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85" r:id="rId3"/>
    <p:sldId id="286" r:id="rId4"/>
    <p:sldId id="288" r:id="rId5"/>
    <p:sldId id="289" r:id="rId6"/>
    <p:sldId id="290" r:id="rId7"/>
    <p:sldId id="292" r:id="rId8"/>
    <p:sldId id="272" r:id="rId9"/>
    <p:sldId id="273" r:id="rId10"/>
    <p:sldId id="274" r:id="rId11"/>
    <p:sldId id="271" r:id="rId12"/>
    <p:sldId id="257" r:id="rId13"/>
    <p:sldId id="258" r:id="rId14"/>
    <p:sldId id="259" r:id="rId15"/>
    <p:sldId id="260" r:id="rId16"/>
    <p:sldId id="262" r:id="rId17"/>
    <p:sldId id="275" r:id="rId18"/>
    <p:sldId id="282" r:id="rId19"/>
    <p:sldId id="278" r:id="rId20"/>
    <p:sldId id="280" r:id="rId21"/>
    <p:sldId id="281" r:id="rId22"/>
    <p:sldId id="264" r:id="rId23"/>
    <p:sldId id="265" r:id="rId24"/>
    <p:sldId id="266" r:id="rId25"/>
    <p:sldId id="267" r:id="rId26"/>
    <p:sldId id="268" r:id="rId27"/>
    <p:sldId id="284" r:id="rId28"/>
    <p:sldId id="270" r:id="rId29"/>
    <p:sldId id="276" r:id="rId30"/>
    <p:sldId id="283" r:id="rId31"/>
    <p:sldId id="277" r:id="rId32"/>
    <p:sldId id="291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619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6.wmf"/><Relationship Id="rId1" Type="http://schemas.openxmlformats.org/officeDocument/2006/relationships/image" Target="../media/image57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19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64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1D55683-AB42-4954-8CFB-6B0FE2261765}" type="datetimeFigureOut">
              <a:rPr lang="sr-Latn-CS"/>
              <a:pPr>
                <a:defRPr/>
              </a:pPr>
              <a:t>6.3.2021.</a:t>
            </a:fld>
            <a:endParaRPr lang="sr-Latn-C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r-Latn-C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r-Latn-C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D60AFB-DE02-4C08-BC0B-B01EB260DD17}" type="slidenum">
              <a:rPr lang="sr-Latn-CS"/>
              <a:pPr>
                <a:defRPr/>
              </a:pPr>
              <a:t>‹#›</a:t>
            </a:fld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4552603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846EE2-BDC1-4913-9DF1-EED95FAC3729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C3C327-FF19-4F38-A4C1-2DEF98F9D6E9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1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B58B731-5F00-40C6-BB1D-E75B8BDFA667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2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3022B7-2BF9-45AA-A4C8-D836DD81B829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3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0D4C3B-0735-4F09-B9D9-B002DFAE85A3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4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CA66E4A-85AB-4E0D-A84B-FACF4E0C8EC7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5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FFC1F8-1D44-4AE8-9DF1-074FA9EC132F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6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AD66D6-FA52-4173-999A-64D0912F7FBB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7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31642B-429C-4A46-A762-77B11798FA6A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8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6F85AE4-7592-49C7-BB03-714861B444F8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9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7EA5BD-5545-4957-A211-D0C99C69A13C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0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C17801-828F-4300-A452-538344CCF9B7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A6BC82F-92F6-47E6-A40F-5E7984369E07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1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4AEE51-CCB1-4F18-9037-BC24ECEE8B4F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2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D9CB56-4171-4FFE-BA34-D93B733BED07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3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57A3CF-6526-4EAB-8C66-3F46A6FEA88A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4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7E1AE6-61BD-403E-A672-19EBAA50F5FC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5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1DF198-75CB-4AB6-B1B9-A6ED3518C989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6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BE53C4-18D0-40E0-9C54-0700168619E8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7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0FDDC0-F347-4C34-B0B7-8315224086FE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8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352197-FDF5-41D3-A2BF-F784BF4345F8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29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91E3890-2E25-4386-A623-B45F60977C63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30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8C61E62-EEAB-4987-9EC2-21AF4827F4FD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3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0A9E21-34D2-4FBA-BEF9-A1CC24FCD52F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31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605796-831A-4F09-B3C7-B59C3AD40DDF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32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AF6A-981C-4A4C-AA01-8F8D558E212B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4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6D633D5-BFAC-40DB-B4C0-EB67C5675FC0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5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968CC-DDC9-4F0A-B07A-105E507C81FE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6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DE048E-4A17-46BD-A329-45AF1D8491A1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8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F1ACC0-A409-4B76-92ED-DD93080035BF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9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DBF73B-2377-4741-B2AD-EB2499DBD8B3}" type="slidenum">
              <a:rPr lang="sr-Latn-CS" altLang="en-US" smtClean="0">
                <a:latin typeface="Symbol" pitchFamily="18" charset="2"/>
              </a:rPr>
              <a:pPr eaLnBrk="1" hangingPunct="1">
                <a:spcBef>
                  <a:spcPct val="0"/>
                </a:spcBef>
              </a:pPr>
              <a:t>10</a:t>
            </a:fld>
            <a:endParaRPr lang="sr-Latn-CS" altLang="en-US" smtClean="0">
              <a:latin typeface="Symbol" pitchFamily="18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ED951-6F40-4E74-B18F-97A0E076B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243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2F325-2EA3-46E5-9327-92FEDD905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988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787F9-E450-463D-8B92-53C8D68F5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75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BDD09-1F4F-41EA-A0F7-BBE8019AE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0296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B34D0-35CD-4408-8EB6-2ABB09A353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53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753A2-B465-4A7E-B728-B83FC0355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506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FFE09-482C-4D77-BA39-B43124D0A6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109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3C3C6-A622-45E3-A960-EE2754EAF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402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853F0-0B61-48F5-BECD-31D5EB563C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47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6BDEF-4E7C-4C6A-9A6B-DFAB67227E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20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1BA91-FF6B-4BE0-A5BA-C1DFB54123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99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DF421-3B76-4392-81D5-B36283EDE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6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97DC4-B3B9-4C4F-86DE-F3695BAACD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255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5C7F5-A806-4FE4-B341-3FBF5A6B0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629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C6FFB5E5-AD3C-4FED-A115-4D3123E3AE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3" Type="http://schemas.openxmlformats.org/officeDocument/2006/relationships/audio" Target="../media/media10.m4a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microsoft.com/office/2007/relationships/media" Target="../media/media10.m4a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3.m4a"/><Relationship Id="rId7" Type="http://schemas.openxmlformats.org/officeDocument/2006/relationships/image" Target="../media/image19.wmf"/><Relationship Id="rId2" Type="http://schemas.microsoft.com/office/2007/relationships/media" Target="../media/media13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1.png"/><Relationship Id="rId5" Type="http://schemas.openxmlformats.org/officeDocument/2006/relationships/image" Target="../media/image21.jpeg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3" Type="http://schemas.openxmlformats.org/officeDocument/2006/relationships/audio" Target="../media/media16.m4a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microsoft.com/office/2007/relationships/media" Target="../media/media16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notesSlide" Target="../notesSlides/notesSlide15.xml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audio" Target="../media/media17.m4a"/><Relationship Id="rId7" Type="http://schemas.openxmlformats.org/officeDocument/2006/relationships/image" Target="../media/image27.wmf"/><Relationship Id="rId12" Type="http://schemas.openxmlformats.org/officeDocument/2006/relationships/oleObject" Target="NULL"/><Relationship Id="rId2" Type="http://schemas.microsoft.com/office/2007/relationships/media" Target="../media/media17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notesSlide" Target="../notesSlides/notesSlide16.xml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9.bin"/><Relationship Id="rId3" Type="http://schemas.openxmlformats.org/officeDocument/2006/relationships/audio" Target="../media/media18.m4a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NULL"/><Relationship Id="rId17" Type="http://schemas.openxmlformats.org/officeDocument/2006/relationships/image" Target="../media/image37.wmf"/><Relationship Id="rId2" Type="http://schemas.microsoft.com/office/2007/relationships/media" Target="../media/media18.m4a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notesSlide" Target="../notesSlides/notesSlide17.xml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8.w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7.bin"/><Relationship Id="rId3" Type="http://schemas.openxmlformats.org/officeDocument/2006/relationships/audio" Target="../media/media21.m4a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7.wmf"/><Relationship Id="rId2" Type="http://schemas.microsoft.com/office/2007/relationships/media" Target="../media/media21.m4a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8.w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media22.m4a"/><Relationship Id="rId7" Type="http://schemas.openxmlformats.org/officeDocument/2006/relationships/image" Target="../media/image50.wmf"/><Relationship Id="rId12" Type="http://schemas.openxmlformats.org/officeDocument/2006/relationships/image" Target="../media/image1.png"/><Relationship Id="rId2" Type="http://schemas.microsoft.com/office/2007/relationships/media" Target="../media/media22.m4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wmf"/><Relationship Id="rId5" Type="http://schemas.openxmlformats.org/officeDocument/2006/relationships/notesSlide" Target="../notesSlides/notesSlide21.xml"/><Relationship Id="rId10" Type="http://schemas.openxmlformats.org/officeDocument/2006/relationships/oleObject" Target="../embeddings/oleObject41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wmf"/><Relationship Id="rId3" Type="http://schemas.openxmlformats.org/officeDocument/2006/relationships/audio" Target="../media/media23.m4a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2" Type="http://schemas.microsoft.com/office/2007/relationships/media" Target="../media/media23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4.wmf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4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8.wmf"/><Relationship Id="rId3" Type="http://schemas.openxmlformats.org/officeDocument/2006/relationships/audio" Target="../media/media24.m4a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0.bin"/><Relationship Id="rId2" Type="http://schemas.microsoft.com/office/2007/relationships/media" Target="../media/media24.m4a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notesSlide" Target="../notesSlides/notesSlide23.xml"/><Relationship Id="rId10" Type="http://schemas.openxmlformats.org/officeDocument/2006/relationships/oleObject" Target="../embeddings/oleObject49.bin"/><Relationship Id="rId4" Type="http://schemas.openxmlformats.org/officeDocument/2006/relationships/slideLayout" Target="../slideLayouts/slideLayout14.xml"/><Relationship Id="rId9" Type="http://schemas.openxmlformats.org/officeDocument/2006/relationships/image" Target="../media/image56.wmf"/><Relationship Id="rId1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audio" Target="../media/media25.m4a"/><Relationship Id="rId7" Type="http://schemas.openxmlformats.org/officeDocument/2006/relationships/image" Target="../media/image59.wmf"/><Relationship Id="rId12" Type="http://schemas.openxmlformats.org/officeDocument/2006/relationships/image" Target="../media/image1.png"/><Relationship Id="rId2" Type="http://schemas.microsoft.com/office/2007/relationships/media" Target="../media/media25.m4a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1.wmf"/><Relationship Id="rId5" Type="http://schemas.openxmlformats.org/officeDocument/2006/relationships/notesSlide" Target="../notesSlides/notesSlide24.xml"/><Relationship Id="rId10" Type="http://schemas.openxmlformats.org/officeDocument/2006/relationships/oleObject" Target="../embeddings/oleObject53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18" Type="http://schemas.openxmlformats.org/officeDocument/2006/relationships/image" Target="../media/image1.png"/><Relationship Id="rId3" Type="http://schemas.openxmlformats.org/officeDocument/2006/relationships/audio" Target="../media/media26.m4a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6.wmf"/><Relationship Id="rId2" Type="http://schemas.microsoft.com/office/2007/relationships/media" Target="../media/media26.m4a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6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0.wmf"/><Relationship Id="rId3" Type="http://schemas.openxmlformats.org/officeDocument/2006/relationships/audio" Target="../media/media27.m4a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3.bin"/><Relationship Id="rId2" Type="http://schemas.microsoft.com/office/2007/relationships/media" Target="../media/media27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9.wmf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8.m4a"/><Relationship Id="rId7" Type="http://schemas.openxmlformats.org/officeDocument/2006/relationships/image" Target="../media/image64.wmf"/><Relationship Id="rId2" Type="http://schemas.microsoft.com/office/2007/relationships/media" Target="../media/media28.m4a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audio" Target="../media/media29.m4a"/><Relationship Id="rId7" Type="http://schemas.openxmlformats.org/officeDocument/2006/relationships/image" Target="../media/image71.wmf"/><Relationship Id="rId2" Type="http://schemas.microsoft.com/office/2007/relationships/media" Target="../media/media29.m4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0.m4a"/><Relationship Id="rId7" Type="http://schemas.openxmlformats.org/officeDocument/2006/relationships/image" Target="../media/image64.wmf"/><Relationship Id="rId2" Type="http://schemas.microsoft.com/office/2007/relationships/media" Target="../media/media30.m4a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6" Type="http://schemas.openxmlformats.org/officeDocument/2006/relationships/image" Target="../media/image1.png"/><Relationship Id="rId5" Type="http://schemas.openxmlformats.org/officeDocument/2006/relationships/image" Target="../media/image73.png"/><Relationship Id="rId4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audio" Target="../media/media9.m4a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2" Type="http://schemas.microsoft.com/office/2007/relationships/media" Target="../media/media9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647065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b="1" dirty="0" smtClean="0"/>
              <a:t>LANČANE REAKCIJE</a:t>
            </a:r>
            <a:r>
              <a:rPr lang="en-US" altLang="en-US" b="1" dirty="0" smtClean="0"/>
              <a:t>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b="1" dirty="0"/>
              <a:t>REAKCIJE </a:t>
            </a:r>
            <a:r>
              <a:rPr lang="sr-Latn-CS" altLang="en-US" b="1" dirty="0"/>
              <a:t>NASTAJANJA </a:t>
            </a:r>
            <a:r>
              <a:rPr lang="en-US" altLang="en-US" b="1" dirty="0"/>
              <a:t>HALOGENO VODONIK</a:t>
            </a:r>
            <a:r>
              <a:rPr lang="sr-Latn-CS" altLang="en-US" b="1" dirty="0"/>
              <a:t>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b="1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86" x="4210050" y="2540000"/>
          <p14:tracePt t="3210" x="4216400" y="2540000"/>
          <p14:tracePt t="5978" x="4222750" y="2540000"/>
          <p14:tracePt t="6019" x="4229100" y="2540000"/>
          <p14:tracePt t="30312" x="4235450" y="2540000"/>
          <p14:tracePt t="31188" x="4229100" y="2540000"/>
          <p14:tracePt t="31204" x="4216400" y="2540000"/>
          <p14:tracePt t="31205" x="4197350" y="2540000"/>
          <p14:tracePt t="31213" x="4165600" y="2540000"/>
          <p14:tracePt t="31229" x="4044950" y="2540000"/>
          <p14:tracePt t="31246" x="3867150" y="2540000"/>
          <p14:tracePt t="31263" x="3771900" y="2540000"/>
          <p14:tracePt t="31279" x="3613150" y="2540000"/>
          <p14:tracePt t="31296" x="3492500" y="2540000"/>
          <p14:tracePt t="31313" x="3460750" y="2540000"/>
          <p14:tracePt t="31329" x="3409950" y="2540000"/>
          <p14:tracePt t="31346" x="3390900" y="2540000"/>
          <p14:tracePt t="31363" x="3365500" y="2546350"/>
          <p14:tracePt t="31379" x="3352800" y="2546350"/>
          <p14:tracePt t="31379" x="3340100" y="2546350"/>
          <p14:tracePt t="31412" x="3333750" y="2546350"/>
          <p14:tracePt t="31764" x="3340100" y="2546350"/>
          <p14:tracePt t="31907" x="3346450" y="2546350"/>
          <p14:tracePt t="31948" x="3352800" y="2546350"/>
          <p14:tracePt t="32172" x="3352800" y="2552700"/>
          <p14:tracePt t="32193" x="3352800" y="2559050"/>
          <p14:tracePt t="32204" x="3352800" y="2565400"/>
          <p14:tracePt t="32214" x="3346450" y="2565400"/>
          <p14:tracePt t="32214" x="3340100" y="2578100"/>
          <p14:tracePt t="32229" x="3308350" y="2603500"/>
          <p14:tracePt t="32246" x="3282950" y="2616200"/>
          <p14:tracePt t="32262" x="3232150" y="2641600"/>
          <p14:tracePt t="32279" x="3206750" y="2654300"/>
          <p14:tracePt t="32296" x="3155950" y="2679700"/>
          <p14:tracePt t="32313" x="3111500" y="2705100"/>
          <p14:tracePt t="32329" x="3098800" y="2717800"/>
          <p14:tracePt t="32346" x="3041650" y="2749550"/>
          <p14:tracePt t="32363" x="3016250" y="2774950"/>
          <p14:tracePt t="32379" x="2959100" y="2813050"/>
          <p14:tracePt t="32397" x="2901950" y="2851150"/>
          <p14:tracePt t="32413" x="2882900" y="2863850"/>
          <p14:tracePt t="32430" x="2870200" y="2876550"/>
          <p14:tracePt t="32446" x="2863850" y="2882900"/>
          <p14:tracePt t="32658" x="2870200" y="2882900"/>
          <p14:tracePt t="32671" x="2882900" y="2882900"/>
          <p14:tracePt t="32678" x="2889250" y="2882900"/>
          <p14:tracePt t="32689" x="2908300" y="2882900"/>
          <p14:tracePt t="32696" x="2952750" y="2882900"/>
          <p14:tracePt t="32712" x="2971800" y="2882900"/>
          <p14:tracePt t="32729" x="3016250" y="2882900"/>
          <p14:tracePt t="32745" x="3041650" y="2882900"/>
          <p14:tracePt t="32762" x="3054350" y="2882900"/>
          <p14:tracePt t="32779" x="3073400" y="2882900"/>
          <p14:tracePt t="32796" x="3079750" y="2882900"/>
          <p14:tracePt t="32813" x="3086100" y="2882900"/>
          <p14:tracePt t="33496" x="3092450" y="2889250"/>
          <p14:tracePt t="33527" x="3092450" y="2895600"/>
          <p14:tracePt t="33538" x="3092450" y="2901950"/>
          <p14:tracePt t="33548" x="3092450" y="2908300"/>
          <p14:tracePt t="33549" x="3092450" y="2921000"/>
          <p14:tracePt t="33579" x="3092450" y="2952750"/>
          <p14:tracePt t="33580" x="3092450" y="2971800"/>
          <p14:tracePt t="33596" x="3092450" y="3016250"/>
          <p14:tracePt t="33612" x="3092450" y="3041650"/>
          <p14:tracePt t="33629" x="3092450" y="3086100"/>
          <p14:tracePt t="33646" x="3092450" y="3136900"/>
          <p14:tracePt t="33663" x="3092450" y="3162300"/>
          <p14:tracePt t="33679" x="3092450" y="3206750"/>
          <p14:tracePt t="33696" x="3092450" y="3232150"/>
          <p14:tracePt t="33712" x="3092450" y="3270250"/>
          <p14:tracePt t="33729" x="3092450" y="3295650"/>
          <p14:tracePt t="33746" x="3092450" y="3308350"/>
          <p14:tracePt t="33763" x="3092450" y="3321050"/>
          <p14:tracePt t="33779" x="3086100" y="3327400"/>
          <p14:tracePt t="33796" x="3079750" y="3333750"/>
          <p14:tracePt t="33813" x="3079750" y="3352800"/>
          <p14:tracePt t="33829" x="3073400" y="3359150"/>
          <p14:tracePt t="33846" x="3073400" y="3378200"/>
          <p14:tracePt t="33863" x="3067050" y="3390900"/>
          <p14:tracePt t="33879" x="3067050" y="3409950"/>
          <p14:tracePt t="33896" x="3060700" y="3422650"/>
          <p14:tracePt t="33953" x="3060700" y="3429000"/>
          <p14:tracePt t="33984" x="3060700" y="3435350"/>
          <p14:tracePt t="34015" x="3060700" y="3441700"/>
          <p14:tracePt t="34025" x="3060700" y="3448050"/>
          <p14:tracePt t="34047" x="3060700" y="3454400"/>
          <p14:tracePt t="34058" x="3060700" y="3460750"/>
          <p14:tracePt t="34071" x="3060700" y="3473450"/>
          <p14:tracePt t="34079" x="3060700" y="3492500"/>
          <p14:tracePt t="34080" x="3054350" y="3505200"/>
          <p14:tracePt t="34096" x="3041650" y="3568700"/>
          <p14:tracePt t="34113" x="3035300" y="3594100"/>
          <p14:tracePt t="34129" x="3022600" y="3638550"/>
          <p14:tracePt t="34146" x="3016250" y="3663950"/>
          <p14:tracePt t="48073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676400" y="0"/>
            <a:ext cx="486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lobodno radikalska polimerizacija</a:t>
            </a:r>
            <a:endParaRPr lang="en-US" altLang="en-US" sz="2400"/>
          </a:p>
        </p:txBody>
      </p:sp>
      <p:sp>
        <p:nvSpPr>
          <p:cNvPr id="10243" name="Text Box 10"/>
          <p:cNvSpPr txBox="1">
            <a:spLocks noChangeArrowheads="1"/>
          </p:cNvSpPr>
          <p:nvPr/>
        </p:nvSpPr>
        <p:spPr bwMode="auto">
          <a:xfrm>
            <a:off x="381000" y="2667000"/>
            <a:ext cx="2819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/>
              <a:t>R</a:t>
            </a:r>
            <a:r>
              <a:rPr lang="sr-Latn-CS" altLang="en-US" sz="4000" b="1" baseline="30000"/>
              <a:t>.</a:t>
            </a:r>
            <a:r>
              <a:rPr lang="sr-Latn-CS" altLang="en-US" sz="2400" b="1" baseline="-25000"/>
              <a:t>n</a:t>
            </a:r>
            <a:r>
              <a:rPr lang="en-US" altLang="en-US" sz="2400" b="1" baseline="-25000"/>
              <a:t>-1</a:t>
            </a:r>
            <a:r>
              <a:rPr lang="sr-Latn-CS" altLang="en-US" sz="2400" b="1">
                <a:cs typeface="Arial" charset="0"/>
              </a:rPr>
              <a:t> + M </a:t>
            </a:r>
            <a:r>
              <a:rPr lang="en-GB" altLang="en-US" sz="1800" b="1"/>
              <a:t>→</a:t>
            </a:r>
            <a:r>
              <a:rPr lang="sr-Latn-CS" altLang="en-US" sz="1800"/>
              <a:t> </a:t>
            </a:r>
            <a:r>
              <a:rPr lang="en-US" altLang="en-US" sz="2400" b="1">
                <a:cs typeface="Arial" charset="0"/>
              </a:rPr>
              <a:t>R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 baseline="-25000">
                <a:cs typeface="Arial" charset="0"/>
              </a:rPr>
              <a:t>n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304800" y="990600"/>
            <a:ext cx="2927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R</a:t>
            </a:r>
            <a:r>
              <a:rPr lang="en-US" altLang="en-US" sz="2400" b="1" baseline="-25000">
                <a:cs typeface="Arial" charset="0"/>
              </a:rPr>
              <a:t>1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M </a:t>
            </a:r>
            <a:r>
              <a:rPr lang="en-GB" altLang="en-US" sz="2400" b="1"/>
              <a:t>→</a:t>
            </a:r>
            <a:r>
              <a:rPr lang="en-GB" altLang="en-US" sz="1800"/>
              <a:t> </a:t>
            </a:r>
            <a:r>
              <a:rPr lang="en-US" altLang="en-US" sz="2400" b="1">
                <a:cs typeface="Arial" charset="0"/>
              </a:rPr>
              <a:t>R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en-US" altLang="en-US" sz="2400" b="1" baseline="-25000">
                <a:cs typeface="Arial" charset="0"/>
              </a:rPr>
              <a:t>2</a:t>
            </a:r>
            <a:r>
              <a:rPr lang="sr-Latn-CS" altLang="en-US" sz="2400" b="1">
                <a:cs typeface="Arial" charset="0"/>
              </a:rPr>
              <a:t> 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381000" y="3276600"/>
            <a:ext cx="28956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>
                <a:cs typeface="Arial" charset="0"/>
              </a:rPr>
              <a:t>R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000" b="1" baseline="-25000">
                <a:cs typeface="Arial" charset="0"/>
              </a:rPr>
              <a:t>n</a:t>
            </a:r>
            <a:r>
              <a:rPr lang="sr-Latn-CS" altLang="en-US" sz="2400" b="1">
                <a:cs typeface="Arial" charset="0"/>
              </a:rPr>
              <a:t> + </a:t>
            </a:r>
            <a:r>
              <a:rPr lang="en-US" altLang="en-US" sz="2400" b="1">
                <a:cs typeface="Arial" charset="0"/>
              </a:rPr>
              <a:t>R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 baseline="-25000">
                <a:cs typeface="Arial" charset="0"/>
              </a:rPr>
              <a:t>m</a:t>
            </a:r>
            <a:r>
              <a:rPr lang="sr-Latn-CS" altLang="en-US" sz="2400" b="1">
                <a:cs typeface="Arial" charset="0"/>
              </a:rPr>
              <a:t> </a:t>
            </a:r>
            <a:r>
              <a:rPr lang="en-GB" altLang="en-US" sz="2400" b="1"/>
              <a:t>→</a:t>
            </a:r>
            <a:r>
              <a:rPr lang="sr-Latn-CS" altLang="en-US" sz="2400"/>
              <a:t> </a:t>
            </a:r>
            <a:r>
              <a:rPr lang="sr-Latn-CS" altLang="en-US" sz="2400" b="1"/>
              <a:t>P</a:t>
            </a:r>
            <a:r>
              <a:rPr lang="en-US" altLang="en-US" sz="2400" b="1" baseline="-25000"/>
              <a:t>n+m</a:t>
            </a:r>
            <a:r>
              <a:rPr lang="sr-Latn-CS" altLang="en-US" sz="1800"/>
              <a:t> </a:t>
            </a:r>
            <a:r>
              <a:rPr lang="sr-Latn-CS" altLang="en-US" sz="2400" b="1">
                <a:cs typeface="Arial" charset="0"/>
              </a:rPr>
              <a:t>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10246" name="Text Box 13"/>
          <p:cNvSpPr txBox="1">
            <a:spLocks noChangeArrowheads="1"/>
          </p:cNvSpPr>
          <p:nvPr/>
        </p:nvSpPr>
        <p:spPr bwMode="auto">
          <a:xfrm>
            <a:off x="1524000" y="25146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p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10247" name="Text Box 14"/>
          <p:cNvSpPr txBox="1">
            <a:spLocks noChangeArrowheads="1"/>
          </p:cNvSpPr>
          <p:nvPr/>
        </p:nvSpPr>
        <p:spPr bwMode="auto">
          <a:xfrm>
            <a:off x="1447800" y="14478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p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1447800" y="7620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en-US" altLang="en-US" sz="2400" baseline="-2500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249" name="Text Box 23"/>
          <p:cNvSpPr txBox="1">
            <a:spLocks noChangeArrowheads="1"/>
          </p:cNvSpPr>
          <p:nvPr/>
        </p:nvSpPr>
        <p:spPr bwMode="auto">
          <a:xfrm>
            <a:off x="381000" y="381000"/>
            <a:ext cx="20129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I  </a:t>
            </a:r>
            <a:r>
              <a:rPr lang="en-GB" altLang="en-US" sz="2400" b="1">
                <a:cs typeface="Arial" charset="0"/>
              </a:rPr>
              <a:t>→ </a:t>
            </a:r>
            <a:r>
              <a:rPr lang="sr-Latn-CS" altLang="en-US" sz="2400" b="1">
                <a:cs typeface="Arial" charset="0"/>
              </a:rPr>
              <a:t>R</a:t>
            </a:r>
            <a:r>
              <a:rPr lang="en-US" altLang="en-US" sz="2400" b="1" baseline="-25000">
                <a:cs typeface="Arial" charset="0"/>
              </a:rPr>
              <a:t>1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10250" name="Text Box 24"/>
          <p:cNvSpPr txBox="1">
            <a:spLocks noChangeArrowheads="1"/>
          </p:cNvSpPr>
          <p:nvPr/>
        </p:nvSpPr>
        <p:spPr bwMode="auto">
          <a:xfrm>
            <a:off x="685800" y="228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en-US" altLang="en-US" sz="2400" baseline="-250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251" name="Text Box 25"/>
          <p:cNvSpPr txBox="1">
            <a:spLocks noChangeArrowheads="1"/>
          </p:cNvSpPr>
          <p:nvPr/>
        </p:nvSpPr>
        <p:spPr bwMode="auto">
          <a:xfrm>
            <a:off x="304800" y="1600200"/>
            <a:ext cx="2438400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 smtClean="0">
                <a:cs typeface="Arial" charset="0"/>
              </a:rPr>
              <a:t>R</a:t>
            </a:r>
            <a:r>
              <a:rPr lang="sr-Latn-CS" altLang="en-US" sz="4000" b="1" baseline="30000" dirty="0">
                <a:cs typeface="Arial" charset="0"/>
              </a:rPr>
              <a:t>.</a:t>
            </a:r>
            <a:r>
              <a:rPr lang="en-US" altLang="en-US" sz="2400" b="1" baseline="-25000" dirty="0">
                <a:cs typeface="Arial" charset="0"/>
              </a:rPr>
              <a:t>2</a:t>
            </a:r>
            <a:r>
              <a:rPr lang="sr-Latn-CS" altLang="en-US" sz="2400" b="1" dirty="0">
                <a:cs typeface="Arial" charset="0"/>
              </a:rPr>
              <a:t> + M </a:t>
            </a:r>
            <a:r>
              <a:rPr lang="en-GB" altLang="en-US" sz="2400" b="1" dirty="0" smtClean="0"/>
              <a:t>→</a:t>
            </a:r>
            <a:r>
              <a:rPr lang="en-GB" altLang="en-US" sz="1800" dirty="0" smtClean="0"/>
              <a:t> </a:t>
            </a:r>
            <a:r>
              <a:rPr lang="en-GB" altLang="en-US" sz="2400" dirty="0"/>
              <a:t>R</a:t>
            </a:r>
            <a:r>
              <a:rPr lang="sr-Latn-CS" altLang="en-US" sz="4000" b="1" baseline="30000" dirty="0">
                <a:cs typeface="Arial" charset="0"/>
              </a:rPr>
              <a:t>.</a:t>
            </a:r>
            <a:r>
              <a:rPr lang="en-US" altLang="en-US" sz="2400" b="1" baseline="-25000" dirty="0">
                <a:cs typeface="Arial" charset="0"/>
              </a:rPr>
              <a:t>3</a:t>
            </a:r>
            <a:r>
              <a:rPr lang="sr-Latn-CS" altLang="en-US" sz="2400" b="1" dirty="0">
                <a:cs typeface="Arial" charset="0"/>
              </a:rPr>
              <a:t> </a:t>
            </a:r>
            <a:r>
              <a:rPr lang="en-US" altLang="en-US" sz="2400" b="1" dirty="0">
                <a:cs typeface="Arial" charset="0"/>
              </a:rPr>
              <a:t>………………..</a:t>
            </a:r>
            <a:r>
              <a:rPr lang="sr-Latn-CS" altLang="en-US" sz="2400" b="1" dirty="0">
                <a:cs typeface="Arial" charset="0"/>
              </a:rPr>
              <a:t>	</a:t>
            </a:r>
            <a:endParaRPr lang="en-GB" altLang="en-US" sz="2400" b="1" dirty="0">
              <a:cs typeface="Arial" charset="0"/>
            </a:endParaRPr>
          </a:p>
        </p:txBody>
      </p:sp>
      <p:sp>
        <p:nvSpPr>
          <p:cNvPr id="10252" name="Text Box 26"/>
          <p:cNvSpPr txBox="1">
            <a:spLocks noChangeArrowheads="1"/>
          </p:cNvSpPr>
          <p:nvPr/>
        </p:nvSpPr>
        <p:spPr bwMode="auto">
          <a:xfrm>
            <a:off x="1676400" y="3124200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t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10253" name="Text Box 27"/>
          <p:cNvSpPr txBox="1">
            <a:spLocks noChangeArrowheads="1"/>
          </p:cNvSpPr>
          <p:nvPr/>
        </p:nvSpPr>
        <p:spPr bwMode="auto">
          <a:xfrm>
            <a:off x="2514600" y="381000"/>
            <a:ext cx="5780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Stacionarnost po svakoj intermedijernoj vrsti: </a:t>
            </a:r>
          </a:p>
        </p:txBody>
      </p:sp>
      <p:graphicFrame>
        <p:nvGraphicFramePr>
          <p:cNvPr id="1025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39392"/>
              </p:ext>
            </p:extLst>
          </p:nvPr>
        </p:nvGraphicFramePr>
        <p:xfrm>
          <a:off x="2758440" y="2078037"/>
          <a:ext cx="54102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6" imgW="2794000" imgH="342900" progId="Equation.3">
                  <p:embed/>
                </p:oleObj>
              </mc:Choice>
              <mc:Fallback>
                <p:oleObj name="Equation" r:id="rId6" imgW="2794000" imgH="3429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40" y="2078037"/>
                        <a:ext cx="54102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96257"/>
              </p:ext>
            </p:extLst>
          </p:nvPr>
        </p:nvGraphicFramePr>
        <p:xfrm>
          <a:off x="2819400" y="2824162"/>
          <a:ext cx="4572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8" imgW="2070100" imgH="342900" progId="Equation.3">
                  <p:embed/>
                </p:oleObj>
              </mc:Choice>
              <mc:Fallback>
                <p:oleObj name="Equation" r:id="rId8" imgW="2070100" imgH="3429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24162"/>
                        <a:ext cx="4572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33"/>
          <p:cNvGraphicFramePr>
            <a:graphicFrameLocks noChangeAspect="1"/>
          </p:cNvGraphicFramePr>
          <p:nvPr/>
        </p:nvGraphicFramePr>
        <p:xfrm>
          <a:off x="5027613" y="3659188"/>
          <a:ext cx="28987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0" imgW="1346200" imgH="482600" progId="Equation.DSMT4">
                  <p:embed/>
                </p:oleObj>
              </mc:Choice>
              <mc:Fallback>
                <p:oleObj name="Equation" r:id="rId10" imgW="1346200" imgH="482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659188"/>
                        <a:ext cx="28987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4"/>
          <p:cNvGraphicFramePr>
            <a:graphicFrameLocks noChangeAspect="1"/>
          </p:cNvGraphicFramePr>
          <p:nvPr/>
        </p:nvGraphicFramePr>
        <p:xfrm>
          <a:off x="5486400" y="4724400"/>
          <a:ext cx="1905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2" imgW="1117600" imgH="508000" progId="Equation.3">
                  <p:embed/>
                </p:oleObj>
              </mc:Choice>
              <mc:Fallback>
                <p:oleObj name="Equation" r:id="rId12" imgW="1117600" imgH="508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19050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35"/>
          <p:cNvGraphicFramePr>
            <a:graphicFrameLocks noChangeAspect="1"/>
          </p:cNvGraphicFramePr>
          <p:nvPr/>
        </p:nvGraphicFramePr>
        <p:xfrm>
          <a:off x="304800" y="4473575"/>
          <a:ext cx="3733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4" imgW="1651000" imgH="419100" progId="Equation.3">
                  <p:embed/>
                </p:oleObj>
              </mc:Choice>
              <mc:Fallback>
                <p:oleObj name="Equation" r:id="rId14" imgW="1651000" imgH="4191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73575"/>
                        <a:ext cx="3733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36"/>
          <p:cNvGraphicFramePr>
            <a:graphicFrameLocks noChangeAspect="1"/>
          </p:cNvGraphicFramePr>
          <p:nvPr/>
        </p:nvGraphicFramePr>
        <p:xfrm>
          <a:off x="3276600" y="5662613"/>
          <a:ext cx="37338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16" imgW="1587500" imgH="508000" progId="Equation.3">
                  <p:embed/>
                </p:oleObj>
              </mc:Choice>
              <mc:Fallback>
                <p:oleObj name="Equation" r:id="rId16" imgW="1587500" imgH="508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62613"/>
                        <a:ext cx="3733800" cy="1195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AutoShape 37"/>
          <p:cNvSpPr>
            <a:spLocks noChangeArrowheads="1"/>
          </p:cNvSpPr>
          <p:nvPr/>
        </p:nvSpPr>
        <p:spPr bwMode="auto">
          <a:xfrm>
            <a:off x="3657600" y="5257800"/>
            <a:ext cx="533400" cy="2905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0261" name="AutoShape 38"/>
          <p:cNvSpPr>
            <a:spLocks noChangeArrowheads="1"/>
          </p:cNvSpPr>
          <p:nvPr/>
        </p:nvSpPr>
        <p:spPr bwMode="auto">
          <a:xfrm>
            <a:off x="1447800" y="4038600"/>
            <a:ext cx="533400" cy="2905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0262" name="AutoShape 39"/>
          <p:cNvSpPr>
            <a:spLocks noChangeArrowheads="1"/>
          </p:cNvSpPr>
          <p:nvPr/>
        </p:nvSpPr>
        <p:spPr bwMode="auto">
          <a:xfrm>
            <a:off x="5486400" y="4572000"/>
            <a:ext cx="533400" cy="2905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0263" name="AutoShape 40"/>
          <p:cNvSpPr>
            <a:spLocks noChangeArrowheads="1"/>
          </p:cNvSpPr>
          <p:nvPr/>
        </p:nvSpPr>
        <p:spPr bwMode="auto">
          <a:xfrm>
            <a:off x="5410200" y="3657600"/>
            <a:ext cx="533400" cy="2905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0264" name="AutoShape 41"/>
          <p:cNvSpPr>
            <a:spLocks noChangeArrowheads="1"/>
          </p:cNvSpPr>
          <p:nvPr/>
        </p:nvSpPr>
        <p:spPr bwMode="auto">
          <a:xfrm>
            <a:off x="8229600" y="1219200"/>
            <a:ext cx="533400" cy="2905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0265" name="Text Box 42"/>
          <p:cNvSpPr txBox="1">
            <a:spLocks noChangeArrowheads="1"/>
          </p:cNvSpPr>
          <p:nvPr/>
        </p:nvSpPr>
        <p:spPr bwMode="auto">
          <a:xfrm>
            <a:off x="304800" y="5873750"/>
            <a:ext cx="289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akcija prvog reda</a:t>
            </a:r>
          </a:p>
        </p:txBody>
      </p:sp>
      <p:sp>
        <p:nvSpPr>
          <p:cNvPr id="10266" name="Line 43"/>
          <p:cNvSpPr>
            <a:spLocks noChangeShapeType="1"/>
          </p:cNvSpPr>
          <p:nvPr/>
        </p:nvSpPr>
        <p:spPr bwMode="auto">
          <a:xfrm>
            <a:off x="3276600" y="3581400"/>
            <a:ext cx="5334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29908"/>
              </p:ext>
            </p:extLst>
          </p:nvPr>
        </p:nvGraphicFramePr>
        <p:xfrm>
          <a:off x="2643188" y="762000"/>
          <a:ext cx="56626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18" imgW="3124080" imgH="279360" progId="Equation.DSMT4">
                  <p:embed/>
                </p:oleObj>
              </mc:Choice>
              <mc:Fallback>
                <p:oleObj name="Equation" r:id="rId18" imgW="3124080" imgH="2793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762000"/>
                        <a:ext cx="56626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18139"/>
              </p:ext>
            </p:extLst>
          </p:nvPr>
        </p:nvGraphicFramePr>
        <p:xfrm>
          <a:off x="2725737" y="1535113"/>
          <a:ext cx="3997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20" imgW="2120900" imgH="342900" progId="Equation.DSMT4">
                  <p:embed/>
                </p:oleObj>
              </mc:Choice>
              <mc:Fallback>
                <p:oleObj name="Equation" r:id="rId20" imgW="2120900" imgH="3429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7" y="1535113"/>
                        <a:ext cx="39973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30"/>
          <p:cNvSpPr txBox="1">
            <a:spLocks noChangeArrowheads="1"/>
          </p:cNvSpPr>
          <p:nvPr/>
        </p:nvSpPr>
        <p:spPr bwMode="auto">
          <a:xfrm>
            <a:off x="8305800" y="83502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Za R</a:t>
            </a:r>
            <a:r>
              <a:rPr lang="en-US" altLang="en-US" sz="1800" baseline="30000">
                <a:latin typeface="Arial Unicode MS" pitchFamily="34" charset="-128"/>
              </a:rPr>
              <a:t>.</a:t>
            </a:r>
            <a:r>
              <a:rPr lang="en-US" altLang="en-US" sz="1800" baseline="-25000">
                <a:latin typeface="Arial Unicode MS" pitchFamily="34" charset="-128"/>
              </a:rPr>
              <a:t>1</a:t>
            </a: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0270" name="Line 31"/>
          <p:cNvSpPr>
            <a:spLocks noChangeShapeType="1"/>
          </p:cNvSpPr>
          <p:nvPr/>
        </p:nvSpPr>
        <p:spPr bwMode="auto">
          <a:xfrm>
            <a:off x="3352800" y="2667000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1" name="Text Box 32"/>
          <p:cNvSpPr txBox="1">
            <a:spLocks noChangeArrowheads="1"/>
          </p:cNvSpPr>
          <p:nvPr/>
        </p:nvSpPr>
        <p:spPr bwMode="auto">
          <a:xfrm>
            <a:off x="8305800" y="2209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Za R</a:t>
            </a:r>
            <a:r>
              <a:rPr lang="en-US" altLang="en-US" sz="1800" baseline="30000">
                <a:latin typeface="Arial Unicode MS" pitchFamily="34" charset="-128"/>
              </a:rPr>
              <a:t>.</a:t>
            </a:r>
            <a:r>
              <a:rPr lang="en-US" altLang="en-US" sz="1800" baseline="-25000">
                <a:latin typeface="Arial Unicode MS" pitchFamily="34" charset="-128"/>
              </a:rPr>
              <a:t>2</a:t>
            </a: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0272" name="TextBox 1"/>
          <p:cNvSpPr txBox="1">
            <a:spLocks noChangeArrowheads="1"/>
          </p:cNvSpPr>
          <p:nvPr/>
        </p:nvSpPr>
        <p:spPr bwMode="auto">
          <a:xfrm>
            <a:off x="8191500" y="2971800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Za R</a:t>
            </a:r>
            <a:r>
              <a:rPr lang="en-US" altLang="en-US" sz="1800" baseline="30000">
                <a:latin typeface="Arial Unicode MS" pitchFamily="34" charset="-128"/>
              </a:rPr>
              <a:t>.</a:t>
            </a:r>
            <a:r>
              <a:rPr lang="sr-Latn-RS" altLang="en-US" sz="1800" baseline="-25000">
                <a:latin typeface="Arial Unicode MS" pitchFamily="34" charset="-128"/>
              </a:rPr>
              <a:t>n</a:t>
            </a:r>
            <a:endParaRPr lang="en-US" altLang="en-US" sz="1800">
              <a:latin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191000" y="5029200"/>
            <a:ext cx="10668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858000" y="1535113"/>
            <a:ext cx="2095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Sa</a:t>
            </a:r>
            <a:r>
              <a:rPr lang="sr-Latn-RS" dirty="0">
                <a:latin typeface="+mj-lt"/>
              </a:rPr>
              <a:t>ž</a:t>
            </a:r>
            <a:r>
              <a:rPr lang="en-US" dirty="0">
                <a:latin typeface="+mj-lt"/>
              </a:rPr>
              <a:t>et </a:t>
            </a:r>
            <a:r>
              <a:rPr lang="sr-Latn-RS" dirty="0" smtClean="0">
                <a:latin typeface="+mj-lt"/>
              </a:rPr>
              <a:t>zapis za R</a:t>
            </a:r>
            <a:r>
              <a:rPr lang="sr-Latn-RS" baseline="-25000" dirty="0" smtClean="0">
                <a:latin typeface="+mj-lt"/>
              </a:rPr>
              <a:t>1</a:t>
            </a:r>
            <a:r>
              <a:rPr lang="sr-Latn-RS" baseline="30000" dirty="0" smtClean="0">
                <a:latin typeface="+mj-lt"/>
              </a:rPr>
              <a:t>,</a:t>
            </a:r>
            <a:endParaRPr lang="en-US" dirty="0">
              <a:latin typeface="+mj-lt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133350" y="323850"/>
            <a:ext cx="2782888" cy="3638550"/>
          </a:xfrm>
          <a:custGeom>
            <a:avLst/>
            <a:gdLst>
              <a:gd name="connsiteX0" fmla="*/ 0 w 2782377"/>
              <a:gd name="connsiteY0" fmla="*/ 0 h 3638550"/>
              <a:gd name="connsiteX1" fmla="*/ 1333500 w 2782377"/>
              <a:gd name="connsiteY1" fmla="*/ 9525 h 3638550"/>
              <a:gd name="connsiteX2" fmla="*/ 1447800 w 2782377"/>
              <a:gd name="connsiteY2" fmla="*/ 47625 h 3638550"/>
              <a:gd name="connsiteX3" fmla="*/ 1504950 w 2782377"/>
              <a:gd name="connsiteY3" fmla="*/ 66675 h 3638550"/>
              <a:gd name="connsiteX4" fmla="*/ 1571625 w 2782377"/>
              <a:gd name="connsiteY4" fmla="*/ 85725 h 3638550"/>
              <a:gd name="connsiteX5" fmla="*/ 1657350 w 2782377"/>
              <a:gd name="connsiteY5" fmla="*/ 114300 h 3638550"/>
              <a:gd name="connsiteX6" fmla="*/ 1743075 w 2782377"/>
              <a:gd name="connsiteY6" fmla="*/ 133350 h 3638550"/>
              <a:gd name="connsiteX7" fmla="*/ 1781175 w 2782377"/>
              <a:gd name="connsiteY7" fmla="*/ 142875 h 3638550"/>
              <a:gd name="connsiteX8" fmla="*/ 1781175 w 2782377"/>
              <a:gd name="connsiteY8" fmla="*/ 238125 h 3638550"/>
              <a:gd name="connsiteX9" fmla="*/ 1790700 w 2782377"/>
              <a:gd name="connsiteY9" fmla="*/ 266700 h 3638550"/>
              <a:gd name="connsiteX10" fmla="*/ 1828800 w 2782377"/>
              <a:gd name="connsiteY10" fmla="*/ 295275 h 3638550"/>
              <a:gd name="connsiteX11" fmla="*/ 1847850 w 2782377"/>
              <a:gd name="connsiteY11" fmla="*/ 323850 h 3638550"/>
              <a:gd name="connsiteX12" fmla="*/ 1876425 w 2782377"/>
              <a:gd name="connsiteY12" fmla="*/ 361950 h 3638550"/>
              <a:gd name="connsiteX13" fmla="*/ 1905000 w 2782377"/>
              <a:gd name="connsiteY13" fmla="*/ 381000 h 3638550"/>
              <a:gd name="connsiteX14" fmla="*/ 1981200 w 2782377"/>
              <a:gd name="connsiteY14" fmla="*/ 466725 h 3638550"/>
              <a:gd name="connsiteX15" fmla="*/ 2038350 w 2782377"/>
              <a:gd name="connsiteY15" fmla="*/ 504825 h 3638550"/>
              <a:gd name="connsiteX16" fmla="*/ 2105025 w 2782377"/>
              <a:gd name="connsiteY16" fmla="*/ 552450 h 3638550"/>
              <a:gd name="connsiteX17" fmla="*/ 2152650 w 2782377"/>
              <a:gd name="connsiteY17" fmla="*/ 619125 h 3638550"/>
              <a:gd name="connsiteX18" fmla="*/ 2190750 w 2782377"/>
              <a:gd name="connsiteY18" fmla="*/ 647700 h 3638550"/>
              <a:gd name="connsiteX19" fmla="*/ 2209800 w 2782377"/>
              <a:gd name="connsiteY19" fmla="*/ 676275 h 3638550"/>
              <a:gd name="connsiteX20" fmla="*/ 2276475 w 2782377"/>
              <a:gd name="connsiteY20" fmla="*/ 733425 h 3638550"/>
              <a:gd name="connsiteX21" fmla="*/ 2305050 w 2782377"/>
              <a:gd name="connsiteY21" fmla="*/ 781050 h 3638550"/>
              <a:gd name="connsiteX22" fmla="*/ 2362200 w 2782377"/>
              <a:gd name="connsiteY22" fmla="*/ 847725 h 3638550"/>
              <a:gd name="connsiteX23" fmla="*/ 2390775 w 2782377"/>
              <a:gd name="connsiteY23" fmla="*/ 866775 h 3638550"/>
              <a:gd name="connsiteX24" fmla="*/ 2409825 w 2782377"/>
              <a:gd name="connsiteY24" fmla="*/ 895350 h 3638550"/>
              <a:gd name="connsiteX25" fmla="*/ 2438400 w 2782377"/>
              <a:gd name="connsiteY25" fmla="*/ 933450 h 3638550"/>
              <a:gd name="connsiteX26" fmla="*/ 2447925 w 2782377"/>
              <a:gd name="connsiteY26" fmla="*/ 962025 h 3638550"/>
              <a:gd name="connsiteX27" fmla="*/ 2486025 w 2782377"/>
              <a:gd name="connsiteY27" fmla="*/ 1028700 h 3638550"/>
              <a:gd name="connsiteX28" fmla="*/ 2495550 w 2782377"/>
              <a:gd name="connsiteY28" fmla="*/ 1066800 h 3638550"/>
              <a:gd name="connsiteX29" fmla="*/ 2505075 w 2782377"/>
              <a:gd name="connsiteY29" fmla="*/ 1095375 h 3638550"/>
              <a:gd name="connsiteX30" fmla="*/ 2514600 w 2782377"/>
              <a:gd name="connsiteY30" fmla="*/ 1200150 h 3638550"/>
              <a:gd name="connsiteX31" fmla="*/ 2533650 w 2782377"/>
              <a:gd name="connsiteY31" fmla="*/ 1257300 h 3638550"/>
              <a:gd name="connsiteX32" fmla="*/ 2543175 w 2782377"/>
              <a:gd name="connsiteY32" fmla="*/ 1285875 h 3638550"/>
              <a:gd name="connsiteX33" fmla="*/ 2552700 w 2782377"/>
              <a:gd name="connsiteY33" fmla="*/ 1457325 h 3638550"/>
              <a:gd name="connsiteX34" fmla="*/ 2571750 w 2782377"/>
              <a:gd name="connsiteY34" fmla="*/ 1581150 h 3638550"/>
              <a:gd name="connsiteX35" fmla="*/ 2581275 w 2782377"/>
              <a:gd name="connsiteY35" fmla="*/ 1695450 h 3638550"/>
              <a:gd name="connsiteX36" fmla="*/ 2590800 w 2782377"/>
              <a:gd name="connsiteY36" fmla="*/ 1895475 h 3638550"/>
              <a:gd name="connsiteX37" fmla="*/ 2609850 w 2782377"/>
              <a:gd name="connsiteY37" fmla="*/ 1962150 h 3638550"/>
              <a:gd name="connsiteX38" fmla="*/ 2628900 w 2782377"/>
              <a:gd name="connsiteY38" fmla="*/ 2362200 h 3638550"/>
              <a:gd name="connsiteX39" fmla="*/ 2647950 w 2782377"/>
              <a:gd name="connsiteY39" fmla="*/ 2419350 h 3638550"/>
              <a:gd name="connsiteX40" fmla="*/ 2657475 w 2782377"/>
              <a:gd name="connsiteY40" fmla="*/ 2505075 h 3638550"/>
              <a:gd name="connsiteX41" fmla="*/ 2667000 w 2782377"/>
              <a:gd name="connsiteY41" fmla="*/ 2552700 h 3638550"/>
              <a:gd name="connsiteX42" fmla="*/ 2676525 w 2782377"/>
              <a:gd name="connsiteY42" fmla="*/ 2676525 h 3638550"/>
              <a:gd name="connsiteX43" fmla="*/ 2686050 w 2782377"/>
              <a:gd name="connsiteY43" fmla="*/ 2905125 h 3638550"/>
              <a:gd name="connsiteX44" fmla="*/ 2705100 w 2782377"/>
              <a:gd name="connsiteY44" fmla="*/ 2962275 h 3638550"/>
              <a:gd name="connsiteX45" fmla="*/ 2714625 w 2782377"/>
              <a:gd name="connsiteY45" fmla="*/ 3000375 h 3638550"/>
              <a:gd name="connsiteX46" fmla="*/ 2733675 w 2782377"/>
              <a:gd name="connsiteY46" fmla="*/ 3124200 h 3638550"/>
              <a:gd name="connsiteX47" fmla="*/ 2752725 w 2782377"/>
              <a:gd name="connsiteY47" fmla="*/ 3209925 h 3638550"/>
              <a:gd name="connsiteX48" fmla="*/ 2762250 w 2782377"/>
              <a:gd name="connsiteY48" fmla="*/ 3429000 h 3638550"/>
              <a:gd name="connsiteX49" fmla="*/ 2771775 w 2782377"/>
              <a:gd name="connsiteY49" fmla="*/ 3476625 h 3638550"/>
              <a:gd name="connsiteX50" fmla="*/ 2781300 w 2782377"/>
              <a:gd name="connsiteY50" fmla="*/ 3514725 h 3638550"/>
              <a:gd name="connsiteX51" fmla="*/ 2781300 w 2782377"/>
              <a:gd name="connsiteY51" fmla="*/ 3638550 h 3638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782377" h="3638550">
                <a:moveTo>
                  <a:pt x="0" y="0"/>
                </a:moveTo>
                <a:lnTo>
                  <a:pt x="1333500" y="9525"/>
                </a:lnTo>
                <a:cubicBezTo>
                  <a:pt x="1455133" y="11974"/>
                  <a:pt x="1385197" y="19801"/>
                  <a:pt x="1447800" y="47625"/>
                </a:cubicBezTo>
                <a:cubicBezTo>
                  <a:pt x="1466150" y="55780"/>
                  <a:pt x="1485758" y="60770"/>
                  <a:pt x="1504950" y="66675"/>
                </a:cubicBezTo>
                <a:cubicBezTo>
                  <a:pt x="1527042" y="73473"/>
                  <a:pt x="1549563" y="78831"/>
                  <a:pt x="1571625" y="85725"/>
                </a:cubicBezTo>
                <a:cubicBezTo>
                  <a:pt x="1600375" y="94709"/>
                  <a:pt x="1628328" y="106238"/>
                  <a:pt x="1657350" y="114300"/>
                </a:cubicBezTo>
                <a:cubicBezTo>
                  <a:pt x="1685554" y="122134"/>
                  <a:pt x="1714553" y="126768"/>
                  <a:pt x="1743075" y="133350"/>
                </a:cubicBezTo>
                <a:cubicBezTo>
                  <a:pt x="1755831" y="136294"/>
                  <a:pt x="1768475" y="139700"/>
                  <a:pt x="1781175" y="142875"/>
                </a:cubicBezTo>
                <a:cubicBezTo>
                  <a:pt x="1765774" y="189078"/>
                  <a:pt x="1767494" y="169719"/>
                  <a:pt x="1781175" y="238125"/>
                </a:cubicBezTo>
                <a:cubicBezTo>
                  <a:pt x="1783144" y="247970"/>
                  <a:pt x="1784272" y="258987"/>
                  <a:pt x="1790700" y="266700"/>
                </a:cubicBezTo>
                <a:cubicBezTo>
                  <a:pt x="1800863" y="278896"/>
                  <a:pt x="1817575" y="284050"/>
                  <a:pt x="1828800" y="295275"/>
                </a:cubicBezTo>
                <a:cubicBezTo>
                  <a:pt x="1836895" y="303370"/>
                  <a:pt x="1841196" y="314535"/>
                  <a:pt x="1847850" y="323850"/>
                </a:cubicBezTo>
                <a:cubicBezTo>
                  <a:pt x="1857077" y="336768"/>
                  <a:pt x="1865200" y="350725"/>
                  <a:pt x="1876425" y="361950"/>
                </a:cubicBezTo>
                <a:cubicBezTo>
                  <a:pt x="1884520" y="370045"/>
                  <a:pt x="1895475" y="374650"/>
                  <a:pt x="1905000" y="381000"/>
                </a:cubicBezTo>
                <a:cubicBezTo>
                  <a:pt x="1927905" y="415357"/>
                  <a:pt x="1942053" y="440627"/>
                  <a:pt x="1981200" y="466725"/>
                </a:cubicBezTo>
                <a:cubicBezTo>
                  <a:pt x="2000250" y="479425"/>
                  <a:pt x="2020034" y="491088"/>
                  <a:pt x="2038350" y="504825"/>
                </a:cubicBezTo>
                <a:cubicBezTo>
                  <a:pt x="2085608" y="540269"/>
                  <a:pt x="2063241" y="524594"/>
                  <a:pt x="2105025" y="552450"/>
                </a:cubicBezTo>
                <a:cubicBezTo>
                  <a:pt x="2115842" y="568675"/>
                  <a:pt x="2140835" y="607310"/>
                  <a:pt x="2152650" y="619125"/>
                </a:cubicBezTo>
                <a:cubicBezTo>
                  <a:pt x="2163875" y="630350"/>
                  <a:pt x="2179525" y="636475"/>
                  <a:pt x="2190750" y="647700"/>
                </a:cubicBezTo>
                <a:cubicBezTo>
                  <a:pt x="2198845" y="655795"/>
                  <a:pt x="2201705" y="668180"/>
                  <a:pt x="2209800" y="676275"/>
                </a:cubicBezTo>
                <a:cubicBezTo>
                  <a:pt x="2248428" y="714903"/>
                  <a:pt x="2245370" y="691952"/>
                  <a:pt x="2276475" y="733425"/>
                </a:cubicBezTo>
                <a:cubicBezTo>
                  <a:pt x="2287583" y="748236"/>
                  <a:pt x="2294781" y="765646"/>
                  <a:pt x="2305050" y="781050"/>
                </a:cubicBezTo>
                <a:cubicBezTo>
                  <a:pt x="2320817" y="804700"/>
                  <a:pt x="2340126" y="829330"/>
                  <a:pt x="2362200" y="847725"/>
                </a:cubicBezTo>
                <a:cubicBezTo>
                  <a:pt x="2370994" y="855054"/>
                  <a:pt x="2381250" y="860425"/>
                  <a:pt x="2390775" y="866775"/>
                </a:cubicBezTo>
                <a:cubicBezTo>
                  <a:pt x="2397125" y="876300"/>
                  <a:pt x="2403171" y="886035"/>
                  <a:pt x="2409825" y="895350"/>
                </a:cubicBezTo>
                <a:cubicBezTo>
                  <a:pt x="2419052" y="908268"/>
                  <a:pt x="2430524" y="919667"/>
                  <a:pt x="2438400" y="933450"/>
                </a:cubicBezTo>
                <a:cubicBezTo>
                  <a:pt x="2443381" y="942167"/>
                  <a:pt x="2443970" y="952797"/>
                  <a:pt x="2447925" y="962025"/>
                </a:cubicBezTo>
                <a:cubicBezTo>
                  <a:pt x="2462427" y="995862"/>
                  <a:pt x="2466893" y="1000002"/>
                  <a:pt x="2486025" y="1028700"/>
                </a:cubicBezTo>
                <a:cubicBezTo>
                  <a:pt x="2489200" y="1041400"/>
                  <a:pt x="2491954" y="1054213"/>
                  <a:pt x="2495550" y="1066800"/>
                </a:cubicBezTo>
                <a:cubicBezTo>
                  <a:pt x="2498308" y="1076454"/>
                  <a:pt x="2503655" y="1085436"/>
                  <a:pt x="2505075" y="1095375"/>
                </a:cubicBezTo>
                <a:cubicBezTo>
                  <a:pt x="2510035" y="1130092"/>
                  <a:pt x="2508506" y="1165615"/>
                  <a:pt x="2514600" y="1200150"/>
                </a:cubicBezTo>
                <a:cubicBezTo>
                  <a:pt x="2518090" y="1219925"/>
                  <a:pt x="2527300" y="1238250"/>
                  <a:pt x="2533650" y="1257300"/>
                </a:cubicBezTo>
                <a:lnTo>
                  <a:pt x="2543175" y="1285875"/>
                </a:lnTo>
                <a:cubicBezTo>
                  <a:pt x="2546350" y="1343025"/>
                  <a:pt x="2548310" y="1400255"/>
                  <a:pt x="2552700" y="1457325"/>
                </a:cubicBezTo>
                <a:cubicBezTo>
                  <a:pt x="2557025" y="1513549"/>
                  <a:pt x="2561764" y="1531219"/>
                  <a:pt x="2571750" y="1581150"/>
                </a:cubicBezTo>
                <a:cubicBezTo>
                  <a:pt x="2574925" y="1619250"/>
                  <a:pt x="2578962" y="1657288"/>
                  <a:pt x="2581275" y="1695450"/>
                </a:cubicBezTo>
                <a:cubicBezTo>
                  <a:pt x="2585313" y="1762078"/>
                  <a:pt x="2585477" y="1828937"/>
                  <a:pt x="2590800" y="1895475"/>
                </a:cubicBezTo>
                <a:cubicBezTo>
                  <a:pt x="2592059" y="1911212"/>
                  <a:pt x="2604393" y="1945778"/>
                  <a:pt x="2609850" y="1962150"/>
                </a:cubicBezTo>
                <a:cubicBezTo>
                  <a:pt x="2641667" y="2184866"/>
                  <a:pt x="2586202" y="1778661"/>
                  <a:pt x="2628900" y="2362200"/>
                </a:cubicBezTo>
                <a:cubicBezTo>
                  <a:pt x="2630365" y="2382227"/>
                  <a:pt x="2647950" y="2419350"/>
                  <a:pt x="2647950" y="2419350"/>
                </a:cubicBezTo>
                <a:cubicBezTo>
                  <a:pt x="2651125" y="2447925"/>
                  <a:pt x="2653409" y="2476613"/>
                  <a:pt x="2657475" y="2505075"/>
                </a:cubicBezTo>
                <a:cubicBezTo>
                  <a:pt x="2659765" y="2521102"/>
                  <a:pt x="2665212" y="2536610"/>
                  <a:pt x="2667000" y="2552700"/>
                </a:cubicBezTo>
                <a:cubicBezTo>
                  <a:pt x="2671572" y="2593844"/>
                  <a:pt x="2674291" y="2635188"/>
                  <a:pt x="2676525" y="2676525"/>
                </a:cubicBezTo>
                <a:cubicBezTo>
                  <a:pt x="2680641" y="2752680"/>
                  <a:pt x="2678461" y="2829237"/>
                  <a:pt x="2686050" y="2905125"/>
                </a:cubicBezTo>
                <a:cubicBezTo>
                  <a:pt x="2688048" y="2925106"/>
                  <a:pt x="2698750" y="2943225"/>
                  <a:pt x="2705100" y="2962275"/>
                </a:cubicBezTo>
                <a:cubicBezTo>
                  <a:pt x="2709240" y="2974694"/>
                  <a:pt x="2711785" y="2987596"/>
                  <a:pt x="2714625" y="3000375"/>
                </a:cubicBezTo>
                <a:cubicBezTo>
                  <a:pt x="2731004" y="3074082"/>
                  <a:pt x="2719242" y="3030383"/>
                  <a:pt x="2733675" y="3124200"/>
                </a:cubicBezTo>
                <a:cubicBezTo>
                  <a:pt x="2738512" y="3155640"/>
                  <a:pt x="2745140" y="3179586"/>
                  <a:pt x="2752725" y="3209925"/>
                </a:cubicBezTo>
                <a:cubicBezTo>
                  <a:pt x="2755900" y="3282950"/>
                  <a:pt x="2757042" y="3356092"/>
                  <a:pt x="2762250" y="3429000"/>
                </a:cubicBezTo>
                <a:cubicBezTo>
                  <a:pt x="2763403" y="3445148"/>
                  <a:pt x="2768263" y="3460821"/>
                  <a:pt x="2771775" y="3476625"/>
                </a:cubicBezTo>
                <a:cubicBezTo>
                  <a:pt x="2774615" y="3489404"/>
                  <a:pt x="2780531" y="3501657"/>
                  <a:pt x="2781300" y="3514725"/>
                </a:cubicBezTo>
                <a:cubicBezTo>
                  <a:pt x="2783724" y="3555929"/>
                  <a:pt x="2781300" y="3597275"/>
                  <a:pt x="2781300" y="36385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179" x="2317750" y="311150"/>
          <p14:tracePt t="3259" x="2317750" y="317500"/>
          <p14:tracePt t="3301" x="2324100" y="323850"/>
          <p14:tracePt t="3675" x="2324100" y="330200"/>
          <p14:tracePt t="3691" x="2324100" y="336550"/>
          <p14:tracePt t="3698" x="2324100" y="342900"/>
          <p14:tracePt t="3702" x="2324100" y="355600"/>
          <p14:tracePt t="3714" x="2317750" y="393700"/>
          <p14:tracePt t="3731" x="2311400" y="406400"/>
          <p14:tracePt t="3747" x="2298700" y="438150"/>
          <p14:tracePt t="3765" x="2292350" y="450850"/>
          <p14:tracePt t="3782" x="2292350" y="457200"/>
          <p14:tracePt t="3854" x="2286000" y="457200"/>
          <p14:tracePt t="3884" x="2279650" y="457200"/>
          <p14:tracePt t="3895" x="2273300" y="457200"/>
          <p14:tracePt t="3906" x="2260600" y="457200"/>
          <p14:tracePt t="3915" x="2247900" y="444500"/>
          <p14:tracePt t="3925" x="2228850" y="438150"/>
          <p14:tracePt t="3930" x="2209800" y="419100"/>
          <p14:tracePt t="3948" x="2197100" y="412750"/>
          <p14:tracePt t="3965" x="2184400" y="406400"/>
          <p14:tracePt t="5424" x="2184400" y="400050"/>
          <p14:tracePt t="6015" x="2184400" y="393700"/>
          <p14:tracePt t="6056" x="2184400" y="387350"/>
          <p14:tracePt t="6158" x="2190750" y="387350"/>
          <p14:tracePt t="6180" x="2197100" y="387350"/>
          <p14:tracePt t="6201" x="2203450" y="387350"/>
          <p14:tracePt t="6210" x="2209800" y="387350"/>
          <p14:tracePt t="6232" x="2222500" y="387350"/>
          <p14:tracePt t="6243" x="2228850" y="387350"/>
          <p14:tracePt t="6252" x="2235200" y="387350"/>
          <p14:tracePt t="6263" x="2241550" y="387350"/>
          <p14:tracePt t="6265" x="2254250" y="387350"/>
          <p14:tracePt t="6282" x="2273300" y="387350"/>
          <p14:tracePt t="6299" x="2292350" y="387350"/>
          <p14:tracePt t="6316" x="2305050" y="387350"/>
          <p14:tracePt t="6333" x="2336800" y="387350"/>
          <p14:tracePt t="6350" x="2362200" y="387350"/>
          <p14:tracePt t="6366" x="2413000" y="387350"/>
          <p14:tracePt t="6382" x="2470150" y="387350"/>
          <p14:tracePt t="6399" x="2489200" y="387350"/>
          <p14:tracePt t="6416" x="2540000" y="387350"/>
          <p14:tracePt t="6433" x="2565400" y="387350"/>
          <p14:tracePt t="6449" x="2622550" y="387350"/>
          <p14:tracePt t="6466" x="2686050" y="387350"/>
          <p14:tracePt t="6482" x="2724150" y="387350"/>
          <p14:tracePt t="6499" x="2787650" y="400050"/>
          <p14:tracePt t="6517" x="2825750" y="400050"/>
          <p14:tracePt t="6533" x="2882900" y="400050"/>
          <p14:tracePt t="6550" x="2940050" y="400050"/>
          <p14:tracePt t="6566" x="2959100" y="400050"/>
          <p14:tracePt t="6583" x="3028950" y="400050"/>
          <p14:tracePt t="6599" x="3060700" y="400050"/>
          <p14:tracePt t="6616" x="3130550" y="400050"/>
          <p14:tracePt t="6632" x="3194050" y="400050"/>
          <p14:tracePt t="6649" x="3219450" y="400050"/>
          <p14:tracePt t="6666" x="3270250" y="400050"/>
          <p14:tracePt t="6682" x="3282950" y="400050"/>
          <p14:tracePt t="6699" x="3333750" y="400050"/>
          <p14:tracePt t="6716" x="3384550" y="400050"/>
          <p14:tracePt t="6733" x="3416300" y="400050"/>
          <p14:tracePt t="6749" x="3492500" y="400050"/>
          <p14:tracePt t="6766" x="3524250" y="400050"/>
          <p14:tracePt t="6782" x="3613150" y="400050"/>
          <p14:tracePt t="6799" x="3657600" y="400050"/>
          <p14:tracePt t="6799" x="3689350" y="400050"/>
          <p14:tracePt t="6816" x="3714750" y="400050"/>
          <p14:tracePt t="6832" x="3771900" y="400050"/>
          <p14:tracePt t="6849" x="3797300" y="400050"/>
          <p14:tracePt t="6866" x="3854450" y="400050"/>
          <p14:tracePt t="6882" x="3924300" y="400050"/>
          <p14:tracePt t="6899" x="3962400" y="400050"/>
          <p14:tracePt t="6916" x="4044950" y="400050"/>
          <p14:tracePt t="6933" x="4095750" y="400050"/>
          <p14:tracePt t="6949" x="4197350" y="400050"/>
          <p14:tracePt t="6966" x="4248150" y="400050"/>
          <p14:tracePt t="6982" x="4368800" y="400050"/>
          <p14:tracePt t="6999" x="4483100" y="400050"/>
          <p14:tracePt t="7016" x="4527550" y="400050"/>
          <p14:tracePt t="7033" x="4603750" y="400050"/>
          <p14:tracePt t="7049" x="4648200" y="400050"/>
          <p14:tracePt t="7066" x="4756150" y="406400"/>
          <p14:tracePt t="7083" x="4889500" y="412750"/>
          <p14:tracePt t="7099" x="4965700" y="419100"/>
          <p14:tracePt t="7116" x="5118100" y="431800"/>
          <p14:tracePt t="7132" x="5175250" y="431800"/>
          <p14:tracePt t="7150" x="5257800" y="431800"/>
          <p14:tracePt t="7166" x="5321300" y="431800"/>
          <p14:tracePt t="7181" x="5340350" y="431800"/>
          <p14:tracePt t="7198" x="5391150" y="431800"/>
          <p14:tracePt t="7216" x="5416550" y="431800"/>
          <p14:tracePt t="7233" x="5473700" y="431800"/>
          <p14:tracePt t="7249" x="5518150" y="431800"/>
          <p14:tracePt t="7266" x="5543550" y="431800"/>
          <p14:tracePt t="7282" x="5588000" y="431800"/>
          <p14:tracePt t="7299" x="5613400" y="431800"/>
          <p14:tracePt t="7316" x="5645150" y="431800"/>
          <p14:tracePt t="7333" x="5683250" y="431800"/>
          <p14:tracePt t="7350" x="5695950" y="431800"/>
          <p14:tracePt t="7366" x="5740400" y="431800"/>
          <p14:tracePt t="7383" x="5765800" y="431800"/>
          <p14:tracePt t="7399" x="5829300" y="431800"/>
          <p14:tracePt t="7416" x="5905500" y="431800"/>
          <p14:tracePt t="7432" x="5949950" y="431800"/>
          <p14:tracePt t="7449" x="6038850" y="431800"/>
          <p14:tracePt t="7466" x="6070600" y="431800"/>
          <p14:tracePt t="7482" x="6115050" y="431800"/>
          <p14:tracePt t="7500" x="6146800" y="431800"/>
          <p14:tracePt t="7517" x="6165850" y="431800"/>
          <p14:tracePt t="7533" x="6210300" y="431800"/>
          <p14:tracePt t="7549" x="6235700" y="431800"/>
          <p14:tracePt t="7566" x="6292850" y="431800"/>
          <p14:tracePt t="7583" x="6330950" y="431800"/>
          <p14:tracePt t="7599" x="6350000" y="431800"/>
          <p14:tracePt t="7616" x="6356350" y="431800"/>
          <p14:tracePt t="7632" x="6362700" y="431800"/>
          <p14:tracePt t="7670" x="6369050" y="431800"/>
          <p14:tracePt t="11700" x="6375400" y="431800"/>
          <p14:tracePt t="12321" x="6381750" y="431800"/>
          <p14:tracePt t="12362" x="6388100" y="431800"/>
          <p14:tracePt t="13879" x="6394450" y="431800"/>
          <p14:tracePt t="14419" x="6400800" y="431800"/>
          <p14:tracePt t="14460" x="6407150" y="431800"/>
          <p14:tracePt t="14492" x="6413500" y="431800"/>
          <p14:tracePt t="14501" x="6419850" y="431800"/>
          <p14:tracePt t="14514" x="6426200" y="431800"/>
          <p14:tracePt t="14534" x="6432550" y="431800"/>
          <p14:tracePt t="14549" x="6438900" y="431800"/>
          <p14:tracePt t="18868" x="6445250" y="431800"/>
          <p14:tracePt t="20070" x="6445250" y="425450"/>
          <p14:tracePt t="33103" x="6438900" y="425450"/>
          <p14:tracePt t="33114" x="6432550" y="425450"/>
          <p14:tracePt t="33145" x="6426200" y="425450"/>
          <p14:tracePt t="33156" x="6419850" y="431800"/>
          <p14:tracePt t="33166" x="6413500" y="431800"/>
          <p14:tracePt t="33193" x="6407150" y="438150"/>
          <p14:tracePt t="33200" x="6400800" y="438150"/>
          <p14:tracePt t="33203" x="6394450" y="438150"/>
          <p14:tracePt t="33239" x="6388100" y="438150"/>
          <p14:tracePt t="33250" x="6381750" y="438150"/>
          <p14:tracePt t="33253" x="6375400" y="438150"/>
          <p14:tracePt t="33267" x="6362700" y="438150"/>
          <p14:tracePt t="33284" x="6330950" y="444500"/>
          <p14:tracePt t="33301" x="6305550" y="450850"/>
          <p14:tracePt t="33318" x="6235700" y="457200"/>
          <p14:tracePt t="33334" x="6191250" y="463550"/>
          <p14:tracePt t="33351" x="6089650" y="476250"/>
          <p14:tracePt t="33367" x="5969000" y="482600"/>
          <p14:tracePt t="33385" x="5892800" y="482600"/>
          <p14:tracePt t="33400" x="5740400" y="488950"/>
          <p14:tracePt t="33418" x="5645150" y="501650"/>
          <p14:tracePt t="33434" x="5441950" y="501650"/>
          <p14:tracePt t="33450" x="5334000" y="501650"/>
          <p14:tracePt t="33467" x="5118100" y="501650"/>
          <p14:tracePt t="33484" x="4914900" y="501650"/>
          <p14:tracePt t="33501" x="4819650" y="501650"/>
          <p14:tracePt t="33517" x="4641850" y="501650"/>
          <p14:tracePt t="33534" x="4559300" y="501650"/>
          <p14:tracePt t="33549" x="4406900" y="501650"/>
          <p14:tracePt t="33566" x="4267200" y="501650"/>
          <p14:tracePt t="33584" x="4197350" y="501650"/>
          <p14:tracePt t="33600" x="4057650" y="501650"/>
          <p14:tracePt t="33618" x="3994150" y="501650"/>
          <p14:tracePt t="33634" x="3841750" y="501650"/>
          <p14:tracePt t="33650" x="3702050" y="501650"/>
          <p14:tracePt t="33667" x="3638550" y="501650"/>
          <p14:tracePt t="33684" x="3505200" y="501650"/>
          <p14:tracePt t="33700" x="3441700" y="501650"/>
          <p14:tracePt t="33717" x="3302000" y="501650"/>
          <p14:tracePt t="33734" x="3149600" y="501650"/>
          <p14:tracePt t="33751" x="3060700" y="501650"/>
          <p14:tracePt t="33767" x="2908300" y="501650"/>
          <p14:tracePt t="33784" x="2825750" y="501650"/>
          <p14:tracePt t="33801" x="2679700" y="501650"/>
          <p14:tracePt t="33817" x="2559050" y="501650"/>
          <p14:tracePt t="33834" x="2508250" y="501650"/>
          <p14:tracePt t="33851" x="2419350" y="501650"/>
          <p14:tracePt t="33867" x="2374900" y="501650"/>
          <p14:tracePt t="33884" x="2298700" y="501650"/>
          <p14:tracePt t="33901" x="2222500" y="501650"/>
          <p14:tracePt t="33918" x="2184400" y="501650"/>
          <p14:tracePt t="33934" x="2108200" y="501650"/>
          <p14:tracePt t="33951" x="2082800" y="501650"/>
          <p14:tracePt t="33967" x="2038350" y="501650"/>
          <p14:tracePt t="33984" x="2000250" y="501650"/>
          <p14:tracePt t="34001" x="1981200" y="501650"/>
          <p14:tracePt t="34017" x="1955800" y="508000"/>
          <p14:tracePt t="34034" x="1936750" y="514350"/>
          <p14:tracePt t="34050" x="1917700" y="514350"/>
          <p14:tracePt t="34067" x="1892300" y="527050"/>
          <p14:tracePt t="34084" x="1885950" y="527050"/>
          <p14:tracePt t="34101" x="1866900" y="539750"/>
          <p14:tracePt t="34118" x="1860550" y="546100"/>
          <p14:tracePt t="34134" x="1841500" y="552450"/>
          <p14:tracePt t="34151" x="1828800" y="565150"/>
          <p14:tracePt t="34167" x="1822450" y="565150"/>
          <p14:tracePt t="34184" x="1816100" y="577850"/>
          <p14:tracePt t="34220" x="1809750" y="577850"/>
          <p14:tracePt t="34222" x="1809750" y="584200"/>
          <p14:tracePt t="34234" x="1803400" y="584200"/>
          <p14:tracePt t="34292" x="1803400" y="590550"/>
          <p14:tracePt t="34333" x="1803400" y="596900"/>
          <p14:tracePt t="34598" x="1797050" y="596900"/>
          <p14:tracePt t="34619" x="1790700" y="596900"/>
          <p14:tracePt t="34630" x="1784350" y="590550"/>
          <p14:tracePt t="34640" x="1778000" y="584200"/>
          <p14:tracePt t="34651" x="1765300" y="577850"/>
          <p14:tracePt t="34652" x="1752600" y="571500"/>
          <p14:tracePt t="34666" x="1720850" y="552450"/>
          <p14:tracePt t="34683" x="1708150" y="546100"/>
          <p14:tracePt t="34700" x="1682750" y="539750"/>
          <p14:tracePt t="34718" x="1663700" y="539750"/>
          <p14:tracePt t="34734" x="1625600" y="527050"/>
          <p14:tracePt t="34751" x="1568450" y="514350"/>
          <p14:tracePt t="34768" x="1543050" y="508000"/>
          <p14:tracePt t="34784" x="1479550" y="495300"/>
          <p14:tracePt t="34801" x="1447800" y="488950"/>
          <p14:tracePt t="34817" x="1403350" y="476250"/>
          <p14:tracePt t="34834" x="1358900" y="469900"/>
          <p14:tracePt t="34851" x="1339850" y="463550"/>
          <p14:tracePt t="34867" x="1301750" y="463550"/>
          <p14:tracePt t="34884" x="1276350" y="457200"/>
          <p14:tracePt t="34901" x="1219200" y="457200"/>
          <p14:tracePt t="34918" x="1168400" y="457200"/>
          <p14:tracePt t="34934" x="1143000" y="457200"/>
          <p14:tracePt t="34951" x="1104900" y="457200"/>
          <p14:tracePt t="34967" x="1085850" y="457200"/>
          <p14:tracePt t="34984" x="1060450" y="457200"/>
          <p14:tracePt t="35001" x="1022350" y="463550"/>
          <p14:tracePt t="35017" x="1003300" y="469900"/>
          <p14:tracePt t="35034" x="958850" y="488950"/>
          <p14:tracePt t="35051" x="933450" y="495300"/>
          <p14:tracePt t="35068" x="882650" y="520700"/>
          <p14:tracePt t="35084" x="831850" y="546100"/>
          <p14:tracePt t="35101" x="800100" y="571500"/>
          <p14:tracePt t="35117" x="762000" y="609600"/>
          <p14:tracePt t="35134" x="742950" y="622300"/>
          <p14:tracePt t="35151" x="704850" y="660400"/>
          <p14:tracePt t="35167" x="679450" y="692150"/>
          <p14:tracePt t="35184" x="660400" y="711200"/>
          <p14:tracePt t="35200" x="615950" y="762000"/>
          <p14:tracePt t="35218" x="596900" y="781050"/>
          <p14:tracePt t="35234" x="546100" y="838200"/>
          <p14:tracePt t="35250" x="501650" y="882650"/>
          <p14:tracePt t="35268" x="476250" y="914400"/>
          <p14:tracePt t="35284" x="444500" y="977900"/>
          <p14:tracePt t="35301" x="431800" y="1003300"/>
          <p14:tracePt t="35317" x="393700" y="1066800"/>
          <p14:tracePt t="35334" x="361950" y="1143000"/>
          <p14:tracePt t="35350" x="349250" y="1181100"/>
          <p14:tracePt t="35368" x="317500" y="1263650"/>
          <p14:tracePt t="35384" x="304800" y="1301750"/>
          <p14:tracePt t="35400" x="279400" y="1390650"/>
          <p14:tracePt t="35418" x="266700" y="1441450"/>
          <p14:tracePt t="35418" x="254000" y="1473200"/>
          <p14:tracePt t="35434" x="234950" y="1524000"/>
          <p14:tracePt t="35451" x="222250" y="1631950"/>
          <p14:tracePt t="35467" x="209550" y="1689100"/>
          <p14:tracePt t="35484" x="209550" y="1822450"/>
          <p14:tracePt t="35500" x="209550" y="1885950"/>
          <p14:tracePt t="35517" x="209550" y="2025650"/>
          <p14:tracePt t="35534" x="209550" y="2159000"/>
          <p14:tracePt t="35550" x="209550" y="2209800"/>
          <p14:tracePt t="35568" x="209550" y="2330450"/>
          <p14:tracePt t="35584" x="209550" y="2400300"/>
          <p14:tracePt t="35600" x="209550" y="2514600"/>
          <p14:tracePt t="35617" x="215900" y="2641600"/>
          <p14:tracePt t="35634" x="222250" y="2692400"/>
          <p14:tracePt t="35650" x="234950" y="2806700"/>
          <p14:tracePt t="35667" x="247650" y="2863850"/>
          <p14:tracePt t="35684" x="260350" y="2946400"/>
          <p14:tracePt t="35700" x="285750" y="3022600"/>
          <p14:tracePt t="35718" x="292100" y="3073400"/>
          <p14:tracePt t="35734" x="304800" y="3149600"/>
          <p14:tracePt t="35751" x="317500" y="3200400"/>
          <p14:tracePt t="35767" x="342900" y="3314700"/>
          <p14:tracePt t="35784" x="393700" y="3416300"/>
          <p14:tracePt t="35801" x="419100" y="3473450"/>
          <p14:tracePt t="35817" x="495300" y="3594100"/>
          <p14:tracePt t="35834" x="539750" y="3651250"/>
          <p14:tracePt t="35851" x="641350" y="3778250"/>
          <p14:tracePt t="35867" x="736600" y="3886200"/>
          <p14:tracePt t="35884" x="762000" y="3917950"/>
          <p14:tracePt t="35900" x="831850" y="3975100"/>
          <p14:tracePt t="35918" x="863600" y="3994150"/>
          <p14:tracePt t="35934" x="927100" y="4038600"/>
          <p14:tracePt t="35951" x="1022350" y="4089400"/>
          <p14:tracePt t="35967" x="1079500" y="4114800"/>
          <p14:tracePt t="35984" x="1219200" y="4165600"/>
          <p14:tracePt t="36000" x="1276350" y="4191000"/>
          <p14:tracePt t="36017" x="1390650" y="4222750"/>
          <p14:tracePt t="36034" x="1441450" y="4235450"/>
          <p14:tracePt t="36050" x="1460500" y="4241800"/>
          <p14:tracePt t="36067" x="1479550" y="4248150"/>
          <p14:tracePt t="36084" x="1498600" y="4248150"/>
          <p14:tracePt t="36101" x="1549400" y="4248150"/>
          <p14:tracePt t="36117" x="1638300" y="4248150"/>
          <p14:tracePt t="36134" x="1695450" y="4241800"/>
          <p14:tracePt t="36150" x="1816100" y="4229100"/>
          <p14:tracePt t="36167" x="1873250" y="4210050"/>
          <p14:tracePt t="36184" x="1949450" y="4159250"/>
          <p14:tracePt t="36200" x="2012950" y="4076700"/>
          <p14:tracePt t="36218" x="2044700" y="4032250"/>
          <p14:tracePt t="36234" x="2101850" y="3911600"/>
          <p14:tracePt t="36250" x="2139950" y="3854450"/>
          <p14:tracePt t="36268" x="2216150" y="3714750"/>
          <p14:tracePt t="36284" x="2260600" y="3632200"/>
          <p14:tracePt t="36300" x="2330450" y="3454400"/>
          <p14:tracePt t="36317" x="2387600" y="3244850"/>
          <p14:tracePt t="36334" x="2406650" y="3124200"/>
          <p14:tracePt t="36350" x="2413000" y="2901950"/>
          <p14:tracePt t="36367" x="2425700" y="2705100"/>
          <p14:tracePt t="36384" x="2425700" y="2609850"/>
          <p14:tracePt t="36400" x="2425700" y="2425700"/>
          <p14:tracePt t="36417" x="2432050" y="2336800"/>
          <p14:tracePt t="36434" x="2432050" y="2165350"/>
          <p14:tracePt t="36451" x="2432050" y="1987550"/>
          <p14:tracePt t="36468" x="2419350" y="1911350"/>
          <p14:tracePt t="36484" x="2393950" y="1790700"/>
          <p14:tracePt t="36500" x="2381250" y="1720850"/>
          <p14:tracePt t="36517" x="2343150" y="1600200"/>
          <p14:tracePt t="36534" x="2330450" y="1543050"/>
          <p14:tracePt t="36550" x="2279650" y="1416050"/>
          <p14:tracePt t="36568" x="2209800" y="1289050"/>
          <p14:tracePt t="36583" x="2178050" y="1219200"/>
          <p14:tracePt t="36599" x="2101850" y="1098550"/>
          <p14:tracePt t="36617" x="2057400" y="1047750"/>
          <p14:tracePt t="36634" x="1981200" y="952500"/>
          <p14:tracePt t="36651" x="1911350" y="863600"/>
          <p14:tracePt t="36667" x="1873250" y="819150"/>
          <p14:tracePt t="36684" x="1790700" y="730250"/>
          <p14:tracePt t="36700" x="1752600" y="692150"/>
          <p14:tracePt t="36717" x="1670050" y="622300"/>
          <p14:tracePt t="36734" x="1593850" y="558800"/>
          <p14:tracePt t="36751" x="1555750" y="533400"/>
          <p14:tracePt t="36767" x="1473200" y="495300"/>
          <p14:tracePt t="36784" x="1422400" y="482600"/>
          <p14:tracePt t="36800" x="1320800" y="450850"/>
          <p14:tracePt t="36817" x="1219200" y="431800"/>
          <p14:tracePt t="36834" x="1162050" y="425450"/>
          <p14:tracePt t="36850" x="1060450" y="425450"/>
          <p14:tracePt t="36867" x="1009650" y="425450"/>
          <p14:tracePt t="36884" x="869950" y="463550"/>
          <p14:tracePt t="36900" x="768350" y="508000"/>
          <p14:tracePt t="36917" x="711200" y="533400"/>
          <p14:tracePt t="36934" x="603250" y="603250"/>
          <p14:tracePt t="36951" x="558800" y="635000"/>
          <p14:tracePt t="36967" x="482600" y="698500"/>
          <p14:tracePt t="36984" x="419100" y="749300"/>
          <p14:tracePt t="37000" x="400050" y="768350"/>
          <p14:tracePt t="37017" x="361950" y="800100"/>
          <p14:tracePt t="37034" x="349250" y="806450"/>
          <p14:tracePt t="37051" x="336550" y="831850"/>
          <p14:tracePt t="37068" x="330200" y="844550"/>
          <p14:tracePt t="37084" x="330200" y="857250"/>
          <p14:tracePt t="37100" x="330200" y="876300"/>
          <p14:tracePt t="37117" x="330200" y="889000"/>
          <p14:tracePt t="37134" x="330200" y="914400"/>
          <p14:tracePt t="37150" x="330200" y="946150"/>
          <p14:tracePt t="37167" x="330200" y="958850"/>
          <p14:tracePt t="37184" x="330200" y="984250"/>
          <p14:tracePt t="37217" x="336550" y="990600"/>
          <p14:tracePt t="37234" x="336550" y="996950"/>
          <p14:tracePt t="37302" x="342900" y="996950"/>
          <p14:tracePt t="37333" x="355600" y="996950"/>
          <p14:tracePt t="37342" x="361950" y="996950"/>
          <p14:tracePt t="37355" x="368300" y="996950"/>
          <p14:tracePt t="37358" x="381000" y="996950"/>
          <p14:tracePt t="37367" x="393700" y="990600"/>
          <p14:tracePt t="37384" x="406400" y="984250"/>
          <p14:tracePt t="37401" x="419100" y="977900"/>
          <p14:tracePt t="37417" x="431800" y="971550"/>
          <p14:tracePt t="37434" x="444500" y="958850"/>
          <p14:tracePt t="37452" x="444500" y="952500"/>
          <p14:tracePt t="37467" x="457200" y="939800"/>
          <p14:tracePt t="37484" x="463550" y="933450"/>
          <p14:tracePt t="37500" x="463550" y="927100"/>
          <p14:tracePt t="37518" x="469900" y="920750"/>
          <p14:tracePt t="37553" x="469900" y="914400"/>
          <p14:tracePt t="37555" x="476250" y="908050"/>
          <p14:tracePt t="37567" x="476250" y="901700"/>
          <p14:tracePt t="37603" x="476250" y="895350"/>
          <p14:tracePt t="37603" x="476250" y="889000"/>
          <p14:tracePt t="40004" x="482600" y="889000"/>
          <p14:tracePt t="40055" x="488950" y="889000"/>
          <p14:tracePt t="40087" x="495300" y="889000"/>
          <p14:tracePt t="40118" x="501650" y="889000"/>
          <p14:tracePt t="40128" x="508000" y="882650"/>
          <p14:tracePt t="40131" x="514350" y="882650"/>
          <p14:tracePt t="40150" x="527050" y="876300"/>
          <p14:tracePt t="40153" x="539750" y="876300"/>
          <p14:tracePt t="40167" x="558800" y="869950"/>
          <p14:tracePt t="40184" x="571500" y="869950"/>
          <p14:tracePt t="40184" x="577850" y="869950"/>
          <p14:tracePt t="40201" x="590550" y="869950"/>
          <p14:tracePt t="40217" x="609600" y="869950"/>
          <p14:tracePt t="40234" x="622300" y="869950"/>
          <p14:tracePt t="40250" x="647700" y="869950"/>
          <p14:tracePt t="40267" x="679450" y="869950"/>
          <p14:tracePt t="40284" x="685800" y="869950"/>
          <p14:tracePt t="40300" x="711200" y="869950"/>
          <p14:tracePt t="40317" x="717550" y="869950"/>
          <p14:tracePt t="40334" x="736600" y="869950"/>
          <p14:tracePt t="40351" x="742950" y="869950"/>
          <p14:tracePt t="40367" x="755650" y="869950"/>
          <p14:tracePt t="40384" x="774700" y="869950"/>
          <p14:tracePt t="40401" x="781050" y="869950"/>
          <p14:tracePt t="40417" x="800100" y="869950"/>
          <p14:tracePt t="40434" x="812800" y="869950"/>
          <p14:tracePt t="40450" x="819150" y="869950"/>
          <p14:tracePt t="40467" x="831850" y="869950"/>
          <p14:tracePt t="40484" x="844550" y="863600"/>
          <p14:tracePt t="40500" x="869950" y="863600"/>
          <p14:tracePt t="40518" x="895350" y="857250"/>
          <p14:tracePt t="40534" x="914400" y="857250"/>
          <p14:tracePt t="40550" x="946150" y="857250"/>
          <p14:tracePt t="40567" x="958850" y="857250"/>
          <p14:tracePt t="40584" x="996950" y="857250"/>
          <p14:tracePt t="40600" x="1041400" y="857250"/>
          <p14:tracePt t="40617" x="1079500" y="857250"/>
          <p14:tracePt t="40634" x="1123950" y="857250"/>
          <p14:tracePt t="40650" x="1149350" y="857250"/>
          <p14:tracePt t="40667" x="1168400" y="857250"/>
          <p14:tracePt t="40812" x="1174750" y="857250"/>
          <p14:tracePt t="40835" x="1181100" y="857250"/>
          <p14:tracePt t="40843" x="1193800" y="857250"/>
          <p14:tracePt t="40852" x="1206500" y="857250"/>
          <p14:tracePt t="40866" x="1225550" y="857250"/>
          <p14:tracePt t="40867" x="1250950" y="857250"/>
          <p14:tracePt t="40882" x="1295400" y="857250"/>
          <p14:tracePt t="40901" x="1320800" y="857250"/>
          <p14:tracePt t="40917" x="1327150" y="857250"/>
          <p14:tracePt t="40934" x="1333500" y="857250"/>
          <p14:tracePt t="40969" x="1339850" y="857250"/>
          <p14:tracePt t="41294" x="1346200" y="857250"/>
          <p14:tracePt t="41346" x="1352550" y="857250"/>
          <p14:tracePt t="41350" x="1352550" y="850900"/>
          <p14:tracePt t="41367" x="1358900" y="850900"/>
          <p14:tracePt t="41383" x="1358900" y="844550"/>
          <p14:tracePt t="41386" x="1371600" y="838200"/>
          <p14:tracePt t="41400" x="1377950" y="838200"/>
          <p14:tracePt t="41417" x="1384300" y="831850"/>
          <p14:tracePt t="41434" x="1397000" y="819150"/>
          <p14:tracePt t="41450" x="1403350" y="806450"/>
          <p14:tracePt t="41467" x="1416050" y="793750"/>
          <p14:tracePt t="41484" x="1422400" y="781050"/>
          <p14:tracePt t="41484" x="1422400" y="774700"/>
          <p14:tracePt t="41501" x="1428750" y="768350"/>
          <p14:tracePt t="41518" x="1428750" y="762000"/>
          <p14:tracePt t="41552" x="1428750" y="755650"/>
          <p14:tracePt t="41574" x="1428750" y="749300"/>
          <p14:tracePt t="41596" x="1435100" y="749300"/>
          <p14:tracePt t="41598" x="1435100" y="742950"/>
          <p14:tracePt t="41609" x="1441450" y="736600"/>
          <p14:tracePt t="41637" x="1441450" y="730250"/>
          <p14:tracePt t="41638" x="1441450" y="723900"/>
          <p14:tracePt t="41649" x="1441450" y="717550"/>
          <p14:tracePt t="41666" x="1447800" y="711200"/>
          <p14:tracePt t="41684" x="1447800" y="698500"/>
          <p14:tracePt t="41701" x="1454150" y="698500"/>
          <p14:tracePt t="41741" x="1454150" y="692150"/>
          <p14:tracePt t="41773" x="1454150" y="685800"/>
          <p14:tracePt t="41814" x="1454150" y="679450"/>
          <p14:tracePt t="41846" x="1454150" y="673100"/>
          <p14:tracePt t="41856" x="1454150" y="666750"/>
          <p14:tracePt t="41877" x="1454150" y="660400"/>
          <p14:tracePt t="41889" x="1447800" y="654050"/>
          <p14:tracePt t="41892" x="1441450" y="647700"/>
          <p14:tracePt t="41900" x="1435100" y="641350"/>
          <p14:tracePt t="41917" x="1422400" y="628650"/>
          <p14:tracePt t="41934" x="1409700" y="622300"/>
          <p14:tracePt t="41950" x="1403350" y="622300"/>
          <p14:tracePt t="42032" x="1403350" y="615950"/>
          <p14:tracePt t="42053" x="1397000" y="615950"/>
          <p14:tracePt t="42076" x="1390650" y="615950"/>
          <p14:tracePt t="42116" x="1384300" y="615950"/>
          <p14:tracePt t="42127" x="1377950" y="615950"/>
          <p14:tracePt t="42149" x="1371600" y="615950"/>
          <p14:tracePt t="42179" x="1365250" y="615950"/>
          <p14:tracePt t="42192" x="1358900" y="615950"/>
          <p14:tracePt t="42201" x="1352550" y="615950"/>
          <p14:tracePt t="42221" x="1339850" y="615950"/>
          <p14:tracePt t="42224" x="1327150" y="622300"/>
          <p14:tracePt t="42232" x="1320800" y="622300"/>
          <p14:tracePt t="42250" x="1301750" y="635000"/>
          <p14:tracePt t="42267" x="1289050" y="647700"/>
          <p14:tracePt t="42284" x="1282700" y="647700"/>
          <p14:tracePt t="42347" x="1282700" y="654050"/>
          <p14:tracePt t="42366" x="1282700" y="660400"/>
          <p14:tracePt t="42408" x="1282700" y="666750"/>
          <p14:tracePt t="42433" x="1282700" y="673100"/>
          <p14:tracePt t="42443" x="1282700" y="679450"/>
          <p14:tracePt t="42462" x="1282700" y="685800"/>
          <p14:tracePt t="42472" x="1282700" y="692150"/>
          <p14:tracePt t="42482" x="1289050" y="698500"/>
          <p14:tracePt t="42492" x="1289050" y="704850"/>
          <p14:tracePt t="42499" x="1295400" y="717550"/>
          <p14:tracePt t="42518" x="1301750" y="717550"/>
          <p14:tracePt t="42534" x="1301750" y="730250"/>
          <p14:tracePt t="42550" x="1314450" y="736600"/>
          <p14:tracePt t="42567" x="1320800" y="736600"/>
          <p14:tracePt t="42584" x="1333500" y="736600"/>
          <p14:tracePt t="42600" x="1346200" y="742950"/>
          <p14:tracePt t="42617" x="1377950" y="749300"/>
          <p14:tracePt t="42634" x="1403350" y="762000"/>
          <p14:tracePt t="42651" x="1409700" y="762000"/>
          <p14:tracePt t="42666" x="1428750" y="762000"/>
          <p14:tracePt t="42714" x="1435100" y="762000"/>
          <p14:tracePt t="42717" x="1441450" y="762000"/>
          <p14:tracePt t="42734" x="1447800" y="762000"/>
          <p14:tracePt t="42736" x="1454150" y="762000"/>
          <p14:tracePt t="42750" x="1466850" y="762000"/>
          <p14:tracePt t="44170" x="1466850" y="768350"/>
          <p14:tracePt t="44200" x="1466850" y="774700"/>
          <p14:tracePt t="44210" x="1466850" y="781050"/>
          <p14:tracePt t="44217" x="1460500" y="787400"/>
          <p14:tracePt t="44234" x="1447800" y="800100"/>
          <p14:tracePt t="44236" x="1435100" y="812800"/>
          <p14:tracePt t="44250" x="1403350" y="844550"/>
          <p14:tracePt t="44267" x="1384300" y="863600"/>
          <p14:tracePt t="44284" x="1333500" y="901700"/>
          <p14:tracePt t="44300" x="1282700" y="952500"/>
          <p14:tracePt t="44317" x="1257300" y="977900"/>
          <p14:tracePt t="44334" x="1206500" y="1028700"/>
          <p14:tracePt t="44350" x="1181100" y="1054100"/>
          <p14:tracePt t="44367" x="1136650" y="1098550"/>
          <p14:tracePt t="44384" x="1092200" y="1136650"/>
          <p14:tracePt t="44400" x="1073150" y="1149350"/>
          <p14:tracePt t="44417" x="1035050" y="1181100"/>
          <p14:tracePt t="44434" x="1016000" y="1193800"/>
          <p14:tracePt t="44450" x="990600" y="1212850"/>
          <p14:tracePt t="44467" x="958850" y="1238250"/>
          <p14:tracePt t="44484" x="939800" y="1244600"/>
          <p14:tracePt t="44500" x="914400" y="1270000"/>
          <p14:tracePt t="44517" x="901700" y="1282700"/>
          <p14:tracePt t="44534" x="869950" y="1314450"/>
          <p14:tracePt t="44551" x="831850" y="1346200"/>
          <p14:tracePt t="44567" x="819150" y="1358900"/>
          <p14:tracePt t="44584" x="787400" y="1384300"/>
          <p14:tracePt t="44601" x="781050" y="1397000"/>
          <p14:tracePt t="44617" x="749300" y="1416050"/>
          <p14:tracePt t="44634" x="730250" y="1428750"/>
          <p14:tracePt t="44651" x="723900" y="1428750"/>
          <p14:tracePt t="44667" x="704850" y="1435100"/>
          <p14:tracePt t="44714" x="698500" y="1435100"/>
          <p14:tracePt t="45405" x="711200" y="1435100"/>
          <p14:tracePt t="45416" x="723900" y="1435100"/>
          <p14:tracePt t="45417" x="736600" y="1435100"/>
          <p14:tracePt t="45436" x="762000" y="1435100"/>
          <p14:tracePt t="45446" x="781050" y="1435100"/>
          <p14:tracePt t="45449" x="819150" y="1435100"/>
          <p14:tracePt t="45467" x="838200" y="1435100"/>
          <p14:tracePt t="45484" x="857250" y="1435100"/>
          <p14:tracePt t="45500" x="869950" y="1435100"/>
          <p14:tracePt t="45517" x="882650" y="1435100"/>
          <p14:tracePt t="45534" x="908050" y="1435100"/>
          <p14:tracePt t="45551" x="914400" y="1435100"/>
          <p14:tracePt t="45567" x="946150" y="1435100"/>
          <p14:tracePt t="45584" x="958850" y="1435100"/>
          <p14:tracePt t="45601" x="984250" y="1435100"/>
          <p14:tracePt t="45617" x="1009650" y="1435100"/>
          <p14:tracePt t="45634" x="1022350" y="1428750"/>
          <p14:tracePt t="45650" x="1054100" y="1428750"/>
          <p14:tracePt t="45667" x="1073150" y="1428750"/>
          <p14:tracePt t="45684" x="1111250" y="1422400"/>
          <p14:tracePt t="45700" x="1130300" y="1422400"/>
          <p14:tracePt t="45717" x="1143000" y="1422400"/>
          <p14:tracePt t="45734" x="1155700" y="1422400"/>
          <p14:tracePt t="45751" x="1168400" y="1422400"/>
          <p14:tracePt t="45767" x="1187450" y="1422400"/>
          <p14:tracePt t="45784" x="1212850" y="1422400"/>
          <p14:tracePt t="45801" x="1231900" y="1422400"/>
          <p14:tracePt t="45817" x="1250950" y="1422400"/>
          <p14:tracePt t="45834" x="1263650" y="1422400"/>
          <p14:tracePt t="45850" x="1270000" y="1422400"/>
          <p14:tracePt t="45867" x="1270000" y="1416050"/>
          <p14:tracePt t="45883" x="1276350" y="1416050"/>
          <p14:tracePt t="45900" x="1282700" y="1409700"/>
          <p14:tracePt t="45936" x="1289050" y="1409700"/>
          <p14:tracePt t="46892" x="1295400" y="1409700"/>
          <p14:tracePt t="46902" x="1301750" y="1403350"/>
          <p14:tracePt t="46916" x="1308100" y="1403350"/>
          <p14:tracePt t="46917" x="1346200" y="1403350"/>
          <p14:tracePt t="46934" x="1371600" y="1403350"/>
          <p14:tracePt t="46950" x="1409700" y="1403350"/>
          <p14:tracePt t="46967" x="1428750" y="1403350"/>
          <p14:tracePt t="46984" x="1447800" y="1403350"/>
          <p14:tracePt t="47000" x="1460500" y="1403350"/>
          <p14:tracePt t="47017" x="1466850" y="1403350"/>
          <p14:tracePt t="47034" x="1479550" y="1403350"/>
          <p14:tracePt t="47050" x="1492250" y="1403350"/>
          <p14:tracePt t="47067" x="1530350" y="1403350"/>
          <p14:tracePt t="47083" x="1562100" y="1403350"/>
          <p14:tracePt t="47101" x="1581150" y="1403350"/>
          <p14:tracePt t="47117" x="1600200" y="1397000"/>
          <p14:tracePt t="47134" x="1606550" y="1397000"/>
          <p14:tracePt t="47150" x="1619250" y="1390650"/>
          <p14:tracePt t="47167" x="1644650" y="1390650"/>
          <p14:tracePt t="47184" x="1651000" y="1390650"/>
          <p14:tracePt t="47200" x="1695450" y="1390650"/>
          <p14:tracePt t="47217" x="1708150" y="1390650"/>
          <p14:tracePt t="47234" x="1752600" y="1390650"/>
          <p14:tracePt t="47250" x="1784350" y="1390650"/>
          <p14:tracePt t="47267" x="1797050" y="1390650"/>
          <p14:tracePt t="47284" x="1822450" y="1390650"/>
          <p14:tracePt t="47300" x="1828800" y="1390650"/>
          <p14:tracePt t="47317" x="1847850" y="1390650"/>
          <p14:tracePt t="47334" x="1873250" y="1390650"/>
          <p14:tracePt t="47371" x="1885950" y="1390650"/>
          <p14:tracePt t="47383" x="1898650" y="1390650"/>
          <p14:tracePt t="47386" x="1905000" y="1390650"/>
          <p14:tracePt t="47400" x="1917700" y="1390650"/>
          <p14:tracePt t="47417" x="1924050" y="1390650"/>
          <p14:tracePt t="47433" x="1930400" y="1390650"/>
          <p14:tracePt t="47450" x="1943100" y="1397000"/>
          <p14:tracePt t="47467" x="1955800" y="1397000"/>
          <p14:tracePt t="47484" x="1968500" y="1397000"/>
          <p14:tracePt t="47500" x="1981200" y="1403350"/>
          <p14:tracePt t="49216" x="1987550" y="1409700"/>
          <p14:tracePt t="49259" x="1993900" y="1416050"/>
          <p14:tracePt t="49361" x="2000250" y="1416050"/>
          <p14:tracePt t="50113" x="2006600" y="1416050"/>
          <p14:tracePt t="50145" x="2012950" y="1416050"/>
          <p14:tracePt t="50156" x="2012950" y="1422400"/>
          <p14:tracePt t="50159" x="2019300" y="1422400"/>
          <p14:tracePt t="50237" x="2019300" y="1428750"/>
          <p14:tracePt t="50279" x="2025650" y="1435100"/>
          <p14:tracePt t="50350" x="2032000" y="1435100"/>
          <p14:tracePt t="50381" x="2038350" y="1435100"/>
          <p14:tracePt t="50412" x="2044700" y="1435100"/>
          <p14:tracePt t="50433" x="2051050" y="1435100"/>
          <p14:tracePt t="50505" x="2057400" y="1435100"/>
          <p14:tracePt t="50525" x="2063750" y="1435100"/>
          <p14:tracePt t="50577" x="2070100" y="1435100"/>
          <p14:tracePt t="50618" x="2076450" y="1435100"/>
          <p14:tracePt t="50629" x="2082800" y="1435100"/>
          <p14:tracePt t="50632" x="2089150" y="1435100"/>
          <p14:tracePt t="50643" x="2095500" y="1435100"/>
          <p14:tracePt t="50651" x="2101850" y="1435100"/>
          <p14:tracePt t="50668" x="2108200" y="1435100"/>
          <p14:tracePt t="50703" x="2114550" y="1435100"/>
          <p14:tracePt t="50724" x="2120900" y="1435100"/>
          <p14:tracePt t="50727" x="2120900" y="1428750"/>
          <p14:tracePt t="50734" x="2120900" y="1422400"/>
          <p14:tracePt t="50750" x="2127250" y="1409700"/>
          <p14:tracePt t="50767" x="2127250" y="1403350"/>
          <p14:tracePt t="50783" x="2127250" y="1397000"/>
          <p14:tracePt t="50801" x="2133600" y="1390650"/>
          <p14:tracePt t="50837" x="2133600" y="1384300"/>
          <p14:tracePt t="50851" x="2139950" y="1377950"/>
          <p14:tracePt t="50868" x="2139950" y="1371600"/>
          <p14:tracePt t="50884" x="2139950" y="1365250"/>
          <p14:tracePt t="50887" x="2146300" y="1352550"/>
          <p14:tracePt t="50935" x="2152650" y="1352550"/>
          <p14:tracePt t="50943" x="2152650" y="1346200"/>
          <p14:tracePt t="50963" x="2152650" y="1339850"/>
          <p14:tracePt t="50976" x="2159000" y="1339850"/>
          <p14:tracePt t="52522" x="2152650" y="1346200"/>
          <p14:tracePt t="52532" x="2133600" y="1352550"/>
          <p14:tracePt t="52532" x="2108200" y="1365250"/>
          <p14:tracePt t="52554" x="2070100" y="1377950"/>
          <p14:tracePt t="52568" x="2025650" y="1403350"/>
          <p14:tracePt t="52584" x="1911350" y="1441450"/>
          <p14:tracePt t="52588" x="1847850" y="1466850"/>
          <p14:tracePt t="52601" x="1733550" y="1498600"/>
          <p14:tracePt t="52618" x="1689100" y="1517650"/>
          <p14:tracePt t="52635" x="1593850" y="1555750"/>
          <p14:tracePt t="52652" x="1549400" y="1574800"/>
          <p14:tracePt t="52652" x="1498600" y="1587500"/>
          <p14:tracePt t="52668" x="1454150" y="1606550"/>
          <p14:tracePt t="52685" x="1377950" y="1638300"/>
          <p14:tracePt t="52701" x="1339850" y="1657350"/>
          <p14:tracePt t="52718" x="1289050" y="1682750"/>
          <p14:tracePt t="52735" x="1263650" y="1695450"/>
          <p14:tracePt t="52751" x="1231900" y="1708150"/>
          <p14:tracePt t="52768" x="1206500" y="1720850"/>
          <p14:tracePt t="52785" x="1200150" y="1727200"/>
          <p14:tracePt t="52801" x="1168400" y="1739900"/>
          <p14:tracePt t="52817" x="1149350" y="1746250"/>
          <p14:tracePt t="52833" x="1117600" y="1765300"/>
          <p14:tracePt t="52851" x="1073150" y="1778000"/>
          <p14:tracePt t="52868" x="1054100" y="1784350"/>
          <p14:tracePt t="52885" x="1028700" y="1790700"/>
          <p14:tracePt t="52901" x="1016000" y="1797050"/>
          <p14:tracePt t="52918" x="996950" y="1803400"/>
          <p14:tracePt t="52935" x="977900" y="1809750"/>
          <p14:tracePt t="52951" x="971550" y="1816100"/>
          <p14:tracePt t="52968" x="958850" y="1828800"/>
          <p14:tracePt t="52984" x="952500" y="1835150"/>
          <p14:tracePt t="53001" x="939800" y="1847850"/>
          <p14:tracePt t="53018" x="933450" y="1860550"/>
          <p14:tracePt t="53035" x="927100" y="1866900"/>
          <p14:tracePt t="53051" x="920750" y="1866900"/>
          <p14:tracePt t="53068" x="914400" y="1866900"/>
          <p14:tracePt t="53085" x="914400" y="1873250"/>
          <p14:tracePt t="53101" x="914400" y="1879600"/>
          <p14:tracePt t="53321" x="914400" y="1885950"/>
          <p14:tracePt t="53362" x="914400" y="1892300"/>
          <p14:tracePt t="53383" x="920750" y="1892300"/>
          <p14:tracePt t="53394" x="927100" y="1892300"/>
          <p14:tracePt t="53403" x="939800" y="1892300"/>
          <p14:tracePt t="53414" x="952500" y="1892300"/>
          <p14:tracePt t="53418" x="958850" y="1892300"/>
          <p14:tracePt t="53433" x="984250" y="1892300"/>
          <p14:tracePt t="53451" x="1003300" y="1892300"/>
          <p14:tracePt t="53468" x="1009650" y="1892300"/>
          <p14:tracePt t="53484" x="1041400" y="1892300"/>
          <p14:tracePt t="53501" x="1060450" y="1892300"/>
          <p14:tracePt t="53518" x="1073150" y="1892300"/>
          <p14:tracePt t="53535" x="1085850" y="1892300"/>
          <p14:tracePt t="53551" x="1098550" y="1892300"/>
          <p14:tracePt t="53568" x="1117600" y="1892300"/>
          <p14:tracePt t="53585" x="1143000" y="1892300"/>
          <p14:tracePt t="53601" x="1168400" y="1892300"/>
          <p14:tracePt t="53618" x="1206500" y="1892300"/>
          <p14:tracePt t="53635" x="1212850" y="1892300"/>
          <p14:tracePt t="53651" x="1244600" y="1892300"/>
          <p14:tracePt t="53668" x="1257300" y="1892300"/>
          <p14:tracePt t="53685" x="1263650" y="1892300"/>
          <p14:tracePt t="53701" x="1270000" y="1892300"/>
          <p14:tracePt t="53758" x="1276350" y="1892300"/>
          <p14:tracePt t="53788" x="1282700" y="1892300"/>
          <p14:tracePt t="53801" x="1289050" y="1892300"/>
          <p14:tracePt t="53829" x="1295400" y="1892300"/>
          <p14:tracePt t="54472" x="1301750" y="1892300"/>
          <p14:tracePt t="54513" x="1308100" y="1892300"/>
          <p14:tracePt t="54524" x="1320800" y="1898650"/>
          <p14:tracePt t="54534" x="1327150" y="1905000"/>
          <p14:tracePt t="54550" x="1346200" y="1905000"/>
          <p14:tracePt t="54551" x="1390650" y="1911350"/>
          <p14:tracePt t="54567" x="1409700" y="1917700"/>
          <p14:tracePt t="54585" x="1441450" y="1930400"/>
          <p14:tracePt t="54601" x="1454150" y="1930400"/>
          <p14:tracePt t="54618" x="1473200" y="1936750"/>
          <p14:tracePt t="54634" x="1498600" y="1936750"/>
          <p14:tracePt t="54651" x="1504950" y="1943100"/>
          <p14:tracePt t="54668" x="1555750" y="1955800"/>
          <p14:tracePt t="54686" x="1581150" y="1962150"/>
          <p14:tracePt t="54701" x="1625600" y="1974850"/>
          <p14:tracePt t="54718" x="1651000" y="1981200"/>
          <p14:tracePt t="54735" x="1670050" y="1981200"/>
          <p14:tracePt t="54751" x="1695450" y="1987550"/>
          <p14:tracePt t="54768" x="1701800" y="1987550"/>
          <p14:tracePt t="54784" x="1733550" y="1993900"/>
          <p14:tracePt t="54801" x="1771650" y="1993900"/>
          <p14:tracePt t="54818" x="1790700" y="1993900"/>
          <p14:tracePt t="54835" x="1822450" y="2000250"/>
          <p14:tracePt t="54850" x="1841500" y="2000250"/>
          <p14:tracePt t="54867" x="1873250" y="2000250"/>
          <p14:tracePt t="54885" x="1905000" y="2000250"/>
          <p14:tracePt t="54901" x="1924050" y="2000250"/>
          <p14:tracePt t="54918" x="1955800" y="2000250"/>
          <p14:tracePt t="54935" x="1974850" y="2000250"/>
          <p14:tracePt t="54951" x="1993900" y="2000250"/>
          <p14:tracePt t="54996" x="2000250" y="2000250"/>
          <p14:tracePt t="55017" x="2006600" y="2000250"/>
          <p14:tracePt t="55036" x="2012950" y="2000250"/>
          <p14:tracePt t="55048" x="2019300" y="2000250"/>
          <p14:tracePt t="55059" x="2025650" y="2000250"/>
          <p14:tracePt t="55067" x="2032000" y="2000250"/>
          <p14:tracePt t="55068" x="2038350" y="2000250"/>
          <p14:tracePt t="57409" x="2038350" y="2006600"/>
          <p14:tracePt t="57429" x="2038350" y="2019300"/>
          <p14:tracePt t="57451" x="2038350" y="2032000"/>
          <p14:tracePt t="57462" x="2032000" y="2044700"/>
          <p14:tracePt t="57465" x="2019300" y="2051050"/>
          <p14:tracePt t="57477" x="2019300" y="2057400"/>
          <p14:tracePt t="57485" x="2006600" y="2070100"/>
          <p14:tracePt t="57501" x="1987550" y="2089150"/>
          <p14:tracePt t="57518" x="1974850" y="2101850"/>
          <p14:tracePt t="57534" x="1968500" y="2108200"/>
          <p14:tracePt t="57551" x="1962150" y="2120900"/>
          <p14:tracePt t="57568" x="1943100" y="2133600"/>
          <p14:tracePt t="57585" x="1936750" y="2139950"/>
          <p14:tracePt t="57601" x="1917700" y="2165350"/>
          <p14:tracePt t="57618" x="1898650" y="2178050"/>
          <p14:tracePt t="57635" x="1873250" y="2209800"/>
          <p14:tracePt t="57651" x="1847850" y="2235200"/>
          <p14:tracePt t="57668" x="1828800" y="2247900"/>
          <p14:tracePt t="57685" x="1803400" y="2279650"/>
          <p14:tracePt t="57701" x="1790700" y="2292350"/>
          <p14:tracePt t="57719" x="1765300" y="2311400"/>
          <p14:tracePt t="57734" x="1739900" y="2336800"/>
          <p14:tracePt t="57751" x="1727200" y="2355850"/>
          <p14:tracePt t="57768" x="1689100" y="2387600"/>
          <p14:tracePt t="57785" x="1670050" y="2406650"/>
          <p14:tracePt t="57801" x="1619250" y="2451100"/>
          <p14:tracePt t="57818" x="1574800" y="2501900"/>
          <p14:tracePt t="57835" x="1555750" y="2520950"/>
          <p14:tracePt t="57851" x="1504950" y="2559050"/>
          <p14:tracePt t="57868" x="1498600" y="2578100"/>
          <p14:tracePt t="57883" x="1460500" y="2609850"/>
          <p14:tracePt t="57900" x="1428750" y="2647950"/>
          <p14:tracePt t="57918" x="1409700" y="2667000"/>
          <p14:tracePt t="57934" x="1365250" y="2698750"/>
          <p14:tracePt t="57951" x="1333500" y="2717800"/>
          <p14:tracePt t="57968" x="1289050" y="2755900"/>
          <p14:tracePt t="57985" x="1270000" y="2774950"/>
          <p14:tracePt t="58001" x="1231900" y="2806700"/>
          <p14:tracePt t="58018" x="1200150" y="2838450"/>
          <p14:tracePt t="58034" x="1181100" y="2857500"/>
          <p14:tracePt t="58051" x="1143000" y="2895600"/>
          <p14:tracePt t="58068" x="1098550" y="2933700"/>
          <p14:tracePt t="58085" x="1079500" y="2952750"/>
          <p14:tracePt t="58101" x="1035050" y="2997200"/>
          <p14:tracePt t="58118" x="1016000" y="3009900"/>
          <p14:tracePt t="58135" x="984250" y="3041650"/>
          <p14:tracePt t="58151" x="971550" y="3054350"/>
          <p14:tracePt t="58168" x="958850" y="3073400"/>
          <p14:tracePt t="58185" x="939800" y="3086100"/>
          <p14:tracePt t="58201" x="933450" y="3092450"/>
          <p14:tracePt t="58218" x="927100" y="3092450"/>
          <p14:tracePt t="58235" x="920750" y="3098800"/>
          <p14:tracePt t="58251" x="914400" y="3111500"/>
          <p14:tracePt t="58268" x="901700" y="3111500"/>
          <p14:tracePt t="58285" x="901700" y="3117850"/>
          <p14:tracePt t="58301" x="895350" y="3124200"/>
          <p14:tracePt t="58318" x="889000" y="3130550"/>
          <p14:tracePt t="58335" x="876300" y="3130550"/>
          <p14:tracePt t="58351" x="863600" y="3143250"/>
          <p14:tracePt t="58368" x="850900" y="3143250"/>
          <p14:tracePt t="58384" x="831850" y="3149600"/>
          <p14:tracePt t="58401" x="819150" y="3155950"/>
          <p14:tracePt t="58418" x="793750" y="3155950"/>
          <p14:tracePt t="58434" x="774700" y="3162300"/>
          <p14:tracePt t="58451" x="755650" y="3168650"/>
          <p14:tracePt t="58468" x="730250" y="3175000"/>
          <p14:tracePt t="58485" x="711200" y="3181350"/>
          <p14:tracePt t="58501" x="679450" y="3187700"/>
          <p14:tracePt t="58518" x="660400" y="3194050"/>
          <p14:tracePt t="58586" x="660400" y="3200400"/>
          <p14:tracePt t="58637" x="654050" y="3200400"/>
          <p14:tracePt t="59013" x="660400" y="3200400"/>
          <p14:tracePt t="59027" x="666750" y="3200400"/>
          <p14:tracePt t="59045" x="679450" y="3200400"/>
          <p14:tracePt t="59055" x="685800" y="3200400"/>
          <p14:tracePt t="59056" x="704850" y="3200400"/>
          <p14:tracePt t="59066" x="723900" y="3200400"/>
          <p14:tracePt t="59083" x="749300" y="3200400"/>
          <p14:tracePt t="59100" x="781050" y="3200400"/>
          <p14:tracePt t="59118" x="787400" y="3200400"/>
          <p14:tracePt t="59135" x="800100" y="3200400"/>
          <p14:tracePt t="59181" x="806450" y="3200400"/>
          <p14:tracePt t="59193" x="819150" y="3200400"/>
          <p14:tracePt t="59211" x="825500" y="3200400"/>
          <p14:tracePt t="59220" x="838200" y="3200400"/>
          <p14:tracePt t="59241" x="850900" y="3200400"/>
          <p14:tracePt t="59252" x="857250" y="3200400"/>
          <p14:tracePt t="59252" x="863600" y="3200400"/>
          <p14:tracePt t="59955" x="869950" y="3200400"/>
          <p14:tracePt t="59966" x="876300" y="3200400"/>
          <p14:tracePt t="59987" x="882650" y="3200400"/>
          <p14:tracePt t="59989" x="895350" y="3200400"/>
          <p14:tracePt t="60001" x="908050" y="3200400"/>
          <p14:tracePt t="60018" x="914400" y="3200400"/>
          <p14:tracePt t="60035" x="920750" y="3200400"/>
          <p14:tracePt t="60051" x="927100" y="3200400"/>
          <p14:tracePt t="60068" x="933450" y="3200400"/>
          <p14:tracePt t="60113" x="939800" y="3200400"/>
          <p14:tracePt t="60115" x="952500" y="3200400"/>
          <p14:tracePt t="60134" x="958850" y="3200400"/>
          <p14:tracePt t="60137" x="971550" y="3200400"/>
          <p14:tracePt t="60151" x="1009650" y="3200400"/>
          <p14:tracePt t="60168" x="1022350" y="3200400"/>
          <p14:tracePt t="60184" x="1066800" y="3200400"/>
          <p14:tracePt t="60201" x="1092200" y="3200400"/>
          <p14:tracePt t="60218" x="1111250" y="3200400"/>
          <p14:tracePt t="60234" x="1136650" y="3200400"/>
          <p14:tracePt t="60251" x="1155700" y="3200400"/>
          <p14:tracePt t="60251" x="1174750" y="3200400"/>
          <p14:tracePt t="60268" x="1187450" y="3200400"/>
          <p14:tracePt t="60285" x="1231900" y="3200400"/>
          <p14:tracePt t="60301" x="1257300" y="3200400"/>
          <p14:tracePt t="60318" x="1308100" y="3194050"/>
          <p14:tracePt t="60334" x="1320800" y="3187700"/>
          <p14:tracePt t="60351" x="1358900" y="3181350"/>
          <p14:tracePt t="60368" x="1390650" y="3168650"/>
          <p14:tracePt t="60406" x="1397000" y="3162300"/>
          <p14:tracePt t="60408" x="1403350" y="3162300"/>
          <p14:tracePt t="60418" x="1409700" y="3162300"/>
          <p14:tracePt t="60435" x="1435100" y="3149600"/>
          <p14:tracePt t="60451" x="1466850" y="3136900"/>
          <p14:tracePt t="60468" x="1492250" y="3130550"/>
          <p14:tracePt t="60485" x="1543050" y="3117850"/>
          <p14:tracePt t="60501" x="1568450" y="3105150"/>
          <p14:tracePt t="60518" x="1612900" y="3092450"/>
          <p14:tracePt t="60534" x="1644650" y="3079750"/>
          <p14:tracePt t="60551" x="1657350" y="3073400"/>
          <p14:tracePt t="60568" x="1676400" y="3060700"/>
          <p14:tracePt t="60585" x="1689100" y="3060700"/>
          <p14:tracePt t="60601" x="1701800" y="3048000"/>
          <p14:tracePt t="60618" x="1714500" y="3041650"/>
          <p14:tracePt t="61247" x="1720850" y="3041650"/>
          <p14:tracePt t="61266" x="1727200" y="3041650"/>
          <p14:tracePt t="61271" x="1733550" y="3041650"/>
          <p14:tracePt t="61287" x="1739900" y="3041650"/>
          <p14:tracePt t="61287" x="1752600" y="3041650"/>
          <p14:tracePt t="61300" x="1771650" y="3041650"/>
          <p14:tracePt t="61316" x="1803400" y="3041650"/>
          <p14:tracePt t="61335" x="1835150" y="3041650"/>
          <p14:tracePt t="61351" x="1847850" y="3041650"/>
          <p14:tracePt t="61367" x="1885950" y="3041650"/>
          <p14:tracePt t="61384" x="1917700" y="3041650"/>
          <p14:tracePt t="61401" x="1936750" y="3041650"/>
          <p14:tracePt t="61417" x="1987550" y="3048000"/>
          <p14:tracePt t="61435" x="2000250" y="3054350"/>
          <p14:tracePt t="61451" x="2038350" y="3067050"/>
          <p14:tracePt t="61468" x="2070100" y="3079750"/>
          <p14:tracePt t="61484" x="2082800" y="3086100"/>
          <p14:tracePt t="61501" x="2114550" y="3105150"/>
          <p14:tracePt t="61517" x="2127250" y="3111500"/>
          <p14:tracePt t="61535" x="2146300" y="3130550"/>
          <p14:tracePt t="61551" x="2159000" y="3143250"/>
          <p14:tracePt t="61568" x="2165350" y="3143250"/>
          <p14:tracePt t="61585" x="2165350" y="3149600"/>
          <p14:tracePt t="61680" x="2165350" y="3155950"/>
          <p14:tracePt t="62516" x="2171700" y="3155950"/>
          <p14:tracePt t="62548" x="2178050" y="3155950"/>
          <p14:tracePt t="62567" x="2184400" y="3155950"/>
          <p14:tracePt t="62590" x="2190750" y="3155950"/>
          <p14:tracePt t="62610" x="2197100" y="3155950"/>
          <p14:tracePt t="62622" x="2203450" y="3155950"/>
          <p14:tracePt t="62624" x="2209800" y="3155950"/>
          <p14:tracePt t="62634" x="2228850" y="3155950"/>
          <p14:tracePt t="62651" x="2247900" y="3162300"/>
          <p14:tracePt t="62668" x="2273300" y="3168650"/>
          <p14:tracePt t="62684" x="2292350" y="3175000"/>
          <p14:tracePt t="62701" x="2317750" y="3181350"/>
          <p14:tracePt t="62718" x="2324100" y="3181350"/>
          <p14:tracePt t="62735" x="2349500" y="3187700"/>
          <p14:tracePt t="62751" x="2368550" y="3187700"/>
          <p14:tracePt t="62768" x="2374900" y="3187700"/>
          <p14:tracePt t="62785" x="2374900" y="3194050"/>
          <p14:tracePt t="62878" x="2381250" y="3194050"/>
          <p14:tracePt t="62899" x="2387600" y="3194050"/>
          <p14:tracePt t="62910" x="2393950" y="3194050"/>
          <p14:tracePt t="62920" x="2400300" y="3200400"/>
          <p14:tracePt t="62925" x="2406650" y="3200400"/>
          <p14:tracePt t="62933" x="2413000" y="3200400"/>
          <p14:tracePt t="62950" x="2419350" y="3200400"/>
          <p14:tracePt t="62966" x="2425700" y="3200400"/>
          <p14:tracePt t="63003" x="2425700" y="3194050"/>
          <p14:tracePt t="63017" x="2425700" y="3187700"/>
          <p14:tracePt t="63020" x="2425700" y="3181350"/>
          <p14:tracePt t="63033" x="2425700" y="3168650"/>
          <p14:tracePt t="63050" x="2425700" y="3143250"/>
          <p14:tracePt t="63067" x="2425700" y="3130550"/>
          <p14:tracePt t="63085" x="2425700" y="3098800"/>
          <p14:tracePt t="63101" x="2425700" y="3079750"/>
          <p14:tracePt t="63101" x="2425700" y="3067050"/>
          <p14:tracePt t="63118" x="2425700" y="3054350"/>
          <p14:tracePt t="63134" x="2425700" y="3035300"/>
          <p14:tracePt t="63151" x="2425700" y="3028950"/>
          <p14:tracePt t="63168" x="2425700" y="3016250"/>
          <p14:tracePt t="63325" x="2425700" y="3009900"/>
          <p14:tracePt t="63365" x="2425700" y="3003550"/>
          <p14:tracePt t="63375" x="2425700" y="2997200"/>
          <p14:tracePt t="63427" x="2432050" y="2990850"/>
          <p14:tracePt t="63437" x="2432050" y="2984500"/>
          <p14:tracePt t="63448" x="2432050" y="2978150"/>
          <p14:tracePt t="63480" x="2432050" y="2965450"/>
          <p14:tracePt t="63492" x="2432050" y="2959100"/>
          <p14:tracePt t="63501" x="2432050" y="2952750"/>
          <p14:tracePt t="63502" x="2432050" y="2946400"/>
          <p14:tracePt t="63517" x="2432050" y="2933700"/>
          <p14:tracePt t="63535" x="2432050" y="2921000"/>
          <p14:tracePt t="63551" x="2432050" y="2908300"/>
          <p14:tracePt t="63567" x="2432050" y="2901950"/>
          <p14:tracePt t="63585" x="2432050" y="2895600"/>
          <p14:tracePt t="63601" x="2432050" y="2889250"/>
          <p14:tracePt t="63618" x="2432050" y="2882900"/>
          <p14:tracePt t="63634" x="2425700" y="2876550"/>
          <p14:tracePt t="63651" x="2413000" y="2870200"/>
          <p14:tracePt t="63668" x="2400300" y="2870200"/>
          <p14:tracePt t="63684" x="2393950" y="2863850"/>
          <p14:tracePt t="63701" x="2381250" y="2863850"/>
          <p14:tracePt t="63717" x="2374900" y="2863850"/>
          <p14:tracePt t="63734" x="2362200" y="2863850"/>
          <p14:tracePt t="63751" x="2349500" y="2863850"/>
          <p14:tracePt t="63768" x="2330450" y="2863850"/>
          <p14:tracePt t="63784" x="2311400" y="2863850"/>
          <p14:tracePt t="63801" x="2279650" y="2870200"/>
          <p14:tracePt t="63817" x="2273300" y="2876550"/>
          <p14:tracePt t="63834" x="2241550" y="2889250"/>
          <p14:tracePt t="63851" x="2222500" y="2895600"/>
          <p14:tracePt t="63867" x="2216150" y="2901950"/>
          <p14:tracePt t="63884" x="2209800" y="2901950"/>
          <p14:tracePt t="63901" x="2209800" y="2908300"/>
          <p14:tracePt t="63918" x="2203450" y="2921000"/>
          <p14:tracePt t="63935" x="2197100" y="2933700"/>
          <p14:tracePt t="63951" x="2190750" y="2933700"/>
          <p14:tracePt t="63966" x="2190750" y="2952750"/>
          <p14:tracePt t="64003" x="2190750" y="2965450"/>
          <p14:tracePt t="64017" x="2184400" y="2971800"/>
          <p14:tracePt t="64034" x="2184400" y="2978150"/>
          <p14:tracePt t="64051" x="2184400" y="2990850"/>
          <p14:tracePt t="64053" x="2190750" y="2997200"/>
          <p14:tracePt t="64068" x="2197100" y="3009900"/>
          <p14:tracePt t="64084" x="2222500" y="3028950"/>
          <p14:tracePt t="64101" x="2241550" y="3035300"/>
          <p14:tracePt t="64118" x="2254250" y="3041650"/>
          <p14:tracePt t="64134" x="2273300" y="3054350"/>
          <p14:tracePt t="64151" x="2292350" y="3054350"/>
          <p14:tracePt t="64167" x="2324100" y="3067050"/>
          <p14:tracePt t="64184" x="2355850" y="3073400"/>
          <p14:tracePt t="64201" x="2368550" y="3079750"/>
          <p14:tracePt t="64218" x="2393950" y="3079750"/>
          <p14:tracePt t="64235" x="2406650" y="3079750"/>
          <p14:tracePt t="64251" x="2413000" y="3079750"/>
          <p14:tracePt t="64268" x="2432050" y="3079750"/>
          <p14:tracePt t="64284" x="2444750" y="3079750"/>
          <p14:tracePt t="64301" x="2463800" y="3079750"/>
          <p14:tracePt t="64318" x="2482850" y="3079750"/>
          <p14:tracePt t="64335" x="2495550" y="3079750"/>
          <p14:tracePt t="64642" x="2489200" y="3079750"/>
          <p14:tracePt t="64664" x="2489200" y="3086100"/>
          <p14:tracePt t="66678" x="2489200" y="3092450"/>
          <p14:tracePt t="66720" x="2489200" y="3098800"/>
          <p14:tracePt t="66750" x="2489200" y="3105150"/>
          <p14:tracePt t="66763" x="2482850" y="3105150"/>
          <p14:tracePt t="66776" x="2476500" y="3111500"/>
          <p14:tracePt t="66779" x="2470150" y="3117850"/>
          <p14:tracePt t="66785" x="2463800" y="3117850"/>
          <p14:tracePt t="66802" x="2444750" y="3130550"/>
          <p14:tracePt t="66818" x="2419350" y="3155950"/>
          <p14:tracePt t="66836" x="2400300" y="3168650"/>
          <p14:tracePt t="66852" x="2355850" y="3206750"/>
          <p14:tracePt t="66869" x="2305050" y="3232150"/>
          <p14:tracePt t="66885" x="2197100" y="3289300"/>
          <p14:tracePt t="66902" x="2063750" y="3340100"/>
          <p14:tracePt t="66919" x="1974850" y="3365500"/>
          <p14:tracePt t="66935" x="1816100" y="3397250"/>
          <p14:tracePt t="66952" x="1739900" y="3409950"/>
          <p14:tracePt t="66968" x="1606550" y="3435350"/>
          <p14:tracePt t="66986" x="1485900" y="3460750"/>
          <p14:tracePt t="67002" x="1428750" y="3467100"/>
          <p14:tracePt t="67018" x="1327150" y="3492500"/>
          <p14:tracePt t="67035" x="1219200" y="3524250"/>
          <p14:tracePt t="67052" x="1174750" y="3530600"/>
          <p14:tracePt t="67068" x="1073150" y="3562350"/>
          <p14:tracePt t="67085" x="1022350" y="3575050"/>
          <p14:tracePt t="67102" x="952500" y="3600450"/>
          <p14:tracePt t="67118" x="882650" y="3619500"/>
          <p14:tracePt t="67136" x="844550" y="3625850"/>
          <p14:tracePt t="67152" x="793750" y="3638550"/>
          <p14:tracePt t="67168" x="774700" y="3644900"/>
          <p14:tracePt t="67185" x="723900" y="3663950"/>
          <p14:tracePt t="67202" x="704850" y="3670300"/>
          <p14:tracePt t="67219" x="666750" y="3683000"/>
          <p14:tracePt t="67235" x="622300" y="3695700"/>
          <p14:tracePt t="67252" x="603250" y="3708400"/>
          <p14:tracePt t="67269" x="584200" y="3721100"/>
          <p14:tracePt t="67285" x="571500" y="3733800"/>
          <p14:tracePt t="67302" x="558800" y="3740150"/>
          <p14:tracePt t="67318" x="558800" y="3746500"/>
          <p14:tracePt t="68485" x="571500" y="3746500"/>
          <p14:tracePt t="68495" x="577850" y="3746500"/>
          <p14:tracePt t="68505" x="590550" y="3746500"/>
          <p14:tracePt t="68516" x="596900" y="3746500"/>
          <p14:tracePt t="68518" x="609600" y="3746500"/>
          <p14:tracePt t="68535" x="635000" y="3746500"/>
          <p14:tracePt t="68552" x="660400" y="3746500"/>
          <p14:tracePt t="68569" x="673100" y="3746500"/>
          <p14:tracePt t="68585" x="711200" y="3746500"/>
          <p14:tracePt t="68602" x="736600" y="3746500"/>
          <p14:tracePt t="68618" x="781050" y="3746500"/>
          <p14:tracePt t="68635" x="819150" y="3746500"/>
          <p14:tracePt t="68652" x="831850" y="3746500"/>
          <p14:tracePt t="68669" x="844550" y="3746500"/>
          <p14:tracePt t="68685" x="850900" y="3746500"/>
          <p14:tracePt t="68702" x="869950" y="3746500"/>
          <p14:tracePt t="68719" x="901700" y="3746500"/>
          <p14:tracePt t="68735" x="920750" y="3746500"/>
          <p14:tracePt t="68752" x="958850" y="3746500"/>
          <p14:tracePt t="68768" x="977900" y="3746500"/>
          <p14:tracePt t="68785" x="1022350" y="3746500"/>
          <p14:tracePt t="68802" x="1047750" y="3746500"/>
          <p14:tracePt t="68818" x="1104900" y="3746500"/>
          <p14:tracePt t="68835" x="1162050" y="3746500"/>
          <p14:tracePt t="68852" x="1174750" y="3746500"/>
          <p14:tracePt t="68869" x="1206500" y="3746500"/>
          <p14:tracePt t="68902" x="1212850" y="3746500"/>
          <p14:tracePt t="68904" x="1219200" y="3746500"/>
          <p14:tracePt t="68918" x="1238250" y="3746500"/>
          <p14:tracePt t="68935" x="1257300" y="3746500"/>
          <p14:tracePt t="68952" x="1289050" y="3746500"/>
          <p14:tracePt t="68968" x="1308100" y="3746500"/>
          <p14:tracePt t="68985" x="1333500" y="3746500"/>
          <p14:tracePt t="69002" x="1346200" y="3746500"/>
          <p14:tracePt t="69078" x="1352550" y="3746500"/>
          <p14:tracePt t="69374" x="1346200" y="3746500"/>
          <p14:tracePt t="69385" x="1339850" y="3746500"/>
          <p14:tracePt t="69395" x="1327150" y="3746500"/>
          <p14:tracePt t="69402" x="1282700" y="3746500"/>
          <p14:tracePt t="69419" x="1250950" y="3746500"/>
          <p14:tracePt t="69435" x="1187450" y="3746500"/>
          <p14:tracePt t="69452" x="1111250" y="3746500"/>
          <p14:tracePt t="69468" x="1073150" y="3746500"/>
          <p14:tracePt t="69485" x="1028700" y="3746500"/>
          <p14:tracePt t="69502" x="1003300" y="3746500"/>
          <p14:tracePt t="69519" x="952500" y="3746500"/>
          <p14:tracePt t="69535" x="914400" y="3746500"/>
          <p14:tracePt t="69552" x="889000" y="3746500"/>
          <p14:tracePt t="69568" x="844550" y="3746500"/>
          <p14:tracePt t="69585" x="819150" y="3746500"/>
          <p14:tracePt t="69602" x="793750" y="3746500"/>
          <p14:tracePt t="69618" x="774700" y="3746500"/>
          <p14:tracePt t="69652" x="762000" y="3746500"/>
          <p14:tracePt t="69654" x="749300" y="3746500"/>
          <p14:tracePt t="69669" x="730250" y="3746500"/>
          <p14:tracePt t="69685" x="711200" y="3746500"/>
          <p14:tracePt t="69702" x="692150" y="3746500"/>
          <p14:tracePt t="69718" x="679450" y="3746500"/>
          <p14:tracePt t="69735" x="673100" y="3746500"/>
          <p14:tracePt t="70102" x="679450" y="3746500"/>
          <p14:tracePt t="70125" x="692150" y="3746500"/>
          <p14:tracePt t="70136" x="704850" y="3746500"/>
          <p14:tracePt t="70146" x="711200" y="3746500"/>
          <p14:tracePt t="70160" x="723900" y="3746500"/>
          <p14:tracePt t="70162" x="730250" y="3746500"/>
          <p14:tracePt t="70167" x="749300" y="3746500"/>
          <p14:tracePt t="70184" x="768350" y="3746500"/>
          <p14:tracePt t="70201" x="787400" y="3746500"/>
          <p14:tracePt t="70218" x="806450" y="3746500"/>
          <p14:tracePt t="70235" x="838200" y="3746500"/>
          <p14:tracePt t="70252" x="844550" y="3746500"/>
          <p14:tracePt t="70268" x="863600" y="3746500"/>
          <p14:tracePt t="70304" x="869950" y="3746500"/>
          <p14:tracePt t="70335" x="876300" y="3746500"/>
          <p14:tracePt t="70337" x="882650" y="3746500"/>
          <p14:tracePt t="70365" x="889000" y="3746500"/>
          <p14:tracePt t="70368" x="895350" y="3746500"/>
          <p14:tracePt t="71210" x="889000" y="3746500"/>
          <p14:tracePt t="71242" x="882650" y="3746500"/>
          <p14:tracePt t="71251" x="876300" y="3746500"/>
          <p14:tracePt t="71821" x="882650" y="3746500"/>
          <p14:tracePt t="71832" x="889000" y="3746500"/>
          <p14:tracePt t="71843" x="901700" y="3746500"/>
          <p14:tracePt t="71853" x="920750" y="3746500"/>
          <p14:tracePt t="71854" x="946150" y="3746500"/>
          <p14:tracePt t="71867" x="1003300" y="3746500"/>
          <p14:tracePt t="71885" x="1022350" y="3746500"/>
          <p14:tracePt t="71902" x="1092200" y="3746500"/>
          <p14:tracePt t="71919" x="1123950" y="3746500"/>
          <p14:tracePt t="71935" x="1193800" y="3746500"/>
          <p14:tracePt t="71952" x="1250950" y="3746500"/>
          <p14:tracePt t="71969" x="1276350" y="3746500"/>
          <p14:tracePt t="71985" x="1333500" y="3746500"/>
          <p14:tracePt t="72002" x="1365250" y="3746500"/>
          <p14:tracePt t="72018" x="1422400" y="3746500"/>
          <p14:tracePt t="72035" x="1466850" y="3746500"/>
          <p14:tracePt t="72052" x="1485900" y="3746500"/>
          <p14:tracePt t="72068" x="1511300" y="3746500"/>
          <p14:tracePt t="73579" x="1517650" y="3746500"/>
          <p14:tracePt t="73589" x="1524000" y="3746500"/>
          <p14:tracePt t="73599" x="1536700" y="3721100"/>
          <p14:tracePt t="73610" x="1543050" y="3689350"/>
          <p14:tracePt t="73620" x="1568450" y="3638550"/>
          <p14:tracePt t="73621" x="1581150" y="3581400"/>
          <p14:tracePt t="73634" x="1606550" y="3505200"/>
          <p14:tracePt t="73650" x="1663700" y="3333750"/>
          <p14:tracePt t="73669" x="1695450" y="3181350"/>
          <p14:tracePt t="73685" x="1714500" y="3111500"/>
          <p14:tracePt t="73702" x="1746250" y="3009900"/>
          <p14:tracePt t="73718" x="1778000" y="2927350"/>
          <p14:tracePt t="73735" x="1790700" y="2895600"/>
          <p14:tracePt t="73752" x="1809750" y="2838450"/>
          <p14:tracePt t="73768" x="1822450" y="2819400"/>
          <p14:tracePt t="73785" x="1841500" y="2774950"/>
          <p14:tracePt t="73802" x="1860550" y="2724150"/>
          <p14:tracePt t="73819" x="1873250" y="2698750"/>
          <p14:tracePt t="73835" x="1892300" y="2654300"/>
          <p14:tracePt t="73852" x="1898650" y="2628900"/>
          <p14:tracePt t="73868" x="1917700" y="2565400"/>
          <p14:tracePt t="73885" x="1936750" y="2495550"/>
          <p14:tracePt t="73902" x="1955800" y="2457450"/>
          <p14:tracePt t="73919" x="1987550" y="2400300"/>
          <p14:tracePt t="73935" x="2000250" y="2374900"/>
          <p14:tracePt t="73952" x="2032000" y="2330450"/>
          <p14:tracePt t="73969" x="2057400" y="2305050"/>
          <p14:tracePt t="73985" x="2101850" y="2235200"/>
          <p14:tracePt t="74002" x="2133600" y="2139950"/>
          <p14:tracePt t="74018" x="2146300" y="2095500"/>
          <p14:tracePt t="74035" x="2184400" y="2000250"/>
          <p14:tracePt t="74052" x="2203450" y="1955800"/>
          <p14:tracePt t="74068" x="2241550" y="1866900"/>
          <p14:tracePt t="74085" x="2260600" y="1816100"/>
          <p14:tracePt t="74102" x="2273300" y="1790700"/>
          <p14:tracePt t="74118" x="2286000" y="1752600"/>
          <p14:tracePt t="74135" x="2298700" y="1733550"/>
          <p14:tracePt t="74152" x="2305050" y="1714500"/>
          <p14:tracePt t="74168" x="2311400" y="1701800"/>
          <p14:tracePt t="74185" x="2317750" y="1689100"/>
          <p14:tracePt t="74202" x="2324100" y="1670050"/>
          <p14:tracePt t="74218" x="2330450" y="1657350"/>
          <p14:tracePt t="74235" x="2336800" y="1625600"/>
          <p14:tracePt t="74252" x="2349500" y="1600200"/>
          <p14:tracePt t="74269" x="2355850" y="1587500"/>
          <p14:tracePt t="74285" x="2374900" y="1555750"/>
          <p14:tracePt t="74302" x="2381250" y="1543050"/>
          <p14:tracePt t="74318" x="2400300" y="1504950"/>
          <p14:tracePt t="74335" x="2413000" y="1466850"/>
          <p14:tracePt t="74352" x="2413000" y="1441450"/>
          <p14:tracePt t="74368" x="2419350" y="1409700"/>
          <p14:tracePt t="74385" x="2425700" y="1390650"/>
          <p14:tracePt t="74402" x="2425700" y="1358900"/>
          <p14:tracePt t="74418" x="2425700" y="1339850"/>
          <p14:tracePt t="74454" x="2425700" y="1333500"/>
          <p14:tracePt t="74457" x="2425700" y="1327150"/>
          <p14:tracePt t="74469" x="2425700" y="1320800"/>
          <p14:tracePt t="74485" x="2425700" y="1314450"/>
          <p14:tracePt t="74502" x="2413000" y="1301750"/>
          <p14:tracePt t="74518" x="2413000" y="1295400"/>
          <p14:tracePt t="74535" x="2393950" y="1276350"/>
          <p14:tracePt t="74551" x="2387600" y="1270000"/>
          <p14:tracePt t="74568" x="2362200" y="1250950"/>
          <p14:tracePt t="74585" x="2343150" y="1231900"/>
          <p14:tracePt t="74601" x="2336800" y="1225550"/>
          <p14:tracePt t="74618" x="2317750" y="1219200"/>
          <p14:tracePt t="74635" x="2305050" y="1212850"/>
          <p14:tracePt t="74652" x="2298700" y="1212850"/>
          <p14:tracePt t="74668" x="2286000" y="1206500"/>
          <p14:tracePt t="74685" x="2273300" y="1206500"/>
          <p14:tracePt t="74702" x="2260600" y="1206500"/>
          <p14:tracePt t="74718" x="2247900" y="1206500"/>
          <p14:tracePt t="74735" x="2235200" y="1206500"/>
          <p14:tracePt t="74751" x="2216150" y="1206500"/>
          <p14:tracePt t="74769" x="2203450" y="1212850"/>
          <p14:tracePt t="74785" x="2178050" y="1219200"/>
          <p14:tracePt t="74802" x="2165350" y="1219200"/>
          <p14:tracePt t="74818" x="2146300" y="1225550"/>
          <p14:tracePt t="74835" x="2139950" y="1231900"/>
          <p14:tracePt t="74852" x="2114550" y="1238250"/>
          <p14:tracePt t="74868" x="2101850" y="1250950"/>
          <p14:tracePt t="74885" x="2089150" y="1257300"/>
          <p14:tracePt t="74902" x="2070100" y="1263650"/>
          <p14:tracePt t="74918" x="2044700" y="1282700"/>
          <p14:tracePt t="74935" x="2038350" y="1295400"/>
          <p14:tracePt t="74951" x="2025650" y="1301750"/>
          <p14:tracePt t="74969" x="2012950" y="1314450"/>
          <p14:tracePt t="74985" x="2006600" y="1327150"/>
          <p14:tracePt t="75002" x="2000250" y="1333500"/>
          <p14:tracePt t="75018" x="1987550" y="1352550"/>
          <p14:tracePt t="75035" x="1968500" y="1377950"/>
          <p14:tracePt t="75051" x="1968500" y="1397000"/>
          <p14:tracePt t="75069" x="1962150" y="1435100"/>
          <p14:tracePt t="75085" x="1955800" y="1460500"/>
          <p14:tracePt t="75102" x="1949450" y="1511300"/>
          <p14:tracePt t="75119" x="1949450" y="1581150"/>
          <p14:tracePt t="75135" x="1943100" y="1606550"/>
          <p14:tracePt t="75152" x="1943100" y="1663700"/>
          <p14:tracePt t="75168" x="1943100" y="1695450"/>
          <p14:tracePt t="75185" x="1943100" y="1739900"/>
          <p14:tracePt t="75202" x="1943100" y="1790700"/>
          <p14:tracePt t="75218" x="1943100" y="1816100"/>
          <p14:tracePt t="75235" x="1943100" y="1854200"/>
          <p14:tracePt t="75251" x="1943100" y="1866900"/>
          <p14:tracePt t="75268" x="1943100" y="1911350"/>
          <p14:tracePt t="75285" x="1943100" y="1949450"/>
          <p14:tracePt t="75302" x="1943100" y="1974850"/>
          <p14:tracePt t="75318" x="1943100" y="2025650"/>
          <p14:tracePt t="75335" x="1943100" y="2051050"/>
          <p14:tracePt t="75352" x="1943100" y="2089150"/>
          <p14:tracePt t="75368" x="1943100" y="2133600"/>
          <p14:tracePt t="75385" x="1943100" y="2152650"/>
          <p14:tracePt t="75402" x="1943100" y="2171700"/>
          <p14:tracePt t="75419" x="1943100" y="2184400"/>
          <p14:tracePt t="75435" x="1943100" y="2203450"/>
          <p14:tracePt t="75452" x="1949450" y="2222500"/>
          <p14:tracePt t="75468" x="1949450" y="2235200"/>
          <p14:tracePt t="75485" x="1955800" y="2273300"/>
          <p14:tracePt t="75503" x="1955800" y="2286000"/>
          <p14:tracePt t="75518" x="1962150" y="2324100"/>
          <p14:tracePt t="75535" x="1968500" y="2368550"/>
          <p14:tracePt t="75552" x="1974850" y="2381250"/>
          <p14:tracePt t="75568" x="1987550" y="2419350"/>
          <p14:tracePt t="75585" x="1987550" y="2432050"/>
          <p14:tracePt t="75602" x="1993900" y="2457450"/>
          <p14:tracePt t="75619" x="2000250" y="2495550"/>
          <p14:tracePt t="75635" x="2006600" y="2501900"/>
          <p14:tracePt t="75651" x="2012950" y="2540000"/>
          <p14:tracePt t="75668" x="2019300" y="2559050"/>
          <p14:tracePt t="75685" x="2019300" y="2584450"/>
          <p14:tracePt t="75702" x="2032000" y="2622550"/>
          <p14:tracePt t="75718" x="2038350" y="2635250"/>
          <p14:tracePt t="75735" x="2057400" y="2660650"/>
          <p14:tracePt t="75751" x="2070100" y="2673350"/>
          <p14:tracePt t="75768" x="2089150" y="2705100"/>
          <p14:tracePt t="75785" x="2095500" y="2711450"/>
          <p14:tracePt t="75785" x="2101850" y="2717800"/>
          <p14:tracePt t="75802" x="2108200" y="2730500"/>
          <p14:tracePt t="75818" x="2114550" y="2736850"/>
          <p14:tracePt t="75835" x="2114550" y="2743200"/>
          <p14:tracePt t="75852" x="2120900" y="2755900"/>
          <p14:tracePt t="75868" x="2120900" y="2768600"/>
          <p14:tracePt t="75885" x="2127250" y="2787650"/>
          <p14:tracePt t="75901" x="2133600" y="2819400"/>
          <p14:tracePt t="75919" x="2139950" y="2832100"/>
          <p14:tracePt t="75935" x="2152650" y="2863850"/>
          <p14:tracePt t="75952" x="2152650" y="2876550"/>
          <p14:tracePt t="75968" x="2165350" y="2901950"/>
          <p14:tracePt t="75985" x="2165350" y="2921000"/>
          <p14:tracePt t="76002" x="2165350" y="2927350"/>
          <p14:tracePt t="76018" x="2171700" y="2946400"/>
          <p14:tracePt t="76055" x="2178050" y="2959100"/>
          <p14:tracePt t="76057" x="2178050" y="2971800"/>
          <p14:tracePt t="76068" x="2184400" y="2990850"/>
          <p14:tracePt t="76085" x="2190750" y="2997200"/>
          <p14:tracePt t="76102" x="2190750" y="3009900"/>
          <p14:tracePt t="76118" x="2197100" y="3016250"/>
          <p14:tracePt t="76156" x="2203450" y="3016250"/>
          <p14:tracePt t="76187" x="2209800" y="3016250"/>
          <p14:tracePt t="76208" x="2222500" y="3016250"/>
          <p14:tracePt t="76220" x="2235200" y="3016250"/>
          <p14:tracePt t="76234" x="2241550" y="3016250"/>
          <p14:tracePt t="76235" x="2260600" y="3009900"/>
          <p14:tracePt t="76250" x="2292350" y="2997200"/>
          <p14:tracePt t="76269" x="2317750" y="2978150"/>
          <p14:tracePt t="76285" x="2336800" y="2965450"/>
          <p14:tracePt t="76302" x="2362200" y="2940050"/>
          <p14:tracePt t="76318" x="2387600" y="2908300"/>
          <p14:tracePt t="76335" x="2406650" y="2889250"/>
          <p14:tracePt t="76352" x="2425700" y="2844800"/>
          <p14:tracePt t="76368" x="2432050" y="2825750"/>
          <p14:tracePt t="76385" x="2451100" y="2768600"/>
          <p14:tracePt t="76402" x="2463800" y="2717800"/>
          <p14:tracePt t="76419" x="2470150" y="2692400"/>
          <p14:tracePt t="76435" x="2482850" y="2654300"/>
          <p14:tracePt t="76452" x="2489200" y="2641600"/>
          <p14:tracePt t="76468" x="2501900" y="2597150"/>
          <p14:tracePt t="76486" x="2508250" y="2546350"/>
          <p14:tracePt t="76502" x="2514600" y="2514600"/>
          <p14:tracePt t="76518" x="2514600" y="2457450"/>
          <p14:tracePt t="76535" x="2514600" y="2425700"/>
          <p14:tracePt t="76552" x="2514600" y="2368550"/>
          <p14:tracePt t="76569" x="2514600" y="2343150"/>
          <p14:tracePt t="76585" x="2514600" y="2292350"/>
          <p14:tracePt t="76602" x="2514600" y="2235200"/>
          <p14:tracePt t="76618" x="2514600" y="2203450"/>
          <p14:tracePt t="76635" x="2514600" y="2152650"/>
          <p14:tracePt t="76652" x="2514600" y="2101850"/>
          <p14:tracePt t="76668" x="2514600" y="2076450"/>
          <p14:tracePt t="76685" x="2514600" y="2025650"/>
          <p14:tracePt t="76701" x="2514600" y="1993900"/>
          <p14:tracePt t="76718" x="2514600" y="1936750"/>
          <p14:tracePt t="76735" x="2514600" y="1905000"/>
          <p14:tracePt t="76752" x="2514600" y="1847850"/>
          <p14:tracePt t="76768" x="2514600" y="1790700"/>
          <p14:tracePt t="76785" x="2514600" y="1765300"/>
          <p14:tracePt t="76802" x="2514600" y="1695450"/>
          <p14:tracePt t="76818" x="2514600" y="1663700"/>
          <p14:tracePt t="76835" x="2514600" y="1606550"/>
          <p14:tracePt t="76851" x="2514600" y="1549400"/>
          <p14:tracePt t="76868" x="2514600" y="1530350"/>
          <p14:tracePt t="76885" x="2514600" y="1466850"/>
          <p14:tracePt t="76901" x="2508250" y="1454150"/>
          <p14:tracePt t="76918" x="2495550" y="1403350"/>
          <p14:tracePt t="76935" x="2482850" y="1352550"/>
          <p14:tracePt t="76952" x="2482850" y="1333500"/>
          <p14:tracePt t="76968" x="2470150" y="1295400"/>
          <p14:tracePt t="76985" x="2463800" y="1282700"/>
          <p14:tracePt t="77002" x="2451100" y="1257300"/>
          <p14:tracePt t="77018" x="2432050" y="1238250"/>
          <p14:tracePt t="77035" x="2425700" y="1231900"/>
          <p14:tracePt t="77051" x="2413000" y="1219200"/>
          <p14:tracePt t="77068" x="2406650" y="1212850"/>
          <p14:tracePt t="77085" x="2400300" y="1212850"/>
          <p14:tracePt t="77102" x="2387600" y="1212850"/>
          <p14:tracePt t="77119" x="2381250" y="1212850"/>
          <p14:tracePt t="77134" x="2368550" y="1212850"/>
          <p14:tracePt t="77150" x="2362200" y="1225550"/>
          <p14:tracePt t="77168" x="2336800" y="1244600"/>
          <p14:tracePt t="77185" x="2324100" y="1257300"/>
          <p14:tracePt t="77200" x="2298700" y="1295400"/>
          <p14:tracePt t="77217" x="2273300" y="1339850"/>
          <p14:tracePt t="77235" x="2266950" y="1365250"/>
          <p14:tracePt t="77252" x="2235200" y="1428750"/>
          <p14:tracePt t="77268" x="2222500" y="1498600"/>
          <p14:tracePt t="77285" x="2216150" y="1543050"/>
          <p14:tracePt t="77301" x="2209800" y="1625600"/>
          <p14:tracePt t="77318" x="2197100" y="1670050"/>
          <p14:tracePt t="77335" x="2197100" y="1746250"/>
          <p14:tracePt t="77352" x="2197100" y="1816100"/>
          <p14:tracePt t="77369" x="2197100" y="1841500"/>
          <p14:tracePt t="77385" x="2197100" y="1892300"/>
          <p14:tracePt t="77401" x="2197100" y="1917700"/>
          <p14:tracePt t="77418" x="2197100" y="1968500"/>
          <p14:tracePt t="77435" x="2197100" y="2025650"/>
          <p14:tracePt t="77452" x="2197100" y="2057400"/>
          <p14:tracePt t="77468" x="2197100" y="2133600"/>
          <p14:tracePt t="77485" x="2197100" y="2190750"/>
          <p14:tracePt t="77502" x="2197100" y="2292350"/>
          <p14:tracePt t="77518" x="2197100" y="2374900"/>
          <p14:tracePt t="77535" x="2197100" y="2419350"/>
          <p14:tracePt t="77552" x="2197100" y="2508250"/>
          <p14:tracePt t="77568" x="2197100" y="2546350"/>
          <p14:tracePt t="77585" x="2197100" y="2628900"/>
          <p14:tracePt t="77602" x="2197100" y="2673350"/>
          <p14:tracePt t="77618" x="2197100" y="2787650"/>
          <p14:tracePt t="77635" x="2197100" y="2901950"/>
          <p14:tracePt t="77651" x="2197100" y="2946400"/>
          <p14:tracePt t="77668" x="2197100" y="3048000"/>
          <p14:tracePt t="77685" x="2197100" y="3079750"/>
          <p14:tracePt t="77701" x="2197100" y="3136900"/>
          <p14:tracePt t="77719" x="2197100" y="3181350"/>
          <p14:tracePt t="77735" x="2197100" y="3200400"/>
          <p14:tracePt t="77752" x="2209800" y="3225800"/>
          <p14:tracePt t="77768" x="2222500" y="3238500"/>
          <p14:tracePt t="77785" x="2241550" y="3270250"/>
          <p14:tracePt t="77802" x="2247900" y="3282950"/>
          <p14:tracePt t="77818" x="2254250" y="3295650"/>
          <p14:tracePt t="77835" x="2266950" y="3302000"/>
          <p14:tracePt t="77851" x="2266950" y="3308350"/>
          <p14:tracePt t="77868" x="2266950" y="3314700"/>
          <p14:tracePt t="77885" x="2273300" y="3314700"/>
          <p14:tracePt t="78694" x="2273300" y="3321050"/>
          <p14:tracePt t="78710" x="2266950" y="3321050"/>
          <p14:tracePt t="78711" x="2260600" y="3321050"/>
          <p14:tracePt t="78717" x="2254250" y="3333750"/>
          <p14:tracePt t="78735" x="2247900" y="3352800"/>
          <p14:tracePt t="78752" x="2228850" y="3378200"/>
          <p14:tracePt t="78768" x="2222500" y="3397250"/>
          <p14:tracePt t="78785" x="2209800" y="3429000"/>
          <p14:tracePt t="78801" x="2203450" y="3454400"/>
          <p14:tracePt t="78818" x="2190750" y="3498850"/>
          <p14:tracePt t="78835" x="2190750" y="3549650"/>
          <p14:tracePt t="78852" x="2190750" y="3562350"/>
          <p14:tracePt t="78868" x="2190750" y="3600450"/>
          <p14:tracePt t="78885" x="2190750" y="3613150"/>
          <p14:tracePt t="78902" x="2190750" y="3619500"/>
          <p14:tracePt t="78918" x="2190750" y="3625850"/>
          <p14:tracePt t="78935" x="2184400" y="3632200"/>
          <p14:tracePt t="78952" x="2184400" y="3638550"/>
          <p14:tracePt t="78968" x="2184400" y="3644900"/>
          <p14:tracePt t="79016" x="2184400" y="3651250"/>
          <p14:tracePt t="79026" x="2184400" y="3657600"/>
          <p14:tracePt t="79036" x="2184400" y="3663950"/>
          <p14:tracePt t="79037" x="2190750" y="3670300"/>
          <p14:tracePt t="79050" x="2203450" y="3683000"/>
          <p14:tracePt t="79067" x="2228850" y="3702050"/>
          <p14:tracePt t="79085" x="2254250" y="3721100"/>
          <p14:tracePt t="79102" x="2273300" y="3727450"/>
          <p14:tracePt t="79118" x="2298700" y="3746500"/>
          <p14:tracePt t="79135" x="2324100" y="3752850"/>
          <p14:tracePt t="79152" x="2336800" y="3752850"/>
          <p14:tracePt t="79169" x="2362200" y="3752850"/>
          <p14:tracePt t="79184" x="2368550" y="3752850"/>
          <p14:tracePt t="79200" x="2393950" y="3752850"/>
          <p14:tracePt t="79218" x="2413000" y="3746500"/>
          <p14:tracePt t="79235" x="2419350" y="3740150"/>
          <p14:tracePt t="79252" x="2432050" y="3733800"/>
          <p14:tracePt t="79268" x="2438400" y="3721100"/>
          <p14:tracePt t="79285" x="2451100" y="3708400"/>
          <p14:tracePt t="79302" x="2457450" y="3689350"/>
          <p14:tracePt t="79337" x="2463800" y="3683000"/>
          <p14:tracePt t="79351" x="2463800" y="3676650"/>
          <p14:tracePt t="79354" x="2470150" y="3676650"/>
          <p14:tracePt t="79368" x="2470150" y="3670300"/>
          <p14:tracePt t="79452" x="2470150" y="3657600"/>
          <p14:tracePt t="79463" x="2470150" y="3651250"/>
          <p14:tracePt t="79473" x="2470150" y="3638550"/>
          <p14:tracePt t="79476" x="2470150" y="3625850"/>
          <p14:tracePt t="79484" x="2470150" y="3613150"/>
          <p14:tracePt t="79500" x="2470150" y="3575050"/>
          <p14:tracePt t="79518" x="2470150" y="3556000"/>
          <p14:tracePt t="79518" x="2470150" y="3549650"/>
          <p14:tracePt t="79536" x="2470150" y="3530600"/>
          <p14:tracePt t="79552" x="2470150" y="3511550"/>
          <p14:tracePt t="79568" x="2470150" y="3498850"/>
          <p14:tracePt t="79585" x="2463800" y="3473450"/>
          <p14:tracePt t="79602" x="2457450" y="3460750"/>
          <p14:tracePt t="79618" x="2444750" y="3429000"/>
          <p14:tracePt t="79635" x="2438400" y="3416300"/>
          <p14:tracePt t="79651" x="2438400" y="3409950"/>
          <p14:tracePt t="79668" x="2438400" y="3403600"/>
          <p14:tracePt t="79772" x="2432050" y="3403600"/>
          <p14:tracePt t="79794" x="2425700" y="3403600"/>
          <p14:tracePt t="79804" x="2419350" y="3403600"/>
          <p14:tracePt t="79824" x="2406650" y="3403600"/>
          <p14:tracePt t="79834" x="2387600" y="3403600"/>
          <p14:tracePt t="79850" x="2381250" y="3403600"/>
          <p14:tracePt t="79868" x="2343150" y="3403600"/>
          <p14:tracePt t="79871" x="2324100" y="3403600"/>
          <p14:tracePt t="79885" x="2286000" y="3403600"/>
          <p14:tracePt t="79902" x="2247900" y="3416300"/>
          <p14:tracePt t="79918" x="2222500" y="3422650"/>
          <p14:tracePt t="79935" x="2197100" y="3435350"/>
          <p14:tracePt t="79951" x="2184400" y="3441700"/>
          <p14:tracePt t="79968" x="2159000" y="3460750"/>
          <p14:tracePt t="79985" x="2146300" y="3473450"/>
          <p14:tracePt t="80001" x="2139950" y="3479800"/>
          <p14:tracePt t="80018" x="2133600" y="3492500"/>
          <p14:tracePt t="80035" x="2133600" y="3505200"/>
          <p14:tracePt t="80052" x="2127250" y="3524250"/>
          <p14:tracePt t="80068" x="2120900" y="3536950"/>
          <p14:tracePt t="80085" x="2120900" y="3549650"/>
          <p14:tracePt t="80102" x="2120900" y="3562350"/>
          <p14:tracePt t="80118" x="2120900" y="3568700"/>
          <p14:tracePt t="80135" x="2120900" y="3581400"/>
          <p14:tracePt t="80152" x="2120900" y="3594100"/>
          <p14:tracePt t="80169" x="2120900" y="3600450"/>
          <p14:tracePt t="80185" x="2120900" y="3613150"/>
          <p14:tracePt t="80202" x="2120900" y="3619500"/>
          <p14:tracePt t="80218" x="2127250" y="3619500"/>
          <p14:tracePt t="80235" x="2139950" y="3625850"/>
          <p14:tracePt t="80252" x="2152650" y="3625850"/>
          <p14:tracePt t="80268" x="2165350" y="3625850"/>
          <p14:tracePt t="80285" x="2178050" y="3625850"/>
          <p14:tracePt t="80301" x="2197100" y="3625850"/>
          <p14:tracePt t="80318" x="2209800" y="3625850"/>
          <p14:tracePt t="80335" x="2216150" y="3625850"/>
          <p14:tracePt t="80352" x="2222500" y="3625850"/>
          <p14:tracePt t="80368" x="2228850" y="3625850"/>
          <p14:tracePt t="80408" x="2235200" y="3625850"/>
          <p14:tracePt t="80411" x="2241550" y="3625850"/>
          <p14:tracePt t="80418" x="2247900" y="3625850"/>
          <p14:tracePt t="80435" x="2254250" y="3625850"/>
          <p14:tracePt t="80815" x="2254250" y="3632200"/>
          <p14:tracePt t="80846" x="2254250" y="3638550"/>
          <p14:tracePt t="80866" x="2254250" y="3644900"/>
          <p14:tracePt t="80877" x="2254250" y="3651250"/>
          <p14:tracePt t="80898" x="2254250" y="3657600"/>
          <p14:tracePt t="80910" x="2254250" y="3663950"/>
          <p14:tracePt t="80920" x="2254250" y="3670300"/>
          <p14:tracePt t="80941" x="2260600" y="3676650"/>
          <p14:tracePt t="80944" x="2260600" y="3683000"/>
          <p14:tracePt t="80951" x="2260600" y="3689350"/>
          <p14:tracePt t="80968" x="2266950" y="3689350"/>
          <p14:tracePt t="81022" x="2266950" y="3695700"/>
          <p14:tracePt t="81053" x="2266950" y="3702050"/>
          <p14:tracePt t="81095" x="2266950" y="3708400"/>
          <p14:tracePt t="81146" x="2273300" y="3708400"/>
          <p14:tracePt t="81169" x="2279650" y="3708400"/>
          <p14:tracePt t="81177" x="2286000" y="3708400"/>
          <p14:tracePt t="81188" x="2298700" y="3708400"/>
          <p14:tracePt t="81193" x="2317750" y="3708400"/>
          <p14:tracePt t="81200" x="2336800" y="3708400"/>
          <p14:tracePt t="81217" x="2393950" y="3708400"/>
          <p14:tracePt t="81234" x="2444750" y="3708400"/>
          <p14:tracePt t="81251" x="2463800" y="3708400"/>
          <p14:tracePt t="81268" x="2482850" y="3708400"/>
          <p14:tracePt t="81314" x="2489200" y="3708400"/>
          <p14:tracePt t="81344" x="2495550" y="3708400"/>
          <p14:tracePt t="81354" x="2501900" y="3708400"/>
          <p14:tracePt t="81364" x="2508250" y="3708400"/>
          <p14:tracePt t="81385" x="2520950" y="3708400"/>
          <p14:tracePt t="81396" x="2527300" y="3708400"/>
          <p14:tracePt t="83015" x="2533650" y="3708400"/>
          <p14:tracePt t="84857" x="2540000" y="3708400"/>
          <p14:tracePt t="86150" x="2546350" y="3708400"/>
          <p14:tracePt t="91084" x="2546350" y="3702050"/>
          <p14:tracePt t="91125" x="2552700" y="3695700"/>
          <p14:tracePt t="91219" x="2552700" y="3689350"/>
          <p14:tracePt t="91230" x="2552700" y="3683000"/>
          <p14:tracePt t="91239" x="2552700" y="3676650"/>
          <p14:tracePt t="91252" x="2552700" y="3657600"/>
          <p14:tracePt t="91255" x="2540000" y="3638550"/>
          <p14:tracePt t="91269" x="2520950" y="3594100"/>
          <p14:tracePt t="91286" x="2489200" y="3543300"/>
          <p14:tracePt t="91302" x="2470150" y="3511550"/>
          <p14:tracePt t="91319" x="2406650" y="3435350"/>
          <p14:tracePt t="91336" x="2362200" y="3384550"/>
          <p14:tracePt t="91353" x="2279650" y="3276600"/>
          <p14:tracePt t="91369" x="2184400" y="3155950"/>
          <p14:tracePt t="91385" x="2139950" y="3092450"/>
          <p14:tracePt t="91402" x="2089150" y="3009900"/>
          <p14:tracePt t="91419" x="2082800" y="2971800"/>
          <p14:tracePt t="91436" x="2057400" y="2882900"/>
          <p14:tracePt t="91452" x="2038350" y="2768600"/>
          <p14:tracePt t="91469" x="2032000" y="2698750"/>
          <p14:tracePt t="91486" x="2012950" y="2571750"/>
          <p14:tracePt t="91503" x="2006600" y="2514600"/>
          <p14:tracePt t="91519" x="1981200" y="2400300"/>
          <p14:tracePt t="91535" x="1974850" y="2317750"/>
          <p14:tracePt t="91553" x="1968500" y="2286000"/>
          <p14:tracePt t="91569" x="1955800" y="2216150"/>
          <p14:tracePt t="91585" x="1949450" y="2178050"/>
          <p14:tracePt t="91602" x="1943100" y="2108200"/>
          <p14:tracePt t="91619" x="1917700" y="2025650"/>
          <p14:tracePt t="91636" x="1911350" y="1993900"/>
          <p14:tracePt t="91652" x="1905000" y="1911350"/>
          <p14:tracePt t="91669" x="1898650" y="1866900"/>
          <p14:tracePt t="91685" x="1873250" y="1765300"/>
          <p14:tracePt t="91703" x="1847850" y="1644650"/>
          <p14:tracePt t="91719" x="1828800" y="1587500"/>
          <p14:tracePt t="91736" x="1797050" y="1473200"/>
          <p14:tracePt t="91753" x="1784350" y="1422400"/>
          <p14:tracePt t="91769" x="1758950" y="1339850"/>
          <p14:tracePt t="91786" x="1739900" y="1250950"/>
          <p14:tracePt t="91802" x="1727200" y="1206500"/>
          <p14:tracePt t="91819" x="1708150" y="1104900"/>
          <p14:tracePt t="91835" x="1689100" y="1054100"/>
          <p14:tracePt t="91852" x="1670050" y="990600"/>
          <p14:tracePt t="91869" x="1663700" y="958850"/>
          <p14:tracePt t="91886" x="1663700" y="952500"/>
          <p14:tracePt t="91902" x="1657350" y="946150"/>
          <p14:tracePt t="93362" x="1657350" y="952500"/>
          <p14:tracePt t="93372" x="1657350" y="958850"/>
          <p14:tracePt t="93383" x="1657350" y="965200"/>
          <p14:tracePt t="93394" x="1657350" y="971550"/>
          <p14:tracePt t="93405" x="1657350" y="984250"/>
          <p14:tracePt t="93407" x="1657350" y="996950"/>
          <p14:tracePt t="93419" x="1657350" y="1016000"/>
          <p14:tracePt t="93436" x="1657350" y="1022350"/>
          <p14:tracePt t="93452" x="1657350" y="1028700"/>
          <p14:tracePt t="93485" x="1657350" y="1035050"/>
          <p14:tracePt t="93507" x="1657350" y="1041400"/>
          <p14:tracePt t="93509" x="1657350" y="1047750"/>
          <p14:tracePt t="93549" x="1657350" y="1054100"/>
          <p14:tracePt t="93561" x="1657350" y="1060450"/>
          <p14:tracePt t="93580" x="1657350" y="1073150"/>
          <p14:tracePt t="93594" x="1657350" y="1079500"/>
          <p14:tracePt t="93610" x="1657350" y="1092200"/>
          <p14:tracePt t="93624" x="1657350" y="1104900"/>
          <p14:tracePt t="93642" x="1657350" y="1117600"/>
          <p14:tracePt t="93653" x="1657350" y="1130300"/>
          <p14:tracePt t="93673" x="1657350" y="1143000"/>
          <p14:tracePt t="93674" x="1657350" y="1149350"/>
          <p14:tracePt t="93704" x="1657350" y="1162050"/>
          <p14:tracePt t="93705" x="1657350" y="1168400"/>
          <p14:tracePt t="93747" x="1657350" y="1174750"/>
          <p14:tracePt t="93767" x="1657350" y="1181100"/>
          <p14:tracePt t="93778" x="1657350" y="1187450"/>
          <p14:tracePt t="93799" x="1657350" y="1193800"/>
          <p14:tracePt t="93809" x="1657350" y="1200150"/>
          <p14:tracePt t="93821" x="1651000" y="1206500"/>
          <p14:tracePt t="93824" x="1651000" y="1212850"/>
          <p14:tracePt t="93835" x="1651000" y="1225550"/>
          <p14:tracePt t="93853" x="1644650" y="1231900"/>
          <p14:tracePt t="93869" x="1638300" y="1238250"/>
          <p14:tracePt t="93886" x="1638300" y="1244600"/>
          <p14:tracePt t="94229" x="1638300" y="1250950"/>
          <p14:tracePt t="94260" x="1638300" y="1257300"/>
          <p14:tracePt t="94321" x="1638300" y="1263650"/>
          <p14:tracePt t="94353" x="1638300" y="1270000"/>
          <p14:tracePt t="94373" x="1638300" y="1276350"/>
          <p14:tracePt t="94394" x="1638300" y="1282700"/>
          <p14:tracePt t="94415" x="1638300" y="1289050"/>
          <p14:tracePt t="94447" x="1644650" y="1295400"/>
          <p14:tracePt t="94457" x="1644650" y="1301750"/>
          <p14:tracePt t="94468" x="1644650" y="1308100"/>
          <p14:tracePt t="94490" x="1644650" y="1314450"/>
          <p14:tracePt t="94492" x="1644650" y="1320800"/>
          <p14:tracePt t="94542" x="1644650" y="1327150"/>
          <p14:tracePt t="94593" x="1644650" y="1333500"/>
          <p14:tracePt t="94610" x="1644650" y="1339850"/>
          <p14:tracePt t="94624" x="1644650" y="1346200"/>
          <p14:tracePt t="94625" x="1644650" y="1352550"/>
          <p14:tracePt t="94651" x="1644650" y="1365250"/>
          <p14:tracePt t="94652" x="1644650" y="1371600"/>
          <p14:tracePt t="94668" x="1644650" y="1384300"/>
          <p14:tracePt t="94685" x="1644650" y="1390650"/>
          <p14:tracePt t="94702" x="1644650" y="1403350"/>
          <p14:tracePt t="94719" x="1644650" y="1409700"/>
          <p14:tracePt t="94735" x="1644650" y="1428750"/>
          <p14:tracePt t="94753" x="1644650" y="1435100"/>
          <p14:tracePt t="94769" x="1644650" y="1447800"/>
          <p14:tracePt t="94786" x="1644650" y="1460500"/>
          <p14:tracePt t="94802" x="1644650" y="1466850"/>
          <p14:tracePt t="94819" x="1644650" y="1485900"/>
          <p14:tracePt t="94835" x="1644650" y="1498600"/>
          <p14:tracePt t="94853" x="1644650" y="1524000"/>
          <p14:tracePt t="94869" x="1644650" y="1549400"/>
          <p14:tracePt t="94886" x="1644650" y="1555750"/>
          <p14:tracePt t="94902" x="1644650" y="1574800"/>
          <p14:tracePt t="94938" x="1644650" y="1581150"/>
          <p14:tracePt t="94952" x="1644650" y="1587500"/>
          <p14:tracePt t="94969" x="1644650" y="1606550"/>
          <p14:tracePt t="94985" x="1644650" y="1619250"/>
          <p14:tracePt t="94988" x="1644650" y="1638300"/>
          <p14:tracePt t="95003" x="1644650" y="1644650"/>
          <p14:tracePt t="95019" x="1644650" y="1663700"/>
          <p14:tracePt t="95036" x="1644650" y="1670050"/>
          <p14:tracePt t="95103" x="1644650" y="1676400"/>
          <p14:tracePt t="95125" x="1644650" y="1682750"/>
          <p14:tracePt t="95156" x="1644650" y="1689100"/>
          <p14:tracePt t="95177" x="1644650" y="1695450"/>
          <p14:tracePt t="95188" x="1644650" y="1701800"/>
          <p14:tracePt t="95739" x="1638300" y="1695450"/>
          <p14:tracePt t="95749" x="1631950" y="1689100"/>
          <p14:tracePt t="95760" x="1619250" y="1676400"/>
          <p14:tracePt t="95769" x="1587500" y="1638300"/>
          <p14:tracePt t="95786" x="1549400" y="1593850"/>
          <p14:tracePt t="95802" x="1530350" y="1574800"/>
          <p14:tracePt t="95819" x="1504950" y="1549400"/>
          <p14:tracePt t="95855" x="1498600" y="1543050"/>
          <p14:tracePt t="95886" x="1492250" y="1536700"/>
          <p14:tracePt t="95896" x="1485900" y="1536700"/>
          <p14:tracePt t="95906" x="1479550" y="1536700"/>
          <p14:tracePt t="95916" x="1473200" y="1536700"/>
          <p14:tracePt t="95918" x="1460500" y="1536700"/>
          <p14:tracePt t="95934" x="1441450" y="1536700"/>
          <p14:tracePt t="95952" x="1428750" y="1536700"/>
          <p14:tracePt t="95999" x="1422400" y="1536700"/>
          <p14:tracePt t="96011" x="1416050" y="1536700"/>
          <p14:tracePt t="96031" x="1397000" y="1536700"/>
          <p14:tracePt t="96043" x="1377950" y="1536700"/>
          <p14:tracePt t="96052" x="1358900" y="1536700"/>
          <p14:tracePt t="96053" x="1333500" y="1536700"/>
          <p14:tracePt t="96068" x="1289050" y="1536700"/>
          <p14:tracePt t="96084" x="1263650" y="1536700"/>
          <p14:tracePt t="96102" x="1244600" y="1536700"/>
          <p14:tracePt t="96119" x="1225550" y="1536700"/>
          <p14:tracePt t="96136" x="1212850" y="1536700"/>
          <p14:tracePt t="96152" x="1187450" y="1536700"/>
          <p14:tracePt t="96169" x="1162050" y="1530350"/>
          <p14:tracePt t="96186" x="1111250" y="1530350"/>
          <p14:tracePt t="96202" x="1085850" y="1530350"/>
          <p14:tracePt t="96219" x="1047750" y="1524000"/>
          <p14:tracePt t="96236" x="1009650" y="1524000"/>
          <p14:tracePt t="96253" x="990600" y="1517650"/>
          <p14:tracePt t="96269" x="965200" y="1517650"/>
          <p14:tracePt t="96285" x="952500" y="1517650"/>
          <p14:tracePt t="96285" x="939800" y="1511300"/>
          <p14:tracePt t="96303" x="927100" y="1511300"/>
          <p14:tracePt t="96319" x="908050" y="1504950"/>
          <p14:tracePt t="96336" x="895350" y="1504950"/>
          <p14:tracePt t="96352" x="876300" y="1498600"/>
          <p14:tracePt t="96369" x="863600" y="1492250"/>
          <p14:tracePt t="96369" x="850900" y="1492250"/>
          <p14:tracePt t="96386" x="844550" y="1492250"/>
          <p14:tracePt t="96402" x="838200" y="1485900"/>
          <p14:tracePt t="97609" x="831850" y="1485900"/>
          <p14:tracePt t="97639" x="825500" y="1485900"/>
          <p14:tracePt t="97660" x="819150" y="1485900"/>
          <p14:tracePt t="97677" x="806450" y="1485900"/>
          <p14:tracePt t="97680" x="800100" y="1485900"/>
          <p14:tracePt t="97685" x="781050" y="1492250"/>
          <p14:tracePt t="97702" x="774700" y="1492250"/>
          <p14:tracePt t="97719" x="762000" y="1498600"/>
          <p14:tracePt t="98842" x="768350" y="1498600"/>
          <p14:tracePt t="98873" x="774700" y="1498600"/>
          <p14:tracePt t="98883" x="781050" y="1498600"/>
          <p14:tracePt t="98894" x="787400" y="1498600"/>
          <p14:tracePt t="98916" x="800100" y="1498600"/>
          <p14:tracePt t="98928" x="812800" y="1498600"/>
          <p14:tracePt t="98930" x="819150" y="1498600"/>
          <p14:tracePt t="98935" x="838200" y="1498600"/>
          <p14:tracePt t="98952" x="876300" y="1498600"/>
          <p14:tracePt t="98969" x="914400" y="1498600"/>
          <p14:tracePt t="98986" x="990600" y="1498600"/>
          <p14:tracePt t="99002" x="1066800" y="1498600"/>
          <p14:tracePt t="99019" x="1098550" y="1498600"/>
          <p14:tracePt t="99035" x="1149350" y="1498600"/>
          <p14:tracePt t="99052" x="1174750" y="1498600"/>
          <p14:tracePt t="99069" x="1206500" y="1498600"/>
          <p14:tracePt t="99085" x="1244600" y="1492250"/>
          <p14:tracePt t="99103" x="1263650" y="1485900"/>
          <p14:tracePt t="99119" x="1295400" y="1473200"/>
          <p14:tracePt t="99136" x="1314450" y="1466850"/>
          <p14:tracePt t="99152" x="1352550" y="1460500"/>
          <p14:tracePt t="99169" x="1384300" y="1454150"/>
          <p14:tracePt t="99186" x="1409700" y="1454150"/>
          <p14:tracePt t="99202" x="1447800" y="1454150"/>
          <p14:tracePt t="99219" x="1466850" y="1447800"/>
          <p14:tracePt t="99235" x="1517650" y="1435100"/>
          <p14:tracePt t="99252" x="1555750" y="1416050"/>
          <p14:tracePt t="99269" x="1574800" y="1416050"/>
          <p14:tracePt t="99285" x="1606550" y="1397000"/>
          <p14:tracePt t="99303" x="1612900" y="1384300"/>
          <p14:tracePt t="99319" x="1625600" y="1371600"/>
          <p14:tracePt t="99336" x="1644650" y="1346200"/>
          <p14:tracePt t="99352" x="1651000" y="1339850"/>
          <p14:tracePt t="99369" x="1663700" y="1327150"/>
          <p14:tracePt t="99385" x="1670050" y="1314450"/>
          <p14:tracePt t="99402" x="1676400" y="1308100"/>
          <p14:tracePt t="99419" x="1676400" y="1295400"/>
          <p14:tracePt t="99435" x="1682750" y="1289050"/>
          <p14:tracePt t="99452" x="1689100" y="1270000"/>
          <p14:tracePt t="99467" x="1695450" y="1270000"/>
          <p14:tracePt t="99486" x="1695450" y="1250950"/>
          <p14:tracePt t="99502" x="1708150" y="1231900"/>
          <p14:tracePt t="99519" x="1714500" y="1225550"/>
          <p14:tracePt t="99535" x="1714500" y="1219200"/>
          <p14:tracePt t="99552" x="1714500" y="1212850"/>
          <p14:tracePt t="99569" x="1720850" y="1206500"/>
          <p14:tracePt t="100539" x="1720850" y="1200150"/>
          <p14:tracePt t="100554" x="1720850" y="1193800"/>
          <p14:tracePt t="100570" x="1727200" y="1187450"/>
          <p14:tracePt t="100593" x="1733550" y="1181100"/>
          <p14:tracePt t="100596" x="1733550" y="1174750"/>
          <p14:tracePt t="100603" x="1733550" y="1168400"/>
          <p14:tracePt t="100654" x="1739900" y="1162050"/>
          <p14:tracePt t="100938" x="1739900" y="1155700"/>
          <p14:tracePt t="101092" x="1739900" y="1149350"/>
          <p14:tracePt t="101123" x="1739900" y="1143000"/>
          <p14:tracePt t="101144" x="1739900" y="1136650"/>
          <p14:tracePt t="101176" x="1739900" y="1130300"/>
          <p14:tracePt t="101421" x="1739900" y="1136650"/>
          <p14:tracePt t="101431" x="1739900" y="1143000"/>
          <p14:tracePt t="101444" x="1739900" y="1149350"/>
          <p14:tracePt t="101462" x="1739900" y="1155700"/>
          <p14:tracePt t="101472" x="1739900" y="1162050"/>
          <p14:tracePt t="101493" x="1739900" y="1168400"/>
          <p14:tracePt t="101514" x="1739900" y="1174750"/>
          <p14:tracePt t="101536" x="1739900" y="1181100"/>
          <p14:tracePt t="103784" x="1739900" y="1187450"/>
          <p14:tracePt t="103794" x="1739900" y="1193800"/>
          <p14:tracePt t="103804" x="1739900" y="1200150"/>
          <p14:tracePt t="103828" x="1739900" y="1206500"/>
          <p14:tracePt t="103829" x="1739900" y="1212850"/>
          <p14:tracePt t="103858" x="1739900" y="1225550"/>
          <p14:tracePt t="103860" x="1739900" y="1231900"/>
          <p14:tracePt t="103870" x="1739900" y="1238250"/>
          <p14:tracePt t="103887" x="1739900" y="1250950"/>
          <p14:tracePt t="103903" x="1739900" y="1263650"/>
          <p14:tracePt t="103920" x="1739900" y="1270000"/>
          <p14:tracePt t="103936" x="1739900" y="1276350"/>
          <p14:tracePt t="103953" x="1739900" y="1289050"/>
          <p14:tracePt t="103970" x="1739900" y="1301750"/>
          <p14:tracePt t="103986" x="1739900" y="1320800"/>
          <p14:tracePt t="104003" x="1739900" y="1333500"/>
          <p14:tracePt t="104020" x="1739900" y="1352550"/>
          <p14:tracePt t="104036" x="1739900" y="1358900"/>
          <p14:tracePt t="104036" x="1739900" y="1365250"/>
          <p14:tracePt t="104074" x="1739900" y="1371600"/>
          <p14:tracePt t="104077" x="1739900" y="1377950"/>
          <p14:tracePt t="104086" x="1739900" y="1384300"/>
          <p14:tracePt t="104103" x="1739900" y="1397000"/>
          <p14:tracePt t="104120" x="1739900" y="1403350"/>
          <p14:tracePt t="104136" x="1739900" y="1422400"/>
          <p14:tracePt t="104153" x="1739900" y="1441450"/>
          <p14:tracePt t="104170" x="1739900" y="1454150"/>
          <p14:tracePt t="104186" x="1739900" y="1466850"/>
          <p14:tracePt t="104203" x="1739900" y="1473200"/>
          <p14:tracePt t="104219" x="1739900" y="1485900"/>
          <p14:tracePt t="104236" x="1739900" y="1498600"/>
          <p14:tracePt t="104253" x="1739900" y="1504950"/>
          <p14:tracePt t="104270" x="1739900" y="1524000"/>
          <p14:tracePt t="104287" x="1739900" y="1536700"/>
          <p14:tracePt t="104303" x="1739900" y="1555750"/>
          <p14:tracePt t="104320" x="1739900" y="1581150"/>
          <p14:tracePt t="104336" x="1739900" y="1600200"/>
          <p14:tracePt t="104353" x="1739900" y="1631950"/>
          <p14:tracePt t="104370" x="1739900" y="1638300"/>
          <p14:tracePt t="104386" x="1739900" y="1670050"/>
          <p14:tracePt t="104404" x="1739900" y="1682750"/>
          <p14:tracePt t="104420" x="1739900" y="1689100"/>
          <p14:tracePt t="104437" x="1739900" y="1708150"/>
          <p14:tracePt t="104453" x="1739900" y="1714500"/>
          <p14:tracePt t="104470" x="1739900" y="1733550"/>
          <p14:tracePt t="104486" x="1739900" y="1752600"/>
          <p14:tracePt t="104503" x="1739900" y="1765300"/>
          <p14:tracePt t="104520" x="1739900" y="1790700"/>
          <p14:tracePt t="104535" x="1739900" y="1803400"/>
          <p14:tracePt t="104552" x="1739900" y="1816100"/>
          <p14:tracePt t="104570" x="1739900" y="1822450"/>
          <p14:tracePt t="104647" x="1739900" y="1828800"/>
          <p14:tracePt t="104669" x="1739900" y="1835150"/>
          <p14:tracePt t="104680" x="1739900" y="1841500"/>
          <p14:tracePt t="104701" x="1739900" y="1847850"/>
          <p14:tracePt t="104711" x="1739900" y="1860550"/>
          <p14:tracePt t="104732" x="1739900" y="1873250"/>
          <p14:tracePt t="104734" x="1739900" y="1879600"/>
          <p14:tracePt t="104745" x="1739900" y="1885950"/>
          <p14:tracePt t="104753" x="1739900" y="1898650"/>
          <p14:tracePt t="104770" x="1739900" y="1911350"/>
          <p14:tracePt t="104786" x="1739900" y="1917700"/>
          <p14:tracePt t="104803" x="1739900" y="1930400"/>
          <p14:tracePt t="104820" x="1739900" y="1943100"/>
          <p14:tracePt t="104836" x="1739900" y="1955800"/>
          <p14:tracePt t="104853" x="1739900" y="1974850"/>
          <p14:tracePt t="104870" x="1739900" y="1987550"/>
          <p14:tracePt t="104887" x="1739900" y="2012950"/>
          <p14:tracePt t="104903" x="1733550" y="2025650"/>
          <p14:tracePt t="104920" x="1733550" y="2038350"/>
          <p14:tracePt t="104936" x="1727200" y="2057400"/>
          <p14:tracePt t="104969" x="1727200" y="2063750"/>
          <p14:tracePt t="104973" x="1727200" y="2070100"/>
          <p14:tracePt t="104986" x="1727200" y="2076450"/>
          <p14:tracePt t="105003" x="1727200" y="2089150"/>
          <p14:tracePt t="105019" x="1727200" y="2101850"/>
          <p14:tracePt t="105036" x="1727200" y="2114550"/>
          <p14:tracePt t="105053" x="1727200" y="2127250"/>
          <p14:tracePt t="105070" x="1727200" y="2133600"/>
          <p14:tracePt t="105086" x="1727200" y="2139950"/>
          <p14:tracePt t="105103" x="1727200" y="2152650"/>
          <p14:tracePt t="105120" x="1727200" y="2159000"/>
          <p14:tracePt t="105136" x="1727200" y="2171700"/>
          <p14:tracePt t="105153" x="1727200" y="2184400"/>
          <p14:tracePt t="105170" x="1727200" y="2203450"/>
          <p14:tracePt t="105186" x="1727200" y="2228850"/>
          <p14:tracePt t="105203" x="1727200" y="2235200"/>
          <p14:tracePt t="105220" x="1727200" y="2254250"/>
          <p14:tracePt t="105236" x="1727200" y="2266950"/>
          <p14:tracePt t="105253" x="1727200" y="2279650"/>
          <p14:tracePt t="105270" x="1727200" y="2298700"/>
          <p14:tracePt t="105307" x="1727200" y="2311400"/>
          <p14:tracePt t="105310" x="1727200" y="2317750"/>
          <p14:tracePt t="105338" x="1727200" y="2330450"/>
          <p14:tracePt t="105341" x="1720850" y="2343150"/>
          <p14:tracePt t="105353" x="1720850" y="2368550"/>
          <p14:tracePt t="105369" x="1720850" y="2381250"/>
          <p14:tracePt t="105386" x="1714500" y="2400300"/>
          <p14:tracePt t="105404" x="1714500" y="2406650"/>
          <p14:tracePt t="105420" x="1714500" y="2419350"/>
          <p14:tracePt t="105437" x="1714500" y="2432050"/>
          <p14:tracePt t="105475" x="1714500" y="2438400"/>
          <p14:tracePt t="105477" x="1714500" y="2451100"/>
          <p14:tracePt t="105505" x="1714500" y="2463800"/>
          <p14:tracePt t="105508" x="1714500" y="2476500"/>
          <p14:tracePt t="105520" x="1720850" y="2489200"/>
          <p14:tracePt t="105536" x="1720850" y="2495550"/>
          <p14:tracePt t="105552" x="1727200" y="2514600"/>
          <p14:tracePt t="105568" x="1727200" y="2527300"/>
          <p14:tracePt t="105586" x="1733550" y="2540000"/>
          <p14:tracePt t="105603" x="1733550" y="2552700"/>
          <p14:tracePt t="105620" x="1739900" y="2559050"/>
          <p14:tracePt t="105636" x="1739900" y="2571750"/>
          <p14:tracePt t="105653" x="1739900" y="2578100"/>
          <p14:tracePt t="105670" x="1739900" y="2590800"/>
          <p14:tracePt t="105686" x="1739900" y="2597150"/>
          <p14:tracePt t="105703" x="1746250" y="2603500"/>
          <p14:tracePt t="105720" x="1746250" y="2622550"/>
          <p14:tracePt t="105755" x="1746250" y="2628900"/>
          <p14:tracePt t="105758" x="1746250" y="2635250"/>
          <p14:tracePt t="105770" x="1752600" y="2641600"/>
          <p14:tracePt t="105786" x="1752600" y="2647950"/>
          <p14:tracePt t="105803" x="1758950" y="2654300"/>
          <p14:tracePt t="105820" x="1758950" y="2660650"/>
          <p14:tracePt t="105836" x="1758950" y="2673350"/>
          <p14:tracePt t="105872" x="1758950" y="2679700"/>
          <p14:tracePt t="105886" x="1765300" y="2686050"/>
          <p14:tracePt t="105889" x="1765300" y="2692400"/>
          <p14:tracePt t="105903" x="1765300" y="2705100"/>
          <p14:tracePt t="105918" x="1765300" y="2717800"/>
          <p14:tracePt t="105935" x="1765300" y="2724150"/>
          <p14:tracePt t="105952" x="1771650" y="2743200"/>
          <p14:tracePt t="105970" x="1778000" y="2755900"/>
          <p14:tracePt t="105986" x="1784350" y="2762250"/>
          <p14:tracePt t="106003" x="1784350" y="2774950"/>
          <p14:tracePt t="106050" x="1784350" y="2781300"/>
          <p14:tracePt t="106053" x="1784350" y="2787650"/>
          <p14:tracePt t="106077" x="1784350" y="2794000"/>
          <p14:tracePt t="106090" x="1784350" y="2800350"/>
          <p14:tracePt t="106103" x="1784350" y="2806700"/>
          <p14:tracePt t="106105" x="1784350" y="2813050"/>
          <p14:tracePt t="106120" x="1784350" y="2825750"/>
          <p14:tracePt t="106136" x="1784350" y="2838450"/>
          <p14:tracePt t="106153" x="1784350" y="2844800"/>
          <p14:tracePt t="106169" x="1784350" y="2863850"/>
          <p14:tracePt t="106186" x="1784350" y="2870200"/>
          <p14:tracePt t="106203" x="1784350" y="2895600"/>
          <p14:tracePt t="106220" x="1784350" y="2914650"/>
          <p14:tracePt t="106237" x="1784350" y="2921000"/>
          <p14:tracePt t="106253" x="1784350" y="2933700"/>
          <p14:tracePt t="106270" x="1784350" y="2940050"/>
          <p14:tracePt t="106286" x="1784350" y="2946400"/>
          <p14:tracePt t="106303" x="1784350" y="2959100"/>
          <p14:tracePt t="106708" x="1784350" y="2952750"/>
          <p14:tracePt t="106716" x="1784350" y="2940050"/>
          <p14:tracePt t="106739" x="1784350" y="2927350"/>
          <p14:tracePt t="106741" x="1784350" y="2921000"/>
          <p14:tracePt t="106753" x="1778000" y="2889250"/>
          <p14:tracePt t="106770" x="1778000" y="2876550"/>
          <p14:tracePt t="106786" x="1771650" y="2857500"/>
          <p14:tracePt t="106804" x="1765300" y="2838450"/>
          <p14:tracePt t="106820" x="1758950" y="2806700"/>
          <p14:tracePt t="106836" x="1752600" y="2768600"/>
          <p14:tracePt t="106853" x="1746250" y="2743200"/>
          <p14:tracePt t="106869" x="1739900" y="2692400"/>
          <p14:tracePt t="106886" x="1739900" y="2660650"/>
          <p14:tracePt t="106903" x="1733550" y="2603500"/>
          <p14:tracePt t="106920" x="1733550" y="2527300"/>
          <p14:tracePt t="106936" x="1727200" y="2482850"/>
          <p14:tracePt t="106953" x="1720850" y="2400300"/>
          <p14:tracePt t="106970" x="1714500" y="2355850"/>
          <p14:tracePt t="106986" x="1701800" y="2298700"/>
          <p14:tracePt t="107003" x="1695450" y="2241550"/>
          <p14:tracePt t="107019" x="1695450" y="2222500"/>
          <p14:tracePt t="107036" x="1689100" y="2171700"/>
          <p14:tracePt t="107053" x="1682750" y="2152650"/>
          <p14:tracePt t="107070" x="1682750" y="2101850"/>
          <p14:tracePt t="107086" x="1682750" y="2057400"/>
          <p14:tracePt t="107103" x="1682750" y="2032000"/>
          <p14:tracePt t="107120" x="1682750" y="1981200"/>
          <p14:tracePt t="107136" x="1682750" y="1955800"/>
          <p14:tracePt t="107153" x="1682750" y="1898650"/>
          <p14:tracePt t="107169" x="1682750" y="1879600"/>
          <p14:tracePt t="107169" x="1682750" y="1847850"/>
          <p14:tracePt t="107187" x="1682750" y="1822450"/>
          <p14:tracePt t="107203" x="1682750" y="1778000"/>
          <p14:tracePt t="107219" x="1682750" y="1758950"/>
          <p14:tracePt t="107236" x="1682750" y="1733550"/>
          <p14:tracePt t="107253" x="1682750" y="1714500"/>
          <p14:tracePt t="107270" x="1682750" y="1701800"/>
          <p14:tracePt t="107286" x="1682750" y="1689100"/>
          <p14:tracePt t="107303" x="1682750" y="1676400"/>
          <p14:tracePt t="107319" x="1682750" y="1657350"/>
          <p14:tracePt t="107336" x="1682750" y="1644650"/>
          <p14:tracePt t="107353" x="1682750" y="1619250"/>
          <p14:tracePt t="107370" x="1682750" y="1581150"/>
          <p14:tracePt t="107387" x="1682750" y="1568450"/>
          <p14:tracePt t="107403" x="1682750" y="1530350"/>
          <p14:tracePt t="107421" x="1682750" y="1517650"/>
          <p14:tracePt t="107436" x="1682750" y="1479550"/>
          <p14:tracePt t="107453" x="1682750" y="1447800"/>
          <p14:tracePt t="107470" x="1682750" y="1428750"/>
          <p14:tracePt t="107486" x="1682750" y="1397000"/>
          <p14:tracePt t="107503" x="1682750" y="1390650"/>
          <p14:tracePt t="107519" x="1682750" y="1358900"/>
          <p14:tracePt t="107537" x="1682750" y="1333500"/>
          <p14:tracePt t="107553" x="1682750" y="1320800"/>
          <p14:tracePt t="107570" x="1682750" y="1295400"/>
          <p14:tracePt t="107586" x="1682750" y="1276350"/>
          <p14:tracePt t="107603" x="1682750" y="1250950"/>
          <p14:tracePt t="107620" x="1682750" y="1219200"/>
          <p14:tracePt t="107636" x="1682750" y="1200150"/>
          <p14:tracePt t="107653" x="1682750" y="1162050"/>
          <p14:tracePt t="107669" x="1682750" y="1155700"/>
          <p14:tracePt t="107686" x="1682750" y="1130300"/>
          <p14:tracePt t="107703" x="1682750" y="1117600"/>
          <p14:tracePt t="107719" x="1682750" y="1111250"/>
          <p14:tracePt t="107736" x="1682750" y="1104900"/>
          <p14:tracePt t="107753" x="1682750" y="1098550"/>
          <p14:tracePt t="107770" x="1682750" y="1092200"/>
          <p14:tracePt t="107905" x="1682750" y="1104900"/>
          <p14:tracePt t="107925" x="1682750" y="1123950"/>
          <p14:tracePt t="107935" x="1682750" y="1136650"/>
          <p14:tracePt t="107946" x="1689100" y="1149350"/>
          <p14:tracePt t="107952" x="1708150" y="1200150"/>
          <p14:tracePt t="107968" x="1714500" y="1225550"/>
          <p14:tracePt t="107986" x="1720850" y="1289050"/>
          <p14:tracePt t="108003" x="1733550" y="1333500"/>
          <p14:tracePt t="108019" x="1733550" y="1358900"/>
          <p14:tracePt t="108036" x="1739900" y="1409700"/>
          <p14:tracePt t="108053" x="1739900" y="1435100"/>
          <p14:tracePt t="108070" x="1739900" y="1473200"/>
          <p14:tracePt t="108086" x="1746250" y="1511300"/>
          <p14:tracePt t="108103" x="1746250" y="1530350"/>
          <p14:tracePt t="108119" x="1746250" y="1555750"/>
          <p14:tracePt t="108136" x="1746250" y="1574800"/>
          <p14:tracePt t="108153" x="1752600" y="1600200"/>
          <p14:tracePt t="108170" x="1752600" y="1638300"/>
          <p14:tracePt t="108186" x="1752600" y="1663700"/>
          <p14:tracePt t="108203" x="1758950" y="1701800"/>
          <p14:tracePt t="108220" x="1758950" y="1727200"/>
          <p14:tracePt t="108236" x="1758950" y="1778000"/>
          <p14:tracePt t="108253" x="1758950" y="1822450"/>
          <p14:tracePt t="108269" x="1758950" y="1847850"/>
          <p14:tracePt t="108286" x="1758950" y="1898650"/>
          <p14:tracePt t="108303" x="1758950" y="1924050"/>
          <p14:tracePt t="108319" x="1758950" y="1962150"/>
          <p14:tracePt t="108336" x="1758950" y="2012950"/>
          <p14:tracePt t="108353" x="1758950" y="2038350"/>
          <p14:tracePt t="108370" x="1758950" y="2082800"/>
          <p14:tracePt t="108386" x="1758950" y="2120900"/>
          <p14:tracePt t="108403" x="1758950" y="2184400"/>
          <p14:tracePt t="108420" x="1758950" y="2254250"/>
          <p14:tracePt t="108437" x="1758950" y="2286000"/>
          <p14:tracePt t="108453" x="1758950" y="2336800"/>
          <p14:tracePt t="108470" x="1758950" y="2355850"/>
          <p14:tracePt t="108486" x="1758950" y="2400300"/>
          <p14:tracePt t="108503" x="1758950" y="2444750"/>
          <p14:tracePt t="108519" x="1758950" y="2463800"/>
          <p14:tracePt t="108536" x="1758950" y="2520950"/>
          <p14:tracePt t="108553" x="1758950" y="2546350"/>
          <p14:tracePt t="108570" x="1758950" y="2597150"/>
          <p14:tracePt t="108585" x="1758950" y="2622550"/>
          <p14:tracePt t="108602" x="1758950" y="2654300"/>
          <p14:tracePt t="108619" x="1758950" y="2692400"/>
          <p14:tracePt t="108636" x="1752600" y="2705100"/>
          <p14:tracePt t="108653" x="1739900" y="2736850"/>
          <p14:tracePt t="108670" x="1727200" y="2768600"/>
          <p14:tracePt t="108686" x="1727200" y="2774950"/>
          <p14:tracePt t="108703" x="1720850" y="2819400"/>
          <p14:tracePt t="108720" x="1714500" y="2844800"/>
          <p14:tracePt t="108736" x="1714500" y="2882900"/>
          <p14:tracePt t="108753" x="1708150" y="2927350"/>
          <p14:tracePt t="108770" x="1708150" y="2940050"/>
          <p14:tracePt t="108786" x="1708150" y="2946400"/>
          <p14:tracePt t="109096" x="1708150" y="2952750"/>
          <p14:tracePt t="109137" x="1708150" y="2959100"/>
          <p14:tracePt t="109290" x="1708150" y="2952750"/>
          <p14:tracePt t="110022" x="1708150" y="2946400"/>
          <p14:tracePt t="110036" x="1708150" y="2940050"/>
          <p14:tracePt t="110038" x="1708150" y="2933700"/>
          <p14:tracePt t="110054" x="1708150" y="2927350"/>
          <p14:tracePt t="110069" x="1708150" y="2908300"/>
          <p14:tracePt t="110086" x="1708150" y="2882900"/>
          <p14:tracePt t="110088" x="1708150" y="2863850"/>
          <p14:tracePt t="110103" x="1708150" y="2819400"/>
          <p14:tracePt t="110119" x="1708150" y="2787650"/>
          <p14:tracePt t="110136" x="1708150" y="2698750"/>
          <p14:tracePt t="110153" x="1708150" y="2578100"/>
          <p14:tracePt t="110169" x="1708150" y="2514600"/>
          <p14:tracePt t="110186" x="1708150" y="2381250"/>
          <p14:tracePt t="110203" x="1708150" y="2317750"/>
          <p14:tracePt t="110220" x="1708150" y="2184400"/>
          <p14:tracePt t="110236" x="1708150" y="2063750"/>
          <p14:tracePt t="110253" x="1708150" y="2012950"/>
          <p14:tracePt t="110269" x="1727200" y="1936750"/>
          <p14:tracePt t="110286" x="1733550" y="1911350"/>
          <p14:tracePt t="110303" x="1758950" y="1866900"/>
          <p14:tracePt t="110319" x="1778000" y="1828800"/>
          <p14:tracePt t="110336" x="1797050" y="1803400"/>
          <p14:tracePt t="110353" x="1828800" y="1752600"/>
          <p14:tracePt t="110370" x="1841500" y="1727200"/>
          <p14:tracePt t="110386" x="1873250" y="1670050"/>
          <p14:tracePt t="110403" x="1905000" y="1631950"/>
          <p14:tracePt t="110420" x="1917700" y="1619250"/>
          <p14:tracePt t="110436" x="1930400" y="1600200"/>
          <p14:tracePt t="110453" x="1962150" y="1568450"/>
          <p14:tracePt t="110470" x="1974850" y="1555750"/>
          <p14:tracePt t="110486" x="2012950" y="1524000"/>
          <p14:tracePt t="110503" x="2032000" y="1504950"/>
          <p14:tracePt t="110519" x="2082800" y="1473200"/>
          <p14:tracePt t="110536" x="2120900" y="1447800"/>
          <p14:tracePt t="110553" x="2139950" y="1435100"/>
          <p14:tracePt t="110569" x="2152650" y="1422400"/>
          <p14:tracePt t="110586" x="2159000" y="1422400"/>
          <p14:tracePt t="111256" x="2165350" y="1422400"/>
          <p14:tracePt t="111298" x="2171700" y="1422400"/>
          <p14:tracePt t="112020" x="2171700" y="1416050"/>
          <p14:tracePt t="112061" x="2171700" y="1409700"/>
          <p14:tracePt t="112092" x="2171700" y="1403350"/>
          <p14:tracePt t="112123" x="2178050" y="1403350"/>
          <p14:tracePt t="112144" x="2184400" y="1397000"/>
          <p14:tracePt t="112165" x="2190750" y="1390650"/>
          <p14:tracePt t="112196" x="2197100" y="1384300"/>
          <p14:tracePt t="112201" x="2197100" y="1377950"/>
          <p14:tracePt t="112218" x="2203450" y="1371600"/>
          <p14:tracePt t="112219" x="2203450" y="1365250"/>
          <p14:tracePt t="112236" x="2209800" y="1346200"/>
          <p14:tracePt t="112253" x="2216150" y="1320800"/>
          <p14:tracePt t="112269" x="2216150" y="1308100"/>
          <p14:tracePt t="112286" x="2216150" y="1295400"/>
          <p14:tracePt t="112303" x="2222500" y="1282700"/>
          <p14:tracePt t="112320" x="2222500" y="1276350"/>
          <p14:tracePt t="112336" x="2228850" y="1263650"/>
          <p14:tracePt t="112353" x="2228850" y="1257300"/>
          <p14:tracePt t="112370" x="2235200" y="1250950"/>
          <p14:tracePt t="112386" x="2235200" y="1238250"/>
          <p14:tracePt t="112403" x="2241550" y="1225550"/>
          <p14:tracePt t="112419" x="2241550" y="1219200"/>
          <p14:tracePt t="112436" x="2241550" y="1206500"/>
          <p14:tracePt t="112452" x="2241550" y="1187450"/>
          <p14:tracePt t="112470" x="2235200" y="1174750"/>
          <p14:tracePt t="112486" x="2235200" y="1162050"/>
          <p14:tracePt t="112503" x="2222500" y="1149350"/>
          <p14:tracePt t="112521" x="2216150" y="1136650"/>
          <p14:tracePt t="112536" x="2209800" y="1123950"/>
          <p14:tracePt t="112572" x="2203450" y="1123950"/>
          <p14:tracePt t="112574" x="2197100" y="1117600"/>
          <p14:tracePt t="112623" x="2190750" y="1111250"/>
          <p14:tracePt t="112634" x="2184400" y="1111250"/>
          <p14:tracePt t="112643" x="2178050" y="1104900"/>
          <p14:tracePt t="112653" x="2165350" y="1104900"/>
          <p14:tracePt t="112668" x="2152650" y="1104900"/>
          <p14:tracePt t="112669" x="2133600" y="1092200"/>
          <p14:tracePt t="112686" x="2114550" y="1085850"/>
          <p14:tracePt t="112703" x="2089150" y="1079500"/>
          <p14:tracePt t="112719" x="2082800" y="1079500"/>
          <p14:tracePt t="112736" x="2070100" y="1073150"/>
          <p14:tracePt t="112753" x="2051050" y="1073150"/>
          <p14:tracePt t="112770" x="2044700" y="1073150"/>
          <p14:tracePt t="112786" x="2025650" y="1073150"/>
          <p14:tracePt t="112822" x="2019300" y="1073150"/>
          <p14:tracePt t="112825" x="2012950" y="1073150"/>
          <p14:tracePt t="112836" x="2012950" y="1079500"/>
          <p14:tracePt t="112853" x="2006600" y="1079500"/>
          <p14:tracePt t="112870" x="2006600" y="1085850"/>
          <p14:tracePt t="112905" x="2000250" y="1085850"/>
          <p14:tracePt t="112908" x="2000250" y="1092200"/>
          <p14:tracePt t="112919" x="1993900" y="1098550"/>
          <p14:tracePt t="112936" x="1987550" y="1104900"/>
          <p14:tracePt t="112953" x="1981200" y="1117600"/>
          <p14:tracePt t="112970" x="1974850" y="1123950"/>
          <p14:tracePt t="112986" x="1974850" y="1136650"/>
          <p14:tracePt t="113003" x="1974850" y="1149350"/>
          <p14:tracePt t="113020" x="1968500" y="1155700"/>
          <p14:tracePt t="113036" x="1968500" y="1162050"/>
          <p14:tracePt t="113053" x="1968500" y="1168400"/>
          <p14:tracePt t="113069" x="1962150" y="1174750"/>
          <p14:tracePt t="113086" x="1955800" y="1193800"/>
          <p14:tracePt t="113124" x="1955800" y="1200150"/>
          <p14:tracePt t="113127" x="1955800" y="1212850"/>
          <p14:tracePt t="113136" x="1949450" y="1212850"/>
          <p14:tracePt t="113153" x="1943100" y="1219200"/>
          <p14:tracePt t="113170" x="1943100" y="1225550"/>
          <p14:tracePt t="113186" x="1943100" y="1231900"/>
          <p14:tracePt t="113203" x="1943100" y="1244600"/>
          <p14:tracePt t="113219" x="1943100" y="1250950"/>
          <p14:tracePt t="113236" x="1943100" y="1263650"/>
          <p14:tracePt t="113252" x="1943100" y="1270000"/>
          <p14:tracePt t="113269" x="1943100" y="1289050"/>
          <p14:tracePt t="113286" x="1943100" y="1301750"/>
          <p14:tracePt t="113303" x="1943100" y="1308100"/>
          <p14:tracePt t="113320" x="1943100" y="1327150"/>
          <p14:tracePt t="113336" x="1949450" y="1333500"/>
          <p14:tracePt t="113353" x="1955800" y="1352550"/>
          <p14:tracePt t="113369" x="1968500" y="1365250"/>
          <p14:tracePt t="113386" x="1981200" y="1377950"/>
          <p14:tracePt t="113403" x="1993900" y="1397000"/>
          <p14:tracePt t="113419" x="2006600" y="1403350"/>
          <p14:tracePt t="113436" x="2019300" y="1422400"/>
          <p14:tracePt t="113452" x="2044700" y="1441450"/>
          <p14:tracePt t="113470" x="2057400" y="1447800"/>
          <p14:tracePt t="113486" x="2082800" y="1466850"/>
          <p14:tracePt t="113504" x="2095500" y="1479550"/>
          <p14:tracePt t="113520" x="2127250" y="1485900"/>
          <p14:tracePt t="113536" x="2146300" y="1498600"/>
          <p14:tracePt t="113553" x="2152650" y="1504950"/>
          <p14:tracePt t="113570" x="2159000" y="1504950"/>
          <p14:tracePt t="113586" x="2165350" y="1504950"/>
          <p14:tracePt t="113603" x="2178050" y="1504950"/>
          <p14:tracePt t="113620" x="2203450" y="1504950"/>
          <p14:tracePt t="113636" x="2209800" y="1504950"/>
          <p14:tracePt t="113652" x="2241550" y="1504950"/>
          <p14:tracePt t="113668" x="2247900" y="1504950"/>
          <p14:tracePt t="113686" x="2273300" y="1504950"/>
          <p14:tracePt t="113703" x="2279650" y="1504950"/>
          <p14:tracePt t="113719" x="2286000" y="1498600"/>
          <p14:tracePt t="113736" x="2292350" y="1492250"/>
          <p14:tracePt t="113753" x="2298700" y="1485900"/>
          <p14:tracePt t="113769" x="2311400" y="1479550"/>
          <p14:tracePt t="113787" x="2311400" y="1466850"/>
          <p14:tracePt t="113803" x="2317750" y="1466850"/>
          <p14:tracePt t="113819" x="2317750" y="1454150"/>
          <p14:tracePt t="113836" x="2324100" y="1447800"/>
          <p14:tracePt t="113853" x="2324100" y="1422400"/>
          <p14:tracePt t="113869" x="2324100" y="1403350"/>
          <p14:tracePt t="113886" x="2324100" y="1390650"/>
          <p14:tracePt t="113903" x="2324100" y="1377950"/>
          <p14:tracePt t="113919" x="2324100" y="1371600"/>
          <p14:tracePt t="113936" x="2324100" y="1358900"/>
          <p14:tracePt t="113953" x="2324100" y="1346200"/>
          <p14:tracePt t="113970" x="2324100" y="1339850"/>
          <p14:tracePt t="113986" x="2324100" y="1327150"/>
          <p14:tracePt t="114004" x="2324100" y="1314450"/>
          <p14:tracePt t="114019" x="2324100" y="1301750"/>
          <p14:tracePt t="114036" x="2324100" y="1295400"/>
          <p14:tracePt t="114053" x="2317750" y="1282700"/>
          <p14:tracePt t="114069" x="2317750" y="1276350"/>
          <p14:tracePt t="114105" x="2317750" y="1270000"/>
          <p14:tracePt t="114124" x="2311400" y="1263650"/>
          <p14:tracePt t="114138" x="2305050" y="1257300"/>
          <p14:tracePt t="114141" x="2298700" y="1257300"/>
          <p14:tracePt t="114153" x="2279650" y="1244600"/>
          <p14:tracePt t="114169" x="2273300" y="1238250"/>
          <p14:tracePt t="114186" x="2241550" y="1219200"/>
          <p14:tracePt t="114203" x="2228850" y="1219200"/>
          <p14:tracePt t="114219" x="2203450" y="1206500"/>
          <p14:tracePt t="114236" x="2165350" y="1193800"/>
          <p14:tracePt t="114253" x="2146300" y="1187450"/>
          <p14:tracePt t="114270" x="2114550" y="1174750"/>
          <p14:tracePt t="114286" x="2095500" y="1168400"/>
          <p14:tracePt t="114303" x="2063750" y="1155700"/>
          <p14:tracePt t="114320" x="2051050" y="1149350"/>
          <p14:tracePt t="114336" x="2044700" y="1149350"/>
          <p14:tracePt t="114353" x="2032000" y="1149350"/>
          <p14:tracePt t="114370" x="2025650" y="1149350"/>
          <p14:tracePt t="114386" x="2006600" y="1149350"/>
          <p14:tracePt t="114403" x="1993900" y="1149350"/>
          <p14:tracePt t="114419" x="1987550" y="1155700"/>
          <p14:tracePt t="114436" x="1981200" y="1162050"/>
          <p14:tracePt t="114453" x="1974850" y="1162050"/>
          <p14:tracePt t="114469" x="1968500" y="1174750"/>
          <p14:tracePt t="114486" x="1962150" y="1187450"/>
          <p14:tracePt t="114503" x="1955800" y="1200150"/>
          <p14:tracePt t="114520" x="1949450" y="1219200"/>
          <p14:tracePt t="114536" x="1949450" y="1231900"/>
          <p14:tracePt t="114553" x="1943100" y="1244600"/>
          <p14:tracePt t="114569" x="1936750" y="1263650"/>
          <p14:tracePt t="114586" x="1936750" y="1270000"/>
          <p14:tracePt t="114603" x="1930400" y="1282700"/>
          <p14:tracePt t="114620" x="1930400" y="1289050"/>
          <p14:tracePt t="114636" x="1930400" y="1301750"/>
          <p14:tracePt t="114653" x="1924050" y="1301750"/>
          <p14:tracePt t="114668" x="1924050" y="1320800"/>
          <p14:tracePt t="114685" x="1924050" y="1327150"/>
          <p14:tracePt t="114703" x="1924050" y="1333500"/>
          <p14:tracePt t="114719" x="1924050" y="1339850"/>
          <p14:tracePt t="114736" x="1924050" y="1346200"/>
          <p14:tracePt t="114753" x="1924050" y="1352550"/>
          <p14:tracePt t="114770" x="1930400" y="1377950"/>
          <p14:tracePt t="114786" x="1949450" y="1397000"/>
          <p14:tracePt t="114803" x="1974850" y="1454150"/>
          <p14:tracePt t="114820" x="2012950" y="1511300"/>
          <p14:tracePt t="114836" x="2044700" y="1536700"/>
          <p14:tracePt t="114853" x="2070100" y="1568450"/>
          <p14:tracePt t="114869" x="2076450" y="1574800"/>
          <p14:tracePt t="114886" x="2082800" y="1574800"/>
          <p14:tracePt t="114903" x="2089150" y="1581150"/>
          <p14:tracePt t="114941" x="2101850" y="1581150"/>
          <p14:tracePt t="114953" x="2108200" y="1587500"/>
          <p14:tracePt t="114955" x="2114550" y="1587500"/>
          <p14:tracePt t="114969" x="2133600" y="1587500"/>
          <p14:tracePt t="114986" x="2139950" y="1593850"/>
          <p14:tracePt t="114986" x="2146300" y="1593850"/>
          <p14:tracePt t="115096" x="2146300" y="1587500"/>
          <p14:tracePt t="115106" x="2152650" y="1581150"/>
          <p14:tracePt t="115137" x="2152650" y="1568450"/>
          <p14:tracePt t="115147" x="2159000" y="1562100"/>
          <p14:tracePt t="115168" x="2165350" y="1549400"/>
          <p14:tracePt t="115179" x="2165350" y="1536700"/>
          <p14:tracePt t="115194" x="2171700" y="1530350"/>
          <p14:tracePt t="115201" x="2178050" y="1517650"/>
          <p14:tracePt t="115202" x="2178050" y="1498600"/>
          <p14:tracePt t="115218" x="2184400" y="1479550"/>
          <p14:tracePt t="115236" x="2190750" y="1460500"/>
          <p14:tracePt t="115284" x="2190750" y="1454150"/>
          <p14:tracePt t="115303" x="2190750" y="1447800"/>
          <p14:tracePt t="115311" x="2190750" y="1441450"/>
          <p14:tracePt t="115326" x="2197100" y="1441450"/>
          <p14:tracePt t="115336" x="2197100" y="1435100"/>
          <p14:tracePt t="115338" x="2197100" y="1422400"/>
          <p14:tracePt t="115353" x="2203450" y="1403350"/>
          <p14:tracePt t="115368" x="2203450" y="1390650"/>
          <p14:tracePt t="115385" x="2203450" y="1358900"/>
          <p14:tracePt t="115402" x="2203450" y="1320800"/>
          <p14:tracePt t="115420" x="2203450" y="1314450"/>
          <p14:tracePt t="115436" x="2203450" y="1282700"/>
          <p14:tracePt t="115453" x="2197100" y="1270000"/>
          <p14:tracePt t="115469" x="2190750" y="1263650"/>
          <p14:tracePt t="115486" x="2184400" y="1250950"/>
          <p14:tracePt t="115503" x="2171700" y="1244600"/>
          <p14:tracePt t="115519" x="2152650" y="1231900"/>
          <p14:tracePt t="115537" x="2127250" y="1219200"/>
          <p14:tracePt t="115553" x="2114550" y="1219200"/>
          <p14:tracePt t="115570" x="2101850" y="1212850"/>
          <p14:tracePt t="115586" x="2095500" y="1206500"/>
          <p14:tracePt t="115603" x="2089150" y="1200150"/>
          <p14:tracePt t="115620" x="2070100" y="1200150"/>
          <p14:tracePt t="115636" x="2063750" y="1200150"/>
          <p14:tracePt t="115653" x="2051050" y="1200150"/>
          <p14:tracePt t="115670" x="2044700" y="1200150"/>
          <p14:tracePt t="115685" x="2032000" y="1200150"/>
          <p14:tracePt t="115701" x="2025650" y="1200150"/>
          <p14:tracePt t="115718" x="2019300" y="1200150"/>
          <p14:tracePt t="115735" x="2012950" y="1200150"/>
          <p14:tracePt t="115772" x="2006600" y="1206500"/>
          <p14:tracePt t="115773" x="2000250" y="1206500"/>
          <p14:tracePt t="115785" x="2000250" y="1212850"/>
          <p14:tracePt t="115802" x="1993900" y="1212850"/>
          <p14:tracePt t="115819" x="1987550" y="1212850"/>
          <p14:tracePt t="115836" x="1987550" y="1219200"/>
          <p14:tracePt t="115853" x="1981200" y="1225550"/>
          <p14:tracePt t="115889" x="1981200" y="1231900"/>
          <p14:tracePt t="115903" x="1974850" y="1238250"/>
          <p14:tracePt t="115919" x="1974850" y="1244600"/>
          <p14:tracePt t="115936" x="1974850" y="1250950"/>
          <p14:tracePt t="115938" x="1968500" y="1257300"/>
          <p14:tracePt t="115972" x="1968500" y="1263650"/>
          <p14:tracePt t="116022" x="1968500" y="1270000"/>
          <p14:tracePt t="116043" x="1968500" y="1276350"/>
          <p14:tracePt t="117021" x="1974850" y="1276350"/>
          <p14:tracePt t="117624" x="1968500" y="1276350"/>
          <p14:tracePt t="117632" x="1962150" y="1276350"/>
          <p14:tracePt t="117655" x="1955800" y="1276350"/>
          <p14:tracePt t="117656" x="1943100" y="1276350"/>
          <p14:tracePt t="117668" x="1930400" y="1276350"/>
          <p14:tracePt t="117685" x="1879600" y="1276350"/>
          <p14:tracePt t="117701" x="1822450" y="1276350"/>
          <p14:tracePt t="117718" x="1778000" y="1276350"/>
          <p14:tracePt t="117736" x="1701800" y="1276350"/>
          <p14:tracePt t="117752" x="1612900" y="1276350"/>
          <p14:tracePt t="117769" x="1568450" y="1276350"/>
          <p14:tracePt t="117786" x="1479550" y="1276350"/>
          <p14:tracePt t="117803" x="1428750" y="1276350"/>
          <p14:tracePt t="117819" x="1327150" y="1276350"/>
          <p14:tracePt t="117837" x="1250950" y="1276350"/>
          <p14:tracePt t="117854" x="1206500" y="1276350"/>
          <p14:tracePt t="117870" x="1130300" y="1276350"/>
          <p14:tracePt t="117887" x="1085850" y="1276350"/>
          <p14:tracePt t="117904" x="1003300" y="1276350"/>
          <p14:tracePt t="117921" x="920750" y="1276350"/>
          <p14:tracePt t="117937" x="882650" y="1276350"/>
          <p14:tracePt t="117954" x="819150" y="1276350"/>
          <p14:tracePt t="117970" x="793750" y="1276350"/>
          <p14:tracePt t="117987" x="755650" y="1276350"/>
          <p14:tracePt t="118004" x="749300" y="1276350"/>
          <p14:tracePt t="118020" x="730250" y="1276350"/>
          <p14:tracePt t="118037" x="704850" y="1282700"/>
          <p14:tracePt t="118054" x="698500" y="1282700"/>
          <p14:tracePt t="118071" x="685800" y="1289050"/>
          <p14:tracePt t="118087" x="679450" y="1295400"/>
          <p14:tracePt t="118104" x="673100" y="1301750"/>
          <p14:tracePt t="118120" x="666750" y="1301750"/>
          <p14:tracePt t="118137" x="666750" y="1308100"/>
          <p14:tracePt t="118980" x="666750" y="1314450"/>
          <p14:tracePt t="119021" x="666750" y="1320800"/>
          <p14:tracePt t="119052" x="666750" y="1327150"/>
          <p14:tracePt t="119063" x="666750" y="1333500"/>
          <p14:tracePt t="119084" x="666750" y="1339850"/>
          <p14:tracePt t="119095" x="666750" y="1346200"/>
          <p14:tracePt t="119105" x="666750" y="1352550"/>
          <p14:tracePt t="119135" x="666750" y="1358900"/>
          <p14:tracePt t="119156" x="666750" y="1365250"/>
          <p14:tracePt t="119166" x="666750" y="1371600"/>
          <p14:tracePt t="119198" x="666750" y="1377950"/>
          <p14:tracePt t="119220" x="666750" y="1384300"/>
          <p14:tracePt t="119240" x="666750" y="1390650"/>
          <p14:tracePt t="119250" x="673100" y="1397000"/>
          <p14:tracePt t="119272" x="679450" y="1403350"/>
          <p14:tracePt t="119284" x="685800" y="1403350"/>
          <p14:tracePt t="119288" x="692150" y="1403350"/>
          <p14:tracePt t="119315" x="698500" y="1403350"/>
          <p14:tracePt t="119317" x="704850" y="1403350"/>
          <p14:tracePt t="119337" x="711200" y="1403350"/>
          <p14:tracePt t="119339" x="723900" y="1403350"/>
          <p14:tracePt t="119354" x="736600" y="1403350"/>
          <p14:tracePt t="119370" x="755650" y="1403350"/>
          <p14:tracePt t="119408" x="768350" y="1403350"/>
          <p14:tracePt t="119411" x="774700" y="1403350"/>
          <p14:tracePt t="119450" x="781050" y="1403350"/>
          <p14:tracePt t="119453" x="787400" y="1403350"/>
          <p14:tracePt t="119480" x="793750" y="1403350"/>
          <p14:tracePt t="119483" x="800100" y="1403350"/>
          <p14:tracePt t="119503" x="806450" y="1397000"/>
          <p14:tracePt t="119506" x="806450" y="1390650"/>
          <p14:tracePt t="119520" x="819150" y="1384300"/>
          <p14:tracePt t="119537" x="825500" y="1377950"/>
          <p14:tracePt t="119554" x="825500" y="1365250"/>
          <p14:tracePt t="119570" x="825500" y="1352550"/>
          <p14:tracePt t="119587" x="825500" y="1346200"/>
          <p14:tracePt t="119604" x="831850" y="1339850"/>
          <p14:tracePt t="119621" x="831850" y="1327150"/>
          <p14:tracePt t="119637" x="831850" y="1320800"/>
          <p14:tracePt t="119654" x="831850" y="1314450"/>
          <p14:tracePt t="119670" x="831850" y="1301750"/>
          <p14:tracePt t="119687" x="831850" y="1295400"/>
          <p14:tracePt t="119703" x="831850" y="1282700"/>
          <p14:tracePt t="119742" x="831850" y="1276350"/>
          <p14:tracePt t="119762" x="831850" y="1270000"/>
          <p14:tracePt t="119773" x="831850" y="1263650"/>
          <p14:tracePt t="119786" x="831850" y="1250950"/>
          <p14:tracePt t="119803" x="831850" y="1244600"/>
          <p14:tracePt t="119820" x="831850" y="1238250"/>
          <p14:tracePt t="119823" x="825500" y="1219200"/>
          <p14:tracePt t="119837" x="825500" y="1212850"/>
          <p14:tracePt t="119853" x="819150" y="1193800"/>
          <p14:tracePt t="119871" x="812800" y="1187450"/>
          <p14:tracePt t="119887" x="806450" y="1174750"/>
          <p14:tracePt t="119904" x="793750" y="1168400"/>
          <p14:tracePt t="119920" x="787400" y="1162050"/>
          <p14:tracePt t="119937" x="774700" y="1155700"/>
          <p14:tracePt t="119954" x="762000" y="1149350"/>
          <p14:tracePt t="119970" x="755650" y="1143000"/>
          <p14:tracePt t="119987" x="736600" y="1143000"/>
          <p14:tracePt t="120004" x="723900" y="1143000"/>
          <p14:tracePt t="120021" x="698500" y="1143000"/>
          <p14:tracePt t="120037" x="679450" y="1143000"/>
          <p14:tracePt t="120053" x="654050" y="1143000"/>
          <p14:tracePt t="120071" x="635000" y="1143000"/>
          <p14:tracePt t="120087" x="635000" y="1149350"/>
          <p14:tracePt t="120104" x="622300" y="1149350"/>
          <p14:tracePt t="120120" x="615950" y="1149350"/>
          <p14:tracePt t="120137" x="603250" y="1155700"/>
          <p14:tracePt t="120154" x="590550" y="1162050"/>
          <p14:tracePt t="120170" x="577850" y="1168400"/>
          <p14:tracePt t="120187" x="565150" y="1181100"/>
          <p14:tracePt t="120203" x="552450" y="1187450"/>
          <p14:tracePt t="120220" x="539750" y="1200150"/>
          <p14:tracePt t="120237" x="539750" y="1206500"/>
          <p14:tracePt t="120254" x="533400" y="1212850"/>
          <p14:tracePt t="120270" x="527050" y="1219200"/>
          <p14:tracePt t="120287" x="527050" y="1225550"/>
          <p14:tracePt t="120303" x="520700" y="1238250"/>
          <p14:tracePt t="120320" x="520700" y="1250950"/>
          <p14:tracePt t="120337" x="520700" y="1257300"/>
          <p14:tracePt t="120353" x="520700" y="1270000"/>
          <p14:tracePt t="120370" x="520700" y="1282700"/>
          <p14:tracePt t="120387" x="533400" y="1289050"/>
          <p14:tracePt t="120404" x="533400" y="1308100"/>
          <p14:tracePt t="120421" x="539750" y="1314450"/>
          <p14:tracePt t="120437" x="552450" y="1327150"/>
          <p14:tracePt t="120473" x="558800" y="1333500"/>
          <p14:tracePt t="120475" x="565150" y="1333500"/>
          <p14:tracePt t="120487" x="571500" y="1333500"/>
          <p14:tracePt t="120504" x="577850" y="1333500"/>
          <p14:tracePt t="120521" x="584200" y="1333500"/>
          <p14:tracePt t="122223" x="590550" y="1333500"/>
          <p14:tracePt t="122254" x="609600" y="1333500"/>
          <p14:tracePt t="122264" x="622300" y="1333500"/>
          <p14:tracePt t="122278" x="660400" y="1333500"/>
          <p14:tracePt t="122279" x="704850" y="1333500"/>
          <p14:tracePt t="122286" x="755650" y="1333500"/>
          <p14:tracePt t="122302" x="908050" y="1333500"/>
          <p14:tracePt t="122321" x="984250" y="1333500"/>
          <p14:tracePt t="122337" x="1136650" y="1333500"/>
          <p14:tracePt t="122354" x="1257300" y="1333500"/>
          <p14:tracePt t="122370" x="1301750" y="1333500"/>
          <p14:tracePt t="122387" x="1397000" y="1333500"/>
          <p14:tracePt t="122404" x="1441450" y="1333500"/>
          <p14:tracePt t="122420" x="1543050" y="1333500"/>
          <p14:tracePt t="122437" x="1631950" y="1333500"/>
          <p14:tracePt t="122454" x="1663700" y="1333500"/>
          <p14:tracePt t="122470" x="1701800" y="1333500"/>
          <p14:tracePt t="122487" x="1714500" y="1333500"/>
          <p14:tracePt t="122503" x="1739900" y="1333500"/>
          <p14:tracePt t="122521" x="1778000" y="1333500"/>
          <p14:tracePt t="122537" x="1803400" y="1333500"/>
          <p14:tracePt t="122554" x="1847850" y="1333500"/>
          <p14:tracePt t="122570" x="1873250" y="1333500"/>
          <p14:tracePt t="122587" x="1911350" y="1333500"/>
          <p14:tracePt t="122892" x="1911350" y="1339850"/>
          <p14:tracePt t="122925" x="1898650" y="1339850"/>
          <p14:tracePt t="122936" x="1892300" y="1346200"/>
          <p14:tracePt t="122946" x="1873250" y="1346200"/>
          <p14:tracePt t="122957" x="1854200" y="1346200"/>
          <p14:tracePt t="122967" x="1828800" y="1346200"/>
          <p14:tracePt t="122969" x="1797050" y="1346200"/>
          <p14:tracePt t="122987" x="1739900" y="1352550"/>
          <p14:tracePt t="123003" x="1689100" y="1352550"/>
          <p14:tracePt t="123020" x="1670050" y="1358900"/>
          <p14:tracePt t="123037" x="1644650" y="1358900"/>
          <p14:tracePt t="123054" x="1631950" y="1358900"/>
          <p14:tracePt t="123070" x="1612900" y="1358900"/>
          <p14:tracePt t="123087" x="1593850" y="1358900"/>
          <p14:tracePt t="123104" x="1581150" y="1358900"/>
          <p14:tracePt t="123121" x="1562100" y="1358900"/>
          <p14:tracePt t="123137" x="1543050" y="1358900"/>
          <p14:tracePt t="123153" x="1511300" y="1358900"/>
          <p14:tracePt t="123171" x="1460500" y="1358900"/>
          <p14:tracePt t="123187" x="1435100" y="1358900"/>
          <p14:tracePt t="123204" x="1390650" y="1358900"/>
          <p14:tracePt t="123220" x="1371600" y="1358900"/>
          <p14:tracePt t="123237" x="1358900" y="1358900"/>
          <p14:tracePt t="123321" x="1352550" y="1358900"/>
          <p14:tracePt t="124308" x="1346200" y="1358900"/>
          <p14:tracePt t="124339" x="1339850" y="1358900"/>
          <p14:tracePt t="124361" x="1333500" y="1358900"/>
          <p14:tracePt t="124372" x="1320800" y="1358900"/>
          <p14:tracePt t="124382" x="1314450" y="1358900"/>
          <p14:tracePt t="124386" x="1295400" y="1358900"/>
          <p14:tracePt t="124402" x="1270000" y="1358900"/>
          <p14:tracePt t="124421" x="1231900" y="1358900"/>
          <p14:tracePt t="124437" x="1212850" y="1358900"/>
          <p14:tracePt t="124453" x="1187450" y="1358900"/>
          <p14:tracePt t="124471" x="1143000" y="1358900"/>
          <p14:tracePt t="124487" x="1123950" y="1358900"/>
          <p14:tracePt t="124504" x="1066800" y="1358900"/>
          <p14:tracePt t="124520" x="1028700" y="1358900"/>
          <p14:tracePt t="124537" x="965200" y="1358900"/>
          <p14:tracePt t="124554" x="908050" y="1358900"/>
          <p14:tracePt t="124570" x="889000" y="1358900"/>
          <p14:tracePt t="124587" x="850900" y="1358900"/>
          <p14:tracePt t="124603" x="831850" y="1358900"/>
          <p14:tracePt t="124620" x="787400" y="1358900"/>
          <p14:tracePt t="124637" x="762000" y="1358900"/>
          <p14:tracePt t="124653" x="749300" y="1358900"/>
          <p14:tracePt t="124671" x="742950" y="1365250"/>
          <p14:tracePt t="124687" x="736600" y="1365250"/>
          <p14:tracePt t="124808" x="742950" y="1365250"/>
          <p14:tracePt t="124839" x="742950" y="1358900"/>
          <p14:tracePt t="124850" x="749300" y="1358900"/>
          <p14:tracePt t="124860" x="755650" y="1358900"/>
          <p14:tracePt t="124870" x="755650" y="1352550"/>
          <p14:tracePt t="124881" x="762000" y="1352550"/>
          <p14:tracePt t="124886" x="774700" y="1339850"/>
          <p14:tracePt t="124903" x="781050" y="1339850"/>
          <p14:tracePt t="124920" x="793750" y="1327150"/>
          <p14:tracePt t="124937" x="800100" y="1320800"/>
          <p14:tracePt t="124953" x="806450" y="1320800"/>
          <p14:tracePt t="124970" x="812800" y="1308100"/>
          <p14:tracePt t="124987" x="812800" y="1301750"/>
          <p14:tracePt t="125004" x="812800" y="1289050"/>
          <p14:tracePt t="125020" x="812800" y="1282700"/>
          <p14:tracePt t="125090" x="812800" y="1276350"/>
          <p14:tracePt t="125129" x="812800" y="1270000"/>
          <p14:tracePt t="125140" x="806450" y="1270000"/>
          <p14:tracePt t="125150" x="800100" y="1263650"/>
          <p14:tracePt t="125153" x="793750" y="1263650"/>
          <p14:tracePt t="125170" x="781050" y="1257300"/>
          <p14:tracePt t="125187" x="768350" y="1250950"/>
          <p14:tracePt t="125204" x="762000" y="1244600"/>
          <p14:tracePt t="125220" x="749300" y="1244600"/>
          <p14:tracePt t="125237" x="742950" y="1244600"/>
          <p14:tracePt t="125253" x="717550" y="1244600"/>
          <p14:tracePt t="125270" x="692150" y="1244600"/>
          <p14:tracePt t="125287" x="679450" y="1244600"/>
          <p14:tracePt t="125303" x="660400" y="1238250"/>
          <p14:tracePt t="125321" x="641350" y="1238250"/>
          <p14:tracePt t="125358" x="628650" y="1238250"/>
          <p14:tracePt t="125370" x="622300" y="1238250"/>
          <p14:tracePt t="125372" x="609600" y="1238250"/>
          <p14:tracePt t="125387" x="590550" y="1238250"/>
          <p14:tracePt t="125403" x="565150" y="1238250"/>
          <p14:tracePt t="125442" x="552450" y="1238250"/>
          <p14:tracePt t="125444" x="546100" y="1238250"/>
          <p14:tracePt t="125473" x="539750" y="1238250"/>
          <p14:tracePt t="125475" x="539750" y="1244600"/>
          <p14:tracePt t="125487" x="527050" y="1250950"/>
          <p14:tracePt t="125504" x="527050" y="1257300"/>
          <p14:tracePt t="125520" x="520700" y="1270000"/>
          <p14:tracePt t="125567" x="520700" y="1276350"/>
          <p14:tracePt t="125569" x="520700" y="1282700"/>
          <p14:tracePt t="125599" x="520700" y="1289050"/>
          <p14:tracePt t="125601" x="520700" y="1295400"/>
          <p14:tracePt t="125620" x="520700" y="1301750"/>
          <p14:tracePt t="125639" x="527050" y="1301750"/>
          <p14:tracePt t="125653" x="533400" y="1308100"/>
          <p14:tracePt t="125670" x="539750" y="1314450"/>
          <p14:tracePt t="125673" x="546100" y="1320800"/>
          <p14:tracePt t="125688" x="552450" y="1320800"/>
          <p14:tracePt t="126536" x="558800" y="1320800"/>
          <p14:tracePt t="126556" x="565150" y="1320800"/>
          <p14:tracePt t="126567" x="577850" y="1320800"/>
          <p14:tracePt t="126571" x="596900" y="1327150"/>
          <p14:tracePt t="126589" x="628650" y="1333500"/>
          <p14:tracePt t="126603" x="673100" y="1352550"/>
          <p14:tracePt t="126606" x="812800" y="1403350"/>
          <p14:tracePt t="126621" x="901700" y="1441450"/>
          <p14:tracePt t="126637" x="1092200" y="1524000"/>
          <p14:tracePt t="126654" x="1181100" y="1562100"/>
          <p14:tracePt t="126670" x="1314450" y="1612900"/>
          <p14:tracePt t="126688" x="1403350" y="1638300"/>
          <p14:tracePt t="126703" x="1441450" y="1663700"/>
          <p14:tracePt t="126721" x="1492250" y="1695450"/>
          <p14:tracePt t="126737" x="1581150" y="1746250"/>
          <p14:tracePt t="126753" x="1625600" y="1771650"/>
          <p14:tracePt t="126770" x="1714500" y="1822450"/>
          <p14:tracePt t="126787" x="1752600" y="1841500"/>
          <p14:tracePt t="126804" x="1797050" y="1860550"/>
          <p14:tracePt t="126820" x="1803400" y="1860550"/>
          <p14:tracePt t="126856" x="1803400" y="1866900"/>
          <p14:tracePt t="126870" x="1809750" y="1873250"/>
          <p14:tracePt t="126873" x="1822450" y="1879600"/>
          <p14:tracePt t="126887" x="1841500" y="1892300"/>
          <p14:tracePt t="126903" x="1873250" y="1917700"/>
          <p14:tracePt t="126921" x="1879600" y="1924050"/>
          <p14:tracePt t="126937" x="1885950" y="1930400"/>
          <p14:tracePt t="126981" x="1898650" y="1936750"/>
          <p14:tracePt t="126984" x="1911350" y="1949450"/>
          <p14:tracePt t="127006" x="1936750" y="1968500"/>
          <p14:tracePt t="127008" x="1974850" y="1993900"/>
          <p14:tracePt t="127020" x="2063750" y="2057400"/>
          <p14:tracePt t="127037" x="2114550" y="2089150"/>
          <p14:tracePt t="127054" x="2190750" y="2146300"/>
          <p14:tracePt t="127089" x="2197100" y="2146300"/>
          <p14:tracePt t="127128" x="2197100" y="2139950"/>
          <p14:tracePt t="127146" x="2197100" y="2133600"/>
          <p14:tracePt t="127191" x="2190750" y="2127250"/>
          <p14:tracePt t="127211" x="2184400" y="2127250"/>
          <p14:tracePt t="127914" x="2171700" y="2127250"/>
          <p14:tracePt t="127924" x="2165350" y="2127250"/>
          <p14:tracePt t="127935" x="2146300" y="2127250"/>
          <p14:tracePt t="127945" x="2120900" y="2127250"/>
          <p14:tracePt t="127952" x="2032000" y="2127250"/>
          <p14:tracePt t="127970" x="1905000" y="2127250"/>
          <p14:tracePt t="127987" x="1816100" y="2127250"/>
          <p14:tracePt t="128003" x="1657350" y="2127250"/>
          <p14:tracePt t="128020" x="1568450" y="2127250"/>
          <p14:tracePt t="128037" x="1416050" y="2127250"/>
          <p14:tracePt t="128053" x="1276350" y="2127250"/>
          <p14:tracePt t="128071" x="1212850" y="2127250"/>
          <p14:tracePt t="128087" x="1092200" y="2127250"/>
          <p14:tracePt t="128104" x="1047750" y="2127250"/>
          <p14:tracePt t="128121" x="971550" y="2127250"/>
          <p14:tracePt t="128137" x="908050" y="2127250"/>
          <p14:tracePt t="128153" x="895350" y="2127250"/>
          <p14:tracePt t="128170" x="850900" y="2127250"/>
          <p14:tracePt t="128187" x="831850" y="2127250"/>
          <p14:tracePt t="128203" x="806450" y="2127250"/>
          <p14:tracePt t="128221" x="787400" y="2127250"/>
          <p14:tracePt t="128237" x="781050" y="2127250"/>
          <p14:tracePt t="128253" x="774700" y="2127250"/>
          <p14:tracePt t="128320" x="768350" y="2127250"/>
          <p14:tracePt t="128330" x="762000" y="2127250"/>
          <p14:tracePt t="128351" x="755650" y="2120900"/>
          <p14:tracePt t="130218" x="755650" y="2114550"/>
          <p14:tracePt t="130512" x="755650" y="2108200"/>
          <p14:tracePt t="130533" x="755650" y="2101850"/>
          <p14:tracePt t="130553" x="755650" y="2095500"/>
          <p14:tracePt t="130564" x="755650" y="2089150"/>
          <p14:tracePt t="130567" x="755650" y="2082800"/>
          <p14:tracePt t="130579" x="755650" y="2070100"/>
          <p14:tracePt t="130586" x="755650" y="2051050"/>
          <p14:tracePt t="130604" x="755650" y="2019300"/>
          <p14:tracePt t="130620" x="755650" y="1968500"/>
          <p14:tracePt t="130637" x="749300" y="1943100"/>
          <p14:tracePt t="130653" x="742950" y="1885950"/>
          <p14:tracePt t="130670" x="742950" y="1860550"/>
          <p14:tracePt t="130687" x="736600" y="1828800"/>
          <p14:tracePt t="130703" x="736600" y="1790700"/>
          <p14:tracePt t="130721" x="736600" y="1784350"/>
          <p14:tracePt t="130737" x="736600" y="1752600"/>
          <p14:tracePt t="130754" x="736600" y="1746250"/>
          <p14:tracePt t="130770" x="736600" y="1714500"/>
          <p14:tracePt t="130787" x="736600" y="1682750"/>
          <p14:tracePt t="130803" x="736600" y="1663700"/>
          <p14:tracePt t="130820" x="736600" y="1638300"/>
          <p14:tracePt t="130837" x="736600" y="1619250"/>
          <p14:tracePt t="130853" x="736600" y="1587500"/>
          <p14:tracePt t="130871" x="742950" y="1562100"/>
          <p14:tracePt t="130887" x="749300" y="1549400"/>
          <p14:tracePt t="130904" x="755650" y="1530350"/>
          <p14:tracePt t="130920" x="762000" y="1517650"/>
          <p14:tracePt t="130937" x="768350" y="1498600"/>
          <p14:tracePt t="130954" x="768350" y="1479550"/>
          <p14:tracePt t="130970" x="768350" y="1473200"/>
          <p14:tracePt t="130987" x="768350" y="1441450"/>
          <p14:tracePt t="131003" x="774700" y="1435100"/>
          <p14:tracePt t="131020" x="774700" y="1409700"/>
          <p14:tracePt t="131037" x="774700" y="1390650"/>
          <p14:tracePt t="131053" x="774700" y="1384300"/>
          <p14:tracePt t="131070" x="774700" y="1365250"/>
          <p14:tracePt t="131087" x="774700" y="1352550"/>
          <p14:tracePt t="131103" x="774700" y="1327150"/>
          <p14:tracePt t="131120" x="774700" y="1295400"/>
          <p14:tracePt t="131137" x="774700" y="1276350"/>
          <p14:tracePt t="131153" x="768350" y="1244600"/>
          <p14:tracePt t="131171" x="768350" y="1238250"/>
          <p14:tracePt t="131187" x="762000" y="1225550"/>
          <p14:tracePt t="131203" x="755650" y="1219200"/>
          <p14:tracePt t="131220" x="749300" y="1219200"/>
          <p14:tracePt t="131237" x="742950" y="1219200"/>
          <p14:tracePt t="131270" x="736600" y="1219200"/>
          <p14:tracePt t="131287" x="730250" y="1219200"/>
          <p14:tracePt t="131289" x="717550" y="1219200"/>
          <p14:tracePt t="131303" x="711200" y="1219200"/>
          <p14:tracePt t="131320" x="704850" y="1219200"/>
          <p14:tracePt t="131337" x="698500" y="1219200"/>
          <p14:tracePt t="131353" x="692150" y="1238250"/>
          <p14:tracePt t="131370" x="685800" y="1276350"/>
          <p14:tracePt t="131387" x="685800" y="1295400"/>
          <p14:tracePt t="131404" x="685800" y="1320800"/>
          <p14:tracePt t="131420" x="685800" y="1333500"/>
          <p14:tracePt t="131572" x="692150" y="1333500"/>
          <p14:tracePt t="131684" x="698500" y="1333500"/>
          <p14:tracePt t="131705" x="698500" y="1339850"/>
          <p14:tracePt t="131717" x="698500" y="1352550"/>
          <p14:tracePt t="131720" x="698500" y="1358900"/>
          <p14:tracePt t="131737" x="704850" y="1384300"/>
          <p14:tracePt t="131739" x="723900" y="1416050"/>
          <p14:tracePt t="131753" x="742950" y="1466850"/>
          <p14:tracePt t="131771" x="755650" y="1504950"/>
          <p14:tracePt t="131787" x="787400" y="1574800"/>
          <p14:tracePt t="131803" x="806450" y="1625600"/>
          <p14:tracePt t="131820" x="819150" y="1651000"/>
          <p14:tracePt t="131837" x="831850" y="1714500"/>
          <p14:tracePt t="131853" x="844550" y="1758950"/>
          <p14:tracePt t="131870" x="869950" y="1854200"/>
          <p14:tracePt t="131887" x="895350" y="1955800"/>
          <p14:tracePt t="131904" x="908050" y="2000250"/>
          <p14:tracePt t="131920" x="939800" y="2089150"/>
          <p14:tracePt t="131937" x="946150" y="2120900"/>
          <p14:tracePt t="131953" x="958850" y="2159000"/>
          <p14:tracePt t="131971" x="958850" y="2171700"/>
          <p14:tracePt t="132545" x="965200" y="2171700"/>
          <p14:tracePt t="132628" x="971550" y="2171700"/>
          <p14:tracePt t="132671" x="977900" y="2171700"/>
          <p14:tracePt t="132689" x="984250" y="2165350"/>
          <p14:tracePt t="132699" x="984250" y="2159000"/>
          <p14:tracePt t="132720" x="990600" y="2152650"/>
          <p14:tracePt t="132736" x="996950" y="2146300"/>
          <p14:tracePt t="132739" x="1009650" y="2139950"/>
          <p14:tracePt t="132753" x="1016000" y="2139950"/>
          <p14:tracePt t="132770" x="1035050" y="2133600"/>
          <p14:tracePt t="132788" x="1047750" y="2127250"/>
          <p14:tracePt t="132803" x="1079500" y="2127250"/>
          <p14:tracePt t="132820" x="1130300" y="2120900"/>
          <p14:tracePt t="132837" x="1155700" y="2120900"/>
          <p14:tracePt t="132854" x="1187450" y="2120900"/>
          <p14:tracePt t="132870" x="1206500" y="2120900"/>
          <p14:tracePt t="132887" x="1212850" y="2120900"/>
          <p14:tracePt t="132903" x="1219200" y="2114550"/>
          <p14:tracePt t="132939" x="1219200" y="2108200"/>
          <p14:tracePt t="132953" x="1219200" y="2101850"/>
          <p14:tracePt t="132970" x="1219200" y="2095500"/>
          <p14:tracePt t="132994" x="1219200" y="2089150"/>
          <p14:tracePt t="133015" x="1219200" y="2082800"/>
          <p14:tracePt t="133017" x="1219200" y="2076450"/>
          <p14:tracePt t="133028" x="1219200" y="2070100"/>
          <p14:tracePt t="133035" x="1219200" y="2063750"/>
          <p14:tracePt t="133052" x="1225550" y="2044700"/>
          <p14:tracePt t="133070" x="1231900" y="2025650"/>
          <p14:tracePt t="133087" x="1238250" y="2019300"/>
          <p14:tracePt t="133103" x="1238250" y="2006600"/>
          <p14:tracePt t="133120" x="1238250" y="2000250"/>
          <p14:tracePt t="133137" x="1244600" y="1993900"/>
          <p14:tracePt t="133505" x="1244600" y="1987550"/>
          <p14:tracePt t="133526" x="1250950" y="1987550"/>
          <p14:tracePt t="133536" x="1257300" y="1987550"/>
          <p14:tracePt t="133547" x="1263650" y="1987550"/>
          <p14:tracePt t="133556" x="1282700" y="1981200"/>
          <p14:tracePt t="133569" x="1308100" y="1981200"/>
          <p14:tracePt t="133577" x="1346200" y="1974850"/>
          <p14:tracePt t="133585" x="1460500" y="1974850"/>
          <p14:tracePt t="133603" x="1587500" y="1974850"/>
          <p14:tracePt t="133620" x="1644650" y="1974850"/>
          <p14:tracePt t="133637" x="1739900" y="1974850"/>
          <p14:tracePt t="133653" x="1790700" y="1981200"/>
          <p14:tracePt t="133670" x="1892300" y="1993900"/>
          <p14:tracePt t="133687" x="1974850" y="2019300"/>
          <p14:tracePt t="133704" x="2019300" y="2025650"/>
          <p14:tracePt t="133720" x="2070100" y="2038350"/>
          <p14:tracePt t="133737" x="2089150" y="2044700"/>
          <p14:tracePt t="135719" x="2089150" y="2038350"/>
          <p14:tracePt t="135730" x="2089150" y="2032000"/>
          <p14:tracePt t="135747" x="2089150" y="2025650"/>
          <p14:tracePt t="135749" x="2089150" y="2019300"/>
          <p14:tracePt t="135754" x="2089150" y="2006600"/>
          <p14:tracePt t="135754" x="2089150" y="2000250"/>
          <p14:tracePt t="135771" x="2089150" y="1987550"/>
          <p14:tracePt t="135787" x="2089150" y="1981200"/>
          <p14:tracePt t="135805" x="2082800" y="1968500"/>
          <p14:tracePt t="135821" x="2076450" y="1955800"/>
          <p14:tracePt t="135837" x="2070100" y="1930400"/>
          <p14:tracePt t="135873" x="2070100" y="1917700"/>
          <p14:tracePt t="135876" x="2070100" y="1905000"/>
          <p14:tracePt t="135904" x="2063750" y="1892300"/>
          <p14:tracePt t="135906" x="2063750" y="1885950"/>
          <p14:tracePt t="135921" x="2063750" y="1879600"/>
          <p14:tracePt t="135938" x="2070100" y="1879600"/>
          <p14:tracePt t="135954" x="2089150" y="1866900"/>
          <p14:tracePt t="135970" x="2095500" y="1854200"/>
          <p14:tracePt t="135986" x="2120900" y="1847850"/>
          <p14:tracePt t="136004" x="2133600" y="1835150"/>
          <p14:tracePt t="136072" x="2133600" y="1828800"/>
          <p14:tracePt t="136103" x="2133600" y="1822450"/>
          <p14:tracePt t="136144" x="2133600" y="1816100"/>
          <p14:tracePt t="136155" x="2133600" y="1809750"/>
          <p14:tracePt t="136176" x="2133600" y="1797050"/>
          <p14:tracePt t="136186" x="2133600" y="1790700"/>
          <p14:tracePt t="136196" x="2133600" y="1784350"/>
          <p14:tracePt t="136203" x="2133600" y="1752600"/>
          <p14:tracePt t="136221" x="2133600" y="1746250"/>
          <p14:tracePt t="136237" x="2133600" y="1720850"/>
          <p14:tracePt t="136254" x="2133600" y="1701800"/>
          <p14:tracePt t="136271" x="2133600" y="1695450"/>
          <p14:tracePt t="136287" x="2133600" y="1676400"/>
          <p14:tracePt t="136304" x="2133600" y="1663700"/>
          <p14:tracePt t="136321" x="2133600" y="1651000"/>
          <p14:tracePt t="136338" x="2127250" y="1631950"/>
          <p14:tracePt t="136355" x="2120900" y="1619250"/>
          <p14:tracePt t="136371" x="2114550" y="1600200"/>
          <p14:tracePt t="136388" x="2108200" y="1581150"/>
          <p14:tracePt t="136404" x="2108200" y="1574800"/>
          <p14:tracePt t="136421" x="2108200" y="1568450"/>
          <p14:tracePt t="136437" x="2108200" y="1562100"/>
          <p14:tracePt t="136454" x="2108200" y="1555750"/>
          <p14:tracePt t="136471" x="2101850" y="1543050"/>
          <p14:tracePt t="136487" x="2095500" y="1536700"/>
          <p14:tracePt t="136504" x="2089150" y="1524000"/>
          <p14:tracePt t="136521" x="2089150" y="1511300"/>
          <p14:tracePt t="136538" x="2089150" y="1504950"/>
          <p14:tracePt t="136554" x="2089150" y="1492250"/>
          <p14:tracePt t="136571" x="2082800" y="1485900"/>
          <p14:tracePt t="136588" x="2082800" y="1473200"/>
          <p14:tracePt t="136604" x="2082800" y="1466850"/>
          <p14:tracePt t="136621" x="2076450" y="1460500"/>
          <p14:tracePt t="136637" x="2076450" y="1447800"/>
          <p14:tracePt t="136655" x="2076450" y="1441450"/>
          <p14:tracePt t="136671" x="2076450" y="1428750"/>
          <p14:tracePt t="136707" x="2076450" y="1422400"/>
          <p14:tracePt t="136777" x="2076450" y="1416050"/>
          <p14:tracePt t="136818" x="2076450" y="1409700"/>
          <p14:tracePt t="136829" x="2076450" y="1403350"/>
          <p14:tracePt t="136839" x="2076450" y="1397000"/>
          <p14:tracePt t="136861" x="2076450" y="1390650"/>
          <p14:tracePt t="136881" x="2076450" y="1384300"/>
          <p14:tracePt t="136901" x="2076450" y="1377950"/>
          <p14:tracePt t="136953" x="2076450" y="1371600"/>
          <p14:tracePt t="137412" x="2076450" y="1377950"/>
          <p14:tracePt t="137443" x="2076450" y="1384300"/>
          <p14:tracePt t="137453" x="2076450" y="1390650"/>
          <p14:tracePt t="137487" x="2076450" y="1397000"/>
          <p14:tracePt t="137496" x="2076450" y="1403350"/>
          <p14:tracePt t="137506" x="2076450" y="1409700"/>
          <p14:tracePt t="137509" x="2076450" y="1416050"/>
          <p14:tracePt t="137521" x="2076450" y="1422400"/>
          <p14:tracePt t="137538" x="2076450" y="1428750"/>
          <p14:tracePt t="137598" x="2076450" y="1435100"/>
          <p14:tracePt t="137631" x="2076450" y="1441450"/>
          <p14:tracePt t="137681" x="2076450" y="1447800"/>
          <p14:tracePt t="137692" x="2076450" y="1454150"/>
          <p14:tracePt t="137712" x="2076450" y="1460500"/>
          <p14:tracePt t="137744" x="2076450" y="1466850"/>
          <p14:tracePt t="137754" x="2076450" y="1473200"/>
          <p14:tracePt t="137765" x="2076450" y="1479550"/>
          <p14:tracePt t="137785" x="2076450" y="1485900"/>
          <p14:tracePt t="137808" x="2076450" y="1492250"/>
          <p14:tracePt t="137940" x="2076450" y="1498600"/>
          <p14:tracePt t="137961" x="2076450" y="1504950"/>
          <p14:tracePt t="137982" x="2076450" y="1511300"/>
          <p14:tracePt t="138012" x="2076450" y="1517650"/>
          <p14:tracePt t="138023" x="2076450" y="1524000"/>
          <p14:tracePt t="138054" x="2076450" y="1530350"/>
          <p14:tracePt t="138095" x="2076450" y="1536700"/>
          <p14:tracePt t="138116" x="2076450" y="1543050"/>
          <p14:tracePt t="138137" x="2076450" y="1549400"/>
          <p14:tracePt t="138148" x="2076450" y="1555750"/>
          <p14:tracePt t="138168" x="2076450" y="1562100"/>
          <p14:tracePt t="138190" x="2076450" y="1568450"/>
          <p14:tracePt t="138202" x="2076450" y="1574800"/>
          <p14:tracePt t="138223" x="2076450" y="1581150"/>
          <p14:tracePt t="138244" x="2076450" y="1587500"/>
          <p14:tracePt t="138252" x="2076450" y="1593850"/>
          <p14:tracePt t="138273" x="2076450" y="1600200"/>
          <p14:tracePt t="138274" x="2076450" y="1606550"/>
          <p14:tracePt t="138286" x="2076450" y="1612900"/>
          <p14:tracePt t="138303" x="2076450" y="1619250"/>
          <p14:tracePt t="138321" x="2076450" y="1631950"/>
          <p14:tracePt t="138338" x="2076450" y="1638300"/>
          <p14:tracePt t="138354" x="2076450" y="1651000"/>
          <p14:tracePt t="138372" x="2076450" y="1663700"/>
          <p14:tracePt t="138388" x="2076450" y="1682750"/>
          <p14:tracePt t="138404" x="2076450" y="1701800"/>
          <p14:tracePt t="138421" x="2076450" y="1714500"/>
          <p14:tracePt t="138437" x="2076450" y="1727200"/>
          <p14:tracePt t="138454" x="2076450" y="1739900"/>
          <p14:tracePt t="138471" x="2076450" y="1758950"/>
          <p14:tracePt t="138488" x="2076450" y="1778000"/>
          <p14:tracePt t="138504" x="2076450" y="1784350"/>
          <p14:tracePt t="138521" x="2076450" y="1809750"/>
          <p14:tracePt t="138554" x="2076450" y="1822450"/>
          <p14:tracePt t="138557" x="2076450" y="1828800"/>
          <p14:tracePt t="138571" x="2076450" y="1854200"/>
          <p14:tracePt t="138587" x="2076450" y="1860550"/>
          <p14:tracePt t="138604" x="2076450" y="1879600"/>
          <p14:tracePt t="138621" x="2076450" y="1885950"/>
          <p14:tracePt t="138637" x="2076450" y="1917700"/>
          <p14:tracePt t="138654" x="2076450" y="1936750"/>
          <p14:tracePt t="138671" x="2076450" y="1949450"/>
          <p14:tracePt t="138687" x="2076450" y="1968500"/>
          <p14:tracePt t="138704" x="2076450" y="1987550"/>
          <p14:tracePt t="138721" x="2076450" y="2019300"/>
          <p14:tracePt t="138737" x="2076450" y="2044700"/>
          <p14:tracePt t="138754" x="2076450" y="2063750"/>
          <p14:tracePt t="138771" x="2076450" y="2108200"/>
          <p14:tracePt t="138787" x="2076450" y="2114550"/>
          <p14:tracePt t="138804" x="2082800" y="2152650"/>
          <p14:tracePt t="138821" x="2082800" y="2171700"/>
          <p14:tracePt t="138838" x="2082800" y="2184400"/>
          <p14:tracePt t="138854" x="2082800" y="2203450"/>
          <p14:tracePt t="138871" x="2082800" y="2216150"/>
          <p14:tracePt t="138887" x="2089150" y="2228850"/>
          <p14:tracePt t="138904" x="2089150" y="2247900"/>
          <p14:tracePt t="138921" x="2089150" y="2266950"/>
          <p14:tracePt t="138937" x="2095500" y="2298700"/>
          <p14:tracePt t="138954" x="2095500" y="2305050"/>
          <p14:tracePt t="138971" x="2101850" y="2330450"/>
          <p14:tracePt t="138988" x="2108200" y="2349500"/>
          <p14:tracePt t="139003" x="2108200" y="2362200"/>
          <p14:tracePt t="139020" x="2108200" y="2381250"/>
          <p14:tracePt t="139038" x="2108200" y="2387600"/>
          <p14:tracePt t="139054" x="2114550" y="2413000"/>
          <p14:tracePt t="139071" x="2120900" y="2438400"/>
          <p14:tracePt t="139087" x="2127250" y="2451100"/>
          <p14:tracePt t="139104" x="2139950" y="2489200"/>
          <p14:tracePt t="139121" x="2139950" y="2501900"/>
          <p14:tracePt t="139138" x="2152650" y="2533650"/>
          <p14:tracePt t="139154" x="2165350" y="2571750"/>
          <p14:tracePt t="139171" x="2165350" y="2584450"/>
          <p14:tracePt t="139187" x="2165350" y="2616200"/>
          <p14:tracePt t="139204" x="2171700" y="2635250"/>
          <p14:tracePt t="139221" x="2171700" y="2660650"/>
          <p14:tracePt t="139237" x="2178050" y="2673350"/>
          <p14:tracePt t="139254" x="2184400" y="2686050"/>
          <p14:tracePt t="139271" x="2190750" y="2692400"/>
          <p14:tracePt t="139287" x="2190750" y="2698750"/>
          <p14:tracePt t="139304" x="2190750" y="2705100"/>
          <p14:tracePt t="139321" x="2190750" y="2717800"/>
          <p14:tracePt t="139338" x="2190750" y="2724150"/>
          <p14:tracePt t="139354" x="2190750" y="2736850"/>
          <p14:tracePt t="139372" x="2190750" y="2749550"/>
          <p14:tracePt t="139387" x="2190750" y="2755900"/>
          <p14:tracePt t="139405" x="2190750" y="2768600"/>
          <p14:tracePt t="139421" x="2190750" y="2774950"/>
          <p14:tracePt t="139437" x="2197100" y="2794000"/>
          <p14:tracePt t="139454" x="2197100" y="2800350"/>
          <p14:tracePt t="139471" x="2197100" y="2819400"/>
          <p14:tracePt t="139488" x="2203450" y="2819400"/>
          <p14:tracePt t="139504" x="2203450" y="2838450"/>
          <p14:tracePt t="139521" x="2203450" y="2844800"/>
          <p14:tracePt t="139538" x="2203450" y="2851150"/>
          <p14:tracePt t="139554" x="2203450" y="2863850"/>
          <p14:tracePt t="139571" x="2203450" y="2870200"/>
          <p14:tracePt t="139587" x="2203450" y="2876550"/>
          <p14:tracePt t="139604" x="2203450" y="2889250"/>
          <p14:tracePt t="139621" x="2203450" y="2895600"/>
          <p14:tracePt t="139638" x="2203450" y="2908300"/>
          <p14:tracePt t="139654" x="2203450" y="2914650"/>
          <p14:tracePt t="139671" x="2203450" y="2921000"/>
          <p14:tracePt t="145268" x="2197100" y="2908300"/>
          <p14:tracePt t="145280" x="2171700" y="2882900"/>
          <p14:tracePt t="145290" x="2133600" y="2838450"/>
          <p14:tracePt t="145292" x="2070100" y="2768600"/>
          <p14:tracePt t="145304" x="1905000" y="2590800"/>
          <p14:tracePt t="145321" x="1778000" y="2463800"/>
          <p14:tracePt t="145337" x="1504950" y="2190750"/>
          <p14:tracePt t="145354" x="1403350" y="2089150"/>
          <p14:tracePt t="145371" x="1244600" y="1930400"/>
          <p14:tracePt t="145387" x="1143000" y="1822450"/>
          <p14:tracePt t="145404" x="1104900" y="1784350"/>
          <p14:tracePt t="145421" x="1022350" y="1695450"/>
          <p14:tracePt t="145438" x="984250" y="1651000"/>
          <p14:tracePt t="145455" x="889000" y="1562100"/>
          <p14:tracePt t="145471" x="812800" y="1473200"/>
          <p14:tracePt t="145487" x="768350" y="1435100"/>
          <p14:tracePt t="145504" x="711200" y="1365250"/>
          <p14:tracePt t="145521" x="685800" y="1333500"/>
          <p14:tracePt t="145538" x="660400" y="1308100"/>
          <p14:tracePt t="145554" x="641350" y="1282700"/>
          <p14:tracePt t="145571" x="635000" y="1270000"/>
          <p14:tracePt t="145587" x="628650" y="1257300"/>
          <p14:tracePt t="145604" x="622300" y="1250950"/>
          <p14:tracePt t="145621" x="609600" y="1244600"/>
          <p14:tracePt t="145637" x="609600" y="1231900"/>
          <p14:tracePt t="145676" x="603250" y="1231900"/>
          <p14:tracePt t="145779" x="615950" y="1231900"/>
          <p14:tracePt t="145788" x="628650" y="1231900"/>
          <p14:tracePt t="145798" x="635000" y="1231900"/>
          <p14:tracePt t="145808" x="647700" y="1231900"/>
          <p14:tracePt t="145820" x="666750" y="1231900"/>
          <p14:tracePt t="145823" x="673100" y="1231900"/>
          <p14:tracePt t="145837" x="698500" y="1231900"/>
          <p14:tracePt t="145854" x="704850" y="1231900"/>
          <p14:tracePt t="145871" x="711200" y="1225550"/>
          <p14:tracePt t="145887" x="711200" y="1219200"/>
          <p14:tracePt t="145904" x="717550" y="1219200"/>
          <p14:tracePt t="145921" x="723900" y="1212850"/>
          <p14:tracePt t="145937" x="730250" y="1206500"/>
          <p14:tracePt t="145954" x="730250" y="1200150"/>
          <p14:tracePt t="145971" x="730250" y="1193800"/>
          <p14:tracePt t="145987" x="730250" y="1187450"/>
          <p14:tracePt t="146004" x="730250" y="1174750"/>
          <p14:tracePt t="146020" x="730250" y="1155700"/>
          <p14:tracePt t="146059" x="730250" y="1143000"/>
          <p14:tracePt t="146071" x="730250" y="1136650"/>
          <p14:tracePt t="146073" x="730250" y="1130300"/>
          <p14:tracePt t="146088" x="730250" y="1117600"/>
          <p14:tracePt t="146103" x="723900" y="1117600"/>
          <p14:tracePt t="146120" x="717550" y="1098550"/>
          <p14:tracePt t="146137" x="698500" y="1092200"/>
          <p14:tracePt t="146154" x="692150" y="1085850"/>
          <p14:tracePt t="146171" x="673100" y="1073150"/>
          <p14:tracePt t="146187" x="660400" y="1066800"/>
          <p14:tracePt t="146204" x="647700" y="1060450"/>
          <p14:tracePt t="146221" x="635000" y="1054100"/>
          <p14:tracePt t="146238" x="622300" y="1047750"/>
          <p14:tracePt t="146254" x="596900" y="1047750"/>
          <p14:tracePt t="146271" x="577850" y="1047750"/>
          <p14:tracePt t="146287" x="571500" y="1047750"/>
          <p14:tracePt t="146304" x="558800" y="1047750"/>
          <p14:tracePt t="146352" x="552450" y="1047750"/>
          <p14:tracePt t="146372" x="546100" y="1047750"/>
          <p14:tracePt t="146381" x="539750" y="1047750"/>
          <p14:tracePt t="146401" x="533400" y="1047750"/>
          <p14:tracePt t="146412" x="527050" y="1047750"/>
          <p14:tracePt t="146429" x="520700" y="1047750"/>
          <p14:tracePt t="146430" x="520700" y="1054100"/>
          <p14:tracePt t="146436" x="514350" y="1054100"/>
          <p14:tracePt t="146453" x="508000" y="1060450"/>
          <p14:tracePt t="146471" x="501650" y="1073150"/>
          <p14:tracePt t="146506" x="495300" y="1079500"/>
          <p14:tracePt t="146509" x="488950" y="1085850"/>
          <p14:tracePt t="146520" x="488950" y="1092200"/>
          <p14:tracePt t="146538" x="482600" y="1098550"/>
          <p14:tracePt t="146554" x="469900" y="1111250"/>
          <p14:tracePt t="146570" x="463550" y="1111250"/>
          <p14:tracePt t="146587" x="450850" y="1123950"/>
          <p14:tracePt t="146604" x="444500" y="1130300"/>
          <p14:tracePt t="146621" x="438150" y="1136650"/>
          <p14:tracePt t="146637" x="438150" y="1143000"/>
          <p14:tracePt t="146684" x="438150" y="1149350"/>
          <p14:tracePt t="146696" x="438150" y="1155700"/>
          <p14:tracePt t="146705" x="438150" y="1162050"/>
          <p14:tracePt t="146706" x="438150" y="1174750"/>
          <p14:tracePt t="146719" x="438150" y="1193800"/>
          <p14:tracePt t="146736" x="438150" y="1206500"/>
          <p14:tracePt t="146753" x="438150" y="1219200"/>
          <p14:tracePt t="146771" x="438150" y="1231900"/>
          <p14:tracePt t="146787" x="438150" y="1238250"/>
          <p14:tracePt t="146804" x="438150" y="1244600"/>
          <p14:tracePt t="146820" x="438150" y="1250950"/>
          <p14:tracePt t="146837" x="438150" y="1257300"/>
          <p14:tracePt t="146854" x="444500" y="1263650"/>
          <p14:tracePt t="146870" x="444500" y="1276350"/>
          <p14:tracePt t="146887" x="450850" y="1289050"/>
          <p14:tracePt t="146925" x="457200" y="1295400"/>
          <p14:tracePt t="146927" x="457200" y="1301750"/>
          <p14:tracePt t="146986" x="457200" y="1308100"/>
          <p14:tracePt t="147018" x="463550" y="1314450"/>
          <p14:tracePt t="147028" x="469900" y="1320800"/>
          <p14:tracePt t="147039" x="476250" y="1327150"/>
          <p14:tracePt t="147059" x="482600" y="1339850"/>
          <p14:tracePt t="147070" x="488950" y="1346200"/>
          <p14:tracePt t="147086" x="495300" y="1352550"/>
          <p14:tracePt t="147087" x="508000" y="1365250"/>
          <p14:tracePt t="147103" x="520700" y="1377950"/>
          <p14:tracePt t="147119" x="539750" y="1384300"/>
          <p14:tracePt t="147137" x="571500" y="1397000"/>
          <p14:tracePt t="147154" x="584200" y="1397000"/>
          <p14:tracePt t="147171" x="590550" y="1403350"/>
          <p14:tracePt t="147206" x="596900" y="1403350"/>
          <p14:tracePt t="147237" x="603250" y="1403350"/>
          <p14:tracePt t="147257" x="609600" y="1403350"/>
          <p14:tracePt t="147268" x="622300" y="1397000"/>
          <p14:tracePt t="147269" x="628650" y="1390650"/>
          <p14:tracePt t="147288" x="635000" y="1384300"/>
          <p14:tracePt t="147298" x="641350" y="1384300"/>
          <p14:tracePt t="147303" x="654050" y="1365250"/>
          <p14:tracePt t="147321" x="666750" y="1358900"/>
          <p14:tracePt t="147337" x="685800" y="1339850"/>
          <p14:tracePt t="147354" x="698500" y="1333500"/>
          <p14:tracePt t="147370" x="711200" y="1314450"/>
          <p14:tracePt t="147388" x="723900" y="1308100"/>
          <p14:tracePt t="147404" x="730250" y="1301750"/>
          <p14:tracePt t="147421" x="742950" y="1295400"/>
          <p14:tracePt t="147437" x="755650" y="1289050"/>
          <p14:tracePt t="147454" x="762000" y="1276350"/>
          <p14:tracePt t="147471" x="762000" y="1257300"/>
          <p14:tracePt t="147488" x="762000" y="1244600"/>
          <p14:tracePt t="147504" x="762000" y="1219200"/>
          <p14:tracePt t="147521" x="762000" y="1187450"/>
          <p14:tracePt t="147538" x="762000" y="1174750"/>
          <p14:tracePt t="147554" x="762000" y="1149350"/>
          <p14:tracePt t="147571" x="762000" y="1143000"/>
          <p14:tracePt t="147587" x="762000" y="1117600"/>
          <p14:tracePt t="147604" x="749300" y="1104900"/>
          <p14:tracePt t="147621" x="736600" y="1098550"/>
          <p14:tracePt t="147637" x="704850" y="1079500"/>
          <p14:tracePt t="147654" x="685800" y="1066800"/>
          <p14:tracePt t="147671" x="641350" y="1054100"/>
          <p14:tracePt t="147687" x="603250" y="1041400"/>
          <p14:tracePt t="147704" x="590550" y="1035050"/>
          <p14:tracePt t="147721" x="565150" y="1028700"/>
          <p14:tracePt t="147737" x="558800" y="1028700"/>
          <p14:tracePt t="147754" x="533400" y="1022350"/>
          <p14:tracePt t="147771" x="514350" y="1022350"/>
          <p14:tracePt t="147787" x="508000" y="1022350"/>
          <p14:tracePt t="147804" x="495300" y="1022350"/>
          <p14:tracePt t="147820" x="488950" y="1028700"/>
          <p14:tracePt t="147837" x="476250" y="1041400"/>
          <p14:tracePt t="147854" x="463550" y="1060450"/>
          <p14:tracePt t="147871" x="457200" y="1066800"/>
          <p14:tracePt t="147887" x="450850" y="1079500"/>
          <p14:tracePt t="147904" x="450850" y="1092200"/>
          <p14:tracePt t="147921" x="438150" y="1104900"/>
          <p14:tracePt t="147937" x="431800" y="1136650"/>
          <p14:tracePt t="147954" x="431800" y="1143000"/>
          <p14:tracePt t="147970" x="425450" y="1174750"/>
          <p14:tracePt t="147987" x="425450" y="1193800"/>
          <p14:tracePt t="148004" x="425450" y="1206500"/>
          <p14:tracePt t="148020" x="425450" y="1225550"/>
          <p14:tracePt t="148038" x="425450" y="1231900"/>
          <p14:tracePt t="148054" x="425450" y="1244600"/>
          <p14:tracePt t="148071" x="425450" y="1257300"/>
          <p14:tracePt t="148087" x="425450" y="1282700"/>
          <p14:tracePt t="148119" x="425450" y="1295400"/>
          <p14:tracePt t="148120" x="425450" y="1320800"/>
          <p14:tracePt t="148136" x="444500" y="1352550"/>
          <p14:tracePt t="148153" x="450850" y="1365250"/>
          <p14:tracePt t="148169" x="476250" y="1384300"/>
          <p14:tracePt t="148188" x="495300" y="1397000"/>
          <p14:tracePt t="148204" x="546100" y="1435100"/>
          <p14:tracePt t="148221" x="596900" y="1454150"/>
          <p14:tracePt t="148237" x="635000" y="1466850"/>
          <p14:tracePt t="148254" x="679450" y="1479550"/>
          <p14:tracePt t="148271" x="692150" y="1479550"/>
          <p14:tracePt t="148287" x="711200" y="1479550"/>
          <p14:tracePt t="148304" x="717550" y="1479550"/>
          <p14:tracePt t="148321" x="723900" y="1473200"/>
          <p14:tracePt t="148337" x="736600" y="1454150"/>
          <p14:tracePt t="148354" x="742950" y="1441450"/>
          <p14:tracePt t="148371" x="762000" y="1409700"/>
          <p14:tracePt t="148388" x="781050" y="1371600"/>
          <p14:tracePt t="148404" x="793750" y="1352550"/>
          <p14:tracePt t="148421" x="806450" y="1320800"/>
          <p14:tracePt t="148437" x="812800" y="1314450"/>
          <p14:tracePt t="148454" x="819150" y="1295400"/>
          <p14:tracePt t="148470" x="819150" y="1282700"/>
          <p14:tracePt t="148487" x="819150" y="1276350"/>
          <p14:tracePt t="148505" x="819150" y="1263650"/>
          <p14:tracePt t="148521" x="819150" y="1250950"/>
          <p14:tracePt t="148537" x="819150" y="1219200"/>
          <p14:tracePt t="148554" x="819150" y="1187450"/>
          <p14:tracePt t="148571" x="819150" y="1174750"/>
          <p14:tracePt t="148587" x="806450" y="1149350"/>
          <p14:tracePt t="148604" x="800100" y="1136650"/>
          <p14:tracePt t="148620" x="781050" y="1130300"/>
          <p14:tracePt t="148637" x="749300" y="1130300"/>
          <p14:tracePt t="148654" x="730250" y="1130300"/>
          <p14:tracePt t="148670" x="692150" y="1130300"/>
          <p14:tracePt t="148688" x="673100" y="1130300"/>
          <p14:tracePt t="148704" x="635000" y="1143000"/>
          <p14:tracePt t="148721" x="615950" y="1149350"/>
          <p14:tracePt t="148737" x="609600" y="1155700"/>
          <p14:tracePt t="148753" x="603250" y="1162050"/>
          <p14:tracePt t="148769" x="596900" y="1168400"/>
          <p14:tracePt t="148786" x="590550" y="1168400"/>
          <p14:tracePt t="148922" x="590550" y="1174750"/>
          <p14:tracePt t="148943" x="590550" y="1181100"/>
          <p14:tracePt t="148964" x="590550" y="1187450"/>
          <p14:tracePt t="148995" x="590550" y="1193800"/>
          <p14:tracePt t="152464" x="590550" y="1200150"/>
          <p14:tracePt t="152505" x="596900" y="1200150"/>
          <p14:tracePt t="154185" x="603250" y="1200150"/>
          <p14:tracePt t="154715" x="609600" y="1206500"/>
          <p14:tracePt t="154756" x="609600" y="1212850"/>
          <p14:tracePt t="157036" x="609600" y="1206500"/>
          <p14:tracePt t="158409" x="615950" y="1206500"/>
          <p14:tracePt t="158450" x="622300" y="1206500"/>
          <p14:tracePt t="158695" x="628650" y="1206500"/>
          <p14:tracePt t="158747" x="635000" y="1206500"/>
          <p14:tracePt t="158757" x="641350" y="1206500"/>
          <p14:tracePt t="158770" x="647700" y="1206500"/>
          <p14:tracePt t="158789" x="654050" y="1206500"/>
          <p14:tracePt t="158790" x="666750" y="1206500"/>
          <p14:tracePt t="158804" x="685800" y="1219200"/>
          <p14:tracePt t="158820" x="698500" y="1219200"/>
          <p14:tracePt t="158838" x="717550" y="1231900"/>
          <p14:tracePt t="158855" x="730250" y="1231900"/>
          <p14:tracePt t="158893" x="736600" y="1231900"/>
          <p14:tracePt t="158895" x="742950" y="1231900"/>
          <p14:tracePt t="158905" x="749300" y="1231900"/>
          <p14:tracePt t="158921" x="762000" y="1231900"/>
          <p14:tracePt t="158938" x="793750" y="1238250"/>
          <p14:tracePt t="158955" x="819150" y="1238250"/>
          <p14:tracePt t="158971" x="876300" y="1238250"/>
          <p14:tracePt t="158988" x="920750" y="1250950"/>
          <p14:tracePt t="159005" x="1003300" y="1250950"/>
          <p14:tracePt t="159021" x="1047750" y="1250950"/>
          <p14:tracePt t="159021" x="1079500" y="1250950"/>
          <p14:tracePt t="159039" x="1111250" y="1250950"/>
          <p14:tracePt t="159055" x="1162050" y="1250950"/>
          <p14:tracePt t="159071" x="1187450" y="1250950"/>
          <p14:tracePt t="159089" x="1244600" y="1244600"/>
          <p14:tracePt t="159105" x="1270000" y="1225550"/>
          <p14:tracePt t="159121" x="1365250" y="1206500"/>
          <p14:tracePt t="159138" x="1454150" y="1174750"/>
          <p14:tracePt t="159155" x="1492250" y="1168400"/>
          <p14:tracePt t="159171" x="1536700" y="1149350"/>
          <p14:tracePt t="159188" x="1562100" y="1143000"/>
          <p14:tracePt t="159205" x="1606550" y="1130300"/>
          <p14:tracePt t="159221" x="1676400" y="1104900"/>
          <p14:tracePt t="159238" x="1720850" y="1098550"/>
          <p14:tracePt t="159255" x="1822450" y="1066800"/>
          <p14:tracePt t="159272" x="1879600" y="1054100"/>
          <p14:tracePt t="159287" x="1981200" y="1028700"/>
          <p14:tracePt t="159305" x="2070100" y="990600"/>
          <p14:tracePt t="159321" x="2108200" y="977900"/>
          <p14:tracePt t="159339" x="2171700" y="946150"/>
          <p14:tracePt t="159355" x="2209800" y="927100"/>
          <p14:tracePt t="159371" x="2292350" y="895350"/>
          <p14:tracePt t="159388" x="2362200" y="863600"/>
          <p14:tracePt t="159405" x="2400300" y="850900"/>
          <p14:tracePt t="159421" x="2463800" y="819150"/>
          <p14:tracePt t="159438" x="2482850" y="812800"/>
          <p14:tracePt t="159455" x="2533650" y="800100"/>
          <p14:tracePt t="159471" x="2559050" y="787400"/>
          <p14:tracePt t="159488" x="2578100" y="781050"/>
          <p14:tracePt t="159505" x="2609850" y="768350"/>
          <p14:tracePt t="159521" x="2616200" y="768350"/>
          <p14:tracePt t="159538" x="2635250" y="762000"/>
          <p14:tracePt t="159555" x="2654300" y="755650"/>
          <p14:tracePt t="159572" x="2667000" y="755650"/>
          <p14:tracePt t="159588" x="2705100" y="755650"/>
          <p14:tracePt t="159605" x="2730500" y="755650"/>
          <p14:tracePt t="159621" x="2768600" y="749300"/>
          <p14:tracePt t="159638" x="2794000" y="749300"/>
          <p14:tracePt t="159746" x="2800350" y="749300"/>
          <p14:tracePt t="159787" x="2806700" y="749300"/>
          <p14:tracePt t="159818" x="2813050" y="749300"/>
          <p14:tracePt t="159829" x="2819400" y="749300"/>
          <p14:tracePt t="159840" x="2825750" y="749300"/>
          <p14:tracePt t="159840" x="2838450" y="749300"/>
          <p14:tracePt t="159853" x="2857500" y="749300"/>
          <p14:tracePt t="159870" x="2889250" y="749300"/>
          <p14:tracePt t="159888" x="2933700" y="749300"/>
          <p14:tracePt t="159905" x="2940050" y="749300"/>
          <p14:tracePt t="159921" x="2965450" y="749300"/>
          <p14:tracePt t="159938" x="2978150" y="749300"/>
          <p14:tracePt t="159955" x="2990850" y="749300"/>
          <p14:tracePt t="159971" x="3028950" y="749300"/>
          <p14:tracePt t="159988" x="3048000" y="749300"/>
          <p14:tracePt t="160005" x="3092450" y="749300"/>
          <p14:tracePt t="160021" x="3143250" y="749300"/>
          <p14:tracePt t="160039" x="3168650" y="749300"/>
          <p14:tracePt t="160055" x="3219450" y="749300"/>
          <p14:tracePt t="160072" x="3244850" y="749300"/>
          <p14:tracePt t="160088" x="3321050" y="749300"/>
          <p14:tracePt t="160105" x="3384550" y="749300"/>
          <p14:tracePt t="160121" x="3416300" y="749300"/>
          <p14:tracePt t="160138" x="3454400" y="749300"/>
          <p14:tracePt t="160174" x="3460750" y="749300"/>
          <p14:tracePt t="160193" x="3467100" y="749300"/>
          <p14:tracePt t="160205" x="3473450" y="749300"/>
          <p14:tracePt t="160207" x="3479800" y="749300"/>
          <p14:tracePt t="160222" x="3498850" y="755650"/>
          <p14:tracePt t="160238" x="3511550" y="755650"/>
          <p14:tracePt t="160255" x="3524250" y="755650"/>
          <p14:tracePt t="160272" x="3530600" y="762000"/>
          <p14:tracePt t="160350" x="3536950" y="762000"/>
          <p14:tracePt t="160381" x="3543300" y="762000"/>
          <p14:tracePt t="160393" x="3549650" y="762000"/>
          <p14:tracePt t="160412" x="3556000" y="762000"/>
          <p14:tracePt t="160423" x="3562350" y="762000"/>
          <p14:tracePt t="160426" x="3568700" y="762000"/>
          <p14:tracePt t="160438" x="3587750" y="762000"/>
          <p14:tracePt t="160455" x="3600450" y="762000"/>
          <p14:tracePt t="160471" x="3638550" y="762000"/>
          <p14:tracePt t="160488" x="3663950" y="762000"/>
          <p14:tracePt t="160505" x="3721100" y="762000"/>
          <p14:tracePt t="160521" x="3771900" y="762000"/>
          <p14:tracePt t="160538" x="3797300" y="762000"/>
          <p14:tracePt t="160555" x="3848100" y="762000"/>
          <p14:tracePt t="160572" x="3886200" y="762000"/>
          <p14:tracePt t="160588" x="3911600" y="762000"/>
          <p14:tracePt t="160605" x="3949700" y="762000"/>
          <p14:tracePt t="160621" x="3968750" y="762000"/>
          <p14:tracePt t="160638" x="3994150" y="762000"/>
          <p14:tracePt t="160655" x="4013200" y="762000"/>
          <p14:tracePt t="160672" x="4019550" y="762000"/>
          <p14:tracePt t="160688" x="4032250" y="762000"/>
          <p14:tracePt t="160705" x="4038600" y="762000"/>
          <p14:tracePt t="160721" x="4064000" y="762000"/>
          <p14:tracePt t="160738" x="4102100" y="762000"/>
          <p14:tracePt t="160755" x="4121150" y="762000"/>
          <p14:tracePt t="160771" x="4165600" y="762000"/>
          <p14:tracePt t="160788" x="4184650" y="762000"/>
          <p14:tracePt t="160805" x="4203700" y="762000"/>
          <p14:tracePt t="160821" x="4222750" y="762000"/>
          <p14:tracePt t="160839" x="4235450" y="762000"/>
          <p14:tracePt t="160855" x="4254500" y="762000"/>
          <p14:tracePt t="160871" x="4267200" y="762000"/>
          <p14:tracePt t="160888" x="4292600" y="762000"/>
          <p14:tracePt t="160905" x="4318000" y="762000"/>
          <p14:tracePt t="160973" x="4324350" y="762000"/>
          <p14:tracePt t="160986" x="4330700" y="762000"/>
          <p14:tracePt t="161016" x="4343400" y="768350"/>
          <p14:tracePt t="161018" x="4356100" y="768350"/>
          <p14:tracePt t="161030" x="4368800" y="774700"/>
          <p14:tracePt t="161038" x="4381500" y="774700"/>
          <p14:tracePt t="161055" x="4419600" y="781050"/>
          <p14:tracePt t="161072" x="4445000" y="787400"/>
          <p14:tracePt t="161088" x="4451350" y="787400"/>
          <p14:tracePt t="161105" x="4464050" y="787400"/>
          <p14:tracePt t="161121" x="4476750" y="787400"/>
          <p14:tracePt t="161138" x="4489450" y="787400"/>
          <p14:tracePt t="161155" x="4508500" y="787400"/>
          <p14:tracePt t="161171" x="4552950" y="800100"/>
          <p14:tracePt t="161199" x="4591050" y="806450"/>
          <p14:tracePt t="161223" x="4603750" y="806450"/>
          <p14:tracePt t="161237" x="4616450" y="812800"/>
          <p14:tracePt t="161237" x="4622800" y="812800"/>
          <p14:tracePt t="161255" x="4629150" y="819150"/>
          <p14:tracePt t="161271" x="4635500" y="819150"/>
          <p14:tracePt t="161317" x="4635500" y="825500"/>
          <p14:tracePt t="161491" x="4641850" y="825500"/>
          <p14:tracePt t="161513" x="4648200" y="825500"/>
          <p14:tracePt t="161635" x="4654550" y="825500"/>
          <p14:tracePt t="161678" x="4660900" y="825500"/>
          <p14:tracePt t="163074" x="4667250" y="825500"/>
          <p14:tracePt t="163215" x="4673600" y="825500"/>
          <p14:tracePt t="163256" x="4679950" y="825500"/>
          <p14:tracePt t="163379" x="4686300" y="825500"/>
          <p14:tracePt t="163400" x="4692650" y="825500"/>
          <p14:tracePt t="163432" x="4699000" y="825500"/>
          <p14:tracePt t="163472" x="4705350" y="825500"/>
          <p14:tracePt t="163493" x="4711700" y="825500"/>
          <p14:tracePt t="163524" x="4718050" y="825500"/>
          <p14:tracePt t="163535" x="4718050" y="819150"/>
          <p14:tracePt t="163545" x="4724400" y="819150"/>
          <p14:tracePt t="163566" x="4730750" y="819150"/>
          <p14:tracePt t="163598" x="4737100" y="819150"/>
          <p14:tracePt t="163607" x="4743450" y="819150"/>
          <p14:tracePt t="163629" x="4749800" y="819150"/>
          <p14:tracePt t="163681" x="4749800" y="812800"/>
          <p14:tracePt t="163696" x="4756150" y="812800"/>
          <p14:tracePt t="163724" x="4762500" y="812800"/>
          <p14:tracePt t="163763" x="4768850" y="812800"/>
          <p14:tracePt t="163774" x="4775200" y="812800"/>
          <p14:tracePt t="163786" x="4781550" y="812800"/>
          <p14:tracePt t="163806" x="4794250" y="812800"/>
          <p14:tracePt t="163816" x="4806950" y="812800"/>
          <p14:tracePt t="163819" x="4813300" y="812800"/>
          <p14:tracePt t="163838" x="4826000" y="812800"/>
          <p14:tracePt t="163841" x="4845050" y="812800"/>
          <p14:tracePt t="163854" x="4870450" y="812800"/>
          <p14:tracePt t="163871" x="4883150" y="812800"/>
          <p14:tracePt t="163888" x="4895850" y="812800"/>
          <p14:tracePt t="163905" x="4908550" y="812800"/>
          <p14:tracePt t="163921" x="4914900" y="812800"/>
          <p14:tracePt t="163938" x="4940300" y="812800"/>
          <p14:tracePt t="163955" x="4953000" y="812800"/>
          <p14:tracePt t="163971" x="4991100" y="812800"/>
          <p14:tracePt t="163988" x="5035550" y="812800"/>
          <p14:tracePt t="164005" x="5054600" y="812800"/>
          <p14:tracePt t="164021" x="5086350" y="812800"/>
          <p14:tracePt t="164038" x="5105400" y="812800"/>
          <p14:tracePt t="164055" x="5124450" y="812800"/>
          <p14:tracePt t="164071" x="5137150" y="806450"/>
          <p14:tracePt t="164088" x="5149850" y="806450"/>
          <p14:tracePt t="164105" x="5162550" y="800100"/>
          <p14:tracePt t="164121" x="5168900" y="800100"/>
          <p14:tracePt t="164138" x="5187950" y="800100"/>
          <p14:tracePt t="164154" x="5213350" y="800100"/>
          <p14:tracePt t="164172" x="5226050" y="800100"/>
          <p14:tracePt t="164188" x="5251450" y="800100"/>
          <p14:tracePt t="164204" x="5264150" y="800100"/>
          <p14:tracePt t="164222" x="5295900" y="800100"/>
          <p14:tracePt t="164238" x="5314950" y="800100"/>
          <p14:tracePt t="164255" x="5353050" y="800100"/>
          <p14:tracePt t="164271" x="5391150" y="800100"/>
          <p14:tracePt t="164288" x="5410200" y="800100"/>
          <p14:tracePt t="164305" x="5448300" y="800100"/>
          <p14:tracePt t="164321" x="5480050" y="800100"/>
          <p14:tracePt t="164338" x="5499100" y="800100"/>
          <p14:tracePt t="164353" x="5537200" y="800100"/>
          <p14:tracePt t="164370" x="5543550" y="800100"/>
          <p14:tracePt t="164388" x="5562600" y="800100"/>
          <p14:tracePt t="164405" x="5568950" y="800100"/>
          <p14:tracePt t="164421" x="5581650" y="800100"/>
          <p14:tracePt t="164438" x="5600700" y="800100"/>
          <p14:tracePt t="164476" x="5613400" y="800100"/>
          <p14:tracePt t="164478" x="5626100" y="800100"/>
          <p14:tracePt t="164507" x="5632450" y="800100"/>
          <p14:tracePt t="165014" x="5638800" y="800100"/>
          <p14:tracePt t="165046" x="5645150" y="800100"/>
          <p14:tracePt t="165056" x="5651500" y="800100"/>
          <p14:tracePt t="165066" x="5657850" y="800100"/>
          <p14:tracePt t="165077" x="5664200" y="800100"/>
          <p14:tracePt t="165088" x="5676900" y="800100"/>
          <p14:tracePt t="165089" x="5683250" y="793750"/>
          <p14:tracePt t="165103" x="5708650" y="787400"/>
          <p14:tracePt t="165120" x="5715000" y="787400"/>
          <p14:tracePt t="165138" x="5740400" y="781050"/>
          <p14:tracePt t="165154" x="5759450" y="781050"/>
          <p14:tracePt t="165172" x="5772150" y="774700"/>
          <p14:tracePt t="165188" x="5778500" y="768350"/>
          <p14:tracePt t="165205" x="5791200" y="768350"/>
          <p14:tracePt t="165221" x="5797550" y="762000"/>
          <p14:tracePt t="165239" x="5816600" y="755650"/>
          <p14:tracePt t="165287" x="5822950" y="749300"/>
          <p14:tracePt t="165290" x="5829300" y="749300"/>
          <p14:tracePt t="165318" x="5835650" y="749300"/>
          <p14:tracePt t="165420" x="5842000" y="749300"/>
          <p14:tracePt t="166021" x="5848350" y="749300"/>
          <p14:tracePt t="166041" x="5854700" y="749300"/>
          <p14:tracePt t="166072" x="5861050" y="749300"/>
          <p14:tracePt t="166094" x="5867400" y="749300"/>
          <p14:tracePt t="166115" x="5873750" y="749300"/>
          <p14:tracePt t="166136" x="5880100" y="749300"/>
          <p14:tracePt t="166146" x="5886450" y="749300"/>
          <p14:tracePt t="166177" x="5892800" y="749300"/>
          <p14:tracePt t="166188" x="5899150" y="749300"/>
          <p14:tracePt t="166221" x="5905500" y="749300"/>
          <p14:tracePt t="166251" x="5911850" y="749300"/>
          <p14:tracePt t="166261" x="5918200" y="749300"/>
          <p14:tracePt t="166271" x="5924550" y="749300"/>
          <p14:tracePt t="166274" x="5930900" y="749300"/>
          <p14:tracePt t="166287" x="5943600" y="749300"/>
          <p14:tracePt t="166305" x="5949950" y="749300"/>
          <p14:tracePt t="166355" x="5956300" y="749300"/>
          <p14:tracePt t="167028" x="5949950" y="749300"/>
          <p14:tracePt t="167069" x="5943600" y="749300"/>
          <p14:tracePt t="167081" x="5937250" y="749300"/>
          <p14:tracePt t="167091" x="5930900" y="749300"/>
          <p14:tracePt t="167101" x="5911850" y="749300"/>
          <p14:tracePt t="167120" x="5892800" y="749300"/>
          <p14:tracePt t="167121" x="5848350" y="749300"/>
          <p14:tracePt t="167138" x="5816600" y="749300"/>
          <p14:tracePt t="167154" x="5797550" y="749300"/>
          <p14:tracePt t="167171" x="5791200" y="749300"/>
          <p14:tracePt t="167236" x="5784850" y="749300"/>
          <p14:tracePt t="167276" x="5778500" y="749300"/>
          <p14:tracePt t="167318" x="5772150" y="749300"/>
          <p14:tracePt t="167350" x="5765800" y="749300"/>
          <p14:tracePt t="167352" x="5759450" y="749300"/>
          <p14:tracePt t="167363" x="5746750" y="755650"/>
          <p14:tracePt t="167371" x="5727700" y="762000"/>
          <p14:tracePt t="167387" x="5638800" y="774700"/>
          <p14:tracePt t="167403" x="5562600" y="787400"/>
          <p14:tracePt t="167420" x="5378450" y="793750"/>
          <p14:tracePt t="167438" x="5175250" y="800100"/>
          <p14:tracePt t="167454" x="5080000" y="800100"/>
          <p14:tracePt t="167471" x="4889500" y="819150"/>
          <p14:tracePt t="167488" x="4813300" y="825500"/>
          <p14:tracePt t="167505" x="4648200" y="857250"/>
          <p14:tracePt t="167521" x="4495800" y="889000"/>
          <p14:tracePt t="167538" x="4406900" y="908050"/>
          <p14:tracePt t="167554" x="4248150" y="939800"/>
          <p14:tracePt t="167571" x="4184650" y="965200"/>
          <p14:tracePt t="167588" x="4057650" y="996950"/>
          <p14:tracePt t="167605" x="3943350" y="1035050"/>
          <p14:tracePt t="167622" x="3886200" y="1047750"/>
          <p14:tracePt t="167638" x="3771900" y="1079500"/>
          <p14:tracePt t="167655" x="3714750" y="1104900"/>
          <p14:tracePt t="167671" x="3587750" y="1136650"/>
          <p14:tracePt t="167688" x="3486150" y="1181100"/>
          <p14:tracePt t="167705" x="3441700" y="1193800"/>
          <p14:tracePt t="167721" x="3365500" y="1219200"/>
          <p14:tracePt t="167738" x="3327400" y="1231900"/>
          <p14:tracePt t="167754" x="3270250" y="1250950"/>
          <p14:tracePt t="167772" x="3175000" y="1270000"/>
          <p14:tracePt t="167788" x="3117850" y="1276350"/>
          <p14:tracePt t="167805" x="2997200" y="1282700"/>
          <p14:tracePt t="167821" x="2946400" y="1289050"/>
          <p14:tracePt t="167838" x="2832100" y="1301750"/>
          <p14:tracePt t="167855" x="2762250" y="1308100"/>
          <p14:tracePt t="167871" x="2736850" y="1308100"/>
          <p14:tracePt t="167888" x="2692400" y="1314450"/>
          <p14:tracePt t="167904" x="2667000" y="1314450"/>
          <p14:tracePt t="167921" x="2609850" y="1320800"/>
          <p14:tracePt t="167938" x="2540000" y="1320800"/>
          <p14:tracePt t="167955" x="2508250" y="1320800"/>
          <p14:tracePt t="167971" x="2457450" y="1320800"/>
          <p14:tracePt t="167988" x="2432050" y="1320800"/>
          <p14:tracePt t="168004" x="2406650" y="1327150"/>
          <p14:tracePt t="168021" x="2381250" y="1333500"/>
          <p14:tracePt t="168059" x="2381250" y="1339850"/>
          <p14:tracePt t="168071" x="2374900" y="1339850"/>
          <p14:tracePt t="168074" x="2374900" y="1346200"/>
          <p14:tracePt t="169911" x="2374900" y="1352550"/>
          <p14:tracePt t="169952" x="2374900" y="1358900"/>
          <p14:tracePt t="169965" x="2374900" y="1365250"/>
          <p14:tracePt t="169984" x="2374900" y="1371600"/>
          <p14:tracePt t="169986" x="2374900" y="1384300"/>
          <p14:tracePt t="170016" x="2374900" y="1390650"/>
          <p14:tracePt t="170018" x="2374900" y="1397000"/>
          <p14:tracePt t="170030" x="2374900" y="1403350"/>
          <p14:tracePt t="170038" x="2374900" y="1409700"/>
          <p14:tracePt t="170054" x="2374900" y="1428750"/>
          <p14:tracePt t="170071" x="2374900" y="1454150"/>
          <p14:tracePt t="170088" x="2374900" y="1460500"/>
          <p14:tracePt t="170105" x="2374900" y="1485900"/>
          <p14:tracePt t="170121" x="2374900" y="1492250"/>
          <p14:tracePt t="170138" x="2374900" y="1504950"/>
          <p14:tracePt t="170155" x="2374900" y="1530350"/>
          <p14:tracePt t="170171" x="2374900" y="1536700"/>
          <p14:tracePt t="170188" x="2374900" y="1562100"/>
          <p14:tracePt t="170204" x="2374900" y="1574800"/>
          <p14:tracePt t="170221" x="2374900" y="1600200"/>
          <p14:tracePt t="170238" x="2374900" y="1619250"/>
          <p14:tracePt t="170255" x="2374900" y="1625600"/>
          <p14:tracePt t="170271" x="2374900" y="1644650"/>
          <p14:tracePt t="170289" x="2374900" y="1663700"/>
          <p14:tracePt t="170307" x="2374900" y="1682750"/>
          <p14:tracePt t="170322" x="2374900" y="1701800"/>
          <p14:tracePt t="170339" x="2381250" y="1720850"/>
          <p14:tracePt t="170355" x="2387600" y="1739900"/>
          <p14:tracePt t="170372" x="2387600" y="1752600"/>
          <p14:tracePt t="170389" x="2387600" y="1771650"/>
          <p14:tracePt t="170406" x="2387600" y="1797050"/>
          <p14:tracePt t="170423" x="2387600" y="1816100"/>
          <p14:tracePt t="170438" x="2387600" y="1841500"/>
          <p14:tracePt t="170454" x="2387600" y="1860550"/>
          <p14:tracePt t="170472" x="2387600" y="1892300"/>
          <p14:tracePt t="170489" x="2387600" y="1930400"/>
          <p14:tracePt t="170506" x="2387600" y="1943100"/>
          <p14:tracePt t="170522" x="2387600" y="1987550"/>
          <p14:tracePt t="170539" x="2387600" y="2012950"/>
          <p14:tracePt t="170556" x="2387600" y="2070100"/>
          <p14:tracePt t="170572" x="2387600" y="2089150"/>
          <p14:tracePt t="170589" x="2387600" y="2139950"/>
          <p14:tracePt t="170605" x="2387600" y="2190750"/>
          <p14:tracePt t="170622" x="2387600" y="2203450"/>
          <p14:tracePt t="170639" x="2387600" y="2247900"/>
          <p14:tracePt t="170656" x="2393950" y="2286000"/>
          <p14:tracePt t="170672" x="2393950" y="2298700"/>
          <p14:tracePt t="170689" x="2400300" y="2330450"/>
          <p14:tracePt t="170705" x="2400300" y="2336800"/>
          <p14:tracePt t="170722" x="2400300" y="2355850"/>
          <p14:tracePt t="170755" x="2400300" y="2368550"/>
          <p14:tracePt t="170771" x="2400300" y="2374900"/>
          <p14:tracePt t="170772" x="2400300" y="2387600"/>
          <p14:tracePt t="170788" x="2406650" y="2393950"/>
          <p14:tracePt t="170804" x="2413000" y="2406650"/>
          <p14:tracePt t="170821" x="2413000" y="2419350"/>
          <p14:tracePt t="170838" x="2419350" y="2432050"/>
          <p14:tracePt t="170854" x="2419350" y="2444750"/>
          <p14:tracePt t="170871" x="2425700" y="2451100"/>
          <p14:tracePt t="170888" x="2432050" y="2470150"/>
          <p14:tracePt t="170904" x="2438400" y="2482850"/>
          <p14:tracePt t="170921" x="2444750" y="2508250"/>
          <p14:tracePt t="170938" x="2451100" y="2546350"/>
          <p14:tracePt t="170954" x="2451100" y="2571750"/>
          <p14:tracePt t="170971" x="2451100" y="2603500"/>
          <p14:tracePt t="170987" x="2451100" y="2622550"/>
          <p14:tracePt t="171004" x="2451100" y="2667000"/>
          <p14:tracePt t="171021" x="2451100" y="2673350"/>
          <p14:tracePt t="171038" x="2451100" y="2705100"/>
          <p14:tracePt t="171054" x="2451100" y="2724150"/>
          <p14:tracePt t="171071" x="2444750" y="2743200"/>
          <p14:tracePt t="171088" x="2438400" y="2762250"/>
          <p14:tracePt t="171104" x="2432050" y="2800350"/>
          <p14:tracePt t="171121" x="2432050" y="2813050"/>
          <p14:tracePt t="171138" x="2425700" y="2844800"/>
          <p14:tracePt t="171154" x="2425700" y="2863850"/>
          <p14:tracePt t="171171" x="2425700" y="2901950"/>
          <p14:tracePt t="171188" x="2425700" y="2921000"/>
          <p14:tracePt t="171204" x="2425700" y="2946400"/>
          <p14:tracePt t="171221" x="2425700" y="2990850"/>
          <p14:tracePt t="171237" x="2425700" y="3009900"/>
          <p14:tracePt t="171254" x="2425700" y="3041650"/>
          <p14:tracePt t="171271" x="2425700" y="3060700"/>
          <p14:tracePt t="171289" x="2419350" y="3067050"/>
          <p14:tracePt t="171306" x="2419350" y="3073400"/>
          <p14:tracePt t="172052" x="2419350" y="3079750"/>
          <p14:tracePt t="173042" x="2419350" y="3067050"/>
          <p14:tracePt t="173051" x="2419350" y="3054350"/>
          <p14:tracePt t="173064" x="2419350" y="3028950"/>
          <p14:tracePt t="173072" x="2419350" y="2997200"/>
          <p14:tracePt t="173074" x="2425700" y="2946400"/>
          <p14:tracePt t="173089" x="2451100" y="2806700"/>
          <p14:tracePt t="173106" x="2476500" y="2736850"/>
          <p14:tracePt t="173122" x="2533650" y="2597150"/>
          <p14:tracePt t="173139" x="2603500" y="2482850"/>
          <p14:tracePt t="173155" x="2641600" y="2432050"/>
          <p14:tracePt t="173172" x="2711450" y="2355850"/>
          <p14:tracePt t="173189" x="2743200" y="2311400"/>
          <p14:tracePt t="173205" x="2819400" y="2235200"/>
          <p14:tracePt t="173222" x="2889250" y="2159000"/>
          <p14:tracePt t="173239" x="2921000" y="2114550"/>
          <p14:tracePt t="173255" x="2997200" y="2038350"/>
          <p14:tracePt t="173272" x="3028950" y="2000250"/>
          <p14:tracePt t="173289" x="3105150" y="1898650"/>
          <p14:tracePt t="173305" x="3162300" y="1809750"/>
          <p14:tracePt t="173322" x="3181350" y="1765300"/>
          <p14:tracePt t="173339" x="3219450" y="1682750"/>
          <p14:tracePt t="173356" x="3238500" y="1644650"/>
          <p14:tracePt t="173356" x="3251200" y="1606550"/>
          <p14:tracePt t="173372" x="3270250" y="1581150"/>
          <p14:tracePt t="173389" x="3314700" y="1511300"/>
          <p14:tracePt t="173406" x="3340100" y="1485900"/>
          <p14:tracePt t="173422" x="3384550" y="1435100"/>
          <p14:tracePt t="173439" x="3416300" y="1416050"/>
          <p14:tracePt t="173455" x="3441700" y="1384300"/>
          <p14:tracePt t="173472" x="3467100" y="1365250"/>
          <p14:tracePt t="173489" x="3473450" y="1352550"/>
          <p14:tracePt t="173505" x="3492500" y="1339850"/>
          <p14:tracePt t="173522" x="3492500" y="1333500"/>
          <p14:tracePt t="173539" x="3505200" y="1327150"/>
          <p14:tracePt t="173556" x="3511550" y="1320800"/>
          <p14:tracePt t="174120" x="3517900" y="1320800"/>
          <p14:tracePt t="174151" x="3524250" y="1320800"/>
          <p14:tracePt t="175068" x="3530600" y="1320800"/>
          <p14:tracePt t="175109" x="3536950" y="1320800"/>
          <p14:tracePt t="176930" x="3536950" y="1314450"/>
          <p14:tracePt t="176961" x="3543300" y="1314450"/>
          <p14:tracePt t="176972" x="3543300" y="1308100"/>
          <p14:tracePt t="176992" x="3556000" y="1308100"/>
          <p14:tracePt t="177003" x="3562350" y="1308100"/>
          <p14:tracePt t="177007" x="3575050" y="1301750"/>
          <p14:tracePt t="177024" x="3600450" y="1295400"/>
          <p14:tracePt t="177038" x="3638550" y="1289050"/>
          <p14:tracePt t="177041" x="3778250" y="1276350"/>
          <p14:tracePt t="177056" x="3873500" y="1270000"/>
          <p14:tracePt t="177072" x="4159250" y="1270000"/>
          <p14:tracePt t="177089" x="4356100" y="1270000"/>
          <p14:tracePt t="177105" x="4800600" y="1270000"/>
          <p14:tracePt t="177122" x="5289550" y="1270000"/>
          <p14:tracePt t="177139" x="5530850" y="1270000"/>
          <p14:tracePt t="177155" x="5975350" y="1270000"/>
          <p14:tracePt t="177172" x="6197600" y="1270000"/>
          <p14:tracePt t="177188" x="6572250" y="1270000"/>
          <p14:tracePt t="177204" x="6927850" y="1270000"/>
          <p14:tracePt t="177221" x="7086600" y="1270000"/>
          <p14:tracePt t="177238" x="7353300" y="1270000"/>
          <p14:tracePt t="177255" x="7467600" y="1270000"/>
          <p14:tracePt t="177272" x="7708900" y="1270000"/>
          <p14:tracePt t="177289" x="7931150" y="1270000"/>
          <p14:tracePt t="177305" x="8039100" y="1270000"/>
          <p14:tracePt t="177322" x="8255000" y="1270000"/>
          <p14:tracePt t="177339" x="8350250" y="1270000"/>
          <p14:tracePt t="177356" x="8553450" y="1270000"/>
          <p14:tracePt t="177372" x="8750300" y="1270000"/>
          <p14:tracePt t="177389" x="8826500" y="1270000"/>
          <p14:tracePt t="177406" x="8953500" y="1270000"/>
          <p14:tracePt t="177422" x="8991600" y="1270000"/>
          <p14:tracePt t="177439" x="9042400" y="1270000"/>
          <p14:tracePt t="177455" x="9067800" y="1270000"/>
          <p14:tracePt t="177472" x="9086850" y="1270000"/>
          <p14:tracePt t="177489" x="9112250" y="1270000"/>
          <p14:tracePt t="177506" x="9131300" y="1270000"/>
          <p14:tracePt t="177522" x="9137650" y="1270000"/>
          <p14:tracePt t="177739" x="9131300" y="1270000"/>
          <p14:tracePt t="177771" x="9124950" y="1270000"/>
          <p14:tracePt t="177773" x="9118600" y="1270000"/>
          <p14:tracePt t="177788" x="9112250" y="1270000"/>
          <p14:tracePt t="177805" x="9105900" y="1270000"/>
          <p14:tracePt t="177822" x="9074150" y="1276350"/>
          <p14:tracePt t="177825" x="9055100" y="1276350"/>
          <p14:tracePt t="177838" x="9004300" y="1276350"/>
          <p14:tracePt t="177855" x="8978900" y="1276350"/>
          <p14:tracePt t="177872" x="8947150" y="1276350"/>
          <p14:tracePt t="177889" x="8921750" y="1276350"/>
          <p14:tracePt t="177906" x="8915400" y="1276350"/>
          <p14:tracePt t="177922" x="8883650" y="1276350"/>
          <p14:tracePt t="177939" x="8858250" y="1276350"/>
          <p14:tracePt t="177955" x="8820150" y="1276350"/>
          <p14:tracePt t="177972" x="8775700" y="1276350"/>
          <p14:tracePt t="177989" x="8763000" y="1276350"/>
          <p14:tracePt t="178006" x="8724900" y="1276350"/>
          <p14:tracePt t="178022" x="8705850" y="1276350"/>
          <p14:tracePt t="178039" x="8674100" y="1276350"/>
          <p14:tracePt t="178056" x="8648700" y="1276350"/>
          <p14:tracePt t="178072" x="8636000" y="1276350"/>
          <p14:tracePt t="178089" x="8610600" y="1276350"/>
          <p14:tracePt t="178105" x="8597900" y="1276350"/>
          <p14:tracePt t="178122" x="8591550" y="1276350"/>
          <p14:tracePt t="178139" x="8578850" y="1276350"/>
          <p14:tracePt t="178156" x="8572500" y="1276350"/>
          <p14:tracePt t="178172" x="8547100" y="1276350"/>
          <p14:tracePt t="178189" x="8534400" y="1276350"/>
          <p14:tracePt t="178189" x="8521700" y="1276350"/>
          <p14:tracePt t="178205" x="8515350" y="1276350"/>
          <p14:tracePt t="178222" x="8502650" y="1270000"/>
          <p14:tracePt t="178451" x="8502650" y="1263650"/>
          <p14:tracePt t="178512" x="8515350" y="1257300"/>
          <p14:tracePt t="178523" x="8534400" y="1257300"/>
          <p14:tracePt t="178533" x="8547100" y="1250950"/>
          <p14:tracePt t="178538" x="8591550" y="1244600"/>
          <p14:tracePt t="178554" x="8610600" y="1244600"/>
          <p14:tracePt t="178572" x="8636000" y="1238250"/>
          <p14:tracePt t="178589" x="8642350" y="1238250"/>
          <p14:tracePt t="178639" x="8648700" y="1238250"/>
          <p14:tracePt t="178944" x="8642350" y="1238250"/>
          <p14:tracePt t="178954" x="8636000" y="1238250"/>
          <p14:tracePt t="178957" x="8616950" y="1238250"/>
          <p14:tracePt t="178972" x="8559800" y="1238250"/>
          <p14:tracePt t="178989" x="8528050" y="1238250"/>
          <p14:tracePt t="179005" x="8407400" y="1238250"/>
          <p14:tracePt t="179022" x="8204200" y="1238250"/>
          <p14:tracePt t="179039" x="8051800" y="1238250"/>
          <p14:tracePt t="179055" x="7588250" y="1238250"/>
          <p14:tracePt t="179072" x="7283450" y="1238250"/>
          <p14:tracePt t="179089" x="6489700" y="1238250"/>
          <p14:tracePt t="179105" x="5695950" y="1238250"/>
          <p14:tracePt t="179122" x="5365750" y="1238250"/>
          <p14:tracePt t="179138" x="4876800" y="1244600"/>
          <p14:tracePt t="179156" x="4711700" y="1257300"/>
          <p14:tracePt t="179172" x="4495800" y="1282700"/>
          <p14:tracePt t="179189" x="4349750" y="1314450"/>
          <p14:tracePt t="179205" x="4286250" y="1333500"/>
          <p14:tracePt t="179222" x="4095750" y="1358900"/>
          <p14:tracePt t="179239" x="4013200" y="1365250"/>
          <p14:tracePt t="179255" x="3816350" y="1384300"/>
          <p14:tracePt t="179272" x="3600450" y="1397000"/>
          <p14:tracePt t="179289" x="3505200" y="1397000"/>
          <p14:tracePt t="179305" x="3327400" y="1397000"/>
          <p14:tracePt t="179322" x="3263900" y="1397000"/>
          <p14:tracePt t="179339" x="3124200" y="1397000"/>
          <p14:tracePt t="179355" x="2990850" y="1397000"/>
          <p14:tracePt t="179372" x="2927350" y="1397000"/>
          <p14:tracePt t="179389" x="2806700" y="1397000"/>
          <p14:tracePt t="179405" x="2755900" y="1397000"/>
          <p14:tracePt t="179422" x="2673350" y="1397000"/>
          <p14:tracePt t="179439" x="2647950" y="1397000"/>
          <p14:tracePt t="179702" x="2654300" y="1397000"/>
          <p14:tracePt t="179704" x="2660650" y="1397000"/>
          <p14:tracePt t="179722" x="2667000" y="1397000"/>
          <p14:tracePt t="179738" x="2667000" y="1390650"/>
          <p14:tracePt t="179755" x="2679700" y="1384300"/>
          <p14:tracePt t="179758" x="2679700" y="1377950"/>
          <p14:tracePt t="179772" x="2686050" y="1371600"/>
          <p14:tracePt t="179789" x="2692400" y="1371600"/>
          <p14:tracePt t="179826" x="2698750" y="1365250"/>
          <p14:tracePt t="179845" x="2698750" y="1358900"/>
          <p14:tracePt t="179876" x="2705100" y="1352550"/>
          <p14:tracePt t="179894" x="2711450" y="1352550"/>
          <p14:tracePt t="179919" x="2711450" y="1346200"/>
          <p14:tracePt t="179922" x="2717800" y="1346200"/>
          <p14:tracePt t="179941" x="2717800" y="1339850"/>
          <p14:tracePt t="179981" x="2724150" y="1339850"/>
          <p14:tracePt t="180032" x="2730500" y="1339850"/>
          <p14:tracePt t="180075" x="2736850" y="1339850"/>
          <p14:tracePt t="180081" x="2736850" y="1333500"/>
          <p14:tracePt t="180124" x="2736850" y="1327150"/>
          <p14:tracePt t="180176" x="2736850" y="1320800"/>
          <p14:tracePt t="180249" x="2743200" y="1320800"/>
          <p14:tracePt t="180270" x="2749550" y="1320800"/>
          <p14:tracePt t="180271" x="2749550" y="1314450"/>
          <p14:tracePt t="180312" x="2749550" y="1308100"/>
          <p14:tracePt t="180322" x="2749550" y="1301750"/>
          <p14:tracePt t="180333" x="2755900" y="1301750"/>
          <p14:tracePt t="180337" x="2762250" y="1295400"/>
          <p14:tracePt t="180376" x="2768600" y="1289050"/>
          <p14:tracePt t="180379" x="2768600" y="1282700"/>
          <p14:tracePt t="180418" x="2774950" y="1282700"/>
          <p14:tracePt t="180440" x="2781300" y="1276350"/>
          <p14:tracePt t="180449" x="2781300" y="1270000"/>
          <p14:tracePt t="180468" x="2787650" y="1263650"/>
          <p14:tracePt t="180480" x="2787650" y="1250950"/>
          <p14:tracePt t="180500" x="2787650" y="1244600"/>
          <p14:tracePt t="180510" x="2787650" y="1238250"/>
          <p14:tracePt t="180520" x="2794000" y="1231900"/>
          <p14:tracePt t="180553" x="2794000" y="1225550"/>
          <p14:tracePt t="180604" x="2794000" y="1219200"/>
          <p14:tracePt t="180635" x="2794000" y="1212850"/>
          <p14:tracePt t="180657" x="2800350" y="1206500"/>
          <p14:tracePt t="180667" x="2800350" y="1200150"/>
          <p14:tracePt t="180669" x="2806700" y="1200150"/>
          <p14:tracePt t="180688" x="2813050" y="1187450"/>
          <p14:tracePt t="180691" x="2825750" y="1181100"/>
          <p14:tracePt t="180705" x="2838450" y="1162050"/>
          <p14:tracePt t="180722" x="2851150" y="1149350"/>
          <p14:tracePt t="180739" x="2857500" y="1143000"/>
          <p14:tracePt t="180755" x="2857500" y="1136650"/>
          <p14:tracePt t="180772" x="2857500" y="1130300"/>
          <p14:tracePt t="180788" x="2863850" y="1123950"/>
          <p14:tracePt t="180805" x="2870200" y="1117600"/>
          <p14:tracePt t="180822" x="2870200" y="1111250"/>
          <p14:tracePt t="180838" x="2882900" y="1104900"/>
          <p14:tracePt t="180855" x="2895600" y="1098550"/>
          <p14:tracePt t="180872" x="2921000" y="1092200"/>
          <p14:tracePt t="180889" x="2946400" y="1079500"/>
          <p14:tracePt t="180905" x="2959100" y="1073150"/>
          <p14:tracePt t="180922" x="2965450" y="1066800"/>
          <p14:tracePt t="180955" x="2965450" y="1060450"/>
          <p14:tracePt t="180972" x="2965450" y="1047750"/>
          <p14:tracePt t="180988" x="2965450" y="1041400"/>
          <p14:tracePt t="180991" x="2952750" y="1028700"/>
          <p14:tracePt t="181005" x="2946400" y="1022350"/>
          <p14:tracePt t="181022" x="2933700" y="1009650"/>
          <p14:tracePt t="181039" x="2927350" y="1009650"/>
          <p14:tracePt t="181055" x="2927350" y="996950"/>
          <p14:tracePt t="181072" x="2921000" y="990600"/>
          <p14:tracePt t="181088" x="2908300" y="984250"/>
          <p14:tracePt t="181124" x="2901950" y="977900"/>
          <p14:tracePt t="181127" x="2895600" y="971550"/>
          <p14:tracePt t="181139" x="2889250" y="958850"/>
          <p14:tracePt t="181155" x="2882900" y="952500"/>
          <p14:tracePt t="181172" x="2870200" y="946150"/>
          <p14:tracePt t="181189" x="2857500" y="939800"/>
          <p14:tracePt t="181205" x="2851150" y="933450"/>
          <p14:tracePt t="181222" x="2832100" y="927100"/>
          <p14:tracePt t="181238" x="2832100" y="920750"/>
          <p14:tracePt t="181256" x="2813050" y="914400"/>
          <p14:tracePt t="181291" x="2800350" y="914400"/>
          <p14:tracePt t="181293" x="2794000" y="914400"/>
          <p14:tracePt t="181352" x="2787650" y="914400"/>
          <p14:tracePt t="181363" x="2781300" y="914400"/>
          <p14:tracePt t="181374" x="2774950" y="914400"/>
          <p14:tracePt t="181375" x="2768600" y="914400"/>
          <p14:tracePt t="181387" x="2762250" y="914400"/>
          <p14:tracePt t="181404" x="2755900" y="914400"/>
          <p14:tracePt t="181422" x="2743200" y="914400"/>
          <p14:tracePt t="181438" x="2736850" y="914400"/>
          <p14:tracePt t="181486" x="2730500" y="914400"/>
          <p14:tracePt t="181500" x="2724150" y="920750"/>
          <p14:tracePt t="181518" x="2717800" y="927100"/>
          <p14:tracePt t="181521" x="2717800" y="933450"/>
          <p14:tracePt t="181541" x="2711450" y="939800"/>
          <p14:tracePt t="181543" x="2705100" y="939800"/>
          <p14:tracePt t="181555" x="2698750" y="952500"/>
          <p14:tracePt t="181572" x="2692400" y="958850"/>
          <p14:tracePt t="181588" x="2686050" y="965200"/>
          <p14:tracePt t="181604" x="2679700" y="971550"/>
          <p14:tracePt t="181621" x="2673350" y="977900"/>
          <p14:tracePt t="181639" x="2667000" y="984250"/>
          <p14:tracePt t="181655" x="2667000" y="990600"/>
          <p14:tracePt t="181672" x="2667000" y="996950"/>
          <p14:tracePt t="181689" x="2667000" y="1009650"/>
          <p14:tracePt t="181705" x="2660650" y="1022350"/>
          <p14:tracePt t="181722" x="2660650" y="1035050"/>
          <p14:tracePt t="181738" x="2660650" y="1054100"/>
          <p14:tracePt t="181755" x="2660650" y="1073150"/>
          <p14:tracePt t="181772" x="2660650" y="1085850"/>
          <p14:tracePt t="181789" x="2660650" y="1104900"/>
          <p14:tracePt t="181805" x="2660650" y="1117600"/>
          <p14:tracePt t="181822" x="2660650" y="1123950"/>
          <p14:tracePt t="181839" x="2660650" y="1149350"/>
          <p14:tracePt t="181855" x="2667000" y="1162050"/>
          <p14:tracePt t="181872" x="2679700" y="1193800"/>
          <p14:tracePt t="181888" x="2679700" y="1206500"/>
          <p14:tracePt t="181905" x="2692400" y="1231900"/>
          <p14:tracePt t="181922" x="2705100" y="1250950"/>
          <p14:tracePt t="181938" x="2711450" y="1250950"/>
          <p14:tracePt t="181955" x="2711450" y="1263650"/>
          <p14:tracePt t="181972" x="2717800" y="1270000"/>
          <p14:tracePt t="181989" x="2730500" y="1282700"/>
          <p14:tracePt t="182005" x="2736850" y="1295400"/>
          <p14:tracePt t="182043" x="2743200" y="1295400"/>
          <p14:tracePt t="182092" x="2749550" y="1295400"/>
          <p14:tracePt t="182113" x="2755900" y="1295400"/>
          <p14:tracePt t="182123" x="2762250" y="1295400"/>
          <p14:tracePt t="182134" x="2762250" y="1301750"/>
          <p14:tracePt t="182195" x="2768600" y="1301750"/>
          <p14:tracePt t="182236" x="2774950" y="1301750"/>
          <p14:tracePt t="185309" x="2781300" y="1301750"/>
          <p14:tracePt t="185324" x="2794000" y="1301750"/>
          <p14:tracePt t="185338" x="2813050" y="1301750"/>
          <p14:tracePt t="185355" x="2832100" y="1301750"/>
          <p14:tracePt t="185372" x="2889250" y="1301750"/>
          <p14:tracePt t="185374" x="2933700" y="1301750"/>
          <p14:tracePt t="185389" x="3016250" y="1301750"/>
          <p14:tracePt t="185406" x="3035300" y="1301750"/>
          <p14:tracePt t="185422" x="3073400" y="1301750"/>
          <p14:tracePt t="185439" x="3092450" y="1301750"/>
          <p14:tracePt t="185455" x="3098800" y="1301750"/>
          <p14:tracePt t="185472" x="3117850" y="1301750"/>
          <p14:tracePt t="185488" x="3130550" y="1301750"/>
          <p14:tracePt t="185505" x="3143250" y="1295400"/>
          <p14:tracePt t="185522" x="3149600" y="1295400"/>
          <p14:tracePt t="185538" x="3155950" y="1295400"/>
          <p14:tracePt t="185591" x="3162300" y="1295400"/>
          <p14:tracePt t="185602" x="3168650" y="1295400"/>
          <p14:tracePt t="185620" x="3175000" y="1289050"/>
          <p14:tracePt t="185641" x="3181350" y="1282700"/>
          <p14:tracePt t="185651" x="3187700" y="1282700"/>
          <p14:tracePt t="185867" x="3181350" y="1276350"/>
          <p14:tracePt t="185870" x="3175000" y="1276350"/>
          <p14:tracePt t="185881" x="3162300" y="1276350"/>
          <p14:tracePt t="185888" x="3149600" y="1270000"/>
          <p14:tracePt t="185905" x="3130550" y="1257300"/>
          <p14:tracePt t="185922" x="3111500" y="1250950"/>
          <p14:tracePt t="186651" x="3117850" y="1250950"/>
          <p14:tracePt t="186673" x="3124200" y="1250950"/>
          <p14:tracePt t="186714" x="3130550" y="1250950"/>
          <p14:tracePt t="186725" x="3136900" y="1250950"/>
          <p14:tracePt t="186737" x="3143250" y="1250950"/>
          <p14:tracePt t="186767" x="3149600" y="1250950"/>
          <p14:tracePt t="186769" x="3155950" y="1250950"/>
          <p14:tracePt t="186870" x="3162300" y="1250950"/>
          <p14:tracePt t="187257" x="3162300" y="1257300"/>
          <p14:tracePt t="187705" x="3168650" y="1257300"/>
          <p14:tracePt t="187747" x="3175000" y="1257300"/>
          <p14:tracePt t="187849" x="3181350" y="1257300"/>
          <p14:tracePt t="187865" x="3187700" y="1257300"/>
          <p14:tracePt t="187891" x="3194050" y="1257300"/>
          <p14:tracePt t="187901" x="3200400" y="1257300"/>
          <p14:tracePt t="187911" x="3206750" y="1257300"/>
          <p14:tracePt t="187922" x="3206750" y="1263650"/>
          <p14:tracePt t="187943" x="3213100" y="1263650"/>
          <p14:tracePt t="187944" x="3219450" y="1263650"/>
          <p14:tracePt t="187955" x="3225800" y="1263650"/>
          <p14:tracePt t="187996" x="3232150" y="1263650"/>
          <p14:tracePt t="188016" x="3238500" y="1263650"/>
          <p14:tracePt t="188036" x="3251200" y="1263650"/>
          <p14:tracePt t="188039" x="3263900" y="1263650"/>
          <p14:tracePt t="188056" x="3270250" y="1263650"/>
          <p14:tracePt t="188072" x="3289300" y="1263650"/>
          <p14:tracePt t="188072" x="3321050" y="1263650"/>
          <p14:tracePt t="188088" x="3340100" y="1263650"/>
          <p14:tracePt t="188106" x="3371850" y="1263650"/>
          <p14:tracePt t="188141" x="3384550" y="1263650"/>
          <p14:tracePt t="188144" x="3390900" y="1263650"/>
          <p14:tracePt t="188156" x="3403600" y="1263650"/>
          <p14:tracePt t="188173" x="3409950" y="1263650"/>
          <p14:tracePt t="188189" x="3435350" y="1263650"/>
          <p14:tracePt t="188207" x="3448050" y="1263650"/>
          <p14:tracePt t="188223" x="3467100" y="1263650"/>
          <p14:tracePt t="188240" x="3473450" y="1263650"/>
          <p14:tracePt t="188256" x="3479800" y="1263650"/>
          <p14:tracePt t="188273" x="3486150" y="1263650"/>
          <p14:tracePt t="188318" x="3492500" y="1263650"/>
          <p14:tracePt t="188442" x="3498850" y="1263650"/>
          <p14:tracePt t="188483" x="3505200" y="1263650"/>
          <p14:tracePt t="188493" x="3511550" y="1263650"/>
          <p14:tracePt t="188515" x="3517900" y="1263650"/>
          <p14:tracePt t="188524" x="3524250" y="1263650"/>
          <p14:tracePt t="188545" x="3536950" y="1263650"/>
          <p14:tracePt t="188555" x="3543300" y="1263650"/>
          <p14:tracePt t="188576" x="3549650" y="1263650"/>
          <p14:tracePt t="188578" x="3556000" y="1263650"/>
          <p14:tracePt t="188588" x="3562350" y="1263650"/>
          <p14:tracePt t="188605" x="3568700" y="1263650"/>
          <p14:tracePt t="188623" x="3581400" y="1263650"/>
          <p14:tracePt t="188639" x="3587750" y="1263650"/>
          <p14:tracePt t="188657" x="3600450" y="1263650"/>
          <p14:tracePt t="188673" x="3606800" y="1263650"/>
          <p14:tracePt t="188689" x="3619500" y="1263650"/>
          <p14:tracePt t="188707" x="3632200" y="1263650"/>
          <p14:tracePt t="188722" x="3638550" y="1263650"/>
          <p14:tracePt t="188739" x="3644900" y="1263650"/>
          <p14:tracePt t="188756" x="3651250" y="1263650"/>
          <p14:tracePt t="188773" x="3657600" y="1263650"/>
          <p14:tracePt t="188789" x="3663950" y="1263650"/>
          <p14:tracePt t="188806" x="3670300" y="1263650"/>
          <p14:tracePt t="188823" x="3676650" y="1263650"/>
          <p14:tracePt t="188839" x="3683000" y="1263650"/>
          <p14:tracePt t="188856" x="3689350" y="1263650"/>
          <p14:tracePt t="188873" x="3702050" y="1263650"/>
          <p14:tracePt t="188911" x="3708400" y="1263650"/>
          <p14:tracePt t="188913" x="3714750" y="1263650"/>
          <p14:tracePt t="188923" x="3721100" y="1263650"/>
          <p14:tracePt t="188939" x="3733800" y="1263650"/>
          <p14:tracePt t="188956" x="3746500" y="1263650"/>
          <p14:tracePt t="188973" x="3752850" y="1263650"/>
          <p14:tracePt t="189634" x="3746500" y="1263650"/>
          <p14:tracePt t="189656" x="3740150" y="1263650"/>
          <p14:tracePt t="189665" x="3733800" y="1263650"/>
          <p14:tracePt t="189676" x="3727450" y="1263650"/>
          <p14:tracePt t="189686" x="3708400" y="1263650"/>
          <p14:tracePt t="189689" x="3689350" y="1263650"/>
          <p14:tracePt t="189705" x="3632200" y="1263650"/>
          <p14:tracePt t="189721" x="3536950" y="1263650"/>
          <p14:tracePt t="189739" x="3473450" y="1263650"/>
          <p14:tracePt t="189756" x="3340100" y="1263650"/>
          <p14:tracePt t="189773" x="3263900" y="1263650"/>
          <p14:tracePt t="189789" x="3124200" y="1263650"/>
          <p14:tracePt t="189807" x="2971800" y="1263650"/>
          <p14:tracePt t="189822" x="2895600" y="1263650"/>
          <p14:tracePt t="189840" x="2755900" y="1263650"/>
          <p14:tracePt t="189856" x="2679700" y="1263650"/>
          <p14:tracePt t="189873" x="2546350" y="1263650"/>
          <p14:tracePt t="189890" x="2457450" y="1263650"/>
          <p14:tracePt t="189906" x="2425700" y="1263650"/>
          <p14:tracePt t="189923" x="2362200" y="1263650"/>
          <p14:tracePt t="189939" x="2336800" y="1263650"/>
          <p14:tracePt t="189957" x="2266950" y="1263650"/>
          <p14:tracePt t="189973" x="2235200" y="1263650"/>
          <p14:tracePt t="189989" x="2146300" y="1263650"/>
          <p14:tracePt t="190007" x="2070100" y="1263650"/>
          <p14:tracePt t="190023" x="2025650" y="1263650"/>
          <p14:tracePt t="190040" x="1949450" y="1263650"/>
          <p14:tracePt t="190056" x="1917700" y="1263650"/>
          <p14:tracePt t="190073" x="1866900" y="1263650"/>
          <p14:tracePt t="190090" x="1822450" y="1263650"/>
          <p14:tracePt t="190106" x="1809750" y="1263650"/>
          <p14:tracePt t="190122" x="1765300" y="1263650"/>
          <p14:tracePt t="190139" x="1714500" y="1263650"/>
          <p14:tracePt t="190157" x="1682750" y="1263650"/>
          <p14:tracePt t="190173" x="1625600" y="1263650"/>
          <p14:tracePt t="190190" x="1593850" y="1263650"/>
          <p14:tracePt t="190206" x="1536700" y="1263650"/>
          <p14:tracePt t="190223" x="1498600" y="1270000"/>
          <p14:tracePt t="190239" x="1441450" y="1282700"/>
          <p14:tracePt t="190256" x="1390650" y="1295400"/>
          <p14:tracePt t="190273" x="1365250" y="1301750"/>
          <p14:tracePt t="190289" x="1339850" y="1308100"/>
          <p14:tracePt t="190307" x="1327150" y="1314450"/>
          <p14:tracePt t="190323" x="1301750" y="1320800"/>
          <p14:tracePt t="190339" x="1270000" y="1327150"/>
          <p14:tracePt t="190356" x="1250950" y="1327150"/>
          <p14:tracePt t="190373" x="1212850" y="1327150"/>
          <p14:tracePt t="190390" x="1187450" y="1333500"/>
          <p14:tracePt t="190406" x="1149350" y="1333500"/>
          <p14:tracePt t="190423" x="1130300" y="1339850"/>
          <p14:tracePt t="190439" x="1117600" y="1346200"/>
          <p14:tracePt t="190457" x="1098550" y="1352550"/>
          <p14:tracePt t="190473" x="1085850" y="1358900"/>
          <p14:tracePt t="190489" x="1066800" y="1358900"/>
          <p14:tracePt t="190507" x="1054100" y="1365250"/>
          <p14:tracePt t="190522" x="1047750" y="1365250"/>
          <p14:tracePt t="190539" x="1028700" y="1371600"/>
          <p14:tracePt t="190556" x="1022350" y="1371600"/>
          <p14:tracePt t="190573" x="996950" y="1384300"/>
          <p14:tracePt t="190590" x="977900" y="1390650"/>
          <p14:tracePt t="190607" x="965200" y="1390650"/>
          <p14:tracePt t="190623" x="958850" y="1397000"/>
          <p14:tracePt t="190639" x="952500" y="1397000"/>
          <p14:tracePt t="190656" x="939800" y="1397000"/>
          <p14:tracePt t="190673" x="920750" y="1409700"/>
          <p14:tracePt t="190690" x="908050" y="1409700"/>
          <p14:tracePt t="190706" x="889000" y="1416050"/>
          <p14:tracePt t="190723" x="876300" y="1422400"/>
          <p14:tracePt t="190739" x="850900" y="1422400"/>
          <p14:tracePt t="190756" x="831850" y="1428750"/>
          <p14:tracePt t="190773" x="819150" y="1428750"/>
          <p14:tracePt t="190789" x="800100" y="1428750"/>
          <p14:tracePt t="190807" x="793750" y="1428750"/>
          <p14:tracePt t="190822" x="781050" y="1428750"/>
          <p14:tracePt t="190879" x="774700" y="1428750"/>
          <p14:tracePt t="190888" x="768350" y="1428750"/>
          <p14:tracePt t="192934" x="762000" y="1428750"/>
          <p14:tracePt t="192947" x="755650" y="1428750"/>
          <p14:tracePt t="192957" x="749300" y="1428750"/>
          <p14:tracePt t="192958" x="749300" y="1435100"/>
          <p14:tracePt t="192971" x="736600" y="1441450"/>
          <p14:tracePt t="192988" x="730250" y="1441450"/>
          <p14:tracePt t="193006" x="723900" y="1447800"/>
          <p14:tracePt t="193023" x="717550" y="1447800"/>
          <p14:tracePt t="193070" x="711200" y="1447800"/>
          <p14:tracePt t="193090" x="704850" y="1454150"/>
          <p14:tracePt t="193101" x="698500" y="1454150"/>
          <p14:tracePt t="193122" x="692150" y="1454150"/>
          <p14:tracePt t="193132" x="685800" y="1454150"/>
          <p14:tracePt t="193143" x="679450" y="1454150"/>
          <p14:tracePt t="193163" x="666750" y="1454150"/>
          <p14:tracePt t="193173" x="660400" y="1454150"/>
          <p14:tracePt t="193182" x="654050" y="1454150"/>
          <p14:tracePt t="193189" x="641350" y="1454150"/>
          <p14:tracePt t="193228" x="635000" y="1454150"/>
          <p14:tracePt t="193230" x="628650" y="1454150"/>
          <p14:tracePt t="193239" x="622300" y="1454150"/>
          <p14:tracePt t="193256" x="615950" y="1454150"/>
          <p14:tracePt t="193273" x="609600" y="1454150"/>
          <p14:tracePt t="193311" x="603250" y="1454150"/>
          <p14:tracePt t="193313" x="596900" y="1454150"/>
          <p14:tracePt t="193323" x="590550" y="1454150"/>
          <p14:tracePt t="193339" x="565150" y="1454150"/>
          <p14:tracePt t="193356" x="533400" y="1454150"/>
          <p14:tracePt t="193373" x="514350" y="1447800"/>
          <p14:tracePt t="193389" x="482600" y="1435100"/>
          <p14:tracePt t="193422" x="476250" y="1435100"/>
          <p14:tracePt t="193465" x="469900" y="1435100"/>
          <p14:tracePt t="193481" x="457200" y="1435100"/>
          <p14:tracePt t="193482" x="450850" y="1428750"/>
          <p14:tracePt t="193488" x="438150" y="1428750"/>
          <p14:tracePt t="193506" x="419100" y="1416050"/>
          <p14:tracePt t="193523" x="393700" y="1409700"/>
          <p14:tracePt t="193539" x="387350" y="1409700"/>
          <p14:tracePt t="193742" x="393700" y="1409700"/>
          <p14:tracePt t="193752" x="400050" y="1409700"/>
          <p14:tracePt t="193773" x="412750" y="1409700"/>
          <p14:tracePt t="193784" x="431800" y="1409700"/>
          <p14:tracePt t="193794" x="438150" y="1409700"/>
          <p14:tracePt t="193795" x="463550" y="1409700"/>
          <p14:tracePt t="193814" x="482600" y="1409700"/>
          <p14:tracePt t="193825" x="527050" y="1409700"/>
          <p14:tracePt t="193839" x="571500" y="1409700"/>
          <p14:tracePt t="193856" x="596900" y="1409700"/>
          <p14:tracePt t="193873" x="641350" y="1409700"/>
          <p14:tracePt t="193889" x="666750" y="1409700"/>
          <p14:tracePt t="193906" x="711200" y="1409700"/>
          <p14:tracePt t="193922" x="755650" y="1409700"/>
          <p14:tracePt t="193940" x="774700" y="1409700"/>
          <p14:tracePt t="193956" x="806450" y="1409700"/>
          <p14:tracePt t="193972" x="812800" y="1409700"/>
          <p14:tracePt t="193989" x="850900" y="1409700"/>
          <p14:tracePt t="194006" x="876300" y="1409700"/>
          <p14:tracePt t="194023" x="946150" y="1409700"/>
          <p14:tracePt t="194039" x="1047750" y="1409700"/>
          <p14:tracePt t="194056" x="1092200" y="1409700"/>
          <p14:tracePt t="194073" x="1155700" y="1409700"/>
          <p14:tracePt t="194089" x="1174750" y="1409700"/>
          <p14:tracePt t="194106" x="1200150" y="1409700"/>
          <p14:tracePt t="194122" x="1225550" y="1409700"/>
          <p14:tracePt t="194140" x="1238250" y="1409700"/>
          <p14:tracePt t="194156" x="1289050" y="1409700"/>
          <p14:tracePt t="194173" x="1314450" y="1409700"/>
          <p14:tracePt t="194189" x="1377950" y="1409700"/>
          <p14:tracePt t="194206" x="1435100" y="1409700"/>
          <p14:tracePt t="194223" x="1460500" y="1409700"/>
          <p14:tracePt t="194239" x="1511300" y="1409700"/>
          <p14:tracePt t="194256" x="1536700" y="1409700"/>
          <p14:tracePt t="194272" x="1593850" y="1409700"/>
          <p14:tracePt t="194289" x="1682750" y="1422400"/>
          <p14:tracePt t="194306" x="1739900" y="1435100"/>
          <p14:tracePt t="194323" x="1822450" y="1454150"/>
          <p14:tracePt t="194339" x="1860550" y="1460500"/>
          <p14:tracePt t="194356" x="1873250" y="1466850"/>
          <p14:tracePt t="194744" x="1879600" y="1466850"/>
          <p14:tracePt t="194765" x="1885950" y="1466850"/>
          <p14:tracePt t="194775" x="1892300" y="1466850"/>
          <p14:tracePt t="194788" x="1905000" y="1466850"/>
          <p14:tracePt t="194789" x="1924050" y="1460500"/>
          <p14:tracePt t="194806" x="1993900" y="1435100"/>
          <p14:tracePt t="194823" x="2076450" y="1409700"/>
          <p14:tracePt t="194839" x="2114550" y="1390650"/>
          <p14:tracePt t="194856" x="2197100" y="1358900"/>
          <p14:tracePt t="194873" x="2235200" y="1346200"/>
          <p14:tracePt t="194889" x="2286000" y="1320800"/>
          <p14:tracePt t="194907" x="2368550" y="1308100"/>
          <p14:tracePt t="194922" x="2413000" y="1295400"/>
          <p14:tracePt t="194939" x="2527300" y="1282700"/>
          <p14:tracePt t="194956" x="2584450" y="1276350"/>
          <p14:tracePt t="194972" x="2692400" y="1263650"/>
          <p14:tracePt t="194990" x="2774950" y="1257300"/>
          <p14:tracePt t="195006" x="2806700" y="1257300"/>
          <p14:tracePt t="195023" x="2857500" y="1244600"/>
          <p14:tracePt t="195039" x="2889250" y="1238250"/>
          <p14:tracePt t="195056" x="2946400" y="1231900"/>
          <p14:tracePt t="195073" x="3003550" y="1219200"/>
          <p14:tracePt t="195089" x="3028950" y="1219200"/>
          <p14:tracePt t="195106" x="3041650" y="1212850"/>
          <p14:tracePt t="195169" x="3048000" y="1212850"/>
          <p14:tracePt t="195213" x="3054350" y="1212850"/>
          <p14:tracePt t="195224" x="3054350" y="1206500"/>
          <p14:tracePt t="195232" x="3060700" y="1206500"/>
          <p14:tracePt t="195285" x="3060700" y="1200150"/>
          <p14:tracePt t="195620" x="3067050" y="1200150"/>
          <p14:tracePt t="195641" x="3073400" y="1200150"/>
          <p14:tracePt t="195651" x="3079750" y="1200150"/>
          <p14:tracePt t="195662" x="3086100" y="1200150"/>
          <p14:tracePt t="195672" x="3105150" y="1193800"/>
          <p14:tracePt t="195673" x="3111500" y="1193800"/>
          <p14:tracePt t="195688" x="3149600" y="1193800"/>
          <p14:tracePt t="195706" x="3162300" y="1187450"/>
          <p14:tracePt t="195722" x="3200400" y="1187450"/>
          <p14:tracePt t="195739" x="3225800" y="1187450"/>
          <p14:tracePt t="195756" x="3238500" y="1187450"/>
          <p14:tracePt t="195773" x="3263900" y="1187450"/>
          <p14:tracePt t="195788" x="3282950" y="1187450"/>
          <p14:tracePt t="195805" x="3333750" y="1187450"/>
          <p14:tracePt t="195823" x="3390900" y="1187450"/>
          <p14:tracePt t="195839" x="3422650" y="1187450"/>
          <p14:tracePt t="195856" x="3498850" y="1187450"/>
          <p14:tracePt t="195872" x="3530600" y="1187450"/>
          <p14:tracePt t="195889" x="3594100" y="1187450"/>
          <p14:tracePt t="195906" x="3638550" y="1187450"/>
          <p14:tracePt t="195922" x="3657600" y="1187450"/>
          <p14:tracePt t="195939" x="3708400" y="1187450"/>
          <p14:tracePt t="195956" x="3727450" y="1187450"/>
          <p14:tracePt t="195973" x="3778250" y="1187450"/>
          <p14:tracePt t="195989" x="3829050" y="1187450"/>
          <p14:tracePt t="196006" x="3854450" y="1187450"/>
          <p14:tracePt t="196023" x="3873500" y="1187450"/>
          <p14:tracePt t="196039" x="3886200" y="1187450"/>
          <p14:tracePt t="196039" x="3892550" y="1187450"/>
          <p14:tracePt t="196056" x="3905250" y="1187450"/>
          <p14:tracePt t="196072" x="3924300" y="1187450"/>
          <p14:tracePt t="196090" x="3937000" y="1187450"/>
          <p14:tracePt t="196106" x="3962400" y="1187450"/>
          <p14:tracePt t="196123" x="3968750" y="1187450"/>
          <p14:tracePt t="196272" x="3975100" y="1187450"/>
          <p14:tracePt t="196322" x="3981450" y="1187450"/>
          <p14:tracePt t="196334" x="3987800" y="1187450"/>
          <p14:tracePt t="196357" x="3994150" y="1187450"/>
          <p14:tracePt t="197700" x="3987800" y="1187450"/>
          <p14:tracePt t="197720" x="3981450" y="1187450"/>
          <p14:tracePt t="197772" x="3975100" y="1187450"/>
          <p14:tracePt t="197793" x="3968750" y="1187450"/>
          <p14:tracePt t="197814" x="3962400" y="1187450"/>
          <p14:tracePt t="197845" x="3956050" y="1187450"/>
          <p14:tracePt t="197865" x="3949700" y="1187450"/>
          <p14:tracePt t="197876" x="3943350" y="1187450"/>
          <p14:tracePt t="197888" x="3930650" y="1187450"/>
          <p14:tracePt t="197889" x="3917950" y="1187450"/>
          <p14:tracePt t="197905" x="3879850" y="1187450"/>
          <p14:tracePt t="197922" x="3822700" y="1187450"/>
          <p14:tracePt t="197939" x="3797300" y="1187450"/>
          <p14:tracePt t="197956" x="3740150" y="1187450"/>
          <p14:tracePt t="197973" x="3714750" y="1187450"/>
          <p14:tracePt t="197989" x="3683000" y="1193800"/>
          <p14:tracePt t="198006" x="3657600" y="1200150"/>
          <p14:tracePt t="198716" x="3663950" y="1200150"/>
          <p14:tracePt t="198736" x="3670300" y="1200150"/>
          <p14:tracePt t="200386" x="3670300" y="1206500"/>
          <p14:tracePt t="200406" x="3670300" y="1212850"/>
          <p14:tracePt t="200417" x="3670300" y="1225550"/>
          <p14:tracePt t="200426" x="3670300" y="1231900"/>
          <p14:tracePt t="200438" x="3663950" y="1244600"/>
          <p14:tracePt t="200455" x="3657600" y="1257300"/>
          <p14:tracePt t="200456" x="3644900" y="1282700"/>
          <p14:tracePt t="200472" x="3625850" y="1301750"/>
          <p14:tracePt t="200489" x="3575050" y="1358900"/>
          <p14:tracePt t="200506" x="3505200" y="1428750"/>
          <p14:tracePt t="200522" x="3467100" y="1473200"/>
          <p14:tracePt t="200539" x="3378200" y="1543050"/>
          <p14:tracePt t="200556" x="3340100" y="1581150"/>
          <p14:tracePt t="200573" x="3270250" y="1663700"/>
          <p14:tracePt t="200589" x="3194050" y="1739900"/>
          <p14:tracePt t="200606" x="3162300" y="1778000"/>
          <p14:tracePt t="200622" x="3105150" y="1860550"/>
          <p14:tracePt t="200639" x="3073400" y="1898650"/>
          <p14:tracePt t="200656" x="2997200" y="1974850"/>
          <p14:tracePt t="200672" x="2933700" y="2044700"/>
          <p14:tracePt t="200689" x="2901950" y="2076450"/>
          <p14:tracePt t="200706" x="2825750" y="2146300"/>
          <p14:tracePt t="200723" x="2781300" y="2184400"/>
          <p14:tracePt t="200723" x="2743200" y="2216150"/>
          <p14:tracePt t="200740" x="2711450" y="2254250"/>
          <p14:tracePt t="200756" x="2622550" y="2330450"/>
          <p14:tracePt t="200773" x="2584450" y="2368550"/>
          <p14:tracePt t="200789" x="2495550" y="2444750"/>
          <p14:tracePt t="200806" x="2457450" y="2470150"/>
          <p14:tracePt t="200822" x="2368550" y="2546350"/>
          <p14:tracePt t="200839" x="2330450" y="2578100"/>
          <p14:tracePt t="200855" x="2260600" y="2635250"/>
          <p14:tracePt t="200871" x="2190750" y="2698750"/>
          <p14:tracePt t="200889" x="2171700" y="2724150"/>
          <p14:tracePt t="200906" x="2120900" y="2774950"/>
          <p14:tracePt t="200923" x="2063750" y="2825750"/>
          <p14:tracePt t="200939" x="2032000" y="2844800"/>
          <p14:tracePt t="200956" x="1974850" y="2908300"/>
          <p14:tracePt t="200973" x="1936750" y="2940050"/>
          <p14:tracePt t="200989" x="1860550" y="3009900"/>
          <p14:tracePt t="201006" x="1771650" y="3079750"/>
          <p14:tracePt t="201022" x="1720850" y="3124200"/>
          <p14:tracePt t="201039" x="1631950" y="3194050"/>
          <p14:tracePt t="201056" x="1593850" y="3225800"/>
          <p14:tracePt t="201073" x="1530350" y="3282950"/>
          <p14:tracePt t="201089" x="1498600" y="3340100"/>
          <p14:tracePt t="201106" x="1485900" y="3365500"/>
          <p14:tracePt t="201122" x="1460500" y="3422650"/>
          <p14:tracePt t="201139" x="1447800" y="3454400"/>
          <p14:tracePt t="201156" x="1428750" y="3517900"/>
          <p14:tracePt t="201172" x="1409700" y="3581400"/>
          <p14:tracePt t="201189" x="1403350" y="3606800"/>
          <p14:tracePt t="201206" x="1377950" y="3657600"/>
          <p14:tracePt t="201223" x="1371600" y="3683000"/>
          <p14:tracePt t="201239" x="1352550" y="3733800"/>
          <p14:tracePt t="201256" x="1346200" y="3746500"/>
          <p14:tracePt t="201272" x="1333500" y="3771900"/>
          <p14:tracePt t="201416" x="1333500" y="3778250"/>
          <p14:tracePt t="201936" x="1333500" y="3765550"/>
          <p14:tracePt t="201947" x="1333500" y="3752850"/>
          <p14:tracePt t="201957" x="1333500" y="3746500"/>
          <p14:tracePt t="201958" x="1333500" y="3727450"/>
          <p14:tracePt t="201971" x="1339850" y="3695700"/>
          <p14:tracePt t="201988" x="1339850" y="3683000"/>
          <p14:tracePt t="202006" x="1346200" y="3663950"/>
          <p14:tracePt t="202022" x="1346200" y="3657600"/>
          <p14:tracePt t="203078" x="1346200" y="3663950"/>
          <p14:tracePt t="203099" x="1346200" y="3670300"/>
          <p14:tracePt t="203108" x="1339850" y="3670300"/>
          <p14:tracePt t="203122" x="1333500" y="3676650"/>
          <p14:tracePt t="203139" x="1314450" y="3689350"/>
          <p14:tracePt t="203156" x="1301750" y="3702050"/>
          <p14:tracePt t="203158" x="1276350" y="3714750"/>
          <p14:tracePt t="203172" x="1257300" y="3721100"/>
          <p14:tracePt t="203189" x="1212850" y="3740150"/>
          <p14:tracePt t="203206" x="1193800" y="3746500"/>
          <p14:tracePt t="203223" x="1143000" y="3765550"/>
          <p14:tracePt t="203239" x="1117600" y="3765550"/>
          <p14:tracePt t="203239" x="1098550" y="3771900"/>
          <p14:tracePt t="203256" x="1085850" y="3778250"/>
          <p14:tracePt t="203273" x="1054100" y="3778250"/>
          <p14:tracePt t="203289" x="1047750" y="3778250"/>
          <p14:tracePt t="203306" x="1028700" y="3778250"/>
          <p14:tracePt t="203322" x="1016000" y="3778250"/>
          <p14:tracePt t="203340" x="1003300" y="3778250"/>
          <p14:tracePt t="203356" x="996950" y="3778250"/>
          <p14:tracePt t="203422" x="990600" y="3778250"/>
          <p14:tracePt t="203494" x="984250" y="3771900"/>
          <p14:tracePt t="203525" x="977900" y="3765550"/>
          <p14:tracePt t="203535" x="965200" y="3759200"/>
          <p14:tracePt t="203545" x="965200" y="3752850"/>
          <p14:tracePt t="203556" x="958850" y="3746500"/>
          <p14:tracePt t="203571" x="952500" y="3740150"/>
          <p14:tracePt t="203607" x="952500" y="3733800"/>
          <p14:tracePt t="203650" x="952500" y="3727450"/>
          <p14:tracePt t="207953" x="946150" y="3721100"/>
          <p14:tracePt t="207994" x="939800" y="3721100"/>
          <p14:tracePt t="208655" x="939800" y="3714750"/>
          <p14:tracePt t="208678" x="939800" y="3708400"/>
          <p14:tracePt t="208697" x="933450" y="3695700"/>
          <p14:tracePt t="208707" x="927100" y="3683000"/>
          <p14:tracePt t="208717" x="920750" y="3663950"/>
          <p14:tracePt t="208728" x="920750" y="3651250"/>
          <p14:tracePt t="208738" x="914400" y="3632200"/>
          <p14:tracePt t="208755" x="901700" y="3619500"/>
          <p14:tracePt t="208756" x="895350" y="3587750"/>
          <p14:tracePt t="208772" x="889000" y="3575050"/>
          <p14:tracePt t="208790" x="882650" y="3568700"/>
          <p14:tracePt t="208832" x="882650" y="3562350"/>
          <p14:tracePt t="208842" x="882650" y="3556000"/>
          <p14:tracePt t="208845" x="876300" y="3549650"/>
          <p14:tracePt t="208924" x="869950" y="3549650"/>
          <p14:tracePt t="208944" x="863600" y="3549650"/>
          <p14:tracePt t="208955" x="863600" y="3556000"/>
          <p14:tracePt t="208965" x="857250" y="3562350"/>
          <p14:tracePt t="208976" x="850900" y="3568700"/>
          <p14:tracePt t="208989" x="844550" y="3587750"/>
          <p14:tracePt t="208990" x="838200" y="3600450"/>
          <p14:tracePt t="209006" x="831850" y="3632200"/>
          <p14:tracePt t="209023" x="831850" y="3651250"/>
          <p14:tracePt t="209040" x="825500" y="3663950"/>
          <p14:tracePt t="209057" x="825500" y="3676650"/>
          <p14:tracePt t="209092" x="825500" y="3683000"/>
          <p14:tracePt t="209125" x="825500" y="3689350"/>
          <p14:tracePt t="209164" x="825500" y="3695700"/>
          <p14:tracePt t="209184" x="831850" y="3695700"/>
          <p14:tracePt t="209217" x="838200" y="3695700"/>
          <p14:tracePt t="209277" x="844550" y="3695700"/>
          <p14:tracePt t="209288" x="844550" y="3702050"/>
          <p14:tracePt t="210235" x="844550" y="3689350"/>
          <p14:tracePt t="210245" x="844550" y="3683000"/>
          <p14:tracePt t="210255" x="844550" y="3670300"/>
          <p14:tracePt t="210266" x="844550" y="3657600"/>
          <p14:tracePt t="210272" x="844550" y="3638550"/>
          <p14:tracePt t="210290" x="844550" y="3625850"/>
          <p14:tracePt t="210409" x="844550" y="3632200"/>
          <p14:tracePt t="210613" x="850900" y="3632200"/>
          <p14:tracePt t="210644" x="857250" y="3632200"/>
          <p14:tracePt t="210667" x="869950" y="3632200"/>
          <p14:tracePt t="210677" x="889000" y="3632200"/>
          <p14:tracePt t="210687" x="908050" y="3632200"/>
          <p14:tracePt t="210690" x="933450" y="3632200"/>
          <p14:tracePt t="210707" x="1003300" y="3632200"/>
          <p14:tracePt t="210723" x="1060450" y="3632200"/>
          <p14:tracePt t="210740" x="1085850" y="3632200"/>
          <p14:tracePt t="210757" x="1111250" y="3632200"/>
          <p14:tracePt t="210773" x="1123950" y="3632200"/>
          <p14:tracePt t="210790" x="1149350" y="3632200"/>
          <p14:tracePt t="210807" x="1187450" y="3632200"/>
          <p14:tracePt t="210823" x="1225550" y="3632200"/>
          <p14:tracePt t="210840" x="1270000" y="3632200"/>
          <p14:tracePt t="210857" x="1295400" y="3632200"/>
          <p14:tracePt t="210873" x="1308100" y="3632200"/>
          <p14:tracePt t="210890" x="1308100" y="3638550"/>
          <p14:tracePt t="210890" x="1314450" y="3638550"/>
          <p14:tracePt t="210907" x="1320800" y="3644900"/>
          <p14:tracePt t="210923" x="1339850" y="3651250"/>
          <p14:tracePt t="210940" x="1358900" y="3657600"/>
          <p14:tracePt t="210957" x="1390650" y="3670300"/>
          <p14:tracePt t="210974" x="1416050" y="3676650"/>
          <p14:tracePt t="210990" x="1422400" y="3676650"/>
          <p14:tracePt t="211005" x="1428750" y="3683000"/>
          <p14:tracePt t="211022" x="1441450" y="3689350"/>
          <p14:tracePt t="211040" x="1466850" y="3702050"/>
          <p14:tracePt t="211057" x="1492250" y="3708400"/>
          <p14:tracePt t="211073" x="1504950" y="3714750"/>
          <p14:tracePt t="211090" x="1511300" y="3721100"/>
          <p14:tracePt t="211735" x="1504950" y="3721100"/>
          <p14:tracePt t="211749" x="1492250" y="3721100"/>
          <p14:tracePt t="211759" x="1485900" y="3721100"/>
          <p14:tracePt t="211761" x="1460500" y="3721100"/>
          <p14:tracePt t="211773" x="1403350" y="3721100"/>
          <p14:tracePt t="211790" x="1358900" y="3721100"/>
          <p14:tracePt t="211807" x="1295400" y="3721100"/>
          <p14:tracePt t="211824" x="1257300" y="3721100"/>
          <p14:tracePt t="211840" x="1200150" y="3721100"/>
          <p14:tracePt t="211857" x="1143000" y="3727450"/>
          <p14:tracePt t="211873" x="1111250" y="3727450"/>
          <p14:tracePt t="211890" x="1054100" y="3727450"/>
          <p14:tracePt t="211906" x="1028700" y="3733800"/>
          <p14:tracePt t="211923" x="977900" y="3733800"/>
          <p14:tracePt t="211940" x="952500" y="3733800"/>
          <p14:tracePt t="211956" x="939800" y="3733800"/>
          <p14:tracePt t="211973" x="920750" y="3733800"/>
          <p14:tracePt t="211990" x="908050" y="3733800"/>
          <p14:tracePt t="212007" x="876300" y="3733800"/>
          <p14:tracePt t="212022" x="831850" y="3733800"/>
          <p14:tracePt t="212039" x="812800" y="3733800"/>
          <p14:tracePt t="212057" x="787400" y="3733800"/>
          <p14:tracePt t="212894" x="787400" y="3727450"/>
          <p14:tracePt t="212936" x="793750" y="3727450"/>
          <p14:tracePt t="212946" x="806450" y="3727450"/>
          <p14:tracePt t="212951" x="831850" y="3721100"/>
          <p14:tracePt t="212957" x="850900" y="3721100"/>
          <p14:tracePt t="212973" x="914400" y="3714750"/>
          <p14:tracePt t="212990" x="952500" y="3714750"/>
          <p14:tracePt t="213007" x="1009650" y="3714750"/>
          <p14:tracePt t="213023" x="1066800" y="3714750"/>
          <p14:tracePt t="213040" x="1098550" y="3714750"/>
          <p14:tracePt t="213056" x="1155700" y="3714750"/>
          <p14:tracePt t="213073" x="1187450" y="3714750"/>
          <p14:tracePt t="213090" x="1238250" y="3714750"/>
          <p14:tracePt t="213107" x="1276350" y="3714750"/>
          <p14:tracePt t="213123" x="1301750" y="3714750"/>
          <p14:tracePt t="213140" x="1358900" y="3714750"/>
          <p14:tracePt t="213157" x="1390650" y="3714750"/>
          <p14:tracePt t="213173" x="1466850" y="3714750"/>
          <p14:tracePt t="213190" x="1536700" y="3714750"/>
          <p14:tracePt t="213206" x="1562100" y="3714750"/>
          <p14:tracePt t="213223" x="1581150" y="3714750"/>
          <p14:tracePt t="213706" x="1574800" y="3714750"/>
          <p14:tracePt t="213728" x="1562100" y="3714750"/>
          <p14:tracePt t="213731" x="1549400" y="3714750"/>
          <p14:tracePt t="213740" x="1530350" y="3714750"/>
          <p14:tracePt t="213756" x="1479550" y="3714750"/>
          <p14:tracePt t="213773" x="1409700" y="3714750"/>
          <p14:tracePt t="213790" x="1377950" y="3714750"/>
          <p14:tracePt t="213807" x="1314450" y="3714750"/>
          <p14:tracePt t="213823" x="1276350" y="3714750"/>
          <p14:tracePt t="213840" x="1212850" y="3714750"/>
          <p14:tracePt t="213856" x="1162050" y="3714750"/>
          <p14:tracePt t="213873" x="1130300" y="3714750"/>
          <p14:tracePt t="213890" x="1073150" y="3714750"/>
          <p14:tracePt t="213906" x="1047750" y="3714750"/>
          <p14:tracePt t="213923" x="1016000" y="3714750"/>
          <p14:tracePt t="213940" x="977900" y="3714750"/>
          <p14:tracePt t="213957" x="971550" y="3714750"/>
          <p14:tracePt t="213973" x="946150" y="3714750"/>
          <p14:tracePt t="213990" x="933450" y="3714750"/>
          <p14:tracePt t="214006" x="908050" y="3714750"/>
          <p14:tracePt t="214023" x="889000" y="3714750"/>
          <p14:tracePt t="214040" x="876300" y="3714750"/>
          <p14:tracePt t="214056" x="863600" y="3714750"/>
          <p14:tracePt t="214355" x="869950" y="3714750"/>
          <p14:tracePt t="214376" x="876300" y="3714750"/>
          <p14:tracePt t="214387" x="882650" y="3708400"/>
          <p14:tracePt t="214397" x="889000" y="3708400"/>
          <p14:tracePt t="214407" x="914400" y="3708400"/>
          <p14:tracePt t="214423" x="939800" y="3702050"/>
          <p14:tracePt t="214440" x="952500" y="3702050"/>
          <p14:tracePt t="214456" x="990600" y="3695700"/>
          <p14:tracePt t="214474" x="1022350" y="3695700"/>
          <p14:tracePt t="214490" x="1092200" y="3695700"/>
          <p14:tracePt t="214506" x="1149350" y="3689350"/>
          <p14:tracePt t="214523" x="1181100" y="3689350"/>
          <p14:tracePt t="214540" x="1225550" y="3689350"/>
          <p14:tracePt t="214556" x="1244600" y="3689350"/>
          <p14:tracePt t="214573" x="1263650" y="3689350"/>
          <p14:tracePt t="214590" x="1301750" y="3689350"/>
          <p14:tracePt t="214607" x="1320800" y="3689350"/>
          <p14:tracePt t="214623" x="1365250" y="3689350"/>
          <p14:tracePt t="214640" x="1390650" y="3689350"/>
          <p14:tracePt t="214655" x="1435100" y="3689350"/>
          <p14:tracePt t="214672" x="1454150" y="3689350"/>
          <p14:tracePt t="214689" x="1498600" y="3689350"/>
          <p14:tracePt t="214705" x="1530350" y="3689350"/>
          <p14:tracePt t="214723" x="1549400" y="3689350"/>
          <p14:tracePt t="214740" x="1568450" y="3689350"/>
          <p14:tracePt t="214757" x="1587500" y="3689350"/>
          <p14:tracePt t="216747" x="1593850" y="3689350"/>
          <p14:tracePt t="217256" x="1593850" y="3683000"/>
          <p14:tracePt t="217288" x="1593850" y="3676650"/>
          <p14:tracePt t="217318" x="1587500" y="3676650"/>
          <p14:tracePt t="217321" x="1574800" y="3670300"/>
          <p14:tracePt t="217339" x="1568450" y="3670300"/>
          <p14:tracePt t="217340" x="1555750" y="3670300"/>
          <p14:tracePt t="217355" x="1517650" y="3670300"/>
          <p14:tracePt t="217372" x="1498600" y="3670300"/>
          <p14:tracePt t="217390" x="1435100" y="3663950"/>
          <p14:tracePt t="217407" x="1358900" y="3657600"/>
          <p14:tracePt t="217423" x="1314450" y="3657600"/>
          <p14:tracePt t="217440" x="1225550" y="3638550"/>
          <p14:tracePt t="217456" x="1187450" y="3638550"/>
          <p14:tracePt t="217473" x="1136650" y="3632200"/>
          <p14:tracePt t="217490" x="1085850" y="3625850"/>
          <p14:tracePt t="217506" x="1073150" y="3625850"/>
          <p14:tracePt t="217524" x="1022350" y="3625850"/>
          <p14:tracePt t="217540" x="1003300" y="3625850"/>
          <p14:tracePt t="217557" x="971550" y="3625850"/>
          <p14:tracePt t="217573" x="958850" y="3625850"/>
          <p14:tracePt t="219645" x="965200" y="3625850"/>
          <p14:tracePt t="219668" x="965200" y="3613150"/>
          <p14:tracePt t="219670" x="971550" y="3600450"/>
          <p14:tracePt t="219689" x="977900" y="3581400"/>
          <p14:tracePt t="219692" x="984250" y="3562350"/>
          <p14:tracePt t="219706" x="1028700" y="3492500"/>
          <p14:tracePt t="219723" x="1111250" y="3384550"/>
          <p14:tracePt t="219740" x="1174750" y="3333750"/>
          <p14:tracePt t="219756" x="1327150" y="3206750"/>
          <p14:tracePt t="219773" x="1409700" y="3155950"/>
          <p14:tracePt t="219790" x="1562100" y="3016250"/>
          <p14:tracePt t="219806" x="1682750" y="2882900"/>
          <p14:tracePt t="219823" x="1727200" y="2813050"/>
          <p14:tracePt t="219840" x="1797050" y="2686050"/>
          <p14:tracePt t="219857" x="1835150" y="2552700"/>
          <p14:tracePt t="219873" x="1860550" y="2476500"/>
          <p14:tracePt t="219890" x="1905000" y="2336800"/>
          <p14:tracePt t="219906" x="1930400" y="2266950"/>
          <p14:tracePt t="219923" x="1974850" y="2120900"/>
          <p14:tracePt t="219940" x="2006600" y="2000250"/>
          <p14:tracePt t="219956" x="2025650" y="1943100"/>
          <p14:tracePt t="219973" x="2044700" y="1841500"/>
          <p14:tracePt t="219990" x="2057400" y="1797050"/>
          <p14:tracePt t="220006" x="2089150" y="1701800"/>
          <p14:tracePt t="220023" x="2108200" y="1619250"/>
          <p14:tracePt t="220040" x="2120900" y="1581150"/>
          <p14:tracePt t="220057" x="2152650" y="1530350"/>
          <p14:tracePt t="220073" x="2165350" y="1511300"/>
          <p14:tracePt t="220090" x="2178050" y="1473200"/>
          <p14:tracePt t="220106" x="2184400" y="1454150"/>
          <p14:tracePt t="220122" x="2197100" y="1428750"/>
          <p14:tracePt t="220138" x="2203450" y="1403350"/>
          <p14:tracePt t="220156" x="2209800" y="1384300"/>
          <p14:tracePt t="220173" x="2222500" y="1358900"/>
          <p14:tracePt t="220190" x="2228850" y="1327150"/>
          <p14:tracePt t="220207" x="2235200" y="1320800"/>
          <p14:tracePt t="220223" x="2235200" y="1301750"/>
          <p14:tracePt t="220240" x="2241550" y="1301750"/>
          <p14:tracePt t="220256" x="2247900" y="1276350"/>
          <p14:tracePt t="220292" x="2247900" y="1263650"/>
          <p14:tracePt t="220295" x="2247900" y="1250950"/>
          <p14:tracePt t="220306" x="2247900" y="1231900"/>
          <p14:tracePt t="220325" x="2247900" y="1219200"/>
          <p14:tracePt t="220340" x="2247900" y="1200150"/>
          <p14:tracePt t="220357" x="2247900" y="1193800"/>
          <p14:tracePt t="220373" x="2247900" y="1162050"/>
          <p14:tracePt t="220390" x="2247900" y="1130300"/>
          <p14:tracePt t="220406" x="2241550" y="1117600"/>
          <p14:tracePt t="220423" x="2235200" y="1092200"/>
          <p14:tracePt t="220440" x="2228850" y="1085850"/>
          <p14:tracePt t="220478" x="2228850" y="1079500"/>
          <p14:tracePt t="220508" x="2222500" y="1079500"/>
          <p14:tracePt t="220518" x="2216150" y="1073150"/>
          <p14:tracePt t="220531" x="2209800" y="1073150"/>
          <p14:tracePt t="220550" x="2203450" y="1073150"/>
          <p14:tracePt t="220570" x="2197100" y="1073150"/>
          <p14:tracePt t="220591" x="2190750" y="1073150"/>
          <p14:tracePt t="220612" x="2184400" y="1073150"/>
          <p14:tracePt t="220623" x="2178050" y="1073150"/>
          <p14:tracePt t="220624" x="2171700" y="1073150"/>
          <p14:tracePt t="220638" x="2152650" y="1073150"/>
          <p14:tracePt t="220656" x="2139950" y="1073150"/>
          <p14:tracePt t="220673" x="2095500" y="1073150"/>
          <p14:tracePt t="220690" x="2044700" y="1092200"/>
          <p14:tracePt t="220707" x="2019300" y="1098550"/>
          <p14:tracePt t="220723" x="1987550" y="1117600"/>
          <p14:tracePt t="220740" x="1974850" y="1123950"/>
          <p14:tracePt t="220756" x="1949450" y="1136650"/>
          <p14:tracePt t="220773" x="1936750" y="1149350"/>
          <p14:tracePt t="220790" x="1930400" y="1155700"/>
          <p14:tracePt t="220806" x="1917700" y="1168400"/>
          <p14:tracePt t="220824" x="1911350" y="1181100"/>
          <p14:tracePt t="220840" x="1892300" y="1206500"/>
          <p14:tracePt t="220857" x="1879600" y="1225550"/>
          <p14:tracePt t="220873" x="1879600" y="1231900"/>
          <p14:tracePt t="220890" x="1866900" y="1250950"/>
          <p14:tracePt t="220906" x="1860550" y="1276350"/>
          <p14:tracePt t="220923" x="1860550" y="1289050"/>
          <p14:tracePt t="220940" x="1854200" y="1320800"/>
          <p14:tracePt t="220956" x="1854200" y="1346200"/>
          <p14:tracePt t="220973" x="1854200" y="1390650"/>
          <p14:tracePt t="220990" x="1854200" y="1416050"/>
          <p14:tracePt t="221006" x="1854200" y="1473200"/>
          <p14:tracePt t="221023" x="1854200" y="1530350"/>
          <p14:tracePt t="221040" x="1854200" y="1562100"/>
          <p14:tracePt t="221057" x="1854200" y="1631950"/>
          <p14:tracePt t="221073" x="1854200" y="1663700"/>
          <p14:tracePt t="221090" x="1854200" y="1733550"/>
          <p14:tracePt t="221106" x="1854200" y="1809750"/>
          <p14:tracePt t="221124" x="1854200" y="1841500"/>
          <p14:tracePt t="221138" x="1854200" y="1911350"/>
          <p14:tracePt t="221155" x="1854200" y="1943100"/>
          <p14:tracePt t="221173" x="1854200" y="2025650"/>
          <p14:tracePt t="221205" x="1854200" y="2057400"/>
          <p14:tracePt t="221206" x="1854200" y="2089150"/>
          <p14:tracePt t="221222" x="1854200" y="2146300"/>
          <p14:tracePt t="221238" x="1854200" y="2178050"/>
          <p14:tracePt t="221256" x="1854200" y="2228850"/>
          <p14:tracePt t="221273" x="1854200" y="2273300"/>
          <p14:tracePt t="221290" x="1854200" y="2286000"/>
          <p14:tracePt t="221306" x="1854200" y="2324100"/>
          <p14:tracePt t="221323" x="1854200" y="2343150"/>
          <p14:tracePt t="221340" x="1854200" y="2381250"/>
          <p14:tracePt t="221357" x="1854200" y="2425700"/>
          <p14:tracePt t="221373" x="1860550" y="2451100"/>
          <p14:tracePt t="221390" x="1879600" y="2495550"/>
          <p14:tracePt t="221406" x="1885950" y="2514600"/>
          <p14:tracePt t="221423" x="1892300" y="2552700"/>
          <p14:tracePt t="221440" x="1905000" y="2590800"/>
          <p14:tracePt t="221456" x="1905000" y="2603500"/>
          <p14:tracePt t="221473" x="1911350" y="2628900"/>
          <p14:tracePt t="221489" x="1911350" y="2635250"/>
          <p14:tracePt t="221506" x="1917700" y="2667000"/>
          <p14:tracePt t="221523" x="1924050" y="2686050"/>
          <p14:tracePt t="221540" x="1924050" y="2698750"/>
          <p14:tracePt t="221556" x="1936750" y="2711450"/>
          <p14:tracePt t="221574" x="1936750" y="2724150"/>
          <p14:tracePt t="221590" x="1949450" y="2755900"/>
          <p14:tracePt t="221606" x="1955800" y="2774950"/>
          <p14:tracePt t="221624" x="1955800" y="2781300"/>
          <p14:tracePt t="221640" x="1955800" y="2794000"/>
          <p14:tracePt t="221657" x="1955800" y="2800350"/>
          <p14:tracePt t="221673" x="1962150" y="2813050"/>
          <p14:tracePt t="221690" x="1968500" y="2819400"/>
          <p14:tracePt t="221706" x="1968500" y="2832100"/>
          <p14:tracePt t="221723" x="1968500" y="2844800"/>
          <p14:tracePt t="221740" x="1968500" y="2851150"/>
          <p14:tracePt t="221756" x="1974850" y="2863850"/>
          <p14:tracePt t="221773" x="1974850" y="2870200"/>
          <p14:tracePt t="221790" x="1981200" y="2876550"/>
          <p14:tracePt t="221806" x="1981200" y="2889250"/>
          <p14:tracePt t="221823" x="1987550" y="2895600"/>
          <p14:tracePt t="221840" x="1993900" y="2914650"/>
          <p14:tracePt t="221857" x="1993900" y="2933700"/>
          <p14:tracePt t="221873" x="1993900" y="2940050"/>
          <p14:tracePt t="221890" x="1993900" y="2959100"/>
          <p14:tracePt t="221906" x="1993900" y="2965450"/>
          <p14:tracePt t="221923" x="2006600" y="2984500"/>
          <p14:tracePt t="221940" x="2012950" y="2997200"/>
          <p14:tracePt t="221956" x="2025650" y="3022600"/>
          <p14:tracePt t="221973" x="2044700" y="3060700"/>
          <p14:tracePt t="221990" x="2057400" y="3073400"/>
          <p14:tracePt t="222006" x="2076450" y="3092450"/>
          <p14:tracePt t="222023" x="2082800" y="3092450"/>
          <p14:tracePt t="222040" x="2095500" y="3105150"/>
          <p14:tracePt t="222056" x="2108200" y="3111500"/>
          <p14:tracePt t="222073" x="2127250" y="3111500"/>
          <p14:tracePt t="222090" x="2184400" y="3117850"/>
          <p14:tracePt t="222106" x="2216150" y="3117850"/>
          <p14:tracePt t="222123" x="2298700" y="3117850"/>
          <p14:tracePt t="222140" x="2362200" y="3117850"/>
          <p14:tracePt t="222155" x="2400300" y="3117850"/>
          <p14:tracePt t="222172" x="2432050" y="3092450"/>
          <p14:tracePt t="222190" x="2438400" y="3067050"/>
          <p14:tracePt t="222206" x="2457450" y="2997200"/>
          <p14:tracePt t="222223" x="2470150" y="2901950"/>
          <p14:tracePt t="222240" x="2470150" y="2851150"/>
          <p14:tracePt t="222256" x="2489200" y="2736850"/>
          <p14:tracePt t="222273" x="2495550" y="2692400"/>
          <p14:tracePt t="222290" x="2501900" y="2571750"/>
          <p14:tracePt t="222306" x="2508250" y="2425700"/>
          <p14:tracePt t="222323" x="2508250" y="2349500"/>
          <p14:tracePt t="222340" x="2508250" y="2209800"/>
          <p14:tracePt t="222356" x="2501900" y="2146300"/>
          <p14:tracePt t="222373" x="2482850" y="2032000"/>
          <p14:tracePt t="222390" x="2470150" y="1930400"/>
          <p14:tracePt t="222406" x="2463800" y="1885950"/>
          <p14:tracePt t="222423" x="2463800" y="1809750"/>
          <p14:tracePt t="222440" x="2463800" y="1765300"/>
          <p14:tracePt t="222456" x="2463800" y="1682750"/>
          <p14:tracePt t="222473" x="2463800" y="1619250"/>
          <p14:tracePt t="222490" x="2463800" y="1587500"/>
          <p14:tracePt t="222506" x="2451100" y="1517650"/>
          <p14:tracePt t="222523" x="2451100" y="1492250"/>
          <p14:tracePt t="222540" x="2451100" y="1441450"/>
          <p14:tracePt t="222556" x="2444750" y="1403350"/>
          <p14:tracePt t="222574" x="2438400" y="1377950"/>
          <p14:tracePt t="222590" x="2425700" y="1339850"/>
          <p14:tracePt t="222606" x="2419350" y="1320800"/>
          <p14:tracePt t="222624" x="2406650" y="1295400"/>
          <p14:tracePt t="222640" x="2387600" y="1263650"/>
          <p14:tracePt t="222657" x="2387600" y="1257300"/>
          <p14:tracePt t="222673" x="2381250" y="1244600"/>
          <p14:tracePt t="222690" x="2374900" y="1231900"/>
          <p14:tracePt t="222706" x="2355850" y="1225550"/>
          <p14:tracePt t="222724" x="2355850" y="1212850"/>
          <p14:tracePt t="222740" x="2343150" y="1206500"/>
          <p14:tracePt t="222757" x="2330450" y="1200150"/>
          <p14:tracePt t="222775" x="2324100" y="1200150"/>
          <p14:tracePt t="222790" x="2311400" y="1200150"/>
          <p14:tracePt t="222807" x="2292350" y="1200150"/>
          <p14:tracePt t="222824" x="2273300" y="1200150"/>
          <p14:tracePt t="222841" x="2254250" y="1212850"/>
          <p14:tracePt t="222857" x="2241550" y="1212850"/>
          <p14:tracePt t="222874" x="2222500" y="1231900"/>
          <p14:tracePt t="222891" x="2222500" y="1238250"/>
          <p14:tracePt t="222907" x="2222500" y="1244600"/>
          <p14:tracePt t="223296" x="2228850" y="1244600"/>
          <p14:tracePt t="223307" x="2235200" y="1238250"/>
          <p14:tracePt t="223318" x="2247900" y="1231900"/>
          <p14:tracePt t="223320" x="2260600" y="1225550"/>
          <p14:tracePt t="223340" x="2286000" y="1219200"/>
          <p14:tracePt t="223343" x="2311400" y="1212850"/>
          <p14:tracePt t="223357" x="2387600" y="1200150"/>
          <p14:tracePt t="223374" x="2508250" y="1193800"/>
          <p14:tracePt t="223391" x="2597150" y="1193800"/>
          <p14:tracePt t="223407" x="2781300" y="1193800"/>
          <p14:tracePt t="223425" x="2876550" y="1193800"/>
          <p14:tracePt t="223441" x="3079750" y="1193800"/>
          <p14:tracePt t="223457" x="3263900" y="1193800"/>
          <p14:tracePt t="223474" x="3352800" y="1193800"/>
          <p14:tracePt t="223491" x="3492500" y="1193800"/>
          <p14:tracePt t="223507" x="3632200" y="1193800"/>
          <p14:tracePt t="223524" x="3695700" y="1193800"/>
          <p14:tracePt t="223541" x="3841750" y="1193800"/>
          <p14:tracePt t="223557" x="3905250" y="1193800"/>
          <p14:tracePt t="223574" x="4057650" y="1193800"/>
          <p14:tracePt t="223590" x="4133850" y="1193800"/>
          <p14:tracePt t="223590" x="4197350" y="1193800"/>
          <p14:tracePt t="223608" x="4273550" y="1193800"/>
          <p14:tracePt t="223624" x="4394200" y="1181100"/>
          <p14:tracePt t="223641" x="4438650" y="1181100"/>
          <p14:tracePt t="223657" x="4495800" y="1174750"/>
          <p14:tracePt t="223674" x="4514850" y="1174750"/>
          <p14:tracePt t="223691" x="4540250" y="1174750"/>
          <p14:tracePt t="223707" x="4578350" y="1168400"/>
          <p14:tracePt t="223725" x="4597400" y="1168400"/>
          <p14:tracePt t="223741" x="4629150" y="1168400"/>
          <p14:tracePt t="223757" x="4648200" y="1168400"/>
          <p14:tracePt t="223774" x="4660900" y="1168400"/>
          <p14:tracePt t="223838" x="4667250" y="1168400"/>
          <p14:tracePt t="223839" x="4679950" y="1168400"/>
          <p14:tracePt t="223869" x="4686300" y="1168400"/>
          <p14:tracePt t="223879" x="4692650" y="1168400"/>
          <p14:tracePt t="223889" x="4699000" y="1168400"/>
          <p14:tracePt t="225986" x="4705350" y="1168400"/>
          <p14:tracePt t="226006" x="4711700" y="1168400"/>
          <p14:tracePt t="226016" x="4718050" y="1181100"/>
          <p14:tracePt t="226040" x="4718050" y="1193800"/>
          <p14:tracePt t="226049" x="4724400" y="1206500"/>
          <p14:tracePt t="226058" x="4730750" y="1225550"/>
          <p14:tracePt t="226073" x="4730750" y="1238250"/>
          <p14:tracePt t="226074" x="4730750" y="1270000"/>
          <p14:tracePt t="226090" x="4730750" y="1276350"/>
          <p14:tracePt t="226107" x="4730750" y="1301750"/>
          <p14:tracePt t="226234" x="4730750" y="1308100"/>
          <p14:tracePt t="226244" x="4724400" y="1308100"/>
          <p14:tracePt t="226256" x="4724400" y="1314450"/>
          <p14:tracePt t="226257" x="4718050" y="1314450"/>
          <p14:tracePt t="226571" x="4711700" y="1314450"/>
          <p14:tracePt t="226603" x="4705350" y="1314450"/>
          <p14:tracePt t="226615" x="4699000" y="1314450"/>
          <p14:tracePt t="226633" x="4692650" y="1314450"/>
          <p14:tracePt t="226649" x="4686300" y="1314450"/>
          <p14:tracePt t="226657" x="4679950" y="1308100"/>
          <p14:tracePt t="226677" x="4673600" y="1301750"/>
          <p14:tracePt t="226679" x="4667250" y="1295400"/>
          <p14:tracePt t="226690" x="4660900" y="1289050"/>
          <p14:tracePt t="226707" x="4648200" y="1289050"/>
          <p14:tracePt t="226724" x="4635500" y="1276350"/>
          <p14:tracePt t="226741" x="4622800" y="1270000"/>
          <p14:tracePt t="226757" x="4616450" y="1270000"/>
          <p14:tracePt t="226810" x="4610100" y="1270000"/>
          <p14:tracePt t="226831" x="4603750" y="1270000"/>
          <p14:tracePt t="226840" x="4597400" y="1270000"/>
          <p14:tracePt t="226850" x="4597400" y="1263650"/>
          <p14:tracePt t="226861" x="4591050" y="1263650"/>
          <p14:tracePt t="226864" x="4584700" y="1263650"/>
          <p14:tracePt t="226873" x="4578350" y="1263650"/>
          <p14:tracePt t="226889" x="4572000" y="1257300"/>
          <p14:tracePt t="226907" x="4565650" y="1250950"/>
          <p14:tracePt t="226954" x="4559300" y="1250950"/>
          <p14:tracePt t="226957" x="4559300" y="1244600"/>
          <p14:tracePt t="226985" x="4552950" y="1238250"/>
          <p14:tracePt t="226995" x="4546600" y="1231900"/>
          <p14:tracePt t="227027" x="4540250" y="1225550"/>
          <p14:tracePt t="227047" x="4533900" y="1219200"/>
          <p14:tracePt t="227068" x="4527550" y="1219200"/>
          <p14:tracePt t="227119" x="4521200" y="1219200"/>
          <p14:tracePt t="227161" x="4514850" y="1219200"/>
          <p14:tracePt t="227326" x="4514850" y="1212850"/>
          <p14:tracePt t="227725" x="4521200" y="1212850"/>
          <p14:tracePt t="227766" x="4527550" y="1212850"/>
          <p14:tracePt t="227786" x="4533900" y="1212850"/>
          <p14:tracePt t="227789" x="4540250" y="1212850"/>
          <p14:tracePt t="227827" x="4546600" y="1212850"/>
          <p14:tracePt t="227836" x="4552950" y="1212850"/>
          <p14:tracePt t="227867" x="4559300" y="1212850"/>
          <p14:tracePt t="227880" x="4565650" y="1212850"/>
          <p14:tracePt t="227898" x="4572000" y="1212850"/>
          <p14:tracePt t="227931" x="4578350" y="1212850"/>
          <p14:tracePt t="227952" x="4584700" y="1212850"/>
          <p14:tracePt t="227965" x="4591050" y="1212850"/>
          <p14:tracePt t="227983" x="4597400" y="1212850"/>
          <p14:tracePt t="228004" x="4603750" y="1212850"/>
          <p14:tracePt t="228016" x="4610100" y="1212850"/>
          <p14:tracePt t="228729" x="4616450" y="1212850"/>
          <p14:tracePt t="228738" x="4622800" y="1212850"/>
          <p14:tracePt t="228759" x="4629150" y="1212850"/>
          <p14:tracePt t="228760" x="4641850" y="1212850"/>
          <p14:tracePt t="228773" x="4648200" y="1212850"/>
          <p14:tracePt t="228789" x="4667250" y="1212850"/>
          <p14:tracePt t="228806" x="4686300" y="1212850"/>
          <p14:tracePt t="228824" x="4692650" y="1212850"/>
          <p14:tracePt t="228840" x="4737100" y="1212850"/>
          <p14:tracePt t="228857" x="4794250" y="1212850"/>
          <p14:tracePt t="228874" x="4819650" y="1212850"/>
          <p14:tracePt t="228890" x="4857750" y="1212850"/>
          <p14:tracePt t="228907" x="4876800" y="1212850"/>
          <p14:tracePt t="228924" x="4902200" y="1212850"/>
          <p14:tracePt t="228941" x="4927600" y="1212850"/>
          <p14:tracePt t="228957" x="4940300" y="1212850"/>
          <p14:tracePt t="228974" x="4972050" y="1212850"/>
          <p14:tracePt t="228990" x="4978400" y="1212850"/>
          <p14:tracePt t="229007" x="4991100" y="1212850"/>
          <p14:tracePt t="229024" x="4997450" y="1212850"/>
          <p14:tracePt t="229040" x="5003800" y="1212850"/>
          <p14:tracePt t="229057" x="5022850" y="1212850"/>
          <p14:tracePt t="229074" x="5041900" y="1212850"/>
          <p14:tracePt t="229091" x="5086350" y="1212850"/>
          <p14:tracePt t="229107" x="5118100" y="1212850"/>
          <p14:tracePt t="229124" x="5130800" y="1212850"/>
          <p14:tracePt t="229141" x="5137150" y="1212850"/>
          <p14:tracePt t="229929" x="5137150" y="1219200"/>
          <p14:tracePt t="230010" x="5130800" y="1219200"/>
          <p14:tracePt t="230050" x="5124450" y="1219200"/>
          <p14:tracePt t="230428" x="5130800" y="1219200"/>
          <p14:tracePt t="230450" x="5137150" y="1219200"/>
          <p14:tracePt t="230480" x="5143500" y="1219200"/>
          <p14:tracePt t="230490" x="5149850" y="1219200"/>
          <p14:tracePt t="230498" x="5156200" y="1219200"/>
          <p14:tracePt t="230534" x="5162550" y="1219200"/>
          <p14:tracePt t="230553" x="5168900" y="1219200"/>
          <p14:tracePt t="230573" x="5168900" y="1212850"/>
          <p14:tracePt t="230594" x="5175250" y="1206500"/>
          <p14:tracePt t="230604" x="5181600" y="1206500"/>
          <p14:tracePt t="230615" x="5187950" y="1200150"/>
          <p14:tracePt t="230646" x="5194300" y="1200150"/>
          <p14:tracePt t="230698" x="5200650" y="1200150"/>
          <p14:tracePt t="230741" x="5207000" y="1200150"/>
          <p14:tracePt t="230759" x="5207000" y="1193800"/>
          <p14:tracePt t="230800" x="5207000" y="1187450"/>
          <p14:tracePt t="230831" x="5213350" y="1187450"/>
          <p14:tracePt t="230853" x="5219700" y="1187450"/>
          <p14:tracePt t="230883" x="5226050" y="1187450"/>
          <p14:tracePt t="230914" x="5232400" y="1187450"/>
          <p14:tracePt t="230935" x="5238750" y="1187450"/>
          <p14:tracePt t="230956" x="5245100" y="1187450"/>
          <p14:tracePt t="230967" x="5257800" y="1187450"/>
          <p14:tracePt t="230977" x="5257800" y="1181100"/>
          <p14:tracePt t="230987" x="5270500" y="1181100"/>
          <p14:tracePt t="230997" x="5276850" y="1181100"/>
          <p14:tracePt t="231007" x="5289550" y="1181100"/>
          <p14:tracePt t="231024" x="5295900" y="1181100"/>
          <p14:tracePt t="231182" x="5302250" y="1181100"/>
          <p14:tracePt t="231203" x="5308600" y="1181100"/>
          <p14:tracePt t="231213" x="5314950" y="1181100"/>
          <p14:tracePt t="231232" x="5321300" y="1181100"/>
          <p14:tracePt t="231233" x="5334000" y="1181100"/>
          <p14:tracePt t="231239" x="5359400" y="1181100"/>
          <p14:tracePt t="231256" x="5372100" y="1181100"/>
          <p14:tracePt t="231273" x="5403850" y="1187450"/>
          <p14:tracePt t="231289" x="5435600" y="1193800"/>
          <p14:tracePt t="231307" x="5448300" y="1200150"/>
          <p14:tracePt t="231324" x="5461000" y="1206500"/>
          <p14:tracePt t="231340" x="5473700" y="1206500"/>
          <p14:tracePt t="231357" x="5499100" y="1219200"/>
          <p14:tracePt t="231374" x="5556250" y="1225550"/>
          <p14:tracePt t="231391" x="5594350" y="1231900"/>
          <p14:tracePt t="231407" x="5651500" y="1244600"/>
          <p14:tracePt t="231424" x="5676900" y="1250950"/>
          <p14:tracePt t="231440" x="5689600" y="1250950"/>
          <p14:tracePt t="231798" x="5695950" y="1250950"/>
          <p14:tracePt t="231829" x="5702300" y="1250950"/>
          <p14:tracePt t="231839" x="5708650" y="1250950"/>
          <p14:tracePt t="231857" x="5715000" y="1250950"/>
          <p14:tracePt t="231859" x="5753100" y="1250950"/>
          <p14:tracePt t="231874" x="5778500" y="1244600"/>
          <p14:tracePt t="231891" x="5829300" y="1231900"/>
          <p14:tracePt t="231907" x="5886450" y="1219200"/>
          <p14:tracePt t="231924" x="5911850" y="1206500"/>
          <p14:tracePt t="231940" x="5956300" y="1193800"/>
          <p14:tracePt t="231957" x="5981700" y="1187450"/>
          <p14:tracePt t="231975" x="6045200" y="1174750"/>
          <p14:tracePt t="231990" x="6108700" y="1174750"/>
          <p14:tracePt t="232007" x="6134100" y="1168400"/>
          <p14:tracePt t="232024" x="6191250" y="1168400"/>
          <p14:tracePt t="232041" x="6210300" y="1168400"/>
          <p14:tracePt t="232057" x="6229350" y="1168400"/>
          <p14:tracePt t="232074" x="6235700" y="1168400"/>
          <p14:tracePt t="232090" x="6235700" y="1162050"/>
          <p14:tracePt t="232107" x="6242050" y="1162050"/>
          <p14:tracePt t="232124" x="6248400" y="1155700"/>
          <p14:tracePt t="232140" x="6254750" y="1155700"/>
          <p14:tracePt t="232176" x="6261100" y="1155700"/>
          <p14:tracePt t="232178" x="6267450" y="1155700"/>
          <p14:tracePt t="232191" x="6273800" y="1155700"/>
          <p14:tracePt t="232337" x="6280150" y="1155700"/>
          <p14:tracePt t="232340" x="6286500" y="1155700"/>
          <p14:tracePt t="232358" x="6292850" y="1155700"/>
          <p14:tracePt t="232359" x="6305550" y="1155700"/>
          <p14:tracePt t="232373" x="6324600" y="1155700"/>
          <p14:tracePt t="232389" x="6356350" y="1155700"/>
          <p14:tracePt t="232406" x="6413500" y="1155700"/>
          <p14:tracePt t="232424" x="6445250" y="1155700"/>
          <p14:tracePt t="232440" x="6515100" y="1155700"/>
          <p14:tracePt t="232457" x="6553200" y="1155700"/>
          <p14:tracePt t="232474" x="6572250" y="1155700"/>
          <p14:tracePt t="232490" x="6584950" y="1155700"/>
          <p14:tracePt t="232507" x="6597650" y="1155700"/>
          <p14:tracePt t="232524" x="6616700" y="1155700"/>
          <p14:tracePt t="232541" x="6654800" y="1155700"/>
          <p14:tracePt t="232557" x="6667500" y="1155700"/>
          <p14:tracePt t="232574" x="6705600" y="1155700"/>
          <p14:tracePt t="232590" x="6724650" y="1155700"/>
          <p14:tracePt t="232607" x="6756400" y="1155700"/>
          <p14:tracePt t="232624" x="6800850" y="1155700"/>
          <p14:tracePt t="232640" x="6813550" y="1155700"/>
          <p14:tracePt t="232657" x="6851650" y="1162050"/>
          <p14:tracePt t="232674" x="6864350" y="1162050"/>
          <p14:tracePt t="233130" x="6870700" y="1162050"/>
          <p14:tracePt t="233161" x="6877050" y="1162050"/>
          <p14:tracePt t="233171" x="6889750" y="1162050"/>
          <p14:tracePt t="233181" x="6896100" y="1168400"/>
          <p14:tracePt t="233189" x="6927850" y="1174750"/>
          <p14:tracePt t="233207" x="6972300" y="1181100"/>
          <p14:tracePt t="233224" x="7010400" y="1181100"/>
          <p14:tracePt t="233241" x="7099300" y="1187450"/>
          <p14:tracePt t="233257" x="7143750" y="1187450"/>
          <p14:tracePt t="233274" x="7207250" y="1187450"/>
          <p14:tracePt t="233291" x="7245350" y="1187450"/>
          <p14:tracePt t="233347" x="7251700" y="1187450"/>
          <p14:tracePt t="233357" x="7264400" y="1187450"/>
          <p14:tracePt t="233368" x="7289800" y="1193800"/>
          <p14:tracePt t="233382" x="7315200" y="1200150"/>
          <p14:tracePt t="233389" x="7340600" y="1206500"/>
          <p14:tracePt t="233390" x="7366000" y="1212850"/>
          <p14:tracePt t="233406" x="7416800" y="1225550"/>
          <p14:tracePt t="233423" x="7435850" y="1231900"/>
          <p14:tracePt t="237541" x="7442200" y="1231900"/>
          <p14:tracePt t="237674" x="7448550" y="1231900"/>
          <p14:tracePt t="237715" x="7454900" y="1231900"/>
          <p14:tracePt t="238143" x="7461250" y="1231900"/>
          <p14:tracePt t="243364" x="7454900" y="1231900"/>
          <p14:tracePt t="243395" x="7448550" y="1231900"/>
          <p14:tracePt t="243405" x="7442200" y="1231900"/>
          <p14:tracePt t="243426" x="7435850" y="1238250"/>
          <p14:tracePt t="243427" x="7429500" y="1238250"/>
          <p14:tracePt t="243440" x="7423150" y="1244600"/>
          <p14:tracePt t="243458" x="7416800" y="1244600"/>
          <p14:tracePt t="243475" x="7410450" y="1244600"/>
          <p14:tracePt t="243521" x="7404100" y="1244600"/>
          <p14:tracePt t="243542" x="7397750" y="1244600"/>
          <p14:tracePt t="243552" x="7391400" y="1250950"/>
          <p14:tracePt t="243584" x="7385050" y="1250950"/>
          <p14:tracePt t="243593" x="7385050" y="1257300"/>
          <p14:tracePt t="243604" x="7378700" y="1257300"/>
          <p14:tracePt t="243625" x="7372350" y="1257300"/>
          <p14:tracePt t="243626" x="7372350" y="1263650"/>
          <p14:tracePt t="243971" x="7366000" y="1263650"/>
          <p14:tracePt t="244809" x="7366000" y="1257300"/>
          <p14:tracePt t="244819" x="7366000" y="1250950"/>
          <p14:tracePt t="244821" x="7366000" y="1244600"/>
          <p14:tracePt t="244840" x="7366000" y="1238250"/>
          <p14:tracePt t="244841" x="7366000" y="1231900"/>
          <p14:tracePt t="244857" x="7366000" y="1219200"/>
          <p14:tracePt t="244875" x="7366000" y="1206500"/>
          <p14:tracePt t="244892" x="7359650" y="1193800"/>
          <p14:tracePt t="244908" x="7353300" y="1181100"/>
          <p14:tracePt t="244925" x="7353300" y="1174750"/>
          <p14:tracePt t="244941" x="7340600" y="1162050"/>
          <p14:tracePt t="244958" x="7334250" y="1149350"/>
          <p14:tracePt t="244974" x="7334250" y="1136650"/>
          <p14:tracePt t="244991" x="7334250" y="1123950"/>
          <p14:tracePt t="245008" x="7334250" y="1111250"/>
          <p14:tracePt t="245024" x="7334250" y="1104900"/>
          <p14:tracePt t="245041" x="7334250" y="1092200"/>
          <p14:tracePt t="245079" x="7334250" y="1085850"/>
          <p14:tracePt t="245081" x="7334250" y="1079500"/>
          <p14:tracePt t="245091" x="7334250" y="1073150"/>
          <p14:tracePt t="245131" x="7334250" y="1066800"/>
          <p14:tracePt t="245134" x="7334250" y="1060450"/>
          <p14:tracePt t="245141" x="7334250" y="1054100"/>
          <p14:tracePt t="245183" x="7334250" y="1047750"/>
          <p14:tracePt t="245203" x="7334250" y="1041400"/>
          <p14:tracePt t="245224" x="7334250" y="1035050"/>
          <p14:tracePt t="245235" x="7327900" y="1022350"/>
          <p14:tracePt t="245255" x="7321550" y="1009650"/>
          <p14:tracePt t="245261" x="7315200" y="1003300"/>
          <p14:tracePt t="245277" x="7315200" y="996950"/>
          <p14:tracePt t="245297" x="7308850" y="990600"/>
          <p14:tracePt t="245318" x="7302500" y="984250"/>
          <p14:tracePt t="245349" x="7296150" y="984250"/>
          <p14:tracePt t="245381" x="7296150" y="977900"/>
          <p14:tracePt t="245595" x="7296150" y="984250"/>
          <p14:tracePt t="245606" x="7296150" y="990600"/>
          <p14:tracePt t="245627" x="7296150" y="996950"/>
          <p14:tracePt t="245629" x="7296150" y="1003300"/>
          <p14:tracePt t="245641" x="7296150" y="1016000"/>
          <p14:tracePt t="245658" x="7289800" y="1028700"/>
          <p14:tracePt t="245674" x="7283450" y="1041400"/>
          <p14:tracePt t="245691" x="7283450" y="1047750"/>
          <p14:tracePt t="245708" x="7277100" y="1060450"/>
          <p14:tracePt t="245725" x="7277100" y="1073150"/>
          <p14:tracePt t="245741" x="7270750" y="1073150"/>
          <p14:tracePt t="245758" x="7264400" y="1092200"/>
          <p14:tracePt t="245791" x="7258050" y="1098550"/>
          <p14:tracePt t="245794" x="7258050" y="1104900"/>
          <p14:tracePt t="245808" x="7245350" y="1111250"/>
          <p14:tracePt t="245825" x="7245350" y="1117600"/>
          <p14:tracePt t="245841" x="7245350" y="1123950"/>
          <p14:tracePt t="245877" x="7239000" y="1123950"/>
          <p14:tracePt t="246071" x="7232650" y="1117600"/>
          <p14:tracePt t="246080" x="7226300" y="1111250"/>
          <p14:tracePt t="246091" x="7213600" y="1092200"/>
          <p14:tracePt t="246101" x="7194550" y="1073150"/>
          <p14:tracePt t="246107" x="7150100" y="1022350"/>
          <p14:tracePt t="246124" x="7118350" y="996950"/>
          <p14:tracePt t="246141" x="7042150" y="920750"/>
          <p14:tracePt t="246158" x="6972300" y="869950"/>
          <p14:tracePt t="246175" x="6946900" y="844550"/>
          <p14:tracePt t="246191" x="6896100" y="800100"/>
          <p14:tracePt t="246208" x="6877050" y="787400"/>
          <p14:tracePt t="246225" x="6851650" y="768350"/>
          <p14:tracePt t="246241" x="6832600" y="762000"/>
          <p14:tracePt t="246258" x="6826250" y="755650"/>
          <p14:tracePt t="246275" x="6813550" y="755650"/>
          <p14:tracePt t="246291" x="6807200" y="755650"/>
          <p14:tracePt t="246308" x="6794500" y="755650"/>
          <p14:tracePt t="246325" x="6781800" y="755650"/>
          <p14:tracePt t="246342" x="6769100" y="755650"/>
          <p14:tracePt t="246358" x="6756400" y="768350"/>
          <p14:tracePt t="246374" x="6750050" y="774700"/>
          <p14:tracePt t="246391" x="6743700" y="787400"/>
          <p14:tracePt t="246408" x="6737350" y="800100"/>
          <p14:tracePt t="246408" x="6731000" y="812800"/>
          <p14:tracePt t="246426" x="6731000" y="825500"/>
          <p14:tracePt t="246441" x="6731000" y="863600"/>
          <p14:tracePt t="246458" x="6731000" y="882650"/>
          <p14:tracePt t="246475" x="6731000" y="920750"/>
          <p14:tracePt t="246490" x="6731000" y="946150"/>
          <p14:tracePt t="246506" x="6731000" y="996950"/>
          <p14:tracePt t="246524" x="6731000" y="1047750"/>
          <p14:tracePt t="246541" x="6731000" y="1060450"/>
          <p14:tracePt t="246558" x="6743700" y="1104900"/>
          <p14:tracePt t="246575" x="6750050" y="1123950"/>
          <p14:tracePt t="246591" x="6769100" y="1162050"/>
          <p14:tracePt t="246608" x="6781800" y="1181100"/>
          <p14:tracePt t="246624" x="6788150" y="1187450"/>
          <p14:tracePt t="246641" x="6788150" y="1193800"/>
          <p14:tracePt t="246677" x="6794500" y="1200150"/>
          <p14:tracePt t="246679" x="6794500" y="1206500"/>
          <p14:tracePt t="246691" x="6800850" y="1206500"/>
          <p14:tracePt t="246708" x="6807200" y="1206500"/>
          <p14:tracePt t="248611" x="6813550" y="1206500"/>
          <p14:tracePt t="248987" x="6819900" y="1206500"/>
          <p14:tracePt t="249466" x="6826250" y="1206500"/>
          <p14:tracePt t="249507" x="6832600" y="1206500"/>
          <p14:tracePt t="249823" x="6832600" y="1200150"/>
          <p14:tracePt t="249896" x="6838950" y="1200150"/>
          <p14:tracePt t="251281" x="6845300" y="1200150"/>
          <p14:tracePt t="251363" x="6845300" y="1193800"/>
          <p14:tracePt t="251403" x="6845300" y="1187450"/>
          <p14:tracePt t="251434" x="6851650" y="1187450"/>
          <p14:tracePt t="251477" x="6858000" y="1187450"/>
          <p14:tracePt t="253389" x="6851650" y="1187450"/>
          <p14:tracePt t="253400" x="6845300" y="1187450"/>
          <p14:tracePt t="253452" x="6838950" y="1187450"/>
          <p14:tracePt t="253462" x="6832600" y="1187450"/>
          <p14:tracePt t="253483" x="6826250" y="1187450"/>
          <p14:tracePt t="253514" x="6819900" y="1187450"/>
          <p14:tracePt t="253525" x="6813550" y="1193800"/>
          <p14:tracePt t="253535" x="6807200" y="1193800"/>
          <p14:tracePt t="253542" x="6781800" y="1200150"/>
          <p14:tracePt t="253556" x="6686550" y="1219200"/>
          <p14:tracePt t="253573" x="6546850" y="1250950"/>
          <p14:tracePt t="253590" x="6457950" y="1257300"/>
          <p14:tracePt t="253608" x="6292850" y="1289050"/>
          <p14:tracePt t="253624" x="6165850" y="1308100"/>
          <p14:tracePt t="253641" x="6121400" y="1320800"/>
          <p14:tracePt t="253658" x="6032500" y="1333500"/>
          <p14:tracePt t="253674" x="5988050" y="1339850"/>
          <p14:tracePt t="253691" x="5886450" y="1358900"/>
          <p14:tracePt t="253708" x="5772150" y="1365250"/>
          <p14:tracePt t="253724" x="5721350" y="1365250"/>
          <p14:tracePt t="253741" x="5651500" y="1365250"/>
          <p14:tracePt t="253757" x="5632450" y="1365250"/>
          <p14:tracePt t="253868" x="5619750" y="1358900"/>
          <p14:tracePt t="253882" x="5607050" y="1352550"/>
          <p14:tracePt t="253889" x="5568950" y="1333500"/>
          <p14:tracePt t="253910" x="5556250" y="1320800"/>
          <p14:tracePt t="253912" x="5537200" y="1301750"/>
          <p14:tracePt t="253924" x="5511800" y="1282700"/>
          <p14:tracePt t="253941" x="5499100" y="1276350"/>
          <p14:tracePt t="253981" x="5499100" y="1270000"/>
          <p14:tracePt t="253993" x="5486400" y="1270000"/>
          <p14:tracePt t="253996" x="5473700" y="1263650"/>
          <p14:tracePt t="254008" x="5454650" y="1244600"/>
          <p14:tracePt t="254024" x="5441950" y="1238250"/>
          <p14:tracePt t="254041" x="5410200" y="1225550"/>
          <p14:tracePt t="254157" x="5416550" y="1225550"/>
          <p14:tracePt t="254178" x="5416550" y="1219200"/>
          <p14:tracePt t="254189" x="5422900" y="1206500"/>
          <p14:tracePt t="254209" x="5422900" y="1193800"/>
          <p14:tracePt t="254219" x="5422900" y="1187450"/>
          <p14:tracePt t="254229" x="5422900" y="1181100"/>
          <p14:tracePt t="254240" x="5422900" y="1168400"/>
          <p14:tracePt t="254241" x="5422900" y="1162050"/>
          <p14:tracePt t="254257" x="5422900" y="1155700"/>
          <p14:tracePt t="254274" x="5422900" y="1149350"/>
          <p14:tracePt t="254291" x="5422900" y="1136650"/>
          <p14:tracePt t="254308" x="5422900" y="1123950"/>
          <p14:tracePt t="254325" x="5422900" y="1117600"/>
          <p14:tracePt t="254341" x="5422900" y="1104900"/>
          <p14:tracePt t="254358" x="5422900" y="1098550"/>
          <p14:tracePt t="254374" x="5422900" y="1085850"/>
          <p14:tracePt t="254391" x="5422900" y="1066800"/>
          <p14:tracePt t="254407" x="5416550" y="1060450"/>
          <p14:tracePt t="254424" x="5416550" y="1041400"/>
          <p14:tracePt t="254441" x="5416550" y="1028700"/>
          <p14:tracePt t="254457" x="5410200" y="1003300"/>
          <p14:tracePt t="254475" x="5410200" y="990600"/>
          <p14:tracePt t="254491" x="5410200" y="984250"/>
          <p14:tracePt t="254508" x="5403850" y="971550"/>
          <p14:tracePt t="254524" x="5403850" y="965200"/>
          <p14:tracePt t="254542" x="5403850" y="958850"/>
          <p14:tracePt t="254588" x="5403850" y="952500"/>
          <p14:tracePt t="254600" x="5403850" y="946150"/>
          <p14:tracePt t="254603" x="5403850" y="939800"/>
          <p14:tracePt t="254625" x="5403850" y="933450"/>
          <p14:tracePt t="254626" x="5403850" y="927100"/>
          <p14:tracePt t="254640" x="5403850" y="920750"/>
          <p14:tracePt t="254679" x="5403850" y="914400"/>
          <p14:tracePt t="254681" x="5403850" y="908050"/>
          <p14:tracePt t="254710" x="5403850" y="901700"/>
          <p14:tracePt t="254712" x="5403850" y="895350"/>
          <p14:tracePt t="254724" x="5403850" y="889000"/>
          <p14:tracePt t="255198" x="5397500" y="889000"/>
          <p14:tracePt t="255219" x="5391150" y="895350"/>
          <p14:tracePt t="255229" x="5384800" y="895350"/>
          <p14:tracePt t="255241" x="5384800" y="901700"/>
          <p14:tracePt t="255244" x="5378450" y="908050"/>
          <p14:tracePt t="255257" x="5372100" y="927100"/>
          <p14:tracePt t="255275" x="5365750" y="933450"/>
          <p14:tracePt t="255291" x="5359400" y="958850"/>
          <p14:tracePt t="255307" x="5353050" y="971550"/>
          <p14:tracePt t="255324" x="5346700" y="977900"/>
          <p14:tracePt t="255341" x="5340350" y="984250"/>
          <p14:tracePt t="255358" x="5334000" y="996950"/>
          <p14:tracePt t="255374" x="5327650" y="996950"/>
          <p14:tracePt t="255391" x="5327650" y="1009650"/>
          <p14:tracePt t="255407" x="5321300" y="1016000"/>
          <p14:tracePt t="255424" x="5321300" y="1022350"/>
          <p14:tracePt t="255441" x="5321300" y="1028700"/>
          <p14:tracePt t="255477" x="5321300" y="1035050"/>
          <p14:tracePt t="255491" x="5321300" y="1041400"/>
          <p14:tracePt t="255494" x="5321300" y="1047750"/>
          <p14:tracePt t="255508" x="5321300" y="1054100"/>
          <p14:tracePt t="255524" x="5321300" y="1066800"/>
          <p14:tracePt t="255541" x="5321300" y="1073150"/>
          <p14:tracePt t="255558" x="5321300" y="1085850"/>
          <p14:tracePt t="255575" x="5321300" y="1092200"/>
          <p14:tracePt t="255591" x="5321300" y="1104900"/>
          <p14:tracePt t="255606" x="5321300" y="1117600"/>
          <p14:tracePt t="255623" x="5321300" y="1123950"/>
          <p14:tracePt t="255640" x="5321300" y="1143000"/>
          <p14:tracePt t="255656" x="5321300" y="1149350"/>
          <p14:tracePt t="255674" x="5321300" y="1168400"/>
          <p14:tracePt t="255691" x="5327650" y="1174750"/>
          <p14:tracePt t="255708" x="5327650" y="1187450"/>
          <p14:tracePt t="255725" x="5327650" y="1193800"/>
          <p14:tracePt t="255741" x="5327650" y="1200150"/>
          <p14:tracePt t="255757" x="5327650" y="1206500"/>
          <p14:tracePt t="255794" x="5327650" y="1212850"/>
          <p14:tracePt t="255796" x="5327650" y="1219200"/>
          <p14:tracePt t="255833" x="5327650" y="1225550"/>
          <p14:tracePt t="255846" x="5334000" y="1231900"/>
          <p14:tracePt t="255864" x="5334000" y="1238250"/>
          <p14:tracePt t="255967" x="5334000" y="1244600"/>
          <p14:tracePt t="255987" x="5340350" y="1250950"/>
          <p14:tracePt t="256009" x="5346700" y="1250950"/>
          <p14:tracePt t="256020" x="5346700" y="1257300"/>
          <p14:tracePt t="260985" x="5346700" y="1263650"/>
          <p14:tracePt t="261068" x="5340350" y="1263650"/>
          <p14:tracePt t="261078" x="5334000" y="1263650"/>
          <p14:tracePt t="261088" x="5321300" y="1263650"/>
          <p14:tracePt t="261093" x="5302250" y="1270000"/>
          <p14:tracePt t="261110" x="5289550" y="1270000"/>
          <p14:tracePt t="261111" x="5270500" y="1270000"/>
          <p14:tracePt t="261124" x="5219700" y="1276350"/>
          <p14:tracePt t="261141" x="5200650" y="1276350"/>
          <p14:tracePt t="261158" x="5175250" y="1276350"/>
          <p14:tracePt t="261175" x="5156200" y="1276350"/>
          <p14:tracePt t="261192" x="5130800" y="1276350"/>
          <p14:tracePt t="261209" x="5092700" y="1276350"/>
          <p14:tracePt t="261225" x="5073650" y="1276350"/>
          <p14:tracePt t="261242" x="5016500" y="1276350"/>
          <p14:tracePt t="261259" x="4965700" y="1276350"/>
          <p14:tracePt t="261275" x="4940300" y="1276350"/>
          <p14:tracePt t="261292" x="4914900" y="1276350"/>
          <p14:tracePt t="261308" x="4902200" y="1276350"/>
          <p14:tracePt t="261325" x="4883150" y="1276350"/>
          <p14:tracePt t="261342" x="4864100" y="1276350"/>
          <p14:tracePt t="261358" x="4845050" y="1276350"/>
          <p14:tracePt t="261375" x="4826000" y="1276350"/>
          <p14:tracePt t="261392" x="4813300" y="1276350"/>
          <p14:tracePt t="261408" x="4800600" y="1276350"/>
          <p14:tracePt t="261444" x="4794250" y="1276350"/>
          <p14:tracePt t="261447" x="4787900" y="1276350"/>
          <p14:tracePt t="261458" x="4768850" y="1276350"/>
          <p14:tracePt t="261475" x="4756150" y="1276350"/>
          <p14:tracePt t="261492" x="4730750" y="1276350"/>
          <p14:tracePt t="261508" x="4718050" y="1276350"/>
          <p14:tracePt t="263092" x="4724400" y="1276350"/>
          <p14:tracePt t="263103" x="4730750" y="1276350"/>
          <p14:tracePt t="263124" x="4743450" y="1276350"/>
          <p14:tracePt t="263135" x="4756150" y="1270000"/>
          <p14:tracePt t="263146" x="4762500" y="1270000"/>
          <p14:tracePt t="263149" x="4781550" y="1270000"/>
          <p14:tracePt t="263158" x="4800600" y="1270000"/>
          <p14:tracePt t="263174" x="4832350" y="1270000"/>
          <p14:tracePt t="263190" x="4870450" y="1270000"/>
          <p14:tracePt t="263209" x="4883150" y="1270000"/>
          <p14:tracePt t="263225" x="4908550" y="1270000"/>
          <p14:tracePt t="263261" x="4921250" y="1270000"/>
          <p14:tracePt t="263263" x="4927600" y="1270000"/>
          <p14:tracePt t="263275" x="4946650" y="1270000"/>
          <p14:tracePt t="263292" x="4965700" y="1270000"/>
          <p14:tracePt t="263308" x="4991100" y="1270000"/>
          <p14:tracePt t="263325" x="5022850" y="1270000"/>
          <p14:tracePt t="263342" x="5035550" y="1270000"/>
          <p14:tracePt t="263359" x="5048250" y="1270000"/>
          <p14:tracePt t="263375" x="5054600" y="1270000"/>
          <p14:tracePt t="263392" x="5067300" y="1270000"/>
          <p14:tracePt t="263409" x="5086350" y="1270000"/>
          <p14:tracePt t="263425" x="5092700" y="1270000"/>
          <p14:tracePt t="263442" x="5118100" y="1270000"/>
          <p14:tracePt t="263458" x="5124450" y="1270000"/>
          <p14:tracePt t="263475" x="5143500" y="1276350"/>
          <p14:tracePt t="266389" x="5149850" y="1276350"/>
          <p14:tracePt t="266490" x="5156200" y="1276350"/>
          <p14:tracePt t="266532" x="5162550" y="1276350"/>
          <p14:tracePt t="266542" x="5162550" y="1270000"/>
          <p14:tracePt t="266553" x="5168900" y="1270000"/>
          <p14:tracePt t="266562" x="5175250" y="1270000"/>
          <p14:tracePt t="266573" x="5181600" y="1250950"/>
          <p14:tracePt t="266594" x="5187950" y="1250950"/>
          <p14:tracePt t="266597" x="5194300" y="1238250"/>
          <p14:tracePt t="266608" x="5200650" y="1225550"/>
          <p14:tracePt t="266625" x="5207000" y="1212850"/>
          <p14:tracePt t="266642" x="5219700" y="1200150"/>
          <p14:tracePt t="266659" x="5226050" y="1187450"/>
          <p14:tracePt t="266675" x="5232400" y="1162050"/>
          <p14:tracePt t="266692" x="5251450" y="1136650"/>
          <p14:tracePt t="266709" x="5264150" y="1117600"/>
          <p14:tracePt t="266725" x="5283200" y="1085850"/>
          <p14:tracePt t="266742" x="5295900" y="1073150"/>
          <p14:tracePt t="266758" x="5308600" y="1060450"/>
          <p14:tracePt t="266774" x="5314950" y="1054100"/>
          <p14:tracePt t="266790" x="5321300" y="1047750"/>
          <p14:tracePt t="266808" x="5321300" y="1035050"/>
          <p14:tracePt t="266825" x="5327650" y="1028700"/>
          <p14:tracePt t="266865" x="5334000" y="1016000"/>
          <p14:tracePt t="266875" x="5340350" y="1009650"/>
          <p14:tracePt t="266877" x="5346700" y="1003300"/>
          <p14:tracePt t="266892" x="5359400" y="977900"/>
          <p14:tracePt t="266908" x="5372100" y="965200"/>
          <p14:tracePt t="266925" x="5378450" y="939800"/>
          <p14:tracePt t="266942" x="5384800" y="927100"/>
          <p14:tracePt t="266958" x="5384800" y="920750"/>
          <p14:tracePt t="267020" x="5384800" y="914400"/>
          <p14:tracePt t="267051" x="5384800" y="908050"/>
          <p14:tracePt t="267061" x="5391150" y="908050"/>
          <p14:tracePt t="267083" x="5391150" y="901700"/>
          <p14:tracePt t="267092" x="5391150" y="895350"/>
          <p14:tracePt t="267093" x="5391150" y="889000"/>
          <p14:tracePt t="267107" x="5397500" y="889000"/>
          <p14:tracePt t="267125" x="5397500" y="882650"/>
          <p14:tracePt t="267142" x="5403850" y="876300"/>
          <p14:tracePt t="267177" x="5403850" y="863600"/>
          <p14:tracePt t="267179" x="5403850" y="857250"/>
          <p14:tracePt t="267192" x="5403850" y="844550"/>
          <p14:tracePt t="267209" x="5403850" y="838200"/>
          <p14:tracePt t="267225" x="5403850" y="831850"/>
          <p14:tracePt t="267260" x="5403850" y="825500"/>
          <p14:tracePt t="267401" x="5397500" y="825500"/>
          <p14:tracePt t="267422" x="5391150" y="825500"/>
          <p14:tracePt t="267423" x="5384800" y="825500"/>
          <p14:tracePt t="267443" x="5378450" y="825500"/>
          <p14:tracePt t="267474" x="5372100" y="831850"/>
          <p14:tracePt t="267495" x="5365750" y="831850"/>
          <p14:tracePt t="267526" x="5359400" y="831850"/>
          <p14:tracePt t="267537" x="5359400" y="838200"/>
          <p14:tracePt t="267547" x="5359400" y="844550"/>
          <p14:tracePt t="267578" x="5353050" y="850900"/>
          <p14:tracePt t="267588" x="5346700" y="850900"/>
          <p14:tracePt t="267598" x="5346700" y="857250"/>
          <p14:tracePt t="267609" x="5346700" y="863600"/>
          <p14:tracePt t="267630" x="5340350" y="869950"/>
          <p14:tracePt t="267640" x="5340350" y="876300"/>
          <p14:tracePt t="267647" x="5334000" y="876300"/>
          <p14:tracePt t="267657" x="5327650" y="882650"/>
          <p14:tracePt t="267675" x="5327650" y="889000"/>
          <p14:tracePt t="267692" x="5327650" y="901700"/>
          <p14:tracePt t="267708" x="5327650" y="920750"/>
          <p14:tracePt t="267725" x="5327650" y="933450"/>
          <p14:tracePt t="267743" x="5327650" y="958850"/>
          <p14:tracePt t="267758" x="5327650" y="971550"/>
          <p14:tracePt t="267775" x="5327650" y="990600"/>
          <p14:tracePt t="267790" x="5327650" y="1003300"/>
          <p14:tracePt t="267807" x="5327650" y="1022350"/>
          <p14:tracePt t="267825" x="5327650" y="1041400"/>
          <p14:tracePt t="267842" x="5327650" y="1047750"/>
          <p14:tracePt t="267858" x="5327650" y="1066800"/>
          <p14:tracePt t="267875" x="5327650" y="1098550"/>
          <p14:tracePt t="267892" x="5327650" y="1117600"/>
          <p14:tracePt t="267908" x="5327650" y="1143000"/>
          <p14:tracePt t="267925" x="5327650" y="1162050"/>
          <p14:tracePt t="267942" x="5327650" y="1193800"/>
          <p14:tracePt t="267958" x="5327650" y="1225550"/>
          <p14:tracePt t="267975" x="5327650" y="1231900"/>
          <p14:tracePt t="267992" x="5327650" y="1250950"/>
          <p14:tracePt t="268008" x="5327650" y="1257300"/>
          <p14:tracePt t="268025" x="5327650" y="1282700"/>
          <p14:tracePt t="268042" x="5327650" y="1314450"/>
          <p14:tracePt t="268058" x="5327650" y="1333500"/>
          <p14:tracePt t="268075" x="5334000" y="1365250"/>
          <p14:tracePt t="268092" x="5340350" y="1384300"/>
          <p14:tracePt t="268108" x="5346700" y="1403350"/>
          <p14:tracePt t="268125" x="5353050" y="1422400"/>
          <p14:tracePt t="268692" x="5359400" y="1422400"/>
          <p14:tracePt t="268733" x="5365750" y="1422400"/>
          <p14:tracePt t="268743" x="5365750" y="1416050"/>
          <p14:tracePt t="268765" x="5372100" y="1416050"/>
          <p14:tracePt t="268795" x="5378450" y="1416050"/>
          <p14:tracePt t="268808" x="5384800" y="1416050"/>
          <p14:tracePt t="268817" x="5391150" y="1409700"/>
          <p14:tracePt t="268826" x="5397500" y="1409700"/>
          <p14:tracePt t="268840" x="5410200" y="1403350"/>
          <p14:tracePt t="268841" x="5429250" y="1403350"/>
          <p14:tracePt t="268857" x="5467350" y="1397000"/>
          <p14:tracePt t="268875" x="5543550" y="1390650"/>
          <p14:tracePt t="268892" x="5600700" y="1384300"/>
          <p14:tracePt t="268908" x="5753100" y="1384300"/>
          <p14:tracePt t="268925" x="5937250" y="1384300"/>
          <p14:tracePt t="268942" x="6032500" y="1384300"/>
          <p14:tracePt t="268958" x="6229350" y="1384300"/>
          <p14:tracePt t="268975" x="6324600" y="1384300"/>
          <p14:tracePt t="268992" x="6527800" y="1384300"/>
          <p14:tracePt t="269008" x="6743700" y="1384300"/>
          <p14:tracePt t="269025" x="6864350" y="1384300"/>
          <p14:tracePt t="269042" x="7086600" y="1384300"/>
          <p14:tracePt t="269058" x="7207250" y="1384300"/>
          <p14:tracePt t="269058" x="7321550" y="1384300"/>
          <p14:tracePt t="269075" x="7429500" y="1384300"/>
          <p14:tracePt t="269092" x="7626350" y="1384300"/>
          <p14:tracePt t="269108" x="7702550" y="1384300"/>
          <p14:tracePt t="269125" x="7823200" y="1384300"/>
          <p14:tracePt t="269142" x="7874000" y="1384300"/>
          <p14:tracePt t="269158" x="7880350" y="1384300"/>
          <p14:tracePt t="269175" x="7893050" y="1384300"/>
          <p14:tracePt t="269210" x="7899400" y="1377950"/>
          <p14:tracePt t="269213" x="7905750" y="1377950"/>
          <p14:tracePt t="269225" x="7912100" y="1371600"/>
          <p14:tracePt t="269242" x="7924800" y="1371600"/>
          <p14:tracePt t="269258" x="7931150" y="1358900"/>
          <p14:tracePt t="269315" x="7931150" y="1352550"/>
          <p14:tracePt t="269337" x="7937500" y="1352550"/>
          <p14:tracePt t="269346" x="7937500" y="1346200"/>
          <p14:tracePt t="269357" x="7943850" y="1346200"/>
          <p14:tracePt t="269375" x="7943850" y="1339850"/>
          <p14:tracePt t="269377" x="7943850" y="1327150"/>
          <p14:tracePt t="269391" x="7943850" y="1320800"/>
          <p14:tracePt t="269408" x="7943850" y="1308100"/>
          <p14:tracePt t="269425" x="7931150" y="1282700"/>
          <p14:tracePt t="269442" x="7918450" y="1263650"/>
          <p14:tracePt t="269458" x="7905750" y="1231900"/>
          <p14:tracePt t="269475" x="7899400" y="1206500"/>
          <p14:tracePt t="269492" x="7880350" y="1143000"/>
          <p14:tracePt t="269508" x="7861300" y="1060450"/>
          <p14:tracePt t="269525" x="7854950" y="1028700"/>
          <p14:tracePt t="269542" x="7835900" y="965200"/>
          <p14:tracePt t="269558" x="7829550" y="939800"/>
          <p14:tracePt t="269575" x="7816850" y="895350"/>
          <p14:tracePt t="269592" x="7810500" y="869950"/>
          <p14:tracePt t="269608" x="7804150" y="850900"/>
          <p14:tracePt t="269625" x="7797800" y="831850"/>
          <p14:tracePt t="269642" x="7797800" y="819150"/>
          <p14:tracePt t="269658" x="7785100" y="800100"/>
          <p14:tracePt t="269675" x="7778750" y="774700"/>
          <p14:tracePt t="269692" x="7778750" y="768350"/>
          <p14:tracePt t="269708" x="7778750" y="749300"/>
          <p14:tracePt t="269725" x="7778750" y="742950"/>
          <p14:tracePt t="270018" x="7778750" y="749300"/>
          <p14:tracePt t="270033" x="7778750" y="755650"/>
          <p14:tracePt t="270048" x="7778750" y="762000"/>
          <p14:tracePt t="270060" x="7778750" y="768350"/>
          <p14:tracePt t="270063" x="7778750" y="774700"/>
          <p14:tracePt t="270075" x="7778750" y="793750"/>
          <p14:tracePt t="270092" x="7778750" y="806450"/>
          <p14:tracePt t="270108" x="7785100" y="838200"/>
          <p14:tracePt t="270125" x="7791450" y="850900"/>
          <p14:tracePt t="270142" x="7804150" y="869950"/>
          <p14:tracePt t="270158" x="7810500" y="889000"/>
          <p14:tracePt t="270175" x="7810500" y="895350"/>
          <p14:tracePt t="270192" x="7810500" y="908050"/>
          <p14:tracePt t="270229" x="7810500" y="914400"/>
          <p14:tracePt t="270232" x="7810500" y="920750"/>
          <p14:tracePt t="270242" x="7810500" y="933450"/>
          <p14:tracePt t="270259" x="7810500" y="939800"/>
          <p14:tracePt t="270275" x="7810500" y="958850"/>
          <p14:tracePt t="270292" x="7810500" y="971550"/>
          <p14:tracePt t="270308" x="7810500" y="990600"/>
          <p14:tracePt t="270325" x="7810500" y="1003300"/>
          <p14:tracePt t="270342" x="7810500" y="1028700"/>
          <p14:tracePt t="270358" x="7810500" y="1041400"/>
          <p14:tracePt t="270375" x="7810500" y="1054100"/>
          <p14:tracePt t="270392" x="7810500" y="1060450"/>
          <p14:tracePt t="270408" x="7810500" y="1073150"/>
          <p14:tracePt t="270425" x="7810500" y="1085850"/>
          <p14:tracePt t="270442" x="7810500" y="1098550"/>
          <p14:tracePt t="270458" x="7810500" y="1104900"/>
          <p14:tracePt t="270475" x="7810500" y="1117600"/>
          <p14:tracePt t="270491" x="7810500" y="1130300"/>
          <p14:tracePt t="270508" x="7804150" y="1143000"/>
          <p14:tracePt t="270525" x="7804150" y="1162050"/>
          <p14:tracePt t="270541" x="7804150" y="1168400"/>
          <p14:tracePt t="270558" x="7804150" y="1187450"/>
          <p14:tracePt t="270575" x="7804150" y="1200150"/>
          <p14:tracePt t="270591" x="7804150" y="1212850"/>
          <p14:tracePt t="270608" x="7804150" y="1231900"/>
          <p14:tracePt t="270625" x="7804150" y="1238250"/>
          <p14:tracePt t="270642" x="7804150" y="1250950"/>
          <p14:tracePt t="270658" x="7804150" y="1263650"/>
          <p14:tracePt t="270675" x="7804150" y="1276350"/>
          <p14:tracePt t="270692" x="7804150" y="1295400"/>
          <p14:tracePt t="270708" x="7797800" y="1301750"/>
          <p14:tracePt t="270725" x="7797800" y="1314450"/>
          <p14:tracePt t="270742" x="7797800" y="1320800"/>
          <p14:tracePt t="270759" x="7791450" y="1327150"/>
          <p14:tracePt t="270775" x="7791450" y="1333500"/>
          <p14:tracePt t="270813" x="7791450" y="1339850"/>
          <p14:tracePt t="270824" x="7791450" y="1346200"/>
          <p14:tracePt t="270843" x="7791450" y="1352550"/>
          <p14:tracePt t="271943" x="7797800" y="1352550"/>
          <p14:tracePt t="271984" x="7804150" y="1352550"/>
          <p14:tracePt t="272138" x="7810500" y="1352550"/>
          <p14:tracePt t="272199" x="7810500" y="1346200"/>
          <p14:tracePt t="272210" x="7810500" y="1339850"/>
          <p14:tracePt t="272232" x="7810500" y="1333500"/>
          <p14:tracePt t="272242" x="7810500" y="1320800"/>
          <p14:tracePt t="272244" x="7810500" y="1314450"/>
          <p14:tracePt t="272257" x="7810500" y="1295400"/>
          <p14:tracePt t="272274" x="7810500" y="1282700"/>
          <p14:tracePt t="272292" x="7810500" y="1257300"/>
          <p14:tracePt t="272308" x="7810500" y="1238250"/>
          <p14:tracePt t="272326" x="7804150" y="1225550"/>
          <p14:tracePt t="272342" x="7804150" y="1212850"/>
          <p14:tracePt t="272359" x="7804150" y="1200150"/>
          <p14:tracePt t="272375" x="7804150" y="1181100"/>
          <p14:tracePt t="272391" x="7804150" y="1149350"/>
          <p14:tracePt t="272409" x="7804150" y="1136650"/>
          <p14:tracePt t="272425" x="7804150" y="1098550"/>
          <p14:tracePt t="272442" x="7804150" y="1073150"/>
          <p14:tracePt t="272458" x="7804150" y="1028700"/>
          <p14:tracePt t="272475" x="7804150" y="996950"/>
          <p14:tracePt t="272491" x="7804150" y="977900"/>
          <p14:tracePt t="272508" x="7804150" y="939800"/>
          <p14:tracePt t="272525" x="7804150" y="927100"/>
          <p14:tracePt t="272542" x="7804150" y="889000"/>
          <p14:tracePt t="272558" x="7804150" y="882650"/>
          <p14:tracePt t="272575" x="7804150" y="850900"/>
          <p14:tracePt t="272592" x="7804150" y="831850"/>
          <p14:tracePt t="272608" x="7804150" y="825500"/>
          <p14:tracePt t="272801" x="7810500" y="825500"/>
          <p14:tracePt t="272831" x="7816850" y="819150"/>
          <p14:tracePt t="272862" x="7823200" y="819150"/>
          <p14:tracePt t="272904" x="7823200" y="825500"/>
          <p14:tracePt t="272914" x="7823200" y="831850"/>
          <p14:tracePt t="272935" x="7829550" y="844550"/>
          <p14:tracePt t="272945" x="7835900" y="863600"/>
          <p14:tracePt t="272946" x="7842250" y="882650"/>
          <p14:tracePt t="272957" x="7848600" y="895350"/>
          <p14:tracePt t="272975" x="7861300" y="939800"/>
          <p14:tracePt t="272992" x="7874000" y="977900"/>
          <p14:tracePt t="273008" x="7880350" y="1003300"/>
          <p14:tracePt t="273025" x="7886700" y="1035050"/>
          <p14:tracePt t="273041" x="7886700" y="1054100"/>
          <p14:tracePt t="273058" x="7886700" y="1085850"/>
          <p14:tracePt t="273075" x="7886700" y="1117600"/>
          <p14:tracePt t="273092" x="7886700" y="1136650"/>
          <p14:tracePt t="273108" x="7886700" y="1162050"/>
          <p14:tracePt t="273125" x="7880350" y="1181100"/>
          <p14:tracePt t="273141" x="7880350" y="1212850"/>
          <p14:tracePt t="273158" x="7880350" y="1244600"/>
          <p14:tracePt t="273175" x="7874000" y="1250950"/>
          <p14:tracePt t="273192" x="7874000" y="1276350"/>
          <p14:tracePt t="273208" x="7874000" y="1282700"/>
          <p14:tracePt t="273225" x="7867650" y="1295400"/>
          <p14:tracePt t="273242" x="7861300" y="1301750"/>
          <p14:tracePt t="273258" x="7861300" y="1308100"/>
          <p14:tracePt t="273275" x="7854950" y="1320800"/>
          <p14:tracePt t="273292" x="7848600" y="1327150"/>
          <p14:tracePt t="273308" x="7842250" y="1339850"/>
          <p14:tracePt t="273341" x="7842250" y="1346200"/>
          <p14:tracePt t="274196" x="7848600" y="1346200"/>
          <p14:tracePt t="274238" x="7854950" y="1346200"/>
          <p14:tracePt t="276181" x="7861300" y="1346200"/>
          <p14:tracePt t="277627" x="7861300" y="1339850"/>
          <p14:tracePt t="277637" x="7861300" y="1327150"/>
          <p14:tracePt t="277647" x="7861300" y="1314450"/>
          <p14:tracePt t="277659" x="7854950" y="1308100"/>
          <p14:tracePt t="277661" x="7854950" y="1289050"/>
          <p14:tracePt t="277676" x="7842250" y="1250950"/>
          <p14:tracePt t="277693" x="7835900" y="1231900"/>
          <p14:tracePt t="277709" x="7823200" y="1200150"/>
          <p14:tracePt t="277726" x="7804150" y="1162050"/>
          <p14:tracePt t="277742" x="7791450" y="1143000"/>
          <p14:tracePt t="277759" x="7772400" y="1104900"/>
          <p14:tracePt t="277776" x="7759700" y="1098550"/>
          <p14:tracePt t="277792" x="7734300" y="1066800"/>
          <p14:tracePt t="277809" x="7721600" y="1054100"/>
          <p14:tracePt t="277826" x="7715250" y="1041400"/>
          <p14:tracePt t="277842" x="7696200" y="1022350"/>
          <p14:tracePt t="277859" x="7683500" y="1009650"/>
          <p14:tracePt t="277876" x="7658100" y="996950"/>
          <p14:tracePt t="277893" x="7639050" y="977900"/>
          <p14:tracePt t="277909" x="7632700" y="971550"/>
          <p14:tracePt t="277925" x="7620000" y="965200"/>
          <p14:tracePt t="277941" x="7613650" y="958850"/>
          <p14:tracePt t="277959" x="7600950" y="946150"/>
          <p14:tracePt t="277976" x="7594600" y="946150"/>
          <p14:tracePt t="277992" x="7588250" y="946150"/>
          <p14:tracePt t="278009" x="7575550" y="939800"/>
          <p14:tracePt t="278026" x="7569200" y="939800"/>
          <p14:tracePt t="278042" x="7550150" y="933450"/>
          <p14:tracePt t="278059" x="7531100" y="933450"/>
          <p14:tracePt t="278076" x="7518400" y="933450"/>
          <p14:tracePt t="278092" x="7493000" y="933450"/>
          <p14:tracePt t="278109" x="7480300" y="933450"/>
          <p14:tracePt t="278126" x="7448550" y="933450"/>
          <p14:tracePt t="278142" x="7404100" y="933450"/>
          <p14:tracePt t="278159" x="7378700" y="933450"/>
          <p14:tracePt t="278176" x="7321550" y="933450"/>
          <p14:tracePt t="278193" x="7296150" y="933450"/>
          <p14:tracePt t="278209" x="7251700" y="933450"/>
          <p14:tracePt t="278226" x="7200900" y="933450"/>
          <p14:tracePt t="278242" x="7175500" y="933450"/>
          <p14:tracePt t="278259" x="7118350" y="933450"/>
          <p14:tracePt t="278276" x="7099300" y="933450"/>
          <p14:tracePt t="278292" x="7042150" y="933450"/>
          <p14:tracePt t="278309" x="6997700" y="933450"/>
          <p14:tracePt t="278326" x="6972300" y="933450"/>
          <p14:tracePt t="278342" x="6927850" y="933450"/>
          <p14:tracePt t="278359" x="6902450" y="933450"/>
          <p14:tracePt t="278376" x="6832600" y="933450"/>
          <p14:tracePt t="278393" x="6769100" y="933450"/>
          <p14:tracePt t="278409" x="6737350" y="933450"/>
          <p14:tracePt t="278426" x="6654800" y="933450"/>
          <p14:tracePt t="278442" x="6610350" y="933450"/>
          <p14:tracePt t="278459" x="6534150" y="933450"/>
          <p14:tracePt t="278476" x="6445250" y="933450"/>
          <p14:tracePt t="278492" x="6394450" y="933450"/>
          <p14:tracePt t="278509" x="6305550" y="933450"/>
          <p14:tracePt t="278526" x="6261100" y="933450"/>
          <p14:tracePt t="278542" x="6172200" y="933450"/>
          <p14:tracePt t="278559" x="6140450" y="933450"/>
          <p14:tracePt t="278576" x="6057900" y="933450"/>
          <p14:tracePt t="278592" x="5975350" y="933450"/>
          <p14:tracePt t="278609" x="5930900" y="933450"/>
          <p14:tracePt t="278626" x="5829300" y="933450"/>
          <p14:tracePt t="278642" x="5784850" y="933450"/>
          <p14:tracePt t="278659" x="5695950" y="933450"/>
          <p14:tracePt t="278675" x="5638800" y="933450"/>
          <p14:tracePt t="278693" x="5613400" y="933450"/>
          <p14:tracePt t="278709" x="5562600" y="939800"/>
          <p14:tracePt t="278726" x="5549900" y="946150"/>
          <p14:tracePt t="278742" x="5511800" y="958850"/>
          <p14:tracePt t="278759" x="5480050" y="971550"/>
          <p14:tracePt t="278776" x="5467350" y="977900"/>
          <p14:tracePt t="278792" x="5448300" y="990600"/>
          <p14:tracePt t="278809" x="5435600" y="996950"/>
          <p14:tracePt t="278825" x="5429250" y="1016000"/>
          <p14:tracePt t="278843" x="5422900" y="1028700"/>
          <p14:tracePt t="278859" x="5416550" y="1035050"/>
          <p14:tracePt t="278876" x="5416550" y="1047750"/>
          <p14:tracePt t="278892" x="5416550" y="1054100"/>
          <p14:tracePt t="278909" x="5416550" y="1060450"/>
          <p14:tracePt t="278926" x="5422900" y="1066800"/>
          <p14:tracePt t="278942" x="5422900" y="1073150"/>
          <p14:tracePt t="278958" x="5441950" y="1085850"/>
          <p14:tracePt t="278995" x="5454650" y="1092200"/>
          <p14:tracePt t="278997" x="5461000" y="1092200"/>
          <p14:tracePt t="279009" x="5486400" y="1098550"/>
          <p14:tracePt t="279026" x="5505450" y="1104900"/>
          <p14:tracePt t="279042" x="5556250" y="1104900"/>
          <p14:tracePt t="279059" x="5594350" y="1104900"/>
          <p14:tracePt t="279076" x="5670550" y="1104900"/>
          <p14:tracePt t="279092" x="5772150" y="1104900"/>
          <p14:tracePt t="279109" x="5816600" y="1104900"/>
          <p14:tracePt t="279126" x="5880100" y="1104900"/>
          <p14:tracePt t="279143" x="5918200" y="1104900"/>
          <p14:tracePt t="279159" x="5981700" y="1104900"/>
          <p14:tracePt t="279176" x="6051550" y="1104900"/>
          <p14:tracePt t="279193" x="6083300" y="1104900"/>
          <p14:tracePt t="279209" x="6140450" y="1104900"/>
          <p14:tracePt t="279226" x="6165850" y="1104900"/>
          <p14:tracePt t="279242" x="6216650" y="1111250"/>
          <p14:tracePt t="279259" x="6235700" y="1117600"/>
          <p14:tracePt t="279276" x="6248400" y="1123950"/>
          <p14:tracePt t="279292" x="6254750" y="1123950"/>
          <p14:tracePt t="279725" x="6254750" y="1130300"/>
          <p14:tracePt t="279960" x="6254750" y="1136650"/>
          <p14:tracePt t="279984" x="6254750" y="1143000"/>
          <p14:tracePt t="279986" x="6254750" y="1149350"/>
          <p14:tracePt t="279991" x="6267450" y="1162050"/>
          <p14:tracePt t="280009" x="6311900" y="1200150"/>
          <p14:tracePt t="280026" x="6407150" y="1257300"/>
          <p14:tracePt t="280043" x="6464300" y="1295400"/>
          <p14:tracePt t="280059" x="6604000" y="1346200"/>
          <p14:tracePt t="280076" x="6673850" y="1358900"/>
          <p14:tracePt t="280092" x="6788150" y="1403350"/>
          <p14:tracePt t="280109" x="6826250" y="1422400"/>
          <p14:tracePt t="280126" x="6889750" y="1466850"/>
          <p14:tracePt t="280143" x="6927850" y="1498600"/>
          <p14:tracePt t="280159" x="6946900" y="1517650"/>
          <p14:tracePt t="280176" x="6965950" y="1549400"/>
          <p14:tracePt t="280193" x="6985000" y="1574800"/>
          <p14:tracePt t="280209" x="6991350" y="1581150"/>
          <p14:tracePt t="280226" x="7004050" y="1612900"/>
          <p14:tracePt t="280242" x="7010400" y="1631950"/>
          <p14:tracePt t="280259" x="7029450" y="1657350"/>
          <p14:tracePt t="280276" x="7042150" y="1689100"/>
          <p14:tracePt t="280293" x="7048500" y="1708150"/>
          <p14:tracePt t="280309" x="7054850" y="1720850"/>
          <p14:tracePt t="280326" x="7054850" y="1733550"/>
          <p14:tracePt t="280342" x="7054850" y="1746250"/>
          <p14:tracePt t="280359" x="7054850" y="1765300"/>
          <p14:tracePt t="280376" x="7054850" y="1790700"/>
          <p14:tracePt t="280392" x="7054850" y="1809750"/>
          <p14:tracePt t="280409" x="7054850" y="1828800"/>
          <p14:tracePt t="280426" x="7054850" y="1841500"/>
          <p14:tracePt t="280443" x="7061200" y="1841500"/>
          <p14:tracePt t="280459" x="7061200" y="1847850"/>
          <p14:tracePt t="280532" x="7054850" y="1847850"/>
          <p14:tracePt t="280543" x="7054850" y="1854200"/>
          <p14:tracePt t="280553" x="7048500" y="1860550"/>
          <p14:tracePt t="280575" x="7042150" y="1860550"/>
          <p14:tracePt t="280585" x="7035800" y="1866900"/>
          <p14:tracePt t="280595" x="7029450" y="1873250"/>
          <p14:tracePt t="280709" x="7035800" y="1873250"/>
          <p14:tracePt t="280732" x="7042150" y="1873250"/>
          <p14:tracePt t="280750" x="7054850" y="1873250"/>
          <p14:tracePt t="280761" x="7061200" y="1873250"/>
          <p14:tracePt t="280771" x="7080250" y="1873250"/>
          <p14:tracePt t="280781" x="7105650" y="1873250"/>
          <p14:tracePt t="280792" x="7131050" y="1873250"/>
          <p14:tracePt t="280808" x="7156450" y="1873250"/>
          <p14:tracePt t="280809" x="7219950" y="1873250"/>
          <p14:tracePt t="280825" x="7251700" y="1873250"/>
          <p14:tracePt t="280841" x="7321550" y="1873250"/>
          <p14:tracePt t="280858" x="7385050" y="1873250"/>
          <p14:tracePt t="280876" x="7423150" y="1873250"/>
          <p14:tracePt t="280892" x="7480300" y="1873250"/>
          <p14:tracePt t="280909" x="7505700" y="1873250"/>
          <p14:tracePt t="280926" x="7550150" y="1873250"/>
          <p14:tracePt t="280942" x="7607300" y="1873250"/>
          <p14:tracePt t="280958" x="7632700" y="1873250"/>
          <p14:tracePt t="280974" x="7708900" y="1873250"/>
          <p14:tracePt t="280993" x="7753350" y="1873250"/>
          <p14:tracePt t="281009" x="7842250" y="1873250"/>
          <p14:tracePt t="281026" x="7899400" y="1873250"/>
          <p14:tracePt t="281043" x="7918450" y="1873250"/>
          <p14:tracePt t="281059" x="7956550" y="1873250"/>
          <p14:tracePt t="281076" x="7975600" y="1873250"/>
          <p14:tracePt t="281092" x="8007350" y="1873250"/>
          <p14:tracePt t="281109" x="8064500" y="1873250"/>
          <p14:tracePt t="281126" x="8089900" y="1873250"/>
          <p14:tracePt t="281143" x="8128000" y="1873250"/>
          <p14:tracePt t="281159" x="8147050" y="1873250"/>
          <p14:tracePt t="281311" x="8147050" y="1879600"/>
          <p14:tracePt t="281514" x="8134350" y="1879600"/>
          <p14:tracePt t="281525" x="8128000" y="1879600"/>
          <p14:tracePt t="281535" x="8115300" y="1879600"/>
          <p14:tracePt t="281545" x="8096250" y="1879600"/>
          <p14:tracePt t="281556" x="8077200" y="1879600"/>
          <p14:tracePt t="281558" x="8058150" y="1879600"/>
          <p14:tracePt t="281574" x="8001000" y="1879600"/>
          <p14:tracePt t="281592" x="7918450" y="1879600"/>
          <p14:tracePt t="281609" x="7867650" y="1879600"/>
          <p14:tracePt t="281625" x="7734300" y="1879600"/>
          <p14:tracePt t="281643" x="7658100" y="1879600"/>
          <p14:tracePt t="281659" x="7486650" y="1879600"/>
          <p14:tracePt t="281676" x="7315200" y="1879600"/>
          <p14:tracePt t="281692" x="7226300" y="1879600"/>
          <p14:tracePt t="281709" x="7067550" y="1879600"/>
          <p14:tracePt t="281726" x="6991350" y="1879600"/>
          <p14:tracePt t="281742" x="6851650" y="1879600"/>
          <p14:tracePt t="281759" x="6718300" y="1879600"/>
          <p14:tracePt t="281776" x="6654800" y="1879600"/>
          <p14:tracePt t="281792" x="6546850" y="1879600"/>
          <p14:tracePt t="281809" x="6502400" y="1879600"/>
          <p14:tracePt t="281826" x="6400800" y="1879600"/>
          <p14:tracePt t="281842" x="6350000" y="1879600"/>
          <p14:tracePt t="281859" x="6248400" y="1879600"/>
          <p14:tracePt t="281876" x="6140450" y="1879600"/>
          <p14:tracePt t="281892" x="6096000" y="1879600"/>
          <p14:tracePt t="281909" x="6013450" y="1885950"/>
          <p14:tracePt t="281926" x="5994400" y="1885950"/>
          <p14:tracePt t="281942" x="5930900" y="1898650"/>
          <p14:tracePt t="281959" x="5892800" y="1911350"/>
          <p14:tracePt t="281974" x="5867400" y="1917700"/>
          <p14:tracePt t="281991" x="5822950" y="1924050"/>
          <p14:tracePt t="282009" x="5803900" y="1930400"/>
          <p14:tracePt t="282009" x="5778500" y="1936750"/>
          <p14:tracePt t="282026" x="5772150" y="1943100"/>
          <p14:tracePt t="282042" x="5740400" y="1949450"/>
          <p14:tracePt t="282059" x="5721350" y="1949450"/>
          <p14:tracePt t="282075" x="5715000" y="1955800"/>
          <p14:tracePt t="282092" x="5702300" y="1955800"/>
          <p14:tracePt t="282133" x="5695950" y="1955800"/>
          <p14:tracePt t="282135" x="5689600" y="1962150"/>
          <p14:tracePt t="282142" x="5683250" y="1962150"/>
          <p14:tracePt t="282159" x="5664200" y="1968500"/>
          <p14:tracePt t="282176" x="5651500" y="1974850"/>
          <p14:tracePt t="282192" x="5626100" y="1981200"/>
          <p14:tracePt t="282209" x="5607050" y="1987550"/>
          <p14:tracePt t="282225" x="5600700" y="1987550"/>
          <p14:tracePt t="283771" x="5600700" y="1993900"/>
          <p14:tracePt t="283814" x="5600700" y="2000250"/>
          <p14:tracePt t="283865" x="5594350" y="2000250"/>
          <p14:tracePt t="283884" x="5581650" y="2000250"/>
          <p14:tracePt t="283886" x="5568950" y="2000250"/>
          <p14:tracePt t="283896" x="5511800" y="2000250"/>
          <p14:tracePt t="283908" x="5480050" y="2000250"/>
          <p14:tracePt t="283925" x="5359400" y="2000250"/>
          <p14:tracePt t="283943" x="5207000" y="2000250"/>
          <p14:tracePt t="283959" x="5118100" y="2000250"/>
          <p14:tracePt t="283976" x="4959350" y="2000250"/>
          <p14:tracePt t="283992" x="4883150" y="2000250"/>
          <p14:tracePt t="284009" x="4749800" y="2000250"/>
          <p14:tracePt t="284026" x="4654550" y="2000250"/>
          <p14:tracePt t="284042" x="4622800" y="2000250"/>
          <p14:tracePt t="284059" x="4572000" y="2000250"/>
          <p14:tracePt t="284075" x="4552950" y="2000250"/>
          <p14:tracePt t="284092" x="4540250" y="2000250"/>
          <p14:tracePt t="284109" x="4527550" y="2000250"/>
          <p14:tracePt t="284147" x="4521200" y="2000250"/>
          <p14:tracePt t="284149" x="4514850" y="2000250"/>
          <p14:tracePt t="284159" x="4508500" y="2000250"/>
          <p14:tracePt t="284176" x="4483100" y="2000250"/>
          <p14:tracePt t="284192" x="4464050" y="1987550"/>
          <p14:tracePt t="284209" x="4457700" y="1981200"/>
          <p14:tracePt t="284225" x="4438650" y="1962150"/>
          <p14:tracePt t="284242" x="4425950" y="1943100"/>
          <p14:tracePt t="284259" x="4368800" y="1873250"/>
          <p14:tracePt t="284275" x="4318000" y="1809750"/>
          <p14:tracePt t="284292" x="4286250" y="1771650"/>
          <p14:tracePt t="284309" x="4241800" y="1695450"/>
          <p14:tracePt t="284326" x="4229100" y="1670050"/>
          <p14:tracePt t="284342" x="4222750" y="1606550"/>
          <p14:tracePt t="284359" x="4210050" y="1536700"/>
          <p14:tracePt t="284375" x="4210050" y="1504950"/>
          <p14:tracePt t="284392" x="4203700" y="1422400"/>
          <p14:tracePt t="284409" x="4191000" y="1390650"/>
          <p14:tracePt t="284425" x="4191000" y="1301750"/>
          <p14:tracePt t="284443" x="4184650" y="1219200"/>
          <p14:tracePt t="284460" x="4184650" y="1187450"/>
          <p14:tracePt t="284476" x="4178300" y="1130300"/>
          <p14:tracePt t="284492" x="4171950" y="1111250"/>
          <p14:tracePt t="284509" x="4165600" y="1092200"/>
          <p14:tracePt t="284705" x="4165600" y="1098550"/>
          <p14:tracePt t="284715" x="4165600" y="1111250"/>
          <p14:tracePt t="284725" x="4165600" y="1136650"/>
          <p14:tracePt t="284736" x="4165600" y="1155700"/>
          <p14:tracePt t="284741" x="4165600" y="1212850"/>
          <p14:tracePt t="284758" x="4165600" y="1244600"/>
          <p14:tracePt t="284776" x="4165600" y="1295400"/>
          <p14:tracePt t="284792" x="4165600" y="1308100"/>
          <p14:tracePt t="284809" x="4165600" y="1339850"/>
          <p14:tracePt t="284826" x="4171950" y="1384300"/>
          <p14:tracePt t="284842" x="4178300" y="1422400"/>
          <p14:tracePt t="284859" x="4191000" y="1498600"/>
          <p14:tracePt t="284875" x="4191000" y="1555750"/>
          <p14:tracePt t="284892" x="4197350" y="1689100"/>
          <p14:tracePt t="284909" x="4203700" y="1809750"/>
          <p14:tracePt t="284925" x="4210050" y="1854200"/>
          <p14:tracePt t="284942" x="4216400" y="1911350"/>
          <p14:tracePt t="284959" x="4216400" y="1930400"/>
          <p14:tracePt t="285220" x="4222750" y="1930400"/>
          <p14:tracePt t="285251" x="4229100" y="1930400"/>
          <p14:tracePt t="285267" x="4235450" y="1930400"/>
          <p14:tracePt t="285283" x="4248150" y="1930400"/>
          <p14:tracePt t="285300" x="4254500" y="1930400"/>
          <p14:tracePt t="285303" x="4273550" y="1930400"/>
          <p14:tracePt t="285310" x="4298950" y="1930400"/>
          <p14:tracePt t="285325" x="4368800" y="1930400"/>
          <p14:tracePt t="285341" x="4476750" y="1924050"/>
          <p14:tracePt t="285358" x="4540250" y="1924050"/>
          <p14:tracePt t="285376" x="4705350" y="1924050"/>
          <p14:tracePt t="285392" x="4864100" y="1924050"/>
          <p14:tracePt t="285409" x="4933950" y="1911350"/>
          <p14:tracePt t="285426" x="5067300" y="1879600"/>
          <p14:tracePt t="285442" x="5124450" y="1866900"/>
          <p14:tracePt t="285459" x="5213350" y="1809750"/>
          <p14:tracePt t="285477" x="5257800" y="1771650"/>
          <p14:tracePt t="285492" x="5276850" y="1739900"/>
          <p14:tracePt t="285509" x="5321300" y="1695450"/>
          <p14:tracePt t="285525" x="5334000" y="1657350"/>
          <p14:tracePt t="285542" x="5365750" y="1581150"/>
          <p14:tracePt t="285559" x="5384800" y="1536700"/>
          <p14:tracePt t="285575" x="5410200" y="1454150"/>
          <p14:tracePt t="285592" x="5429250" y="1384300"/>
          <p14:tracePt t="285609" x="5435600" y="1358900"/>
          <p14:tracePt t="285626" x="5441950" y="1314450"/>
          <p14:tracePt t="285642" x="5441950" y="1289050"/>
          <p14:tracePt t="285659" x="5441950" y="1250950"/>
          <p14:tracePt t="285675" x="5441950" y="1193800"/>
          <p14:tracePt t="285692" x="5441950" y="1155700"/>
          <p14:tracePt t="285709" x="5441950" y="1092200"/>
          <p14:tracePt t="285725" x="5441950" y="1054100"/>
          <p14:tracePt t="285725" x="5441950" y="1022350"/>
          <p14:tracePt t="285742" x="5441950" y="996950"/>
          <p14:tracePt t="285759" x="5435600" y="965200"/>
          <p14:tracePt t="285776" x="5429250" y="952500"/>
          <p14:tracePt t="285792" x="5429250" y="933450"/>
          <p14:tracePt t="286030" x="5429250" y="939800"/>
          <p14:tracePt t="286040" x="5429250" y="946150"/>
          <p14:tracePt t="286050" x="5422900" y="952500"/>
          <p14:tracePt t="286058" x="5416550" y="971550"/>
          <p14:tracePt t="286074" x="5410200" y="977900"/>
          <p14:tracePt t="286092" x="5397500" y="1003300"/>
          <p14:tracePt t="286109" x="5391150" y="1028700"/>
          <p14:tracePt t="286126" x="5384800" y="1041400"/>
          <p14:tracePt t="286142" x="5378450" y="1092200"/>
          <p14:tracePt t="286159" x="5378450" y="1149350"/>
          <p14:tracePt t="286175" x="5372100" y="1181100"/>
          <p14:tracePt t="286192" x="5372100" y="1263650"/>
          <p14:tracePt t="286209" x="5372100" y="1282700"/>
          <p14:tracePt t="286226" x="5372100" y="1333500"/>
          <p14:tracePt t="286242" x="5372100" y="1358900"/>
          <p14:tracePt t="286259" x="5372100" y="1371600"/>
          <p14:tracePt t="286276" x="5372100" y="1384300"/>
          <p14:tracePt t="286292" x="5372100" y="1390650"/>
          <p14:tracePt t="286309" x="5372100" y="1403350"/>
          <p14:tracePt t="286326" x="5372100" y="1422400"/>
          <p14:tracePt t="286342" x="5365750" y="1435100"/>
          <p14:tracePt t="286359" x="5359400" y="1454150"/>
          <p14:tracePt t="286375" x="5359400" y="1460500"/>
          <p14:tracePt t="286392" x="5353050" y="1466850"/>
          <p14:tracePt t="286638" x="5353050" y="1460500"/>
          <p14:tracePt t="286649" x="5353050" y="1454150"/>
          <p14:tracePt t="286671" x="5359400" y="1454150"/>
          <p14:tracePt t="286673" x="5365750" y="1454150"/>
          <p14:tracePt t="286691" x="5372100" y="1447800"/>
          <p14:tracePt t="286695" x="5378450" y="1447800"/>
          <p14:tracePt t="286708" x="5410200" y="1447800"/>
          <p14:tracePt t="286724" x="5422900" y="1447800"/>
          <p14:tracePt t="286741" x="5473700" y="1447800"/>
          <p14:tracePt t="286759" x="5530850" y="1447800"/>
          <p14:tracePt t="286776" x="5562600" y="1447800"/>
          <p14:tracePt t="286792" x="5638800" y="1447800"/>
          <p14:tracePt t="286808" x="5683250" y="1447800"/>
          <p14:tracePt t="286824" x="5772150" y="1447800"/>
          <p14:tracePt t="286842" x="5861050" y="1447800"/>
          <p14:tracePt t="286859" x="5892800" y="1447800"/>
          <p14:tracePt t="286875" x="5949950" y="1447800"/>
          <p14:tracePt t="286892" x="5981700" y="1447800"/>
          <p14:tracePt t="287041" x="5988050" y="1447800"/>
          <p14:tracePt t="287145" x="5988050" y="1454150"/>
          <p14:tracePt t="287157" x="5988050" y="1460500"/>
          <p14:tracePt t="287160" x="5975350" y="1466850"/>
          <p14:tracePt t="287178" x="5962650" y="1479550"/>
          <p14:tracePt t="287192" x="5956300" y="1485900"/>
          <p14:tracePt t="287209" x="5918200" y="1517650"/>
          <p14:tracePt t="287225" x="5899150" y="1530350"/>
          <p14:tracePt t="287228" x="5842000" y="1568450"/>
          <p14:tracePt t="287242" x="5816600" y="1587500"/>
          <p14:tracePt t="287259" x="5778500" y="1619250"/>
          <p14:tracePt t="287276" x="5740400" y="1651000"/>
          <p14:tracePt t="287292" x="5734050" y="1657350"/>
          <p14:tracePt t="287309" x="5721350" y="1676400"/>
          <p14:tracePt t="287326" x="5715000" y="1676400"/>
          <p14:tracePt t="287681" x="5721350" y="1676400"/>
          <p14:tracePt t="287947" x="5715000" y="1676400"/>
          <p14:tracePt t="287968" x="5702300" y="1676400"/>
          <p14:tracePt t="287983" x="5683250" y="1676400"/>
          <p14:tracePt t="287989" x="5657850" y="1676400"/>
          <p14:tracePt t="287991" x="5638800" y="1676400"/>
          <p14:tracePt t="288009" x="5568950" y="1676400"/>
          <p14:tracePt t="288025" x="5511800" y="1676400"/>
          <p14:tracePt t="288043" x="5486400" y="1676400"/>
          <p14:tracePt t="288059" x="5461000" y="1682750"/>
          <p14:tracePt t="288074" x="5448300" y="1689100"/>
          <p14:tracePt t="288091" x="5441950" y="1701800"/>
          <p14:tracePt t="288109" x="5441950" y="1708150"/>
          <p14:tracePt t="288125" x="5441950" y="1720850"/>
          <p14:tracePt t="288142" x="5441950" y="1727200"/>
          <p14:tracePt t="288159" x="5441950" y="1733550"/>
          <p14:tracePt t="288175" x="5473700" y="1746250"/>
          <p14:tracePt t="288192" x="5543550" y="1771650"/>
          <p14:tracePt t="288209" x="5594350" y="1784350"/>
          <p14:tracePt t="288226" x="5664200" y="1809750"/>
          <p14:tracePt t="288242" x="5689600" y="1816100"/>
          <p14:tracePt t="288259" x="5708650" y="1822450"/>
          <p14:tracePt t="288276" x="5715000" y="1828800"/>
          <p14:tracePt t="288314" x="5715000" y="1835150"/>
          <p14:tracePt t="288332" x="5715000" y="1841500"/>
          <p14:tracePt t="288344" x="5708650" y="1847850"/>
          <p14:tracePt t="288345" x="5695950" y="1860550"/>
          <p14:tracePt t="288358" x="5689600" y="1866900"/>
          <p14:tracePt t="288374" x="5657850" y="1892300"/>
          <p14:tracePt t="288391" x="5632450" y="1924050"/>
          <p14:tracePt t="288409" x="5619750" y="1936750"/>
          <p14:tracePt t="288425" x="5607050" y="1949450"/>
          <p14:tracePt t="288442" x="5600700" y="1962150"/>
          <p14:tracePt t="288550" x="5607050" y="1962150"/>
          <p14:tracePt t="288561" x="5613400" y="1968500"/>
          <p14:tracePt t="288571" x="5632450" y="1968500"/>
          <p14:tracePt t="288581" x="5638800" y="1968500"/>
          <p14:tracePt t="288592" x="5664200" y="1974850"/>
          <p14:tracePt t="288602" x="5683250" y="1974850"/>
          <p14:tracePt t="288608" x="5708650" y="1987550"/>
          <p14:tracePt t="288624" x="5721350" y="1987550"/>
          <p14:tracePt t="288786" x="5727700" y="1993900"/>
          <p14:tracePt t="288808" x="5734050" y="2000250"/>
          <p14:tracePt t="288849" x="5740400" y="2000250"/>
          <p14:tracePt t="288859" x="5746750" y="2000250"/>
          <p14:tracePt t="288878" x="5759450" y="2000250"/>
          <p14:tracePt t="288892" x="5765800" y="2000250"/>
          <p14:tracePt t="288894" x="5772150" y="2000250"/>
          <p14:tracePt t="288909" x="5797550" y="1993900"/>
          <p14:tracePt t="288926" x="5810250" y="1987550"/>
          <p14:tracePt t="289027" x="5797550" y="1987550"/>
          <p14:tracePt t="289034" x="5778500" y="1987550"/>
          <p14:tracePt t="289047" x="5753100" y="1987550"/>
          <p14:tracePt t="289050" x="5734050" y="1993900"/>
          <p14:tracePt t="289058" x="5695950" y="1993900"/>
          <p14:tracePt t="289074" x="5638800" y="2000250"/>
          <p14:tracePt t="289091" x="5619750" y="2000250"/>
          <p14:tracePt t="289108" x="5600700" y="2006600"/>
          <p14:tracePt t="289253" x="5607050" y="2006600"/>
          <p14:tracePt t="289263" x="5613400" y="2006600"/>
          <p14:tracePt t="289273" x="5619750" y="2006600"/>
          <p14:tracePt t="289284" x="5638800" y="2006600"/>
          <p14:tracePt t="289294" x="5676900" y="1993900"/>
          <p14:tracePt t="289309" x="5727700" y="1981200"/>
          <p14:tracePt t="289326" x="5746750" y="1974850"/>
          <p14:tracePt t="289342" x="5810250" y="1968500"/>
          <p14:tracePt t="289359" x="5848350" y="1968500"/>
          <p14:tracePt t="289375" x="5930900" y="1962150"/>
          <p14:tracePt t="289392" x="5994400" y="1962150"/>
          <p14:tracePt t="289409" x="6019800" y="1962150"/>
          <p14:tracePt t="289425" x="6051550" y="1962150"/>
          <p14:tracePt t="289464" x="6057900" y="1962150"/>
          <p14:tracePt t="289466" x="6064250" y="1962150"/>
          <p14:tracePt t="289475" x="6070600" y="1962150"/>
          <p14:tracePt t="289492" x="6083300" y="1962150"/>
          <p14:tracePt t="289509" x="6102350" y="1962150"/>
          <p14:tracePt t="289525" x="6108700" y="1962150"/>
          <p14:tracePt t="289543" x="6115050" y="1962150"/>
          <p14:tracePt t="289559" x="6121400" y="1962150"/>
          <p14:tracePt t="289617" x="6127750" y="1962150"/>
          <p14:tracePt t="290239" x="6121400" y="1962150"/>
          <p14:tracePt t="290249" x="6115050" y="1962150"/>
          <p14:tracePt t="290261" x="6102350" y="1974850"/>
          <p14:tracePt t="290263" x="6083300" y="1981200"/>
          <p14:tracePt t="290275" x="6032500" y="2000250"/>
          <p14:tracePt t="290292" x="6007100" y="2012950"/>
          <p14:tracePt t="290309" x="5943600" y="2032000"/>
          <p14:tracePt t="290325" x="5905500" y="2038350"/>
          <p14:tracePt t="290342" x="5873750" y="2057400"/>
          <p14:tracePt t="290359" x="5835650" y="2076450"/>
          <p14:tracePt t="290376" x="5822950" y="2082800"/>
          <p14:tracePt t="290392" x="5797550" y="2108200"/>
          <p14:tracePt t="290409" x="5791200" y="2114550"/>
          <p14:tracePt t="290425" x="5759450" y="2133600"/>
          <p14:tracePt t="290442" x="5727700" y="2152650"/>
          <p14:tracePt t="290459" x="5721350" y="2159000"/>
          <p14:tracePt t="290475" x="5702300" y="2165350"/>
          <p14:tracePt t="290492" x="5702300" y="2171700"/>
          <p14:tracePt t="290509" x="5689600" y="2178050"/>
          <p14:tracePt t="290525" x="5683250" y="2184400"/>
          <p14:tracePt t="290564" x="5676900" y="2184400"/>
          <p14:tracePt t="290593" x="5670550" y="2184400"/>
          <p14:tracePt t="290614" x="5664200" y="2190750"/>
          <p14:tracePt t="290635" x="5657850" y="2197100"/>
          <p14:tracePt t="290645" x="5651500" y="2197100"/>
          <p14:tracePt t="290656" x="5645150" y="2203450"/>
          <p14:tracePt t="290719" x="5638800" y="2203450"/>
          <p14:tracePt t="290739" x="5632450" y="2203450"/>
          <p14:tracePt t="290760" x="5619750" y="2203450"/>
          <p14:tracePt t="290770" x="5613400" y="2197100"/>
          <p14:tracePt t="290780" x="5613400" y="2190750"/>
          <p14:tracePt t="290792" x="5607050" y="2190750"/>
          <p14:tracePt t="296460" x="5607050" y="2184400"/>
          <p14:tracePt t="298159" x="5613400" y="2184400"/>
          <p14:tracePt t="298200" x="5619750" y="2184400"/>
          <p14:tracePt t="298526" x="5638800" y="2184400"/>
          <p14:tracePt t="298540" x="5670550" y="2184400"/>
          <p14:tracePt t="298551" x="5727700" y="2190750"/>
          <p14:tracePt t="298559" x="5803900" y="2209800"/>
          <p14:tracePt t="298561" x="5911850" y="2235200"/>
          <p14:tracePt t="298575" x="6229350" y="2317750"/>
          <p14:tracePt t="298592" x="6407150" y="2362200"/>
          <p14:tracePt t="298609" x="6737350" y="2457450"/>
          <p14:tracePt t="298625" x="6965950" y="2508250"/>
          <p14:tracePt t="298642" x="7054850" y="2540000"/>
          <p14:tracePt t="298675" x="7226300" y="2584450"/>
          <p14:tracePt t="298678" x="7404100" y="2628900"/>
          <p14:tracePt t="298692" x="7493000" y="2654300"/>
          <p14:tracePt t="298708" x="7651750" y="2686050"/>
          <p14:tracePt t="298726" x="7715250" y="2705100"/>
          <p14:tracePt t="298742" x="7810500" y="2717800"/>
          <p14:tracePt t="298759" x="7867650" y="2724150"/>
          <p14:tracePt t="298776" x="7899400" y="2730500"/>
          <p14:tracePt t="298792" x="7988300" y="2762250"/>
          <p14:tracePt t="298807" x="8032750" y="2787650"/>
          <p14:tracePt t="298824" x="8153400" y="2838450"/>
          <p14:tracePt t="298841" x="8210550" y="2863850"/>
          <p14:tracePt t="298857" x="8280400" y="2889250"/>
          <p14:tracePt t="298875" x="8324850" y="2895600"/>
          <p14:tracePt t="298892" x="8331200" y="2895600"/>
          <p14:tracePt t="298909" x="8343900" y="2895600"/>
          <p14:tracePt t="298926" x="8350250" y="2895600"/>
          <p14:tracePt t="298942" x="8362950" y="2876550"/>
          <p14:tracePt t="298959" x="8388350" y="2863850"/>
          <p14:tracePt t="298975" x="8401050" y="2851150"/>
          <p14:tracePt t="298992" x="8420100" y="2819400"/>
          <p14:tracePt t="299009" x="8458200" y="2787650"/>
          <p14:tracePt t="299025" x="8477250" y="2774950"/>
          <p14:tracePt t="299042" x="8528050" y="2743200"/>
          <p14:tracePt t="299059" x="8566150" y="2730500"/>
          <p14:tracePt t="299075" x="8629650" y="2698750"/>
          <p14:tracePt t="299092" x="8680450" y="2686050"/>
          <p14:tracePt t="299109" x="8699500" y="2673350"/>
          <p14:tracePt t="299125" x="8718550" y="2667000"/>
          <p14:tracePt t="299142" x="8731250" y="2660650"/>
          <p14:tracePt t="299159" x="8750300" y="2647950"/>
          <p14:tracePt t="299175" x="8750300" y="2641600"/>
          <p14:tracePt t="299192" x="8769350" y="2628900"/>
          <p14:tracePt t="299209" x="8775700" y="2622550"/>
          <p14:tracePt t="300405" x="8769350" y="2622550"/>
          <p14:tracePt t="300588" x="8763000" y="2622550"/>
          <p14:tracePt t="300651" x="8763000" y="2628900"/>
          <p14:tracePt t="300671" x="8756650" y="2628900"/>
          <p14:tracePt t="300712" x="8750300" y="2628900"/>
          <p14:tracePt t="300927" x="8743950" y="2628900"/>
          <p14:tracePt t="300978" x="8743950" y="2635250"/>
          <p14:tracePt t="300989" x="8737600" y="2635250"/>
          <p14:tracePt t="301010" x="8731250" y="2635250"/>
          <p14:tracePt t="301030" x="8724900" y="2635250"/>
          <p14:tracePt t="301040" x="8712200" y="2635250"/>
          <p14:tracePt t="301051" x="8699500" y="2635250"/>
          <p14:tracePt t="301061" x="8686800" y="2635250"/>
          <p14:tracePt t="301074" x="8667750" y="2635250"/>
          <p14:tracePt t="301075" x="8655050" y="2635250"/>
          <p14:tracePt t="301092" x="8604250" y="2635250"/>
          <p14:tracePt t="301109" x="8540750" y="2635250"/>
          <p14:tracePt t="301125" x="8483600" y="2635250"/>
          <p14:tracePt t="301142" x="8362950" y="2635250"/>
          <p14:tracePt t="301158" x="8286750" y="2635250"/>
          <p14:tracePt t="301175" x="8134350" y="2635250"/>
          <p14:tracePt t="301192" x="7975600" y="2635250"/>
          <p14:tracePt t="301209" x="7886700" y="2635250"/>
          <p14:tracePt t="301225" x="7715250" y="2635250"/>
          <p14:tracePt t="301242" x="7493000" y="2584450"/>
          <p14:tracePt t="301259" x="7321550" y="2552700"/>
          <p14:tracePt t="301275" x="6953250" y="2482850"/>
          <p14:tracePt t="301292" x="6762750" y="2444750"/>
          <p14:tracePt t="301309" x="6445250" y="2393950"/>
          <p14:tracePt t="301325" x="6337300" y="2381250"/>
          <p14:tracePt t="301325" x="6261100" y="2374900"/>
          <p14:tracePt t="301342" x="6197600" y="2374900"/>
          <p14:tracePt t="301358" x="6096000" y="2374900"/>
          <p14:tracePt t="301375" x="6051550" y="2374900"/>
          <p14:tracePt t="301392" x="5975350" y="2374900"/>
          <p14:tracePt t="301409" x="5943600" y="2374900"/>
          <p14:tracePt t="301425" x="5873750" y="2374900"/>
          <p14:tracePt t="301442" x="5803900" y="2374900"/>
          <p14:tracePt t="301459" x="5772150" y="2374900"/>
          <p14:tracePt t="301475" x="5695950" y="2374900"/>
          <p14:tracePt t="301492" x="5651500" y="2374900"/>
          <p14:tracePt t="301509" x="5562600" y="2368550"/>
          <p14:tracePt t="301525" x="5486400" y="2368550"/>
          <p14:tracePt t="301542" x="5441950" y="2368550"/>
          <p14:tracePt t="301559" x="5378450" y="2355850"/>
          <p14:tracePt t="301575" x="5346700" y="2355850"/>
          <p14:tracePt t="301592" x="5289550" y="2355850"/>
          <p14:tracePt t="301609" x="5213350" y="2355850"/>
          <p14:tracePt t="301625" x="5168900" y="2355850"/>
          <p14:tracePt t="301642" x="5073650" y="2355850"/>
          <p14:tracePt t="301659" x="5029200" y="2355850"/>
          <p14:tracePt t="301675" x="4940300" y="2355850"/>
          <p14:tracePt t="301693" x="4851400" y="2355850"/>
          <p14:tracePt t="301709" x="4819650" y="2355850"/>
          <p14:tracePt t="301725" x="4730750" y="2355850"/>
          <p14:tracePt t="301742" x="4686300" y="2355850"/>
          <p14:tracePt t="301759" x="4603750" y="2355850"/>
          <p14:tracePt t="301775" x="4559300" y="2355850"/>
          <p14:tracePt t="301792" x="4546600" y="2355850"/>
          <p14:tracePt t="301809" x="4521200" y="2355850"/>
          <p14:tracePt t="301825" x="4508500" y="2355850"/>
          <p14:tracePt t="301842" x="4483100" y="2355850"/>
          <p14:tracePt t="301859" x="4438650" y="2355850"/>
          <p14:tracePt t="301875" x="4419600" y="2355850"/>
          <p14:tracePt t="301892" x="4381500" y="2355850"/>
          <p14:tracePt t="301909" x="4356100" y="2349500"/>
          <p14:tracePt t="301925" x="4298950" y="2349500"/>
          <p14:tracePt t="301942" x="4260850" y="2336800"/>
          <p14:tracePt t="301959" x="4159250" y="2324100"/>
          <p14:tracePt t="301975" x="4044950" y="2292350"/>
          <p14:tracePt t="301992" x="3975100" y="2266950"/>
          <p14:tracePt t="302009" x="3822700" y="2216150"/>
          <p14:tracePt t="302025" x="3670300" y="2146300"/>
          <p14:tracePt t="302042" x="3613150" y="2120900"/>
          <p14:tracePt t="302059" x="3505200" y="2051050"/>
          <p14:tracePt t="302075" x="3460750" y="2019300"/>
          <p14:tracePt t="302092" x="3378200" y="1968500"/>
          <p14:tracePt t="302109" x="3333750" y="1943100"/>
          <p14:tracePt t="302125" x="3232150" y="1879600"/>
          <p14:tracePt t="302142" x="3124200" y="1809750"/>
          <p14:tracePt t="302159" x="3067050" y="1778000"/>
          <p14:tracePt t="302175" x="2940050" y="1708150"/>
          <p14:tracePt t="302192" x="2819400" y="1638300"/>
          <p14:tracePt t="302209" x="2762250" y="1619250"/>
          <p14:tracePt t="302226" x="2667000" y="1574800"/>
          <p14:tracePt t="302242" x="2635250" y="1568450"/>
          <p14:tracePt t="302257" x="2584450" y="1555750"/>
          <p14:tracePt t="302274" x="2559050" y="1549400"/>
          <p14:tracePt t="302292" x="2514600" y="1536700"/>
          <p14:tracePt t="302309" x="2451100" y="1517650"/>
          <p14:tracePt t="302325" x="2419350" y="1504950"/>
          <p14:tracePt t="302342" x="2355850" y="1479550"/>
          <p14:tracePt t="302359" x="2330450" y="1473200"/>
          <p14:tracePt t="302375" x="2298700" y="1466850"/>
          <p14:tracePt t="302392" x="2279650" y="1460500"/>
          <p14:tracePt t="302409" x="2273300" y="1460500"/>
          <p14:tracePt t="302425" x="2260600" y="1454150"/>
          <p14:tracePt t="302442" x="2247900" y="1447800"/>
          <p14:tracePt t="303355" x="2241550" y="1447800"/>
          <p14:tracePt t="303379" x="2235200" y="1447800"/>
          <p14:tracePt t="303397" x="2228850" y="1441450"/>
          <p14:tracePt t="303418" x="2216150" y="1441450"/>
          <p14:tracePt t="303428" x="2203450" y="1441450"/>
          <p14:tracePt t="303439" x="2197100" y="1435100"/>
          <p14:tracePt t="303441" x="2184400" y="1428750"/>
          <p14:tracePt t="303458" x="2152650" y="1422400"/>
          <p14:tracePt t="303475" x="2127250" y="1409700"/>
          <p14:tracePt t="303492" x="2108200" y="1409700"/>
          <p14:tracePt t="303509" x="2089150" y="1403350"/>
          <p14:tracePt t="303525" x="2076450" y="1403350"/>
          <p14:tracePt t="303542" x="2051050" y="1403350"/>
          <p14:tracePt t="303559" x="2012950" y="1403350"/>
          <p14:tracePt t="303575" x="2006600" y="1403350"/>
          <p14:tracePt t="303592" x="1968500" y="1403350"/>
          <p14:tracePt t="303608" x="1962150" y="1403350"/>
          <p14:tracePt t="303625" x="1930400" y="1403350"/>
          <p14:tracePt t="303642" x="1898650" y="1409700"/>
          <p14:tracePt t="303658" x="1879600" y="1416050"/>
          <p14:tracePt t="303675" x="1847850" y="1428750"/>
          <p14:tracePt t="303692" x="1835150" y="1435100"/>
          <p14:tracePt t="303709" x="1816100" y="1441450"/>
          <p14:tracePt t="303726" x="1803400" y="1447800"/>
          <p14:tracePt t="303742" x="1790700" y="1454150"/>
          <p14:tracePt t="303759" x="1765300" y="1466850"/>
          <p14:tracePt t="303775" x="1752600" y="1473200"/>
          <p14:tracePt t="303792" x="1720850" y="1479550"/>
          <p14:tracePt t="303808" x="1708150" y="1485900"/>
          <p14:tracePt t="303825" x="1689100" y="1492250"/>
          <p14:tracePt t="303842" x="1670050" y="1498600"/>
          <p14:tracePt t="303859" x="1657350" y="1498600"/>
          <p14:tracePt t="303875" x="1631950" y="1498600"/>
          <p14:tracePt t="303892" x="1587500" y="1498600"/>
          <p14:tracePt t="303909" x="1568450" y="1498600"/>
          <p14:tracePt t="303925" x="1536700" y="1498600"/>
          <p14:tracePt t="303942" x="1517650" y="1498600"/>
          <p14:tracePt t="303958" x="1485900" y="1498600"/>
          <p14:tracePt t="303975" x="1473200" y="1498600"/>
          <p14:tracePt t="303992" x="1435100" y="1498600"/>
          <p14:tracePt t="304008" x="1403350" y="1492250"/>
          <p14:tracePt t="304025" x="1384300" y="1492250"/>
          <p14:tracePt t="304042" x="1346200" y="1492250"/>
          <p14:tracePt t="304059" x="1327150" y="1492250"/>
          <p14:tracePt t="304075" x="1276350" y="1485900"/>
          <p14:tracePt t="304092" x="1231900" y="1479550"/>
          <p14:tracePt t="304108" x="1219200" y="1473200"/>
          <p14:tracePt t="304125" x="1193800" y="1473200"/>
          <p14:tracePt t="304142" x="1187450" y="1473200"/>
          <p14:tracePt t="304158" x="1174750" y="1466850"/>
          <p14:tracePt t="304175" x="1155700" y="1460500"/>
          <p14:tracePt t="304192" x="1143000" y="1460500"/>
          <p14:tracePt t="304209" x="1117600" y="1454150"/>
          <p14:tracePt t="304225" x="1092200" y="1454150"/>
          <p14:tracePt t="304242" x="1041400" y="1447800"/>
          <p14:tracePt t="304259" x="1003300" y="1447800"/>
          <p14:tracePt t="304275" x="984250" y="1441450"/>
          <p14:tracePt t="304292" x="946150" y="1435100"/>
          <p14:tracePt t="304308" x="939800" y="1435100"/>
          <p14:tracePt t="304325" x="920750" y="1428750"/>
          <p14:tracePt t="304342" x="908050" y="1422400"/>
          <p14:tracePt t="304359" x="895350" y="1422400"/>
          <p14:tracePt t="304375" x="876300" y="1416050"/>
          <p14:tracePt t="304392" x="863600" y="1409700"/>
          <p14:tracePt t="304409" x="844550" y="1403350"/>
          <p14:tracePt t="304425" x="825500" y="1403350"/>
          <p14:tracePt t="304442" x="819150" y="1403350"/>
          <p14:tracePt t="304459" x="806450" y="1403350"/>
          <p14:tracePt t="304491" x="800100" y="1403350"/>
          <p14:tracePt t="304508" x="793750" y="1403350"/>
          <p14:tracePt t="304511" x="781050" y="1403350"/>
          <p14:tracePt t="304525" x="774700" y="1403350"/>
          <p14:tracePt t="304542" x="768350" y="1403350"/>
          <p14:tracePt t="304578" x="762000" y="1403350"/>
          <p14:tracePt t="304599" x="755650" y="1403350"/>
          <p14:tracePt t="304630" x="749300" y="1403350"/>
          <p14:tracePt t="304824" x="762000" y="1403350"/>
          <p14:tracePt t="304834" x="768350" y="1403350"/>
          <p14:tracePt t="304845" x="774700" y="1403350"/>
          <p14:tracePt t="304857" x="787400" y="1403350"/>
          <p14:tracePt t="304858" x="793750" y="1403350"/>
          <p14:tracePt t="304874" x="812800" y="1403350"/>
          <p14:tracePt t="304891" x="819150" y="1403350"/>
          <p14:tracePt t="304909" x="831850" y="1403350"/>
          <p14:tracePt t="304925" x="844550" y="1397000"/>
          <p14:tracePt t="304942" x="857250" y="1397000"/>
          <p14:tracePt t="304959" x="882650" y="1397000"/>
          <p14:tracePt t="304975" x="908050" y="1397000"/>
          <p14:tracePt t="304992" x="927100" y="1397000"/>
          <p14:tracePt t="305009" x="946150" y="1397000"/>
          <p14:tracePt t="305025" x="952500" y="1397000"/>
          <p14:tracePt t="305042" x="965200" y="1397000"/>
          <p14:tracePt t="305058" x="984250" y="1397000"/>
          <p14:tracePt t="305075" x="990600" y="1397000"/>
          <p14:tracePt t="305092" x="1003300" y="1397000"/>
          <p14:tracePt t="305108" x="1009650" y="1397000"/>
          <p14:tracePt t="305125" x="1022350" y="1397000"/>
          <p14:tracePt t="305142" x="1028700" y="1397000"/>
          <p14:tracePt t="305158" x="1041400" y="1397000"/>
          <p14:tracePt t="305175" x="1060450" y="1397000"/>
          <p14:tracePt t="305192" x="1066800" y="1397000"/>
          <p14:tracePt t="305209" x="1092200" y="1397000"/>
          <p14:tracePt t="305225" x="1098550" y="1397000"/>
          <p14:tracePt t="305242" x="1117600" y="1397000"/>
          <p14:tracePt t="305259" x="1123950" y="1397000"/>
          <p14:tracePt t="305275" x="1136650" y="1397000"/>
          <p14:tracePt t="305292" x="1155700" y="1397000"/>
          <p14:tracePt t="305308" x="1181100" y="1397000"/>
          <p14:tracePt t="305326" x="1193800" y="1397000"/>
          <p14:tracePt t="305342" x="1206500" y="1397000"/>
          <p14:tracePt t="305359" x="1219200" y="1397000"/>
          <p14:tracePt t="305375" x="1231900" y="1397000"/>
          <p14:tracePt t="305392" x="1250950" y="1397000"/>
          <p14:tracePt t="305408" x="1289050" y="1397000"/>
          <p14:tracePt t="305425" x="1333500" y="1397000"/>
          <p14:tracePt t="305442" x="1352550" y="1397000"/>
          <p14:tracePt t="305458" x="1377950" y="1397000"/>
          <p14:tracePt t="305475" x="1390650" y="1397000"/>
          <p14:tracePt t="305492" x="1403350" y="1397000"/>
          <p14:tracePt t="305508" x="1428750" y="1397000"/>
          <p14:tracePt t="305525" x="1447800" y="1397000"/>
          <p14:tracePt t="305542" x="1485900" y="1397000"/>
          <p14:tracePt t="305559" x="1504950" y="1397000"/>
          <p14:tracePt t="305575" x="1530350" y="1397000"/>
          <p14:tracePt t="305592" x="1555750" y="1397000"/>
          <p14:tracePt t="305608" x="1574800" y="1397000"/>
          <p14:tracePt t="305625" x="1606550" y="1397000"/>
          <p14:tracePt t="305642" x="1631950" y="1397000"/>
          <p14:tracePt t="305658" x="1682750" y="1397000"/>
          <p14:tracePt t="305675" x="1720850" y="1397000"/>
          <p14:tracePt t="305710" x="1727200" y="1397000"/>
          <p14:tracePt t="305725" x="1733550" y="1397000"/>
          <p14:tracePt t="305745" x="1739900" y="1397000"/>
          <p14:tracePt t="305748" x="1746250" y="1397000"/>
          <p14:tracePt t="305759" x="1771650" y="1397000"/>
          <p14:tracePt t="305775" x="1790700" y="1397000"/>
          <p14:tracePt t="305792" x="1809750" y="1397000"/>
          <p14:tracePt t="305808" x="1822450" y="1397000"/>
          <p14:tracePt t="305849" x="1828800" y="1397000"/>
          <p14:tracePt t="305858" x="1835150" y="1397000"/>
          <p14:tracePt t="305861" x="1841500" y="1397000"/>
          <p14:tracePt t="305875" x="1879600" y="1397000"/>
          <p14:tracePt t="305892" x="1898650" y="1397000"/>
          <p14:tracePt t="305908" x="1930400" y="1397000"/>
          <p14:tracePt t="305925" x="1943100" y="1397000"/>
          <p14:tracePt t="306339" x="1943100" y="1409700"/>
          <p14:tracePt t="306349" x="1943100" y="1416050"/>
          <p14:tracePt t="306360" x="1943100" y="1428750"/>
          <p14:tracePt t="306361" x="1943100" y="1454150"/>
          <p14:tracePt t="306374" x="1943100" y="1479550"/>
          <p14:tracePt t="306391" x="1955800" y="1549400"/>
          <p14:tracePt t="306408" x="1987550" y="1631950"/>
          <p14:tracePt t="306425" x="2000250" y="1676400"/>
          <p14:tracePt t="306442" x="2057400" y="1765300"/>
          <p14:tracePt t="306458" x="2108200" y="1828800"/>
          <p14:tracePt t="306475" x="2127250" y="1860550"/>
          <p14:tracePt t="306492" x="2178050" y="1917700"/>
          <p14:tracePt t="306509" x="2197100" y="1936750"/>
          <p14:tracePt t="306525" x="2254250" y="1987550"/>
          <p14:tracePt t="306542" x="2324100" y="2038350"/>
          <p14:tracePt t="306558" x="2374900" y="2070100"/>
          <p14:tracePt t="306575" x="2451100" y="2133600"/>
          <p14:tracePt t="306592" x="2489200" y="2165350"/>
          <p14:tracePt t="306609" x="2565400" y="2209800"/>
          <p14:tracePt t="306625" x="2597150" y="2235200"/>
          <p14:tracePt t="306642" x="2660650" y="2266950"/>
          <p14:tracePt t="306659" x="2724150" y="2305050"/>
          <p14:tracePt t="306675" x="2749550" y="2317750"/>
          <p14:tracePt t="306692" x="2794000" y="2343150"/>
          <p14:tracePt t="306709" x="2825750" y="2368550"/>
          <p14:tracePt t="306725" x="2844800" y="2381250"/>
          <p14:tracePt t="306742" x="2889250" y="2406650"/>
          <p14:tracePt t="306759" x="2921000" y="2413000"/>
          <p14:tracePt t="306775" x="2997200" y="2438400"/>
          <p14:tracePt t="306792" x="3060700" y="2463800"/>
          <p14:tracePt t="306809" x="3073400" y="2463800"/>
          <p14:tracePt t="306825" x="3092450" y="2470150"/>
          <p14:tracePt t="306842" x="3105150" y="2470150"/>
          <p14:tracePt t="306859" x="3130550" y="2470150"/>
          <p14:tracePt t="306875" x="3155950" y="2476500"/>
          <p14:tracePt t="306892" x="3213100" y="2476500"/>
          <p14:tracePt t="306908" x="3270250" y="2476500"/>
          <p14:tracePt t="306925" x="3289300" y="2476500"/>
          <p14:tracePt t="306942" x="3314700" y="2476500"/>
          <p14:tracePt t="306958" x="3321050" y="2476500"/>
          <p14:tracePt t="306975" x="3321050" y="2470150"/>
          <p14:tracePt t="306992" x="3321050" y="2451100"/>
          <p14:tracePt t="307009" x="3321050" y="2438400"/>
          <p14:tracePt t="307025" x="3327400" y="2419350"/>
          <p14:tracePt t="307042" x="3327400" y="2406650"/>
          <p14:tracePt t="307059" x="3333750" y="2381250"/>
          <p14:tracePt t="307075" x="3340100" y="2349500"/>
          <p14:tracePt t="307092" x="3346450" y="2343150"/>
          <p14:tracePt t="307108" x="3352800" y="2317750"/>
          <p14:tracePt t="307125" x="3359150" y="2305050"/>
          <p14:tracePt t="307142" x="3365500" y="2292350"/>
          <p14:tracePt t="307159" x="3378200" y="2273300"/>
          <p14:tracePt t="307175" x="3378200" y="2260600"/>
          <p14:tracePt t="307192" x="3384550" y="2241550"/>
          <p14:tracePt t="307208" x="3390900" y="2222500"/>
          <p14:tracePt t="307225" x="3390900" y="2190750"/>
          <p14:tracePt t="307242" x="3390900" y="2171700"/>
          <p14:tracePt t="307258" x="3390900" y="2159000"/>
          <p14:tracePt t="307275" x="3390900" y="2146300"/>
          <p14:tracePt t="307292" x="3390900" y="2139950"/>
          <p14:tracePt t="307309" x="3384550" y="2133600"/>
          <p14:tracePt t="307324" x="3378200" y="2127250"/>
          <p14:tracePt t="307340" x="3359150" y="2114550"/>
          <p14:tracePt t="307359" x="3333750" y="2095500"/>
          <p14:tracePt t="307375" x="3314700" y="2082800"/>
          <p14:tracePt t="307392" x="3276600" y="2063750"/>
          <p14:tracePt t="307408" x="3251200" y="2057400"/>
          <p14:tracePt t="307425" x="3238500" y="2051050"/>
          <p14:tracePt t="307442" x="3219450" y="2051050"/>
          <p14:tracePt t="307459" x="3213100" y="2051050"/>
          <p14:tracePt t="307475" x="3200400" y="2051050"/>
          <p14:tracePt t="307492" x="3168650" y="2051050"/>
          <p14:tracePt t="307509" x="3155950" y="2051050"/>
          <p14:tracePt t="307525" x="3124200" y="2051050"/>
          <p14:tracePt t="307542" x="3117850" y="2051050"/>
          <p14:tracePt t="307558" x="3086100" y="2051050"/>
          <p14:tracePt t="307575" x="3067050" y="2051050"/>
          <p14:tracePt t="307592" x="3060700" y="2051050"/>
          <p14:tracePt t="307608" x="3048000" y="2057400"/>
          <p14:tracePt t="307625" x="3041650" y="2063750"/>
          <p14:tracePt t="307642" x="3022600" y="2070100"/>
          <p14:tracePt t="307659" x="3009900" y="2076450"/>
          <p14:tracePt t="307675" x="2984500" y="2089150"/>
          <p14:tracePt t="307692" x="2971800" y="2114550"/>
          <p14:tracePt t="307708" x="2959100" y="2120900"/>
          <p14:tracePt t="307725" x="2946400" y="2146300"/>
          <p14:tracePt t="307742" x="2940050" y="2159000"/>
          <p14:tracePt t="307759" x="2940050" y="2165350"/>
          <p14:tracePt t="307776" x="2933700" y="2178050"/>
          <p14:tracePt t="307792" x="2927350" y="2178050"/>
          <p14:tracePt t="307809" x="2921000" y="2190750"/>
          <p14:tracePt t="307825" x="2914650" y="2197100"/>
          <p14:tracePt t="307842" x="2908300" y="2209800"/>
          <p14:tracePt t="307859" x="2901950" y="2222500"/>
          <p14:tracePt t="307875" x="2901950" y="2235200"/>
          <p14:tracePt t="307891" x="2895600" y="2247900"/>
          <p14:tracePt t="307908" x="2895600" y="2260600"/>
          <p14:tracePt t="307925" x="2889250" y="2266950"/>
          <p14:tracePt t="307942" x="2889250" y="2279650"/>
          <p14:tracePt t="307958" x="2889250" y="2286000"/>
          <p14:tracePt t="307975" x="2889250" y="2298700"/>
          <p14:tracePt t="307992" x="2889250" y="2305050"/>
          <p14:tracePt t="308009" x="2889250" y="2311400"/>
          <p14:tracePt t="308025" x="2889250" y="2317750"/>
          <p14:tracePt t="308042" x="2889250" y="2324100"/>
          <p14:tracePt t="308058" x="2889250" y="2330450"/>
          <p14:tracePt t="308094" x="2889250" y="2336800"/>
          <p14:tracePt t="308115" x="2889250" y="2343150"/>
          <p14:tracePt t="308125" x="2889250" y="2349500"/>
          <p14:tracePt t="308128" x="2889250" y="2355850"/>
          <p14:tracePt t="308142" x="2889250" y="2368550"/>
          <p14:tracePt t="308159" x="2889250" y="2374900"/>
          <p14:tracePt t="308175" x="2895600" y="2387600"/>
          <p14:tracePt t="308220" x="2901950" y="2393950"/>
          <p14:tracePt t="308241" x="2908300" y="2400300"/>
          <p14:tracePt t="308260" x="2914650" y="2406650"/>
          <p14:tracePt t="308302" x="2921000" y="2413000"/>
          <p14:tracePt t="308322" x="2927350" y="2419350"/>
          <p14:tracePt t="308344" x="2933700" y="2419350"/>
          <p14:tracePt t="308354" x="2940050" y="2425700"/>
          <p14:tracePt t="308364" x="2946400" y="2425700"/>
          <p14:tracePt t="308375" x="2959100" y="2432050"/>
          <p14:tracePt t="308390" x="2959100" y="2438400"/>
          <p14:tracePt t="308391" x="2984500" y="2444750"/>
          <p14:tracePt t="308408" x="2984500" y="2451100"/>
          <p14:tracePt t="308425" x="3009900" y="2457450"/>
          <p14:tracePt t="308442" x="3028950" y="2470150"/>
          <p14:tracePt t="308459" x="3041650" y="2476500"/>
          <p14:tracePt t="308475" x="3073400" y="2489200"/>
          <p14:tracePt t="308492" x="3092450" y="2489200"/>
          <p14:tracePt t="308508" x="3117850" y="2489200"/>
          <p14:tracePt t="308525" x="3130550" y="2495550"/>
          <p14:tracePt t="308542" x="3136900" y="2495550"/>
          <p14:tracePt t="308559" x="3143250" y="2495550"/>
          <p14:tracePt t="308575" x="3155950" y="2501900"/>
          <p14:tracePt t="308592" x="3168650" y="2501900"/>
          <p14:tracePt t="308609" x="3181350" y="2501900"/>
          <p14:tracePt t="308625" x="3200400" y="2508250"/>
          <p14:tracePt t="308642" x="3213100" y="2508250"/>
          <p14:tracePt t="308680" x="3219450" y="2508250"/>
          <p14:tracePt t="308682" x="3225800" y="2508250"/>
          <p14:tracePt t="308692" x="3232150" y="2508250"/>
          <p14:tracePt t="308708" x="3257550" y="2520950"/>
          <p14:tracePt t="308725" x="3302000" y="2540000"/>
          <p14:tracePt t="308742" x="3333750" y="2546350"/>
          <p14:tracePt t="308758" x="3378200" y="2559050"/>
          <p14:tracePt t="308775" x="3397250" y="2559050"/>
          <p14:tracePt t="308775" x="3416300" y="2559050"/>
          <p14:tracePt t="308834" x="3422650" y="2559050"/>
          <p14:tracePt t="308845" x="3435350" y="2559050"/>
          <p14:tracePt t="308858" x="3441700" y="2559050"/>
          <p14:tracePt t="308861" x="3460750" y="2559050"/>
          <p14:tracePt t="308875" x="3498850" y="2559050"/>
          <p14:tracePt t="308892" x="3530600" y="2559050"/>
          <p14:tracePt t="308908" x="3543300" y="2559050"/>
          <p14:tracePt t="308925" x="3556000" y="2559050"/>
          <p14:tracePt t="308942" x="3562350" y="2559050"/>
          <p14:tracePt t="308959" x="3568700" y="2559050"/>
          <p14:tracePt t="308975" x="3587750" y="2546350"/>
          <p14:tracePt t="308992" x="3594100" y="2546350"/>
          <p14:tracePt t="309008" x="3606800" y="2533650"/>
          <p14:tracePt t="309025" x="3613150" y="2533650"/>
          <p14:tracePt t="309042" x="3625850" y="2527300"/>
          <p14:tracePt t="309177" x="3619500" y="2527300"/>
          <p14:tracePt t="309188" x="3613150" y="2527300"/>
          <p14:tracePt t="309200" x="3600450" y="2527300"/>
          <p14:tracePt t="309210" x="3587750" y="2527300"/>
          <p14:tracePt t="309213" x="3581400" y="2527300"/>
          <p14:tracePt t="309225" x="3562350" y="2527300"/>
          <p14:tracePt t="309241" x="3556000" y="2527300"/>
          <p14:tracePt t="309258" x="3543300" y="2527300"/>
          <p14:tracePt t="309275" x="3536950" y="2527300"/>
          <p14:tracePt t="309292" x="3530600" y="2527300"/>
          <p14:tracePt t="309309" x="3511550" y="2527300"/>
          <p14:tracePt t="309325" x="3498850" y="2520950"/>
          <p14:tracePt t="309342" x="3473450" y="2514600"/>
          <p14:tracePt t="309359" x="3467100" y="2514600"/>
          <p14:tracePt t="310138" x="3473450" y="2514600"/>
          <p14:tracePt t="310152" x="3479800" y="2514600"/>
          <p14:tracePt t="310162" x="3486150" y="2514600"/>
          <p14:tracePt t="310164" x="3492500" y="2514600"/>
          <p14:tracePt t="310176" x="3511550" y="2514600"/>
          <p14:tracePt t="310193" x="3524250" y="2514600"/>
          <p14:tracePt t="310209" x="3536950" y="2514600"/>
          <p14:tracePt t="310226" x="3549650" y="2514600"/>
          <p14:tracePt t="310242" x="3556000" y="2514600"/>
          <p14:tracePt t="310295" x="3562350" y="2514600"/>
          <p14:tracePt t="310313" x="3575050" y="2514600"/>
          <p14:tracePt t="310325" x="3581400" y="2508250"/>
          <p14:tracePt t="310337" x="3594100" y="2508250"/>
          <p14:tracePt t="310347" x="3606800" y="2508250"/>
          <p14:tracePt t="310357" x="3619500" y="2508250"/>
          <p14:tracePt t="310368" x="3632200" y="2501900"/>
          <p14:tracePt t="310375" x="3663950" y="2501900"/>
          <p14:tracePt t="310393" x="3683000" y="2489200"/>
          <p14:tracePt t="310409" x="3695700" y="2489200"/>
          <p14:tracePt t="310426" x="3727450" y="2463800"/>
          <p14:tracePt t="310442" x="3733800" y="2451100"/>
          <p14:tracePt t="310459" x="3765550" y="2425700"/>
          <p14:tracePt t="310476" x="3771900" y="2419350"/>
          <p14:tracePt t="310476" x="3784600" y="2413000"/>
          <p14:tracePt t="310493" x="3790950" y="2400300"/>
          <p14:tracePt t="310509" x="3790950" y="2387600"/>
          <p14:tracePt t="310526" x="3797300" y="2374900"/>
          <p14:tracePt t="310543" x="3803650" y="2336800"/>
          <p14:tracePt t="310559" x="3803650" y="2324100"/>
          <p14:tracePt t="310576" x="3810000" y="2279650"/>
          <p14:tracePt t="310593" x="3810000" y="2235200"/>
          <p14:tracePt t="310610" x="3810000" y="2222500"/>
          <p14:tracePt t="310626" x="3810000" y="2190750"/>
          <p14:tracePt t="310643" x="3810000" y="2184400"/>
          <p14:tracePt t="310643" x="3803650" y="2171700"/>
          <p14:tracePt t="310660" x="3797300" y="2159000"/>
          <p14:tracePt t="310676" x="3778250" y="2139950"/>
          <p14:tracePt t="310693" x="3759200" y="2133600"/>
          <p14:tracePt t="310709" x="3714750" y="2114550"/>
          <p14:tracePt t="310726" x="3689350" y="2108200"/>
          <p14:tracePt t="310742" x="3632200" y="2095500"/>
          <p14:tracePt t="310759" x="3562350" y="2082800"/>
          <p14:tracePt t="310776" x="3536950" y="2082800"/>
          <p14:tracePt t="310793" x="3479800" y="2076450"/>
          <p14:tracePt t="310809" x="3454400" y="2076450"/>
          <p14:tracePt t="310826" x="3384550" y="2070100"/>
          <p14:tracePt t="310843" x="3321050" y="2070100"/>
          <p14:tracePt t="310859" x="3276600" y="2070100"/>
          <p14:tracePt t="310876" x="3194050" y="2076450"/>
          <p14:tracePt t="310892" x="3149600" y="2089150"/>
          <p14:tracePt t="310910" x="3067050" y="2108200"/>
          <p14:tracePt t="310926" x="2997200" y="2133600"/>
          <p14:tracePt t="310942" x="2959100" y="2139950"/>
          <p14:tracePt t="310959" x="2908300" y="2159000"/>
          <p14:tracePt t="310976" x="2882900" y="2171700"/>
          <p14:tracePt t="310993" x="2851150" y="2197100"/>
          <p14:tracePt t="311009" x="2825750" y="2209800"/>
          <p14:tracePt t="311026" x="2825750" y="2222500"/>
          <p14:tracePt t="311043" x="2813050" y="2247900"/>
          <p14:tracePt t="311076" x="2806700" y="2260600"/>
          <p14:tracePt t="311092" x="2806700" y="2266950"/>
          <p14:tracePt t="311095" x="2806700" y="2298700"/>
          <p14:tracePt t="311110" x="2813050" y="2317750"/>
          <p14:tracePt t="311126" x="2832100" y="2349500"/>
          <p14:tracePt t="311143" x="2844800" y="2368550"/>
          <p14:tracePt t="311159" x="2870200" y="2400300"/>
          <p14:tracePt t="311176" x="2901950" y="2432050"/>
          <p14:tracePt t="311192" x="2914650" y="2444750"/>
          <p14:tracePt t="311209" x="2952750" y="2470150"/>
          <p14:tracePt t="311226" x="2971800" y="2476500"/>
          <p14:tracePt t="311242" x="3003550" y="2501900"/>
          <p14:tracePt t="311260" x="3048000" y="2514600"/>
          <p14:tracePt t="311276" x="3067050" y="2520950"/>
          <p14:tracePt t="311293" x="3105150" y="2527300"/>
          <p14:tracePt t="311309" x="3117850" y="2527300"/>
          <p14:tracePt t="311326" x="3168650" y="2527300"/>
          <p14:tracePt t="311344" x="3232150" y="2527300"/>
          <p14:tracePt t="311359" x="3276600" y="2527300"/>
          <p14:tracePt t="311376" x="3365500" y="2527300"/>
          <p14:tracePt t="311393" x="3409950" y="2527300"/>
          <p14:tracePt t="311409" x="3467100" y="2533650"/>
          <p14:tracePt t="311426" x="3511550" y="2533650"/>
          <p14:tracePt t="311443" x="3530600" y="2533650"/>
          <p14:tracePt t="311459" x="3556000" y="2533650"/>
          <p14:tracePt t="311476" x="3581400" y="2533650"/>
          <p14:tracePt t="311493" x="3644900" y="2527300"/>
          <p14:tracePt t="311509" x="3683000" y="2520950"/>
          <p14:tracePt t="311526" x="3752850" y="2514600"/>
          <p14:tracePt t="311542" x="3803650" y="2508250"/>
          <p14:tracePt t="311559" x="3816350" y="2501900"/>
          <p14:tracePt t="311576" x="3835400" y="2489200"/>
          <p14:tracePt t="311592" x="3841750" y="2482850"/>
          <p14:tracePt t="311609" x="3848100" y="2463800"/>
          <p14:tracePt t="311626" x="3860800" y="2451100"/>
          <p14:tracePt t="311643" x="3860800" y="2444750"/>
          <p14:tracePt t="311659" x="3867150" y="2438400"/>
          <p14:tracePt t="312153" x="3867150" y="2444750"/>
          <p14:tracePt t="312619" x="3873500" y="2444750"/>
          <p14:tracePt t="312651" x="3879850" y="2444750"/>
          <p14:tracePt t="312682" x="3886200" y="2444750"/>
          <p14:tracePt t="312692" x="3892550" y="2444750"/>
          <p14:tracePt t="312702" x="3898900" y="2444750"/>
          <p14:tracePt t="312707" x="3905250" y="2444750"/>
          <p14:tracePt t="312726" x="3911600" y="2444750"/>
          <p14:tracePt t="312728" x="3917950" y="2444750"/>
          <p14:tracePt t="312743" x="3937000" y="2444750"/>
          <p14:tracePt t="312760" x="3968750" y="2444750"/>
          <p14:tracePt t="312776" x="3987800" y="2444750"/>
          <p14:tracePt t="312793" x="4019550" y="2444750"/>
          <p14:tracePt t="312809" x="4057650" y="2444750"/>
          <p14:tracePt t="312827" x="4064000" y="2444750"/>
          <p14:tracePt t="312843" x="4095750" y="2444750"/>
          <p14:tracePt t="312859" x="4102100" y="2444750"/>
          <p14:tracePt t="312876" x="4133850" y="2451100"/>
          <p14:tracePt t="312893" x="4165600" y="2451100"/>
          <p14:tracePt t="312910" x="4184650" y="2451100"/>
          <p14:tracePt t="312926" x="4222750" y="2457450"/>
          <p14:tracePt t="312943" x="4235450" y="2457450"/>
          <p14:tracePt t="312959" x="4273550" y="2457450"/>
          <p14:tracePt t="312976" x="4286250" y="2457450"/>
          <p14:tracePt t="312992" x="4305300" y="2457450"/>
          <p14:tracePt t="313009" x="4311650" y="2457450"/>
          <p14:tracePt t="313849" x="4305300" y="2457450"/>
          <p14:tracePt t="313859" x="4298950" y="2457450"/>
          <p14:tracePt t="313863" x="4279900" y="2457450"/>
          <p14:tracePt t="313876" x="4222750" y="2457450"/>
          <p14:tracePt t="313892" x="4191000" y="2457450"/>
          <p14:tracePt t="313909" x="4089400" y="2457450"/>
          <p14:tracePt t="313926" x="3981450" y="2457450"/>
          <p14:tracePt t="313943" x="3917950" y="2457450"/>
          <p14:tracePt t="313959" x="3765550" y="2457450"/>
          <p14:tracePt t="313976" x="3676650" y="2457450"/>
          <p14:tracePt t="313993" x="3524250" y="2457450"/>
          <p14:tracePt t="314009" x="3403600" y="2457450"/>
          <p14:tracePt t="314026" x="3352800" y="2457450"/>
          <p14:tracePt t="314042" x="3251200" y="2463800"/>
          <p14:tracePt t="314060" x="3194050" y="2463800"/>
          <p14:tracePt t="314076" x="3086100" y="2470150"/>
          <p14:tracePt t="314092" x="2965450" y="2470150"/>
          <p14:tracePt t="314109" x="2908300" y="2470150"/>
          <p14:tracePt t="314126" x="2825750" y="2470150"/>
          <p14:tracePt t="314143" x="2781300" y="2470150"/>
          <p14:tracePt t="314159" x="2692400" y="2470150"/>
          <p14:tracePt t="314176" x="2603500" y="2470150"/>
          <p14:tracePt t="314192" x="2559050" y="2470150"/>
          <p14:tracePt t="314209" x="2432050" y="2457450"/>
          <p14:tracePt t="314226" x="2381250" y="2444750"/>
          <p14:tracePt t="314243" x="2266950" y="2419350"/>
          <p14:tracePt t="314259" x="2171700" y="2406650"/>
          <p14:tracePt t="314276" x="2139950" y="2400300"/>
          <p14:tracePt t="314293" x="2070100" y="2387600"/>
          <p14:tracePt t="314309" x="2044700" y="2387600"/>
          <p14:tracePt t="314326" x="2006600" y="2381250"/>
          <p14:tracePt t="314342" x="1968500" y="2374900"/>
          <p14:tracePt t="314360" x="1949450" y="2368550"/>
          <p14:tracePt t="314377" x="1898650" y="2349500"/>
          <p14:tracePt t="314393" x="1879600" y="2343150"/>
          <p14:tracePt t="314410" x="1822450" y="2330450"/>
          <p14:tracePt t="314426" x="1778000" y="2311400"/>
          <p14:tracePt t="314443" x="1758950" y="2305050"/>
          <p14:tracePt t="314459" x="1695450" y="2279650"/>
          <p14:tracePt t="314476" x="1651000" y="2254250"/>
          <p14:tracePt t="314492" x="1530350" y="2197100"/>
          <p14:tracePt t="314509" x="1397000" y="2146300"/>
          <p14:tracePt t="314526" x="1327150" y="2120900"/>
          <p14:tracePt t="314542" x="1231900" y="2089150"/>
          <p14:tracePt t="314560" x="1206500" y="2082800"/>
          <p14:tracePt t="314576" x="1168400" y="2070100"/>
          <p14:tracePt t="314593" x="1130300" y="2063750"/>
          <p14:tracePt t="314609" x="1104900" y="2063750"/>
          <p14:tracePt t="314626" x="1066800" y="2057400"/>
          <p14:tracePt t="314642" x="1054100" y="2057400"/>
          <p14:tracePt t="314659" x="1022350" y="2051050"/>
          <p14:tracePt t="314676" x="1009650" y="2051050"/>
          <p14:tracePt t="314692" x="1003300" y="2051050"/>
          <p14:tracePt t="314709" x="990600" y="2051050"/>
          <p14:tracePt t="314726" x="984250" y="2051050"/>
          <p14:tracePt t="314743" x="952500" y="2051050"/>
          <p14:tracePt t="314759" x="927100" y="2051050"/>
          <p14:tracePt t="314776" x="914400" y="2051050"/>
          <p14:tracePt t="314793" x="889000" y="2051050"/>
          <p14:tracePt t="314809" x="876300" y="2051050"/>
          <p14:tracePt t="314826" x="869950" y="2051050"/>
          <p14:tracePt t="314842" x="863600" y="2051050"/>
          <p14:tracePt t="314859" x="857250" y="2051050"/>
          <p14:tracePt t="314876" x="850900" y="2051050"/>
          <p14:tracePt t="314892" x="844550" y="2051050"/>
          <p14:tracePt t="314909" x="831850" y="2051050"/>
          <p14:tracePt t="314926" x="825500" y="2051050"/>
          <p14:tracePt t="314943" x="819150" y="2051050"/>
          <p14:tracePt t="314959" x="812800" y="2051050"/>
          <p14:tracePt t="314976" x="806450" y="2051050"/>
          <p14:tracePt t="314992" x="800100" y="2051050"/>
          <p14:tracePt t="315010" x="793750" y="2051050"/>
          <p14:tracePt t="316186" x="793750" y="2044700"/>
          <p14:tracePt t="316200" x="793750" y="2038350"/>
          <p14:tracePt t="316209" x="793750" y="2025650"/>
          <p14:tracePt t="316211" x="793750" y="2006600"/>
          <p14:tracePt t="316226" x="793750" y="1962150"/>
          <p14:tracePt t="316243" x="793750" y="1885950"/>
          <p14:tracePt t="316259" x="793750" y="1854200"/>
          <p14:tracePt t="316276" x="793750" y="1771650"/>
          <p14:tracePt t="316292" x="793750" y="1739900"/>
          <p14:tracePt t="316309" x="793750" y="1682750"/>
          <p14:tracePt t="316326" x="793750" y="1619250"/>
          <p14:tracePt t="316342" x="793750" y="1593850"/>
          <p14:tracePt t="316359" x="793750" y="1536700"/>
          <p14:tracePt t="316376" x="787400" y="1511300"/>
          <p14:tracePt t="316393" x="787400" y="1473200"/>
          <p14:tracePt t="316410" x="781050" y="1454150"/>
          <p14:tracePt t="316466" x="774700" y="1454150"/>
          <p14:tracePt t="316518" x="768350" y="1454150"/>
          <p14:tracePt t="316528" x="762000" y="1454150"/>
          <p14:tracePt t="316538" x="755650" y="1454150"/>
          <p14:tracePt t="316559" x="749300" y="1454150"/>
          <p14:tracePt t="316581" x="742950" y="1454150"/>
          <p14:tracePt t="316612" x="742950" y="1460500"/>
          <p14:tracePt t="316867" x="749300" y="1460500"/>
          <p14:tracePt t="316888" x="755650" y="1460500"/>
          <p14:tracePt t="316899" x="762000" y="1460500"/>
          <p14:tracePt t="316909" x="774700" y="1460500"/>
          <p14:tracePt t="316926" x="781050" y="1460500"/>
          <p14:tracePt t="316942" x="812800" y="1447800"/>
          <p14:tracePt t="316944" x="819150" y="1447800"/>
          <p14:tracePt t="316959" x="857250" y="1441450"/>
          <p14:tracePt t="316976" x="901700" y="1435100"/>
          <p14:tracePt t="316992" x="920750" y="1435100"/>
          <p14:tracePt t="317009" x="971550" y="1435100"/>
          <p14:tracePt t="317026" x="996950" y="1428750"/>
          <p14:tracePt t="317043" x="1054100" y="1422400"/>
          <p14:tracePt t="317059" x="1136650" y="1416050"/>
          <p14:tracePt t="317076" x="1168400" y="1416050"/>
          <p14:tracePt t="317092" x="1219200" y="1409700"/>
          <p14:tracePt t="317109" x="1231900" y="1409700"/>
          <p14:tracePt t="317126" x="1263650" y="1409700"/>
          <p14:tracePt t="317142" x="1282700" y="1409700"/>
          <p14:tracePt t="317160" x="1295400" y="1409700"/>
          <p14:tracePt t="317176" x="1333500" y="1409700"/>
          <p14:tracePt t="317193" x="1358900" y="1409700"/>
          <p14:tracePt t="317209" x="1397000" y="1409700"/>
          <p14:tracePt t="317226" x="1422400" y="1409700"/>
          <p14:tracePt t="317263" x="1428750" y="1409700"/>
          <p14:tracePt t="317294" x="1435100" y="1409700"/>
          <p14:tracePt t="317304" x="1447800" y="1409700"/>
          <p14:tracePt t="317317" x="1454150" y="1409700"/>
          <p14:tracePt t="317325" x="1473200" y="1409700"/>
          <p14:tracePt t="317326" x="1492250" y="1409700"/>
          <p14:tracePt t="317341" x="1511300" y="1409700"/>
          <p14:tracePt t="317358" x="1524000" y="1409700"/>
          <p14:tracePt t="317376" x="1536700" y="1409700"/>
          <p14:tracePt t="317393" x="1549400" y="1409700"/>
          <p14:tracePt t="317409" x="1562100" y="1409700"/>
          <p14:tracePt t="317427" x="1606550" y="1409700"/>
          <p14:tracePt t="317442" x="1638300" y="1409700"/>
          <p14:tracePt t="317460" x="1714500" y="1409700"/>
          <p14:tracePt t="317474" x="1746250" y="1409700"/>
          <p14:tracePt t="317491" x="1790700" y="1409700"/>
          <p14:tracePt t="317509" x="1797050" y="1409700"/>
          <p14:tracePt t="317566" x="1803400" y="1409700"/>
          <p14:tracePt t="317597" x="1809750" y="1409700"/>
          <p14:tracePt t="317607" x="1809750" y="1403350"/>
          <p14:tracePt t="317625" x="1816100" y="1403350"/>
          <p14:tracePt t="317955" x="1809750" y="1403350"/>
          <p14:tracePt t="317965" x="1809750" y="1409700"/>
          <p14:tracePt t="317975" x="1803400" y="1416050"/>
          <p14:tracePt t="317986" x="1797050" y="1422400"/>
          <p14:tracePt t="317996" x="1778000" y="1435100"/>
          <p14:tracePt t="318009" x="1758950" y="1447800"/>
          <p14:tracePt t="318026" x="1733550" y="1473200"/>
          <p14:tracePt t="318043" x="1695450" y="1511300"/>
          <p14:tracePt t="318059" x="1676400" y="1530350"/>
          <p14:tracePt t="318076" x="1644650" y="1562100"/>
          <p14:tracePt t="318092" x="1625600" y="1593850"/>
          <p14:tracePt t="318109" x="1574800" y="1631950"/>
          <p14:tracePt t="318126" x="1536700" y="1670050"/>
          <p14:tracePt t="318142" x="1517650" y="1701800"/>
          <p14:tracePt t="318159" x="1479550" y="1727200"/>
          <p14:tracePt t="318176" x="1454150" y="1746250"/>
          <p14:tracePt t="318193" x="1390650" y="1771650"/>
          <p14:tracePt t="318209" x="1308100" y="1790700"/>
          <p14:tracePt t="318226" x="1263650" y="1809750"/>
          <p14:tracePt t="318243" x="1181100" y="1828800"/>
          <p14:tracePt t="318259" x="1143000" y="1847850"/>
          <p14:tracePt t="318276" x="1079500" y="1860550"/>
          <p14:tracePt t="318292" x="1041400" y="1873250"/>
          <p14:tracePt t="318309" x="1016000" y="1879600"/>
          <p14:tracePt t="318326" x="965200" y="1892300"/>
          <p14:tracePt t="318342" x="939800" y="1898650"/>
          <p14:tracePt t="318359" x="895350" y="1917700"/>
          <p14:tracePt t="318376" x="850900" y="1930400"/>
          <p14:tracePt t="318392" x="831850" y="1930400"/>
          <p14:tracePt t="318409" x="793750" y="1936750"/>
          <p14:tracePt t="318427" x="774700" y="1943100"/>
          <p14:tracePt t="318442" x="742950" y="1943100"/>
          <p14:tracePt t="318459" x="711200" y="1943100"/>
          <p14:tracePt t="318476" x="692150" y="1943100"/>
          <p14:tracePt t="318491" x="679450" y="1943100"/>
          <p14:tracePt t="318508" x="673100" y="1943100"/>
          <p14:tracePt t="318547" x="666750" y="1943100"/>
          <p14:tracePt t="318578" x="666750" y="1949450"/>
          <p14:tracePt t="318588" x="660400" y="1949450"/>
          <p14:tracePt t="318680" x="660400" y="1955800"/>
          <p14:tracePt t="318711" x="666750" y="1955800"/>
          <p14:tracePt t="318722" x="692150" y="1968500"/>
          <p14:tracePt t="318745" x="711200" y="1968500"/>
          <p14:tracePt t="318747" x="736600" y="1968500"/>
          <p14:tracePt t="318759" x="781050" y="1974850"/>
          <p14:tracePt t="318776" x="806450" y="1981200"/>
          <p14:tracePt t="318792" x="850900" y="1981200"/>
          <p14:tracePt t="318809" x="876300" y="1981200"/>
          <p14:tracePt t="318826" x="901700" y="1981200"/>
          <p14:tracePt t="318843" x="952500" y="1987550"/>
          <p14:tracePt t="318859" x="990600" y="2000250"/>
          <p14:tracePt t="318876" x="1104900" y="2012950"/>
          <p14:tracePt t="318892" x="1162050" y="2032000"/>
          <p14:tracePt t="318909" x="1276350" y="2051050"/>
          <p14:tracePt t="318927" x="1358900" y="2070100"/>
          <p14:tracePt t="318942" x="1390650" y="2076450"/>
          <p14:tracePt t="318959" x="1447800" y="2082800"/>
          <p14:tracePt t="318976" x="1485900" y="2089150"/>
          <p14:tracePt t="318993" x="1593850" y="2101850"/>
          <p14:tracePt t="319009" x="1708150" y="2127250"/>
          <p14:tracePt t="319025" x="1765300" y="2139950"/>
          <p14:tracePt t="319041" x="1828800" y="2152650"/>
          <p14:tracePt t="319758" x="1835150" y="2152650"/>
          <p14:tracePt t="319769" x="1854200" y="2146300"/>
          <p14:tracePt t="319781" x="1866900" y="2146300"/>
          <p14:tracePt t="319792" x="1898650" y="2146300"/>
          <p14:tracePt t="319795" x="1936750" y="2146300"/>
          <p14:tracePt t="319809" x="2057400" y="2146300"/>
          <p14:tracePt t="319826" x="2197100" y="2146300"/>
          <p14:tracePt t="319843" x="2273300" y="2146300"/>
          <p14:tracePt t="319859" x="2425700" y="2146300"/>
          <p14:tracePt t="319876" x="2501900" y="2146300"/>
          <p14:tracePt t="319892" x="2660650" y="2146300"/>
          <p14:tracePt t="319909" x="2825750" y="2146300"/>
          <p14:tracePt t="319926" x="2921000" y="2146300"/>
          <p14:tracePt t="319942" x="3092450" y="2146300"/>
          <p14:tracePt t="319960" x="3276600" y="2146300"/>
          <p14:tracePt t="319976" x="3359150" y="2146300"/>
          <p14:tracePt t="319993" x="3511550" y="2146300"/>
          <p14:tracePt t="320009" x="3587750" y="2146300"/>
          <p14:tracePt t="320026" x="3746500" y="2165350"/>
          <p14:tracePt t="320042" x="3879850" y="2190750"/>
          <p14:tracePt t="320059" x="3943350" y="2209800"/>
          <p14:tracePt t="320076" x="4057650" y="2241550"/>
          <p14:tracePt t="320092" x="4108450" y="2254250"/>
          <p14:tracePt t="320109" x="4184650" y="2273300"/>
          <p14:tracePt t="320126" x="4235450" y="2286000"/>
          <p14:tracePt t="320142" x="4311650" y="2305050"/>
          <p14:tracePt t="320159" x="4394200" y="2324100"/>
          <p14:tracePt t="320176" x="4445000" y="2343150"/>
          <p14:tracePt t="320192" x="4495800" y="2355850"/>
          <p14:tracePt t="320209" x="4514850" y="2355850"/>
          <p14:tracePt t="320259" x="4514850" y="2362200"/>
          <p14:tracePt t="320279" x="4514850" y="2374900"/>
          <p14:tracePt t="320291" x="4514850" y="2387600"/>
          <p14:tracePt t="320310" x="4514850" y="2406650"/>
          <p14:tracePt t="320310" x="4514850" y="2413000"/>
          <p14:tracePt t="320326" x="4514850" y="2444750"/>
          <p14:tracePt t="320342" x="4514850" y="2463800"/>
          <p14:tracePt t="320359" x="4502150" y="2476500"/>
          <p14:tracePt t="320376" x="4495800" y="2489200"/>
          <p14:tracePt t="320392" x="4489450" y="2489200"/>
          <p14:tracePt t="320409" x="4464050" y="2495550"/>
          <p14:tracePt t="320426" x="4457700" y="2495550"/>
          <p14:tracePt t="320442" x="4406900" y="2495550"/>
          <p14:tracePt t="320460" x="4343400" y="2495550"/>
          <p14:tracePt t="320476" x="4311650" y="2495550"/>
          <p14:tracePt t="320493" x="4260850" y="2495550"/>
          <p14:tracePt t="320509" x="4241800" y="2495550"/>
          <p14:tracePt t="320684" x="4241800" y="2489200"/>
          <p14:tracePt t="320703" x="4241800" y="2482850"/>
          <p14:tracePt t="320826" x="4248150" y="2482850"/>
          <p14:tracePt t="320847" x="4254500" y="2482850"/>
          <p14:tracePt t="320858" x="4254500" y="2476500"/>
          <p14:tracePt t="320872" x="4260850" y="2470150"/>
          <p14:tracePt t="320899" x="4267200" y="2470150"/>
          <p14:tracePt t="321266" x="4273550" y="2470150"/>
          <p14:tracePt t="321296" x="4279900" y="2470150"/>
          <p14:tracePt t="321306" x="4286250" y="2463800"/>
          <p14:tracePt t="321317" x="4292600" y="2463800"/>
          <p14:tracePt t="321338" x="4298950" y="2463800"/>
          <p14:tracePt t="321399" x="4298950" y="2457450"/>
          <p14:tracePt t="321410" x="4305300" y="2457450"/>
          <p14:tracePt t="321512" x="4311650" y="2457450"/>
          <p14:tracePt t="321523" x="4318000" y="2457450"/>
          <p14:tracePt t="321524" x="4324350" y="2457450"/>
          <p14:tracePt t="321554" x="4337050" y="2457450"/>
          <p14:tracePt t="321558" x="4343400" y="2457450"/>
          <p14:tracePt t="322074" x="4349750" y="2457450"/>
          <p14:tracePt t="322094" x="4362450" y="2457450"/>
          <p14:tracePt t="322115" x="4375150" y="2457450"/>
          <p14:tracePt t="322125" x="4394200" y="2457450"/>
          <p14:tracePt t="322131" x="4406900" y="2463800"/>
          <p14:tracePt t="322141" x="4438650" y="2463800"/>
          <p14:tracePt t="322158" x="4451350" y="2470150"/>
          <p14:tracePt t="322176" x="4470400" y="2476500"/>
          <p14:tracePt t="322192" x="4483100" y="2482850"/>
          <p14:tracePt t="322231" x="4489450" y="2482850"/>
          <p14:tracePt t="322242" x="4502150" y="2489200"/>
          <p14:tracePt t="322262" x="4514850" y="2495550"/>
          <p14:tracePt t="322275" x="4527550" y="2495550"/>
          <p14:tracePt t="322278" x="4533900" y="2495550"/>
          <p14:tracePt t="322344" x="4540250" y="2495550"/>
          <p14:tracePt t="322384" x="4546600" y="2495550"/>
          <p14:tracePt t="322394" x="4546600" y="2501900"/>
          <p14:tracePt t="322760" x="4559300" y="2501900"/>
          <p14:tracePt t="322771" x="4565650" y="2501900"/>
          <p14:tracePt t="322785" x="4584700" y="2501900"/>
          <p14:tracePt t="322792" x="4603750" y="2501900"/>
          <p14:tracePt t="322794" x="4629150" y="2495550"/>
          <p14:tracePt t="322809" x="4699000" y="2489200"/>
          <p14:tracePt t="322826" x="4724400" y="2482850"/>
          <p14:tracePt t="322842" x="4781550" y="2476500"/>
          <p14:tracePt t="322859" x="4826000" y="2463800"/>
          <p14:tracePt t="322876" x="4845050" y="2457450"/>
          <p14:tracePt t="322892" x="4870450" y="2444750"/>
          <p14:tracePt t="322909" x="4889500" y="2444750"/>
          <p14:tracePt t="322926" x="4914900" y="2432050"/>
          <p14:tracePt t="322942" x="4940300" y="2432050"/>
          <p14:tracePt t="322959" x="4946650" y="2432050"/>
          <p14:tracePt t="323376" x="4953000" y="2432050"/>
          <p14:tracePt t="323386" x="4959350" y="2432050"/>
          <p14:tracePt t="323397" x="4965700" y="2432050"/>
          <p14:tracePt t="323409" x="4984750" y="2432050"/>
          <p14:tracePt t="323411" x="5010150" y="2432050"/>
          <p14:tracePt t="323426" x="5099050" y="2438400"/>
          <p14:tracePt t="323443" x="5194300" y="2444750"/>
          <p14:tracePt t="323459" x="5251450" y="2451100"/>
          <p14:tracePt t="323476" x="5334000" y="2457450"/>
          <p14:tracePt t="323492" x="5359400" y="2463800"/>
          <p14:tracePt t="323509" x="5384800" y="2463800"/>
          <p14:tracePt t="323527" x="5397500" y="2463800"/>
          <p14:tracePt t="323573" x="5403850" y="2463800"/>
          <p14:tracePt t="323583" x="5410200" y="2463800"/>
          <p14:tracePt t="323636" x="5416550" y="2463800"/>
          <p14:tracePt t="323645" x="5422900" y="2463800"/>
          <p14:tracePt t="323658" x="5429250" y="2463800"/>
          <p14:tracePt t="323678" x="5435600" y="2463800"/>
          <p14:tracePt t="323679" x="5441950" y="2463800"/>
          <p14:tracePt t="323790" x="5441950" y="2470150"/>
          <p14:tracePt t="323831" x="5441950" y="2476500"/>
          <p14:tracePt t="326019" x="5448300" y="2476500"/>
          <p14:tracePt t="326034" x="5454650" y="2476500"/>
          <p14:tracePt t="326035" x="5473700" y="2476500"/>
          <p14:tracePt t="326043" x="5492750" y="2482850"/>
          <p14:tracePt t="326058" x="5530850" y="2482850"/>
          <p14:tracePt t="326076" x="5581650" y="2489200"/>
          <p14:tracePt t="326093" x="5607050" y="2489200"/>
          <p14:tracePt t="326109" x="5645150" y="2489200"/>
          <p14:tracePt t="326126" x="5670550" y="2489200"/>
          <p14:tracePt t="326142" x="5746750" y="2489200"/>
          <p14:tracePt t="326159" x="5854700" y="2489200"/>
          <p14:tracePt t="326175" x="5911850" y="2489200"/>
          <p14:tracePt t="326192" x="6019800" y="2489200"/>
          <p14:tracePt t="326209" x="6064250" y="2489200"/>
          <p14:tracePt t="326226" x="6134100" y="2489200"/>
          <p14:tracePt t="326243" x="6203950" y="2489200"/>
          <p14:tracePt t="326259" x="6248400" y="2489200"/>
          <p14:tracePt t="326276" x="6324600" y="2482850"/>
          <p14:tracePt t="326292" x="6356350" y="2482850"/>
          <p14:tracePt t="326309" x="6413500" y="2482850"/>
          <p14:tracePt t="326326" x="6451600" y="2482850"/>
          <p14:tracePt t="326342" x="6477000" y="2482850"/>
          <p14:tracePt t="326359" x="6521450" y="2482850"/>
          <p14:tracePt t="326376" x="6553200" y="2482850"/>
          <p14:tracePt t="326376" x="6591300" y="2482850"/>
          <p14:tracePt t="326393" x="6623050" y="2482850"/>
          <p14:tracePt t="326409" x="6667500" y="2482850"/>
          <p14:tracePt t="326426" x="6680200" y="2482850"/>
          <p14:tracePt t="328198" x="6686550" y="2482850"/>
          <p14:tracePt t="328236" x="6692900" y="2482850"/>
          <p14:tracePt t="328939" x="6692900" y="2476500"/>
          <p14:tracePt t="328980" x="6692900" y="2470150"/>
          <p14:tracePt t="335137" x="6692900" y="2463800"/>
          <p14:tracePt t="335157" x="6686550" y="2463800"/>
          <p14:tracePt t="335168" x="6680200" y="2451100"/>
          <p14:tracePt t="335176" x="6667500" y="2432050"/>
          <p14:tracePt t="335177" x="6648450" y="2413000"/>
          <p14:tracePt t="335192" x="6597650" y="2368550"/>
          <p14:tracePt t="335208" x="6572250" y="2336800"/>
          <p14:tracePt t="335227" x="6527800" y="2292350"/>
          <p14:tracePt t="335243" x="6489700" y="2260600"/>
          <p14:tracePt t="335260" x="6483350" y="2247900"/>
          <p14:tracePt t="335277" x="6445250" y="2222500"/>
          <p14:tracePt t="335293" x="6419850" y="2203450"/>
          <p14:tracePt t="335310" x="6330950" y="2146300"/>
          <p14:tracePt t="335327" x="6223000" y="2089150"/>
          <p14:tracePt t="335343" x="6178550" y="2063750"/>
          <p14:tracePt t="335360" x="6102350" y="2025650"/>
          <p14:tracePt t="335376" x="6083300" y="2019300"/>
          <p14:tracePt t="335393" x="6051550" y="2006600"/>
          <p14:tracePt t="335410" x="6026150" y="1987550"/>
          <p14:tracePt t="335426" x="6007100" y="1981200"/>
          <p14:tracePt t="335443" x="5956300" y="1955800"/>
          <p14:tracePt t="335460" x="5918200" y="1949450"/>
          <p14:tracePt t="335477" x="5854700" y="1924050"/>
          <p14:tracePt t="335493" x="5810250" y="1905000"/>
          <p14:tracePt t="335510" x="5797550" y="1905000"/>
          <p14:tracePt t="335527" x="5772150" y="1905000"/>
          <p14:tracePt t="335543" x="5765800" y="1905000"/>
          <p14:tracePt t="335560" x="5753100" y="1905000"/>
          <p14:tracePt t="335577" x="5740400" y="1905000"/>
          <p14:tracePt t="335593" x="5727700" y="1905000"/>
          <p14:tracePt t="335610" x="5715000" y="1905000"/>
          <p14:tracePt t="335627" x="5702300" y="1905000"/>
          <p14:tracePt t="335643" x="5689600" y="1905000"/>
          <p14:tracePt t="335660" x="5676900" y="1905000"/>
          <p14:tracePt t="335678" x="5670550" y="1905000"/>
          <p14:tracePt t="335693" x="5651500" y="1905000"/>
          <p14:tracePt t="335710" x="5638800" y="1905000"/>
          <p14:tracePt t="335727" x="5613400" y="1905000"/>
          <p14:tracePt t="335743" x="5594350" y="1905000"/>
          <p14:tracePt t="336056" x="5600700" y="1905000"/>
          <p14:tracePt t="336066" x="5607050" y="1905000"/>
          <p14:tracePt t="336086" x="5619750" y="1905000"/>
          <p14:tracePt t="336097" x="5632450" y="1905000"/>
          <p14:tracePt t="336099" x="5638800" y="1905000"/>
          <p14:tracePt t="336110" x="5651500" y="1905000"/>
          <p14:tracePt t="336127" x="5676900" y="1905000"/>
          <p14:tracePt t="336143" x="5695950" y="1905000"/>
          <p14:tracePt t="336160" x="5715000" y="1905000"/>
          <p14:tracePt t="336177" x="5740400" y="1905000"/>
          <p14:tracePt t="336193" x="5746750" y="1905000"/>
          <p14:tracePt t="336210" x="5791200" y="1905000"/>
          <p14:tracePt t="336226" x="5816600" y="1905000"/>
          <p14:tracePt t="336243" x="5854700" y="1905000"/>
          <p14:tracePt t="336260" x="5892800" y="1905000"/>
          <p14:tracePt t="336276" x="5899150" y="1905000"/>
          <p14:tracePt t="340194" x="5899150" y="1892300"/>
          <p14:tracePt t="340204" x="5899150" y="1879600"/>
          <p14:tracePt t="340214" x="5886450" y="1854200"/>
          <p14:tracePt t="340225" x="5873750" y="1816100"/>
          <p14:tracePt t="340225" x="5848350" y="1778000"/>
          <p14:tracePt t="340248" x="5816600" y="1739900"/>
          <p14:tracePt t="340260" x="5797550" y="1695450"/>
          <p14:tracePt t="340262" x="5765800" y="1657350"/>
          <p14:tracePt t="340277" x="5708650" y="1574800"/>
          <p14:tracePt t="340293" x="5689600" y="1549400"/>
          <p14:tracePt t="340310" x="5683250" y="1530350"/>
          <p14:tracePt t="340326" x="5670550" y="1504950"/>
          <p14:tracePt t="340343" x="5670550" y="1492250"/>
          <p14:tracePt t="340360" x="5664200" y="1466850"/>
          <p14:tracePt t="340376" x="5664200" y="1441450"/>
          <p14:tracePt t="340393" x="5664200" y="1435100"/>
          <p14:tracePt t="340409" x="5664200" y="1422400"/>
          <p14:tracePt t="340427" x="5664200" y="1416050"/>
          <p14:tracePt t="340495" x="5664200" y="1409700"/>
          <p14:tracePt t="340507" x="5664200" y="1403350"/>
          <p14:tracePt t="340509" x="5657850" y="1390650"/>
          <p14:tracePt t="340529" x="5651500" y="1384300"/>
          <p14:tracePt t="340531" x="5645150" y="1377950"/>
          <p14:tracePt t="340543" x="5632450" y="1358900"/>
          <p14:tracePt t="340560" x="5626100" y="1358900"/>
          <p14:tracePt t="340732" x="5619750" y="1352550"/>
          <p14:tracePt t="340743" x="5613400" y="1352550"/>
          <p14:tracePt t="340753" x="5607050" y="1352550"/>
          <p14:tracePt t="340775" x="5600700" y="1346200"/>
          <p14:tracePt t="340917" x="5594350" y="1339850"/>
          <p14:tracePt t="340969" x="5600700" y="1339850"/>
          <p14:tracePt t="340989" x="5619750" y="1339850"/>
          <p14:tracePt t="340993" x="5638800" y="1339850"/>
          <p14:tracePt t="341010" x="5651500" y="1333500"/>
          <p14:tracePt t="341011" x="5664200" y="1333500"/>
          <p14:tracePt t="341025" x="5702300" y="1327150"/>
          <p14:tracePt t="341042" x="5708650" y="1327150"/>
          <p14:tracePt t="341060" x="5734050" y="1320800"/>
          <p14:tracePt t="341077" x="5746750" y="1314450"/>
          <p14:tracePt t="341093" x="5759450" y="1314450"/>
          <p14:tracePt t="341110" x="5772150" y="1314450"/>
          <p14:tracePt t="341126" x="5778500" y="1314450"/>
          <p14:tracePt t="341143" x="5803900" y="1308100"/>
          <p14:tracePt t="341160" x="5835650" y="1308100"/>
          <p14:tracePt t="341176" x="5899150" y="1308100"/>
          <p14:tracePt t="341216" x="5918200" y="1308100"/>
          <p14:tracePt t="341225" x="5969000" y="1308100"/>
          <p14:tracePt t="341242" x="5988050" y="1308100"/>
          <p14:tracePt t="341258" x="6013450" y="1308100"/>
          <p14:tracePt t="341275" x="6045200" y="1308100"/>
          <p14:tracePt t="341293" x="6057900" y="1308100"/>
          <p14:tracePt t="341310" x="6102350" y="1308100"/>
          <p14:tracePt t="341326" x="6140450" y="1308100"/>
          <p14:tracePt t="341343" x="6165850" y="1308100"/>
          <p14:tracePt t="341360" x="6210300" y="1308100"/>
          <p14:tracePt t="341377" x="6235700" y="1308100"/>
          <p14:tracePt t="341393" x="6261100" y="1308100"/>
          <p14:tracePt t="341409" x="6292850" y="1308100"/>
          <p14:tracePt t="341427" x="6311900" y="1308100"/>
          <p14:tracePt t="341443" x="6356350" y="1308100"/>
          <p14:tracePt t="341460" x="6381750" y="1308100"/>
          <p14:tracePt t="341476" x="6413500" y="1308100"/>
          <p14:tracePt t="341493" x="6457950" y="1308100"/>
          <p14:tracePt t="341509" x="6464300" y="1308100"/>
          <p14:tracePt t="341526" x="6502400" y="1308100"/>
          <p14:tracePt t="341543" x="6515100" y="1308100"/>
          <p14:tracePt t="341560" x="6546850" y="1308100"/>
          <p14:tracePt t="341577" x="6578600" y="1308100"/>
          <p14:tracePt t="341593" x="6597650" y="1308100"/>
          <p14:tracePt t="341610" x="6623050" y="1308100"/>
          <p14:tracePt t="341626" x="6642100" y="1308100"/>
          <p14:tracePt t="341643" x="6686550" y="1308100"/>
          <p14:tracePt t="341660" x="6731000" y="1308100"/>
          <p14:tracePt t="341676" x="6762750" y="1308100"/>
          <p14:tracePt t="341693" x="6826250" y="1308100"/>
          <p14:tracePt t="341709" x="6858000" y="1308100"/>
          <p14:tracePt t="341726" x="6915150" y="1308100"/>
          <p14:tracePt t="341743" x="6953250" y="1308100"/>
          <p14:tracePt t="341759" x="6972300" y="1308100"/>
          <p14:tracePt t="341777" x="7023100" y="1308100"/>
          <p14:tracePt t="341793" x="7035800" y="1308100"/>
          <p14:tracePt t="341810" x="7092950" y="1308100"/>
          <p14:tracePt t="341827" x="7118350" y="1308100"/>
          <p14:tracePt t="341843" x="7162800" y="1308100"/>
          <p14:tracePt t="341860" x="7194550" y="1308100"/>
          <p14:tracePt t="341876" x="7213600" y="1308100"/>
          <p14:tracePt t="341893" x="7239000" y="1308100"/>
          <p14:tracePt t="341909" x="7258050" y="1308100"/>
          <p14:tracePt t="341926" x="7302500" y="1308100"/>
          <p14:tracePt t="341943" x="7334250" y="1308100"/>
          <p14:tracePt t="341960" x="7353300" y="1308100"/>
          <p14:tracePt t="341976" x="7397750" y="1308100"/>
          <p14:tracePt t="341993" x="7410450" y="1308100"/>
          <p14:tracePt t="342009" x="7448550" y="1308100"/>
          <p14:tracePt t="342026" x="7480300" y="1308100"/>
          <p14:tracePt t="342043" x="7499350" y="1308100"/>
          <p14:tracePt t="342059" x="7531100" y="1308100"/>
          <p14:tracePt t="342077" x="7550150" y="1308100"/>
          <p14:tracePt t="342093" x="7588250" y="1308100"/>
          <p14:tracePt t="342110" x="7620000" y="1308100"/>
          <p14:tracePt t="342126" x="7639050" y="1308100"/>
          <p14:tracePt t="342143" x="7658100" y="1308100"/>
          <p14:tracePt t="342473" x="7645400" y="1308100"/>
          <p14:tracePt t="342484" x="7639050" y="1308100"/>
          <p14:tracePt t="342494" x="7632700" y="1308100"/>
          <p14:tracePt t="342495" x="7620000" y="1308100"/>
          <p14:tracePt t="342508" x="7600950" y="1308100"/>
          <p14:tracePt t="342525" x="7581900" y="1308100"/>
          <p14:tracePt t="342542" x="7556500" y="1308100"/>
          <p14:tracePt t="342559" x="7537450" y="1308100"/>
          <p14:tracePt t="342559" x="7512050" y="1308100"/>
          <p14:tracePt t="342577" x="7486650" y="1308100"/>
          <p14:tracePt t="342593" x="7423150" y="1308100"/>
          <p14:tracePt t="342610" x="7391400" y="1308100"/>
          <p14:tracePt t="342626" x="7334250" y="1308100"/>
          <p14:tracePt t="342643" x="7277100" y="1308100"/>
          <p14:tracePt t="342660" x="7251700" y="1308100"/>
          <p14:tracePt t="342676" x="7200900" y="1308100"/>
          <p14:tracePt t="342693" x="7175500" y="1308100"/>
          <p14:tracePt t="342709" x="7118350" y="1308100"/>
          <p14:tracePt t="342727" x="7054850" y="1308100"/>
          <p14:tracePt t="342743" x="7023100" y="1308100"/>
          <p14:tracePt t="342760" x="6953250" y="1308100"/>
          <p14:tracePt t="342777" x="6921500" y="1308100"/>
          <p14:tracePt t="342793" x="6851650" y="1308100"/>
          <p14:tracePt t="342810" x="6819900" y="1308100"/>
          <p14:tracePt t="342825" x="6731000" y="1308100"/>
          <p14:tracePt t="342842" x="6654800" y="1308100"/>
          <p14:tracePt t="342859" x="6597650" y="1308100"/>
          <p14:tracePt t="342876" x="6515100" y="1308100"/>
          <p14:tracePt t="342893" x="6413500" y="1308100"/>
          <p14:tracePt t="342910" x="6369050" y="1308100"/>
          <p14:tracePt t="342926" x="6267450" y="1308100"/>
          <p14:tracePt t="342943" x="6229350" y="1308100"/>
          <p14:tracePt t="342960" x="6127750" y="1308100"/>
          <p14:tracePt t="342976" x="6051550" y="1308100"/>
          <p14:tracePt t="342993" x="6013450" y="1308100"/>
          <p14:tracePt t="343009" x="5956300" y="1308100"/>
          <p14:tracePt t="343027" x="5924550" y="1308100"/>
          <p14:tracePt t="343043" x="5880100" y="1308100"/>
          <p14:tracePt t="343060" x="5822950" y="1308100"/>
          <p14:tracePt t="343076" x="5797550" y="1308100"/>
          <p14:tracePt t="343093" x="5753100" y="1308100"/>
          <p14:tracePt t="343110" x="5740400" y="1308100"/>
          <p14:tracePt t="343126" x="5702300" y="1308100"/>
          <p14:tracePt t="343143" x="5664200" y="1308100"/>
          <p14:tracePt t="343159" x="5638800" y="1308100"/>
          <p14:tracePt t="343177" x="5600700" y="1308100"/>
          <p14:tracePt t="343193" x="5581650" y="1308100"/>
          <p14:tracePt t="343209" x="5556250" y="1308100"/>
          <p14:tracePt t="343227" x="5543550" y="1308100"/>
          <p14:tracePt t="343437" x="5549900" y="1308100"/>
          <p14:tracePt t="343446" x="5568950" y="1308100"/>
          <p14:tracePt t="343460" x="5594350" y="1308100"/>
          <p14:tracePt t="343462" x="5613400" y="1308100"/>
          <p14:tracePt t="343476" x="5695950" y="1308100"/>
          <p14:tracePt t="343493" x="5778500" y="1308100"/>
          <p14:tracePt t="343509" x="5822950" y="1308100"/>
          <p14:tracePt t="343527" x="5905500" y="1308100"/>
          <p14:tracePt t="343543" x="5949950" y="1308100"/>
          <p14:tracePt t="343559" x="6045200" y="1308100"/>
          <p14:tracePt t="343577" x="6146800" y="1308100"/>
          <p14:tracePt t="343593" x="6197600" y="1308100"/>
          <p14:tracePt t="343610" x="6305550" y="1308100"/>
          <p14:tracePt t="343626" x="6362700" y="1308100"/>
          <p14:tracePt t="343643" x="6451600" y="1308100"/>
          <p14:tracePt t="343659" x="6540500" y="1308100"/>
          <p14:tracePt t="343677" x="6584950" y="1308100"/>
          <p14:tracePt t="343693" x="6680200" y="1308100"/>
          <p14:tracePt t="343710" x="6800850" y="1308100"/>
          <p14:tracePt t="343726" x="6858000" y="1308100"/>
          <p14:tracePt t="343743" x="6953250" y="1308100"/>
          <p14:tracePt t="343760" x="6997700" y="1308100"/>
          <p14:tracePt t="343777" x="7067550" y="1308100"/>
          <p14:tracePt t="343793" x="7118350" y="1308100"/>
          <p14:tracePt t="343810" x="7131050" y="1308100"/>
          <p14:tracePt t="343827" x="7175500" y="1308100"/>
          <p14:tracePt t="343843" x="7194550" y="1308100"/>
          <p14:tracePt t="343859" x="7219950" y="1308100"/>
          <p14:tracePt t="343877" x="7232650" y="1308100"/>
          <p14:tracePt t="344066" x="7232650" y="1314450"/>
          <p14:tracePt t="344084" x="7232650" y="1320800"/>
          <p14:tracePt t="344087" x="7226300" y="1327150"/>
          <p14:tracePt t="344094" x="7213600" y="1352550"/>
          <p14:tracePt t="344109" x="7194550" y="1365250"/>
          <p14:tracePt t="344126" x="7162800" y="1409700"/>
          <p14:tracePt t="344143" x="7143750" y="1428750"/>
          <p14:tracePt t="344160" x="7099300" y="1485900"/>
          <p14:tracePt t="344176" x="7067550" y="1530350"/>
          <p14:tracePt t="344193" x="7054850" y="1562100"/>
          <p14:tracePt t="344210" x="7023100" y="1619250"/>
          <p14:tracePt t="344226" x="7010400" y="1657350"/>
          <p14:tracePt t="344243" x="6972300" y="1720850"/>
          <p14:tracePt t="344260" x="6940550" y="1784350"/>
          <p14:tracePt t="344276" x="6915150" y="1816100"/>
          <p14:tracePt t="344293" x="6889750" y="1879600"/>
          <p14:tracePt t="344309" x="6877050" y="1905000"/>
          <p14:tracePt t="344327" x="6864350" y="1955800"/>
          <p14:tracePt t="344343" x="6864350" y="1981200"/>
          <p14:tracePt t="344359" x="6864350" y="2012950"/>
          <p14:tracePt t="344377" x="6864350" y="2051050"/>
          <p14:tracePt t="344393" x="6864350" y="2057400"/>
          <p14:tracePt t="344410" x="6864350" y="2095500"/>
          <p14:tracePt t="344426" x="6864350" y="2108200"/>
          <p14:tracePt t="344443" x="6870700" y="2159000"/>
          <p14:tracePt t="344459" x="6870700" y="2203450"/>
          <p14:tracePt t="344476" x="6877050" y="2222500"/>
          <p14:tracePt t="344493" x="6883400" y="2247900"/>
          <p14:tracePt t="344510" x="6889750" y="2266950"/>
          <p14:tracePt t="344527" x="6889750" y="2273300"/>
          <p14:tracePt t="344543" x="6908800" y="2286000"/>
          <p14:tracePt t="344560" x="6915150" y="2286000"/>
          <p14:tracePt t="344576" x="6940550" y="2292350"/>
          <p14:tracePt t="344593" x="6946900" y="2292350"/>
          <p14:tracePt t="344609" x="6965950" y="2292350"/>
          <p14:tracePt t="344626" x="6978650" y="2292350"/>
          <p14:tracePt t="344661" x="6985000" y="2292350"/>
          <p14:tracePt t="344692" x="6991350" y="2292350"/>
          <p14:tracePt t="344717" x="6997700" y="2292350"/>
          <p14:tracePt t="344722" x="7004050" y="2292350"/>
          <p14:tracePt t="344756" x="7004050" y="2286000"/>
          <p14:tracePt t="344777" x="7004050" y="2279650"/>
          <p14:tracePt t="344830" x="7004050" y="2273300"/>
          <p14:tracePt t="344840" x="7004050" y="2266950"/>
          <p14:tracePt t="344871" x="7004050" y="2260600"/>
          <p14:tracePt t="344984" x="7004050" y="2254250"/>
          <p14:tracePt t="345024" x="7004050" y="2247900"/>
          <p14:tracePt t="345109" x="7004050" y="2241550"/>
          <p14:tracePt t="345118" x="7004050" y="2235200"/>
          <p14:tracePt t="345128" x="7004050" y="2228850"/>
          <p14:tracePt t="345148" x="7010400" y="2216150"/>
          <p14:tracePt t="345159" x="7010400" y="2209800"/>
          <p14:tracePt t="345160" x="7016750" y="2209800"/>
          <p14:tracePt t="345176" x="7016750" y="2203450"/>
          <p14:tracePt t="345194" x="7016750" y="2197100"/>
          <p14:tracePt t="345232" x="7016750" y="2190750"/>
          <p14:tracePt t="345629" x="7016750" y="2197100"/>
          <p14:tracePt t="345650" x="7016750" y="2203450"/>
          <p14:tracePt t="345671" x="7016750" y="2216150"/>
          <p14:tracePt t="345681" x="7016750" y="2222500"/>
          <p14:tracePt t="345702" x="7010400" y="2228850"/>
          <p14:tracePt t="345713" x="7004050" y="2241550"/>
          <p14:tracePt t="345713" x="6997700" y="2254250"/>
          <p14:tracePt t="345726" x="6985000" y="2254250"/>
          <p14:tracePt t="345743" x="6959600" y="2279650"/>
          <p14:tracePt t="345761" x="6927850" y="2298700"/>
          <p14:tracePt t="345777" x="6896100" y="2311400"/>
          <p14:tracePt t="345794" x="6845300" y="2330450"/>
          <p14:tracePt t="345811" x="6775450" y="2355850"/>
          <p14:tracePt t="345828" x="6731000" y="2368550"/>
          <p14:tracePt t="345843" x="6635750" y="2400300"/>
          <p14:tracePt t="345859" x="6591300" y="2406650"/>
          <p14:tracePt t="345877" x="6483350" y="2432050"/>
          <p14:tracePt t="345894" x="6407150" y="2444750"/>
          <p14:tracePt t="345910" x="6369050" y="2451100"/>
          <p14:tracePt t="345927" x="6305550" y="2451100"/>
          <p14:tracePt t="345944" x="6280150" y="2451100"/>
          <p14:tracePt t="345961" x="6229350" y="2451100"/>
          <p14:tracePt t="345977" x="6197600" y="2451100"/>
          <p14:tracePt t="345994" x="6178550" y="2451100"/>
          <p14:tracePt t="346011" x="6140450" y="2451100"/>
          <p14:tracePt t="346027" x="6127750" y="2451100"/>
          <p14:tracePt t="346044" x="6089650" y="2451100"/>
          <p14:tracePt t="346061" x="6045200" y="2451100"/>
          <p14:tracePt t="346077" x="6019800" y="2451100"/>
          <p14:tracePt t="346094" x="5975350" y="2451100"/>
          <p14:tracePt t="346110" x="5949950" y="2451100"/>
          <p14:tracePt t="346127" x="5918200" y="2451100"/>
          <p14:tracePt t="346144" x="5905500" y="2451100"/>
          <p14:tracePt t="346160" x="5899150" y="2451100"/>
          <p14:tracePt t="347525" x="5905500" y="2457450"/>
          <p14:tracePt t="347566" x="5911850" y="2463800"/>
          <p14:tracePt t="347801" x="5918200" y="2463800"/>
          <p14:tracePt t="349136" x="5924550" y="2463800"/>
          <p14:tracePt t="349155" x="5930900" y="2463800"/>
          <p14:tracePt t="349165" x="5937250" y="2463800"/>
          <p14:tracePt t="349175" x="5949950" y="2470150"/>
          <p14:tracePt t="349186" x="5956300" y="2470150"/>
          <p14:tracePt t="349193" x="5994400" y="2470150"/>
          <p14:tracePt t="349210" x="6013450" y="2470150"/>
          <p14:tracePt t="349227" x="6038850" y="2476500"/>
          <p14:tracePt t="349244" x="6057900" y="2482850"/>
          <p14:tracePt t="349260" x="6076950" y="2489200"/>
          <p14:tracePt t="349277" x="6108700" y="2501900"/>
          <p14:tracePt t="349294" x="6134100" y="2508250"/>
          <p14:tracePt t="349310" x="6165850" y="2520950"/>
          <p14:tracePt t="349327" x="6203950" y="2527300"/>
          <p14:tracePt t="349344" x="6223000" y="2533650"/>
          <p14:tracePt t="349361" x="6229350" y="2540000"/>
          <p14:tracePt t="350341" x="6235700" y="2540000"/>
          <p14:tracePt t="350345" x="6242050" y="2540000"/>
          <p14:tracePt t="350363" x="6261100" y="2540000"/>
          <p14:tracePt t="350366" x="6280150" y="2540000"/>
          <p14:tracePt t="350377" x="6330950" y="2540000"/>
          <p14:tracePt t="350395" x="6350000" y="2540000"/>
          <p14:tracePt t="350410" x="6407150" y="2533650"/>
          <p14:tracePt t="350428" x="6426200" y="2533650"/>
          <p14:tracePt t="350444" x="6464300" y="2520950"/>
          <p14:tracePt t="350460" x="6489700" y="2514600"/>
          <p14:tracePt t="350477" x="6508750" y="2508250"/>
          <p14:tracePt t="350494" x="6540500" y="2501900"/>
          <p14:tracePt t="350511" x="6553200" y="2495550"/>
          <p14:tracePt t="350527" x="6578600" y="2482850"/>
          <p14:tracePt t="350544" x="6597650" y="2476500"/>
          <p14:tracePt t="350560" x="6604000" y="2476500"/>
          <p14:tracePt t="350577" x="6610350" y="2470150"/>
          <p14:tracePt t="350613" x="6616700" y="2463800"/>
          <p14:tracePt t="350633" x="6616700" y="2457450"/>
          <p14:tracePt t="350636" x="6623050" y="2457450"/>
          <p14:tracePt t="350838" x="6623050" y="2463800"/>
          <p14:tracePt t="352985" x="6629400" y="2463800"/>
          <p14:tracePt t="353005" x="6642100" y="2463800"/>
          <p14:tracePt t="353018" x="6661150" y="2463800"/>
          <p14:tracePt t="353026" x="6686550" y="2463800"/>
          <p14:tracePt t="353035" x="6718300" y="2463800"/>
          <p14:tracePt t="353044" x="6807200" y="2463800"/>
          <p14:tracePt t="353060" x="6845300" y="2463800"/>
          <p14:tracePt t="353077" x="6934200" y="2463800"/>
          <p14:tracePt t="353094" x="6991350" y="2463800"/>
          <p14:tracePt t="353111" x="7010400" y="2463800"/>
          <p14:tracePt t="353127" x="7048500" y="2463800"/>
          <p14:tracePt t="353144" x="7061200" y="2463800"/>
          <p14:tracePt t="353160" x="7099300" y="2463800"/>
          <p14:tracePt t="353177" x="7131050" y="2463800"/>
          <p14:tracePt t="353194" x="7143750" y="2463800"/>
          <p14:tracePt t="353210" x="7169150" y="2463800"/>
          <p14:tracePt t="353227" x="7175500" y="2463800"/>
          <p14:tracePt t="353244" x="7194550" y="2463800"/>
          <p14:tracePt t="353261" x="7219950" y="2463800"/>
          <p14:tracePt t="353277" x="7226300" y="2463800"/>
          <p14:tracePt t="353294" x="7258050" y="2463800"/>
          <p14:tracePt t="353311" x="7270750" y="2463800"/>
          <p14:tracePt t="353327" x="7277100" y="2463800"/>
          <p14:tracePt t="353344" x="7289800" y="2463800"/>
          <p14:tracePt t="353360" x="7296150" y="2463800"/>
          <p14:tracePt t="353377" x="7321550" y="2451100"/>
          <p14:tracePt t="353393" x="7353300" y="2438400"/>
          <p14:tracePt t="353410" x="7366000" y="2432050"/>
          <p14:tracePt t="353428" x="7397750" y="2406650"/>
          <p14:tracePt t="353444" x="7410450" y="2393950"/>
          <p14:tracePt t="353461" x="7416800" y="2381250"/>
          <p14:tracePt t="353477" x="7429500" y="2362200"/>
          <p14:tracePt t="353494" x="7435850" y="2355850"/>
          <p14:tracePt t="353510" x="7442200" y="2330450"/>
          <p14:tracePt t="353527" x="7448550" y="2317750"/>
          <p14:tracePt t="353544" x="7454900" y="2286000"/>
          <p14:tracePt t="353560" x="7454900" y="2273300"/>
          <p14:tracePt t="353577" x="7454900" y="2260600"/>
          <p14:tracePt t="353594" x="7461250" y="2254250"/>
          <p14:tracePt t="353629" x="7461250" y="2247900"/>
          <p14:tracePt t="353648" x="7461250" y="2241550"/>
          <p14:tracePt t="353671" x="7461250" y="2235200"/>
          <p14:tracePt t="353692" x="7454900" y="2235200"/>
          <p14:tracePt t="353702" x="7442200" y="2235200"/>
          <p14:tracePt t="353713" x="7429500" y="2235200"/>
          <p14:tracePt t="353726" x="7423150" y="2235200"/>
          <p14:tracePt t="353727" x="7404100" y="2235200"/>
          <p14:tracePt t="353742" x="7385050" y="2235200"/>
          <p14:tracePt t="353759" x="7366000" y="2235200"/>
          <p14:tracePt t="353777" x="7359650" y="2235200"/>
          <p14:tracePt t="353794" x="7346950" y="2235200"/>
          <p14:tracePt t="353810" x="7334250" y="2235200"/>
          <p14:tracePt t="353827" x="7296150" y="2235200"/>
          <p14:tracePt t="353844" x="7264400" y="2235200"/>
          <p14:tracePt t="353860" x="7251700" y="2241550"/>
          <p14:tracePt t="353877" x="7226300" y="2254250"/>
          <p14:tracePt t="353894" x="7213600" y="2260600"/>
          <p14:tracePt t="353910" x="7194550" y="2273300"/>
          <p14:tracePt t="353927" x="7188200" y="2279650"/>
          <p14:tracePt t="353944" x="7181850" y="2286000"/>
          <p14:tracePt t="353961" x="7169150" y="2292350"/>
          <p14:tracePt t="353976" x="7162800" y="2305050"/>
          <p14:tracePt t="353992" x="7150100" y="2317750"/>
          <p14:tracePt t="354010" x="7131050" y="2336800"/>
          <p14:tracePt t="354027" x="7124700" y="2343150"/>
          <p14:tracePt t="354044" x="7118350" y="2374900"/>
          <p14:tracePt t="354061" x="7112000" y="2387600"/>
          <p14:tracePt t="354077" x="7112000" y="2413000"/>
          <p14:tracePt t="354094" x="7112000" y="2438400"/>
          <p14:tracePt t="354111" x="7112000" y="2457450"/>
          <p14:tracePt t="354127" x="7118350" y="2489200"/>
          <p14:tracePt t="354144" x="7124700" y="2508250"/>
          <p14:tracePt t="354160" x="7143750" y="2533650"/>
          <p14:tracePt t="354177" x="7181850" y="2559050"/>
          <p14:tracePt t="354194" x="7200900" y="2565400"/>
          <p14:tracePt t="354210" x="7245350" y="2578100"/>
          <p14:tracePt t="354227" x="7264400" y="2578100"/>
          <p14:tracePt t="354243" x="7296150" y="2584450"/>
          <p14:tracePt t="354261" x="7315200" y="2584450"/>
          <p14:tracePt t="354277" x="7327900" y="2584450"/>
          <p14:tracePt t="354294" x="7340600" y="2584450"/>
          <p14:tracePt t="354310" x="7346950" y="2584450"/>
          <p14:tracePt t="354327" x="7353300" y="2584450"/>
          <p14:tracePt t="354441" x="7353300" y="2578100"/>
          <p14:tracePt t="355369" x="7353300" y="2571750"/>
          <p14:tracePt t="355378" x="7353300" y="2565400"/>
          <p14:tracePt t="355389" x="7353300" y="2559050"/>
          <p14:tracePt t="355848" x="7346950" y="2559050"/>
          <p14:tracePt t="355889" x="7340600" y="2559050"/>
          <p14:tracePt t="355920" x="7334250" y="2559050"/>
          <p14:tracePt t="355940" x="7327900" y="2559050"/>
          <p14:tracePt t="356246" x="7321550" y="2559050"/>
          <p14:tracePt t="356462" x="7327900" y="2559050"/>
          <p14:tracePt t="356495" x="7334250" y="2559050"/>
          <p14:tracePt t="356534" x="7340600" y="2559050"/>
          <p14:tracePt t="356955" x="7340600" y="2565400"/>
          <p14:tracePt t="356969" x="7327900" y="2578100"/>
          <p14:tracePt t="356971" x="7308850" y="2590800"/>
          <p14:tracePt t="356978" x="7270750" y="2603500"/>
          <p14:tracePt t="356978" x="7213600" y="2628900"/>
          <p14:tracePt t="356994" x="7143750" y="2660650"/>
          <p14:tracePt t="357009" x="6959600" y="2724150"/>
          <p14:tracePt t="357026" x="6845300" y="2762250"/>
          <p14:tracePt t="357044" x="6546850" y="2857500"/>
          <p14:tracePt t="357061" x="6235700" y="2946400"/>
          <p14:tracePt t="357077" x="6102350" y="2990850"/>
          <p14:tracePt t="357094" x="5873750" y="3054350"/>
          <p14:tracePt t="357110" x="5797550" y="3073400"/>
          <p14:tracePt t="357127" x="5689600" y="3105150"/>
          <p14:tracePt t="357144" x="5651500" y="3117850"/>
          <p14:tracePt t="357160" x="5632450" y="3117850"/>
          <p14:tracePt t="357177" x="5613400" y="3117850"/>
          <p14:tracePt t="357194" x="5594350" y="3117850"/>
          <p14:tracePt t="357210" x="5575300" y="3117850"/>
          <p14:tracePt t="357273" x="5568950" y="3117850"/>
          <p14:tracePt t="357279" x="5556250" y="3117850"/>
          <p14:tracePt t="357295" x="5549900" y="3117850"/>
          <p14:tracePt t="357296" x="5537200" y="3117850"/>
          <p14:tracePt t="357309" x="5518150" y="3117850"/>
          <p14:tracePt t="357377" x="5511800" y="3117850"/>
          <p14:tracePt t="357399" x="5499100" y="3117850"/>
          <p14:tracePt t="357409" x="5492750" y="3117850"/>
          <p14:tracePt t="357419" x="5467350" y="3117850"/>
          <p14:tracePt t="357435" x="5441950" y="3117850"/>
          <p14:tracePt t="357436" x="5391150" y="3117850"/>
          <p14:tracePt t="357442" x="5340350" y="3117850"/>
          <p14:tracePt t="357460" x="5162550" y="3117850"/>
          <p14:tracePt t="357478" x="4972050" y="3117850"/>
          <p14:tracePt t="357494" x="4864100" y="3117850"/>
          <p14:tracePt t="357511" x="4667250" y="3117850"/>
          <p14:tracePt t="357527" x="4572000" y="3117850"/>
          <p14:tracePt t="357543" x="4413250" y="3117850"/>
          <p14:tracePt t="357560" x="4279900" y="3117850"/>
          <p14:tracePt t="357577" x="4216400" y="3117850"/>
          <p14:tracePt t="357594" x="4108450" y="3117850"/>
          <p14:tracePt t="357610" x="4051300" y="3117850"/>
          <p14:tracePt t="357627" x="3943350" y="3117850"/>
          <p14:tracePt t="357643" x="3841750" y="3117850"/>
          <p14:tracePt t="357660" x="3797300" y="3117850"/>
          <p14:tracePt t="357677" x="3708400" y="3117850"/>
          <p14:tracePt t="357694" x="3663950" y="3117850"/>
          <p14:tracePt t="357710" x="3587750" y="3117850"/>
          <p14:tracePt t="357727" x="3530600" y="3117850"/>
          <p14:tracePt t="357744" x="3511550" y="3117850"/>
          <p14:tracePt t="357760" x="3486150" y="3117850"/>
          <p14:tracePt t="358853" x="3486150" y="3124200"/>
          <p14:tracePt t="358895" x="3492500" y="3124200"/>
          <p14:tracePt t="361001" x="3498850" y="3124200"/>
          <p14:tracePt t="361094" x="3505200" y="3130550"/>
          <p14:tracePt t="361135" x="3505200" y="3136900"/>
          <p14:tracePt t="361237" x="3511550" y="3143250"/>
          <p14:tracePt t="361277" x="3517900" y="3149600"/>
          <p14:tracePt t="361289" x="3517900" y="3155950"/>
          <p14:tracePt t="361291" x="3517900" y="3162300"/>
          <p14:tracePt t="361302" x="3524250" y="3168650"/>
          <p14:tracePt t="361310" x="3524250" y="3181350"/>
          <p14:tracePt t="361327" x="3524250" y="3187700"/>
          <p14:tracePt t="361344" x="3524250" y="3200400"/>
          <p14:tracePt t="361360" x="3524250" y="3206750"/>
          <p14:tracePt t="361555" x="3530600" y="3206750"/>
          <p14:tracePt t="361596" x="3536950" y="3206750"/>
          <p14:tracePt t="362645" x="3536950" y="3213100"/>
          <p14:tracePt t="362677" x="3530600" y="3213100"/>
          <p14:tracePt t="362687" x="3517900" y="3213100"/>
          <p14:tracePt t="362697" x="3492500" y="3213100"/>
          <p14:tracePt t="362711" x="3460750" y="3213100"/>
          <p14:tracePt t="362713" x="3416300" y="3213100"/>
          <p14:tracePt t="362728" x="3295650" y="3213100"/>
          <p14:tracePt t="362745" x="3130550" y="3206750"/>
          <p14:tracePt t="362761" x="3048000" y="3200400"/>
          <p14:tracePt t="362778" x="2895600" y="3200400"/>
          <p14:tracePt t="362795" x="2819400" y="3200400"/>
          <p14:tracePt t="362811" x="2679700" y="3200400"/>
          <p14:tracePt t="362828" x="2565400" y="3200400"/>
          <p14:tracePt t="362845" x="2527300" y="3200400"/>
          <p14:tracePt t="362861" x="2425700" y="3200400"/>
          <p14:tracePt t="362878" x="2368550" y="3200400"/>
          <p14:tracePt t="362895" x="2247900" y="3200400"/>
          <p14:tracePt t="362911" x="2120900" y="3200400"/>
          <p14:tracePt t="362928" x="2044700" y="3200400"/>
          <p14:tracePt t="362945" x="1892300" y="3200400"/>
          <p14:tracePt t="362961" x="1803400" y="3194050"/>
          <p14:tracePt t="362977" x="1644650" y="3175000"/>
          <p14:tracePt t="362994" x="1454150" y="3155950"/>
          <p14:tracePt t="363011" x="1371600" y="3136900"/>
          <p14:tracePt t="363028" x="1193800" y="3124200"/>
          <p14:tracePt t="363045" x="1104900" y="3111500"/>
          <p14:tracePt t="363061" x="965200" y="3105150"/>
          <p14:tracePt t="363078" x="895350" y="3098800"/>
          <p14:tracePt t="363093" x="787400" y="3086100"/>
          <p14:tracePt t="363110" x="711200" y="3079750"/>
          <p14:tracePt t="363127" x="685800" y="3079750"/>
          <p14:tracePt t="363144" x="641350" y="3079750"/>
          <p14:tracePt t="363162" x="615950" y="3079750"/>
          <p14:tracePt t="363178" x="603250" y="3079750"/>
          <p14:tracePt t="363195" x="590550" y="3079750"/>
          <p14:tracePt t="363211" x="584200" y="3079750"/>
          <p14:tracePt t="363228" x="577850" y="3079750"/>
          <p14:tracePt t="363434" x="590550" y="3079750"/>
          <p14:tracePt t="363445" x="596900" y="3079750"/>
          <p14:tracePt t="363455" x="609600" y="3079750"/>
          <p14:tracePt t="363461" x="641350" y="3079750"/>
          <p14:tracePt t="363478" x="666750" y="3079750"/>
          <p14:tracePt t="363495" x="704850" y="3079750"/>
          <p14:tracePt t="363511" x="730250" y="3079750"/>
          <p14:tracePt t="363528" x="749300" y="3079750"/>
          <p14:tracePt t="363545" x="781050" y="3079750"/>
          <p14:tracePt t="363562" x="806450" y="3079750"/>
          <p14:tracePt t="363578" x="850900" y="3079750"/>
          <p14:tracePt t="363595" x="895350" y="3079750"/>
          <p14:tracePt t="363611" x="908050" y="3079750"/>
          <p14:tracePt t="363628" x="933450" y="3079750"/>
          <p14:tracePt t="363644" x="952500" y="3079750"/>
          <p14:tracePt t="363661" x="996950" y="3079750"/>
          <p14:tracePt t="363678" x="1060450" y="3079750"/>
          <p14:tracePt t="363695" x="1104900" y="3079750"/>
          <p14:tracePt t="363711" x="1206500" y="3079750"/>
          <p14:tracePt t="363728" x="1244600" y="3079750"/>
          <p14:tracePt t="363744" x="1327150" y="3079750"/>
          <p14:tracePt t="363761" x="1384300" y="3079750"/>
          <p14:tracePt t="363778" x="1416050" y="3079750"/>
          <p14:tracePt t="363794" x="1479550" y="3079750"/>
          <p14:tracePt t="363811" x="1524000" y="3079750"/>
          <p14:tracePt t="363827" x="1612900" y="3079750"/>
          <p14:tracePt t="363845" x="1682750" y="3079750"/>
          <p14:tracePt t="363861" x="1714500" y="3079750"/>
          <p14:tracePt t="363878" x="1765300" y="3079750"/>
          <p14:tracePt t="363894" x="1784350" y="3079750"/>
          <p14:tracePt t="363911" x="1835150" y="3079750"/>
          <p14:tracePt t="363928" x="1917700" y="3079750"/>
          <p14:tracePt t="363944" x="1962150" y="3079750"/>
          <p14:tracePt t="363961" x="2032000" y="3086100"/>
          <p14:tracePt t="363978" x="2063750" y="3098800"/>
          <p14:tracePt t="363995" x="2101850" y="3098800"/>
          <p14:tracePt t="364011" x="2108200" y="3098800"/>
          <p14:tracePt t="364059" x="2114550" y="3098800"/>
          <p14:tracePt t="364080" x="2120900" y="3098800"/>
          <p14:tracePt t="364487" x="2120900" y="3105150"/>
          <p14:tracePt t="364518" x="2120900" y="3111500"/>
          <p14:tracePt t="364541" x="2114550" y="3117850"/>
          <p14:tracePt t="364562" x="2095500" y="3117850"/>
          <p14:tracePt t="364570" x="2076450" y="3124200"/>
          <p14:tracePt t="364583" x="2063750" y="3124200"/>
          <p14:tracePt t="364593" x="2038350" y="3130550"/>
          <p14:tracePt t="364595" x="2000250" y="3130550"/>
          <p14:tracePt t="364610" x="1936750" y="3130550"/>
          <p14:tracePt t="364627" x="1866900" y="3130550"/>
          <p14:tracePt t="364645" x="1835150" y="3130550"/>
          <p14:tracePt t="364661" x="1778000" y="3130550"/>
          <p14:tracePt t="364678" x="1752600" y="3130550"/>
          <p14:tracePt t="364695" x="1708150" y="3130550"/>
          <p14:tracePt t="364711" x="1663700" y="3130550"/>
          <p14:tracePt t="364728" x="1638300" y="3130550"/>
          <p14:tracePt t="364745" x="1587500" y="3130550"/>
          <p14:tracePt t="364761" x="1562100" y="3130550"/>
          <p14:tracePt t="364778" x="1517650" y="3130550"/>
          <p14:tracePt t="364794" x="1466850" y="3130550"/>
          <p14:tracePt t="364811" x="1447800" y="3130550"/>
          <p14:tracePt t="364827" x="1403350" y="3130550"/>
          <p14:tracePt t="364845" x="1384300" y="3130550"/>
          <p14:tracePt t="364861" x="1333500" y="3130550"/>
          <p14:tracePt t="364878" x="1276350" y="3130550"/>
          <p14:tracePt t="364895" x="1250950" y="3130550"/>
          <p14:tracePt t="364911" x="1206500" y="3130550"/>
          <p14:tracePt t="364927" x="1181100" y="3130550"/>
          <p14:tracePt t="364945" x="1130300" y="3130550"/>
          <p14:tracePt t="364961" x="1104900" y="3130550"/>
          <p14:tracePt t="364978" x="1085850" y="3130550"/>
          <p14:tracePt t="364995" x="1066800" y="3130550"/>
          <p14:tracePt t="365011" x="1054100" y="3130550"/>
          <p14:tracePt t="365028" x="1041400" y="3130550"/>
          <p14:tracePt t="365044" x="1035050" y="3130550"/>
          <p14:tracePt t="365061" x="1028700" y="3130550"/>
          <p14:tracePt t="365078" x="1022350" y="3130550"/>
          <p14:tracePt t="365286" x="1028700" y="3130550"/>
          <p14:tracePt t="365302" x="1047750" y="3130550"/>
          <p14:tracePt t="365311" x="1054100" y="3130550"/>
          <p14:tracePt t="365313" x="1085850" y="3130550"/>
          <p14:tracePt t="365328" x="1098550" y="3130550"/>
          <p14:tracePt t="365345" x="1149350" y="3130550"/>
          <p14:tracePt t="365361" x="1181100" y="3130550"/>
          <p14:tracePt t="365378" x="1238250" y="3130550"/>
          <p14:tracePt t="365394" x="1327150" y="3130550"/>
          <p14:tracePt t="365411" x="1371600" y="3130550"/>
          <p14:tracePt t="365428" x="1428750" y="3130550"/>
          <p14:tracePt t="365444" x="1447800" y="3130550"/>
          <p14:tracePt t="365461" x="1466850" y="3130550"/>
          <p14:tracePt t="365478" x="1473200" y="3130550"/>
          <p14:tracePt t="365495" x="1479550" y="3130550"/>
          <p14:tracePt t="365511" x="1492250" y="3130550"/>
          <p14:tracePt t="365547" x="1504950" y="3130550"/>
          <p14:tracePt t="365549" x="1511300" y="3130550"/>
          <p14:tracePt t="366463" x="1511300" y="3124200"/>
          <p14:tracePt t="366473" x="1511300" y="3117850"/>
          <p14:tracePt t="366496" x="1517650" y="3117850"/>
          <p14:tracePt t="366503" x="1517650" y="3111500"/>
          <p14:tracePt t="366515" x="1524000" y="3105150"/>
          <p14:tracePt t="366517" x="1524000" y="3098800"/>
          <p14:tracePt t="366527" x="1530350" y="3098800"/>
          <p14:tracePt t="366545" x="1530350" y="3086100"/>
          <p14:tracePt t="366561" x="1530350" y="3073400"/>
          <p14:tracePt t="366577" x="1530350" y="3067050"/>
          <p14:tracePt t="366595" x="1536700" y="3054350"/>
          <p14:tracePt t="366612" x="1536700" y="3048000"/>
          <p14:tracePt t="366691" x="1536700" y="3041650"/>
          <p14:tracePt t="366702" x="1536700" y="3028950"/>
          <p14:tracePt t="366722" x="1536700" y="3016250"/>
          <p14:tracePt t="366732" x="1536700" y="3003550"/>
          <p14:tracePt t="366743" x="1536700" y="2997200"/>
          <p14:tracePt t="366746" x="1536700" y="2984500"/>
          <p14:tracePt t="366760" x="1536700" y="2965450"/>
          <p14:tracePt t="366776" x="1536700" y="2946400"/>
          <p14:tracePt t="366795" x="1536700" y="2933700"/>
          <p14:tracePt t="366811" x="1536700" y="2921000"/>
          <p14:tracePt t="366827" x="1536700" y="2914650"/>
          <p14:tracePt t="366845" x="1524000" y="2889250"/>
          <p14:tracePt t="366861" x="1504950" y="2876550"/>
          <p14:tracePt t="366878" x="1498600" y="2870200"/>
          <p14:tracePt t="366894" x="1473200" y="2851150"/>
          <p14:tracePt t="366911" x="1460500" y="2851150"/>
          <p14:tracePt t="366928" x="1441450" y="2844800"/>
          <p14:tracePt t="366945" x="1409700" y="2844800"/>
          <p14:tracePt t="366961" x="1397000" y="2844800"/>
          <p14:tracePt t="366978" x="1365250" y="2844800"/>
          <p14:tracePt t="366995" x="1358900" y="2844800"/>
          <p14:tracePt t="367011" x="1320800" y="2844800"/>
          <p14:tracePt t="367028" x="1289050" y="2844800"/>
          <p14:tracePt t="367045" x="1276350" y="2844800"/>
          <p14:tracePt t="367061" x="1244600" y="2844800"/>
          <p14:tracePt t="367078" x="1225550" y="2844800"/>
          <p14:tracePt t="367095" x="1200150" y="2844800"/>
          <p14:tracePt t="367111" x="1174750" y="2844800"/>
          <p14:tracePt t="367128" x="1168400" y="2844800"/>
          <p14:tracePt t="367145" x="1149350" y="2844800"/>
          <p14:tracePt t="367180" x="1143000" y="2844800"/>
          <p14:tracePt t="367182" x="1130300" y="2844800"/>
          <p14:tracePt t="367195" x="1117600" y="2844800"/>
          <p14:tracePt t="367211" x="1104900" y="2844800"/>
          <p14:tracePt t="367227" x="1085850" y="2844800"/>
          <p14:tracePt t="367245" x="1079500" y="2844800"/>
          <p14:tracePt t="367261" x="1066800" y="2844800"/>
          <p14:tracePt t="367278" x="1054100" y="2844800"/>
          <p14:tracePt t="367295" x="1047750" y="2844800"/>
          <p14:tracePt t="367311" x="1035050" y="2844800"/>
          <p14:tracePt t="367328" x="1028700" y="2844800"/>
          <p14:tracePt t="367345" x="1016000" y="2851150"/>
          <p14:tracePt t="367377" x="1009650" y="2857500"/>
          <p14:tracePt t="367378" x="1003300" y="2857500"/>
          <p14:tracePt t="367393" x="996950" y="2857500"/>
          <p14:tracePt t="367410" x="984250" y="2863850"/>
          <p14:tracePt t="367428" x="971550" y="2870200"/>
          <p14:tracePt t="367445" x="958850" y="2876550"/>
          <p14:tracePt t="367523" x="958850" y="2882900"/>
          <p14:tracePt t="367526" x="958850" y="2889250"/>
          <p14:tracePt t="367543" x="958850" y="2895600"/>
          <p14:tracePt t="367565" x="958850" y="2901950"/>
          <p14:tracePt t="367576" x="958850" y="2908300"/>
          <p14:tracePt t="367770" x="965200" y="2908300"/>
          <p14:tracePt t="367780" x="971550" y="2908300"/>
          <p14:tracePt t="367793" x="977900" y="2908300"/>
          <p14:tracePt t="367794" x="1016000" y="2908300"/>
          <p14:tracePt t="367811" x="1041400" y="2914650"/>
          <p14:tracePt t="367828" x="1079500" y="2921000"/>
          <p14:tracePt t="367844" x="1104900" y="2921000"/>
          <p14:tracePt t="367861" x="1155700" y="2933700"/>
          <p14:tracePt t="367878" x="1250950" y="2952750"/>
          <p14:tracePt t="367895" x="1301750" y="2971800"/>
          <p14:tracePt t="367911" x="1460500" y="3016250"/>
          <p14:tracePt t="367928" x="1530350" y="3041650"/>
          <p14:tracePt t="367945" x="1663700" y="3073400"/>
          <p14:tracePt t="367961" x="1733550" y="3092450"/>
          <p14:tracePt t="367978" x="1752600" y="3092450"/>
          <p14:tracePt t="369076" x="1758950" y="3092450"/>
          <p14:tracePt t="369107" x="1765300" y="3092450"/>
          <p14:tracePt t="369250" x="1771650" y="3092450"/>
          <p14:tracePt t="369270" x="1778000" y="3092450"/>
          <p14:tracePt t="369275" x="1790700" y="3092450"/>
          <p14:tracePt t="369295" x="1809750" y="3092450"/>
          <p14:tracePt t="369311" x="1873250" y="3092450"/>
          <p14:tracePt t="369313" x="1930400" y="3092450"/>
          <p14:tracePt t="369328" x="2057400" y="3092450"/>
          <p14:tracePt t="369344" x="2133600" y="3092450"/>
          <p14:tracePt t="369361" x="2317750" y="3092450"/>
          <p14:tracePt t="369378" x="2425700" y="3092450"/>
          <p14:tracePt t="369378" x="2546350" y="3105150"/>
          <p14:tracePt t="369395" x="2679700" y="3111500"/>
          <p14:tracePt t="369411" x="3022600" y="3136900"/>
          <p14:tracePt t="369427" x="3206750" y="3149600"/>
          <p14:tracePt t="369445" x="3575050" y="3168650"/>
          <p14:tracePt t="369461" x="3759200" y="3181350"/>
          <p14:tracePt t="369478" x="4051300" y="3194050"/>
          <p14:tracePt t="369495" x="4279900" y="3200400"/>
          <p14:tracePt t="369511" x="4375150" y="3200400"/>
          <p14:tracePt t="369528" x="4546600" y="3200400"/>
          <p14:tracePt t="369545" x="4699000" y="3200400"/>
          <p14:tracePt t="369561" x="4762500" y="3200400"/>
          <p14:tracePt t="369577" x="4864100" y="3200400"/>
          <p14:tracePt t="369595" x="4895850" y="3200400"/>
          <p14:tracePt t="369611" x="4933950" y="3200400"/>
          <p14:tracePt t="369628" x="4940300" y="3200400"/>
          <p14:tracePt t="369628" x="4953000" y="3200400"/>
          <p14:tracePt t="369646" x="4965700" y="3200400"/>
          <p14:tracePt t="369661" x="4991100" y="3194050"/>
          <p14:tracePt t="369677" x="5016500" y="3187700"/>
          <p14:tracePt t="369694" x="5060950" y="3181350"/>
          <p14:tracePt t="369711" x="5080000" y="3175000"/>
          <p14:tracePt t="369727" x="5105400" y="3168650"/>
          <p14:tracePt t="369745" x="5118100" y="3168650"/>
          <p14:tracePt t="369851" x="5124450" y="3168650"/>
          <p14:tracePt t="369872" x="5130800" y="3168650"/>
          <p14:tracePt t="369882" x="5149850" y="3168650"/>
          <p14:tracePt t="369887" x="5175250" y="3168650"/>
          <p14:tracePt t="369893" x="5213350" y="3168650"/>
          <p14:tracePt t="369911" x="5314950" y="3168650"/>
          <p14:tracePt t="369928" x="5365750" y="3168650"/>
          <p14:tracePt t="369944" x="5454650" y="3168650"/>
          <p14:tracePt t="369961" x="5505450" y="3168650"/>
          <p14:tracePt t="369978" x="5518150" y="3162300"/>
          <p14:tracePt t="369994" x="5530850" y="3162300"/>
          <p14:tracePt t="370011" x="5537200" y="3155950"/>
          <p14:tracePt t="370028" x="5543550" y="3149600"/>
          <p14:tracePt t="370045" x="5549900" y="3136900"/>
          <p14:tracePt t="370080" x="5549900" y="3124200"/>
          <p14:tracePt t="370082" x="5556250" y="3111500"/>
          <p14:tracePt t="370094" x="5556250" y="3092450"/>
          <p14:tracePt t="370111" x="5556250" y="3086100"/>
          <p14:tracePt t="370128" x="5556250" y="3073400"/>
          <p14:tracePt t="370145" x="5556250" y="3060700"/>
          <p14:tracePt t="370161" x="5556250" y="3048000"/>
          <p14:tracePt t="370178" x="5537200" y="3028950"/>
          <p14:tracePt t="370194" x="5511800" y="3009900"/>
          <p14:tracePt t="370211" x="5448300" y="2984500"/>
          <p14:tracePt t="370227" x="5397500" y="2971800"/>
          <p14:tracePt t="370245" x="5314950" y="2946400"/>
          <p14:tracePt t="370261" x="5289550" y="2940050"/>
          <p14:tracePt t="370278" x="5232400" y="2933700"/>
          <p14:tracePt t="370294" x="5200650" y="2927350"/>
          <p14:tracePt t="370311" x="5187950" y="2927350"/>
          <p14:tracePt t="370328" x="5156200" y="2927350"/>
          <p14:tracePt t="370344" x="5137150" y="2933700"/>
          <p14:tracePt t="370361" x="5105400" y="2946400"/>
          <p14:tracePt t="370377" x="5060950" y="2965450"/>
          <p14:tracePt t="370395" x="5041900" y="2971800"/>
          <p14:tracePt t="370411" x="5010150" y="2984500"/>
          <p14:tracePt t="370428" x="5003800" y="2990850"/>
          <p14:tracePt t="370444" x="4991100" y="3016250"/>
          <p14:tracePt t="370461" x="4978400" y="3035300"/>
          <p14:tracePt t="370478" x="4972050" y="3048000"/>
          <p14:tracePt t="370494" x="4965700" y="3079750"/>
          <p14:tracePt t="370511" x="4959350" y="3086100"/>
          <p14:tracePt t="370527" x="4953000" y="3111500"/>
          <p14:tracePt t="370545" x="4953000" y="3130550"/>
          <p14:tracePt t="370561" x="4953000" y="3149600"/>
          <p14:tracePt t="370578" x="4959350" y="3168650"/>
          <p14:tracePt t="370594" x="4965700" y="3181350"/>
          <p14:tracePt t="370611" x="4984750" y="3206750"/>
          <p14:tracePt t="370628" x="5010150" y="3219450"/>
          <p14:tracePt t="370644" x="5022850" y="3225800"/>
          <p14:tracePt t="370662" x="5086350" y="3251200"/>
          <p14:tracePt t="370678" x="5130800" y="3257550"/>
          <p14:tracePt t="370695" x="5226050" y="3270250"/>
          <p14:tracePt t="370711" x="5295900" y="3276600"/>
          <p14:tracePt t="370728" x="5321300" y="3282950"/>
          <p14:tracePt t="370744" x="5346700" y="3282950"/>
          <p14:tracePt t="370761" x="5353050" y="3282950"/>
          <p14:tracePt t="370801" x="5353050" y="3276600"/>
          <p14:tracePt t="370804" x="5359400" y="3270250"/>
          <p14:tracePt t="370811" x="5365750" y="3270250"/>
          <p14:tracePt t="370827" x="5378450" y="3263900"/>
          <p14:tracePt t="370844" x="5391150" y="3257550"/>
          <p14:tracePt t="370861" x="5410200" y="3244850"/>
          <p14:tracePt t="370877" x="5435600" y="3244850"/>
          <p14:tracePt t="370895" x="5441950" y="3238500"/>
          <p14:tracePt t="370911" x="5454650" y="3238500"/>
          <p14:tracePt t="371058" x="5461000" y="3238500"/>
          <p14:tracePt t="371079" x="5473700" y="3238500"/>
          <p14:tracePt t="371089" x="5480050" y="3238500"/>
          <p14:tracePt t="371102" x="5499100" y="3238500"/>
          <p14:tracePt t="371110" x="5518150" y="3238500"/>
          <p14:tracePt t="371112" x="5549900" y="3238500"/>
          <p14:tracePt t="371126" x="5607050" y="3238500"/>
          <p14:tracePt t="371143" x="5632450" y="3238500"/>
          <p14:tracePt t="371160" x="5676900" y="3238500"/>
          <p14:tracePt t="371178" x="5715000" y="3238500"/>
          <p14:tracePt t="371195" x="5727700" y="3238500"/>
          <p14:tracePt t="371211" x="5734050" y="3238500"/>
          <p14:tracePt t="371228" x="5740400" y="3238500"/>
          <p14:tracePt t="371244" x="5759450" y="3238500"/>
          <p14:tracePt t="371261" x="5772150" y="3238500"/>
          <p14:tracePt t="371278" x="5784850" y="3238500"/>
          <p14:tracePt t="371294" x="5803900" y="3238500"/>
          <p14:tracePt t="371311" x="5810250" y="3238500"/>
          <p14:tracePt t="371328" x="5829300" y="3238500"/>
          <p14:tracePt t="371344" x="5873750" y="3238500"/>
          <p14:tracePt t="371361" x="5886450" y="3238500"/>
          <p14:tracePt t="371377" x="5937250" y="3238500"/>
          <p14:tracePt t="371395" x="5962650" y="3238500"/>
          <p14:tracePt t="371411" x="6000750" y="3238500"/>
          <p14:tracePt t="371428" x="6045200" y="3238500"/>
          <p14:tracePt t="371444" x="6064250" y="3238500"/>
          <p14:tracePt t="371461" x="6102350" y="3238500"/>
          <p14:tracePt t="371477" x="6121400" y="3238500"/>
          <p14:tracePt t="371494" x="6153150" y="3238500"/>
          <p14:tracePt t="371511" x="6184900" y="3238500"/>
          <p14:tracePt t="371528" x="6191250" y="3238500"/>
          <p14:tracePt t="371544" x="6223000" y="3238500"/>
          <p14:tracePt t="371561" x="6229350" y="3238500"/>
          <p14:tracePt t="371578" x="6261100" y="3238500"/>
          <p14:tracePt t="371594" x="6267450" y="3238500"/>
          <p14:tracePt t="371611" x="6286500" y="3238500"/>
          <p14:tracePt t="371897" x="6280150" y="3238500"/>
          <p14:tracePt t="371910" x="6273800" y="3238500"/>
          <p14:tracePt t="371917" x="6261100" y="3238500"/>
          <p14:tracePt t="371927" x="6229350" y="3238500"/>
          <p14:tracePt t="371944" x="6153150" y="3238500"/>
          <p14:tracePt t="371961" x="6108700" y="3238500"/>
          <p14:tracePt t="371977" x="5994400" y="3238500"/>
          <p14:tracePt t="371995" x="5930900" y="3238500"/>
          <p14:tracePt t="372011" x="5829300" y="3232150"/>
          <p14:tracePt t="372028" x="5753100" y="3232150"/>
          <p14:tracePt t="372045" x="5721350" y="3232150"/>
          <p14:tracePt t="372061" x="5657850" y="3244850"/>
          <p14:tracePt t="372078" x="5638800" y="3251200"/>
          <p14:tracePt t="372094" x="5613400" y="3270250"/>
          <p14:tracePt t="372111" x="5588000" y="3282950"/>
          <p14:tracePt t="372249" x="5594350" y="3282950"/>
          <p14:tracePt t="372270" x="5600700" y="3282950"/>
          <p14:tracePt t="372282" x="5613400" y="3276600"/>
          <p14:tracePt t="372285" x="5619750" y="3276600"/>
          <p14:tracePt t="372294" x="5638800" y="3270250"/>
          <p14:tracePt t="372311" x="5670550" y="3263900"/>
          <p14:tracePt t="372327" x="5689600" y="3251200"/>
          <p14:tracePt t="372344" x="5695950" y="3251200"/>
          <p14:tracePt t="372361" x="5702300" y="3238500"/>
          <p14:tracePt t="372378" x="5708650" y="3238500"/>
          <p14:tracePt t="372378" x="5708650" y="3232150"/>
          <p14:tracePt t="372394" x="5715000" y="3225800"/>
          <p14:tracePt t="372411" x="5721350" y="3213100"/>
          <p14:tracePt t="372428" x="5727700" y="3206750"/>
          <p14:tracePt t="372444" x="5740400" y="3200400"/>
          <p14:tracePt t="372461" x="5746750" y="3194050"/>
          <p14:tracePt t="372477" x="5753100" y="3187700"/>
          <p14:tracePt t="372494" x="5759450" y="3187700"/>
          <p14:tracePt t="372551" x="5765800" y="3187700"/>
          <p14:tracePt t="374707" x="5765800" y="3181350"/>
          <p14:tracePt t="374738" x="5765800" y="3175000"/>
          <p14:tracePt t="374752" x="5765800" y="3168650"/>
          <p14:tracePt t="374770" x="5765800" y="3162300"/>
          <p14:tracePt t="374780" x="5765800" y="3155950"/>
          <p14:tracePt t="374794" x="5759450" y="3149600"/>
          <p14:tracePt t="374797" x="5759450" y="3143250"/>
          <p14:tracePt t="374811" x="5753100" y="3124200"/>
          <p14:tracePt t="374827" x="5746750" y="3117850"/>
          <p14:tracePt t="374844" x="5746750" y="3111500"/>
          <p14:tracePt t="374895" x="5740400" y="3105150"/>
          <p14:tracePt t="374914" x="5740400" y="3098800"/>
          <p14:tracePt t="374925" x="5734050" y="3092450"/>
          <p14:tracePt t="374935" x="5727700" y="3092450"/>
          <p14:tracePt t="374945" x="5721350" y="3079750"/>
          <p14:tracePt t="374960" x="5708650" y="3067050"/>
          <p14:tracePt t="374960" x="5695950" y="3054350"/>
          <p14:tracePt t="374976" x="5657850" y="3028950"/>
          <p14:tracePt t="374993" x="5626100" y="3009900"/>
          <p14:tracePt t="375010" x="5607050" y="3003550"/>
          <p14:tracePt t="375028" x="5575300" y="2990850"/>
          <p14:tracePt t="375045" x="5543550" y="2984500"/>
          <p14:tracePt t="375061" x="5530850" y="2984500"/>
          <p14:tracePt t="375077" x="5505450" y="2984500"/>
          <p14:tracePt t="375094" x="5492750" y="2984500"/>
          <p14:tracePt t="375111" x="5480050" y="2984500"/>
          <p14:tracePt t="375127" x="5461000" y="3003550"/>
          <p14:tracePt t="375145" x="5454650" y="3016250"/>
          <p14:tracePt t="375161" x="5441950" y="3035300"/>
          <p14:tracePt t="375178" x="5441950" y="3048000"/>
          <p14:tracePt t="375194" x="5441950" y="3054350"/>
          <p14:tracePt t="375747" x="5448300" y="3054350"/>
          <p14:tracePt t="375760" x="5454650" y="3054350"/>
          <p14:tracePt t="375770" x="5473700" y="3054350"/>
          <p14:tracePt t="375780" x="5492750" y="3060700"/>
          <p14:tracePt t="375789" x="5518150" y="3067050"/>
          <p14:tracePt t="375794" x="5575300" y="3079750"/>
          <p14:tracePt t="375811" x="5600700" y="3086100"/>
          <p14:tracePt t="375828" x="5645150" y="3098800"/>
          <p14:tracePt t="375844" x="5664200" y="3105150"/>
          <p14:tracePt t="375861" x="5676900" y="3111500"/>
          <p14:tracePt t="375878" x="5683250" y="3111500"/>
          <p14:tracePt t="375894" x="5689600" y="3117850"/>
          <p14:tracePt t="375911" x="5695950" y="3117850"/>
          <p14:tracePt t="375927" x="5702300" y="3124200"/>
          <p14:tracePt t="375945" x="5721350" y="3130550"/>
          <p14:tracePt t="375961" x="5753100" y="3149600"/>
          <p14:tracePt t="375977" x="5772150" y="3155950"/>
          <p14:tracePt t="375994" x="5797550" y="3175000"/>
          <p14:tracePt t="376011" x="5810250" y="3181350"/>
          <p14:tracePt t="376028" x="5829300" y="3181350"/>
          <p14:tracePt t="376082" x="5835650" y="3181350"/>
          <p14:tracePt t="376603" x="5842000" y="3181350"/>
          <p14:tracePt t="376611" x="5848350" y="3181350"/>
          <p14:tracePt t="376624" x="5861050" y="3181350"/>
          <p14:tracePt t="376633" x="5880100" y="3181350"/>
          <p14:tracePt t="376643" x="5892800" y="3181350"/>
          <p14:tracePt t="376660" x="5918200" y="3181350"/>
          <p14:tracePt t="376660" x="5975350" y="3181350"/>
          <p14:tracePt t="376676" x="5994400" y="3181350"/>
          <p14:tracePt t="376694" x="6026150" y="3181350"/>
          <p14:tracePt t="376711" x="6051550" y="3181350"/>
          <p14:tracePt t="376727" x="6064250" y="3181350"/>
          <p14:tracePt t="376744" x="6102350" y="3181350"/>
          <p14:tracePt t="376762" x="6121400" y="3181350"/>
          <p14:tracePt t="376777" x="6178550" y="3187700"/>
          <p14:tracePt t="376795" x="6216650" y="3187700"/>
          <p14:tracePt t="376811" x="6235700" y="3187700"/>
          <p14:tracePt t="376828" x="6248400" y="3194050"/>
          <p14:tracePt t="376860" x="6248400" y="3200400"/>
          <p14:tracePt t="376882" x="6261100" y="3206750"/>
          <p14:tracePt t="376885" x="6267450" y="3206750"/>
          <p14:tracePt t="376894" x="6280150" y="3213100"/>
          <p14:tracePt t="376911" x="6311900" y="3219450"/>
          <p14:tracePt t="376927" x="6330950" y="3225800"/>
          <p14:tracePt t="376944" x="6350000" y="3232150"/>
          <p14:tracePt t="376987" x="6356350" y="3232150"/>
          <p14:tracePt t="377007" x="6362700" y="3238500"/>
          <p14:tracePt t="377014" x="6375400" y="3238500"/>
          <p14:tracePt t="377029" x="6394450" y="3244850"/>
          <p14:tracePt t="377030" x="6413500" y="3257550"/>
          <p14:tracePt t="377043" x="6464300" y="3270250"/>
          <p14:tracePt t="377060" x="6477000" y="3276600"/>
          <p14:tracePt t="377077" x="6508750" y="3289300"/>
          <p14:tracePt t="377094" x="6521450" y="3289300"/>
          <p14:tracePt t="377204" x="6527800" y="3289300"/>
          <p14:tracePt t="377297" x="6527800" y="3282950"/>
          <p14:tracePt t="377307" x="6527800" y="3276600"/>
          <p14:tracePt t="377328" x="6527800" y="3270250"/>
          <p14:tracePt t="377338" x="6527800" y="3263900"/>
          <p14:tracePt t="377359" x="6534150" y="3257550"/>
          <p14:tracePt t="377370" x="6534150" y="3251200"/>
          <p14:tracePt t="377380" x="6534150" y="3244850"/>
          <p14:tracePt t="377390" x="6540500" y="3244850"/>
          <p14:tracePt t="377397" x="6540500" y="3238500"/>
          <p14:tracePt t="377410" x="6540500" y="3225800"/>
          <p14:tracePt t="377426" x="6546850" y="3225800"/>
          <p14:tracePt t="377444" x="6553200" y="3225800"/>
          <p14:tracePt t="377461" x="6553200" y="3219450"/>
          <p14:tracePt t="377557" x="6559550" y="3213100"/>
          <p14:tracePt t="377670" x="6559550" y="3219450"/>
          <p14:tracePt t="377690" x="6565900" y="3219450"/>
          <p14:tracePt t="377701" x="6565900" y="3225800"/>
          <p14:tracePt t="377713" x="6565900" y="3232150"/>
          <p14:tracePt t="377716" x="6572250" y="3244850"/>
          <p14:tracePt t="377727" x="6572250" y="3251200"/>
          <p14:tracePt t="377744" x="6572250" y="3257550"/>
          <p14:tracePt t="377762" x="6584950" y="3270250"/>
          <p14:tracePt t="377777" x="6597650" y="3282950"/>
          <p14:tracePt t="377795" x="6604000" y="3289300"/>
          <p14:tracePt t="377810" x="6610350" y="3302000"/>
          <p14:tracePt t="377857" x="6616700" y="3302000"/>
          <p14:tracePt t="377888" x="6623050" y="3302000"/>
          <p14:tracePt t="377902" x="6635750" y="3295650"/>
          <p14:tracePt t="377903" x="6642100" y="3295650"/>
          <p14:tracePt t="377909" x="6654800" y="3289300"/>
          <p14:tracePt t="377926" x="6686550" y="3276600"/>
          <p14:tracePt t="377945" x="6692900" y="3276600"/>
          <p14:tracePt t="377961" x="6718300" y="3276600"/>
          <p14:tracePt t="378000" x="6724650" y="3270250"/>
          <p14:tracePt t="378208" x="6731000" y="3270250"/>
          <p14:tracePt t="378261" x="6743700" y="3270250"/>
          <p14:tracePt t="378264" x="6750050" y="3270250"/>
          <p14:tracePt t="378290" x="6756400" y="3270250"/>
          <p14:tracePt t="378300" x="6762750" y="3270250"/>
          <p14:tracePt t="378311" x="6769100" y="3270250"/>
          <p14:tracePt t="378326" x="6775450" y="3270250"/>
          <p14:tracePt t="378327" x="6781800" y="3270250"/>
          <p14:tracePt t="378343" x="6788150" y="3270250"/>
          <p14:tracePt t="378360" x="6800850" y="3270250"/>
          <p14:tracePt t="378377" x="6826250" y="3276600"/>
          <p14:tracePt t="378394" x="6845300" y="3276600"/>
          <p14:tracePt t="378411" x="6883400" y="3282950"/>
          <p14:tracePt t="378428" x="6902450" y="3289300"/>
          <p14:tracePt t="378444" x="6908800" y="3289300"/>
          <p14:tracePt t="378489" x="6915150" y="3289300"/>
          <p14:tracePt t="378509" x="6921500" y="3289300"/>
          <p14:tracePt t="378512" x="6927850" y="3289300"/>
          <p14:tracePt t="378530" x="6946900" y="3289300"/>
          <p14:tracePt t="378544" x="6959600" y="3289300"/>
          <p14:tracePt t="378547" x="6997700" y="3289300"/>
          <p14:tracePt t="378561" x="7016750" y="3289300"/>
          <p14:tracePt t="378577" x="7042150" y="3289300"/>
          <p14:tracePt t="379162" x="7035800" y="3289300"/>
          <p14:tracePt t="379193" x="7029450" y="3289300"/>
          <p14:tracePt t="379204" x="7023100" y="3289300"/>
          <p14:tracePt t="379224" x="7010400" y="3289300"/>
          <p14:tracePt t="379235" x="6991350" y="3289300"/>
          <p14:tracePt t="379245" x="6978650" y="3282950"/>
          <p14:tracePt t="379246" x="6953250" y="3270250"/>
          <p14:tracePt t="379259" x="6908800" y="3251200"/>
          <p14:tracePt t="379276" x="6883400" y="3238500"/>
          <p14:tracePt t="379293" x="6851650" y="3219450"/>
          <p14:tracePt t="379310" x="6838950" y="3206750"/>
          <p14:tracePt t="379326" x="6819900" y="3194050"/>
          <p14:tracePt t="379343" x="6813550" y="3187700"/>
          <p14:tracePt t="379361" x="6807200" y="3175000"/>
          <p14:tracePt t="379377" x="6794500" y="3162300"/>
          <p14:tracePt t="379394" x="6788150" y="3149600"/>
          <p14:tracePt t="379411" x="6775450" y="3130550"/>
          <p14:tracePt t="379426" x="6762750" y="3111500"/>
          <p14:tracePt t="379463" x="6750050" y="3098800"/>
          <p14:tracePt t="379466" x="6743700" y="3092450"/>
          <p14:tracePt t="379477" x="6724650" y="3073400"/>
          <p14:tracePt t="379494" x="6705600" y="3060700"/>
          <p14:tracePt t="379511" x="6667500" y="3028950"/>
          <p14:tracePt t="379527" x="6648450" y="3016250"/>
          <p14:tracePt t="379544" x="6604000" y="2997200"/>
          <p14:tracePt t="379561" x="6559550" y="2978150"/>
          <p14:tracePt t="379577" x="6540500" y="2971800"/>
          <p14:tracePt t="379594" x="6496050" y="2965450"/>
          <p14:tracePt t="379611" x="6477000" y="2959100"/>
          <p14:tracePt t="379628" x="6438900" y="2952750"/>
          <p14:tracePt t="379644" x="6432550" y="2952750"/>
          <p14:tracePt t="379644" x="6413500" y="2952750"/>
          <p14:tracePt t="379661" x="6400800" y="2952750"/>
          <p14:tracePt t="379677" x="6388100" y="2959100"/>
          <p14:tracePt t="379694" x="6375400" y="2959100"/>
          <p14:tracePt t="379711" x="6369050" y="2965450"/>
          <p14:tracePt t="379727" x="6362700" y="2978150"/>
          <p14:tracePt t="379744" x="6356350" y="2984500"/>
          <p14:tracePt t="379761" x="6356350" y="3009900"/>
          <p14:tracePt t="379778" x="6356350" y="3028950"/>
          <p14:tracePt t="379795" x="6356350" y="3079750"/>
          <p14:tracePt t="379811" x="6356350" y="3130550"/>
          <p14:tracePt t="379828" x="6356350" y="3149600"/>
          <p14:tracePt t="379844" x="6356350" y="3181350"/>
          <p14:tracePt t="379861" x="6356350" y="3194050"/>
          <p14:tracePt t="379903" x="6369050" y="3200400"/>
          <p14:tracePt t="379913" x="6375400" y="3200400"/>
          <p14:tracePt t="379916" x="6388100" y="3200400"/>
          <p14:tracePt t="379926" x="6407150" y="3206750"/>
          <p14:tracePt t="379943" x="6419850" y="3206750"/>
          <p14:tracePt t="379961" x="6432550" y="3206750"/>
          <p14:tracePt t="381806" x="6438900" y="3206750"/>
          <p14:tracePt t="383567" x="6438900" y="3200400"/>
          <p14:tracePt t="383588" x="6438900" y="3194050"/>
          <p14:tracePt t="383598" x="6432550" y="3181350"/>
          <p14:tracePt t="383609" x="6413500" y="3175000"/>
          <p14:tracePt t="383613" x="6394450" y="3155950"/>
          <p14:tracePt t="383628" x="6305550" y="3092450"/>
          <p14:tracePt t="383645" x="6197600" y="3003550"/>
          <p14:tracePt t="383662" x="6134100" y="2965450"/>
          <p14:tracePt t="383678" x="6007100" y="2876550"/>
          <p14:tracePt t="383695" x="5949950" y="2832100"/>
          <p14:tracePt t="383712" x="5848350" y="2749550"/>
          <p14:tracePt t="383728" x="5746750" y="2679700"/>
          <p14:tracePt t="383745" x="5702300" y="2641600"/>
          <p14:tracePt t="383762" x="5600700" y="2559050"/>
          <p14:tracePt t="383778" x="5530850" y="2508250"/>
          <p14:tracePt t="383795" x="5365750" y="2393950"/>
          <p14:tracePt t="383812" x="5162550" y="2247900"/>
          <p14:tracePt t="383828" x="5073650" y="2190750"/>
          <p14:tracePt t="383845" x="4889500" y="2089150"/>
          <p14:tracePt t="383862" x="4813300" y="2057400"/>
          <p14:tracePt t="383878" x="4692650" y="2006600"/>
          <p14:tracePt t="383895" x="4616450" y="1981200"/>
          <p14:tracePt t="383912" x="4565650" y="1968500"/>
          <p14:tracePt t="383928" x="4451350" y="1943100"/>
          <p14:tracePt t="383945" x="4394200" y="1917700"/>
          <p14:tracePt t="383945" x="4337050" y="1905000"/>
          <p14:tracePt t="383962" x="4279900" y="1892300"/>
          <p14:tracePt t="383978" x="4178300" y="1873250"/>
          <p14:tracePt t="383995" x="4146550" y="1860550"/>
          <p14:tracePt t="384012" x="4102100" y="1860550"/>
          <p14:tracePt t="384028" x="4083050" y="1860550"/>
          <p14:tracePt t="384045" x="4051300" y="1860550"/>
          <p14:tracePt t="384062" x="4000500" y="1860550"/>
          <p14:tracePt t="384079" x="3975100" y="1860550"/>
          <p14:tracePt t="384095" x="3911600" y="1860550"/>
          <p14:tracePt t="384112" x="3879850" y="1860550"/>
          <p14:tracePt t="384128" x="3810000" y="1860550"/>
          <p14:tracePt t="384145" x="3733800" y="1860550"/>
          <p14:tracePt t="384161" x="3702050" y="1860550"/>
          <p14:tracePt t="384178" x="3644900" y="1860550"/>
          <p14:tracePt t="384195" x="3619500" y="1860550"/>
          <p14:tracePt t="384212" x="3575050" y="1866900"/>
          <p14:tracePt t="384228" x="3543300" y="1873250"/>
          <p14:tracePt t="384266" x="3530600" y="1879600"/>
          <p14:tracePt t="384269" x="3524250" y="1879600"/>
          <p14:tracePt t="384278" x="3517900" y="1879600"/>
          <p14:tracePt t="384295" x="3492500" y="1879600"/>
          <p14:tracePt t="384312" x="3467100" y="1879600"/>
          <p14:tracePt t="384328" x="3448050" y="1879600"/>
          <p14:tracePt t="384345" x="3422650" y="1879600"/>
          <p14:tracePt t="384362" x="3409950" y="1879600"/>
          <p14:tracePt t="384379" x="3390900" y="1879600"/>
          <p14:tracePt t="384395" x="3378200" y="1879600"/>
          <p14:tracePt t="384411" x="3359150" y="1879600"/>
          <p14:tracePt t="384428" x="3340100" y="1879600"/>
          <p14:tracePt t="384445" x="3327400" y="1879600"/>
          <p14:tracePt t="384462" x="3308350" y="1885950"/>
          <p14:tracePt t="384478" x="3289300" y="1892300"/>
          <p14:tracePt t="384516" x="3282950" y="1892300"/>
          <p14:tracePt t="384519" x="3276600" y="1892300"/>
          <p14:tracePt t="384528" x="3270250" y="1898650"/>
          <p14:tracePt t="384545" x="3257550" y="1905000"/>
          <p14:tracePt t="384561" x="3251200" y="1905000"/>
          <p14:tracePt t="384579" x="3244850" y="1905000"/>
          <p14:tracePt t="384595" x="3238500" y="1911350"/>
          <p14:tracePt t="384641" x="3232150" y="1911350"/>
          <p14:tracePt t="384724" x="3232150" y="1917700"/>
          <p14:tracePt t="384785" x="3225800" y="1917700"/>
          <p14:tracePt t="384816" x="3219450" y="1917700"/>
          <p14:tracePt t="384826" x="3213100" y="1917700"/>
          <p14:tracePt t="384845" x="3194050" y="1917700"/>
          <p14:tracePt t="384848" x="3181350" y="1917700"/>
          <p14:tracePt t="384862" x="3143250" y="1917700"/>
          <p14:tracePt t="384879" x="3130550" y="1917700"/>
          <p14:tracePt t="384895" x="3098800" y="1917700"/>
          <p14:tracePt t="384912" x="3092450" y="1917700"/>
          <p14:tracePt t="384928" x="3073400" y="1917700"/>
          <p14:tracePt t="384993" x="3067050" y="1917700"/>
          <p14:tracePt t="385013" x="3060700" y="1917700"/>
          <p14:tracePt t="385034" x="3054350" y="1917700"/>
          <p14:tracePt t="385105" x="3048000" y="1917700"/>
          <p14:tracePt t="385116" x="3041650" y="1917700"/>
          <p14:tracePt t="385126" x="3035300" y="1917700"/>
          <p14:tracePt t="385136" x="3028950" y="1917700"/>
          <p14:tracePt t="385144" x="3016250" y="1917700"/>
          <p14:tracePt t="385160" x="3003550" y="1917700"/>
          <p14:tracePt t="387427" x="3009900" y="1917700"/>
          <p14:tracePt t="388476" x="3016250" y="1917700"/>
          <p14:tracePt t="389148" x="3022600" y="1917700"/>
          <p14:tracePt t="389189" x="3028950" y="1917700"/>
          <p14:tracePt t="389220" x="3035300" y="1917700"/>
          <p14:tracePt t="389230" x="3041650" y="1917700"/>
          <p14:tracePt t="389244" x="3048000" y="1917700"/>
          <p14:tracePt t="389262" x="3054350" y="1917700"/>
          <p14:tracePt t="389264" x="3060700" y="1917700"/>
          <p14:tracePt t="389278" x="3067050" y="1917700"/>
          <p14:tracePt t="389295" x="3073400" y="1917700"/>
          <p14:tracePt t="389312" x="3086100" y="1917700"/>
          <p14:tracePt t="389328" x="3098800" y="1917700"/>
          <p14:tracePt t="389345" x="3111500" y="1917700"/>
          <p14:tracePt t="389362" x="3124200" y="1917700"/>
          <p14:tracePt t="389417" x="3130550" y="1917700"/>
          <p14:tracePt t="389457" x="3136900" y="1917700"/>
          <p14:tracePt t="389885" x="3143250" y="1917700"/>
          <p14:tracePt t="389917" x="3149600" y="1917700"/>
          <p14:tracePt t="389959" x="3155950" y="1917700"/>
          <p14:tracePt t="389981" x="3155950" y="1911350"/>
          <p14:tracePt t="390000" x="3162300" y="1905000"/>
          <p14:tracePt t="390033" x="3168650" y="1905000"/>
          <p14:tracePt t="390063" x="3175000" y="1905000"/>
          <p14:tracePt t="390094" x="3181350" y="1905000"/>
          <p14:tracePt t="390104" x="3187700" y="1898650"/>
          <p14:tracePt t="390138" x="3194050" y="1892300"/>
          <p14:tracePt t="390158" x="3200400" y="1892300"/>
          <p14:tracePt t="390170" x="3200400" y="1885950"/>
          <p14:tracePt t="390180" x="3206750" y="1885950"/>
          <p14:tracePt t="390210" x="3213100" y="1879600"/>
          <p14:tracePt t="390230" x="3219450" y="1873250"/>
          <p14:tracePt t="390242" x="3225800" y="1866900"/>
          <p14:tracePt t="390243" x="3225800" y="1860550"/>
          <p14:tracePt t="390262" x="3238500" y="1854200"/>
          <p14:tracePt t="390277" x="3251200" y="1841500"/>
          <p14:tracePt t="390278" x="3263900" y="1828800"/>
          <p14:tracePt t="390294" x="3270250" y="1822450"/>
          <p14:tracePt t="390311" x="3282950" y="1816100"/>
          <p14:tracePt t="390328" x="3282950" y="1809750"/>
          <p14:tracePt t="390345" x="3289300" y="1803400"/>
          <p14:tracePt t="390362" x="3295650" y="1797050"/>
          <p14:tracePt t="390378" x="3302000" y="1790700"/>
          <p14:tracePt t="390395" x="3314700" y="1778000"/>
          <p14:tracePt t="390412" x="3314700" y="1771650"/>
          <p14:tracePt t="390428" x="3327400" y="1758950"/>
          <p14:tracePt t="390446" x="3333750" y="1752600"/>
          <p14:tracePt t="390462" x="3340100" y="1746250"/>
          <p14:tracePt t="390478" x="3346450" y="1739900"/>
          <p14:tracePt t="390495" x="3352800" y="1739900"/>
          <p14:tracePt t="390512" x="3352800" y="1727200"/>
          <p14:tracePt t="390528" x="3352800" y="1720850"/>
          <p14:tracePt t="390545" x="3359150" y="1714500"/>
          <p14:tracePt t="390562" x="3359150" y="1708150"/>
          <p14:tracePt t="390578" x="3359150" y="1701800"/>
          <p14:tracePt t="390595" x="3359150" y="1689100"/>
          <p14:tracePt t="390611" x="3359150" y="1682750"/>
          <p14:tracePt t="390628" x="3359150" y="1676400"/>
          <p14:tracePt t="390645" x="3359150" y="1670050"/>
          <p14:tracePt t="390680" x="3359150" y="1663700"/>
          <p14:tracePt t="390683" x="3359150" y="1657350"/>
          <p14:tracePt t="390695" x="3359150" y="1644650"/>
          <p14:tracePt t="390712" x="3359150" y="1638300"/>
          <p14:tracePt t="390728" x="3352800" y="1631950"/>
          <p14:tracePt t="390745" x="3352800" y="1625600"/>
          <p14:tracePt t="390761" x="3346450" y="1625600"/>
          <p14:tracePt t="390806" x="3340100" y="1619250"/>
          <p14:tracePt t="390857" x="3333750" y="1612900"/>
          <p14:tracePt t="390867" x="3327400" y="1612900"/>
          <p14:tracePt t="390877" x="3321050" y="1606550"/>
          <p14:tracePt t="390899" x="3321050" y="1600200"/>
          <p14:tracePt t="390919" x="3314700" y="1600200"/>
          <p14:tracePt t="390926" x="3308350" y="1600200"/>
          <p14:tracePt t="390949" x="3302000" y="1600200"/>
          <p14:tracePt t="390963" x="3295650" y="1600200"/>
          <p14:tracePt t="390964" x="3289300" y="1600200"/>
          <p14:tracePt t="390977" x="3282950" y="1600200"/>
          <p14:tracePt t="390995" x="3276600" y="1600200"/>
          <p14:tracePt t="391012" x="3270250" y="1600200"/>
          <p14:tracePt t="391047" x="3263900" y="1600200"/>
          <p14:tracePt t="391049" x="3257550" y="1600200"/>
          <p14:tracePt t="391087" x="3251200" y="1600200"/>
          <p14:tracePt t="391107" x="3244850" y="1600200"/>
          <p14:tracePt t="391139" x="3238500" y="1600200"/>
          <p14:tracePt t="391170" x="3232150" y="1600200"/>
          <p14:tracePt t="391192" x="3225800" y="1600200"/>
          <p14:tracePt t="391194" x="3219450" y="1600200"/>
          <p14:tracePt t="391223" x="3213100" y="1600200"/>
          <p14:tracePt t="391225" x="3206750" y="1600200"/>
          <p14:tracePt t="391264" x="3200400" y="1600200"/>
          <p14:tracePt t="391295" x="3194050" y="1600200"/>
          <p14:tracePt t="391336" x="3187700" y="1600200"/>
          <p14:tracePt t="391358" x="3181350" y="1600200"/>
          <p14:tracePt t="391370" x="3175000" y="1606550"/>
          <p14:tracePt t="391390" x="3168650" y="1612900"/>
          <p14:tracePt t="391413" x="3162300" y="1612900"/>
          <p14:tracePt t="391421" x="3155950" y="1612900"/>
          <p14:tracePt t="391452" x="3155950" y="1619250"/>
          <p14:tracePt t="391484" x="3149600" y="1619250"/>
          <p14:tracePt t="391505" x="3149600" y="1625600"/>
          <p14:tracePt t="391525" x="3143250" y="1625600"/>
          <p14:tracePt t="391637" x="3136900" y="1625600"/>
          <p14:tracePt t="391679" x="3136900" y="1631950"/>
          <p14:tracePt t="391801" x="3130550" y="1631950"/>
          <p14:tracePt t="391832" x="3124200" y="1631950"/>
          <p14:tracePt t="391853" x="3117850" y="1631950"/>
          <p14:tracePt t="391873" x="3111500" y="1631950"/>
          <p14:tracePt t="391894" x="3105150" y="1631950"/>
          <p14:tracePt t="391927" x="3098800" y="1631950"/>
          <p14:tracePt t="391946" x="3092450" y="1631950"/>
          <p14:tracePt t="391968" x="3086100" y="1638300"/>
          <p14:tracePt t="391998" x="3086100" y="1644650"/>
          <p14:tracePt t="392029" x="3079750" y="1644650"/>
          <p14:tracePt t="392061" x="3073400" y="1651000"/>
          <p14:tracePt t="392084" x="3073400" y="1657350"/>
          <p14:tracePt t="392103" x="3067050" y="1663700"/>
          <p14:tracePt t="392134" x="3067050" y="1670050"/>
          <p14:tracePt t="392144" x="3067050" y="1676400"/>
          <p14:tracePt t="392166" x="3067050" y="1682750"/>
          <p14:tracePt t="392177" x="3060700" y="1682750"/>
          <p14:tracePt t="392193" x="3060700" y="1689100"/>
          <p14:tracePt t="392194" x="3060700" y="1695450"/>
          <p14:tracePt t="392210" x="3060700" y="1701800"/>
          <p14:tracePt t="392228" x="3060700" y="1714500"/>
          <p14:tracePt t="392245" x="3060700" y="1720850"/>
          <p14:tracePt t="392261" x="3060700" y="1727200"/>
          <p14:tracePt t="392278" x="3060700" y="1733550"/>
          <p14:tracePt t="392314" x="3060700" y="1746250"/>
          <p14:tracePt t="392316" x="3060700" y="1752600"/>
          <p14:tracePt t="392328" x="3060700" y="1758950"/>
          <p14:tracePt t="392345" x="3060700" y="1765300"/>
          <p14:tracePt t="392362" x="3060700" y="1771650"/>
          <p14:tracePt t="392378" x="3060700" y="1778000"/>
          <p14:tracePt t="392395" x="3060700" y="1784350"/>
          <p14:tracePt t="392411" x="3060700" y="1797050"/>
          <p14:tracePt t="392428" x="3060700" y="1803400"/>
          <p14:tracePt t="392445" x="3060700" y="1809750"/>
          <p14:tracePt t="392462" x="3060700" y="1816100"/>
          <p14:tracePt t="392479" x="3060700" y="1822450"/>
          <p14:tracePt t="392494" x="3060700" y="1828800"/>
          <p14:tracePt t="392510" x="3060700" y="1835150"/>
          <p14:tracePt t="392528" x="3060700" y="1841500"/>
          <p14:tracePt t="392564" x="3060700" y="1847850"/>
          <p14:tracePt t="392616" x="3060700" y="1854200"/>
          <p14:tracePt t="392665" x="3067050" y="1860550"/>
          <p14:tracePt t="392780" x="3073400" y="1866900"/>
          <p14:tracePt t="392811" x="3079750" y="1866900"/>
          <p14:tracePt t="392830" x="3079750" y="1873250"/>
          <p14:tracePt t="392841" x="3086100" y="1879600"/>
          <p14:tracePt t="392843" x="3098800" y="1892300"/>
          <p14:tracePt t="392864" x="3105150" y="1892300"/>
          <p14:tracePt t="392866" x="3117850" y="1905000"/>
          <p14:tracePt t="392878" x="3149600" y="1917700"/>
          <p14:tracePt t="392895" x="3162300" y="1930400"/>
          <p14:tracePt t="392911" x="3181350" y="1936750"/>
          <p14:tracePt t="392956" x="3187700" y="1943100"/>
          <p14:tracePt t="392977" x="3194050" y="1943100"/>
          <p14:tracePt t="392989" x="3200400" y="1943100"/>
          <p14:tracePt t="392991" x="3213100" y="1943100"/>
          <p14:tracePt t="393004" x="3225800" y="1949450"/>
          <p14:tracePt t="393011" x="3232150" y="1955800"/>
          <p14:tracePt t="393028" x="3257550" y="1962150"/>
          <p14:tracePt t="393045" x="3270250" y="1968500"/>
          <p14:tracePt t="393061" x="3276600" y="1968500"/>
          <p14:tracePt t="393078" x="3289300" y="1968500"/>
          <p14:tracePt t="393095" x="3295650" y="1968500"/>
          <p14:tracePt t="393112" x="3302000" y="1968500"/>
          <p14:tracePt t="393128" x="3321050" y="1968500"/>
          <p14:tracePt t="393216" x="3327400" y="1968500"/>
          <p14:tracePt t="393228" x="3340100" y="1968500"/>
          <p14:tracePt t="393248" x="3352800" y="1968500"/>
          <p14:tracePt t="393259" x="3371850" y="1968500"/>
          <p14:tracePt t="393262" x="3378200" y="1968500"/>
          <p14:tracePt t="393278" x="3409950" y="1968500"/>
          <p14:tracePt t="393295" x="3435350" y="1968500"/>
          <p14:tracePt t="393312" x="3448050" y="1968500"/>
          <p14:tracePt t="393328" x="3479800" y="1968500"/>
          <p14:tracePt t="393345" x="3505200" y="1968500"/>
          <p14:tracePt t="393361" x="3543300" y="1968500"/>
          <p14:tracePt t="393378" x="3587750" y="1968500"/>
          <p14:tracePt t="393395" x="3606800" y="1968500"/>
          <p14:tracePt t="393411" x="3632200" y="1968500"/>
          <p14:tracePt t="393428" x="3644900" y="1968500"/>
          <p14:tracePt t="393445" x="3663950" y="1968500"/>
          <p14:tracePt t="393462" x="3676650" y="1968500"/>
          <p14:tracePt t="393462" x="3683000" y="1968500"/>
          <p14:tracePt t="393479" x="3695700" y="1968500"/>
          <p14:tracePt t="393495" x="3708400" y="1968500"/>
          <p14:tracePt t="393512" x="3721100" y="1968500"/>
          <p14:tracePt t="393527" x="3733800" y="1968500"/>
          <p14:tracePt t="393545" x="3752850" y="1968500"/>
          <p14:tracePt t="393561" x="3759200" y="1968500"/>
          <p14:tracePt t="393578" x="3778250" y="1968500"/>
          <p14:tracePt t="393595" x="3797300" y="1968500"/>
          <p14:tracePt t="393612" x="3822700" y="1968500"/>
          <p14:tracePt t="393628" x="3848100" y="1974850"/>
          <p14:tracePt t="393645" x="3898900" y="1974850"/>
          <p14:tracePt t="393662" x="3956050" y="1981200"/>
          <p14:tracePt t="393678" x="3981450" y="1981200"/>
          <p14:tracePt t="393695" x="4013200" y="1981200"/>
          <p14:tracePt t="393711" x="4032250" y="1981200"/>
          <p14:tracePt t="393728" x="4051300" y="1981200"/>
          <p14:tracePt t="393745" x="4076700" y="1981200"/>
          <p14:tracePt t="393761" x="4083050" y="1981200"/>
          <p14:tracePt t="393778" x="4114800" y="1981200"/>
          <p14:tracePt t="393795" x="4127500" y="1981200"/>
          <p14:tracePt t="393811" x="4165600" y="1981200"/>
          <p14:tracePt t="393828" x="4191000" y="1981200"/>
          <p14:tracePt t="393845" x="4210050" y="1981200"/>
          <p14:tracePt t="393861" x="4229100" y="1981200"/>
          <p14:tracePt t="393878" x="4248150" y="1981200"/>
          <p14:tracePt t="393895" x="4267200" y="1981200"/>
          <p14:tracePt t="393911" x="4286250" y="1974850"/>
          <p14:tracePt t="393928" x="4292600" y="1974850"/>
          <p14:tracePt t="393945" x="4318000" y="1968500"/>
          <p14:tracePt t="393962" x="4324350" y="1968500"/>
          <p14:tracePt t="393978" x="4337050" y="1962150"/>
          <p14:tracePt t="393995" x="4349750" y="1955800"/>
          <p14:tracePt t="394011" x="4356100" y="1949450"/>
          <p14:tracePt t="394028" x="4362450" y="1943100"/>
          <p14:tracePt t="394045" x="4368800" y="1936750"/>
          <p14:tracePt t="394061" x="4381500" y="1924050"/>
          <p14:tracePt t="394078" x="4387850" y="1911350"/>
          <p14:tracePt t="394094" x="4394200" y="1911350"/>
          <p14:tracePt t="394112" x="4394200" y="1892300"/>
          <p14:tracePt t="394128" x="4400550" y="1892300"/>
          <p14:tracePt t="394145" x="4400550" y="1879600"/>
          <p14:tracePt t="394161" x="4400550" y="1873250"/>
          <p14:tracePt t="394200" x="4400550" y="1860550"/>
          <p14:tracePt t="394202" x="4400550" y="1854200"/>
          <p14:tracePt t="394211" x="4400550" y="1847850"/>
          <p14:tracePt t="394228" x="4400550" y="1828800"/>
          <p14:tracePt t="394245" x="4400550" y="1797050"/>
          <p14:tracePt t="394262" x="4400550" y="1790700"/>
          <p14:tracePt t="394278" x="4400550" y="1765300"/>
          <p14:tracePt t="394295" x="4400550" y="1758950"/>
          <p14:tracePt t="394311" x="4400550" y="1746250"/>
          <p14:tracePt t="394328" x="4400550" y="1733550"/>
          <p14:tracePt t="394345" x="4400550" y="1727200"/>
          <p14:tracePt t="394361" x="4400550" y="1714500"/>
          <p14:tracePt t="394378" x="4400550" y="1701800"/>
          <p14:tracePt t="394395" x="4387850" y="1689100"/>
          <p14:tracePt t="394412" x="4368800" y="1663700"/>
          <p14:tracePt t="394428" x="4356100" y="1657350"/>
          <p14:tracePt t="394445" x="4318000" y="1638300"/>
          <p14:tracePt t="394462" x="4298950" y="1631950"/>
          <p14:tracePt t="394478" x="4248150" y="1606550"/>
          <p14:tracePt t="394496" x="4222750" y="1600200"/>
          <p14:tracePt t="394512" x="4159250" y="1574800"/>
          <p14:tracePt t="394529" x="4108450" y="1562100"/>
          <p14:tracePt t="394543" x="4083050" y="1555750"/>
          <p14:tracePt t="394560" x="4057650" y="1549400"/>
          <p14:tracePt t="394578" x="4032250" y="1549400"/>
          <p14:tracePt t="394595" x="4013200" y="1549400"/>
          <p14:tracePt t="394612" x="3981450" y="1549400"/>
          <p14:tracePt t="394628" x="3968750" y="1549400"/>
          <p14:tracePt t="394645" x="3930650" y="1549400"/>
          <p14:tracePt t="394661" x="3924300" y="1549400"/>
          <p14:tracePt t="394678" x="3892550" y="1549400"/>
          <p14:tracePt t="394695" x="3873500" y="1543050"/>
          <p14:tracePt t="394711" x="3860800" y="1543050"/>
          <p14:tracePt t="394728" x="3841750" y="1543050"/>
          <p14:tracePt t="394745" x="3829050" y="1543050"/>
          <p14:tracePt t="394762" x="3797300" y="1555750"/>
          <p14:tracePt t="394777" x="3778250" y="1568450"/>
          <p14:tracePt t="394794" x="3771900" y="1574800"/>
          <p14:tracePt t="394812" x="3752850" y="1581150"/>
          <p14:tracePt t="394828" x="3746500" y="1587500"/>
          <p14:tracePt t="394845" x="3733800" y="1593850"/>
          <p14:tracePt t="394862" x="3721100" y="1600200"/>
          <p14:tracePt t="394878" x="3708400" y="1600200"/>
          <p14:tracePt t="394895" x="3695700" y="1606550"/>
          <p14:tracePt t="394912" x="3689350" y="1612900"/>
          <p14:tracePt t="394928" x="3676650" y="1619250"/>
          <p14:tracePt t="394945" x="3651250" y="1625600"/>
          <p14:tracePt t="394962" x="3644900" y="1625600"/>
          <p14:tracePt t="394978" x="3619500" y="1625600"/>
          <p14:tracePt t="394995" x="3606800" y="1625600"/>
          <p14:tracePt t="395011" x="3581400" y="1638300"/>
          <p14:tracePt t="395028" x="3562350" y="1644650"/>
          <p14:tracePt t="395045" x="3549650" y="1651000"/>
          <p14:tracePt t="395062" x="3530600" y="1657350"/>
          <p14:tracePt t="395078" x="3524250" y="1663700"/>
          <p14:tracePt t="395095" x="3505200" y="1670050"/>
          <p14:tracePt t="395112" x="3498850" y="1670050"/>
          <p14:tracePt t="395128" x="3492500" y="1676400"/>
          <p14:tracePt t="395145" x="3479800" y="1676400"/>
          <p14:tracePt t="395161" x="3467100" y="1682750"/>
          <p14:tracePt t="395178" x="3448050" y="1682750"/>
          <p14:tracePt t="395195" x="3409950" y="1682750"/>
          <p14:tracePt t="395211" x="3397250" y="1682750"/>
          <p14:tracePt t="395228" x="3365500" y="1682750"/>
          <p14:tracePt t="395245" x="3359150" y="1682750"/>
          <p14:tracePt t="395262" x="3333750" y="1682750"/>
          <p14:tracePt t="395306" x="3327400" y="1682750"/>
          <p14:tracePt t="395308" x="3321050" y="1689100"/>
          <p14:tracePt t="395337" x="3314700" y="1689100"/>
          <p14:tracePt t="395347" x="3302000" y="1695450"/>
          <p14:tracePt t="395357" x="3295650" y="1695450"/>
          <p14:tracePt t="395367" x="3276600" y="1708150"/>
          <p14:tracePt t="395378" x="3270250" y="1714500"/>
          <p14:tracePt t="395395" x="3263900" y="1714500"/>
          <p14:tracePt t="395412" x="3257550" y="1714500"/>
          <p14:tracePt t="395428" x="3257550" y="1720850"/>
          <p14:tracePt t="395445" x="3251200" y="1720850"/>
          <p14:tracePt t="395461" x="3251200" y="1727200"/>
          <p14:tracePt t="395478" x="3238500" y="1733550"/>
          <p14:tracePt t="395495" x="3238500" y="1739900"/>
          <p14:tracePt t="395513" x="3219450" y="1746250"/>
          <p14:tracePt t="395529" x="3213100" y="1752600"/>
          <p14:tracePt t="395545" x="3206750" y="1765300"/>
          <p14:tracePt t="395562" x="3200400" y="1771650"/>
          <p14:tracePt t="395578" x="3200400" y="1778000"/>
          <p14:tracePt t="395595" x="3194050" y="1784350"/>
          <p14:tracePt t="395612" x="3187700" y="1790700"/>
          <p14:tracePt t="395628" x="3181350" y="1803400"/>
          <p14:tracePt t="395645" x="3175000" y="1816100"/>
          <p14:tracePt t="395662" x="3175000" y="1822450"/>
          <p14:tracePt t="395678" x="3162300" y="1841500"/>
          <p14:tracePt t="395695" x="3162300" y="1847850"/>
          <p14:tracePt t="395712" x="3155950" y="1854200"/>
          <p14:tracePt t="395728" x="3149600" y="1866900"/>
          <p14:tracePt t="395766" x="3143250" y="1866900"/>
          <p14:tracePt t="395769" x="3143250" y="1873250"/>
          <p14:tracePt t="395778" x="3143250" y="1879600"/>
          <p14:tracePt t="395795" x="3143250" y="1885950"/>
          <p14:tracePt t="395811" x="3143250" y="1905000"/>
          <p14:tracePt t="395847" x="3143250" y="1911350"/>
          <p14:tracePt t="395862" x="3143250" y="1917700"/>
          <p14:tracePt t="395864" x="3149600" y="1917700"/>
          <p14:tracePt t="395878" x="3155950" y="1930400"/>
          <p14:tracePt t="395895" x="3162300" y="1936750"/>
          <p14:tracePt t="395912" x="3168650" y="1936750"/>
          <p14:tracePt t="395928" x="3168650" y="1943100"/>
          <p14:tracePt t="395945" x="3175000" y="1949450"/>
          <p14:tracePt t="395961" x="3200400" y="1955800"/>
          <p14:tracePt t="395978" x="3225800" y="1974850"/>
          <p14:tracePt t="395995" x="3244850" y="1987550"/>
          <p14:tracePt t="396012" x="3289300" y="2012950"/>
          <p14:tracePt t="396028" x="3308350" y="2019300"/>
          <p14:tracePt t="396045" x="3333750" y="2038350"/>
          <p14:tracePt t="396062" x="3359150" y="2038350"/>
          <p14:tracePt t="396078" x="3359150" y="2044700"/>
          <p14:tracePt t="396095" x="3384550" y="2044700"/>
          <p14:tracePt t="396112" x="3390900" y="2044700"/>
          <p14:tracePt t="396128" x="3422650" y="2044700"/>
          <p14:tracePt t="396145" x="3460750" y="2044700"/>
          <p14:tracePt t="396162" x="3486150" y="2044700"/>
          <p14:tracePt t="396178" x="3524250" y="2051050"/>
          <p14:tracePt t="396195" x="3536950" y="2051050"/>
          <p14:tracePt t="396212" x="3556000" y="2051050"/>
          <p14:tracePt t="396247" x="3562350" y="2051050"/>
          <p14:tracePt t="396249" x="3568700" y="2051050"/>
          <p14:tracePt t="396262" x="3594100" y="2051050"/>
          <p14:tracePt t="396278" x="3619500" y="2051050"/>
          <p14:tracePt t="396295" x="3683000" y="2051050"/>
          <p14:tracePt t="396312" x="3721100" y="2051050"/>
          <p14:tracePt t="396328" x="3803650" y="2051050"/>
          <p14:tracePt t="396344" x="3886200" y="2051050"/>
          <p14:tracePt t="396362" x="3905250" y="2051050"/>
          <p14:tracePt t="396378" x="3949700" y="2051050"/>
          <p14:tracePt t="396395" x="3975100" y="2051050"/>
          <p14:tracePt t="396412" x="3994150" y="2051050"/>
          <p14:tracePt t="396428" x="4025900" y="2051050"/>
          <p14:tracePt t="396445" x="4032250" y="2051050"/>
          <p14:tracePt t="396461" x="4064000" y="2038350"/>
          <p14:tracePt t="396478" x="4076700" y="2032000"/>
          <p14:tracePt t="396495" x="4089400" y="2025650"/>
          <p14:tracePt t="396512" x="4102100" y="2019300"/>
          <p14:tracePt t="396529" x="4108450" y="2019300"/>
          <p14:tracePt t="396544" x="4121150" y="2019300"/>
          <p14:tracePt t="396560" x="4133850" y="2012950"/>
          <p14:tracePt t="396577" x="4159250" y="2012950"/>
          <p14:tracePt t="396593" x="4184650" y="2006600"/>
          <p14:tracePt t="396611" x="4197350" y="2006600"/>
          <p14:tracePt t="396628" x="4203700" y="2000250"/>
          <p14:tracePt t="396644" x="4210050" y="2000250"/>
          <p14:tracePt t="396661" x="4216400" y="1993900"/>
          <p14:tracePt t="396678" x="4248150" y="1987550"/>
          <p14:tracePt t="396695" x="4254500" y="1981200"/>
          <p14:tracePt t="396712" x="4286250" y="1968500"/>
          <p14:tracePt t="396728" x="4298950" y="1962150"/>
          <p14:tracePt t="396744" x="4311650" y="1955800"/>
          <p14:tracePt t="396762" x="4324350" y="1949450"/>
          <p14:tracePt t="396778" x="4330700" y="1949450"/>
          <p14:tracePt t="396795" x="4343400" y="1943100"/>
          <p14:tracePt t="396830" x="4349750" y="1936750"/>
          <p14:tracePt t="396844" x="4356100" y="1936750"/>
          <p14:tracePt t="396847" x="4362450" y="1930400"/>
          <p14:tracePt t="396883" x="4368800" y="1924050"/>
          <p14:tracePt t="396885" x="4375150" y="1917700"/>
          <p14:tracePt t="396923" x="4375150" y="1911350"/>
          <p14:tracePt t="396944" x="4375150" y="1905000"/>
          <p14:tracePt t="398390" x="4375150" y="1911350"/>
          <p14:tracePt t="398411" x="4375150" y="1917700"/>
          <p14:tracePt t="398421" x="4375150" y="1924050"/>
          <p14:tracePt t="398445" x="4375150" y="1930400"/>
          <p14:tracePt t="398447" x="4381500" y="1943100"/>
          <p14:tracePt t="398464" x="4381500" y="1949450"/>
          <p14:tracePt t="398464" x="4381500" y="1962150"/>
          <p14:tracePt t="398478" x="4381500" y="1987550"/>
          <p14:tracePt t="398495" x="4381500" y="2006600"/>
          <p14:tracePt t="398513" x="4381500" y="2044700"/>
          <p14:tracePt t="398529" x="4381500" y="2082800"/>
          <p14:tracePt t="398546" x="4381500" y="2095500"/>
          <p14:tracePt t="398563" x="4381500" y="2114550"/>
          <p14:tracePt t="398594" x="4381500" y="2127250"/>
          <p14:tracePt t="398595" x="4381500" y="2146300"/>
          <p14:tracePt t="398611" x="4381500" y="2165350"/>
          <p14:tracePt t="398629" x="4381500" y="2171700"/>
          <p14:tracePt t="398646" x="4381500" y="2197100"/>
          <p14:tracePt t="398662" x="4381500" y="2209800"/>
          <p14:tracePt t="398679" x="4375150" y="2247900"/>
          <p14:tracePt t="398695" x="4362450" y="2279650"/>
          <p14:tracePt t="398713" x="4356100" y="2305050"/>
          <p14:tracePt t="398729" x="4337050" y="2349500"/>
          <p14:tracePt t="398746" x="4330700" y="2374900"/>
          <p14:tracePt t="398762" x="4311650" y="2413000"/>
          <p14:tracePt t="398779" x="4292600" y="2432050"/>
          <p14:tracePt t="398796" x="4286250" y="2444750"/>
          <p14:tracePt t="398812" x="4273550" y="2470150"/>
          <p14:tracePt t="398829" x="4260850" y="2476500"/>
          <p14:tracePt t="398846" x="4235450" y="2501900"/>
          <p14:tracePt t="398863" x="4216400" y="2514600"/>
          <p14:tracePt t="398879" x="4184650" y="2533650"/>
          <p14:tracePt t="398896" x="4146550" y="2552700"/>
          <p14:tracePt t="398912" x="4133850" y="2552700"/>
          <p14:tracePt t="398929" x="4114800" y="2559050"/>
          <p14:tracePt t="399156" x="4108450" y="2559050"/>
          <p14:tracePt t="399217" x="4108450" y="2552700"/>
          <p14:tracePt t="399238" x="4108450" y="2546350"/>
          <p14:tracePt t="399444" x="4108450" y="2533650"/>
          <p14:tracePt t="399447" x="4108450" y="2520950"/>
          <p14:tracePt t="399465" x="4108450" y="2508250"/>
          <p14:tracePt t="399467" x="4108450" y="2489200"/>
          <p14:tracePt t="399479" x="4108450" y="2432050"/>
          <p14:tracePt t="399495" x="4108450" y="2387600"/>
          <p14:tracePt t="399513" x="4127500" y="2305050"/>
          <p14:tracePt t="399529" x="4133850" y="2266950"/>
          <p14:tracePt t="399546" x="4165600" y="2165350"/>
          <p14:tracePt t="399564" x="4197350" y="2070100"/>
          <p14:tracePt t="399579" x="4222750" y="2032000"/>
          <p14:tracePt t="399596" x="4260850" y="1962150"/>
          <p14:tracePt t="399611" x="4279900" y="1930400"/>
          <p14:tracePt t="399628" x="4305300" y="1892300"/>
          <p14:tracePt t="399645" x="4330700" y="1866900"/>
          <p14:tracePt t="399663" x="4330700" y="1860550"/>
          <p14:tracePt t="399679" x="4337050" y="1847850"/>
          <p14:tracePt t="399696" x="4349750" y="1835150"/>
          <p14:tracePt t="399731" x="4356100" y="1828800"/>
          <p14:tracePt t="399734" x="4362450" y="1828800"/>
          <p14:tracePt t="399746" x="4368800" y="1822450"/>
          <p14:tracePt t="399762" x="4375150" y="1809750"/>
          <p14:tracePt t="399779" x="4387850" y="1797050"/>
          <p14:tracePt t="399796" x="4394200" y="1790700"/>
          <p14:tracePt t="399813" x="4400550" y="1784350"/>
          <p14:tracePt t="399829" x="4406900" y="1778000"/>
          <p14:tracePt t="399845" x="4413250" y="1771650"/>
          <p14:tracePt t="399863" x="4419600" y="1771650"/>
          <p14:tracePt t="399919" x="4419600" y="1765300"/>
          <p14:tracePt t="399941" x="4419600" y="1758950"/>
          <p14:tracePt t="399962" x="4419600" y="1752600"/>
          <p14:tracePt t="399973" x="4413250" y="1746250"/>
          <p14:tracePt t="399983" x="4413250" y="1733550"/>
          <p14:tracePt t="399993" x="4406900" y="1727200"/>
          <p14:tracePt t="400011" x="4394200" y="1714500"/>
          <p14:tracePt t="400012" x="4368800" y="1695450"/>
          <p14:tracePt t="400029" x="4356100" y="1682750"/>
          <p14:tracePt t="400029" x="4349750" y="1676400"/>
          <p14:tracePt t="400046" x="4337050" y="1670050"/>
          <p14:tracePt t="400063" x="4305300" y="1644650"/>
          <p14:tracePt t="400079" x="4286250" y="1638300"/>
          <p14:tracePt t="400095" x="4254500" y="1612900"/>
          <p14:tracePt t="400112" x="4197350" y="1593850"/>
          <p14:tracePt t="400129" x="4178300" y="1587500"/>
          <p14:tracePt t="400146" x="4114800" y="1574800"/>
          <p14:tracePt t="400163" x="4089400" y="1568450"/>
          <p14:tracePt t="400179" x="4057650" y="1562100"/>
          <p14:tracePt t="400195" x="4038600" y="1562100"/>
          <p14:tracePt t="400213" x="4006850" y="1555750"/>
          <p14:tracePt t="400229" x="3981450" y="1549400"/>
          <p14:tracePt t="400246" x="3962400" y="1549400"/>
          <p14:tracePt t="400262" x="3917950" y="1536700"/>
          <p14:tracePt t="400279" x="3905250" y="1536700"/>
          <p14:tracePt t="400295" x="3854450" y="1524000"/>
          <p14:tracePt t="400313" x="3810000" y="1517650"/>
          <p14:tracePt t="400329" x="3784600" y="1517650"/>
          <p14:tracePt t="400345" x="3746500" y="1511300"/>
          <p14:tracePt t="400363" x="3721100" y="1511300"/>
          <p14:tracePt t="400379" x="3676650" y="1511300"/>
          <p14:tracePt t="400396" x="3651250" y="1511300"/>
          <p14:tracePt t="400412" x="3632200" y="1511300"/>
          <p14:tracePt t="400429" x="3613150" y="1511300"/>
          <p14:tracePt t="400446" x="3600450" y="1511300"/>
          <p14:tracePt t="400462" x="3587750" y="1511300"/>
          <p14:tracePt t="400479" x="3568700" y="1511300"/>
          <p14:tracePt t="400495" x="3556000" y="1517650"/>
          <p14:tracePt t="400512" x="3524250" y="1530350"/>
          <p14:tracePt t="400529" x="3517900" y="1536700"/>
          <p14:tracePt t="400545" x="3492500" y="1543050"/>
          <p14:tracePt t="400562" x="3473450" y="1549400"/>
          <p14:tracePt t="400579" x="3467100" y="1555750"/>
          <p14:tracePt t="400596" x="3454400" y="1562100"/>
          <p14:tracePt t="400613" x="3448050" y="1568450"/>
          <p14:tracePt t="400629" x="3435350" y="1574800"/>
          <p14:tracePt t="400646" x="3409950" y="1581150"/>
          <p14:tracePt t="400663" x="3403600" y="1587500"/>
          <p14:tracePt t="400679" x="3378200" y="1600200"/>
          <p14:tracePt t="400696" x="3365500" y="1600200"/>
          <p14:tracePt t="400712" x="3346450" y="1606550"/>
          <p14:tracePt t="400729" x="3333750" y="1612900"/>
          <p14:tracePt t="400746" x="3321050" y="1612900"/>
          <p14:tracePt t="400762" x="3289300" y="1625600"/>
          <p14:tracePt t="400779" x="3282950" y="1625600"/>
          <p14:tracePt t="400795" x="3251200" y="1638300"/>
          <p14:tracePt t="400812" x="3225800" y="1644650"/>
          <p14:tracePt t="400829" x="3206750" y="1651000"/>
          <p14:tracePt t="400846" x="3181350" y="1651000"/>
          <p14:tracePt t="400862" x="3168650" y="1657350"/>
          <p14:tracePt t="400879" x="3143250" y="1670050"/>
          <p14:tracePt t="400896" x="3124200" y="1682750"/>
          <p14:tracePt t="400912" x="3111500" y="1689100"/>
          <p14:tracePt t="400929" x="3086100" y="1701800"/>
          <p14:tracePt t="400945" x="3086100" y="1708150"/>
          <p14:tracePt t="400963" x="3073400" y="1720850"/>
          <p14:tracePt t="400979" x="3067050" y="1733550"/>
          <p14:tracePt t="400995" x="3060700" y="1746250"/>
          <p14:tracePt t="401013" x="3054350" y="1771650"/>
          <p14:tracePt t="401029" x="3048000" y="1784350"/>
          <p14:tracePt t="401046" x="3048000" y="1803400"/>
          <p14:tracePt t="401063" x="3041650" y="1809750"/>
          <p14:tracePt t="401063" x="3041650" y="1816100"/>
          <p14:tracePt t="401080" x="3035300" y="1828800"/>
          <p14:tracePt t="401095" x="3035300" y="1841500"/>
          <p14:tracePt t="401112" x="3035300" y="1854200"/>
          <p14:tracePt t="401129" x="3028950" y="1879600"/>
          <p14:tracePt t="401145" x="3028950" y="1892300"/>
          <p14:tracePt t="401145" x="3028950" y="1911350"/>
          <p14:tracePt t="401163" x="3028950" y="1917700"/>
          <p14:tracePt t="401179" x="3028950" y="1949450"/>
          <p14:tracePt t="401228" x="3028950" y="1955800"/>
          <p14:tracePt t="401229" x="3035300" y="1955800"/>
          <p14:tracePt t="401245" x="3035300" y="1962150"/>
          <p14:tracePt t="401603" x="3035300" y="1968500"/>
          <p14:tracePt t="401613" x="3035300" y="1981200"/>
          <p14:tracePt t="401634" x="3028950" y="2000250"/>
          <p14:tracePt t="401644" x="3028950" y="2012950"/>
          <p14:tracePt t="401655" x="3022600" y="2025650"/>
          <p14:tracePt t="401665" x="3009900" y="2044700"/>
          <p14:tracePt t="401675" x="2997200" y="2063750"/>
          <p14:tracePt t="401694" x="2984500" y="2076450"/>
          <p14:tracePt t="401695" x="2965450" y="2114550"/>
          <p14:tracePt t="401712" x="2946400" y="2139950"/>
          <p14:tracePt t="401729" x="2940050" y="2152650"/>
          <p14:tracePt t="401746" x="2921000" y="2190750"/>
          <p14:tracePt t="401762" x="2914650" y="2209800"/>
          <p14:tracePt t="401779" x="2889250" y="2254250"/>
          <p14:tracePt t="401795" x="2870200" y="2292350"/>
          <p14:tracePt t="401813" x="2863850" y="2311400"/>
          <p14:tracePt t="401829" x="2851150" y="2343150"/>
          <p14:tracePt t="401845" x="2838450" y="2362200"/>
          <p14:tracePt t="401863" x="2832100" y="2374900"/>
          <p14:tracePt t="401879" x="2825750" y="2387600"/>
          <p14:tracePt t="401896" x="2813050" y="2406650"/>
          <p14:tracePt t="401912" x="2794000" y="2451100"/>
          <p14:tracePt t="401929" x="2781300" y="2470150"/>
          <p14:tracePt t="401945" x="2762250" y="2508250"/>
          <p14:tracePt t="401963" x="2755900" y="2527300"/>
          <p14:tracePt t="401979" x="2755900" y="2540000"/>
          <p14:tracePt t="402315" x="2755900" y="2533650"/>
          <p14:tracePt t="402346" x="2755900" y="2527300"/>
          <p14:tracePt t="402366" x="2755900" y="2520950"/>
          <p14:tracePt t="402376" x="2755900" y="2514600"/>
          <p14:tracePt t="402397" x="2755900" y="2508250"/>
          <p14:tracePt t="402408" x="2755900" y="2501900"/>
          <p14:tracePt t="402418" x="2755900" y="2495550"/>
          <p14:tracePt t="402428" x="2755900" y="2489200"/>
          <p14:tracePt t="402429" x="2762250" y="2476500"/>
          <p14:tracePt t="402444" x="2768600" y="2470150"/>
          <p14:tracePt t="402461" x="2768600" y="2463800"/>
          <p14:tracePt t="402478" x="2768600" y="2457450"/>
          <p14:tracePt t="402532" x="2774950" y="2451100"/>
          <p14:tracePt t="402552" x="2781300" y="2451100"/>
          <p14:tracePt t="402563" x="2787650" y="2444750"/>
          <p14:tracePt t="402573" x="2794000" y="2444750"/>
          <p14:tracePt t="402584" x="2806700" y="2438400"/>
          <p14:tracePt t="402594" x="2813050" y="2438400"/>
          <p14:tracePt t="402604" x="2825750" y="2438400"/>
          <p14:tracePt t="402612" x="2876550" y="2432050"/>
          <p14:tracePt t="402628" x="2901950" y="2425700"/>
          <p14:tracePt t="402644" x="2971800" y="2413000"/>
          <p14:tracePt t="402661" x="3060700" y="2413000"/>
          <p14:tracePt t="402679" x="3092450" y="2413000"/>
          <p14:tracePt t="402696" x="3130550" y="2413000"/>
          <p14:tracePt t="402712" x="3149600" y="2419350"/>
          <p14:tracePt t="402729" x="3181350" y="2419350"/>
          <p14:tracePt t="402745" x="3206750" y="2425700"/>
          <p14:tracePt t="402762" x="3225800" y="2425700"/>
          <p14:tracePt t="402779" x="3282950" y="2425700"/>
          <p14:tracePt t="402796" x="3308350" y="2425700"/>
          <p14:tracePt t="402812" x="3352800" y="2425700"/>
          <p14:tracePt t="402829" x="3390900" y="2425700"/>
          <p14:tracePt t="402846" x="3397250" y="2425700"/>
          <p14:tracePt t="402862" x="3422650" y="2425700"/>
          <p14:tracePt t="402879" x="3435350" y="2425700"/>
          <p14:tracePt t="402895" x="3492500" y="2425700"/>
          <p14:tracePt t="402912" x="3581400" y="2425700"/>
          <p14:tracePt t="402929" x="3625850" y="2425700"/>
          <p14:tracePt t="402945" x="3695700" y="2425700"/>
          <p14:tracePt t="402963" x="3721100" y="2425700"/>
          <p14:tracePt t="402979" x="3727450" y="2425700"/>
          <p14:tracePt t="402996" x="3740150" y="2425700"/>
          <p14:tracePt t="403012" x="3746500" y="2425700"/>
          <p14:tracePt t="403029" x="3778250" y="2425700"/>
          <p14:tracePt t="403045" x="3797300" y="2425700"/>
          <p14:tracePt t="403062" x="3848100" y="2425700"/>
          <p14:tracePt t="403079" x="3898900" y="2425700"/>
          <p14:tracePt t="403095" x="3917950" y="2425700"/>
          <p14:tracePt t="403113" x="3924300" y="2425700"/>
          <p14:tracePt t="405082" x="3917950" y="2425700"/>
          <p14:tracePt t="405101" x="3911600" y="2413000"/>
          <p14:tracePt t="405111" x="3911600" y="2406650"/>
          <p14:tracePt t="405121" x="3911600" y="2400300"/>
          <p14:tracePt t="405137" x="3911600" y="2393950"/>
          <p14:tracePt t="405144" x="3911600" y="2387600"/>
          <p14:tracePt t="405145" x="3905250" y="2381250"/>
          <p14:tracePt t="405161" x="3905250" y="2368550"/>
          <p14:tracePt t="405178" x="3905250" y="2362200"/>
          <p14:tracePt t="405217" x="3905250" y="2355850"/>
          <p14:tracePt t="405219" x="3905250" y="2349500"/>
          <p14:tracePt t="405254" x="3905250" y="2336800"/>
          <p14:tracePt t="405269" x="3905250" y="2330450"/>
          <p14:tracePt t="405278" x="3905250" y="2324100"/>
          <p14:tracePt t="405278" x="3905250" y="2311400"/>
          <p14:tracePt t="405294" x="3911600" y="2286000"/>
          <p14:tracePt t="405312" x="3924300" y="2254250"/>
          <p14:tracePt t="405329" x="3930650" y="2235200"/>
          <p14:tracePt t="405346" x="3943350" y="2216150"/>
          <p14:tracePt t="405362" x="3943350" y="2203450"/>
          <p14:tracePt t="405379" x="3943350" y="2190750"/>
          <p14:tracePt t="405395" x="3949700" y="2171700"/>
          <p14:tracePt t="405413" x="3956050" y="2165350"/>
          <p14:tracePt t="405429" x="3968750" y="2139950"/>
          <p14:tracePt t="405445" x="3975100" y="2127250"/>
          <p14:tracePt t="405462" x="3975100" y="2095500"/>
          <p14:tracePt t="405479" x="3981450" y="2082800"/>
          <p14:tracePt t="405495" x="3987800" y="2057400"/>
          <p14:tracePt t="405512" x="3994150" y="2032000"/>
          <p14:tracePt t="405529" x="3994150" y="2012950"/>
          <p14:tracePt t="405545" x="4000500" y="1981200"/>
          <p14:tracePt t="405562" x="4000500" y="1968500"/>
          <p14:tracePt t="405579" x="4000500" y="1924050"/>
          <p14:tracePt t="405595" x="4000500" y="1892300"/>
          <p14:tracePt t="405612" x="4000500" y="1873250"/>
          <p14:tracePt t="405629" x="4000500" y="1828800"/>
          <p14:tracePt t="405647" x="4000500" y="1816100"/>
          <p14:tracePt t="405662" x="4000500" y="1784350"/>
          <p14:tracePt t="405679" x="4000500" y="1771650"/>
          <p14:tracePt t="405695" x="4000500" y="1765300"/>
          <p14:tracePt t="405712" x="4000500" y="1758950"/>
          <p14:tracePt t="405921" x="4000500" y="1765300"/>
          <p14:tracePt t="405930" x="4000500" y="1771650"/>
          <p14:tracePt t="405941" x="4000500" y="1778000"/>
          <p14:tracePt t="405944" x="4000500" y="1784350"/>
          <p14:tracePt t="405961" x="4000500" y="1809750"/>
          <p14:tracePt t="405979" x="4000500" y="1835150"/>
          <p14:tracePt t="405995" x="4000500" y="1854200"/>
          <p14:tracePt t="406012" x="4000500" y="1892300"/>
          <p14:tracePt t="406029" x="4000500" y="1905000"/>
          <p14:tracePt t="406045" x="4000500" y="1943100"/>
          <p14:tracePt t="406062" x="4000500" y="1974850"/>
          <p14:tracePt t="406079" x="4000500" y="1993900"/>
          <p14:tracePt t="406095" x="4000500" y="2019300"/>
          <p14:tracePt t="406112" x="4000500" y="2038350"/>
          <p14:tracePt t="406129" x="4000500" y="2063750"/>
          <p14:tracePt t="406146" x="4000500" y="2089150"/>
          <p14:tracePt t="406181" x="4000500" y="2101850"/>
          <p14:tracePt t="406184" x="4000500" y="2108200"/>
          <p14:tracePt t="406215" x="4000500" y="2120900"/>
          <p14:tracePt t="406217" x="4000500" y="2127250"/>
          <p14:tracePt t="406229" x="4000500" y="2146300"/>
          <p14:tracePt t="406245" x="4000500" y="2159000"/>
          <p14:tracePt t="406262" x="4000500" y="2184400"/>
          <p14:tracePt t="406279" x="4000500" y="2197100"/>
          <p14:tracePt t="406295" x="4000500" y="2222500"/>
          <p14:tracePt t="406312" x="4000500" y="2247900"/>
          <p14:tracePt t="406329" x="4000500" y="2260600"/>
          <p14:tracePt t="406345" x="4000500" y="2273300"/>
          <p14:tracePt t="406362" x="3994150" y="2286000"/>
          <p14:tracePt t="406379" x="3994150" y="2298700"/>
          <p14:tracePt t="406395" x="3987800" y="2317750"/>
          <p14:tracePt t="406413" x="3981450" y="2324100"/>
          <p14:tracePt t="406428" x="3975100" y="2343150"/>
          <p14:tracePt t="406446" x="3975100" y="2349500"/>
          <p14:tracePt t="406462" x="3968750" y="2368550"/>
          <p14:tracePt t="406479" x="3968750" y="2381250"/>
          <p14:tracePt t="406495" x="3962400" y="2387600"/>
          <p14:tracePt t="406512" x="3962400" y="2406650"/>
          <p14:tracePt t="406529" x="3956050" y="2413000"/>
          <p14:tracePt t="406545" x="3956050" y="2438400"/>
          <p14:tracePt t="406562" x="3956050" y="2463800"/>
          <p14:tracePt t="406579" x="3956050" y="2476500"/>
          <p14:tracePt t="406596" x="3956050" y="2501900"/>
          <p14:tracePt t="406612" x="3956050" y="2514600"/>
          <p14:tracePt t="406629" x="3956050" y="2533650"/>
          <p14:tracePt t="406646" x="3956050" y="2559050"/>
          <p14:tracePt t="406663" x="3956050" y="2565400"/>
          <p14:tracePt t="406679" x="3956050" y="2590800"/>
          <p14:tracePt t="406715" x="3956050" y="2603500"/>
          <p14:tracePt t="406717" x="3956050" y="2609850"/>
          <p14:tracePt t="406729" x="3956050" y="2635250"/>
          <p14:tracePt t="406745" x="3956050" y="2641600"/>
          <p14:tracePt t="406762" x="3956050" y="2660650"/>
          <p14:tracePt t="406779" x="3956050" y="2667000"/>
          <p14:tracePt t="406795" x="3956050" y="2686050"/>
          <p14:tracePt t="406812" x="3956050" y="2698750"/>
          <p14:tracePt t="406829" x="3956050" y="2705100"/>
          <p14:tracePt t="406844" x="3962400" y="2717800"/>
          <p14:tracePt t="406861" x="3962400" y="2730500"/>
          <p14:tracePt t="406878" x="3962400" y="2736850"/>
          <p14:tracePt t="406895" x="3968750" y="2743200"/>
          <p14:tracePt t="406912" x="3968750" y="2749550"/>
          <p14:tracePt t="406929" x="3968750" y="2755900"/>
          <p14:tracePt t="406945" x="3968750" y="2762250"/>
          <p14:tracePt t="406962" x="3968750" y="2774950"/>
          <p14:tracePt t="406979" x="3968750" y="2787650"/>
          <p14:tracePt t="406996" x="3968750" y="2800350"/>
          <p14:tracePt t="407012" x="3968750" y="2813050"/>
          <p14:tracePt t="407029" x="3968750" y="2819400"/>
          <p14:tracePt t="407045" x="3968750" y="2825750"/>
          <p14:tracePt t="407078" x="3968750" y="2832100"/>
          <p14:tracePt t="407095" x="3968750" y="2838450"/>
          <p14:tracePt t="407098" x="3968750" y="2851150"/>
          <p14:tracePt t="407112" x="3968750" y="2863850"/>
          <p14:tracePt t="407129" x="3968750" y="2876550"/>
          <p14:tracePt t="407145" x="3968750" y="2882900"/>
          <p14:tracePt t="407162" x="3968750" y="2889250"/>
          <p14:tracePt t="407179" x="3968750" y="2895600"/>
          <p14:tracePt t="407216" x="3968750" y="2901950"/>
          <p14:tracePt t="407236" x="3968750" y="2908300"/>
          <p14:tracePt t="407248" x="3968750" y="2914650"/>
          <p14:tracePt t="407266" x="3968750" y="2921000"/>
          <p14:tracePt t="407279" x="3968750" y="2927350"/>
          <p14:tracePt t="407282" x="3968750" y="2933700"/>
          <p14:tracePt t="407295" x="3968750" y="2940050"/>
          <p14:tracePt t="407350" x="3968750" y="2946400"/>
          <p14:tracePt t="408440" x="3975100" y="2946400"/>
          <p14:tracePt t="408481" x="3981450" y="2946400"/>
          <p14:tracePt t="408982" x="3987800" y="2946400"/>
          <p14:tracePt t="411697" x="3987800" y="2933700"/>
          <p14:tracePt t="411708" x="3987800" y="2927350"/>
          <p14:tracePt t="411711" x="3987800" y="2908300"/>
          <p14:tracePt t="411728" x="3987800" y="2882900"/>
          <p14:tracePt t="411728" x="3987800" y="2851150"/>
          <p14:tracePt t="411750" x="3987800" y="2825750"/>
          <p14:tracePt t="411752" x="3987800" y="2794000"/>
          <p14:tracePt t="411761" x="3987800" y="2749550"/>
          <p14:tracePt t="411778" x="3987800" y="2673350"/>
          <p14:tracePt t="411794" x="3987800" y="2628900"/>
          <p14:tracePt t="411811" x="3981450" y="2540000"/>
          <p14:tracePt t="411829" x="3968750" y="2457450"/>
          <p14:tracePt t="411845" x="3968750" y="2425700"/>
          <p14:tracePt t="411862" x="3962400" y="2355850"/>
          <p14:tracePt t="411878" x="3962400" y="2324100"/>
          <p14:tracePt t="411895" x="3962400" y="2266950"/>
          <p14:tracePt t="411912" x="3962400" y="2197100"/>
          <p14:tracePt t="411929" x="3962400" y="2178050"/>
          <p14:tracePt t="411945" x="3962400" y="2101850"/>
          <p14:tracePt t="411962" x="3962400" y="2076450"/>
          <p14:tracePt t="411979" x="3962400" y="2006600"/>
          <p14:tracePt t="411995" x="3981450" y="1949450"/>
          <p14:tracePt t="412012" x="3994150" y="1911350"/>
          <p14:tracePt t="412028" x="4006850" y="1860550"/>
          <p14:tracePt t="412046" x="4019550" y="1835150"/>
          <p14:tracePt t="412062" x="4032250" y="1784350"/>
          <p14:tracePt t="412079" x="4044950" y="1752600"/>
          <p14:tracePt t="412095" x="4051300" y="1746250"/>
          <p14:tracePt t="412112" x="4051300" y="1733550"/>
          <p14:tracePt t="412129" x="4057650" y="1727200"/>
          <p14:tracePt t="412145" x="4070350" y="1720850"/>
          <p14:tracePt t="412162" x="4070350" y="1714500"/>
          <p14:tracePt t="412200" x="4076700" y="1714500"/>
          <p14:tracePt t="412212" x="4089400" y="1708150"/>
          <p14:tracePt t="412214" x="4089400" y="1701800"/>
          <p14:tracePt t="412229" x="4108450" y="1695450"/>
          <p14:tracePt t="412246" x="4127500" y="1682750"/>
          <p14:tracePt t="412262" x="4140200" y="1676400"/>
          <p14:tracePt t="412279" x="4152900" y="1670050"/>
          <p14:tracePt t="412295" x="4159250" y="1663700"/>
          <p14:tracePt t="412312" x="4165600" y="1657350"/>
          <p14:tracePt t="412329" x="4171950" y="1651000"/>
          <p14:tracePt t="412329" x="4178300" y="1651000"/>
          <p14:tracePt t="412346" x="4184650" y="1644650"/>
          <p14:tracePt t="412362" x="4184650" y="1631950"/>
          <p14:tracePt t="412398" x="4191000" y="1631950"/>
          <p14:tracePt t="412491" x="4191000" y="1625600"/>
          <p14:tracePt t="412503" x="4197350" y="1625600"/>
          <p14:tracePt t="412563" x="4197350" y="1619250"/>
          <p14:tracePt t="412604" x="4197350" y="1612900"/>
          <p14:tracePt t="412637" x="4197350" y="1606550"/>
          <p14:tracePt t="412645" x="4197350" y="1600200"/>
          <p14:tracePt t="412656" x="4203700" y="1600200"/>
          <p14:tracePt t="412676" x="4203700" y="1593850"/>
          <p14:tracePt t="412687" x="4203700" y="1587500"/>
          <p14:tracePt t="412697" x="4210050" y="1587500"/>
          <p14:tracePt t="413573" x="4210050" y="1593850"/>
          <p14:tracePt t="413604" x="4210050" y="1600200"/>
          <p14:tracePt t="413614" x="4203700" y="1606550"/>
          <p14:tracePt t="413635" x="4203700" y="1619250"/>
          <p14:tracePt t="413645" x="4197350" y="1625600"/>
          <p14:tracePt t="413666" x="4191000" y="1631950"/>
          <p14:tracePt t="413677" x="4184650" y="1644650"/>
          <p14:tracePt t="413679" x="4184650" y="1651000"/>
          <p14:tracePt t="413694" x="4171950" y="1657350"/>
          <p14:tracePt t="413712" x="4165600" y="1670050"/>
          <p14:tracePt t="413729" x="4152900" y="1676400"/>
          <p14:tracePt t="413745" x="4140200" y="1695450"/>
          <p14:tracePt t="413763" x="4127500" y="1695450"/>
          <p14:tracePt t="413779" x="4095750" y="1708150"/>
          <p14:tracePt t="413794" x="4089400" y="1714500"/>
          <p14:tracePt t="413811" x="4057650" y="1727200"/>
          <p14:tracePt t="413828" x="4038600" y="1733550"/>
          <p14:tracePt t="413846" x="4025900" y="1739900"/>
          <p14:tracePt t="413862" x="4006850" y="1746250"/>
          <p14:tracePt t="413879" x="3981450" y="1746250"/>
          <p14:tracePt t="413895" x="3968750" y="1752600"/>
          <p14:tracePt t="413912" x="3930650" y="1765300"/>
          <p14:tracePt t="413928" x="3911600" y="1771650"/>
          <p14:tracePt t="413945" x="3879850" y="1784350"/>
          <p14:tracePt t="413962" x="3873500" y="1790700"/>
          <p14:tracePt t="413978" x="3848100" y="1797050"/>
          <p14:tracePt t="413995" x="3835400" y="1797050"/>
          <p14:tracePt t="414012" x="3822700" y="1797050"/>
          <p14:tracePt t="414029" x="3816350" y="1803400"/>
          <p14:tracePt t="414045" x="3810000" y="1809750"/>
          <p14:tracePt t="414062" x="3803650" y="1809750"/>
          <p14:tracePt t="415752" x="3803650" y="1816100"/>
          <p14:tracePt t="415793" x="3803650" y="1822450"/>
          <p14:tracePt t="415798" x="3803650" y="1828800"/>
          <p14:tracePt t="415825" x="3797300" y="1841500"/>
          <p14:tracePt t="415830" x="3797300" y="1847850"/>
          <p14:tracePt t="415846" x="3790950" y="1854200"/>
          <p14:tracePt t="415847" x="3784600" y="1866900"/>
          <p14:tracePt t="415862" x="3771900" y="1885950"/>
          <p14:tracePt t="415880" x="3765550" y="1892300"/>
          <p14:tracePt t="415896" x="3752850" y="1911350"/>
          <p14:tracePt t="415913" x="3746500" y="1930400"/>
          <p14:tracePt t="415929" x="3740150" y="1936750"/>
          <p14:tracePt t="415946" x="3721100" y="1955800"/>
          <p14:tracePt t="415963" x="3714750" y="1968500"/>
          <p14:tracePt t="415979" x="3708400" y="2000250"/>
          <p14:tracePt t="415996" x="3689350" y="2019300"/>
          <p14:tracePt t="416013" x="3676650" y="2032000"/>
          <p14:tracePt t="416030" x="3663950" y="2044700"/>
          <p14:tracePt t="416046" x="3657600" y="2057400"/>
          <p14:tracePt t="416063" x="3638550" y="2076450"/>
          <p14:tracePt t="416080" x="3625850" y="2095500"/>
          <p14:tracePt t="416096" x="3619500" y="2108200"/>
          <p14:tracePt t="416113" x="3600450" y="2133600"/>
          <p14:tracePt t="416129" x="3594100" y="2139950"/>
          <p14:tracePt t="416146" x="3587750" y="2159000"/>
          <p14:tracePt t="416163" x="3581400" y="2165350"/>
          <p14:tracePt t="416221" x="3587750" y="2165350"/>
          <p14:tracePt t="416231" x="3594100" y="2165350"/>
          <p14:tracePt t="416242" x="3606800" y="2165350"/>
          <p14:tracePt t="416251" x="3625850" y="2165350"/>
          <p14:tracePt t="416262" x="3651250" y="2165350"/>
          <p14:tracePt t="416263" x="3676650" y="2165350"/>
          <p14:tracePt t="416278" x="3721100" y="2159000"/>
          <p14:tracePt t="416296" x="3746500" y="2152650"/>
          <p14:tracePt t="416314" x="3803650" y="2152650"/>
          <p14:tracePt t="416330" x="3848100" y="2146300"/>
          <p14:tracePt t="416346" x="3867150" y="2146300"/>
          <p14:tracePt t="416363" x="3886200" y="2139950"/>
          <p14:tracePt t="416380" x="3898900" y="2133600"/>
          <p14:tracePt t="416396" x="3905250" y="2133600"/>
          <p14:tracePt t="416413" x="3905250" y="2127250"/>
          <p14:tracePt t="417478" x="3905250" y="2133600"/>
          <p14:tracePt t="417664" x="3898900" y="2133600"/>
          <p14:tracePt t="417676" x="3892550" y="2133600"/>
          <p14:tracePt t="417697" x="3886200" y="2139950"/>
          <p14:tracePt t="417705" x="3873500" y="2139950"/>
          <p14:tracePt t="417717" x="3873500" y="2146300"/>
          <p14:tracePt t="417719" x="3860800" y="2146300"/>
          <p14:tracePt t="417728" x="3841750" y="2152650"/>
          <p14:tracePt t="417745" x="3816350" y="2165350"/>
          <p14:tracePt t="417763" x="3778250" y="2171700"/>
          <p14:tracePt t="417780" x="3765550" y="2178050"/>
          <p14:tracePt t="417796" x="3733800" y="2197100"/>
          <p14:tracePt t="417813" x="3721100" y="2203450"/>
          <p14:tracePt t="417830" x="3708400" y="2216150"/>
          <p14:tracePt t="417845" x="3689350" y="2216150"/>
          <p14:tracePt t="417862" x="3683000" y="2222500"/>
          <p14:tracePt t="417880" x="3663950" y="2228850"/>
          <p14:tracePt t="417896" x="3663950" y="2235200"/>
          <p14:tracePt t="417913" x="3632200" y="2241550"/>
          <p14:tracePt t="417929" x="3606800" y="2254250"/>
          <p14:tracePt t="417946" x="3581400" y="2260600"/>
          <p14:tracePt t="417963" x="3530600" y="2273300"/>
          <p14:tracePt t="417980" x="3511550" y="2273300"/>
          <p14:tracePt t="417996" x="3467100" y="2286000"/>
          <p14:tracePt t="418013" x="3441700" y="2292350"/>
          <p14:tracePt t="418029" x="3429000" y="2292350"/>
          <p14:tracePt t="418046" x="3409950" y="2305050"/>
          <p14:tracePt t="418063" x="3397250" y="2305050"/>
          <p14:tracePt t="418079" x="3365500" y="2311400"/>
          <p14:tracePt t="418096" x="3321050" y="2317750"/>
          <p14:tracePt t="418113" x="3295650" y="2317750"/>
          <p14:tracePt t="418130" x="3263900" y="2324100"/>
          <p14:tracePt t="418146" x="3244850" y="2324100"/>
          <p14:tracePt t="418163" x="3213100" y="2330450"/>
          <p14:tracePt t="418180" x="3200400" y="2330450"/>
          <p14:tracePt t="418196" x="3194050" y="2336800"/>
          <p14:tracePt t="418213" x="3187700" y="2343150"/>
          <p14:tracePt t="418229" x="3181350" y="2343150"/>
          <p14:tracePt t="418246" x="3181350" y="2349500"/>
          <p14:tracePt t="418263" x="3175000" y="2349500"/>
          <p14:tracePt t="418341" x="3168650" y="2349500"/>
          <p14:tracePt t="418363" x="3162300" y="2355850"/>
          <p14:tracePt t="418578" x="3162300" y="2349500"/>
          <p14:tracePt t="418600" x="3162300" y="2343150"/>
          <p14:tracePt t="418619" x="3168650" y="2343150"/>
          <p14:tracePt t="418671" x="3175000" y="2336800"/>
          <p14:tracePt t="418692" x="3181350" y="2336800"/>
          <p14:tracePt t="419182" x="3175000" y="2336800"/>
          <p14:tracePt t="419324" x="3168650" y="2336800"/>
          <p14:tracePt t="419338" x="3162300" y="2336800"/>
          <p14:tracePt t="419340" x="3155950" y="2336800"/>
          <p14:tracePt t="419346" x="3143250" y="2336800"/>
          <p14:tracePt t="419364" x="3111500" y="2343150"/>
          <p14:tracePt t="419379" x="3105150" y="2349500"/>
          <p14:tracePt t="419396" x="3079750" y="2355850"/>
          <p14:tracePt t="419413" x="3067050" y="2362200"/>
          <p14:tracePt t="419429" x="3054350" y="2362200"/>
          <p14:tracePt t="419446" x="3035300" y="2368550"/>
          <p14:tracePt t="419463" x="3016250" y="2368550"/>
          <p14:tracePt t="419480" x="2984500" y="2368550"/>
          <p14:tracePt t="419496" x="2946400" y="2368550"/>
          <p14:tracePt t="419513" x="2933700" y="2368550"/>
          <p14:tracePt t="419529" x="2901950" y="2368550"/>
          <p14:tracePt t="419546" x="2895600" y="2368550"/>
          <p14:tracePt t="419563" x="2876550" y="2368550"/>
          <p14:tracePt t="419716" x="2870200" y="2368550"/>
          <p14:tracePt t="419761" x="2863850" y="2368550"/>
          <p14:tracePt t="419812" x="2863850" y="2362200"/>
          <p14:tracePt t="419823" x="2863850" y="2349500"/>
          <p14:tracePt t="419844" x="2870200" y="2343150"/>
          <p14:tracePt t="419854" x="2870200" y="2330450"/>
          <p14:tracePt t="419864" x="2876550" y="2324100"/>
          <p14:tracePt t="419865" x="2876550" y="2317750"/>
          <p14:tracePt t="419878" x="2876550" y="2305050"/>
          <p14:tracePt t="419895" x="2876550" y="2298700"/>
          <p14:tracePt t="419912" x="2876550" y="2292350"/>
          <p14:tracePt t="419930" x="2876550" y="2286000"/>
          <p14:tracePt t="419946" x="2876550" y="2279650"/>
          <p14:tracePt t="419963" x="2870200" y="2279650"/>
          <p14:tracePt t="420000" x="2863850" y="2279650"/>
          <p14:tracePt t="420033" x="2857500" y="2279650"/>
          <p14:tracePt t="420042" x="2851150" y="2279650"/>
          <p14:tracePt t="420083" x="2844800" y="2279650"/>
          <p14:tracePt t="420136" x="2838450" y="2279650"/>
          <p14:tracePt t="420146" x="2838450" y="2286000"/>
          <p14:tracePt t="420159" x="2832100" y="2286000"/>
          <p14:tracePt t="420229" x="2825750" y="2286000"/>
          <p14:tracePt t="421859" x="2832100" y="2286000"/>
          <p14:tracePt t="421900" x="2838450" y="2286000"/>
          <p14:tracePt t="422095" x="2832100" y="2286000"/>
          <p14:tracePt t="422827" x="2838450" y="2286000"/>
          <p14:tracePt t="422879" x="2844800" y="2286000"/>
          <p14:tracePt t="422897" x="2851150" y="2286000"/>
          <p14:tracePt t="422920" x="2857500" y="2286000"/>
          <p14:tracePt t="422951" x="2863850" y="2286000"/>
          <p14:tracePt t="422963" x="2870200" y="2286000"/>
          <p14:tracePt t="422974" x="2882900" y="2286000"/>
          <p14:tracePt t="422987" x="2901950" y="2286000"/>
          <p14:tracePt t="422994" x="2927350" y="2286000"/>
          <p14:tracePt t="422994" x="2959100" y="2286000"/>
          <p14:tracePt t="423015" x="3003550" y="2286000"/>
          <p14:tracePt t="423016" x="3054350" y="2286000"/>
          <p14:tracePt t="423028" x="3124200" y="2286000"/>
          <p14:tracePt t="423045" x="3251200" y="2286000"/>
          <p14:tracePt t="423061" x="3359150" y="2286000"/>
          <p14:tracePt t="423080" x="3403600" y="2286000"/>
          <p14:tracePt t="423096" x="3492500" y="2286000"/>
          <p14:tracePt t="423113" x="3536950" y="2286000"/>
          <p14:tracePt t="423113" x="3594100" y="2286000"/>
          <p14:tracePt t="423129" x="3638550" y="2286000"/>
          <p14:tracePt t="423146" x="3759200" y="2305050"/>
          <p14:tracePt t="423163" x="3816350" y="2317750"/>
          <p14:tracePt t="423179" x="3898900" y="2336800"/>
          <p14:tracePt t="423196" x="3924300" y="2343150"/>
          <p14:tracePt t="423213" x="3956050" y="2355850"/>
          <p14:tracePt t="423230" x="3975100" y="2355850"/>
          <p14:tracePt t="423246" x="3975100" y="2362200"/>
          <p14:tracePt t="423263" x="4000500" y="2362200"/>
          <p14:tracePt t="423280" x="4038600" y="2368550"/>
          <p14:tracePt t="423296" x="4064000" y="2368550"/>
          <p14:tracePt t="423313" x="4114800" y="2368550"/>
          <p14:tracePt t="423330" x="4146550" y="2368550"/>
          <p14:tracePt t="423346" x="4191000" y="2368550"/>
          <p14:tracePt t="423363" x="4229100" y="2368550"/>
          <p14:tracePt t="423379" x="4292600" y="2374900"/>
          <p14:tracePt t="423396" x="4387850" y="2381250"/>
          <p14:tracePt t="423413" x="4432300" y="2387600"/>
          <p14:tracePt t="423430" x="4508500" y="2387600"/>
          <p14:tracePt t="423446" x="4540250" y="2387600"/>
          <p14:tracePt t="423463" x="4584700" y="2393950"/>
          <p14:tracePt t="423479" x="4610100" y="2393950"/>
          <p14:tracePt t="423496" x="4622800" y="2393950"/>
          <p14:tracePt t="423513" x="4660900" y="2393950"/>
          <p14:tracePt t="423529" x="4679950" y="2387600"/>
          <p14:tracePt t="423546" x="4730750" y="2381250"/>
          <p14:tracePt t="423563" x="4775200" y="2374900"/>
          <p14:tracePt t="423580" x="4794250" y="2374900"/>
          <p14:tracePt t="423596" x="4819650" y="2368550"/>
          <p14:tracePt t="423613" x="4832350" y="2368550"/>
          <p14:tracePt t="423629" x="4851400" y="2349500"/>
          <p14:tracePt t="423646" x="4889500" y="2330450"/>
          <p14:tracePt t="423663" x="4908550" y="2317750"/>
          <p14:tracePt t="423679" x="4946650" y="2298700"/>
          <p14:tracePt t="423696" x="4953000" y="2292350"/>
          <p14:tracePt t="423713" x="4972050" y="2273300"/>
          <p14:tracePt t="423730" x="4978400" y="2266950"/>
          <p14:tracePt t="423746" x="4984750" y="2260600"/>
          <p14:tracePt t="423763" x="5003800" y="2241550"/>
          <p14:tracePt t="423798" x="5016500" y="2235200"/>
          <p14:tracePt t="423801" x="5022850" y="2222500"/>
          <p14:tracePt t="423813" x="5041900" y="2203450"/>
          <p14:tracePt t="423848" x="5048250" y="2197100"/>
          <p14:tracePt t="423872" x="5048250" y="2190750"/>
          <p14:tracePt t="423879" x="5054600" y="2184400"/>
          <p14:tracePt t="423912" x="5054600" y="2178050"/>
          <p14:tracePt t="424219" x="5048250" y="2184400"/>
          <p14:tracePt t="424229" x="5048250" y="2190750"/>
          <p14:tracePt t="424239" x="5041900" y="2197100"/>
          <p14:tracePt t="424250" x="5035550" y="2197100"/>
          <p14:tracePt t="424261" x="5029200" y="2203450"/>
          <p14:tracePt t="424264" x="5029200" y="2209800"/>
          <p14:tracePt t="424279" x="5010150" y="2222500"/>
          <p14:tracePt t="424296" x="4997450" y="2228850"/>
          <p14:tracePt t="424313" x="4984750" y="2247900"/>
          <p14:tracePt t="424329" x="4965700" y="2260600"/>
          <p14:tracePt t="424346" x="4959350" y="2273300"/>
          <p14:tracePt t="424363" x="4940300" y="2298700"/>
          <p14:tracePt t="424379" x="4927600" y="2305050"/>
          <p14:tracePt t="424396" x="4908550" y="2324100"/>
          <p14:tracePt t="424413" x="4883150" y="2349500"/>
          <p14:tracePt t="424431" x="4870450" y="2362200"/>
          <p14:tracePt t="424446" x="4845050" y="2381250"/>
          <p14:tracePt t="424463" x="4832350" y="2393950"/>
          <p14:tracePt t="424479" x="4800600" y="2419350"/>
          <p14:tracePt t="424496" x="4768850" y="2438400"/>
          <p14:tracePt t="424512" x="4756150" y="2444750"/>
          <p14:tracePt t="425012" x="4762500" y="2444750"/>
          <p14:tracePt t="425023" x="4768850" y="2444750"/>
          <p14:tracePt t="425043" x="4775200" y="2438400"/>
          <p14:tracePt t="425053" x="4787900" y="2438400"/>
          <p14:tracePt t="425064" x="4787900" y="2432050"/>
          <p14:tracePt t="425079" x="4794250" y="2432050"/>
          <p14:tracePt t="425082" x="4800600" y="2419350"/>
          <p14:tracePt t="425096" x="4806950" y="2419350"/>
          <p14:tracePt t="425113" x="4806950" y="2413000"/>
          <p14:tracePt t="425129" x="4813300" y="2406650"/>
          <p14:tracePt t="425146" x="4819650" y="2400300"/>
          <p14:tracePt t="425163" x="4826000" y="2393950"/>
          <p14:tracePt t="425179" x="4832350" y="2393950"/>
          <p14:tracePt t="425196" x="4838700" y="2387600"/>
          <p14:tracePt t="425213" x="4838700" y="2381250"/>
          <p14:tracePt t="425342" x="4838700" y="2387600"/>
          <p14:tracePt t="425650" x="4838700" y="2393950"/>
          <p14:tracePt t="425679" x="4832350" y="2393950"/>
          <p14:tracePt t="425691" x="4826000" y="2400300"/>
          <p14:tracePt t="425704" x="4813300" y="2400300"/>
          <p14:tracePt t="425712" x="4794250" y="2406650"/>
          <p14:tracePt t="425715" x="4768850" y="2419350"/>
          <p14:tracePt t="425730" x="4718050" y="2432050"/>
          <p14:tracePt t="425746" x="4635500" y="2457450"/>
          <p14:tracePt t="425763" x="4591050" y="2463800"/>
          <p14:tracePt t="425779" x="4521200" y="2482850"/>
          <p14:tracePt t="425796" x="4483100" y="2489200"/>
          <p14:tracePt t="425813" x="4432300" y="2501900"/>
          <p14:tracePt t="425829" x="4406900" y="2514600"/>
          <p14:tracePt t="425846" x="4394200" y="2520950"/>
          <p14:tracePt t="425863" x="4381500" y="2527300"/>
          <p14:tracePt t="425880" x="4375150" y="2527300"/>
          <p14:tracePt t="425896" x="4362450" y="2527300"/>
          <p14:tracePt t="426010" x="4356100" y="2527300"/>
          <p14:tracePt t="426419" x="4362450" y="2527300"/>
          <p14:tracePt t="426431" x="4375150" y="2527300"/>
          <p14:tracePt t="426452" x="4381500" y="2527300"/>
          <p14:tracePt t="426460" x="4394200" y="2527300"/>
          <p14:tracePt t="426470" x="4406900" y="2527300"/>
          <p14:tracePt t="426481" x="4419600" y="2527300"/>
          <p14:tracePt t="426495" x="4438650" y="2527300"/>
          <p14:tracePt t="426496" x="4451350" y="2527300"/>
          <p14:tracePt t="426511" x="4489450" y="2520950"/>
          <p14:tracePt t="426529" x="4540250" y="2520950"/>
          <p14:tracePt t="426546" x="4572000" y="2520950"/>
          <p14:tracePt t="426563" x="4673600" y="2527300"/>
          <p14:tracePt t="426579" x="4787900" y="2546350"/>
          <p14:tracePt t="426596" x="4838700" y="2552700"/>
          <p14:tracePt t="426613" x="4927600" y="2559050"/>
          <p14:tracePt t="426629" x="4953000" y="2559050"/>
          <p14:tracePt t="426646" x="5003800" y="2559050"/>
          <p14:tracePt t="426663" x="5041900" y="2540000"/>
          <p14:tracePt t="426680" x="5054600" y="2527300"/>
          <p14:tracePt t="426696" x="5073650" y="2508250"/>
          <p14:tracePt t="426713" x="5080000" y="2495550"/>
          <p14:tracePt t="426729" x="5105400" y="2470150"/>
          <p14:tracePt t="426746" x="5124450" y="2451100"/>
          <p14:tracePt t="426763" x="5130800" y="2432050"/>
          <p14:tracePt t="426779" x="5130800" y="2393950"/>
          <p14:tracePt t="426796" x="5137150" y="2374900"/>
          <p14:tracePt t="426812" x="5137150" y="2330450"/>
          <p14:tracePt t="426829" x="5111750" y="2286000"/>
          <p14:tracePt t="426846" x="5080000" y="2273300"/>
          <p14:tracePt t="426863" x="4997450" y="2235200"/>
          <p14:tracePt t="426880" x="4953000" y="2216150"/>
          <p14:tracePt t="426896" x="4857750" y="2197100"/>
          <p14:tracePt t="426913" x="4787900" y="2171700"/>
          <p14:tracePt t="426929" x="4756150" y="2159000"/>
          <p14:tracePt t="426946" x="4718050" y="2152650"/>
          <p14:tracePt t="426963" x="4699000" y="2146300"/>
          <p14:tracePt t="426979" x="4648200" y="2146300"/>
          <p14:tracePt t="426996" x="4610100" y="2146300"/>
          <p14:tracePt t="427013" x="4584700" y="2152650"/>
          <p14:tracePt t="427029" x="4533900" y="2171700"/>
          <p14:tracePt t="427046" x="4514850" y="2184400"/>
          <p14:tracePt t="427063" x="4476750" y="2197100"/>
          <p14:tracePt t="427079" x="4451350" y="2216150"/>
          <p14:tracePt t="427096" x="4445000" y="2222500"/>
          <p14:tracePt t="427113" x="4438650" y="2241550"/>
          <p14:tracePt t="427129" x="4432300" y="2254250"/>
          <p14:tracePt t="427146" x="4425950" y="2273300"/>
          <p14:tracePt t="427162" x="4425950" y="2298700"/>
          <p14:tracePt t="427180" x="4419600" y="2311400"/>
          <p14:tracePt t="427196" x="4419600" y="2336800"/>
          <p14:tracePt t="427213" x="4419600" y="2343150"/>
          <p14:tracePt t="427229" x="4419600" y="2362200"/>
          <p14:tracePt t="427246" x="4419600" y="2381250"/>
          <p14:tracePt t="427263" x="4419600" y="2387600"/>
          <p14:tracePt t="427279" x="4419600" y="2400300"/>
          <p14:tracePt t="427296" x="4419600" y="2406650"/>
          <p14:tracePt t="427313" x="4419600" y="2413000"/>
          <p14:tracePt t="427330" x="4425950" y="2419350"/>
          <p14:tracePt t="427379" x="4425950" y="2425700"/>
          <p14:tracePt t="427398" x="4425950" y="2432050"/>
          <p14:tracePt t="427410" x="4432300" y="2438400"/>
          <p14:tracePt t="427421" x="4438650" y="2438400"/>
          <p14:tracePt t="427429" x="4445000" y="2444750"/>
          <p14:tracePt t="427432" x="4451350" y="2451100"/>
          <p14:tracePt t="427446" x="4464050" y="2463800"/>
          <p14:tracePt t="427542" x="4470400" y="2463800"/>
          <p14:tracePt t="427594" x="4476750" y="2463800"/>
          <p14:tracePt t="427605" x="4483100" y="2463800"/>
          <p14:tracePt t="427615" x="4489450" y="2463800"/>
          <p14:tracePt t="427617" x="4502150" y="2463800"/>
          <p14:tracePt t="427630" x="4533900" y="2463800"/>
          <p14:tracePt t="427646" x="4559300" y="2463800"/>
          <p14:tracePt t="427662" x="4616450" y="2463800"/>
          <p14:tracePt t="427680" x="4648200" y="2463800"/>
          <p14:tracePt t="427696" x="4705350" y="2463800"/>
          <p14:tracePt t="427713" x="4756150" y="2463800"/>
          <p14:tracePt t="427729" x="4781550" y="2463800"/>
          <p14:tracePt t="427746" x="4826000" y="2457450"/>
          <p14:tracePt t="427763" x="4851400" y="2451100"/>
          <p14:tracePt t="427779" x="4914900" y="2432050"/>
          <p14:tracePt t="427796" x="4959350" y="2413000"/>
          <p14:tracePt t="427812" x="4972050" y="2406650"/>
          <p14:tracePt t="427985" x="4978400" y="2406650"/>
          <p14:tracePt t="428027" x="4984750" y="2406650"/>
          <p14:tracePt t="428393" x="4991100" y="2406650"/>
          <p14:tracePt t="428475" x="4997450" y="2406650"/>
          <p14:tracePt t="428517" x="5003800" y="2406650"/>
          <p14:tracePt t="429880" x="5003800" y="2400300"/>
          <p14:tracePt t="430075" x="4997450" y="2400300"/>
          <p14:tracePt t="430097" x="4991100" y="2400300"/>
          <p14:tracePt t="430104" x="4984750" y="2400300"/>
          <p14:tracePt t="430119" x="4978400" y="2400300"/>
          <p14:tracePt t="430129" x="4972050" y="2406650"/>
          <p14:tracePt t="430132" x="4959350" y="2406650"/>
          <p14:tracePt t="430146" x="4940300" y="2406650"/>
          <p14:tracePt t="430163" x="4927600" y="2413000"/>
          <p14:tracePt t="430198" x="4921250" y="2413000"/>
          <p14:tracePt t="430201" x="4914900" y="2413000"/>
          <p14:tracePt t="430229" x="4895850" y="2413000"/>
          <p14:tracePt t="430232" x="4876800" y="2413000"/>
          <p14:tracePt t="430246" x="4832350" y="2413000"/>
          <p14:tracePt t="430263" x="4800600" y="2413000"/>
          <p14:tracePt t="430280" x="4743450" y="2413000"/>
          <p14:tracePt t="430296" x="4718050" y="2413000"/>
          <p14:tracePt t="430312" x="4679950" y="2413000"/>
          <p14:tracePt t="430330" x="4648200" y="2413000"/>
          <p14:tracePt t="430346" x="4629150" y="2413000"/>
          <p14:tracePt t="430363" x="4597400" y="2425700"/>
          <p14:tracePt t="430379" x="4578350" y="2425700"/>
          <p14:tracePt t="430396" x="4533900" y="2432050"/>
          <p14:tracePt t="430413" x="4508500" y="2444750"/>
          <p14:tracePt t="430429" x="4495800" y="2444750"/>
          <p14:tracePt t="430446" x="4483100" y="2451100"/>
          <p14:tracePt t="430462" x="4476750" y="2451100"/>
          <p14:tracePt t="430480" x="4470400" y="2457450"/>
          <p14:tracePt t="430497" x="4464050" y="2457450"/>
          <p14:tracePt t="430497" x="4457700" y="2457450"/>
          <p14:tracePt t="430513" x="4445000" y="2457450"/>
          <p14:tracePt t="430530" x="4419600" y="2457450"/>
          <p14:tracePt t="430546" x="4406900" y="2463800"/>
          <p14:tracePt t="430562" x="4381500" y="2463800"/>
          <p14:tracePt t="430579" x="4368800" y="2470150"/>
          <p14:tracePt t="430596" x="4343400" y="2476500"/>
          <p14:tracePt t="430612" x="4318000" y="2482850"/>
          <p14:tracePt t="430630" x="4298950" y="2489200"/>
          <p14:tracePt t="430646" x="4267200" y="2495550"/>
          <p14:tracePt t="430663" x="4235450" y="2495550"/>
          <p14:tracePt t="430679" x="4184650" y="2501900"/>
          <p14:tracePt t="430696" x="4127500" y="2508250"/>
          <p14:tracePt t="430713" x="4095750" y="2508250"/>
          <p14:tracePt t="430729" x="4044950" y="2508250"/>
          <p14:tracePt t="430746" x="4019550" y="2514600"/>
          <p14:tracePt t="430762" x="3975100" y="2514600"/>
          <p14:tracePt t="430780" x="3930650" y="2514600"/>
          <p14:tracePt t="430796" x="3905250" y="2514600"/>
          <p14:tracePt t="430813" x="3841750" y="2514600"/>
          <p14:tracePt t="430830" x="3803650" y="2514600"/>
          <p14:tracePt t="430846" x="3740150" y="2514600"/>
          <p14:tracePt t="430863" x="3683000" y="2514600"/>
          <p14:tracePt t="430879" x="3663950" y="2514600"/>
          <p14:tracePt t="430896" x="3638550" y="2514600"/>
          <p14:tracePt t="430952" x="3632200" y="2514600"/>
          <p14:tracePt t="430973" x="3625850" y="2514600"/>
          <p14:tracePt t="430993" x="3619500" y="2514600"/>
          <p14:tracePt t="431004" x="3613150" y="2514600"/>
          <p14:tracePt t="431014" x="3606800" y="2514600"/>
          <p14:tracePt t="431034" x="3600450" y="2514600"/>
          <p14:tracePt t="431045" x="3587750" y="2514600"/>
          <p14:tracePt t="431066" x="3581400" y="2514600"/>
          <p14:tracePt t="431078" x="3575050" y="2514600"/>
          <p14:tracePt t="431098" x="3568700" y="2514600"/>
          <p14:tracePt t="431118" x="3562350" y="2514600"/>
          <p14:tracePt t="431129" x="3556000" y="2514600"/>
          <p14:tracePt t="431150" x="3549650" y="2514600"/>
          <p14:tracePt t="431171" x="3543300" y="2514600"/>
          <p14:tracePt t="431181" x="3536950" y="2514600"/>
          <p14:tracePt t="431191" x="3530600" y="2514600"/>
          <p14:tracePt t="431195" x="3524250" y="2514600"/>
          <p14:tracePt t="431211" x="3511550" y="2514600"/>
          <p14:tracePt t="431229" x="3492500" y="2514600"/>
          <p14:tracePt t="431246" x="3479800" y="2514600"/>
          <p14:tracePt t="431262" x="3454400" y="2514600"/>
          <p14:tracePt t="431280" x="3422650" y="2514600"/>
          <p14:tracePt t="431296" x="3403600" y="2520950"/>
          <p14:tracePt t="431313" x="3378200" y="2527300"/>
          <p14:tracePt t="431329" x="3359150" y="2527300"/>
          <p14:tracePt t="431346" x="3340100" y="2540000"/>
          <p14:tracePt t="431363" x="3308350" y="2540000"/>
          <p14:tracePt t="431379" x="3295650" y="2552700"/>
          <p14:tracePt t="431396" x="3257550" y="2565400"/>
          <p14:tracePt t="431412" x="3225800" y="2578100"/>
          <p14:tracePt t="431429" x="3175000" y="2597150"/>
          <p14:tracePt t="431446" x="3124200" y="2622550"/>
          <p14:tracePt t="431463" x="3098800" y="2628900"/>
          <p14:tracePt t="431480" x="3054350" y="2654300"/>
          <p14:tracePt t="431496" x="3041650" y="2654300"/>
          <p14:tracePt t="431513" x="3022600" y="2660650"/>
          <p14:tracePt t="431529" x="3016250" y="2660650"/>
          <p14:tracePt t="431546" x="3009900" y="2667000"/>
          <p14:tracePt t="431562" x="3003550" y="2673350"/>
          <p14:tracePt t="431579" x="2997200" y="2679700"/>
          <p14:tracePt t="431596" x="2984500" y="2698750"/>
          <p14:tracePt t="431613" x="2965450" y="2711450"/>
          <p14:tracePt t="431629" x="2940050" y="2736850"/>
          <p14:tracePt t="431646" x="2914650" y="2755900"/>
          <p14:tracePt t="431663" x="2908300" y="2762250"/>
          <p14:tracePt t="431897" x="2908300" y="2755900"/>
          <p14:tracePt t="431917" x="2908300" y="2749550"/>
          <p14:tracePt t="431927" x="2901950" y="2749550"/>
          <p14:tracePt t="431949" x="2901950" y="2743200"/>
          <p14:tracePt t="432000" x="2901950" y="2736850"/>
          <p14:tracePt t="432062" x="2901950" y="2730500"/>
          <p14:tracePt t="432082" x="2901950" y="2724150"/>
          <p14:tracePt t="432103" x="2901950" y="2717800"/>
          <p14:tracePt t="432124" x="2901950" y="2711450"/>
          <p14:tracePt t="432187" x="2901950" y="2705100"/>
          <p14:tracePt t="432340" x="2901950" y="2711450"/>
          <p14:tracePt t="432373" x="2901950" y="2717800"/>
          <p14:tracePt t="432382" x="2901950" y="2730500"/>
          <p14:tracePt t="432403" x="2901950" y="2736850"/>
          <p14:tracePt t="432415" x="2901950" y="2749550"/>
          <p14:tracePt t="432435" x="2901950" y="2755900"/>
          <p14:tracePt t="432445" x="2901950" y="2768600"/>
          <p14:tracePt t="432466" x="2895600" y="2768600"/>
          <p14:tracePt t="433170" x="2895600" y="2762250"/>
          <p14:tracePt t="433211" x="2895600" y="2755900"/>
          <p14:tracePt t="433517" x="2895600" y="2749550"/>
          <p14:tracePt t="434677" x="2901950" y="2743200"/>
          <p14:tracePt t="434739" x="2901950" y="2736850"/>
          <p14:tracePt t="434760" x="2908300" y="2730500"/>
          <p14:tracePt t="434764" x="2921000" y="2730500"/>
          <p14:tracePt t="434783" x="2921000" y="2724150"/>
          <p14:tracePt t="434785" x="2927350" y="2724150"/>
          <p14:tracePt t="434797" x="2940050" y="2724150"/>
          <p14:tracePt t="434905" x="2946400" y="2724150"/>
          <p14:tracePt t="434967" x="2952750" y="2724150"/>
          <p14:tracePt t="434999" x="2965450" y="2724150"/>
          <p14:tracePt t="435010" x="2978150" y="2724150"/>
          <p14:tracePt t="435013" x="2997200" y="2724150"/>
          <p14:tracePt t="435029" x="3016250" y="2724150"/>
          <p14:tracePt t="435047" x="3048000" y="2724150"/>
          <p14:tracePt t="435049" x="3105150" y="2724150"/>
          <p14:tracePt t="435063" x="3175000" y="2724150"/>
          <p14:tracePt t="435081" x="3200400" y="2724150"/>
          <p14:tracePt t="435097" x="3263900" y="2724150"/>
          <p14:tracePt t="435114" x="3321050" y="2724150"/>
          <p14:tracePt t="435130" x="3429000" y="2730500"/>
          <p14:tracePt t="435147" x="3498850" y="2743200"/>
          <p14:tracePt t="435163" x="3625850" y="2749550"/>
          <p14:tracePt t="435180" x="3721100" y="2762250"/>
          <p14:tracePt t="435197" x="3752850" y="2762250"/>
          <p14:tracePt t="435213" x="3797300" y="2762250"/>
          <p14:tracePt t="435231" x="3803650" y="2762250"/>
          <p14:tracePt t="435247" x="3841750" y="2762250"/>
          <p14:tracePt t="435264" x="3879850" y="2762250"/>
          <p14:tracePt t="435280" x="3905250" y="2762250"/>
          <p14:tracePt t="435297" x="3956050" y="2762250"/>
          <p14:tracePt t="435313" x="3981450" y="2762250"/>
          <p14:tracePt t="435330" x="4025900" y="2762250"/>
          <p14:tracePt t="435347" x="4070350" y="2762250"/>
          <p14:tracePt t="435363" x="4095750" y="2755900"/>
          <p14:tracePt t="435381" x="4152900" y="2755900"/>
          <p14:tracePt t="435397" x="4178300" y="2755900"/>
          <p14:tracePt t="435414" x="4222750" y="2755900"/>
          <p14:tracePt t="435430" x="4254500" y="2755900"/>
          <p14:tracePt t="435447" x="4267200" y="2749550"/>
          <p14:tracePt t="435463" x="4298950" y="2743200"/>
          <p14:tracePt t="435480" x="4318000" y="2743200"/>
          <p14:tracePt t="435497" x="4368800" y="2736850"/>
          <p14:tracePt t="435513" x="4425950" y="2730500"/>
          <p14:tracePt t="435531" x="4457700" y="2730500"/>
          <p14:tracePt t="435547" x="4533900" y="2730500"/>
          <p14:tracePt t="435564" x="4565650" y="2730500"/>
          <p14:tracePt t="435581" x="4635500" y="2730500"/>
          <p14:tracePt t="435597" x="4705350" y="2730500"/>
          <p14:tracePt t="435614" x="4737100" y="2730500"/>
          <p14:tracePt t="435630" x="4787900" y="2730500"/>
          <p14:tracePt t="435647" x="4800600" y="2730500"/>
          <p14:tracePt t="435663" x="4832350" y="2730500"/>
          <p14:tracePt t="435680" x="4845050" y="2730500"/>
          <p14:tracePt t="435697" x="4851400" y="2730500"/>
          <p14:tracePt t="435713" x="4857750" y="2730500"/>
          <p14:tracePt t="435730" x="4864100" y="2730500"/>
          <p14:tracePt t="435747" x="4870450" y="2730500"/>
          <p14:tracePt t="435783" x="4876800" y="2730500"/>
          <p14:tracePt t="436993" x="4876800" y="2724150"/>
          <p14:tracePt t="436995" x="4870450" y="2711450"/>
          <p14:tracePt t="437014" x="4851400" y="2698750"/>
          <p14:tracePt t="437016" x="4832350" y="2686050"/>
          <p14:tracePt t="437031" x="4775200" y="2647950"/>
          <p14:tracePt t="437047" x="4737100" y="2622550"/>
          <p14:tracePt t="437063" x="4641850" y="2552700"/>
          <p14:tracePt t="437080" x="4521200" y="2463800"/>
          <p14:tracePt t="437097" x="4451350" y="2413000"/>
          <p14:tracePt t="437114" x="4298950" y="2286000"/>
          <p14:tracePt t="437130" x="4146550" y="2159000"/>
          <p14:tracePt t="437147" x="4070350" y="2101850"/>
          <p14:tracePt t="437163" x="3962400" y="2006600"/>
          <p14:tracePt t="437180" x="3930650" y="1968500"/>
          <p14:tracePt t="437197" x="3879850" y="1911350"/>
          <p14:tracePt t="437213" x="3860800" y="1879600"/>
          <p14:tracePt t="437230" x="3848100" y="1854200"/>
          <p14:tracePt t="437247" x="3835400" y="1828800"/>
          <p14:tracePt t="437263" x="3835400" y="1822450"/>
          <p14:tracePt t="437279" x="3835400" y="1797050"/>
          <p14:tracePt t="437313" x="3835400" y="1784350"/>
          <p14:tracePt t="437314" x="3835400" y="1778000"/>
          <p14:tracePt t="437329" x="3848100" y="1752600"/>
          <p14:tracePt t="437346" x="3854450" y="1739900"/>
          <p14:tracePt t="437362" x="3867150" y="1714500"/>
          <p14:tracePt t="437381" x="3886200" y="1682750"/>
          <p14:tracePt t="437397" x="3892550" y="1670050"/>
          <p14:tracePt t="437413" x="3917950" y="1651000"/>
          <p14:tracePt t="437450" x="3924300" y="1644650"/>
          <p14:tracePt t="437452" x="3930650" y="1638300"/>
          <p14:tracePt t="437483" x="3937000" y="1638300"/>
          <p14:tracePt t="437497" x="3937000" y="1631950"/>
          <p14:tracePt t="437499" x="3937000" y="1625600"/>
          <p14:tracePt t="437513" x="3943350" y="1625600"/>
          <p14:tracePt t="437530" x="3949700" y="1619250"/>
          <p14:tracePt t="437547" x="3949700" y="1612900"/>
          <p14:tracePt t="437563" x="3962400" y="1600200"/>
          <p14:tracePt t="437580" x="3968750" y="1593850"/>
          <p14:tracePt t="437597" x="3975100" y="1593850"/>
          <p14:tracePt t="439397" x="3975100" y="1600200"/>
          <p14:tracePt t="439408" x="3975100" y="1606550"/>
          <p14:tracePt t="439417" x="3975100" y="1612900"/>
          <p14:tracePt t="439439" x="3975100" y="1619250"/>
          <p14:tracePt t="439450" x="3975100" y="1625600"/>
          <p14:tracePt t="439460" x="3975100" y="1631950"/>
          <p14:tracePt t="439480" x="3975100" y="1638300"/>
          <p14:tracePt t="439497" x="3975100" y="1651000"/>
          <p14:tracePt t="439499" x="3975100" y="1663700"/>
          <p14:tracePt t="439513" x="3975100" y="1670050"/>
          <p14:tracePt t="439530" x="3975100" y="1695450"/>
          <p14:tracePt t="439547" x="3975100" y="1701800"/>
          <p14:tracePt t="439563" x="3975100" y="1727200"/>
          <p14:tracePt t="439580" x="3975100" y="1746250"/>
          <p14:tracePt t="439597" x="3975100" y="1758950"/>
          <p14:tracePt t="439613" x="3975100" y="1765300"/>
          <p14:tracePt t="439630" x="3975100" y="1771650"/>
          <p14:tracePt t="439648" x="3975100" y="1778000"/>
          <p14:tracePt t="439663" x="3975100" y="1790700"/>
          <p14:tracePt t="439680" x="3975100" y="1803400"/>
          <p14:tracePt t="439696" x="3975100" y="1822450"/>
          <p14:tracePt t="439714" x="3975100" y="1841500"/>
          <p14:tracePt t="439730" x="3975100" y="1860550"/>
          <p14:tracePt t="439747" x="3975100" y="1873250"/>
          <p14:tracePt t="439763" x="3975100" y="1879600"/>
          <p14:tracePt t="439779" x="3975100" y="1892300"/>
          <p14:tracePt t="439795" x="3975100" y="1898650"/>
          <p14:tracePt t="439813" x="3975100" y="1917700"/>
          <p14:tracePt t="439830" x="3975100" y="1930400"/>
          <p14:tracePt t="439847" x="3975100" y="1943100"/>
          <p14:tracePt t="439863" x="3975100" y="1955800"/>
          <p14:tracePt t="439880" x="3975100" y="1968500"/>
          <p14:tracePt t="439897" x="3975100" y="1987550"/>
          <p14:tracePt t="439913" x="3975100" y="2006600"/>
          <p14:tracePt t="439930" x="3975100" y="2012950"/>
          <p14:tracePt t="439947" x="3975100" y="2025650"/>
          <p14:tracePt t="439963" x="3975100" y="2038350"/>
          <p14:tracePt t="440003" x="3975100" y="2044700"/>
          <p14:tracePt t="440016" x="3975100" y="2057400"/>
          <p14:tracePt t="440037" x="3981450" y="2063750"/>
          <p14:tracePt t="440039" x="3981450" y="2070100"/>
          <p14:tracePt t="440045" x="3981450" y="2076450"/>
          <p14:tracePt t="440062" x="3987800" y="2089150"/>
          <p14:tracePt t="440080" x="3987800" y="2095500"/>
          <p14:tracePt t="440097" x="3987800" y="2101850"/>
          <p14:tracePt t="440113" x="3987800" y="2108200"/>
          <p14:tracePt t="440170" x="3987800" y="2114550"/>
          <p14:tracePt t="440201" x="3987800" y="2120900"/>
          <p14:tracePt t="440212" x="3987800" y="2127250"/>
          <p14:tracePt t="440244" x="3987800" y="2133600"/>
          <p14:tracePt t="440245" x="3987800" y="2139950"/>
          <p14:tracePt t="440264" x="3987800" y="2146300"/>
          <p14:tracePt t="440306" x="3987800" y="2152650"/>
          <p14:tracePt t="440327" x="3987800" y="2159000"/>
          <p14:tracePt t="443350" x="3994150" y="2159000"/>
          <p14:tracePt t="444155" x="4000500" y="2159000"/>
          <p14:tracePt t="444196" x="4006850" y="2159000"/>
          <p14:tracePt t="444309" x="4006850" y="2165350"/>
          <p14:tracePt t="444331" x="4006850" y="2171700"/>
          <p14:tracePt t="444350" x="4013200" y="2178050"/>
          <p14:tracePt t="444371" x="4019550" y="2184400"/>
          <p14:tracePt t="444388" x="4019550" y="2197100"/>
          <p14:tracePt t="444404" x="4025900" y="2203450"/>
          <p14:tracePt t="444406" x="4025900" y="2209800"/>
          <p14:tracePt t="444413" x="4032250" y="2222500"/>
          <p14:tracePt t="444430" x="4032250" y="2228850"/>
          <p14:tracePt t="444446" x="4032250" y="2235200"/>
          <p14:tracePt t="444487" x="4032250" y="2241550"/>
          <p14:tracePt t="444497" x="4032250" y="2247900"/>
          <p14:tracePt t="444500" x="4038600" y="2247900"/>
          <p14:tracePt t="444513" x="4038600" y="2254250"/>
          <p14:tracePt t="444530" x="4038600" y="2260600"/>
          <p14:tracePt t="444547" x="4038600" y="2273300"/>
          <p14:tracePt t="444563" x="4038600" y="2279650"/>
          <p14:tracePt t="444580" x="4044950" y="2279650"/>
          <p14:tracePt t="444596" x="4044950" y="2286000"/>
          <p14:tracePt t="444613" x="4044950" y="2292350"/>
          <p14:tracePt t="444630" x="4051300" y="2305050"/>
          <p14:tracePt t="444646" x="4057650" y="2305050"/>
          <p14:tracePt t="444663" x="4057650" y="2311400"/>
          <p14:tracePt t="444680" x="4057650" y="2317750"/>
          <p14:tracePt t="444697" x="4057650" y="2324100"/>
          <p14:tracePt t="444713" x="4064000" y="2330450"/>
          <p14:tracePt t="444730" x="4070350" y="2336800"/>
          <p14:tracePt t="444746" x="4070350" y="2343150"/>
          <p14:tracePt t="444764" x="4076700" y="2355850"/>
          <p14:tracePt t="444799" x="4076700" y="2362200"/>
          <p14:tracePt t="444813" x="4076700" y="2368550"/>
          <p14:tracePt t="444815" x="4076700" y="2374900"/>
          <p14:tracePt t="444863" x="4076700" y="2381250"/>
          <p14:tracePt t="444872" x="4076700" y="2387600"/>
          <p14:tracePt t="444903" x="4076700" y="2393950"/>
          <p14:tracePt t="444913" x="4076700" y="2400300"/>
          <p14:tracePt t="444934" x="4076700" y="2406650"/>
          <p14:tracePt t="444955" x="4076700" y="2413000"/>
          <p14:tracePt t="444977" x="4076700" y="2419350"/>
          <p14:tracePt t="444998" x="4076700" y="2425700"/>
          <p14:tracePt t="445304" x="4083050" y="2425700"/>
          <p14:tracePt t="445345" x="4089400" y="2432050"/>
          <p14:tracePt t="445661" x="4089400" y="2438400"/>
          <p14:tracePt t="445794" x="4083050" y="2438400"/>
          <p14:tracePt t="445877" x="4076700" y="2438400"/>
          <p14:tracePt t="445897" x="4070350" y="2438400"/>
          <p14:tracePt t="445908" x="4070350" y="2444750"/>
          <p14:tracePt t="445921" x="4064000" y="2444750"/>
          <p14:tracePt t="445922" x="4064000" y="2451100"/>
          <p14:tracePt t="445950" x="4064000" y="2457450"/>
          <p14:tracePt t="446033" x="4064000" y="2463800"/>
          <p14:tracePt t="446053" x="4064000" y="2470150"/>
          <p14:tracePt t="446063" x="4070350" y="2476500"/>
          <p14:tracePt t="446080" x="4076700" y="2476500"/>
          <p14:tracePt t="446082" x="4083050" y="2482850"/>
          <p14:tracePt t="446096" x="4089400" y="2489200"/>
          <p14:tracePt t="446136" x="4095750" y="2495550"/>
          <p14:tracePt t="446149" x="4102100" y="2501900"/>
          <p14:tracePt t="446152" x="4108450" y="2501900"/>
          <p14:tracePt t="446163" x="4108450" y="2508250"/>
          <p14:tracePt t="446180" x="4108450" y="2514600"/>
          <p14:tracePt t="446196" x="4121150" y="2527300"/>
          <p14:tracePt t="446213" x="4127500" y="2533650"/>
          <p14:tracePt t="446213" x="4127500" y="2546350"/>
          <p14:tracePt t="446231" x="4133850" y="2565400"/>
          <p14:tracePt t="446246" x="4146550" y="2584450"/>
          <p14:tracePt t="446264" x="4152900" y="2597150"/>
          <p14:tracePt t="446280" x="4165600" y="2622550"/>
          <p14:tracePt t="446297" x="4171950" y="2635250"/>
          <p14:tracePt t="446313" x="4184650" y="2660650"/>
          <p14:tracePt t="446330" x="4184650" y="2673350"/>
          <p14:tracePt t="446347" x="4184650" y="2679700"/>
          <p14:tracePt t="446363" x="4191000" y="2686050"/>
          <p14:tracePt t="446551" x="4197350" y="2692400"/>
          <p14:tracePt t="446591" x="4203700" y="2698750"/>
          <p14:tracePt t="446817" x="4210050" y="2698750"/>
          <p14:tracePt t="446967" x="4216400" y="2698750"/>
          <p14:tracePt t="447337" x="4222750" y="2698750"/>
          <p14:tracePt t="447377" x="4229100" y="2698750"/>
          <p14:tracePt t="447404" x="4235450" y="2698750"/>
          <p14:tracePt t="447438" x="4235450" y="2705100"/>
          <p14:tracePt t="447867" x="4229100" y="2705100"/>
          <p14:tracePt t="447879" x="4216400" y="2692400"/>
          <p14:tracePt t="447889" x="4178300" y="2667000"/>
          <p14:tracePt t="447899" x="4127500" y="2628900"/>
          <p14:tracePt t="447905" x="4057650" y="2571750"/>
          <p14:tracePt t="447913" x="3962400" y="2501900"/>
          <p14:tracePt t="447930" x="3721100" y="2292350"/>
          <p14:tracePt t="447947" x="3473450" y="2070100"/>
          <p14:tracePt t="447963" x="3359150" y="1974850"/>
          <p14:tracePt t="447980" x="3213100" y="1816100"/>
          <p14:tracePt t="447997" x="3175000" y="1771650"/>
          <p14:tracePt t="448013" x="3111500" y="1689100"/>
          <p14:tracePt t="448030" x="3086100" y="1651000"/>
          <p14:tracePt t="448046" x="3079750" y="1644650"/>
          <p14:tracePt t="448063" x="3073400" y="1625600"/>
          <p14:tracePt t="448120" x="3073400" y="1619250"/>
          <p14:tracePt t="448149" x="3073400" y="1612900"/>
          <p14:tracePt t="448159" x="3067050" y="1606550"/>
          <p14:tracePt t="448169" x="3067050" y="1600200"/>
          <p14:tracePt t="448180" x="3067050" y="1587500"/>
          <p14:tracePt t="448181" x="3060700" y="1587500"/>
          <p14:tracePt t="448195" x="3054350" y="1574800"/>
          <p14:tracePt t="448516" x="3048000" y="1568450"/>
          <p14:tracePt t="448537" x="3035300" y="1562100"/>
          <p14:tracePt t="448554" x="3022600" y="1555750"/>
          <p14:tracePt t="448558" x="3016250" y="1543050"/>
          <p14:tracePt t="448563" x="2978150" y="1524000"/>
          <p14:tracePt t="448580" x="2965450" y="1511300"/>
          <p14:tracePt t="448597" x="2946400" y="1504950"/>
          <p14:tracePt t="448613" x="2933700" y="1504950"/>
          <p14:tracePt t="448630" x="2921000" y="1504950"/>
          <p14:tracePt t="448647" x="2908300" y="1504950"/>
          <p14:tracePt t="448663" x="2901950" y="1504950"/>
          <p14:tracePt t="448680" x="2876550" y="1524000"/>
          <p14:tracePt t="448696" x="2870200" y="1530350"/>
          <p14:tracePt t="448713" x="2857500" y="1549400"/>
          <p14:tracePt t="448730" x="2838450" y="1568450"/>
          <p14:tracePt t="448746" x="2832100" y="1568450"/>
          <p14:tracePt t="448764" x="2825750" y="1587500"/>
          <p14:tracePt t="448780" x="2819400" y="1593850"/>
          <p14:tracePt t="448797" x="2806700" y="1619250"/>
          <p14:tracePt t="448813" x="2800350" y="1644650"/>
          <p14:tracePt t="448830" x="2794000" y="1663700"/>
          <p14:tracePt t="448846" x="2787650" y="1695450"/>
          <p14:tracePt t="448862" x="2787650" y="1701800"/>
          <p14:tracePt t="448879" x="2781300" y="1727200"/>
          <p14:tracePt t="448896" x="2781300" y="1746250"/>
          <p14:tracePt t="448913" x="2781300" y="1752600"/>
          <p14:tracePt t="448930" x="2781300" y="1778000"/>
          <p14:tracePt t="448947" x="2774950" y="1790700"/>
          <p14:tracePt t="448963" x="2768600" y="1822450"/>
          <p14:tracePt t="448980" x="2768600" y="1866900"/>
          <p14:tracePt t="448996" x="2762250" y="1885950"/>
          <p14:tracePt t="449013" x="2762250" y="1917700"/>
          <p14:tracePt t="449030" x="2762250" y="1936750"/>
          <p14:tracePt t="449046" x="2762250" y="1955800"/>
          <p14:tracePt t="449063" x="2762250" y="1981200"/>
          <p14:tracePt t="449080" x="2762250" y="1993900"/>
          <p14:tracePt t="449097" x="2774950" y="2025650"/>
          <p14:tracePt t="449113" x="2774950" y="2038350"/>
          <p14:tracePt t="449130" x="2794000" y="2063750"/>
          <p14:tracePt t="449147" x="2806700" y="2082800"/>
          <p14:tracePt t="449163" x="2813050" y="2082800"/>
          <p14:tracePt t="449180" x="2838450" y="2082800"/>
          <p14:tracePt t="449196" x="2844800" y="2082800"/>
          <p14:tracePt t="449213" x="2870200" y="2076450"/>
          <p14:tracePt t="449230" x="2889250" y="2057400"/>
          <p14:tracePt t="449246" x="2901950" y="2044700"/>
          <p14:tracePt t="449264" x="2914650" y="2038350"/>
          <p14:tracePt t="449280" x="2914650" y="2032000"/>
          <p14:tracePt t="449295" x="2914650" y="2019300"/>
          <p14:tracePt t="449312" x="2914650" y="1987550"/>
          <p14:tracePt t="449330" x="2914650" y="1974850"/>
          <p14:tracePt t="449347" x="2914650" y="1930400"/>
          <p14:tracePt t="449363" x="2914650" y="1905000"/>
          <p14:tracePt t="449380" x="2914650" y="1860550"/>
          <p14:tracePt t="449396" x="2914650" y="1841500"/>
          <p14:tracePt t="449413" x="2914650" y="1809750"/>
          <p14:tracePt t="449430" x="2914650" y="1790700"/>
          <p14:tracePt t="449447" x="2914650" y="1778000"/>
          <p14:tracePt t="449463" x="2914650" y="1771650"/>
          <p14:tracePt t="449480" x="2914650" y="1758950"/>
          <p14:tracePt t="449496" x="2914650" y="1746250"/>
          <p14:tracePt t="449513" x="2914650" y="1727200"/>
          <p14:tracePt t="449530" x="2914650" y="1708150"/>
          <p14:tracePt t="449546" x="2914650" y="1689100"/>
          <p14:tracePt t="449563" x="2914650" y="1676400"/>
          <p14:tracePt t="449580" x="2914650" y="1670050"/>
          <p14:tracePt t="449644" x="2908300" y="1670050"/>
          <p14:tracePt t="449645" x="2901950" y="1670050"/>
          <p14:tracePt t="449675" x="2895600" y="1670050"/>
          <p14:tracePt t="449685" x="2882900" y="1670050"/>
          <p14:tracePt t="449695" x="2876550" y="1670050"/>
          <p14:tracePt t="449705" x="2870200" y="1676400"/>
          <p14:tracePt t="449712" x="2857500" y="1689100"/>
          <p14:tracePt t="449729" x="2851150" y="1695450"/>
          <p14:tracePt t="449745" x="2838450" y="1714500"/>
          <p14:tracePt t="449762" x="2832100" y="1720850"/>
          <p14:tracePt t="449780" x="2832100" y="1727200"/>
          <p14:tracePt t="449797" x="2832100" y="1733550"/>
          <p14:tracePt t="450463" x="2838450" y="1733550"/>
          <p14:tracePt t="450484" x="2844800" y="1733550"/>
          <p14:tracePt t="450494" x="2851150" y="1733550"/>
          <p14:tracePt t="450505" x="2863850" y="1733550"/>
          <p14:tracePt t="450516" x="2870200" y="1733550"/>
          <p14:tracePt t="450517" x="2895600" y="1733550"/>
          <p14:tracePt t="450530" x="2927350" y="1733550"/>
          <p14:tracePt t="450546" x="3016250" y="1733550"/>
          <p14:tracePt t="450563" x="3149600" y="1733550"/>
          <p14:tracePt t="450581" x="3225800" y="1733550"/>
          <p14:tracePt t="450598" x="3378200" y="1733550"/>
          <p14:tracePt t="450614" x="3517900" y="1733550"/>
          <p14:tracePt t="450631" x="3568700" y="1733550"/>
          <p14:tracePt t="450647" x="3651250" y="1733550"/>
          <p14:tracePt t="450664" x="3676650" y="1733550"/>
          <p14:tracePt t="450681" x="3714750" y="1733550"/>
          <p14:tracePt t="450697" x="3765550" y="1720850"/>
          <p14:tracePt t="450714" x="3810000" y="1714500"/>
          <p14:tracePt t="450731" x="3905250" y="1701800"/>
          <p14:tracePt t="450748" x="3956050" y="1701800"/>
          <p14:tracePt t="450764" x="4051300" y="1682750"/>
          <p14:tracePt t="450782" x="4114800" y="1682750"/>
          <p14:tracePt t="450797" x="4133850" y="1676400"/>
          <p14:tracePt t="450814" x="4146550" y="1676400"/>
          <p14:tracePt t="450961" x="4152900" y="1676400"/>
          <p14:tracePt t="451023" x="4152900" y="1670050"/>
          <p14:tracePt t="451044" x="4152900" y="1663700"/>
          <p14:tracePt t="451379" x="4152900" y="1670050"/>
          <p14:tracePt t="451390" x="4146550" y="1676400"/>
          <p14:tracePt t="451400" x="4140200" y="1682750"/>
          <p14:tracePt t="451413" x="4127500" y="1695450"/>
          <p14:tracePt t="451414" x="4108450" y="1714500"/>
          <p14:tracePt t="451430" x="4032250" y="1746250"/>
          <p14:tracePt t="451448" x="3924300" y="1797050"/>
          <p14:tracePt t="451464" x="3867150" y="1822450"/>
          <p14:tracePt t="451481" x="3784600" y="1860550"/>
          <p14:tracePt t="451497" x="3746500" y="1873250"/>
          <p14:tracePt t="451514" x="3714750" y="1898650"/>
          <p14:tracePt t="451586" x="3721100" y="1898650"/>
          <p14:tracePt t="451609" x="3727450" y="1898650"/>
          <p14:tracePt t="451854" x="3727450" y="1911350"/>
          <p14:tracePt t="451866" x="3721100" y="1917700"/>
          <p14:tracePt t="451875" x="3714750" y="1930400"/>
          <p14:tracePt t="451885" x="3708400" y="1949450"/>
          <p14:tracePt t="451896" x="3702050" y="1968500"/>
          <p14:tracePt t="451897" x="3695700" y="1993900"/>
          <p14:tracePt t="451913" x="3676650" y="2044700"/>
          <p14:tracePt t="451931" x="3670300" y="2070100"/>
          <p14:tracePt t="451947" x="3663950" y="2101850"/>
          <p14:tracePt t="451964" x="3663950" y="2120900"/>
          <p14:tracePt t="451981" x="3663950" y="2127250"/>
          <p14:tracePt t="452021" x="3670300" y="2127250"/>
          <p14:tracePt t="452042" x="3683000" y="2133600"/>
          <p14:tracePt t="452052" x="3702050" y="2133600"/>
          <p14:tracePt t="452053" x="3721100" y="2133600"/>
          <p14:tracePt t="452072" x="3733800" y="2133600"/>
          <p14:tracePt t="452082" x="3771900" y="2139950"/>
          <p14:tracePt t="452096" x="3790950" y="2139950"/>
          <p14:tracePt t="452114" x="3797300" y="2139950"/>
          <p14:tracePt t="452131" x="3803650" y="2139950"/>
          <p14:tracePt t="452441" x="3797300" y="2139950"/>
          <p14:tracePt t="452452" x="3790950" y="2139950"/>
          <p14:tracePt t="452462" x="3759200" y="2146300"/>
          <p14:tracePt t="452485" x="3740150" y="2152650"/>
          <p14:tracePt t="452487" x="3708400" y="2165350"/>
          <p14:tracePt t="452497" x="3632200" y="2197100"/>
          <p14:tracePt t="452514" x="3594100" y="2209800"/>
          <p14:tracePt t="452531" x="3511550" y="2241550"/>
          <p14:tracePt t="452548" x="3473450" y="2254250"/>
          <p14:tracePt t="452564" x="3409950" y="2292350"/>
          <p14:tracePt t="452581" x="3384550" y="2311400"/>
          <p14:tracePt t="452597" x="3333750" y="2355850"/>
          <p14:tracePt t="452614" x="3295650" y="2387600"/>
          <p14:tracePt t="452631" x="3289300" y="2406650"/>
          <p14:tracePt t="452647" x="3263900" y="2432050"/>
          <p14:tracePt t="452664" x="3251200" y="2438400"/>
          <p14:tracePt t="452680" x="3244850" y="2444750"/>
          <p14:tracePt t="453191" x="3251200" y="2444750"/>
          <p14:tracePt t="453194" x="3257550" y="2444750"/>
          <p14:tracePt t="453206" x="3257550" y="2432050"/>
          <p14:tracePt t="453214" x="3263900" y="2432050"/>
          <p14:tracePt t="453230" x="3282950" y="2400300"/>
          <p14:tracePt t="453248" x="3321050" y="2362200"/>
          <p14:tracePt t="453264" x="3340100" y="2336800"/>
          <p14:tracePt t="453281" x="3397250" y="2286000"/>
          <p14:tracePt t="453297" x="3435350" y="2254250"/>
          <p14:tracePt t="453314" x="3505200" y="2203450"/>
          <p14:tracePt t="453332" x="3543300" y="2178050"/>
          <p14:tracePt t="453346" x="3587750" y="2139950"/>
          <p14:tracePt t="453364" x="3619500" y="2108200"/>
          <p14:tracePt t="453380" x="3632200" y="2089150"/>
          <p14:tracePt t="453398" x="3651250" y="2057400"/>
          <p14:tracePt t="453414" x="3676650" y="2019300"/>
          <p14:tracePt t="453431" x="3695700" y="1993900"/>
          <p14:tracePt t="453447" x="3714750" y="1962150"/>
          <p14:tracePt t="453464" x="3727450" y="1943100"/>
          <p14:tracePt t="453480" x="3746500" y="1917700"/>
          <p14:tracePt t="453497" x="3759200" y="1905000"/>
          <p14:tracePt t="453514" x="3765550" y="1892300"/>
          <p14:tracePt t="453531" x="3778250" y="1873250"/>
          <p14:tracePt t="453548" x="3790950" y="1860550"/>
          <p14:tracePt t="453564" x="3810000" y="1835150"/>
          <p14:tracePt t="453581" x="3816350" y="1822450"/>
          <p14:tracePt t="453597" x="3822700" y="1816100"/>
          <p14:tracePt t="453614" x="3829050" y="1809750"/>
          <p14:tracePt t="453630" x="3829050" y="1803400"/>
          <p14:tracePt t="453647" x="3841750" y="1797050"/>
          <p14:tracePt t="453683" x="3848100" y="1797050"/>
          <p14:tracePt t="453702" x="3848100" y="1790700"/>
          <p14:tracePt t="454121" x="3854450" y="1790700"/>
          <p14:tracePt t="454151" x="3854450" y="1784350"/>
          <p14:tracePt t="454285" x="3854450" y="1790700"/>
          <p14:tracePt t="454294" x="3848100" y="1790700"/>
          <p14:tracePt t="454308" x="3829050" y="1803400"/>
          <p14:tracePt t="454310" x="3810000" y="1809750"/>
          <p14:tracePt t="454331" x="3790950" y="1822450"/>
          <p14:tracePt t="454333" x="3746500" y="1854200"/>
          <p14:tracePt t="454363" x="3727450" y="1860550"/>
          <p14:tracePt t="454364" x="3708400" y="1879600"/>
          <p14:tracePt t="454380" x="3702050" y="1885950"/>
          <p14:tracePt t="454562" x="3702050" y="1892300"/>
          <p14:tracePt t="454576" x="3702050" y="1905000"/>
          <p14:tracePt t="454579" x="3702050" y="1911350"/>
          <p14:tracePt t="454597" x="3683000" y="1930400"/>
          <p14:tracePt t="454600" x="3663950" y="1949450"/>
          <p14:tracePt t="454614" x="3606800" y="2019300"/>
          <p14:tracePt t="454630" x="3536950" y="2089150"/>
          <p14:tracePt t="454647" x="3511550" y="2120900"/>
          <p14:tracePt t="454664" x="3460750" y="2165350"/>
          <p14:tracePt t="454680" x="3448050" y="2184400"/>
          <p14:tracePt t="454697" x="3429000" y="2209800"/>
          <p14:tracePt t="454714" x="3416300" y="2228850"/>
          <p14:tracePt t="454731" x="3409950" y="2241550"/>
          <p14:tracePt t="454747" x="3397250" y="2260600"/>
          <p14:tracePt t="454764" x="3390900" y="2266950"/>
          <p14:tracePt t="454781" x="3390900" y="2279650"/>
          <p14:tracePt t="454797" x="3384550" y="2286000"/>
          <p14:tracePt t="454915" x="3390900" y="2286000"/>
          <p14:tracePt t="454923" x="3403600" y="2273300"/>
          <p14:tracePt t="454937" x="3416300" y="2266950"/>
          <p14:tracePt t="454939" x="3416300" y="2254250"/>
          <p14:tracePt t="454947" x="3429000" y="2254250"/>
          <p14:tracePt t="454963" x="3441700" y="2235200"/>
          <p14:tracePt t="455069" x="3441700" y="2241550"/>
          <p14:tracePt t="455080" x="3441700" y="2247900"/>
          <p14:tracePt t="455090" x="3441700" y="2266950"/>
          <p14:tracePt t="455105" x="3441700" y="2292350"/>
          <p14:tracePt t="455111" x="3441700" y="2324100"/>
          <p14:tracePt t="455114" x="3441700" y="2355850"/>
          <p14:tracePt t="455129" x="3441700" y="2457450"/>
          <p14:tracePt t="455146" x="3441700" y="2546350"/>
          <p14:tracePt t="455163" x="3441700" y="2578100"/>
          <p14:tracePt t="455181" x="3448050" y="2628900"/>
          <p14:tracePt t="455198" x="3448050" y="2647950"/>
          <p14:tracePt t="455214" x="3454400" y="2673350"/>
          <p14:tracePt t="455231" x="3454400" y="2692400"/>
          <p14:tracePt t="455247" x="3460750" y="2692400"/>
          <p14:tracePt t="455318" x="3460750" y="2698750"/>
          <p14:tracePt t="455359" x="3460750" y="2705100"/>
          <p14:tracePt t="455372" x="3467100" y="2705100"/>
          <p14:tracePt t="455380" x="3473450" y="2705100"/>
          <p14:tracePt t="455401" x="3492500" y="2705100"/>
          <p14:tracePt t="455413" x="3517900" y="2705100"/>
          <p14:tracePt t="455414" x="3549650" y="2705100"/>
          <p14:tracePt t="455429" x="3619500" y="2705100"/>
          <p14:tracePt t="455446" x="3651250" y="2705100"/>
          <p14:tracePt t="455446" x="3676650" y="2705100"/>
          <p14:tracePt t="455464" x="3702050" y="2705100"/>
          <p14:tracePt t="455481" x="3727450" y="2705100"/>
          <p14:tracePt t="455497" x="3740150" y="2705100"/>
          <p14:tracePt t="455538" x="3746500" y="2705100"/>
          <p14:tracePt t="455670" x="3746500" y="2698750"/>
          <p14:tracePt t="455711" x="3746500" y="2692400"/>
          <p14:tracePt t="455752" x="3733800" y="2692400"/>
          <p14:tracePt t="455766" x="3714750" y="2692400"/>
          <p14:tracePt t="455775" x="3689350" y="2692400"/>
          <p14:tracePt t="455777" x="3676650" y="2698750"/>
          <p14:tracePt t="455797" x="3638550" y="2705100"/>
          <p14:tracePt t="455814" x="3568700" y="2730500"/>
          <p14:tracePt t="455816" x="3530600" y="2736850"/>
          <p14:tracePt t="455831" x="3473450" y="2755900"/>
          <p14:tracePt t="455849" x="3454400" y="2762250"/>
          <p14:tracePt t="455863" x="3416300" y="2768600"/>
          <p14:tracePt t="455880" x="3409950" y="2774950"/>
          <p14:tracePt t="455896" x="3397250" y="2774950"/>
          <p14:tracePt t="455914" x="3384550" y="2774950"/>
          <p14:tracePt t="455931" x="3371850" y="2781300"/>
          <p14:tracePt t="455947" x="3359150" y="2787650"/>
          <p14:tracePt t="455964" x="3346450" y="2787650"/>
          <p14:tracePt t="455981" x="3333750" y="2794000"/>
          <p14:tracePt t="456199" x="3327400" y="2794000"/>
          <p14:tracePt t="456209" x="3321050" y="2800350"/>
          <p14:tracePt t="456229" x="3302000" y="2806700"/>
          <p14:tracePt t="456230" x="3289300" y="2813050"/>
          <p14:tracePt t="456249" x="3276600" y="2819400"/>
          <p14:tracePt t="456260" x="3251200" y="2825750"/>
          <p14:tracePt t="456263" x="3206750" y="2844800"/>
          <p14:tracePt t="456281" x="3187700" y="2851150"/>
          <p14:tracePt t="456297" x="3162300" y="2863850"/>
          <p14:tracePt t="456314" x="3155950" y="2870200"/>
          <p14:tracePt t="456331" x="3143250" y="2901950"/>
          <p14:tracePt t="456348" x="3143250" y="2933700"/>
          <p14:tracePt t="456365" x="3136900" y="2952750"/>
          <p14:tracePt t="456381" x="3136900" y="2984500"/>
          <p14:tracePt t="456398" x="3130550" y="2997200"/>
          <p14:tracePt t="456414" x="3130550" y="3003550"/>
          <p14:tracePt t="456680" x="3136900" y="3003550"/>
          <p14:tracePt t="456701" x="3143250" y="3003550"/>
          <p14:tracePt t="456711" x="3155950" y="3003550"/>
          <p14:tracePt t="456716" x="3168650" y="3003550"/>
          <p14:tracePt t="456733" x="3181350" y="2997200"/>
          <p14:tracePt t="456734" x="3200400" y="2997200"/>
          <p14:tracePt t="456746" x="3213100" y="2990850"/>
          <p14:tracePt t="456763" x="3238500" y="2978150"/>
          <p14:tracePt t="456779" x="3263900" y="2971800"/>
          <p14:tracePt t="456797" x="3270250" y="2965450"/>
          <p14:tracePt t="456814" x="3295650" y="2959100"/>
          <p14:tracePt t="456831" x="3314700" y="2952750"/>
          <p14:tracePt t="456848" x="3333750" y="2952750"/>
          <p14:tracePt t="456864" x="3352800" y="2952750"/>
          <p14:tracePt t="456881" x="3365500" y="2952750"/>
          <p14:tracePt t="456897" x="3384550" y="2952750"/>
          <p14:tracePt t="456914" x="3390900" y="2952750"/>
          <p14:tracePt t="457000" x="3390900" y="2959100"/>
          <p14:tracePt t="457022" x="3384550" y="2965450"/>
          <p14:tracePt t="457034" x="3378200" y="2978150"/>
          <p14:tracePt t="457047" x="3371850" y="2978150"/>
          <p14:tracePt t="457050" x="3359150" y="2984500"/>
          <p14:tracePt t="457063" x="3340100" y="3003550"/>
          <p14:tracePt t="457079" x="3314700" y="3022600"/>
          <p14:tracePt t="457116" x="3302000" y="3028950"/>
          <p14:tracePt t="457119" x="3295650" y="3028950"/>
          <p14:tracePt t="457131" x="3282950" y="3041650"/>
          <p14:tracePt t="457169" x="3276600" y="3041650"/>
          <p14:tracePt t="457819" x="3282950" y="3041650"/>
          <p14:tracePt t="458511" x="3282950" y="3035300"/>
          <p14:tracePt t="459184" x="3289300" y="3035300"/>
          <p14:tracePt t="459775" x="3295650" y="3035300"/>
          <p14:tracePt t="459806" x="3302000" y="3035300"/>
          <p14:tracePt t="459816" x="3302000" y="3028950"/>
          <p14:tracePt t="459837" x="3308350" y="3028950"/>
          <p14:tracePt t="459847" x="3321050" y="3028950"/>
          <p14:tracePt t="459858" x="3327400" y="3022600"/>
          <p14:tracePt t="459869" x="3352800" y="3016250"/>
          <p14:tracePt t="459870" x="3378200" y="3009900"/>
          <p14:tracePt t="459888" x="3403600" y="3003550"/>
          <p14:tracePt t="459899" x="3467100" y="2984500"/>
          <p14:tracePt t="459914" x="3536950" y="2952750"/>
          <p14:tracePt t="459930" x="3575050" y="2940050"/>
          <p14:tracePt t="459947" x="3651250" y="2901950"/>
          <p14:tracePt t="459964" x="3702050" y="2876550"/>
          <p14:tracePt t="459981" x="3784600" y="2838450"/>
          <p14:tracePt t="459997" x="3892550" y="2787650"/>
          <p14:tracePt t="460014" x="3956050" y="2762250"/>
          <p14:tracePt t="460030" x="4095750" y="2711450"/>
          <p14:tracePt t="460047" x="4165600" y="2679700"/>
          <p14:tracePt t="460064" x="4311650" y="2609850"/>
          <p14:tracePt t="460081" x="4483100" y="2540000"/>
          <p14:tracePt t="460098" x="4572000" y="2501900"/>
          <p14:tracePt t="460114" x="4749800" y="2438400"/>
          <p14:tracePt t="460131" x="4826000" y="2413000"/>
          <p14:tracePt t="460147" x="4997450" y="2362200"/>
          <p14:tracePt t="460164" x="5060950" y="2343150"/>
          <p14:tracePt t="460181" x="5200650" y="2298700"/>
          <p14:tracePt t="460197" x="5314950" y="2260600"/>
          <p14:tracePt t="460214" x="5372100" y="2241550"/>
          <p14:tracePt t="460230" x="5486400" y="2209800"/>
          <p14:tracePt t="460247" x="5581650" y="2178050"/>
          <p14:tracePt t="460264" x="5626100" y="2152650"/>
          <p14:tracePt t="460280" x="5689600" y="2114550"/>
          <p14:tracePt t="460297" x="5727700" y="2089150"/>
          <p14:tracePt t="460314" x="5772150" y="2051050"/>
          <p14:tracePt t="460331" x="5791200" y="2038350"/>
          <p14:tracePt t="460347" x="5803900" y="2019300"/>
          <p14:tracePt t="460364" x="5810250" y="2019300"/>
          <p14:tracePt t="460380" x="5816600" y="2019300"/>
          <p14:tracePt t="460397" x="5816600" y="2012950"/>
          <p14:tracePt t="460414" x="5822950" y="2006600"/>
          <p14:tracePt t="460431" x="5842000" y="1993900"/>
          <p14:tracePt t="460447" x="5880100" y="1955800"/>
          <p14:tracePt t="460463" x="5892800" y="1943100"/>
          <p14:tracePt t="460481" x="5949950" y="1898650"/>
          <p14:tracePt t="460497" x="5969000" y="1879600"/>
          <p14:tracePt t="460514" x="6000750" y="1854200"/>
          <p14:tracePt t="460530" x="6019800" y="1828800"/>
          <p14:tracePt t="460547" x="6019800" y="1822450"/>
          <p14:tracePt t="460564" x="6026150" y="1816100"/>
          <p14:tracePt t="460580" x="6032500" y="1816100"/>
          <p14:tracePt t="460597" x="6032500" y="1809750"/>
          <p14:tracePt t="460642" x="6032500" y="1803400"/>
          <p14:tracePt t="460644" x="6032500" y="1797050"/>
          <p14:tracePt t="460664" x="6032500" y="1790700"/>
          <p14:tracePt t="460666" x="6032500" y="1784350"/>
          <p14:tracePt t="460680" x="6032500" y="1765300"/>
          <p14:tracePt t="460697" x="6032500" y="1746250"/>
          <p14:tracePt t="460714" x="6032500" y="1733550"/>
          <p14:tracePt t="460731" x="6032500" y="1720850"/>
          <p14:tracePt t="460748" x="6032500" y="1708150"/>
          <p14:tracePt t="460764" x="6032500" y="1701800"/>
          <p14:tracePt t="460781" x="6026150" y="1689100"/>
          <p14:tracePt t="460819" x="6019800" y="1689100"/>
          <p14:tracePt t="460849" x="6019800" y="1682750"/>
          <p14:tracePt t="460861" x="6019800" y="1676400"/>
          <p14:tracePt t="460864" x="6013450" y="1676400"/>
          <p14:tracePt t="460881" x="6007100" y="1670050"/>
          <p14:tracePt t="460883" x="6000750" y="1670050"/>
          <p14:tracePt t="460897" x="6000750" y="1657350"/>
          <p14:tracePt t="460914" x="5994400" y="1657350"/>
          <p14:tracePt t="460930" x="5988050" y="1651000"/>
          <p14:tracePt t="460975" x="5988050" y="1644650"/>
          <p14:tracePt t="460997" x="5981700" y="1631950"/>
          <p14:tracePt t="461006" x="5975350" y="1631950"/>
          <p14:tracePt t="461016" x="5969000" y="1625600"/>
          <p14:tracePt t="461019" x="5969000" y="1612900"/>
          <p14:tracePt t="461030" x="5943600" y="1600200"/>
          <p14:tracePt t="461047" x="5924550" y="1587500"/>
          <p14:tracePt t="461064" x="5892800" y="1568450"/>
          <p14:tracePt t="461080" x="5880100" y="1562100"/>
          <p14:tracePt t="461097" x="5829300" y="1543050"/>
          <p14:tracePt t="461114" x="5810250" y="1536700"/>
          <p14:tracePt t="461114" x="5784850" y="1530350"/>
          <p14:tracePt t="461131" x="5765800" y="1530350"/>
          <p14:tracePt t="461147" x="5734050" y="1524000"/>
          <p14:tracePt t="461164" x="5721350" y="1517650"/>
          <p14:tracePt t="461181" x="5645150" y="1504950"/>
          <p14:tracePt t="461218" x="5613400" y="1504950"/>
          <p14:tracePt t="461230" x="5562600" y="1498600"/>
          <p14:tracePt t="461246" x="5543550" y="1498600"/>
          <p14:tracePt t="461262" x="5505450" y="1498600"/>
          <p14:tracePt t="461279" x="5492750" y="1504950"/>
          <p14:tracePt t="461298" x="5473700" y="1524000"/>
          <p14:tracePt t="461314" x="5461000" y="1543050"/>
          <p14:tracePt t="461330" x="5454650" y="1555750"/>
          <p14:tracePt t="461347" x="5454650" y="1568450"/>
          <p14:tracePt t="461383" x="5448300" y="1574800"/>
          <p14:tracePt t="461414" x="5448300" y="1581150"/>
          <p14:tracePt t="461444" x="5448300" y="1593850"/>
          <p14:tracePt t="461455" x="5448300" y="1606550"/>
          <p14:tracePt t="461472" x="5448300" y="1612900"/>
          <p14:tracePt t="461473" x="5448300" y="1631950"/>
          <p14:tracePt t="461479" x="5448300" y="1663700"/>
          <p14:tracePt t="461496" x="5448300" y="1682750"/>
          <p14:tracePt t="461513" x="5448300" y="1701800"/>
          <p14:tracePt t="461530" x="5448300" y="1714500"/>
          <p14:tracePt t="461548" x="5448300" y="1720850"/>
          <p14:tracePt t="461590" x="5448300" y="1727200"/>
          <p14:tracePt t="461610" x="5448300" y="1739900"/>
          <p14:tracePt t="461622" x="5454650" y="1752600"/>
          <p14:tracePt t="461632" x="5454650" y="1765300"/>
          <p14:tracePt t="461633" x="5461000" y="1784350"/>
          <p14:tracePt t="461646" x="5467350" y="1803400"/>
          <p14:tracePt t="461663" x="5480050" y="1854200"/>
          <p14:tracePt t="461680" x="5492750" y="1905000"/>
          <p14:tracePt t="461698" x="5499100" y="1936750"/>
          <p14:tracePt t="461714" x="5518150" y="1993900"/>
          <p14:tracePt t="461730" x="5530850" y="2032000"/>
          <p14:tracePt t="461748" x="5537200" y="2051050"/>
          <p14:tracePt t="461764" x="5537200" y="2076450"/>
          <p14:tracePt t="461781" x="5543550" y="2076450"/>
          <p14:tracePt t="461797" x="5543550" y="2082800"/>
          <p14:tracePt t="461814" x="5543550" y="2089150"/>
          <p14:tracePt t="461830" x="5549900" y="2101850"/>
          <p14:tracePt t="461847" x="5562600" y="2114550"/>
          <p14:tracePt t="461864" x="5562600" y="2127250"/>
          <p14:tracePt t="461880" x="5575300" y="2139950"/>
          <p14:tracePt t="461898" x="5575300" y="2146300"/>
          <p14:tracePt t="461914" x="5581650" y="2146300"/>
          <p14:tracePt t="462107" x="5581650" y="2152650"/>
          <p14:tracePt t="462130" x="5588000" y="2152650"/>
          <p14:tracePt t="462139" x="5594350" y="2152650"/>
          <p14:tracePt t="462147" x="5600700" y="2159000"/>
          <p14:tracePt t="462163" x="5607050" y="2159000"/>
          <p14:tracePt t="462179" x="5626100" y="2159000"/>
          <p14:tracePt t="462180" x="5638800" y="2159000"/>
          <p14:tracePt t="462197" x="5676900" y="2159000"/>
          <p14:tracePt t="462214" x="5689600" y="2159000"/>
          <p14:tracePt t="462230" x="5734050" y="2165350"/>
          <p14:tracePt t="462248" x="5765800" y="2171700"/>
          <p14:tracePt t="462264" x="5784850" y="2171700"/>
          <p14:tracePt t="462281" x="5816600" y="2178050"/>
          <p14:tracePt t="462297" x="5822950" y="2178050"/>
          <p14:tracePt t="462314" x="5854700" y="2178050"/>
          <p14:tracePt t="462330" x="5886450" y="2178050"/>
          <p14:tracePt t="462347" x="5905500" y="2178050"/>
          <p14:tracePt t="462364" x="5937250" y="2178050"/>
          <p14:tracePt t="462380" x="5956300" y="2178050"/>
          <p14:tracePt t="462398" x="5994400" y="2178050"/>
          <p14:tracePt t="462414" x="6013450" y="2171700"/>
          <p14:tracePt t="462431" x="6026150" y="2165350"/>
          <p14:tracePt t="462448" x="6032500" y="2159000"/>
          <p14:tracePt t="462464" x="6038850" y="2159000"/>
          <p14:tracePt t="462481" x="6051550" y="2159000"/>
          <p14:tracePt t="462497" x="6064250" y="2152650"/>
          <p14:tracePt t="462514" x="6076950" y="2152650"/>
          <p14:tracePt t="462530" x="6089650" y="2146300"/>
          <p14:tracePt t="462547" x="6096000" y="2146300"/>
          <p14:tracePt t="462564" x="6108700" y="2146300"/>
          <p14:tracePt t="462581" x="6115050" y="2146300"/>
          <p14:tracePt t="462616" x="6121400" y="2146300"/>
          <p14:tracePt t="462630" x="6134100" y="2139950"/>
          <p14:tracePt t="462647" x="6153150" y="2133600"/>
          <p14:tracePt t="462650" x="6159500" y="2133600"/>
          <p14:tracePt t="462664" x="6178550" y="2127250"/>
          <p14:tracePt t="462680" x="6184900" y="2120900"/>
          <p14:tracePt t="462698" x="6191250" y="2120900"/>
          <p14:tracePt t="462865" x="6184900" y="2120900"/>
          <p14:tracePt t="462875" x="6178550" y="2127250"/>
          <p14:tracePt t="462889" x="6178550" y="2133600"/>
          <p14:tracePt t="462891" x="6165850" y="2133600"/>
          <p14:tracePt t="462897" x="6159500" y="2146300"/>
          <p14:tracePt t="462914" x="6146800" y="2165350"/>
          <p14:tracePt t="462931" x="6140450" y="2165350"/>
          <p14:tracePt t="462931" x="6134100" y="2178050"/>
          <p14:tracePt t="462948" x="6134100" y="2184400"/>
          <p14:tracePt t="462964" x="6134100" y="2197100"/>
          <p14:tracePt t="462980" x="6134100" y="2203450"/>
          <p14:tracePt t="462997" x="6127750" y="2209800"/>
          <p14:tracePt t="463014" x="6127750" y="2216150"/>
          <p14:tracePt t="463030" x="6121400" y="2228850"/>
          <p14:tracePt t="463048" x="6121400" y="2247900"/>
          <p14:tracePt t="463064" x="6121400" y="2260600"/>
          <p14:tracePt t="463081" x="6121400" y="2286000"/>
          <p14:tracePt t="463097" x="6121400" y="2298700"/>
          <p14:tracePt t="463114" x="6121400" y="2317750"/>
          <p14:tracePt t="463131" x="6121400" y="2343150"/>
          <p14:tracePt t="463147" x="6121400" y="2349500"/>
          <p14:tracePt t="463164" x="6121400" y="2381250"/>
          <p14:tracePt t="463181" x="6134100" y="2400300"/>
          <p14:tracePt t="463198" x="6153150" y="2425700"/>
          <p14:tracePt t="463214" x="6172200" y="2457450"/>
          <p14:tracePt t="463230" x="6184900" y="2476500"/>
          <p14:tracePt t="463248" x="6223000" y="2501900"/>
          <p14:tracePt t="463264" x="6235700" y="2508250"/>
          <p14:tracePt t="463280" x="6280150" y="2527300"/>
          <p14:tracePt t="463297" x="6318250" y="2546350"/>
          <p14:tracePt t="463314" x="6343650" y="2552700"/>
          <p14:tracePt t="463330" x="6394450" y="2559050"/>
          <p14:tracePt t="463347" x="6426200" y="2559050"/>
          <p14:tracePt t="463364" x="6470650" y="2565400"/>
          <p14:tracePt t="463380" x="6515100" y="2565400"/>
          <p14:tracePt t="463397" x="6521450" y="2565400"/>
          <p14:tracePt t="463414" x="6546850" y="2565400"/>
          <p14:tracePt t="463431" x="6553200" y="2565400"/>
          <p14:tracePt t="463447" x="6578600" y="2565400"/>
          <p14:tracePt t="463465" x="6597650" y="2559050"/>
          <p14:tracePt t="463481" x="6610350" y="2559050"/>
          <p14:tracePt t="463498" x="6635750" y="2559050"/>
          <p14:tracePt t="463514" x="6648450" y="2552700"/>
          <p14:tracePt t="463530" x="6667500" y="2552700"/>
          <p14:tracePt t="463548" x="6686550" y="2552700"/>
          <p14:tracePt t="463564" x="6699250" y="2546350"/>
          <p14:tracePt t="463581" x="6724650" y="2540000"/>
          <p14:tracePt t="463597" x="6731000" y="2540000"/>
          <p14:tracePt t="463614" x="6750050" y="2533650"/>
          <p14:tracePt t="463659" x="6750050" y="2527300"/>
          <p14:tracePt t="463770" x="6750050" y="2533650"/>
          <p14:tracePt t="463781" x="6743700" y="2533650"/>
          <p14:tracePt t="463791" x="6737350" y="2546350"/>
          <p14:tracePt t="463802" x="6718300" y="2565400"/>
          <p14:tracePt t="463814" x="6699250" y="2578100"/>
          <p14:tracePt t="463816" x="6680200" y="2597150"/>
          <p14:tracePt t="463830" x="6642100" y="2635250"/>
          <p14:tracePt t="463846" x="6629400" y="2654300"/>
          <p14:tracePt t="463863" x="6597650" y="2692400"/>
          <p14:tracePt t="463879" x="6578600" y="2724150"/>
          <p14:tracePt t="463897" x="6565900" y="2736850"/>
          <p14:tracePt t="463914" x="6553200" y="2762250"/>
          <p14:tracePt t="463931" x="6527800" y="2787650"/>
          <p14:tracePt t="463947" x="6515100" y="2800350"/>
          <p14:tracePt t="463964" x="6496050" y="2819400"/>
          <p14:tracePt t="463981" x="6483350" y="2832100"/>
          <p14:tracePt t="463998" x="6457950" y="2851150"/>
          <p14:tracePt t="464014" x="6438900" y="2876550"/>
          <p14:tracePt t="464030" x="6438900" y="2889250"/>
          <p14:tracePt t="464048" x="6426200" y="2914650"/>
          <p14:tracePt t="464064" x="6419850" y="2927350"/>
          <p14:tracePt t="464081" x="6413500" y="2946400"/>
          <p14:tracePt t="464098" x="6400800" y="2965450"/>
          <p14:tracePt t="464114" x="6400800" y="2971800"/>
          <p14:tracePt t="464130" x="6388100" y="2997200"/>
          <p14:tracePt t="464148" x="6381750" y="3009900"/>
          <p14:tracePt t="464164" x="6375400" y="3028950"/>
          <p14:tracePt t="464180" x="6375400" y="3048000"/>
          <p14:tracePt t="464198" x="6375400" y="3060700"/>
          <p14:tracePt t="464214" x="6375400" y="3079750"/>
          <p14:tracePt t="464231" x="6375400" y="3086100"/>
          <p14:tracePt t="464247" x="6375400" y="3098800"/>
          <p14:tracePt t="464264" x="6375400" y="3105150"/>
          <p14:tracePt t="464280" x="6375400" y="3111500"/>
          <p14:tracePt t="464331" x="6375400" y="3117850"/>
          <p14:tracePt t="464353" x="6381750" y="3130550"/>
          <p14:tracePt t="464374" x="6381750" y="3143250"/>
          <p14:tracePt t="464385" x="6381750" y="3162300"/>
          <p14:tracePt t="464386" x="6388100" y="3175000"/>
          <p14:tracePt t="464405" x="6388100" y="3181350"/>
          <p14:tracePt t="464415" x="6394450" y="3206750"/>
          <p14:tracePt t="464833" x="6400800" y="3206750"/>
          <p14:tracePt t="464874" x="6407150" y="3206750"/>
          <p14:tracePt t="465241" x="6413500" y="3206750"/>
          <p14:tracePt t="467378" x="6419850" y="3206750"/>
          <p14:tracePt t="467419" x="6426200" y="3206750"/>
          <p14:tracePt t="469282" x="6426200" y="3200400"/>
          <p14:tracePt t="469293" x="6426200" y="3194050"/>
          <p14:tracePt t="469303" x="6426200" y="3181350"/>
          <p14:tracePt t="469313" x="6426200" y="3168650"/>
          <p14:tracePt t="469324" x="6426200" y="3143250"/>
          <p14:tracePt t="469330" x="6426200" y="3098800"/>
          <p14:tracePt t="469347" x="6426200" y="3073400"/>
          <p14:tracePt t="469363" x="6413500" y="2990850"/>
          <p14:tracePt t="469380" x="6400800" y="2889250"/>
          <p14:tracePt t="469398" x="6400800" y="2844800"/>
          <p14:tracePt t="469415" x="6394450" y="2749550"/>
          <p14:tracePt t="469431" x="6381750" y="2692400"/>
          <p14:tracePt t="469431" x="6381750" y="2635250"/>
          <p14:tracePt t="469449" x="6381750" y="2584450"/>
          <p14:tracePt t="469465" x="6381750" y="2495550"/>
          <p14:tracePt t="469481" x="6381750" y="2463800"/>
          <p14:tracePt t="469498" x="6381750" y="2400300"/>
          <p14:tracePt t="469515" x="6381750" y="2362200"/>
          <p14:tracePt t="469531" x="6381750" y="2343150"/>
          <p14:tracePt t="469549" x="6381750" y="2305050"/>
          <p14:tracePt t="469564" x="6381750" y="2279650"/>
          <p14:tracePt t="469580" x="6375400" y="2209800"/>
          <p14:tracePt t="469598" x="6362700" y="2114550"/>
          <p14:tracePt t="469615" x="6356350" y="2063750"/>
          <p14:tracePt t="469631" x="6350000" y="1974850"/>
          <p14:tracePt t="469648" x="6337300" y="1924050"/>
          <p14:tracePt t="469665" x="6330950" y="1885950"/>
          <p14:tracePt t="469682" x="6330950" y="1866900"/>
          <p14:tracePt t="469729" x="6330950" y="1860550"/>
          <p14:tracePt t="469759" x="6330950" y="1854200"/>
          <p14:tracePt t="469773" x="6330950" y="1841500"/>
          <p14:tracePt t="469781" x="6330950" y="1828800"/>
          <p14:tracePt t="469784" x="6330950" y="1809750"/>
          <p14:tracePt t="469797" x="6330950" y="1765300"/>
          <p14:tracePt t="469813" x="6330950" y="1746250"/>
          <p14:tracePt t="469830" x="6318250" y="1708150"/>
          <p14:tracePt t="469848" x="6311900" y="1695450"/>
          <p14:tracePt t="469848" x="6311900" y="1682750"/>
          <p14:tracePt t="469865" x="6305550" y="1682750"/>
          <p14:tracePt t="469881" x="6299200" y="1676400"/>
          <p14:tracePt t="469898" x="6299200" y="1670050"/>
          <p14:tracePt t="469915" x="6286500" y="1663700"/>
          <p14:tracePt t="469931" x="6273800" y="1651000"/>
          <p14:tracePt t="469964" x="6254750" y="1638300"/>
          <p14:tracePt t="469967" x="6223000" y="1619250"/>
          <p14:tracePt t="469982" x="6197600" y="1606550"/>
          <p14:tracePt t="469998" x="6153150" y="1587500"/>
          <p14:tracePt t="470015" x="6134100" y="1574800"/>
          <p14:tracePt t="470031" x="6096000" y="1562100"/>
          <p14:tracePt t="470048" x="6064250" y="1543050"/>
          <p14:tracePt t="470065" x="6045200" y="1536700"/>
          <p14:tracePt t="470081" x="6026150" y="1517650"/>
          <p14:tracePt t="470098" x="6007100" y="1511300"/>
          <p14:tracePt t="470115" x="5975350" y="1504950"/>
          <p14:tracePt t="470131" x="5949950" y="1504950"/>
          <p14:tracePt t="470148" x="5930900" y="1504950"/>
          <p14:tracePt t="470165" x="5911850" y="1504950"/>
          <p14:tracePt t="470182" x="5905500" y="1504950"/>
          <p14:tracePt t="470182" x="5899150" y="1504950"/>
          <p14:tracePt t="470198" x="5892800" y="1504950"/>
          <p14:tracePt t="470215" x="5880100" y="1504950"/>
          <p14:tracePt t="470253" x="5867400" y="1504950"/>
          <p14:tracePt t="470255" x="5854700" y="1504950"/>
          <p14:tracePt t="470265" x="5848350" y="1504950"/>
          <p14:tracePt t="470281" x="5822950" y="1504950"/>
          <p14:tracePt t="470298" x="5803900" y="1504950"/>
          <p14:tracePt t="470315" x="5791200" y="1511300"/>
          <p14:tracePt t="470331" x="5784850" y="1517650"/>
          <p14:tracePt t="470348" x="5784850" y="1524000"/>
          <p14:tracePt t="470365" x="5778500" y="1524000"/>
          <p14:tracePt t="470408" x="5778500" y="1530350"/>
          <p14:tracePt t="470438" x="5778500" y="1536700"/>
          <p14:tracePt t="470447" x="5772150" y="1536700"/>
          <p14:tracePt t="470490" x="5772150" y="1543050"/>
          <p14:tracePt t="470530" x="5765800" y="1549400"/>
          <p14:tracePt t="470551" x="5759450" y="1555750"/>
          <p14:tracePt t="470565" x="5753100" y="1555750"/>
          <p14:tracePt t="470568" x="5753100" y="1562100"/>
          <p14:tracePt t="470583" x="5746750" y="1568450"/>
          <p14:tracePt t="470584" x="5740400" y="1568450"/>
          <p14:tracePt t="470597" x="5740400" y="1574800"/>
          <p14:tracePt t="470633" x="5734050" y="1574800"/>
          <p14:tracePt t="470676" x="5727700" y="1581150"/>
          <p14:tracePt t="470679" x="5727700" y="1587500"/>
          <p14:tracePt t="470690" x="5721350" y="1587500"/>
          <p14:tracePt t="470698" x="5721350" y="1593850"/>
          <p14:tracePt t="470715" x="5715000" y="1600200"/>
          <p14:tracePt t="470731" x="5708650" y="1600200"/>
          <p14:tracePt t="470731" x="5702300" y="1606550"/>
          <p14:tracePt t="470769" x="5695950" y="1612900"/>
          <p14:tracePt t="470772" x="5695950" y="1619250"/>
          <p14:tracePt t="470781" x="5689600" y="1625600"/>
          <p14:tracePt t="470798" x="5689600" y="1631950"/>
          <p14:tracePt t="470834" x="5689600" y="1638300"/>
          <p14:tracePt t="470836" x="5689600" y="1644650"/>
          <p14:tracePt t="470848" x="5683250" y="1651000"/>
          <p14:tracePt t="470865" x="5683250" y="1657350"/>
          <p14:tracePt t="470882" x="5676900" y="1657350"/>
          <p14:tracePt t="470914" x="5676900" y="1663700"/>
          <p14:tracePt t="470938" x="5670550" y="1670050"/>
          <p14:tracePt t="470959" x="5670550" y="1676400"/>
          <p14:tracePt t="470999" x="5670550" y="1682750"/>
          <p14:tracePt t="471009" x="5670550" y="1689100"/>
          <p14:tracePt t="471020" x="5670550" y="1695450"/>
          <p14:tracePt t="471040" x="5670550" y="1708150"/>
          <p14:tracePt t="471056" x="5670550" y="1714500"/>
          <p14:tracePt t="471064" x="5670550" y="1720850"/>
          <p14:tracePt t="471067" x="5670550" y="1727200"/>
          <p14:tracePt t="471081" x="5670550" y="1733550"/>
          <p14:tracePt t="471133" x="5670550" y="1739900"/>
          <p14:tracePt t="471155" x="5670550" y="1746250"/>
          <p14:tracePt t="471187" x="5670550" y="1752600"/>
          <p14:tracePt t="471206" x="5670550" y="1758950"/>
          <p14:tracePt t="471207" x="5670550" y="1765300"/>
          <p14:tracePt t="471240" x="5670550" y="1771650"/>
          <p14:tracePt t="471270" x="5670550" y="1778000"/>
          <p14:tracePt t="471282" x="5670550" y="1784350"/>
          <p14:tracePt t="471302" x="5676900" y="1784350"/>
          <p14:tracePt t="471312" x="5676900" y="1790700"/>
          <p14:tracePt t="471315" x="5683250" y="1797050"/>
          <p14:tracePt t="471344" x="5689600" y="1803400"/>
          <p14:tracePt t="471356" x="5695950" y="1809750"/>
          <p14:tracePt t="471364" x="5702300" y="1816100"/>
          <p14:tracePt t="471365" x="5708650" y="1816100"/>
          <p14:tracePt t="471380" x="5715000" y="1822450"/>
          <p14:tracePt t="471399" x="5727700" y="1822450"/>
          <p14:tracePt t="471415" x="5734050" y="1828800"/>
          <p14:tracePt t="471432" x="5740400" y="1835150"/>
          <p14:tracePt t="471448" x="5746750" y="1841500"/>
          <p14:tracePt t="471465" x="5759450" y="1860550"/>
          <p14:tracePt t="471481" x="5772150" y="1866900"/>
          <p14:tracePt t="471498" x="5797550" y="1879600"/>
          <p14:tracePt t="471515" x="5803900" y="1885950"/>
          <p14:tracePt t="471531" x="5816600" y="1898650"/>
          <p14:tracePt t="471548" x="5822950" y="1898650"/>
          <p14:tracePt t="471595" x="5829300" y="1898650"/>
          <p14:tracePt t="471598" x="5835650" y="1898650"/>
          <p14:tracePt t="471615" x="5842000" y="1898650"/>
          <p14:tracePt t="471616" x="5861050" y="1905000"/>
          <p14:tracePt t="471630" x="5899150" y="1917700"/>
          <p14:tracePt t="471647" x="5918200" y="1924050"/>
          <p14:tracePt t="471665" x="5949950" y="1936750"/>
          <p14:tracePt t="471681" x="5969000" y="1936750"/>
          <p14:tracePt t="471698" x="6000750" y="1949450"/>
          <p14:tracePt t="471715" x="6019800" y="1949450"/>
          <p14:tracePt t="471731" x="6026150" y="1949450"/>
          <p14:tracePt t="471748" x="6051550" y="1955800"/>
          <p14:tracePt t="471764" x="6064250" y="1955800"/>
          <p14:tracePt t="471781" x="6089650" y="1955800"/>
          <p14:tracePt t="471798" x="6108700" y="1955800"/>
          <p14:tracePt t="471815" x="6115050" y="1955800"/>
          <p14:tracePt t="471831" x="6127750" y="1955800"/>
          <p14:tracePt t="471848" x="6134100" y="1955800"/>
          <p14:tracePt t="471865" x="6140450" y="1955800"/>
          <p14:tracePt t="471881" x="6153150" y="1955800"/>
          <p14:tracePt t="471898" x="6159500" y="1955800"/>
          <p14:tracePt t="471915" x="6172200" y="1955800"/>
          <p14:tracePt t="471931" x="6178550" y="1955800"/>
          <p14:tracePt t="471948" x="6197600" y="1955800"/>
          <p14:tracePt t="471965" x="6210300" y="1955800"/>
          <p14:tracePt t="471981" x="6216650" y="1955800"/>
          <p14:tracePt t="471998" x="6223000" y="1962150"/>
          <p14:tracePt t="472015" x="6229350" y="1968500"/>
          <p14:tracePt t="472031" x="6235700" y="1968500"/>
          <p14:tracePt t="472048" x="6248400" y="1974850"/>
          <p14:tracePt t="472065" x="6261100" y="1974850"/>
          <p14:tracePt t="472081" x="6280150" y="1974850"/>
          <p14:tracePt t="472098" x="6299200" y="1974850"/>
          <p14:tracePt t="472115" x="6318250" y="1981200"/>
          <p14:tracePt t="472131" x="6337300" y="1987550"/>
          <p14:tracePt t="472148" x="6343650" y="1993900"/>
          <p14:tracePt t="472165" x="6356350" y="2000250"/>
          <p14:tracePt t="472181" x="6362700" y="2000250"/>
          <p14:tracePt t="472198" x="6375400" y="2000250"/>
          <p14:tracePt t="472215" x="6394450" y="2012950"/>
          <p14:tracePt t="472231" x="6407150" y="2019300"/>
          <p14:tracePt t="472248" x="6432550" y="2038350"/>
          <p14:tracePt t="472264" x="6451600" y="2044700"/>
          <p14:tracePt t="472281" x="6496050" y="2057400"/>
          <p14:tracePt t="472298" x="6515100" y="2070100"/>
          <p14:tracePt t="472315" x="6553200" y="2089150"/>
          <p14:tracePt t="472331" x="6591300" y="2101850"/>
          <p14:tracePt t="472348" x="6604000" y="2108200"/>
          <p14:tracePt t="472365" x="6629400" y="2120900"/>
          <p14:tracePt t="472381" x="6661150" y="2127250"/>
          <p14:tracePt t="472398" x="6680200" y="2133600"/>
          <p14:tracePt t="472415" x="6705600" y="2139950"/>
          <p14:tracePt t="472431" x="6718300" y="2139950"/>
          <p14:tracePt t="472448" x="6737350" y="2146300"/>
          <p14:tracePt t="472465" x="6750050" y="2152650"/>
          <p14:tracePt t="472481" x="6762750" y="2165350"/>
          <p14:tracePt t="472498" x="6781800" y="2171700"/>
          <p14:tracePt t="472515" x="6788150" y="2171700"/>
          <p14:tracePt t="472595" x="6788150" y="2178050"/>
          <p14:tracePt t="472626" x="6788150" y="2184400"/>
          <p14:tracePt t="472646" x="6788150" y="2190750"/>
          <p14:tracePt t="472657" x="6794500" y="2190750"/>
          <p14:tracePt t="472678" x="6800850" y="2190750"/>
          <p14:tracePt t="472689" x="6800850" y="2197100"/>
          <p14:tracePt t="472699" x="6807200" y="2203450"/>
          <p14:tracePt t="472730" x="6813550" y="2209800"/>
          <p14:tracePt t="472739" x="6813550" y="2216150"/>
          <p14:tracePt t="472750" x="6813550" y="2222500"/>
          <p14:tracePt t="472753" x="6819900" y="2228850"/>
          <p14:tracePt t="472764" x="6819900" y="2241550"/>
          <p14:tracePt t="472803" x="6819900" y="2254250"/>
          <p14:tracePt t="472805" x="6819900" y="2260600"/>
          <p14:tracePt t="472834" x="6819900" y="2266950"/>
          <p14:tracePt t="472848" x="6819900" y="2273300"/>
          <p14:tracePt t="472864" x="6819900" y="2279650"/>
          <p14:tracePt t="472881" x="6819900" y="2286000"/>
          <p14:tracePt t="472883" x="6819900" y="2298700"/>
          <p14:tracePt t="472917" x="6819900" y="2305050"/>
          <p14:tracePt t="472938" x="6819900" y="2311400"/>
          <p14:tracePt t="472958" x="6819900" y="2317750"/>
          <p14:tracePt t="472979" x="6819900" y="2324100"/>
          <p14:tracePt t="472990" x="6819900" y="2330450"/>
          <p14:tracePt t="473000" x="6813550" y="2330450"/>
          <p14:tracePt t="473006" x="6813550" y="2343150"/>
          <p14:tracePt t="473014" x="6800850" y="2349500"/>
          <p14:tracePt t="473031" x="6794500" y="2355850"/>
          <p14:tracePt t="473048" x="6788150" y="2368550"/>
          <p14:tracePt t="473083" x="6781800" y="2368550"/>
          <p14:tracePt t="473098" x="6781800" y="2374900"/>
          <p14:tracePt t="473114" x="6775450" y="2374900"/>
          <p14:tracePt t="473145" x="6769100" y="2374900"/>
          <p14:tracePt t="473167" x="6762750" y="2381250"/>
          <p14:tracePt t="473178" x="6756400" y="2381250"/>
          <p14:tracePt t="473199" x="6750050" y="2387600"/>
          <p14:tracePt t="473209" x="6743700" y="2387600"/>
          <p14:tracePt t="473312" x="6737350" y="2387600"/>
          <p14:tracePt t="473353" x="6731000" y="2393950"/>
          <p14:tracePt t="473373" x="6724650" y="2400300"/>
          <p14:tracePt t="473404" x="6724650" y="2406650"/>
          <p14:tracePt t="473415" x="6718300" y="2413000"/>
          <p14:tracePt t="473423" x="6711950" y="2419350"/>
          <p14:tracePt t="473430" x="6705600" y="2419350"/>
          <p14:tracePt t="473478" x="6705600" y="2425700"/>
          <p14:tracePt t="473508" x="6699250" y="2432050"/>
          <p14:tracePt t="473529" x="6692900" y="2438400"/>
          <p14:tracePt t="473571" x="6686550" y="2444750"/>
          <p14:tracePt t="473582" x="6680200" y="2444750"/>
          <p14:tracePt t="473592" x="6673850" y="2451100"/>
          <p14:tracePt t="473613" x="6673850" y="2457450"/>
          <p14:tracePt t="473623" x="6667500" y="2463800"/>
          <p14:tracePt t="473633" x="6654800" y="2470150"/>
          <p14:tracePt t="473655" x="6648450" y="2476500"/>
          <p14:tracePt t="473665" x="6635750" y="2482850"/>
          <p14:tracePt t="473676" x="6635750" y="2489200"/>
          <p14:tracePt t="473686" x="6610350" y="2495550"/>
          <p14:tracePt t="473697" x="6597650" y="2501900"/>
          <p14:tracePt t="473715" x="6572250" y="2520950"/>
          <p14:tracePt t="473731" x="6553200" y="2527300"/>
          <p14:tracePt t="473748" x="6527800" y="2540000"/>
          <p14:tracePt t="473764" x="6508750" y="2546350"/>
          <p14:tracePt t="473781" x="6502400" y="2552700"/>
          <p14:tracePt t="473798" x="6496050" y="2559050"/>
          <p14:tracePt t="473815" x="6489700" y="2565400"/>
          <p14:tracePt t="473831" x="6483350" y="2578100"/>
          <p14:tracePt t="473848" x="6464300" y="2584450"/>
          <p14:tracePt t="473864" x="6457950" y="2590800"/>
          <p14:tracePt t="473881" x="6445250" y="2603500"/>
          <p14:tracePt t="473898" x="6438900" y="2609850"/>
          <p14:tracePt t="473914" x="6419850" y="2616200"/>
          <p14:tracePt t="473931" x="6407150" y="2622550"/>
          <p14:tracePt t="473948" x="6400800" y="2622550"/>
          <p14:tracePt t="473965" x="6394450" y="2628900"/>
          <p14:tracePt t="473981" x="6388100" y="2628900"/>
          <p14:tracePt t="473998" x="6375400" y="2628900"/>
          <p14:tracePt t="474014" x="6375400" y="2641600"/>
          <p14:tracePt t="474031" x="6369050" y="2647950"/>
          <p14:tracePt t="474048" x="6362700" y="2654300"/>
          <p14:tracePt t="474064" x="6362700" y="2660650"/>
          <p14:tracePt t="474081" x="6350000" y="2667000"/>
          <p14:tracePt t="474098" x="6337300" y="2673350"/>
          <p14:tracePt t="474115" x="6330950" y="2679700"/>
          <p14:tracePt t="474131" x="6324600" y="2679700"/>
          <p14:tracePt t="474149" x="6324600" y="2686050"/>
          <p14:tracePt t="474164" x="6311900" y="2698750"/>
          <p14:tracePt t="474181" x="6305550" y="2698750"/>
          <p14:tracePt t="474198" x="6299200" y="2705100"/>
          <p14:tracePt t="474215" x="6292850" y="2711450"/>
          <p14:tracePt t="474231" x="6286500" y="2717800"/>
          <p14:tracePt t="474248" x="6286500" y="2730500"/>
          <p14:tracePt t="474265" x="6267450" y="2730500"/>
          <p14:tracePt t="474281" x="6267450" y="2736850"/>
          <p14:tracePt t="474298" x="6248400" y="2749550"/>
          <p14:tracePt t="474315" x="6242050" y="2755900"/>
          <p14:tracePt t="474331" x="6223000" y="2755900"/>
          <p14:tracePt t="474348" x="6223000" y="2762250"/>
          <p14:tracePt t="474364" x="6210300" y="2768600"/>
          <p14:tracePt t="474381" x="6203950" y="2774950"/>
          <p14:tracePt t="474417" x="6203950" y="2781300"/>
          <p14:tracePt t="474420" x="6197600" y="2787650"/>
          <p14:tracePt t="474431" x="6191250" y="2787650"/>
          <p14:tracePt t="474448" x="6184900" y="2787650"/>
          <p14:tracePt t="474465" x="6178550" y="2800350"/>
          <p14:tracePt t="474500" x="6172200" y="2806700"/>
          <p14:tracePt t="474574" x="6165850" y="2806700"/>
          <p14:tracePt t="475123" x="6159500" y="2806700"/>
          <p14:tracePt t="475165" x="6153150" y="2806700"/>
          <p14:tracePt t="475633" x="6153150" y="2800350"/>
          <p14:tracePt t="475644" x="6146800" y="2794000"/>
          <p14:tracePt t="475656" x="6140450" y="2781300"/>
          <p14:tracePt t="475665" x="6127750" y="2762250"/>
          <p14:tracePt t="475666" x="6108700" y="2743200"/>
          <p14:tracePt t="475680" x="6070600" y="2698750"/>
          <p14:tracePt t="475697" x="6038850" y="2667000"/>
          <p14:tracePt t="475715" x="6000750" y="2622550"/>
          <p14:tracePt t="475731" x="5962650" y="2571750"/>
          <p14:tracePt t="475748" x="5943600" y="2552700"/>
          <p14:tracePt t="475765" x="5899150" y="2508250"/>
          <p14:tracePt t="475781" x="5873750" y="2476500"/>
          <p14:tracePt t="475798" x="5810250" y="2419350"/>
          <p14:tracePt t="475814" x="5784850" y="2400300"/>
          <p14:tracePt t="475831" x="5734050" y="2349500"/>
          <p14:tracePt t="475848" x="5689600" y="2305050"/>
          <p14:tracePt t="475864" x="5676900" y="2292350"/>
          <p14:tracePt t="475881" x="5645150" y="2266950"/>
          <p14:tracePt t="475898" x="5632450" y="2247900"/>
          <p14:tracePt t="475915" x="5607050" y="2209800"/>
          <p14:tracePt t="475931" x="5556250" y="2152650"/>
          <p14:tracePt t="475948" x="5537200" y="2133600"/>
          <p14:tracePt t="475964" x="5467350" y="2076450"/>
          <p14:tracePt t="475981" x="5435600" y="2051050"/>
          <p14:tracePt t="475998" x="5397500" y="2012950"/>
          <p14:tracePt t="476014" x="5372100" y="2000250"/>
          <p14:tracePt t="476032" x="5359400" y="2000250"/>
          <p14:tracePt t="476048" x="5346700" y="1987550"/>
          <p14:tracePt t="476065" x="5340350" y="1987550"/>
          <p14:tracePt t="476081" x="5321300" y="1981200"/>
          <p14:tracePt t="476098" x="5289550" y="1974850"/>
          <p14:tracePt t="476115" x="5276850" y="1968500"/>
          <p14:tracePt t="476131" x="5232400" y="1955800"/>
          <p14:tracePt t="476149" x="5213350" y="1949450"/>
          <p14:tracePt t="476164" x="5168900" y="1943100"/>
          <p14:tracePt t="476181" x="5137150" y="1936750"/>
          <p14:tracePt t="476198" x="5124450" y="1930400"/>
          <p14:tracePt t="476214" x="5111750" y="1930400"/>
          <p14:tracePt t="476231" x="5099050" y="1930400"/>
          <p14:tracePt t="476248" x="5092700" y="1930400"/>
          <p14:tracePt t="476264" x="5073650" y="1936750"/>
          <p14:tracePt t="476281" x="5060950" y="1943100"/>
          <p14:tracePt t="476298" x="5048250" y="1955800"/>
          <p14:tracePt t="476314" x="5041900" y="1962150"/>
          <p14:tracePt t="476331" x="5029200" y="1968500"/>
          <p14:tracePt t="476348" x="5022850" y="1974850"/>
          <p14:tracePt t="476364" x="5016500" y="1981200"/>
          <p14:tracePt t="476381" x="5010150" y="1981200"/>
          <p14:tracePt t="476477" x="5003800" y="1981200"/>
          <p14:tracePt t="476531" x="4997450" y="1981200"/>
          <p14:tracePt t="476610" x="4991100" y="1981200"/>
          <p14:tracePt t="476631" x="4984750" y="1981200"/>
          <p14:tracePt t="476663" x="4978400" y="1981200"/>
          <p14:tracePt t="476685" x="4972050" y="1981200"/>
          <p14:tracePt t="476715" x="4965700" y="1981200"/>
          <p14:tracePt t="476726" x="4959350" y="1981200"/>
          <p14:tracePt t="476736" x="4953000" y="1981200"/>
          <p14:tracePt t="476768" x="4946650" y="1981200"/>
          <p14:tracePt t="477359" x="4953000" y="1981200"/>
          <p14:tracePt t="477369" x="4959350" y="1981200"/>
          <p14:tracePt t="477373" x="4965700" y="1974850"/>
          <p14:tracePt t="477380" x="4978400" y="1974850"/>
          <p14:tracePt t="477397" x="5010150" y="1962150"/>
          <p14:tracePt t="477414" x="5022850" y="1955800"/>
          <p14:tracePt t="477430" x="5041900" y="1943100"/>
          <p14:tracePt t="477447" x="5054600" y="1936750"/>
          <p14:tracePt t="477463" x="5060950" y="1936750"/>
          <p14:tracePt t="477525" x="5067300" y="1936750"/>
          <p14:tracePt t="477545" x="5073650" y="1936750"/>
          <p14:tracePt t="477566" x="5086350" y="1936750"/>
          <p14:tracePt t="477576" x="5092700" y="1936750"/>
          <p14:tracePt t="477587" x="5111750" y="1936750"/>
          <p14:tracePt t="477597" x="5130800" y="1936750"/>
          <p14:tracePt t="477606" x="5143500" y="1936750"/>
          <p14:tracePt t="477613" x="5168900" y="1936750"/>
          <p14:tracePt t="477630" x="5175250" y="1936750"/>
          <p14:tracePt t="478191" x="5175250" y="1943100"/>
          <p14:tracePt t="478372" x="5175250" y="1949450"/>
          <p14:tracePt t="478414" x="5175250" y="1955800"/>
          <p14:tracePt t="478424" x="5181600" y="1962150"/>
          <p14:tracePt t="478434" x="5187950" y="1962150"/>
          <p14:tracePt t="478447" x="5194300" y="1968500"/>
          <p14:tracePt t="478448" x="5207000" y="1981200"/>
          <p14:tracePt t="478463" x="5251450" y="2006600"/>
          <p14:tracePt t="478481" x="5295900" y="2038350"/>
          <p14:tracePt t="478498" x="5314950" y="2051050"/>
          <p14:tracePt t="478514" x="5353050" y="2076450"/>
          <p14:tracePt t="478531" x="5365750" y="2089150"/>
          <p14:tracePt t="478548" x="5378450" y="2095500"/>
          <p14:tracePt t="478565" x="5403850" y="2108200"/>
          <p14:tracePt t="478581" x="5410200" y="2114550"/>
          <p14:tracePt t="478598" x="5454650" y="2139950"/>
          <p14:tracePt t="478614" x="5492750" y="2152650"/>
          <p14:tracePt t="478631" x="5556250" y="2190750"/>
          <p14:tracePt t="478648" x="5638800" y="2228850"/>
          <p14:tracePt t="478664" x="5670550" y="2247900"/>
          <p14:tracePt t="478682" x="5721350" y="2273300"/>
          <p14:tracePt t="478697" x="5740400" y="2286000"/>
          <p14:tracePt t="478715" x="5778500" y="2305050"/>
          <p14:tracePt t="478731" x="5816600" y="2324100"/>
          <p14:tracePt t="478748" x="5829300" y="2336800"/>
          <p14:tracePt t="478765" x="5873750" y="2355850"/>
          <p14:tracePt t="478781" x="5899150" y="2368550"/>
          <p14:tracePt t="478798" x="5949950" y="2381250"/>
          <p14:tracePt t="478814" x="5994400" y="2400300"/>
          <p14:tracePt t="478831" x="6013450" y="2406650"/>
          <p14:tracePt t="478848" x="6032500" y="2413000"/>
          <p14:tracePt t="478865" x="6038850" y="2413000"/>
          <p14:tracePt t="478881" x="6045200" y="2419350"/>
          <p14:tracePt t="478898" x="6051550" y="2419350"/>
          <p14:tracePt t="478914" x="6051550" y="2425700"/>
          <p14:tracePt t="478931" x="6057900" y="2425700"/>
          <p14:tracePt t="478948" x="6064250" y="2425700"/>
          <p14:tracePt t="478988" x="6070600" y="2425700"/>
          <p14:tracePt t="479009" x="6070600" y="2432050"/>
          <p14:tracePt t="479029" x="6076950" y="2432050"/>
          <p14:tracePt t="479325" x="6083300" y="2432050"/>
          <p14:tracePt t="479367" x="6089650" y="2432050"/>
          <p14:tracePt t="479377" x="6102350" y="2432050"/>
          <p14:tracePt t="479398" x="6115050" y="2432050"/>
          <p14:tracePt t="479409" x="6121400" y="2432050"/>
          <p14:tracePt t="479418" x="6134100" y="2432050"/>
          <p14:tracePt t="479429" x="6146800" y="2432050"/>
          <p14:tracePt t="479447" x="6153150" y="2432050"/>
          <p14:tracePt t="479447" x="6184900" y="2432050"/>
          <p14:tracePt t="479465" x="6191250" y="2432050"/>
          <p14:tracePt t="479481" x="6223000" y="2432050"/>
          <p14:tracePt t="479498" x="6242050" y="2432050"/>
          <p14:tracePt t="479514" x="6254750" y="2432050"/>
          <p14:tracePt t="479531" x="6280150" y="2432050"/>
          <p14:tracePt t="479548" x="6292850" y="2432050"/>
          <p14:tracePt t="479564" x="6311900" y="2432050"/>
          <p14:tracePt t="479581" x="6330950" y="2438400"/>
          <p14:tracePt t="479598" x="6343650" y="2438400"/>
          <p14:tracePt t="479614" x="6356350" y="2444750"/>
          <p14:tracePt t="479631" x="6369050" y="2444750"/>
          <p14:tracePt t="479648" x="6388100" y="2444750"/>
          <p14:tracePt t="479664" x="6407150" y="2451100"/>
          <p14:tracePt t="479681" x="6419850" y="2451100"/>
          <p14:tracePt t="479713" x="6438900" y="2451100"/>
          <p14:tracePt t="479864" x="6445250" y="2451100"/>
          <p14:tracePt t="479905" x="6451600" y="2451100"/>
          <p14:tracePt t="480028" x="6445250" y="2451100"/>
          <p14:tracePt t="480049" x="6438900" y="2451100"/>
          <p14:tracePt t="480060" x="6426200" y="2457450"/>
          <p14:tracePt t="480069" x="6413500" y="2463800"/>
          <p14:tracePt t="480080" x="6388100" y="2470150"/>
          <p14:tracePt t="480087" x="6362700" y="2476500"/>
          <p14:tracePt t="480098" x="6292850" y="2482850"/>
          <p14:tracePt t="480115" x="6254750" y="2489200"/>
          <p14:tracePt t="480131" x="6184900" y="2508250"/>
          <p14:tracePt t="480148" x="6121400" y="2527300"/>
          <p14:tracePt t="480164" x="6083300" y="2546350"/>
          <p14:tracePt t="480181" x="6019800" y="2584450"/>
          <p14:tracePt t="480198" x="5994400" y="2616200"/>
          <p14:tracePt t="480214" x="5930900" y="2667000"/>
          <p14:tracePt t="480231" x="5873750" y="2717800"/>
          <p14:tracePt t="480248" x="5854700" y="2736850"/>
          <p14:tracePt t="480264" x="5822950" y="2774950"/>
          <p14:tracePt t="480281" x="5803900" y="2794000"/>
          <p14:tracePt t="480298" x="5765800" y="2838450"/>
          <p14:tracePt t="480314" x="5734050" y="2876550"/>
          <p14:tracePt t="480331" x="5715000" y="2889250"/>
          <p14:tracePt t="480348" x="5683250" y="2921000"/>
          <p14:tracePt t="480365" x="5670550" y="2927350"/>
          <p14:tracePt t="480381" x="5645150" y="2940050"/>
          <p14:tracePt t="480398" x="5645150" y="2946400"/>
          <p14:tracePt t="480598" x="5645150" y="2940050"/>
          <p14:tracePt t="480630" x="5645150" y="2933700"/>
          <p14:tracePt t="480639" x="5645150" y="2927350"/>
          <p14:tracePt t="480649" x="5651500" y="2927350"/>
          <p14:tracePt t="480660" x="5651500" y="2921000"/>
          <p14:tracePt t="480665" x="5664200" y="2908300"/>
          <p14:tracePt t="480681" x="5670550" y="2901950"/>
          <p14:tracePt t="480698" x="5676900" y="2901950"/>
          <p14:tracePt t="480715" x="5683250" y="2895600"/>
          <p14:tracePt t="480730" x="5689600" y="2889250"/>
          <p14:tracePt t="480747" x="5695950" y="2882900"/>
          <p14:tracePt t="480764" x="5708650" y="2882900"/>
          <p14:tracePt t="480781" x="5734050" y="2870200"/>
          <p14:tracePt t="480798" x="5753100" y="2863850"/>
          <p14:tracePt t="480814" x="5797550" y="2844800"/>
          <p14:tracePt t="480831" x="5829300" y="2838450"/>
          <p14:tracePt t="480848" x="5842000" y="2832100"/>
          <p14:tracePt t="480864" x="5867400" y="2825750"/>
          <p14:tracePt t="480881" x="5873750" y="2825750"/>
          <p14:tracePt t="480898" x="5905500" y="2825750"/>
          <p14:tracePt t="480914" x="5924550" y="2825750"/>
          <p14:tracePt t="480931" x="5937250" y="2825750"/>
          <p14:tracePt t="480948" x="5956300" y="2825750"/>
          <p14:tracePt t="480964" x="5962650" y="2825750"/>
          <p14:tracePt t="480981" x="5988050" y="2825750"/>
          <p14:tracePt t="480998" x="6007100" y="2825750"/>
          <p14:tracePt t="481015" x="6013450" y="2825750"/>
          <p14:tracePt t="481031" x="6019800" y="2825750"/>
          <p14:tracePt t="481677" x="6026150" y="2825750"/>
          <p14:tracePt t="481718" x="6032500" y="2825750"/>
          <p14:tracePt t="483812" x="6038850" y="2825750"/>
          <p14:tracePt t="483822" x="6045200" y="2825750"/>
          <p14:tracePt t="483833" x="6057900" y="2819400"/>
          <p14:tracePt t="483846" x="6076950" y="2813050"/>
          <p14:tracePt t="483863" x="6089650" y="2806700"/>
          <p14:tracePt t="483864" x="6096000" y="2800350"/>
          <p14:tracePt t="483881" x="6127750" y="2774950"/>
          <p14:tracePt t="483898" x="6146800" y="2768600"/>
          <p14:tracePt t="483914" x="6178550" y="2743200"/>
          <p14:tracePt t="483931" x="6184900" y="2724150"/>
          <p14:tracePt t="483948" x="6216650" y="2692400"/>
          <p14:tracePt t="483964" x="6248400" y="2660650"/>
          <p14:tracePt t="483981" x="6261100" y="2654300"/>
          <p14:tracePt t="483998" x="6280150" y="2628900"/>
          <p14:tracePt t="484014" x="6292850" y="2622550"/>
          <p14:tracePt t="484031" x="6299200" y="2616200"/>
          <p14:tracePt t="484048" x="6299200" y="2609850"/>
          <p14:tracePt t="484104" x="6299200" y="2603500"/>
          <p14:tracePt t="484126" x="6299200" y="2597150"/>
          <p14:tracePt t="484139" x="6305550" y="2597150"/>
          <p14:tracePt t="484157" x="6305550" y="2590800"/>
          <p14:tracePt t="489491" x="6311900" y="2590800"/>
          <p14:tracePt t="491657" x="6305550" y="2584450"/>
          <p14:tracePt t="491674" x="6299200" y="2578100"/>
          <p14:tracePt t="491676" x="6292850" y="2578100"/>
          <p14:tracePt t="491682" x="6292850" y="2571750"/>
          <p14:tracePt t="491698" x="6286500" y="2559050"/>
          <p14:tracePt t="491716" x="6267450" y="2527300"/>
          <p14:tracePt t="491732" x="6254750" y="2508250"/>
          <p14:tracePt t="491749" x="6235700" y="2482850"/>
          <p14:tracePt t="491765" x="6223000" y="2451100"/>
          <p14:tracePt t="491782" x="6216650" y="2438400"/>
          <p14:tracePt t="491799" x="6203950" y="2425700"/>
          <p14:tracePt t="491815" x="6197600" y="2413000"/>
          <p14:tracePt t="491832" x="6178550" y="2381250"/>
          <p14:tracePt t="491848" x="6153150" y="2362200"/>
          <p14:tracePt t="491866" x="6140450" y="2343150"/>
          <p14:tracePt t="491882" x="6108700" y="2311400"/>
          <p14:tracePt t="491898" x="6089650" y="2298700"/>
          <p14:tracePt t="491915" x="6057900" y="2266950"/>
          <p14:tracePt t="491932" x="6038850" y="2247900"/>
          <p14:tracePt t="491948" x="5981700" y="2209800"/>
          <p14:tracePt t="491965" x="5930900" y="2159000"/>
          <p14:tracePt t="491982" x="5899150" y="2127250"/>
          <p14:tracePt t="491998" x="5867400" y="2095500"/>
          <p14:tracePt t="492016" x="5854700" y="2089150"/>
          <p14:tracePt t="492032" x="5816600" y="2063750"/>
          <p14:tracePt t="492048" x="5772150" y="2038350"/>
          <p14:tracePt t="492065" x="5740400" y="2032000"/>
          <p14:tracePt t="492082" x="5664200" y="2000250"/>
          <p14:tracePt t="492099" x="5619750" y="1987550"/>
          <p14:tracePt t="492115" x="5543550" y="1962150"/>
          <p14:tracePt t="492132" x="5480050" y="1936750"/>
          <p14:tracePt t="492149" x="5461000" y="1924050"/>
          <p14:tracePt t="492165" x="5416550" y="1898650"/>
          <p14:tracePt t="492182" x="5403850" y="1885950"/>
          <p14:tracePt t="492198" x="5346700" y="1860550"/>
          <p14:tracePt t="492216" x="5295900" y="1841500"/>
          <p14:tracePt t="492232" x="5270500" y="1835150"/>
          <p14:tracePt t="492249" x="5213350" y="1828800"/>
          <p14:tracePt t="492265" x="5187950" y="1828800"/>
          <p14:tracePt t="492282" x="5149850" y="1822450"/>
          <p14:tracePt t="492298" x="5124450" y="1816100"/>
          <p14:tracePt t="492315" x="5111750" y="1816100"/>
          <p14:tracePt t="492332" x="5099050" y="1809750"/>
          <p14:tracePt t="492348" x="5086350" y="1803400"/>
          <p14:tracePt t="492365" x="5060950" y="1803400"/>
          <p14:tracePt t="492383" x="5029200" y="1803400"/>
          <p14:tracePt t="492399" x="5016500" y="1803400"/>
          <p14:tracePt t="492415" x="4991100" y="1803400"/>
          <p14:tracePt t="492432" x="4984750" y="1803400"/>
          <p14:tracePt t="492448" x="4972050" y="1803400"/>
          <p14:tracePt t="492465" x="4965700" y="1809750"/>
          <p14:tracePt t="492503" x="4959350" y="1809750"/>
          <p14:tracePt t="492505" x="4953000" y="1809750"/>
          <p14:tracePt t="492515" x="4953000" y="1816100"/>
          <p14:tracePt t="492553" x="4953000" y="1822450"/>
          <p14:tracePt t="492565" x="4946650" y="1822450"/>
          <p14:tracePt t="492584" x="4940300" y="1822450"/>
          <p14:tracePt t="492607" x="4933950" y="1828800"/>
          <p14:tracePt t="492629" x="4927600" y="1828800"/>
          <p14:tracePt t="492640" x="4921250" y="1828800"/>
          <p14:tracePt t="492659" x="4914900" y="1828800"/>
          <p14:tracePt t="492843" x="4921250" y="1828800"/>
          <p14:tracePt t="492856" x="4927600" y="1828800"/>
          <p14:tracePt t="492864" x="4933950" y="1828800"/>
          <p14:tracePt t="492865" x="4946650" y="1828800"/>
          <p14:tracePt t="492881" x="4972050" y="1828800"/>
          <p14:tracePt t="492898" x="4997450" y="1828800"/>
          <p14:tracePt t="492915" x="5048250" y="1828800"/>
          <p14:tracePt t="492932" x="5105400" y="1841500"/>
          <p14:tracePt t="492948" x="5130800" y="1841500"/>
          <p14:tracePt t="492965" x="5162550" y="1854200"/>
          <p14:tracePt t="492982" x="5175250" y="1860550"/>
          <p14:tracePt t="493020" x="5181600" y="1860550"/>
          <p14:tracePt t="493061" x="5187950" y="1860550"/>
          <p14:tracePt t="493306" x="5187950" y="1866900"/>
          <p14:tracePt t="493313" x="5200650" y="1879600"/>
          <p14:tracePt t="493332" x="5238750" y="1885950"/>
          <p14:tracePt t="493348" x="5340350" y="1924050"/>
          <p14:tracePt t="493351" x="5410200" y="1943100"/>
          <p14:tracePt t="493365" x="5530850" y="1981200"/>
          <p14:tracePt t="493383" x="5588000" y="2000250"/>
          <p14:tracePt t="493399" x="5676900" y="2032000"/>
          <p14:tracePt t="493415" x="5708650" y="2044700"/>
          <p14:tracePt t="493432" x="5765800" y="2076450"/>
          <p14:tracePt t="493448" x="5822950" y="2108200"/>
          <p14:tracePt t="493465" x="5842000" y="2114550"/>
          <p14:tracePt t="493482" x="5886450" y="2133600"/>
          <p14:tracePt t="493498" x="5918200" y="2139950"/>
          <p14:tracePt t="493516" x="5924550" y="2139950"/>
          <p14:tracePt t="493532" x="5930900" y="2146300"/>
          <p14:tracePt t="493549" x="5937250" y="2152650"/>
          <p14:tracePt t="493565" x="5949950" y="2159000"/>
          <p14:tracePt t="493582" x="5969000" y="2165350"/>
          <p14:tracePt t="493598" x="6007100" y="2184400"/>
          <p14:tracePt t="493615" x="6038850" y="2203450"/>
          <p14:tracePt t="493632" x="6064250" y="2209800"/>
          <p14:tracePt t="493648" x="6102350" y="2222500"/>
          <p14:tracePt t="493666" x="6121400" y="2228850"/>
          <p14:tracePt t="493682" x="6146800" y="2235200"/>
          <p14:tracePt t="493699" x="6165850" y="2241550"/>
          <p14:tracePt t="493715" x="6172200" y="2241550"/>
          <p14:tracePt t="493758" x="6178550" y="2241550"/>
          <p14:tracePt t="493768" x="6178550" y="2247900"/>
          <p14:tracePt t="493770" x="6191250" y="2254250"/>
          <p14:tracePt t="493781" x="6191250" y="2260600"/>
          <p14:tracePt t="493797" x="6210300" y="2273300"/>
          <p14:tracePt t="493815" x="6223000" y="2279650"/>
          <p14:tracePt t="493900" x="6223000" y="2286000"/>
          <p14:tracePt t="493931" x="6223000" y="2292350"/>
          <p14:tracePt t="493952" x="6223000" y="2298700"/>
          <p14:tracePt t="493972" x="6223000" y="2305050"/>
          <p14:tracePt t="493993" x="6223000" y="2311400"/>
          <p14:tracePt t="494045" x="6223000" y="2317750"/>
          <p14:tracePt t="494096" x="6223000" y="2324100"/>
          <p14:tracePt t="494107" x="6223000" y="2330450"/>
          <p14:tracePt t="494148" x="6223000" y="2336800"/>
          <p14:tracePt t="494842" x="6223000" y="2343150"/>
          <p14:tracePt t="494883" x="6223000" y="2349500"/>
          <p14:tracePt t="495189" x="6223000" y="2355850"/>
          <p14:tracePt t="495201" x="6223000" y="2362200"/>
          <p14:tracePt t="495203" x="6223000" y="2368550"/>
          <p14:tracePt t="495215" x="6210300" y="2393950"/>
          <p14:tracePt t="495232" x="6197600" y="2419350"/>
          <p14:tracePt t="495248" x="6159500" y="2482850"/>
          <p14:tracePt t="495265" x="6146800" y="2533650"/>
          <p14:tracePt t="495282" x="6102350" y="2647950"/>
          <p14:tracePt t="495298" x="6051550" y="2774950"/>
          <p14:tracePt t="495315" x="6038850" y="2832100"/>
          <p14:tracePt t="495332" x="5994400" y="2952750"/>
          <p14:tracePt t="495349" x="5962650" y="3092450"/>
          <p14:tracePt t="495365" x="5943600" y="3168650"/>
          <p14:tracePt t="495382" x="5924550" y="3321050"/>
          <p14:tracePt t="495398" x="5918200" y="3397250"/>
          <p14:tracePt t="495415" x="5911850" y="3530600"/>
          <p14:tracePt t="495433" x="5911850" y="3606800"/>
          <p14:tracePt t="495448" x="5911850" y="3625850"/>
          <p14:tracePt t="495583" x="5911850" y="3632200"/>
          <p14:tracePt t="495612" x="5911850" y="3638550"/>
          <p14:tracePt t="495623" x="5905500" y="3644900"/>
          <p14:tracePt t="496000" x="5918200" y="3651250"/>
          <p14:tracePt t="496011" x="5924550" y="3657600"/>
          <p14:tracePt t="496031" x="5930900" y="3663950"/>
          <p14:tracePt t="496042" x="5937250" y="3670300"/>
          <p14:tracePt t="496052" x="5943600" y="3683000"/>
          <p14:tracePt t="496062" x="5949950" y="3695700"/>
          <p14:tracePt t="496073" x="5956300" y="3714750"/>
          <p14:tracePt t="496081" x="5969000" y="3765550"/>
          <p14:tracePt t="496098" x="6007100" y="3867150"/>
          <p14:tracePt t="496115" x="6038850" y="3924300"/>
          <p14:tracePt t="496132" x="6140450" y="4095750"/>
          <p14:tracePt t="496149" x="6191250" y="4191000"/>
          <p14:tracePt t="496165" x="6343650" y="4375150"/>
          <p14:tracePt t="496182" x="6553200" y="4572000"/>
          <p14:tracePt t="496199" x="6648450" y="4648200"/>
          <p14:tracePt t="496215" x="6845300" y="4756150"/>
          <p14:tracePt t="496232" x="6934200" y="4787900"/>
          <p14:tracePt t="496248" x="7067550" y="4800600"/>
          <p14:tracePt t="496266" x="7156450" y="4781550"/>
          <p14:tracePt t="496282" x="7175500" y="4768850"/>
          <p14:tracePt t="496298" x="7207250" y="4737100"/>
          <p14:tracePt t="496316" x="7219950" y="4730750"/>
          <p14:tracePt t="496332" x="7258050" y="4711700"/>
          <p14:tracePt t="496349" x="7296150" y="4705350"/>
          <p14:tracePt t="496365" x="7321550" y="4705350"/>
          <p14:tracePt t="496382" x="7366000" y="4692650"/>
          <p14:tracePt t="496398" x="7385050" y="4686300"/>
          <p14:tracePt t="496416" x="7410450" y="4660900"/>
          <p14:tracePt t="496433" x="7435850" y="4641850"/>
          <p14:tracePt t="496448" x="7454900" y="4622800"/>
          <p14:tracePt t="496466" x="7486650" y="4584700"/>
          <p14:tracePt t="496481" x="7505700" y="4552950"/>
          <p14:tracePt t="496498" x="7550150" y="4476750"/>
          <p14:tracePt t="496515" x="7581900" y="4394200"/>
          <p14:tracePt t="496532" x="7588250" y="4362450"/>
          <p14:tracePt t="496549" x="7594600" y="4292600"/>
          <p14:tracePt t="496565" x="7594600" y="4267200"/>
          <p14:tracePt t="496582" x="7594600" y="4216400"/>
          <p14:tracePt t="496598" x="7588250" y="4178300"/>
          <p14:tracePt t="496616" x="7581900" y="4152900"/>
          <p14:tracePt t="496632" x="7556500" y="4108450"/>
          <p14:tracePt t="496648" x="7543800" y="4089400"/>
          <p14:tracePt t="496665" x="7524750" y="4051300"/>
          <p14:tracePt t="496682" x="7505700" y="4032250"/>
          <p14:tracePt t="496698" x="7473950" y="4000500"/>
          <p14:tracePt t="496715" x="7442200" y="3981450"/>
          <p14:tracePt t="496732" x="7423150" y="3975100"/>
          <p14:tracePt t="496748" x="7397750" y="3962400"/>
          <p14:tracePt t="496766" x="7378700" y="3949700"/>
          <p14:tracePt t="496782" x="7372350" y="3949700"/>
          <p14:tracePt t="496798" x="7359650" y="3943350"/>
          <p14:tracePt t="496816" x="7359650" y="3937000"/>
          <p14:tracePt t="496832" x="7327900" y="3917950"/>
          <p14:tracePt t="496849" x="7308850" y="3905250"/>
          <p14:tracePt t="496865" x="7264400" y="3867150"/>
          <p14:tracePt t="496882" x="7207250" y="3835400"/>
          <p14:tracePt t="496898" x="7194550" y="3822700"/>
          <p14:tracePt t="496915" x="7175500" y="3810000"/>
          <p14:tracePt t="497844" x="7162800" y="3803650"/>
          <p14:tracePt t="497855" x="7156450" y="3790950"/>
          <p14:tracePt t="497865" x="7131050" y="3778250"/>
          <p14:tracePt t="497872" x="7086600" y="3746500"/>
          <p14:tracePt t="497880" x="6959600" y="3651250"/>
          <p14:tracePt t="497898" x="6877050" y="3594100"/>
          <p14:tracePt t="497915" x="6673850" y="3454400"/>
          <p14:tracePt t="497932" x="6540500" y="3365500"/>
          <p14:tracePt t="497949" x="6311900" y="3194050"/>
          <p14:tracePt t="497966" x="6127750" y="3067050"/>
          <p14:tracePt t="497982" x="6038850" y="3016250"/>
          <p14:tracePt t="497998" x="5880100" y="2908300"/>
          <p14:tracePt t="498015" x="5810250" y="2851150"/>
          <p14:tracePt t="498032" x="5657850" y="2749550"/>
          <p14:tracePt t="498048" x="5524500" y="2654300"/>
          <p14:tracePt t="498065" x="5467350" y="2597150"/>
          <p14:tracePt t="498082" x="5365750" y="2527300"/>
          <p14:tracePt t="498098" x="5327650" y="2495550"/>
          <p14:tracePt t="498116" x="5238750" y="2419350"/>
          <p14:tracePt t="498132" x="5149850" y="2343150"/>
          <p14:tracePt t="498149" x="5099050" y="2292350"/>
          <p14:tracePt t="498165" x="4991100" y="2197100"/>
          <p14:tracePt t="498182" x="4940300" y="2146300"/>
          <p14:tracePt t="498198" x="4876800" y="2089150"/>
          <p14:tracePt t="498215" x="4845050" y="2057400"/>
          <p14:tracePt t="498232" x="4845050" y="2051050"/>
          <p14:tracePt t="498248" x="4832350" y="2038350"/>
          <p14:tracePt t="498266" x="4832350" y="2032000"/>
          <p14:tracePt t="498282" x="4819650" y="2019300"/>
          <p14:tracePt t="498298" x="4806950" y="1993900"/>
          <p14:tracePt t="498315" x="4800600" y="1981200"/>
          <p14:tracePt t="498332" x="4781550" y="1962150"/>
          <p14:tracePt t="498348" x="4781550" y="1949450"/>
          <p14:tracePt t="498365" x="4775200" y="1936750"/>
          <p14:tracePt t="498382" x="4768850" y="1930400"/>
          <p14:tracePt t="498398" x="4768850" y="1917700"/>
          <p14:tracePt t="498415" x="4762500" y="1911350"/>
          <p14:tracePt t="498432" x="4762500" y="1905000"/>
          <p14:tracePt t="502646" x="4762500" y="1898650"/>
          <p14:tracePt t="502667" x="4762500" y="1892300"/>
          <p14:tracePt t="502678" x="4762500" y="1885950"/>
          <p14:tracePt t="502696" x="4762500" y="1879600"/>
          <p14:tracePt t="502707" x="4762500" y="1866900"/>
          <p14:tracePt t="502728" x="4762500" y="1854200"/>
          <p14:tracePt t="502730" x="4762500" y="1841500"/>
          <p14:tracePt t="502741" x="4762500" y="1835150"/>
          <p14:tracePt t="502749" x="4768850" y="1822450"/>
          <p14:tracePt t="502766" x="4781550" y="1803400"/>
          <p14:tracePt t="502782" x="4787900" y="1790700"/>
          <p14:tracePt t="502799" x="4794250" y="1771650"/>
          <p14:tracePt t="502816" x="4800600" y="1758950"/>
          <p14:tracePt t="502833" x="4806950" y="1752600"/>
          <p14:tracePt t="503147" x="4813300" y="1758950"/>
          <p14:tracePt t="503175" x="4819650" y="1765300"/>
          <p14:tracePt t="503183" x="4826000" y="1778000"/>
          <p14:tracePt t="503185" x="4845050" y="1797050"/>
          <p14:tracePt t="503199" x="4845050" y="1803400"/>
          <p14:tracePt t="503216" x="4857750" y="1822450"/>
          <p14:tracePt t="503233" x="4870450" y="1828800"/>
          <p14:tracePt t="503249" x="4876800" y="1854200"/>
          <p14:tracePt t="503266" x="4883150" y="1860550"/>
          <p14:tracePt t="503266" x="4889500" y="1866900"/>
          <p14:tracePt t="503283" x="4902200" y="1885950"/>
          <p14:tracePt t="503299" x="4921250" y="1911350"/>
          <p14:tracePt t="503316" x="4921250" y="1924050"/>
          <p14:tracePt t="503333" x="4933950" y="1949450"/>
          <p14:tracePt t="503349" x="4946650" y="1974850"/>
          <p14:tracePt t="503367" x="4953000" y="1987550"/>
          <p14:tracePt t="503382" x="4965700" y="2019300"/>
          <p14:tracePt t="503400" x="4972050" y="2032000"/>
          <p14:tracePt t="503416" x="4978400" y="2057400"/>
          <p14:tracePt t="503433" x="4978400" y="2076450"/>
          <p14:tracePt t="503449" x="4991100" y="2101850"/>
          <p14:tracePt t="503466" x="4997450" y="2127250"/>
          <p14:tracePt t="503483" x="4997450" y="2133600"/>
          <p14:tracePt t="503499" x="5003800" y="2159000"/>
          <p14:tracePt t="503516" x="5003800" y="2165350"/>
          <p14:tracePt t="503516" x="5010150" y="2184400"/>
          <p14:tracePt t="503534" x="5010150" y="2203450"/>
          <p14:tracePt t="503549" x="5016500" y="2228850"/>
          <p14:tracePt t="503566" x="5022850" y="2247900"/>
          <p14:tracePt t="503582" x="5035550" y="2279650"/>
          <p14:tracePt t="503599" x="5041900" y="2298700"/>
          <p14:tracePt t="503616" x="5048250" y="2330450"/>
          <p14:tracePt t="503633" x="5054600" y="2374900"/>
          <p14:tracePt t="503649" x="5060950" y="2400300"/>
          <p14:tracePt t="503666" x="5073650" y="2451100"/>
          <p14:tracePt t="503682" x="5080000" y="2463800"/>
          <p14:tracePt t="503699" x="5092700" y="2501900"/>
          <p14:tracePt t="503716" x="5099050" y="2540000"/>
          <p14:tracePt t="503732" x="5105400" y="2552700"/>
          <p14:tracePt t="503749" x="5118100" y="2584450"/>
          <p14:tracePt t="503766" x="5124450" y="2603500"/>
          <p14:tracePt t="503783" x="5130800" y="2628900"/>
          <p14:tracePt t="503799" x="5137150" y="2660650"/>
          <p14:tracePt t="503816" x="5143500" y="2673350"/>
          <p14:tracePt t="503833" x="5143500" y="2705100"/>
          <p14:tracePt t="503849" x="5149850" y="2717800"/>
          <p14:tracePt t="503866" x="5162550" y="2743200"/>
          <p14:tracePt t="503882" x="5168900" y="2774950"/>
          <p14:tracePt t="503900" x="5175250" y="2787650"/>
          <p14:tracePt t="503916" x="5181600" y="2813050"/>
          <p14:tracePt t="503933" x="5187950" y="2832100"/>
          <p14:tracePt t="503949" x="5200650" y="2870200"/>
          <p14:tracePt t="503966" x="5207000" y="2901950"/>
          <p14:tracePt t="503983" x="5207000" y="2914650"/>
          <p14:tracePt t="503999" x="5213350" y="2940050"/>
          <p14:tracePt t="504016" x="5219700" y="2959100"/>
          <p14:tracePt t="504033" x="5226050" y="2971800"/>
          <p14:tracePt t="504050" x="5232400" y="2997200"/>
          <p14:tracePt t="504066" x="5232400" y="3003550"/>
          <p14:tracePt t="504083" x="5238750" y="3035300"/>
          <p14:tracePt t="504099" x="5245100" y="3048000"/>
          <p14:tracePt t="504116" x="5251450" y="3067050"/>
          <p14:tracePt t="504133" x="5251450" y="3086100"/>
          <p14:tracePt t="504149" x="5251450" y="3098800"/>
          <p14:tracePt t="504166" x="5257800" y="3117850"/>
          <p14:tracePt t="504183" x="5257800" y="3136900"/>
          <p14:tracePt t="504199" x="5270500" y="3168650"/>
          <p14:tracePt t="504216" x="5276850" y="3187700"/>
          <p14:tracePt t="504232" x="5289550" y="3213100"/>
          <p14:tracePt t="504249" x="5295900" y="3232150"/>
          <p14:tracePt t="504266" x="5302250" y="3244850"/>
          <p14:tracePt t="504283" x="5308600" y="3270250"/>
          <p14:tracePt t="504299" x="5314950" y="3276600"/>
          <p14:tracePt t="504316" x="5327650" y="3308350"/>
          <p14:tracePt t="504332" x="5346700" y="3340100"/>
          <p14:tracePt t="504349" x="5353050" y="3352800"/>
          <p14:tracePt t="504366" x="5365750" y="3384550"/>
          <p14:tracePt t="504382" x="5365750" y="3390900"/>
          <p14:tracePt t="504382" x="5365750" y="3397250"/>
          <p14:tracePt t="504421" x="5372100" y="3403600"/>
          <p14:tracePt t="504423" x="5372100" y="3409950"/>
          <p14:tracePt t="504433" x="5378450" y="3416300"/>
          <p14:tracePt t="504449" x="5397500" y="3441700"/>
          <p14:tracePt t="504466" x="5403850" y="3454400"/>
          <p14:tracePt t="504482" x="5422900" y="3486150"/>
          <p14:tracePt t="504499" x="5441950" y="3524250"/>
          <p14:tracePt t="504516" x="5448300" y="3536950"/>
          <p14:tracePt t="504532" x="5454650" y="3562350"/>
          <p14:tracePt t="504550" x="5461000" y="3581400"/>
          <p14:tracePt t="504566" x="5480050" y="3613150"/>
          <p14:tracePt t="504583" x="5505450" y="3657600"/>
          <p14:tracePt t="504599" x="5511800" y="3676650"/>
          <p14:tracePt t="504616" x="5530850" y="3708400"/>
          <p14:tracePt t="504633" x="5543550" y="3721100"/>
          <p14:tracePt t="504649" x="5556250" y="3746500"/>
          <p14:tracePt t="504666" x="5568950" y="3765550"/>
          <p14:tracePt t="504682" x="5575300" y="3784600"/>
          <p14:tracePt t="504699" x="5588000" y="3829050"/>
          <p14:tracePt t="504716" x="5607050" y="3854450"/>
          <p14:tracePt t="504733" x="5626100" y="3917950"/>
          <p14:tracePt t="504750" x="5645150" y="3968750"/>
          <p14:tracePt t="504766" x="5651500" y="3994150"/>
          <p14:tracePt t="504783" x="5664200" y="4019550"/>
          <p14:tracePt t="504799" x="5664200" y="4025900"/>
          <p14:tracePt t="504816" x="5664200" y="4038600"/>
          <p14:tracePt t="504832" x="5664200" y="4044950"/>
          <p14:tracePt t="506305" x="5664200" y="4038600"/>
          <p14:tracePt t="506314" x="5651500" y="4025900"/>
          <p14:tracePt t="506325" x="5645150" y="4019550"/>
          <p14:tracePt t="506335" x="5626100" y="4000500"/>
          <p14:tracePt t="506348" x="5594350" y="3968750"/>
          <p14:tracePt t="506349" x="5562600" y="3937000"/>
          <p14:tracePt t="506365" x="5505450" y="3879850"/>
          <p14:tracePt t="506383" x="5461000" y="3835400"/>
          <p14:tracePt t="506399" x="5441950" y="3816350"/>
          <p14:tracePt t="506416" x="5378450" y="3765550"/>
          <p14:tracePt t="506433" x="5321300" y="3702050"/>
          <p14:tracePt t="506449" x="5270500" y="3663950"/>
          <p14:tracePt t="506466" x="5162550" y="3581400"/>
          <p14:tracePt t="506482" x="5105400" y="3536950"/>
          <p14:tracePt t="506499" x="4984750" y="3448050"/>
          <p14:tracePt t="506516" x="4876800" y="3365500"/>
          <p14:tracePt t="506533" x="4826000" y="3327400"/>
          <p14:tracePt t="506549" x="4749800" y="3263900"/>
          <p14:tracePt t="506567" x="4718050" y="3238500"/>
          <p14:tracePt t="506583" x="4660900" y="3187700"/>
          <p14:tracePt t="506599" x="4603750" y="3149600"/>
          <p14:tracePt t="506616" x="4565650" y="3117850"/>
          <p14:tracePt t="506632" x="4476750" y="3054350"/>
          <p14:tracePt t="506649" x="4425950" y="3009900"/>
          <p14:tracePt t="506666" x="4318000" y="2933700"/>
          <p14:tracePt t="506682" x="4222750" y="2863850"/>
          <p14:tracePt t="506700" x="4184650" y="2832100"/>
          <p14:tracePt t="506716" x="4095750" y="2768600"/>
          <p14:tracePt t="506733" x="4057650" y="2736850"/>
          <p14:tracePt t="506749" x="3975100" y="2667000"/>
          <p14:tracePt t="506766" x="3898900" y="2603500"/>
          <p14:tracePt t="506783" x="3867150" y="2571750"/>
          <p14:tracePt t="506799" x="3803650" y="2520950"/>
          <p14:tracePt t="506816" x="3771900" y="2489200"/>
          <p14:tracePt t="506832" x="3714750" y="2451100"/>
          <p14:tracePt t="506849" x="3683000" y="2419350"/>
          <p14:tracePt t="506849" x="3638550" y="2393950"/>
          <p14:tracePt t="506866" x="3600450" y="2355850"/>
          <p14:tracePt t="506883" x="3511550" y="2292350"/>
          <p14:tracePt t="506899" x="3473450" y="2266950"/>
          <p14:tracePt t="506916" x="3403600" y="2222500"/>
          <p14:tracePt t="506933" x="3384550" y="2203450"/>
          <p14:tracePt t="506949" x="3371850" y="2197100"/>
          <p14:tracePt t="506966" x="3352800" y="2171700"/>
          <p14:tracePt t="506982" x="3340100" y="2159000"/>
          <p14:tracePt t="506999" x="3321050" y="2139950"/>
          <p14:tracePt t="507016" x="3302000" y="2120900"/>
          <p14:tracePt t="507032" x="3263900" y="2082800"/>
          <p14:tracePt t="507049" x="3238500" y="2057400"/>
          <p14:tracePt t="507066" x="3225800" y="2051050"/>
          <p14:tracePt t="507083" x="3213100" y="2019300"/>
          <p14:tracePt t="507099" x="3200400" y="2006600"/>
          <p14:tracePt t="507116" x="3181350" y="1981200"/>
          <p14:tracePt t="507132" x="3155950" y="1955800"/>
          <p14:tracePt t="507149" x="3149600" y="1943100"/>
          <p14:tracePt t="507166" x="3130550" y="1924050"/>
          <p14:tracePt t="507182" x="3124200" y="1924050"/>
          <p14:tracePt t="507199" x="3124200" y="1917700"/>
          <p14:tracePt t="507242" x="3117850" y="1911350"/>
          <p14:tracePt t="507262" x="3111500" y="1905000"/>
          <p14:tracePt t="507275" x="3105150" y="1905000"/>
          <p14:tracePt t="507285" x="3105150" y="1898650"/>
          <p14:tracePt t="507305" x="3098800" y="1892300"/>
          <p14:tracePt t="507316" x="3092450" y="1892300"/>
          <p14:tracePt t="507336" x="3086100" y="1885950"/>
          <p14:tracePt t="507397" x="3086100" y="1879600"/>
          <p14:tracePt t="507418" x="3079750" y="1873250"/>
          <p14:tracePt t="507430" x="3073400" y="1873250"/>
          <p14:tracePt t="507450" x="3073400" y="1866900"/>
          <p14:tracePt t="507460" x="3067050" y="1860550"/>
          <p14:tracePt t="507531" x="3060700" y="1860550"/>
          <p14:tracePt t="507573" x="3054350" y="1860550"/>
          <p14:tracePt t="507594" x="3054350" y="1854200"/>
          <p14:tracePt t="507635" x="3048000" y="1854200"/>
          <p14:tracePt t="507645" x="3041650" y="1854200"/>
          <p14:tracePt t="507648" x="3035300" y="1854200"/>
          <p14:tracePt t="507668" x="3022600" y="1854200"/>
          <p14:tracePt t="507682" x="3009900" y="1854200"/>
          <p14:tracePt t="507685" x="2984500" y="1854200"/>
          <p14:tracePt t="507699" x="2971800" y="1847850"/>
          <p14:tracePt t="507716" x="2959100" y="1847850"/>
          <p14:tracePt t="507733" x="2946400" y="1847850"/>
          <p14:tracePt t="507749" x="2940050" y="1841500"/>
          <p14:tracePt t="507766" x="2933700" y="1841500"/>
          <p14:tracePt t="507782" x="2927350" y="1841500"/>
          <p14:tracePt t="508190" x="2927350" y="1847850"/>
          <p14:tracePt t="508200" x="2933700" y="1854200"/>
          <p14:tracePt t="508210" x="2946400" y="1866900"/>
          <p14:tracePt t="508231" x="2978150" y="1898650"/>
          <p14:tracePt t="508234" x="2997200" y="1924050"/>
          <p14:tracePt t="508249" x="3028950" y="1968500"/>
          <p14:tracePt t="508266" x="3048000" y="2000250"/>
          <p14:tracePt t="508282" x="3098800" y="2063750"/>
          <p14:tracePt t="508299" x="3175000" y="2152650"/>
          <p14:tracePt t="508316" x="3225800" y="2216150"/>
          <p14:tracePt t="508332" x="3371850" y="2368550"/>
          <p14:tracePt t="508349" x="3441700" y="2451100"/>
          <p14:tracePt t="508366" x="3606800" y="2616200"/>
          <p14:tracePt t="508383" x="3752850" y="2768600"/>
          <p14:tracePt t="508399" x="3803650" y="2819400"/>
          <p14:tracePt t="508416" x="3892550" y="2921000"/>
          <p14:tracePt t="508432" x="3937000" y="2959100"/>
          <p14:tracePt t="508449" x="4006850" y="3041650"/>
          <p14:tracePt t="508466" x="4108450" y="3136900"/>
          <p14:tracePt t="508482" x="4159250" y="3200400"/>
          <p14:tracePt t="508499" x="4279900" y="3321050"/>
          <p14:tracePt t="508516" x="4343400" y="3384550"/>
          <p14:tracePt t="508533" x="4445000" y="3492500"/>
          <p14:tracePt t="508549" x="4533900" y="3594100"/>
          <p14:tracePt t="508566" x="4578350" y="3644900"/>
          <p14:tracePt t="508583" x="4660900" y="3727450"/>
          <p14:tracePt t="508600" x="4705350" y="3778250"/>
          <p14:tracePt t="508616" x="4800600" y="3873500"/>
          <p14:tracePt t="508633" x="4889500" y="3968750"/>
          <p14:tracePt t="508649" x="4940300" y="4019550"/>
          <p14:tracePt t="508666" x="5010150" y="4083050"/>
          <p14:tracePt t="508683" x="5041900" y="4114800"/>
          <p14:tracePt t="508699" x="5086350" y="4152900"/>
          <p14:tracePt t="508716" x="5118100" y="4191000"/>
          <p14:tracePt t="508732" x="5130800" y="4210050"/>
          <p14:tracePt t="508749" x="5168900" y="4248150"/>
          <p14:tracePt t="508766" x="5194300" y="4279900"/>
          <p14:tracePt t="508782" x="5251450" y="4343400"/>
          <p14:tracePt t="508799" x="5270500" y="4375150"/>
          <p14:tracePt t="508799" x="5302250" y="4400550"/>
          <p14:tracePt t="508816" x="5321300" y="4432300"/>
          <p14:tracePt t="508833" x="5365750" y="4489450"/>
          <p14:tracePt t="508849" x="5384800" y="4508500"/>
          <p14:tracePt t="508866" x="5410200" y="4533900"/>
          <p14:tracePt t="508883" x="5429250" y="4559300"/>
          <p14:tracePt t="508899" x="5435600" y="4559300"/>
          <p14:tracePt t="508916" x="5441950" y="4565650"/>
          <p14:tracePt t="508954" x="5448300" y="4565650"/>
          <p14:tracePt t="508972" x="5454650" y="4565650"/>
          <p14:tracePt t="509034" x="5454650" y="4559300"/>
          <p14:tracePt t="509057" x="5448300" y="4552950"/>
          <p14:tracePt t="509077" x="5448300" y="4546600"/>
          <p14:tracePt t="509087" x="5441950" y="4540250"/>
          <p14:tracePt t="509097" x="5435600" y="4540250"/>
          <p14:tracePt t="509114" x="5429250" y="4533900"/>
          <p14:tracePt t="509116" x="5429250" y="4521200"/>
          <p14:tracePt t="509131" x="5422900" y="4521200"/>
          <p14:tracePt t="509149" x="5410200" y="4502150"/>
          <p14:tracePt t="509166" x="5384800" y="4489450"/>
          <p14:tracePt t="509183" x="5372100" y="4476750"/>
          <p14:tracePt t="509199" x="5340350" y="4451350"/>
          <p14:tracePt t="509216" x="5327650" y="4438650"/>
          <p14:tracePt t="509232" x="5302250" y="4425950"/>
          <p14:tracePt t="509249" x="5289550" y="4425950"/>
          <p14:tracePt t="509317" x="5283200" y="4425950"/>
          <p14:tracePt t="509327" x="5276850" y="4425950"/>
          <p14:tracePt t="509348" x="5270500" y="4425950"/>
          <p14:tracePt t="509358" x="5264150" y="4425950"/>
          <p14:tracePt t="509369" x="5257800" y="4425950"/>
          <p14:tracePt t="510002" x="5257800" y="4419600"/>
          <p14:tracePt t="510010" x="5257800" y="4413250"/>
          <p14:tracePt t="510020" x="5251450" y="4406900"/>
          <p14:tracePt t="510024" x="5245100" y="4394200"/>
          <p14:tracePt t="510031" x="5238750" y="4368800"/>
          <p14:tracePt t="510048" x="5207000" y="4273550"/>
          <p14:tracePt t="510066" x="5181600" y="4203700"/>
          <p14:tracePt t="510082" x="5130800" y="4019550"/>
          <p14:tracePt t="510099" x="5060950" y="3759200"/>
          <p14:tracePt t="510116" x="5003800" y="3600450"/>
          <p14:tracePt t="510131" x="4921250" y="3270250"/>
          <p14:tracePt t="510148" x="4876800" y="3117850"/>
          <p14:tracePt t="510166" x="4826000" y="2800350"/>
          <p14:tracePt t="510183" x="4775200" y="2546350"/>
          <p14:tracePt t="510199" x="4756150" y="2444750"/>
          <p14:tracePt t="510216" x="4730750" y="2260600"/>
          <p14:tracePt t="510232" x="4724400" y="2197100"/>
          <p14:tracePt t="510249" x="4699000" y="2101850"/>
          <p14:tracePt t="510266" x="4692650" y="2063750"/>
          <p14:tracePt t="510282" x="4692650" y="2057400"/>
          <p14:tracePt t="510299" x="4692650" y="2038350"/>
          <p14:tracePt t="510316" x="4692650" y="2025650"/>
          <p14:tracePt t="510333" x="4692650" y="2006600"/>
          <p14:tracePt t="510349" x="4692650" y="1968500"/>
          <p14:tracePt t="510366" x="4692650" y="1949450"/>
          <p14:tracePt t="510382" x="4692650" y="1924050"/>
          <p14:tracePt t="510399" x="4692650" y="1911350"/>
          <p14:tracePt t="510446" x="4692650" y="1905000"/>
          <p14:tracePt t="510491" x="4692650" y="1898650"/>
          <p14:tracePt t="510521" x="4686300" y="1898650"/>
          <p14:tracePt t="510552" x="4686300" y="1892300"/>
          <p14:tracePt t="510574" x="4679950" y="1885950"/>
          <p14:tracePt t="510583" x="4673600" y="1879600"/>
          <p14:tracePt t="510593" x="4667250" y="1879600"/>
          <p14:tracePt t="510614" x="4667250" y="1873250"/>
          <p14:tracePt t="510634" x="4660900" y="1873250"/>
          <p14:tracePt t="510645" x="4654550" y="1873250"/>
          <p14:tracePt t="510655" x="4648200" y="1873250"/>
          <p14:tracePt t="510677" x="4641850" y="1873250"/>
          <p14:tracePt t="510686" x="4635500" y="1873250"/>
          <p14:tracePt t="510707" x="4629150" y="1873250"/>
          <p14:tracePt t="510718" x="4622800" y="1873250"/>
          <p14:tracePt t="510719" x="4616450" y="1873250"/>
          <p14:tracePt t="510771" x="4610100" y="1873250"/>
          <p14:tracePt t="511147" x="4616450" y="1873250"/>
          <p14:tracePt t="511157" x="4622800" y="1873250"/>
          <p14:tracePt t="511167" x="4629150" y="1873250"/>
          <p14:tracePt t="511189" x="4635500" y="1873250"/>
          <p14:tracePt t="511198" x="4641850" y="1873250"/>
          <p14:tracePt t="511424" x="4641850" y="1879600"/>
          <p14:tracePt t="511440" x="4641850" y="1898650"/>
          <p14:tracePt t="511441" x="4641850" y="1917700"/>
          <p14:tracePt t="511449" x="4641850" y="1981200"/>
          <p14:tracePt t="511466" x="4654550" y="2038350"/>
          <p14:tracePt t="511483" x="4667250" y="2159000"/>
          <p14:tracePt t="511499" x="4679950" y="2228850"/>
          <p14:tracePt t="511516" x="4718050" y="2381250"/>
          <p14:tracePt t="511532" x="4737100" y="2470150"/>
          <p14:tracePt t="511549" x="4794250" y="2667000"/>
          <p14:tracePt t="511566" x="4857750" y="2895600"/>
          <p14:tracePt t="511582" x="4902200" y="3028950"/>
          <p14:tracePt t="511599" x="4965700" y="3276600"/>
          <p14:tracePt t="511616" x="5003800" y="3390900"/>
          <p14:tracePt t="511616" x="5035550" y="3498850"/>
          <p14:tracePt t="511634" x="5067300" y="3600450"/>
          <p14:tracePt t="511649" x="5124450" y="3797300"/>
          <p14:tracePt t="511666" x="5149850" y="3873500"/>
          <p14:tracePt t="511682" x="5194300" y="4032250"/>
          <p14:tracePt t="511699" x="5232400" y="4159250"/>
          <p14:tracePt t="511716" x="5251450" y="4222750"/>
          <p14:tracePt t="511732" x="5283200" y="4349750"/>
          <p14:tracePt t="511749" x="5308600" y="4419600"/>
          <p14:tracePt t="511766" x="5346700" y="4552950"/>
          <p14:tracePt t="511783" x="5359400" y="4616450"/>
          <p14:tracePt t="511799" x="5391150" y="4711700"/>
          <p14:tracePt t="511816" x="5403850" y="4762500"/>
          <p14:tracePt t="511833" x="5410200" y="4775200"/>
          <p14:tracePt t="511849" x="5416550" y="4794250"/>
          <p14:tracePt t="511866" x="5416550" y="4806950"/>
          <p14:tracePt t="511882" x="5422900" y="4826000"/>
          <p14:tracePt t="511899" x="5429250" y="4851400"/>
          <p14:tracePt t="511916" x="5429250" y="4857750"/>
          <p14:tracePt t="511978" x="5429250" y="4851400"/>
          <p14:tracePt t="511990" x="5429250" y="4845050"/>
          <p14:tracePt t="511999" x="5435600" y="4838700"/>
          <p14:tracePt t="511999" x="5441950" y="4819650"/>
          <p14:tracePt t="512016" x="5454650" y="4787900"/>
          <p14:tracePt t="512032" x="5461000" y="4762500"/>
          <p14:tracePt t="512049" x="5480050" y="4686300"/>
          <p14:tracePt t="512066" x="5486400" y="4597400"/>
          <p14:tracePt t="512082" x="5499100" y="4546600"/>
          <p14:tracePt t="512099" x="5505450" y="4451350"/>
          <p14:tracePt t="512116" x="5505450" y="4419600"/>
          <p14:tracePt t="512133" x="5505450" y="4381500"/>
          <p14:tracePt t="512149" x="5505450" y="4362450"/>
          <p14:tracePt t="512166" x="5505450" y="4356100"/>
          <p14:tracePt t="512208" x="5505450" y="4343400"/>
          <p14:tracePt t="512218" x="5505450" y="4337050"/>
          <p14:tracePt t="512220" x="5505450" y="4330700"/>
          <p14:tracePt t="512231" x="5505450" y="4318000"/>
          <p14:tracePt t="512248" x="5505450" y="4298950"/>
          <p14:tracePt t="512266" x="5505450" y="4279900"/>
          <p14:tracePt t="512283" x="5505450" y="4273550"/>
          <p14:tracePt t="512299" x="5505450" y="4260850"/>
          <p14:tracePt t="512465" x="5511800" y="4260850"/>
          <p14:tracePt t="512641" x="5518150" y="4260850"/>
          <p14:tracePt t="512651" x="5530850" y="4267200"/>
          <p14:tracePt t="512660" x="5549900" y="4273550"/>
          <p14:tracePt t="512675" x="5568950" y="4279900"/>
          <p14:tracePt t="512677" x="5600700" y="4292600"/>
          <p14:tracePt t="512682" x="5626100" y="4305300"/>
          <p14:tracePt t="512699" x="5676900" y="4324350"/>
          <p14:tracePt t="512716" x="5708650" y="4337050"/>
          <p14:tracePt t="512898" x="5715000" y="4337050"/>
          <p14:tracePt t="513569" x="5721350" y="4337050"/>
          <p14:tracePt t="513582" x="5727700" y="4337050"/>
          <p14:tracePt t="513610" x="5734050" y="4337050"/>
          <p14:tracePt t="513613" x="5740400" y="4337050"/>
          <p14:tracePt t="513643" x="5746750" y="4337050"/>
          <p14:tracePt t="513657" x="5765800" y="4337050"/>
          <p14:tracePt t="513666" x="5772150" y="4330700"/>
          <p14:tracePt t="513669" x="5784850" y="4330700"/>
          <p14:tracePt t="513682" x="5829300" y="4311650"/>
          <p14:tracePt t="513699" x="5873750" y="4292600"/>
          <p14:tracePt t="513715" x="5899150" y="4286250"/>
          <p14:tracePt t="513732" x="5937250" y="4260850"/>
          <p14:tracePt t="513749" x="5988050" y="4241800"/>
          <p14:tracePt t="513766" x="6013450" y="4235450"/>
          <p14:tracePt t="513782" x="6083300" y="4229100"/>
          <p14:tracePt t="513799" x="6102350" y="4229100"/>
          <p14:tracePt t="513816" x="6165850" y="4222750"/>
          <p14:tracePt t="513832" x="6197600" y="4222750"/>
          <p14:tracePt t="514512" x="6197600" y="4216400"/>
          <p14:tracePt t="514532" x="6203950" y="4216400"/>
          <p14:tracePt t="514541" x="6216650" y="4216400"/>
          <p14:tracePt t="514552" x="6248400" y="4210050"/>
          <p14:tracePt t="514564" x="6305550" y="4210050"/>
          <p14:tracePt t="514565" x="6381750" y="4210050"/>
          <p14:tracePt t="514581" x="6597650" y="4210050"/>
          <p14:tracePt t="514599" x="6832600" y="4210050"/>
          <p14:tracePt t="514616" x="6921500" y="4210050"/>
          <p14:tracePt t="514632" x="7048500" y="4210050"/>
          <p14:tracePt t="514649" x="7080250" y="4210050"/>
          <p14:tracePt t="514666" x="7112000" y="4203700"/>
          <p14:tracePt t="514683" x="7118350" y="4197350"/>
          <p14:tracePt t="514699" x="7124700" y="4191000"/>
          <p14:tracePt t="514716" x="7131050" y="4184650"/>
          <p14:tracePt t="514733" x="7137400" y="4178300"/>
          <p14:tracePt t="514749" x="7150100" y="4165600"/>
          <p14:tracePt t="514766" x="7162800" y="4133850"/>
          <p14:tracePt t="514783" x="7169150" y="4114800"/>
          <p14:tracePt t="514799" x="7188200" y="4057650"/>
          <p14:tracePt t="514816" x="7200900" y="4019550"/>
          <p14:tracePt t="514832" x="7239000" y="3930650"/>
          <p14:tracePt t="514849" x="7264400" y="3892550"/>
          <p14:tracePt t="514865" x="7302500" y="3822700"/>
          <p14:tracePt t="514881" x="7334250" y="3771900"/>
          <p14:tracePt t="514898" x="7340600" y="3759200"/>
          <p14:tracePt t="514914" x="7346950" y="3740150"/>
          <p14:tracePt t="514933" x="7353300" y="3733800"/>
          <p14:tracePt t="515132" x="7359650" y="3733800"/>
          <p14:tracePt t="515214" x="7366000" y="3733800"/>
          <p14:tracePt t="515276" x="7372350" y="3740150"/>
          <p14:tracePt t="515286" x="7372350" y="3746500"/>
          <p14:tracePt t="515297" x="7378700" y="3746500"/>
          <p14:tracePt t="515307" x="7378700" y="3752850"/>
          <p14:tracePt t="515316" x="7378700" y="3765550"/>
          <p14:tracePt t="515332" x="7378700" y="3778250"/>
          <p14:tracePt t="515349" x="7378700" y="3790950"/>
          <p14:tracePt t="515366" x="7378700" y="3810000"/>
          <p14:tracePt t="515382" x="7378700" y="3816350"/>
          <p14:tracePt t="515399" x="7378700" y="3829050"/>
          <p14:tracePt t="515435" x="7372350" y="3829050"/>
          <p14:tracePt t="515515" x="7366000" y="3829050"/>
          <p14:tracePt t="515535" x="7359650" y="3829050"/>
          <p14:tracePt t="515556" x="7353300" y="3829050"/>
          <p14:tracePt t="515577" x="7346950" y="3835400"/>
          <p14:tracePt t="515620" x="7340600" y="3835400"/>
          <p14:tracePt t="515659" x="7334250" y="3835400"/>
          <p14:tracePt t="515670" x="7327900" y="3835400"/>
          <p14:tracePt t="515680" x="7321550" y="3835400"/>
          <p14:tracePt t="516382" x="7321550" y="3841750"/>
          <p14:tracePt t="516425" x="7321550" y="3848100"/>
          <p14:tracePt t="516436" x="7321550" y="3854450"/>
          <p14:tracePt t="516449" x="7321550" y="3867150"/>
          <p14:tracePt t="516464" x="7327900" y="3898900"/>
          <p14:tracePt t="516465" x="7334250" y="3924300"/>
          <p14:tracePt t="516481" x="7372350" y="4006850"/>
          <p14:tracePt t="516499" x="7397750" y="4057650"/>
          <p14:tracePt t="516516" x="7461250" y="4146550"/>
          <p14:tracePt t="516532" x="7518400" y="4222750"/>
          <p14:tracePt t="516549" x="7550150" y="4260850"/>
          <p14:tracePt t="516566" x="7588250" y="4305300"/>
          <p14:tracePt t="516583" x="7607300" y="4318000"/>
          <p14:tracePt t="516599" x="7626350" y="4343400"/>
          <p14:tracePt t="516616" x="7639050" y="4349750"/>
          <p14:tracePt t="517293" x="7645400" y="4349750"/>
          <p14:tracePt t="517315" x="7651750" y="4349750"/>
          <p14:tracePt t="517335" x="7651750" y="4343400"/>
          <p14:tracePt t="517346" x="7658100" y="4343400"/>
          <p14:tracePt t="517347" x="7664450" y="4330700"/>
          <p14:tracePt t="517366" x="7677150" y="4311650"/>
          <p14:tracePt t="517377" x="7683500" y="4292600"/>
          <p14:tracePt t="517381" x="7702550" y="4248150"/>
          <p14:tracePt t="517399" x="7715250" y="4222750"/>
          <p14:tracePt t="517416" x="7747000" y="4127500"/>
          <p14:tracePt t="517432" x="7772400" y="4070350"/>
          <p14:tracePt t="517449" x="7823200" y="3917950"/>
          <p14:tracePt t="517466" x="7886700" y="3689350"/>
          <p14:tracePt t="517482" x="7924800" y="3575050"/>
          <p14:tracePt t="517499" x="8001000" y="3308350"/>
          <p14:tracePt t="517516" x="8039100" y="3194050"/>
          <p14:tracePt t="517532" x="8108950" y="2997200"/>
          <p14:tracePt t="517549" x="8178800" y="2825750"/>
          <p14:tracePt t="517566" x="8204200" y="2755900"/>
          <p14:tracePt t="517582" x="8255000" y="2641600"/>
          <p14:tracePt t="517599" x="8280400" y="2590800"/>
          <p14:tracePt t="517616" x="8299450" y="2514600"/>
          <p14:tracePt t="517632" x="8312150" y="2432050"/>
          <p14:tracePt t="517649" x="8312150" y="2387600"/>
          <p14:tracePt t="517666" x="8312150" y="2298700"/>
          <p14:tracePt t="517683" x="8312150" y="2254250"/>
          <p14:tracePt t="517699" x="8312150" y="2165350"/>
          <p14:tracePt t="517716" x="8312150" y="2070100"/>
          <p14:tracePt t="517733" x="8312150" y="2025650"/>
          <p14:tracePt t="517749" x="8312150" y="1949450"/>
          <p14:tracePt t="517766" x="8312150" y="1911350"/>
          <p14:tracePt t="517782" x="8312150" y="1860550"/>
          <p14:tracePt t="517799" x="8312150" y="1828800"/>
          <p14:tracePt t="517816" x="8312150" y="1816100"/>
          <p14:tracePt t="517832" x="8312150" y="1809750"/>
          <p14:tracePt t="517868" x="8312150" y="1803400"/>
          <p14:tracePt t="517901" x="8312150" y="1797050"/>
          <p14:tracePt t="517940" x="8312150" y="1790700"/>
          <p14:tracePt t="518175" x="8312150" y="1797050"/>
          <p14:tracePt t="518481" x="8305800" y="1797050"/>
          <p14:tracePt t="518493" x="8286750" y="1797050"/>
          <p14:tracePt t="518495" x="8255000" y="1797050"/>
          <p14:tracePt t="518508" x="8223250" y="1790700"/>
          <p14:tracePt t="518515" x="8166100" y="1790700"/>
          <p14:tracePt t="518532" x="8032750" y="1784350"/>
          <p14:tracePt t="518549" x="7912100" y="1784350"/>
          <p14:tracePt t="518566" x="7867650" y="1784350"/>
          <p14:tracePt t="518582" x="7778750" y="1784350"/>
          <p14:tracePt t="518599" x="7734300" y="1790700"/>
          <p14:tracePt t="518616" x="7632700" y="1809750"/>
          <p14:tracePt t="518632" x="7480300" y="1816100"/>
          <p14:tracePt t="518649" x="7404100" y="1822450"/>
          <p14:tracePt t="518666" x="7264400" y="1822450"/>
          <p14:tracePt t="518682" x="7219950" y="1822450"/>
          <p14:tracePt t="518699" x="7169150" y="1828800"/>
          <p14:tracePt t="518825" x="7169150" y="1822450"/>
          <p14:tracePt t="518834" x="7150100" y="1816100"/>
          <p14:tracePt t="518848" x="7137400" y="1809750"/>
          <p14:tracePt t="518849" x="7099300" y="1803400"/>
          <p14:tracePt t="518866" x="7073900" y="1790700"/>
          <p14:tracePt t="518882" x="7035800" y="1778000"/>
          <p14:tracePt t="518899" x="7023100" y="1778000"/>
          <p14:tracePt t="518916" x="7016750" y="1778000"/>
          <p14:tracePt t="518932" x="7004050" y="1778000"/>
          <p14:tracePt t="518949" x="7004050" y="1771650"/>
          <p14:tracePt t="518966" x="6978650" y="1765300"/>
          <p14:tracePt t="518982" x="6972300" y="1765300"/>
          <p14:tracePt t="518999" x="6946900" y="1758950"/>
          <p14:tracePt t="519082" x="6959600" y="1758950"/>
          <p14:tracePt t="519093" x="6965950" y="1758950"/>
          <p14:tracePt t="519099" x="6985000" y="1765300"/>
          <p14:tracePt t="519114" x="7023100" y="1778000"/>
          <p14:tracePt t="519115" x="7054850" y="1784350"/>
          <p14:tracePt t="519132" x="7150100" y="1809750"/>
          <p14:tracePt t="519149" x="7207250" y="1822450"/>
          <p14:tracePt t="519166" x="7340600" y="1847850"/>
          <p14:tracePt t="519182" x="7486650" y="1885950"/>
          <p14:tracePt t="519199" x="7562850" y="1905000"/>
          <p14:tracePt t="519216" x="7708900" y="1943100"/>
          <p14:tracePt t="519232" x="7778750" y="1968500"/>
          <p14:tracePt t="519248" x="7867650" y="2000250"/>
          <p14:tracePt t="519265" x="7943850" y="2025650"/>
          <p14:tracePt t="519282" x="7969250" y="2038350"/>
          <p14:tracePt t="519299" x="8032750" y="2070100"/>
          <p14:tracePt t="519315" x="8083550" y="2095500"/>
          <p14:tracePt t="519332" x="8166100" y="2159000"/>
          <p14:tracePt t="519349" x="8255000" y="2222500"/>
          <p14:tracePt t="519366" x="8286750" y="2247900"/>
          <p14:tracePt t="519382" x="8331200" y="2279650"/>
          <p14:tracePt t="519399" x="8343900" y="2292350"/>
          <p14:tracePt t="519416" x="8356600" y="2305050"/>
          <p14:tracePt t="519432" x="8356600" y="2317750"/>
          <p14:tracePt t="519449" x="8362950" y="2324100"/>
          <p14:tracePt t="519466" x="8362950" y="2349500"/>
          <p14:tracePt t="519483" x="8362950" y="2355850"/>
          <p14:tracePt t="519499" x="8356600" y="2393950"/>
          <p14:tracePt t="519515" x="8343900" y="2432050"/>
          <p14:tracePt t="519533" x="8331200" y="2438400"/>
          <p14:tracePt t="519549" x="8299450" y="2470150"/>
          <p14:tracePt t="519566" x="8286750" y="2482850"/>
          <p14:tracePt t="519582" x="8255000" y="2501900"/>
          <p14:tracePt t="519599" x="8223250" y="2520950"/>
          <p14:tracePt t="519615" x="8204200" y="2527300"/>
          <p14:tracePt t="519632" x="8153400" y="2546350"/>
          <p14:tracePt t="519649" x="8128000" y="2559050"/>
          <p14:tracePt t="519666" x="8064500" y="2578100"/>
          <p14:tracePt t="519682" x="7988300" y="2609850"/>
          <p14:tracePt t="519699" x="7962900" y="2622550"/>
          <p14:tracePt t="519716" x="7912100" y="2647950"/>
          <p14:tracePt t="519732" x="7893050" y="2654300"/>
          <p14:tracePt t="519749" x="7854950" y="2679700"/>
          <p14:tracePt t="519767" x="7816850" y="2698750"/>
          <p14:tracePt t="519782" x="7804150" y="2705100"/>
          <p14:tracePt t="519799" x="7759700" y="2717800"/>
          <p14:tracePt t="519816" x="7734300" y="2736850"/>
          <p14:tracePt t="519832" x="7677150" y="2762250"/>
          <p14:tracePt t="519849" x="7626350" y="2787650"/>
          <p14:tracePt t="519866" x="7600950" y="2800350"/>
          <p14:tracePt t="519882" x="7550150" y="2832100"/>
          <p14:tracePt t="519899" x="7524750" y="2844800"/>
          <p14:tracePt t="519916" x="7493000" y="2882900"/>
          <p14:tracePt t="519932" x="7473950" y="2901950"/>
          <p14:tracePt t="519932" x="7454900" y="2914650"/>
          <p14:tracePt t="519950" x="7429500" y="2933700"/>
          <p14:tracePt t="519966" x="7391400" y="2965450"/>
          <p14:tracePt t="519983" x="7385050" y="2978150"/>
          <p14:tracePt t="520000" x="7346950" y="3016250"/>
          <p14:tracePt t="520016" x="7334250" y="3028950"/>
          <p14:tracePt t="520034" x="7321550" y="3060700"/>
          <p14:tracePt t="520050" x="7302500" y="3098800"/>
          <p14:tracePt t="520067" x="7302500" y="3117850"/>
          <p14:tracePt t="520083" x="7296150" y="3149600"/>
          <p14:tracePt t="520100" x="7289800" y="3162300"/>
          <p14:tracePt t="520116" x="7289800" y="3194050"/>
          <p14:tracePt t="520133" x="7296150" y="3232150"/>
          <p14:tracePt t="520150" x="7302500" y="3251200"/>
          <p14:tracePt t="520167" x="7327900" y="3282950"/>
          <p14:tracePt t="520183" x="7340600" y="3295650"/>
          <p14:tracePt t="520200" x="7359650" y="3321050"/>
          <p14:tracePt t="520217" x="7366000" y="3327400"/>
          <p14:tracePt t="520263" x="7372350" y="3327400"/>
          <p14:tracePt t="520283" x="7378700" y="3333750"/>
          <p14:tracePt t="520294" x="7378700" y="3340100"/>
          <p14:tracePt t="520304" x="7391400" y="3352800"/>
          <p14:tracePt t="520315" x="7404100" y="3359150"/>
          <p14:tracePt t="520332" x="7416800" y="3371850"/>
          <p14:tracePt t="520333" x="7442200" y="3403600"/>
          <p14:tracePt t="520349" x="7461250" y="3422650"/>
          <p14:tracePt t="520365" x="7512050" y="3473450"/>
          <p14:tracePt t="520382" x="7543800" y="3498850"/>
          <p14:tracePt t="520400" x="7562850" y="3517900"/>
          <p14:tracePt t="520417" x="7594600" y="3556000"/>
          <p14:tracePt t="520433" x="7613650" y="3581400"/>
          <p14:tracePt t="520450" x="7620000" y="3587750"/>
          <p14:tracePt t="520466" x="7645400" y="3619500"/>
          <p14:tracePt t="520483" x="7658100" y="3638550"/>
          <p14:tracePt t="520500" x="7696200" y="3695700"/>
          <p14:tracePt t="520516" x="7747000" y="3759200"/>
          <p14:tracePt t="520533" x="7772400" y="3797300"/>
          <p14:tracePt t="520550" x="7823200" y="3873500"/>
          <p14:tracePt t="520567" x="7848600" y="3905250"/>
          <p14:tracePt t="520583" x="7886700" y="3962400"/>
          <p14:tracePt t="520600" x="7924800" y="4013200"/>
          <p14:tracePt t="520616" x="7943850" y="4032250"/>
          <p14:tracePt t="520633" x="7962900" y="4064000"/>
          <p14:tracePt t="520650" x="7975600" y="4083050"/>
          <p14:tracePt t="520666" x="7981950" y="4095750"/>
          <p14:tracePt t="520683" x="7988300" y="4114800"/>
          <p14:tracePt t="520700" x="7988300" y="4121150"/>
          <p14:tracePt t="520717" x="7994650" y="4146550"/>
          <p14:tracePt t="520733" x="7994650" y="4152900"/>
          <p14:tracePt t="520750" x="7994650" y="4171950"/>
          <p14:tracePt t="520767" x="8001000" y="4178300"/>
          <p14:tracePt t="520805" x="8007350" y="4184650"/>
          <p14:tracePt t="521139" x="8013700" y="4184650"/>
          <p14:tracePt t="521303" x="8020050" y="4184650"/>
          <p14:tracePt t="521343" x="8026400" y="4184650"/>
          <p14:tracePt t="521710" x="8026400" y="4191000"/>
          <p14:tracePt t="521720" x="8026400" y="4197350"/>
          <p14:tracePt t="521741" x="8026400" y="4203700"/>
          <p14:tracePt t="521793" x="8026400" y="4210050"/>
          <p14:tracePt t="521803" x="8026400" y="4216400"/>
          <p14:tracePt t="521813" x="8026400" y="4222750"/>
          <p14:tracePt t="521833" x="8026400" y="4229100"/>
          <p14:tracePt t="521850" x="8020050" y="4241800"/>
          <p14:tracePt t="521852" x="8013700" y="4254500"/>
          <p14:tracePt t="521867" x="8007350" y="4267200"/>
          <p14:tracePt t="521883" x="8001000" y="4273550"/>
          <p14:tracePt t="521900" x="7994650" y="4279900"/>
          <p14:tracePt t="525326" x="7994650" y="4286250"/>
          <p14:tracePt t="525346" x="7988300" y="4286250"/>
          <p14:tracePt t="525358" x="7975600" y="4292600"/>
          <p14:tracePt t="525369" x="7950200" y="4298950"/>
          <p14:tracePt t="525371" x="7905750" y="4318000"/>
          <p14:tracePt t="525383" x="7772400" y="4356100"/>
          <p14:tracePt t="525400" x="7670800" y="4387850"/>
          <p14:tracePt t="525416" x="7404100" y="4464050"/>
          <p14:tracePt t="525433" x="7226300" y="4514850"/>
          <p14:tracePt t="525450" x="6908800" y="4629150"/>
          <p14:tracePt t="525466" x="6604000" y="4737100"/>
          <p14:tracePt t="525483" x="6464300" y="4794250"/>
          <p14:tracePt t="525500" x="6261100" y="4864100"/>
          <p14:tracePt t="525517" x="6115050" y="4921250"/>
          <p14:tracePt t="525533" x="6057900" y="4933950"/>
          <p14:tracePt t="525550" x="5962650" y="4959350"/>
          <p14:tracePt t="525566" x="5930900" y="4965700"/>
          <p14:tracePt t="525583" x="5848350" y="4972050"/>
          <p14:tracePt t="525600" x="5772150" y="4972050"/>
          <p14:tracePt t="525616" x="5727700" y="4972050"/>
          <p14:tracePt t="525633" x="5632450" y="4972050"/>
          <p14:tracePt t="525650" x="5588000" y="4972050"/>
          <p14:tracePt t="525666" x="5511800" y="4972050"/>
          <p14:tracePt t="525683" x="5467350" y="4972050"/>
          <p14:tracePt t="525700" x="5448300" y="4972050"/>
          <p14:tracePt t="525812" x="5448300" y="4965700"/>
          <p14:tracePt t="525823" x="5461000" y="4959350"/>
          <p14:tracePt t="525833" x="5467350" y="4946650"/>
          <p14:tracePt t="525841" x="5480050" y="4933950"/>
          <p14:tracePt t="525849" x="5537200" y="4902200"/>
          <p14:tracePt t="525865" x="5575300" y="4883150"/>
          <p14:tracePt t="525883" x="5657850" y="4826000"/>
          <p14:tracePt t="525900" x="5734050" y="4781550"/>
          <p14:tracePt t="525916" x="5765800" y="4756150"/>
          <p14:tracePt t="525933" x="5810250" y="4730750"/>
          <p14:tracePt t="525950" x="5822950" y="4718050"/>
          <p14:tracePt t="525966" x="5829300" y="4705350"/>
          <p14:tracePt t="525983" x="5835650" y="4705350"/>
          <p14:tracePt t="526030" x="5835650" y="4699000"/>
          <p14:tracePt t="526112" x="5835650" y="4692650"/>
          <p14:tracePt t="526153" x="5835650" y="4686300"/>
          <p14:tracePt t="526184" x="5842000" y="4686300"/>
          <p14:tracePt t="526938" x="5842000" y="4692650"/>
          <p14:tracePt t="527448" x="5842000" y="4686300"/>
          <p14:tracePt t="527459" x="5842000" y="4679950"/>
          <p14:tracePt t="527471" x="5842000" y="4667250"/>
          <p14:tracePt t="527473" x="5848350" y="4648200"/>
          <p14:tracePt t="527483" x="5861050" y="4629150"/>
          <p14:tracePt t="527500" x="5880100" y="4591050"/>
          <p14:tracePt t="527516" x="5911850" y="4565650"/>
          <p14:tracePt t="527533" x="5930900" y="4552950"/>
          <p14:tracePt t="527550" x="5956300" y="4533900"/>
          <p14:tracePt t="527566" x="5969000" y="4527550"/>
          <p14:tracePt t="527583" x="5994400" y="4521200"/>
          <p14:tracePt t="527600" x="6007100" y="4514850"/>
          <p14:tracePt t="527616" x="6013450" y="4514850"/>
          <p14:tracePt t="527633" x="6019800" y="4508500"/>
          <p14:tracePt t="527718" x="6013450" y="4508500"/>
          <p14:tracePt t="527729" x="6007100" y="4508500"/>
          <p14:tracePt t="527739" x="5988050" y="4508500"/>
          <p14:tracePt t="527749" x="5969000" y="4508500"/>
          <p14:tracePt t="527760" x="5943600" y="4508500"/>
          <p14:tracePt t="527766" x="5899150" y="4508500"/>
          <p14:tracePt t="527783" x="5880100" y="4508500"/>
          <p14:tracePt t="527800" x="5854700" y="4508500"/>
          <p14:tracePt t="527817" x="5835650" y="4508500"/>
          <p14:tracePt t="527833" x="5829300" y="4508500"/>
          <p14:tracePt t="527850" x="5822950" y="4527550"/>
          <p14:tracePt t="527866" x="5816600" y="4540250"/>
          <p14:tracePt t="527884" x="5803900" y="4565650"/>
          <p14:tracePt t="527900" x="5784850" y="4603750"/>
          <p14:tracePt t="527916" x="5778500" y="4622800"/>
          <p14:tracePt t="527933" x="5772150" y="4654550"/>
          <p14:tracePt t="527950" x="5772150" y="4667250"/>
          <p14:tracePt t="527966" x="5772150" y="4679950"/>
          <p14:tracePt t="528161" x="5772150" y="4686300"/>
          <p14:tracePt t="528182" x="5772150" y="4692650"/>
          <p14:tracePt t="528204" x="5772150" y="4699000"/>
          <p14:tracePt t="528213" x="5772150" y="4705350"/>
          <p14:tracePt t="528225" x="5772150" y="4711700"/>
          <p14:tracePt t="528235" x="5772150" y="4718050"/>
          <p14:tracePt t="528236" x="5772150" y="4724400"/>
          <p14:tracePt t="529680" x="5772150" y="4730750"/>
          <p14:tracePt t="529742" x="5772150" y="4737100"/>
          <p14:tracePt t="529763" x="5772150" y="4743450"/>
          <p14:tracePt t="529804" x="5772150" y="4749800"/>
          <p14:tracePt t="529856" x="5772150" y="4756150"/>
          <p14:tracePt t="529877" x="5772150" y="4762500"/>
          <p14:tracePt t="529928" x="5765800" y="4762500"/>
          <p14:tracePt t="529941" x="5765800" y="4768850"/>
          <p14:tracePt t="529960" x="5765800" y="4775200"/>
          <p14:tracePt t="529974" x="5759450" y="4781550"/>
          <p14:tracePt t="529992" x="5759450" y="4787900"/>
          <p14:tracePt t="530002" x="5759450" y="4794250"/>
          <p14:tracePt t="530012" x="5759450" y="4800600"/>
          <p14:tracePt t="530053" x="5759450" y="4806950"/>
          <p14:tracePt t="530085" x="5759450" y="4813300"/>
          <p14:tracePt t="530911" x="5759450" y="4819650"/>
          <p14:tracePt t="530931" x="5759450" y="4826000"/>
          <p14:tracePt t="530941" x="5753100" y="4832350"/>
          <p14:tracePt t="530962" x="5753100" y="4838700"/>
          <p14:tracePt t="530972" x="5753100" y="4851400"/>
          <p14:tracePt t="530994" x="5753100" y="4857750"/>
          <p14:tracePt t="531003" x="5753100" y="4870450"/>
          <p14:tracePt t="531014" x="5753100" y="4876800"/>
          <p14:tracePt t="531032" x="5753100" y="4889500"/>
          <p14:tracePt t="531033" x="5753100" y="4914900"/>
          <p14:tracePt t="531048" x="5753100" y="4953000"/>
          <p14:tracePt t="531067" x="5753100" y="4965700"/>
          <p14:tracePt t="531083" x="5753100" y="5003800"/>
          <p14:tracePt t="531100" x="5753100" y="5022850"/>
          <p14:tracePt t="531116" x="5753100" y="5048250"/>
          <p14:tracePt t="531133" x="5753100" y="5067300"/>
          <p14:tracePt t="531150" x="5753100" y="5073650"/>
          <p14:tracePt t="531166" x="5746750" y="5080000"/>
          <p14:tracePt t="531232" x="5746750" y="5086350"/>
          <p14:tracePt t="531254" x="5746750" y="5092700"/>
          <p14:tracePt t="531265" x="5746750" y="5105400"/>
          <p14:tracePt t="531267" x="5746750" y="5118100"/>
          <p14:tracePt t="531285" x="5746750" y="5137150"/>
          <p14:tracePt t="531299" x="5753100" y="5156200"/>
          <p14:tracePt t="531302" x="5759450" y="5200650"/>
          <p14:tracePt t="531316" x="5765800" y="5213350"/>
          <p14:tracePt t="531333" x="5772150" y="5245100"/>
          <p14:tracePt t="531349" x="5772150" y="5251450"/>
          <p14:tracePt t="531366" x="5772150" y="5257800"/>
          <p14:tracePt t="531909" x="5778500" y="5257800"/>
          <p14:tracePt t="531920" x="5784850" y="5257800"/>
          <p14:tracePt t="531932" x="5791200" y="5251450"/>
          <p14:tracePt t="531933" x="5797550" y="5238750"/>
          <p14:tracePt t="531949" x="5829300" y="5200650"/>
          <p14:tracePt t="531966" x="5880100" y="5143500"/>
          <p14:tracePt t="531983" x="5911850" y="5105400"/>
          <p14:tracePt t="532000" x="5981700" y="5054600"/>
          <p14:tracePt t="532016" x="6038850" y="4991100"/>
          <p14:tracePt t="532033" x="6070600" y="4965700"/>
          <p14:tracePt t="532049" x="6115050" y="4914900"/>
          <p14:tracePt t="532067" x="6134100" y="4895850"/>
          <p14:tracePt t="532083" x="6184900" y="4845050"/>
          <p14:tracePt t="532100" x="6203950" y="4826000"/>
          <p14:tracePt t="532116" x="6242050" y="4794250"/>
          <p14:tracePt t="532133" x="6267450" y="4775200"/>
          <p14:tracePt t="532149" x="6267450" y="4768850"/>
          <p14:tracePt t="532166" x="6286500" y="4762500"/>
          <p14:tracePt t="532184" x="6286500" y="4756150"/>
          <p14:tracePt t="532199" x="6292850" y="4743450"/>
          <p14:tracePt t="532216" x="6318250" y="4730750"/>
          <p14:tracePt t="532233" x="6330950" y="4718050"/>
          <p14:tracePt t="532250" x="6369050" y="4692650"/>
          <p14:tracePt t="532266" x="6388100" y="4679950"/>
          <p14:tracePt t="532283" x="6426200" y="4641850"/>
          <p14:tracePt t="532300" x="6457950" y="4603750"/>
          <p14:tracePt t="532316" x="6470650" y="4591050"/>
          <p14:tracePt t="532333" x="6496050" y="4565650"/>
          <p14:tracePt t="532350" x="6502400" y="4546600"/>
          <p14:tracePt t="532366" x="6540500" y="4521200"/>
          <p14:tracePt t="532383" x="6565900" y="4489450"/>
          <p14:tracePt t="532400" x="6578600" y="4483100"/>
          <p14:tracePt t="532416" x="6597650" y="4451350"/>
          <p14:tracePt t="532434" x="6597650" y="4445000"/>
          <p14:tracePt t="532450" x="6597650" y="4438650"/>
          <p14:tracePt t="532543" x="6597650" y="4432300"/>
          <p14:tracePt t="532584" x="6597650" y="4425950"/>
          <p14:tracePt t="532604" x="6604000" y="4425950"/>
          <p14:tracePt t="532624" x="6604000" y="4419600"/>
          <p14:tracePt t="532625" x="6610350" y="4419600"/>
          <p14:tracePt t="532632" x="6610350" y="4413250"/>
          <p14:tracePt t="532648" x="6610350" y="4406900"/>
          <p14:tracePt t="532665" x="6616700" y="4406900"/>
          <p14:tracePt t="532682" x="6623050" y="4406900"/>
          <p14:tracePt t="533055" x="6616700" y="4400550"/>
          <p14:tracePt t="533065" x="6616700" y="4394200"/>
          <p14:tracePt t="533075" x="6616700" y="4387850"/>
          <p14:tracePt t="533085" x="6610350" y="4381500"/>
          <p14:tracePt t="533091" x="6597650" y="4368800"/>
          <p14:tracePt t="533098" x="6591300" y="4349750"/>
          <p14:tracePt t="533116" x="6565900" y="4318000"/>
          <p14:tracePt t="533133" x="6553200" y="4292600"/>
          <p14:tracePt t="533149" x="6546850" y="4279900"/>
          <p14:tracePt t="533166" x="6527800" y="4260850"/>
          <p14:tracePt t="533183" x="6521450" y="4248150"/>
          <p14:tracePt t="533200" x="6508750" y="4235450"/>
          <p14:tracePt t="533216" x="6483350" y="4235450"/>
          <p14:tracePt t="533233" x="6464300" y="4229100"/>
          <p14:tracePt t="533250" x="6419850" y="4229100"/>
          <p14:tracePt t="533266" x="6362700" y="4229100"/>
          <p14:tracePt t="533283" x="6330950" y="4235450"/>
          <p14:tracePt t="533299" x="6286500" y="4260850"/>
          <p14:tracePt t="533316" x="6273800" y="4279900"/>
          <p14:tracePt t="533333" x="6248400" y="4298950"/>
          <p14:tracePt t="533348" x="6248400" y="4311650"/>
          <p14:tracePt t="533365" x="6242050" y="4318000"/>
          <p14:tracePt t="533382" x="6242050" y="4324350"/>
          <p14:tracePt t="533398" x="6242050" y="4330700"/>
          <p14:tracePt t="533416" x="6261100" y="4337050"/>
          <p14:tracePt t="533433" x="6286500" y="4337050"/>
          <p14:tracePt t="533433" x="6318250" y="4343400"/>
          <p14:tracePt t="533451" x="6362700" y="4343400"/>
          <p14:tracePt t="533466" x="6432550" y="4349750"/>
          <p14:tracePt t="533484" x="6464300" y="4349750"/>
          <p14:tracePt t="533500" x="6527800" y="4349750"/>
          <p14:tracePt t="533516" x="6540500" y="4349750"/>
          <p14:tracePt t="533533" x="6578600" y="4343400"/>
          <p14:tracePt t="533550" x="6610350" y="4330700"/>
          <p14:tracePt t="533566" x="6616700" y="4330700"/>
          <p14:tracePt t="533583" x="6629400" y="4324350"/>
          <p14:tracePt t="534075" x="6623050" y="4324350"/>
          <p14:tracePt t="534092" x="6623050" y="4330700"/>
          <p14:tracePt t="534094" x="6616700" y="4337050"/>
          <p14:tracePt t="534118" x="6610350" y="4337050"/>
          <p14:tracePt t="534121" x="6604000" y="4343400"/>
          <p14:tracePt t="534133" x="6597650" y="4356100"/>
          <p14:tracePt t="534149" x="6584950" y="4362450"/>
          <p14:tracePt t="534166" x="6546850" y="4400550"/>
          <p14:tracePt t="534183" x="6527800" y="4419600"/>
          <p14:tracePt t="534199" x="6470650" y="4476750"/>
          <p14:tracePt t="534216" x="6407150" y="4546600"/>
          <p14:tracePt t="534233" x="6369050" y="4578350"/>
          <p14:tracePt t="534250" x="6311900" y="4635500"/>
          <p14:tracePt t="534266" x="6254750" y="4699000"/>
          <p14:tracePt t="534283" x="6235700" y="4718050"/>
          <p14:tracePt t="534299" x="6178550" y="4781550"/>
          <p14:tracePt t="534316" x="6159500" y="4813300"/>
          <p14:tracePt t="534333" x="6121400" y="4883150"/>
          <p14:tracePt t="534350" x="6089650" y="4972050"/>
          <p14:tracePt t="534366" x="6076950" y="5003800"/>
          <p14:tracePt t="534383" x="6057900" y="5080000"/>
          <p14:tracePt t="534400" x="6038850" y="5111750"/>
          <p14:tracePt t="534416" x="6019800" y="5187950"/>
          <p14:tracePt t="534433" x="6000750" y="5238750"/>
          <p14:tracePt t="534450" x="5988050" y="5276850"/>
          <p14:tracePt t="534465" x="5962650" y="5327650"/>
          <p14:tracePt t="534483" x="5956300" y="5353050"/>
          <p14:tracePt t="534499" x="5943600" y="5397500"/>
          <p14:tracePt t="534532" x="5930900" y="5448300"/>
          <p14:tracePt t="534535" x="5930900" y="5461000"/>
          <p14:tracePt t="534550" x="5918200" y="5499100"/>
          <p14:tracePt t="534566" x="5918200" y="5511800"/>
          <p14:tracePt t="534583" x="5911850" y="5524500"/>
          <p14:tracePt t="534599" x="5911850" y="5530850"/>
          <p14:tracePt t="534851" x="5911850" y="5524500"/>
          <p14:tracePt t="534864" x="5918200" y="5524500"/>
          <p14:tracePt t="534875" x="5918200" y="5518150"/>
          <p14:tracePt t="534883" x="5924550" y="5511800"/>
          <p14:tracePt t="534885" x="5924550" y="5505450"/>
          <p14:tracePt t="534900" x="5937250" y="5492750"/>
          <p14:tracePt t="534916" x="5943600" y="5480050"/>
          <p14:tracePt t="534933" x="5969000" y="5461000"/>
          <p14:tracePt t="534949" x="5981700" y="5435600"/>
          <p14:tracePt t="534966" x="5994400" y="5422900"/>
          <p14:tracePt t="534983" x="6013450" y="5410200"/>
          <p14:tracePt t="535000" x="6013450" y="5397500"/>
          <p14:tracePt t="535016" x="6032500" y="5391150"/>
          <p14:tracePt t="535033" x="6070600" y="5359400"/>
          <p14:tracePt t="535050" x="6140450" y="5295900"/>
          <p14:tracePt t="535066" x="6286500" y="5143500"/>
          <p14:tracePt t="535083" x="6356350" y="5073650"/>
          <p14:tracePt t="535099" x="6489700" y="4927600"/>
          <p14:tracePt t="535116" x="6591300" y="4819650"/>
          <p14:tracePt t="535133" x="6604000" y="4813300"/>
          <p14:tracePt t="535149" x="6610350" y="4806950"/>
          <p14:tracePt t="535439" x="6604000" y="4813300"/>
          <p14:tracePt t="535448" x="6604000" y="4819650"/>
          <p14:tracePt t="535459" x="6597650" y="4826000"/>
          <p14:tracePt t="535465" x="6584950" y="4832350"/>
          <p14:tracePt t="535482" x="6572250" y="4838700"/>
          <p14:tracePt t="535498" x="6534150" y="4857750"/>
          <p14:tracePt t="535516" x="6496050" y="4883150"/>
          <p14:tracePt t="535533" x="6470650" y="4895850"/>
          <p14:tracePt t="535550" x="6413500" y="4946650"/>
          <p14:tracePt t="535566" x="6394450" y="4965700"/>
          <p14:tracePt t="535583" x="6356350" y="5003800"/>
          <p14:tracePt t="535599" x="6318250" y="5041900"/>
          <p14:tracePt t="535616" x="6311900" y="5048250"/>
          <p14:tracePt t="535633" x="6280150" y="5073650"/>
          <p14:tracePt t="535649" x="6267450" y="5086350"/>
          <p14:tracePt t="535666" x="6248400" y="5105400"/>
          <p14:tracePt t="535683" x="6229350" y="5118100"/>
          <p14:tracePt t="535700" x="6223000" y="5130800"/>
          <p14:tracePt t="535716" x="6197600" y="5156200"/>
          <p14:tracePt t="535733" x="6184900" y="5162550"/>
          <p14:tracePt t="535749" x="6165850" y="5187950"/>
          <p14:tracePt t="535766" x="6134100" y="5219700"/>
          <p14:tracePt t="535783" x="6121400" y="5232400"/>
          <p14:tracePt t="535799" x="6108700" y="5245100"/>
          <p14:tracePt t="535816" x="6102350" y="5257800"/>
          <p14:tracePt t="535833" x="6096000" y="5257800"/>
          <p14:tracePt t="537218" x="6096000" y="5264150"/>
          <p14:tracePt t="537250" x="6102350" y="5264150"/>
          <p14:tracePt t="537271" x="6115050" y="5264150"/>
          <p14:tracePt t="537281" x="6127750" y="5264150"/>
          <p14:tracePt t="537291" x="6140450" y="5264150"/>
          <p14:tracePt t="537302" x="6172200" y="5264150"/>
          <p14:tracePt t="537316" x="6184900" y="5264150"/>
          <p14:tracePt t="537316" x="6197600" y="5264150"/>
          <p14:tracePt t="537333" x="6210300" y="5264150"/>
          <p14:tracePt t="537350" x="6235700" y="5264150"/>
          <p14:tracePt t="537366" x="6248400" y="5264150"/>
          <p14:tracePt t="537383" x="6280150" y="5257800"/>
          <p14:tracePt t="537399" x="6305550" y="5257800"/>
          <p14:tracePt t="537416" x="6362700" y="5257800"/>
          <p14:tracePt t="537434" x="6413500" y="5257800"/>
          <p14:tracePt t="537450" x="6445250" y="5257800"/>
          <p14:tracePt t="537467" x="6502400" y="5238750"/>
          <p14:tracePt t="537484" x="6540500" y="5232400"/>
          <p14:tracePt t="537502" x="6610350" y="5219700"/>
          <p14:tracePt t="537517" x="6699250" y="5207000"/>
          <p14:tracePt t="537534" x="6737350" y="5187950"/>
          <p14:tracePt t="537550" x="6788150" y="5181600"/>
          <p14:tracePt t="537567" x="6813550" y="5175250"/>
          <p14:tracePt t="537584" x="6877050" y="5175250"/>
          <p14:tracePt t="537600" x="6959600" y="5168900"/>
          <p14:tracePt t="537617" x="6997700" y="5162550"/>
          <p14:tracePt t="537634" x="7086600" y="5149850"/>
          <p14:tracePt t="537651" x="7131050" y="5130800"/>
          <p14:tracePt t="537667" x="7194550" y="5111750"/>
          <p14:tracePt t="537684" x="7226300" y="5092700"/>
          <p14:tracePt t="537700" x="7232650" y="5092700"/>
          <p14:tracePt t="537717" x="7239000" y="5086350"/>
          <p14:tracePt t="537896" x="7239000" y="5092700"/>
          <p14:tracePt t="537916" x="7239000" y="5099050"/>
          <p14:tracePt t="537928" x="7232650" y="5099050"/>
          <p14:tracePt t="537930" x="7226300" y="5105400"/>
          <p14:tracePt t="537943" x="7226300" y="5111750"/>
          <p14:tracePt t="537950" x="7226300" y="5118100"/>
          <p14:tracePt t="537967" x="7207250" y="5124450"/>
          <p14:tracePt t="537984" x="7181850" y="5130800"/>
          <p14:tracePt t="538001" x="7162800" y="5137150"/>
          <p14:tracePt t="538017" x="7118350" y="5149850"/>
          <p14:tracePt t="538034" x="7092950" y="5149850"/>
          <p14:tracePt t="538050" x="7048500" y="5156200"/>
          <p14:tracePt t="538067" x="7010400" y="5162550"/>
          <p14:tracePt t="538084" x="6997700" y="5162550"/>
          <p14:tracePt t="538196" x="6991350" y="5162550"/>
          <p14:tracePt t="538206" x="6985000" y="5156200"/>
          <p14:tracePt t="538225" x="6978650" y="5156200"/>
          <p14:tracePt t="538226" x="6972300" y="5149850"/>
          <p14:tracePt t="538233" x="6946900" y="5124450"/>
          <p14:tracePt t="538249" x="6946900" y="5118100"/>
          <p14:tracePt t="538267" x="6934200" y="5099050"/>
          <p14:tracePt t="538284" x="6927850" y="5092700"/>
          <p14:tracePt t="538514" x="6921500" y="5092700"/>
          <p14:tracePt t="538566" x="6921500" y="5099050"/>
          <p14:tracePt t="538569" x="6921500" y="5105400"/>
          <p14:tracePt t="538587" x="6921500" y="5118100"/>
          <p14:tracePt t="538589" x="6921500" y="5137150"/>
          <p14:tracePt t="538600" x="6921500" y="5168900"/>
          <p14:tracePt t="538617" x="6921500" y="5194300"/>
          <p14:tracePt t="538634" x="6921500" y="5226050"/>
          <p14:tracePt t="538651" x="6921500" y="5251450"/>
          <p14:tracePt t="538667" x="6921500" y="5295900"/>
          <p14:tracePt t="538684" x="6921500" y="5327650"/>
          <p14:tracePt t="538700" x="6921500" y="5346700"/>
          <p14:tracePt t="538717" x="6921500" y="5365750"/>
          <p14:tracePt t="538734" x="6921500" y="5384800"/>
          <p14:tracePt t="538750" x="6921500" y="5403850"/>
          <p14:tracePt t="538767" x="6921500" y="5435600"/>
          <p14:tracePt t="538784" x="6921500" y="5441950"/>
          <p14:tracePt t="538800" x="6921500" y="5480050"/>
          <p14:tracePt t="538817" x="6921500" y="5499100"/>
          <p14:tracePt t="538834" x="6921500" y="5530850"/>
          <p14:tracePt t="538851" x="6921500" y="5568950"/>
          <p14:tracePt t="538867" x="6921500" y="5575300"/>
          <p14:tracePt t="538884" x="6921500" y="5594350"/>
          <p14:tracePt t="538900" x="6921500" y="5600700"/>
          <p14:tracePt t="538917" x="6921500" y="5613400"/>
          <p14:tracePt t="540324" x="6921500" y="5607050"/>
          <p14:tracePt t="540330" x="6921500" y="5600700"/>
          <p14:tracePt t="540350" x="6915150" y="5600700"/>
          <p14:tracePt t="540367" x="6889750" y="5568950"/>
          <p14:tracePt t="540369" x="6877050" y="5549900"/>
          <p14:tracePt t="540384" x="6826250" y="5505450"/>
          <p14:tracePt t="540400" x="6775450" y="5448300"/>
          <p14:tracePt t="540417" x="6743700" y="5416550"/>
          <p14:tracePt t="540434" x="6686550" y="5346700"/>
          <p14:tracePt t="540451" x="6654800" y="5308600"/>
          <p14:tracePt t="540467" x="6572250" y="5226050"/>
          <p14:tracePt t="540484" x="6534150" y="5181600"/>
          <p14:tracePt t="540500" x="6445250" y="5086350"/>
          <p14:tracePt t="540517" x="6343650" y="4997450"/>
          <p14:tracePt t="540534" x="6292850" y="4953000"/>
          <p14:tracePt t="540550" x="6191250" y="4864100"/>
          <p14:tracePt t="540566" x="6140450" y="4819650"/>
          <p14:tracePt t="540583" x="6038850" y="4730750"/>
          <p14:tracePt t="540599" x="5930900" y="4648200"/>
          <p14:tracePt t="540617" x="5880100" y="4597400"/>
          <p14:tracePt t="540633" x="5784850" y="4514850"/>
          <p14:tracePt t="540650" x="5734050" y="4470400"/>
          <p14:tracePt t="540666" x="5645150" y="4406900"/>
          <p14:tracePt t="540683" x="5575300" y="4362450"/>
          <p14:tracePt t="540700" x="5549900" y="4343400"/>
          <p14:tracePt t="540717" x="5505450" y="4305300"/>
          <p14:tracePt t="540734" x="5486400" y="4292600"/>
          <p14:tracePt t="540750" x="5448300" y="4267200"/>
          <p14:tracePt t="540767" x="5403850" y="4241800"/>
          <p14:tracePt t="540784" x="5384800" y="4229100"/>
          <p14:tracePt t="540800" x="5353050" y="4216400"/>
          <p14:tracePt t="540817" x="5340350" y="4210050"/>
          <p14:tracePt t="540834" x="5321300" y="4210050"/>
          <p14:tracePt t="541081" x="5321300" y="4216400"/>
          <p14:tracePt t="541121" x="5321300" y="4222750"/>
          <p14:tracePt t="541356" x="5327650" y="4222750"/>
          <p14:tracePt t="541397" x="5334000" y="4222750"/>
          <p14:tracePt t="541398" x="5340350" y="4222750"/>
          <p14:tracePt t="541419" x="5353050" y="4222750"/>
          <p14:tracePt t="541421" x="5365750" y="4222750"/>
          <p14:tracePt t="541434" x="5410200" y="4222750"/>
          <p14:tracePt t="541451" x="5429250" y="4222750"/>
          <p14:tracePt t="541467" x="5480050" y="4222750"/>
          <p14:tracePt t="541484" x="5499100" y="4222750"/>
          <p14:tracePt t="541500" x="5530850" y="4222750"/>
          <p14:tracePt t="541517" x="5562600" y="4222750"/>
          <p14:tracePt t="541534" x="5568950" y="4222750"/>
          <p14:tracePt t="541551" x="5613400" y="4222750"/>
          <p14:tracePt t="541568" x="5657850" y="4222750"/>
          <p14:tracePt t="541584" x="5683250" y="4222750"/>
          <p14:tracePt t="541601" x="5727700" y="4222750"/>
          <p14:tracePt t="541617" x="5753100" y="4222750"/>
          <p14:tracePt t="541634" x="5791200" y="4222750"/>
          <p14:tracePt t="541650" x="5816600" y="4222750"/>
          <p14:tracePt t="541667" x="5880100" y="4222750"/>
          <p14:tracePt t="541684" x="5943600" y="4222750"/>
          <p14:tracePt t="541700" x="5962650" y="4222750"/>
          <p14:tracePt t="541717" x="6000750" y="4222750"/>
          <p14:tracePt t="542015" x="6007100" y="4222750"/>
          <p14:tracePt t="542058" x="6007100" y="4229100"/>
          <p14:tracePt t="542079" x="6007100" y="4235450"/>
          <p14:tracePt t="542081" x="6007100" y="4241800"/>
          <p14:tracePt t="542093" x="6007100" y="4254500"/>
          <p14:tracePt t="542100" x="6007100" y="4260850"/>
          <p14:tracePt t="542116" x="6013450" y="4286250"/>
          <p14:tracePt t="542133" x="6019800" y="4311650"/>
          <p14:tracePt t="542150" x="6019800" y="4324350"/>
          <p14:tracePt t="542167" x="6038850" y="4349750"/>
          <p14:tracePt t="542184" x="6045200" y="4362450"/>
          <p14:tracePt t="542200" x="6070600" y="4406900"/>
          <p14:tracePt t="542217" x="6115050" y="4483100"/>
          <p14:tracePt t="542234" x="6146800" y="4521200"/>
          <p14:tracePt t="542250" x="6197600" y="4603750"/>
          <p14:tracePt t="542267" x="6254750" y="4679950"/>
          <p14:tracePt t="542284" x="6273800" y="4718050"/>
          <p14:tracePt t="542300" x="6299200" y="4768850"/>
          <p14:tracePt t="542317" x="6324600" y="4794250"/>
          <p14:tracePt t="542334" x="6356350" y="4838700"/>
          <p14:tracePt t="542350" x="6375400" y="4864100"/>
          <p14:tracePt t="542350" x="6394450" y="4895850"/>
          <p14:tracePt t="542367" x="6413500" y="4914900"/>
          <p14:tracePt t="542384" x="6464300" y="4959350"/>
          <p14:tracePt t="542400" x="6483350" y="4978400"/>
          <p14:tracePt t="542417" x="6502400" y="5003800"/>
          <p14:tracePt t="542434" x="6515100" y="5016500"/>
          <p14:tracePt t="542450" x="6540500" y="5035550"/>
          <p14:tracePt t="542467" x="6572250" y="5067300"/>
          <p14:tracePt t="542484" x="6591300" y="5086350"/>
          <p14:tracePt t="542500" x="6616700" y="5111750"/>
          <p14:tracePt t="542517" x="6629400" y="5124450"/>
          <p14:tracePt t="542534" x="6648450" y="5130800"/>
          <p14:tracePt t="542551" x="6667500" y="5149850"/>
          <p14:tracePt t="542567" x="6686550" y="5162550"/>
          <p14:tracePt t="542585" x="6724650" y="5194300"/>
          <p14:tracePt t="542601" x="6750050" y="5207000"/>
          <p14:tracePt t="542617" x="6788150" y="5232400"/>
          <p14:tracePt t="542634" x="6794500" y="5232400"/>
          <p14:tracePt t="544307" x="6800850" y="5232400"/>
          <p14:tracePt t="544348" x="6807200" y="5232400"/>
          <p14:tracePt t="544512" x="6800850" y="5232400"/>
          <p14:tracePt t="544515" x="6794500" y="5226050"/>
          <p14:tracePt t="544526" x="6769100" y="5213350"/>
          <p14:tracePt t="544534" x="6718300" y="5200650"/>
          <p14:tracePt t="544550" x="6584950" y="5175250"/>
          <p14:tracePt t="544567" x="6400800" y="5143500"/>
          <p14:tracePt t="544584" x="6299200" y="5137150"/>
          <p14:tracePt t="544600" x="6108700" y="5137150"/>
          <p14:tracePt t="544616" x="6007100" y="5130800"/>
          <p14:tracePt t="544634" x="5848350" y="5111750"/>
          <p14:tracePt t="544650" x="5791200" y="5111750"/>
          <p14:tracePt t="544667" x="5746750" y="5105400"/>
          <p14:tracePt t="545044" x="5734050" y="5105400"/>
          <p14:tracePt t="545047" x="5715000" y="5099050"/>
          <p14:tracePt t="545059" x="5702300" y="5099050"/>
          <p14:tracePt t="545067" x="5676900" y="5092700"/>
          <p14:tracePt t="545084" x="5626100" y="5080000"/>
          <p14:tracePt t="545100" x="5600700" y="5080000"/>
          <p14:tracePt t="545117" x="5556250" y="5073650"/>
          <p14:tracePt t="545134" x="5543550" y="5067300"/>
          <p14:tracePt t="545220" x="5549900" y="5067300"/>
          <p14:tracePt t="545251" x="5556250" y="5067300"/>
          <p14:tracePt t="545261" x="5562600" y="5067300"/>
          <p14:tracePt t="545293" x="5568950" y="5067300"/>
          <p14:tracePt t="545303" x="5575300" y="5067300"/>
          <p14:tracePt t="545619" x="5568950" y="5067300"/>
          <p14:tracePt t="545630" x="5562600" y="5067300"/>
          <p14:tracePt t="545640" x="5556250" y="5067300"/>
          <p14:tracePt t="545650" x="5543550" y="5060950"/>
          <p14:tracePt t="545666" x="5524500" y="5048250"/>
          <p14:tracePt t="545667" x="5480050" y="5029200"/>
          <p14:tracePt t="545683" x="5454650" y="5022850"/>
          <p14:tracePt t="545699" x="5391150" y="4997450"/>
          <p14:tracePt t="545717" x="5321300" y="4972050"/>
          <p14:tracePt t="545734" x="5270500" y="4965700"/>
          <p14:tracePt t="545750" x="5194300" y="4953000"/>
          <p14:tracePt t="545767" x="5156200" y="4946650"/>
          <p14:tracePt t="545784" x="5054600" y="4927600"/>
          <p14:tracePt t="545800" x="4933950" y="4921250"/>
          <p14:tracePt t="545817" x="4864100" y="4902200"/>
          <p14:tracePt t="545834" x="4699000" y="4876800"/>
          <p14:tracePt t="545851" x="4603750" y="4851400"/>
          <p14:tracePt t="545867" x="4413250" y="4813300"/>
          <p14:tracePt t="545884" x="4330700" y="4800600"/>
          <p14:tracePt t="545900" x="4121150" y="4743450"/>
          <p14:tracePt t="545917" x="3930650" y="4711700"/>
          <p14:tracePt t="545934" x="3841750" y="4692650"/>
          <p14:tracePt t="545950" x="3670300" y="4654550"/>
          <p14:tracePt t="545967" x="3505200" y="4635500"/>
          <p14:tracePt t="545984" x="3429000" y="4629150"/>
          <p14:tracePt t="546000" x="3276600" y="4622800"/>
          <p14:tracePt t="546017" x="3200400" y="4622800"/>
          <p14:tracePt t="546034" x="3060700" y="4622800"/>
          <p14:tracePt t="546050" x="2990850" y="4622800"/>
          <p14:tracePt t="546067" x="2882900" y="4622800"/>
          <p14:tracePt t="546084" x="2781300" y="4622800"/>
          <p14:tracePt t="546100" x="2730500" y="4622800"/>
          <p14:tracePt t="546117" x="2628900" y="4622800"/>
          <p14:tracePt t="546134" x="2584450" y="4616450"/>
          <p14:tracePt t="546150" x="2476500" y="4616450"/>
          <p14:tracePt t="546167" x="2368550" y="4603750"/>
          <p14:tracePt t="546184" x="2311400" y="4603750"/>
          <p14:tracePt t="546200" x="2203450" y="4603750"/>
          <p14:tracePt t="546217" x="2133600" y="4603750"/>
          <p14:tracePt t="546234" x="2025650" y="4616450"/>
          <p14:tracePt t="546250" x="1924050" y="4629150"/>
          <p14:tracePt t="546267" x="1885950" y="4648200"/>
          <p14:tracePt t="546284" x="1835150" y="4673600"/>
          <p14:tracePt t="546300" x="1809750" y="4679950"/>
          <p14:tracePt t="546317" x="1778000" y="4705350"/>
          <p14:tracePt t="546334" x="1765300" y="4718050"/>
          <p14:tracePt t="546351" x="1752600" y="4730750"/>
          <p14:tracePt t="546367" x="1727200" y="4743450"/>
          <p14:tracePt t="546384" x="1720850" y="4749800"/>
          <p14:tracePt t="546400" x="1689100" y="4768850"/>
          <p14:tracePt t="546417" x="1657350" y="4787900"/>
          <p14:tracePt t="546434" x="1644650" y="4800600"/>
          <p14:tracePt t="546450" x="1619250" y="4813300"/>
          <p14:tracePt t="546467" x="1606550" y="4826000"/>
          <p14:tracePt t="546484" x="1593850" y="4851400"/>
          <p14:tracePt t="546500" x="1581150" y="4864100"/>
          <p14:tracePt t="546517" x="1574800" y="4876800"/>
          <p14:tracePt t="546534" x="1568450" y="4876800"/>
          <p14:tracePt t="546661" x="1568450" y="4870450"/>
          <p14:tracePt t="546682" x="1568450" y="4864100"/>
          <p14:tracePt t="546704" x="1568450" y="4857750"/>
          <p14:tracePt t="546714" x="1568450" y="4845050"/>
          <p14:tracePt t="546726" x="1568450" y="4838700"/>
          <p14:tracePt t="546736" x="1568450" y="4826000"/>
          <p14:tracePt t="546738" x="1568450" y="4813300"/>
          <p14:tracePt t="546750" x="1574800" y="4800600"/>
          <p14:tracePt t="546767" x="1574800" y="4794250"/>
          <p14:tracePt t="546784" x="1574800" y="4768850"/>
          <p14:tracePt t="546800" x="1574800" y="4749800"/>
          <p14:tracePt t="546817" x="1574800" y="4737100"/>
          <p14:tracePt t="546834" x="1574800" y="4718050"/>
          <p14:tracePt t="546850" x="1574800" y="4705350"/>
          <p14:tracePt t="546867" x="1574800" y="4686300"/>
          <p14:tracePt t="546884" x="1574800" y="4673600"/>
          <p14:tracePt t="546900" x="1574800" y="4667250"/>
          <p14:tracePt t="546917" x="1562100" y="4648200"/>
          <p14:tracePt t="546934" x="1555750" y="4641850"/>
          <p14:tracePt t="546950" x="1543050" y="4629150"/>
          <p14:tracePt t="546967" x="1517650" y="4603750"/>
          <p14:tracePt t="546984" x="1498600" y="4597400"/>
          <p14:tracePt t="547000" x="1485900" y="4584700"/>
          <p14:tracePt t="547017" x="1479550" y="4578350"/>
          <p14:tracePt t="547057" x="1473200" y="4578350"/>
          <p14:tracePt t="547088" x="1466850" y="4572000"/>
          <p14:tracePt t="547097" x="1454150" y="4572000"/>
          <p14:tracePt t="547108" x="1447800" y="4565650"/>
          <p14:tracePt t="547118" x="1441450" y="4565650"/>
          <p14:tracePt t="547119" x="1422400" y="4559300"/>
          <p14:tracePt t="547132" x="1416050" y="4559300"/>
          <p14:tracePt t="547149" x="1397000" y="4559300"/>
          <p14:tracePt t="547166" x="1384300" y="4552950"/>
          <p14:tracePt t="547200" x="1377950" y="4552950"/>
          <p14:tracePt t="547224" x="1371600" y="4552950"/>
          <p14:tracePt t="547245" x="1365250" y="4552950"/>
          <p14:tracePt t="547258" x="1358900" y="4552950"/>
          <p14:tracePt t="547261" x="1352550" y="4552950"/>
          <p14:tracePt t="547266" x="1333500" y="4552950"/>
          <p14:tracePt t="547282" x="1301750" y="4552950"/>
          <p14:tracePt t="547300" x="1276350" y="4552950"/>
          <p14:tracePt t="547317" x="1257300" y="4552950"/>
          <p14:tracePt t="547334" x="1238250" y="4552950"/>
          <p14:tracePt t="547351" x="1225550" y="4552950"/>
          <p14:tracePt t="547367" x="1212850" y="4546600"/>
          <p14:tracePt t="547384" x="1206500" y="4540250"/>
          <p14:tracePt t="547400" x="1193800" y="4540250"/>
          <p14:tracePt t="547417" x="1181100" y="4540250"/>
          <p14:tracePt t="547434" x="1174750" y="4533900"/>
          <p14:tracePt t="547450" x="1155700" y="4527550"/>
          <p14:tracePt t="547467" x="1117600" y="4527550"/>
          <p14:tracePt t="547484" x="1111250" y="4527550"/>
          <p14:tracePt t="547500" x="1073150" y="4521200"/>
          <p14:tracePt t="547517" x="1066800" y="4521200"/>
          <p14:tracePt t="547534" x="1035050" y="4521200"/>
          <p14:tracePt t="547550" x="1028700" y="4521200"/>
          <p14:tracePt t="547567" x="1022350" y="4521200"/>
          <p14:tracePt t="547584" x="1016000" y="4521200"/>
          <p14:tracePt t="547620" x="1009650" y="4521200"/>
          <p14:tracePt t="547634" x="1003300" y="4521200"/>
          <p14:tracePt t="547636" x="996950" y="4521200"/>
          <p14:tracePt t="547636" x="990600" y="4521200"/>
          <p14:tracePt t="547651" x="984250" y="4527550"/>
          <p14:tracePt t="547667" x="977900" y="4527550"/>
          <p14:tracePt t="547684" x="965200" y="4527550"/>
          <p14:tracePt t="547700" x="958850" y="4540250"/>
          <p14:tracePt t="547717" x="946150" y="4546600"/>
          <p14:tracePt t="547734" x="939800" y="4546600"/>
          <p14:tracePt t="547750" x="933450" y="4565650"/>
          <p14:tracePt t="547767" x="927100" y="4565650"/>
          <p14:tracePt t="547784" x="920750" y="4584700"/>
          <p14:tracePt t="547800" x="914400" y="4591050"/>
          <p14:tracePt t="547817" x="908050" y="4616450"/>
          <p14:tracePt t="547834" x="901700" y="4629150"/>
          <p14:tracePt t="547850" x="901700" y="4641850"/>
          <p14:tracePt t="547867" x="901700" y="4654550"/>
          <p14:tracePt t="547884" x="895350" y="4667250"/>
          <p14:tracePt t="547900" x="895350" y="4686300"/>
          <p14:tracePt t="547917" x="889000" y="4705350"/>
          <p14:tracePt t="547934" x="889000" y="4718050"/>
          <p14:tracePt t="547950" x="889000" y="4730750"/>
          <p14:tracePt t="547967" x="882650" y="4743450"/>
          <p14:tracePt t="547984" x="882650" y="4749800"/>
          <p14:tracePt t="548026" x="882650" y="4756150"/>
          <p14:tracePt t="548038" x="882650" y="4762500"/>
          <p14:tracePt t="548040" x="882650" y="4768850"/>
          <p14:tracePt t="548068" x="882650" y="4775200"/>
          <p14:tracePt t="548069" x="882650" y="4781550"/>
          <p14:tracePt t="548082" x="882650" y="4800600"/>
          <p14:tracePt t="548099" x="882650" y="4806950"/>
          <p14:tracePt t="548117" x="882650" y="4826000"/>
          <p14:tracePt t="548134" x="882650" y="4838700"/>
          <p14:tracePt t="548150" x="882650" y="4857750"/>
          <p14:tracePt t="548167" x="882650" y="4883150"/>
          <p14:tracePt t="548184" x="882650" y="4895850"/>
          <p14:tracePt t="548200" x="889000" y="4921250"/>
          <p14:tracePt t="548217" x="895350" y="4933950"/>
          <p14:tracePt t="548234" x="908050" y="4959350"/>
          <p14:tracePt t="548250" x="920750" y="4978400"/>
          <p14:tracePt t="548267" x="927100" y="4991100"/>
          <p14:tracePt t="548284" x="939800" y="5010150"/>
          <p14:tracePt t="548300" x="958850" y="5029200"/>
          <p14:tracePt t="548317" x="990600" y="5048250"/>
          <p14:tracePt t="548334" x="1009650" y="5060950"/>
          <p14:tracePt t="548334" x="1028700" y="5073650"/>
          <p14:tracePt t="548350" x="1047750" y="5086350"/>
          <p14:tracePt t="548367" x="1073150" y="5099050"/>
          <p14:tracePt t="548384" x="1085850" y="5099050"/>
          <p14:tracePt t="548400" x="1092200" y="5105400"/>
          <p14:tracePt t="548417" x="1117600" y="5105400"/>
          <p14:tracePt t="548434" x="1130300" y="5105400"/>
          <p14:tracePt t="548450" x="1174750" y="5124450"/>
          <p14:tracePt t="548467" x="1212850" y="5137150"/>
          <p14:tracePt t="548484" x="1270000" y="5149850"/>
          <p14:tracePt t="548500" x="1289050" y="5156200"/>
          <p14:tracePt t="548517" x="1308100" y="5156200"/>
          <p14:tracePt t="548534" x="1314450" y="5156200"/>
          <p14:tracePt t="548550" x="1314450" y="5149850"/>
          <p14:tracePt t="548567" x="1314450" y="5143500"/>
          <p14:tracePt t="548584" x="1314450" y="5137150"/>
          <p14:tracePt t="548600" x="1314450" y="5130800"/>
          <p14:tracePt t="548617" x="1320800" y="5124450"/>
          <p14:tracePt t="548634" x="1327150" y="5118100"/>
          <p14:tracePt t="548650" x="1327150" y="5111750"/>
          <p14:tracePt t="548668" x="1327150" y="5105400"/>
          <p14:tracePt t="548684" x="1327150" y="5099050"/>
          <p14:tracePt t="548889" x="1327150" y="5092700"/>
          <p14:tracePt t="548930" x="1327150" y="5086350"/>
          <p14:tracePt t="549704" x="1327150" y="5092700"/>
          <p14:tracePt t="550009" x="1327150" y="5099050"/>
          <p14:tracePt t="550449" x="1327150" y="5105400"/>
          <p14:tracePt t="551233" x="1327150" y="5099050"/>
          <p14:tracePt t="551243" x="1327150" y="5092700"/>
          <p14:tracePt t="551249" x="1327150" y="5073650"/>
          <p14:tracePt t="551267" x="1327150" y="5048250"/>
          <p14:tracePt t="551269" x="1339850" y="5003800"/>
          <p14:tracePt t="551283" x="1371600" y="4883150"/>
          <p14:tracePt t="551300" x="1422400" y="4692650"/>
          <p14:tracePt t="551317" x="1454150" y="4565650"/>
          <p14:tracePt t="551334" x="1568450" y="4248150"/>
          <p14:tracePt t="551350" x="1625600" y="4070350"/>
          <p14:tracePt t="551367" x="1778000" y="3581400"/>
          <p14:tracePt t="551383" x="1955800" y="3086100"/>
          <p14:tracePt t="551400" x="2038350" y="2819400"/>
          <p14:tracePt t="551417" x="2222500" y="2298700"/>
          <p14:tracePt t="551433" x="2317750" y="2051050"/>
          <p14:tracePt t="551450" x="2482850" y="1581150"/>
          <p14:tracePt t="551467" x="2622550" y="1155700"/>
          <p14:tracePt t="551484" x="2686050" y="952500"/>
          <p14:tracePt t="551500" x="2787650" y="635000"/>
          <p14:tracePt t="551517" x="2838450" y="514350"/>
          <p14:tracePt t="551533" x="2914650" y="349250"/>
          <p14:tracePt t="551550" x="2984500" y="241300"/>
          <p14:tracePt t="551567" x="3003550" y="209550"/>
          <p14:tracePt t="551584" x="3035300" y="184150"/>
          <p14:tracePt t="551600" x="3048000" y="171450"/>
          <p14:tracePt t="551617" x="3060700" y="146050"/>
          <p14:tracePt t="551634" x="3073400" y="120650"/>
          <p14:tracePt t="551650" x="3086100" y="107950"/>
          <p14:tracePt t="551667" x="3105150" y="69850"/>
          <p14:tracePt t="551684" x="3117850" y="50800"/>
          <p14:tracePt t="551701" x="3136900" y="25400"/>
          <p14:tracePt t="551716" x="3149600" y="6350"/>
          <p14:tracePt t="551785" x="3155950" y="6350"/>
          <p14:tracePt t="551806" x="3155950" y="12700"/>
          <p14:tracePt t="551816" x="3162300" y="12700"/>
          <p14:tracePt t="551829" x="3162300" y="19050"/>
          <p14:tracePt t="551833" x="3168650" y="25400"/>
          <p14:tracePt t="551842" x="3181350" y="38100"/>
          <p14:tracePt t="551850" x="3187700" y="57150"/>
          <p14:tracePt t="551867" x="3213100" y="107950"/>
          <p14:tracePt t="551884" x="3219450" y="146050"/>
          <p14:tracePt t="551900" x="3232150" y="209550"/>
          <p14:tracePt t="551917" x="3244850" y="266700"/>
          <p14:tracePt t="551933" x="3244850" y="298450"/>
          <p14:tracePt t="551950" x="3244850" y="342900"/>
          <p14:tracePt t="551967" x="3244850" y="368300"/>
          <p14:tracePt t="551984" x="3244850" y="406400"/>
          <p14:tracePt t="552000" x="3238500" y="444500"/>
          <p14:tracePt t="552017" x="3238500" y="463550"/>
          <p14:tracePt t="552034" x="3232150" y="482600"/>
          <p14:tracePt t="552050" x="3232150" y="495300"/>
          <p14:tracePt t="552067" x="3232150" y="501650"/>
          <p14:tracePt t="552083" x="3232150" y="508000"/>
          <p14:tracePt t="552128" x="3225800" y="508000"/>
          <p14:tracePt t="552130" x="3225800" y="514350"/>
          <p14:tracePt t="552173" x="3219450" y="514350"/>
          <p14:tracePt t="552275" x="3219450" y="508000"/>
          <p14:tracePt t="552285" x="3219450" y="501650"/>
          <p14:tracePt t="552317" x="3219450" y="495300"/>
          <p14:tracePt t="552328" x="3219450" y="488950"/>
          <p14:tracePt t="552337" x="3225800" y="482600"/>
          <p14:tracePt t="552348" x="3225800" y="476250"/>
          <p14:tracePt t="552358" x="3232150" y="463550"/>
          <p14:tracePt t="552366" x="3238500" y="450850"/>
          <p14:tracePt t="552382" x="3263900" y="431800"/>
          <p14:tracePt t="552400" x="3270250" y="425450"/>
          <p14:tracePt t="552417" x="3308350" y="419100"/>
          <p14:tracePt t="552433" x="3327400" y="412750"/>
          <p14:tracePt t="552450" x="3384550" y="406400"/>
          <p14:tracePt t="552467" x="3448050" y="406400"/>
          <p14:tracePt t="552484" x="3486150" y="406400"/>
          <p14:tracePt t="552500" x="3568700" y="406400"/>
          <p14:tracePt t="552517" x="3613150" y="406400"/>
          <p14:tracePt t="552533" x="3683000" y="393700"/>
          <p14:tracePt t="552550" x="3727450" y="393700"/>
          <p14:tracePt t="552567" x="3746500" y="393700"/>
          <p14:tracePt t="552583" x="3771900" y="393700"/>
          <p14:tracePt t="552600" x="3790950" y="393700"/>
          <p14:tracePt t="552617" x="3848100" y="393700"/>
          <p14:tracePt t="552633" x="3930650" y="393700"/>
          <p14:tracePt t="552650" x="3987800" y="393700"/>
          <p14:tracePt t="552667" x="4095750" y="393700"/>
          <p14:tracePt t="552683" x="4152900" y="393700"/>
          <p14:tracePt t="552700" x="4260850" y="393700"/>
          <p14:tracePt t="552718" x="4368800" y="393700"/>
          <p14:tracePt t="552734" x="4425950" y="393700"/>
          <p14:tracePt t="552750" x="4508500" y="393700"/>
          <p14:tracePt t="552766" x="4552950" y="393700"/>
          <p14:tracePt t="552784" x="4622800" y="393700"/>
          <p14:tracePt t="552800" x="4679950" y="393700"/>
          <p14:tracePt t="552817" x="4705350" y="393700"/>
          <p14:tracePt t="552834" x="4762500" y="393700"/>
          <p14:tracePt t="552850" x="4794250" y="393700"/>
          <p14:tracePt t="552867" x="4851400" y="393700"/>
          <p14:tracePt t="552883" x="4921250" y="393700"/>
          <p14:tracePt t="552900" x="4953000" y="393700"/>
          <p14:tracePt t="552917" x="5022850" y="393700"/>
          <p14:tracePt t="552934" x="5048250" y="393700"/>
          <p14:tracePt t="552950" x="5105400" y="400050"/>
          <p14:tracePt t="552967" x="5149850" y="406400"/>
          <p14:tracePt t="552984" x="5175250" y="406400"/>
          <p14:tracePt t="553000" x="5219700" y="406400"/>
          <p14:tracePt t="553017" x="5238750" y="406400"/>
          <p14:tracePt t="553033" x="5270500" y="406400"/>
          <p14:tracePt t="553050" x="5302250" y="406400"/>
          <p14:tracePt t="553067" x="5314950" y="406400"/>
          <p14:tracePt t="553084" x="5353050" y="406400"/>
          <p14:tracePt t="553100" x="5365750" y="406400"/>
          <p14:tracePt t="553117" x="5403850" y="406400"/>
          <p14:tracePt t="553134" x="5441950" y="406400"/>
          <p14:tracePt t="553150" x="5461000" y="406400"/>
          <p14:tracePt t="553167" x="5511800" y="406400"/>
          <p14:tracePt t="553183" x="5537200" y="406400"/>
          <p14:tracePt t="553200" x="5588000" y="406400"/>
          <p14:tracePt t="553217" x="5645150" y="406400"/>
          <p14:tracePt t="553234" x="5670550" y="406400"/>
          <p14:tracePt t="553250" x="5715000" y="406400"/>
          <p14:tracePt t="553267" x="5734050" y="406400"/>
          <p14:tracePt t="553284" x="5753100" y="406400"/>
          <p14:tracePt t="553300" x="5765800" y="406400"/>
          <p14:tracePt t="553317" x="5778500" y="406400"/>
          <p14:tracePt t="553334" x="5816600" y="406400"/>
          <p14:tracePt t="553350" x="5848350" y="406400"/>
          <p14:tracePt t="553367" x="5930900" y="406400"/>
          <p14:tracePt t="553383" x="5962650" y="412750"/>
          <p14:tracePt t="553383" x="5988050" y="412750"/>
          <p14:tracePt t="553400" x="6013450" y="412750"/>
          <p14:tracePt t="553417" x="6019800" y="412750"/>
          <p14:tracePt t="553434" x="6026150" y="412750"/>
          <p14:tracePt t="553450" x="6032500" y="412750"/>
          <p14:tracePt t="553952" x="6038850" y="412750"/>
          <p14:tracePt t="554410" x="6045200" y="412750"/>
          <p14:tracePt t="554451" x="6051550" y="412750"/>
          <p14:tracePt t="554544" x="6057900" y="412750"/>
          <p14:tracePt t="554922" x="6051550" y="412750"/>
          <p14:tracePt t="554933" x="6045200" y="412750"/>
          <p14:tracePt t="554943" x="6038850" y="412750"/>
          <p14:tracePt t="554953" x="6032500" y="412750"/>
          <p14:tracePt t="554964" x="6019800" y="412750"/>
          <p14:tracePt t="554968" x="5994400" y="419100"/>
          <p14:tracePt t="554984" x="5975350" y="425450"/>
          <p14:tracePt t="555001" x="5918200" y="438150"/>
          <p14:tracePt t="555018" x="5867400" y="450850"/>
          <p14:tracePt t="555034" x="5740400" y="495300"/>
          <p14:tracePt t="555051" x="5607050" y="552450"/>
          <p14:tracePt t="555068" x="5524500" y="590550"/>
          <p14:tracePt t="555084" x="5353050" y="685800"/>
          <p14:tracePt t="555101" x="5276850" y="749300"/>
          <p14:tracePt t="555118" x="5099050" y="895350"/>
          <p14:tracePt t="555135" x="4832350" y="1111250"/>
          <p14:tracePt t="555151" x="4654550" y="1238250"/>
          <p14:tracePt t="555168" x="4311650" y="1517650"/>
          <p14:tracePt t="555184" x="4171950" y="1638300"/>
          <p14:tracePt t="555201" x="3975100" y="1784350"/>
          <p14:tracePt t="555218" x="3873500" y="1866900"/>
          <p14:tracePt t="555895" x="3867150" y="1873250"/>
          <p14:tracePt t="555906" x="3867150" y="1879600"/>
          <p14:tracePt t="555916" x="3860800" y="1898650"/>
          <p14:tracePt t="555934" x="3841750" y="1917700"/>
          <p14:tracePt t="555936" x="3784600" y="1968500"/>
          <p14:tracePt t="555951" x="3733800" y="2000250"/>
          <p14:tracePt t="555968" x="3651250" y="2070100"/>
          <p14:tracePt t="555984" x="3556000" y="2152650"/>
          <p14:tracePt t="556001" x="3511550" y="2190750"/>
          <p14:tracePt t="556018" x="3422650" y="2292350"/>
          <p14:tracePt t="556034" x="3378200" y="2343150"/>
          <p14:tracePt t="556051" x="3257550" y="2457450"/>
          <p14:tracePt t="556068" x="3136900" y="2597150"/>
          <p14:tracePt t="556085" x="3079750" y="2679700"/>
          <p14:tracePt t="556101" x="2959100" y="2819400"/>
          <p14:tracePt t="556118" x="2901950" y="2889250"/>
          <p14:tracePt t="556134" x="2806700" y="3035300"/>
          <p14:tracePt t="556151" x="2755900" y="3092450"/>
          <p14:tracePt t="556168" x="2654300" y="3213100"/>
          <p14:tracePt t="556184" x="2565400" y="3352800"/>
          <p14:tracePt t="556201" x="2520950" y="3435350"/>
          <p14:tracePt t="556218" x="2457450" y="3613150"/>
          <p14:tracePt t="556234" x="2413000" y="3797300"/>
          <p14:tracePt t="556251" x="2393950" y="3886200"/>
          <p14:tracePt t="556268" x="2368550" y="4044950"/>
          <p14:tracePt t="556285" x="2355850" y="4108450"/>
          <p14:tracePt t="556301" x="2317750" y="4235450"/>
          <p14:tracePt t="556318" x="2305050" y="4279900"/>
          <p14:tracePt t="556334" x="2273300" y="4343400"/>
          <p14:tracePt t="556351" x="2260600" y="4394200"/>
          <p14:tracePt t="556367" x="2254250" y="4419600"/>
          <p14:tracePt t="556384" x="2247900" y="4457700"/>
          <p14:tracePt t="556401" x="2235200" y="4476750"/>
          <p14:tracePt t="556418" x="2222500" y="4514850"/>
          <p14:tracePt t="556434" x="2197100" y="4572000"/>
          <p14:tracePt t="556451" x="2178050" y="4603750"/>
          <p14:tracePt t="556468" x="2159000" y="4699000"/>
          <p14:tracePt t="556484" x="2139950" y="4756150"/>
          <p14:tracePt t="556501" x="2114550" y="4838700"/>
          <p14:tracePt t="556518" x="2108200" y="4908550"/>
          <p14:tracePt t="556534" x="2101850" y="4927600"/>
          <p14:tracePt t="556551" x="2095500" y="4940300"/>
          <p14:tracePt t="557176" x="2101850" y="4940300"/>
          <p14:tracePt t="557217" x="2108200" y="4940300"/>
          <p14:tracePt t="557441" x="2114550" y="4940300"/>
          <p14:tracePt t="557463" x="2120900" y="4933950"/>
          <p14:tracePt t="557472" x="2127250" y="4914900"/>
          <p14:tracePt t="557483" x="2127250" y="4895850"/>
          <p14:tracePt t="557493" x="2133600" y="4857750"/>
          <p14:tracePt t="557500" x="2146300" y="4768850"/>
          <p14:tracePt t="557516" x="2152650" y="4711700"/>
          <p14:tracePt t="557534" x="2178050" y="4578350"/>
          <p14:tracePt t="557551" x="2222500" y="4445000"/>
          <p14:tracePt t="557568" x="2247900" y="4375150"/>
          <p14:tracePt t="557584" x="2311400" y="4235450"/>
          <p14:tracePt t="557601" x="2362200" y="4083050"/>
          <p14:tracePt t="557618" x="2387600" y="4013200"/>
          <p14:tracePt t="557634" x="2438400" y="3898900"/>
          <p14:tracePt t="557651" x="2457450" y="3848100"/>
          <p14:tracePt t="557668" x="2482850" y="3784600"/>
          <p14:tracePt t="557684" x="2495550" y="3765550"/>
          <p14:tracePt t="557701" x="2501900" y="3752850"/>
          <p14:tracePt t="557718" x="2508250" y="3746500"/>
          <p14:tracePt t="557783" x="2514600" y="3746500"/>
          <p14:tracePt t="557805" x="2514600" y="3740150"/>
          <p14:tracePt t="557825" x="2520950" y="3733800"/>
          <p14:tracePt t="557846" x="2527300" y="3727450"/>
          <p14:tracePt t="557856" x="2533650" y="3727450"/>
          <p14:tracePt t="557970" x="2533650" y="3733800"/>
          <p14:tracePt t="558011" x="2527300" y="3733800"/>
          <p14:tracePt t="558031" x="2520950" y="3733800"/>
          <p14:tracePt t="558042" x="2514600" y="3733800"/>
          <p14:tracePt t="558052" x="2501900" y="3733800"/>
          <p14:tracePt t="558053" x="2489200" y="3733800"/>
          <p14:tracePt t="558066" x="2438400" y="3733800"/>
          <p14:tracePt t="558083" x="2393950" y="3733800"/>
          <p14:tracePt t="558101" x="2317750" y="3733800"/>
          <p14:tracePt t="558118" x="2273300" y="3733800"/>
          <p14:tracePt t="558134" x="2216150" y="3733800"/>
          <p14:tracePt t="558151" x="2190750" y="3733800"/>
          <p14:tracePt t="558370" x="2197100" y="3733800"/>
          <p14:tracePt t="558381" x="2203450" y="3733800"/>
          <p14:tracePt t="558391" x="2216150" y="3740150"/>
          <p14:tracePt t="558401" x="2241550" y="3740150"/>
          <p14:tracePt t="558412" x="2266950" y="3740150"/>
          <p14:tracePt t="558416" x="2343150" y="3746500"/>
          <p14:tracePt t="558434" x="2381250" y="3752850"/>
          <p14:tracePt t="558451" x="2444750" y="3752850"/>
          <p14:tracePt t="558468" x="2470150" y="3752850"/>
          <p14:tracePt t="558484" x="2501900" y="3759200"/>
          <p14:tracePt t="563065" x="2495550" y="3759200"/>
          <p14:tracePt t="563076" x="2482850" y="3759200"/>
          <p14:tracePt t="563078" x="2457450" y="3759200"/>
          <p14:tracePt t="563084" x="2419350" y="3752850"/>
          <p14:tracePt t="563101" x="2311400" y="3746500"/>
          <p14:tracePt t="563117" x="2235200" y="3733800"/>
          <p14:tracePt t="563134" x="2076450" y="3714750"/>
          <p14:tracePt t="563151" x="2000250" y="3708400"/>
          <p14:tracePt t="563167" x="1879600" y="3702050"/>
          <p14:tracePt t="563184" x="1803400" y="3695700"/>
          <p14:tracePt t="563201" x="1784350" y="3689350"/>
          <p14:tracePt t="563218" x="1746250" y="3689350"/>
          <p14:tracePt t="563234" x="1733550" y="3689350"/>
          <p14:tracePt t="563251" x="1701800" y="3689350"/>
          <p14:tracePt t="563267" x="1682750" y="3689350"/>
          <p14:tracePt t="563284" x="1670050" y="3689350"/>
          <p14:tracePt t="563301" x="1663700" y="3689350"/>
          <p14:tracePt t="563317" x="1657350" y="3689350"/>
          <p14:tracePt t="563334" x="1651000" y="3689350"/>
          <p14:tracePt t="563351" x="1638300" y="3689350"/>
          <p14:tracePt t="563369" x="1619250" y="3689350"/>
          <p14:tracePt t="563384" x="1600200" y="3689350"/>
          <p14:tracePt t="563402" x="1587500" y="3689350"/>
          <p14:tracePt t="563417" x="1574800" y="3689350"/>
          <p14:tracePt t="563734" x="1568450" y="3689350"/>
          <p14:tracePt t="563744" x="1568450" y="3695700"/>
          <p14:tracePt t="563756" x="1568450" y="3708400"/>
          <p14:tracePt t="563766" x="1568450" y="3721100"/>
          <p14:tracePt t="563783" x="1568450" y="3746500"/>
          <p14:tracePt t="563784" x="1568450" y="3822700"/>
          <p14:tracePt t="563801" x="1568450" y="3930650"/>
          <p14:tracePt t="563818" x="1568450" y="3987800"/>
          <p14:tracePt t="563834" x="1574800" y="4095750"/>
          <p14:tracePt t="563851" x="1574800" y="4165600"/>
          <p14:tracePt t="563868" x="1587500" y="4273550"/>
          <p14:tracePt t="563884" x="1600200" y="4375150"/>
          <p14:tracePt t="563901" x="1600200" y="4419600"/>
          <p14:tracePt t="563917" x="1619250" y="4533900"/>
          <p14:tracePt t="563934" x="1625600" y="4584700"/>
          <p14:tracePt t="563951" x="1651000" y="4699000"/>
          <p14:tracePt t="563967" x="1689100" y="4826000"/>
          <p14:tracePt t="563984" x="1708150" y="4883150"/>
          <p14:tracePt t="564001" x="1758950" y="4991100"/>
          <p14:tracePt t="564018" x="1771650" y="5035550"/>
          <p14:tracePt t="564034" x="1816100" y="5124450"/>
          <p14:tracePt t="564052" x="1854200" y="5168900"/>
          <p14:tracePt t="564067" x="1860550" y="5181600"/>
          <p14:tracePt t="564084" x="1873250" y="5194300"/>
          <p14:tracePt t="564101" x="1879600" y="5200650"/>
          <p14:tracePt t="564117" x="1885950" y="5207000"/>
          <p14:tracePt t="564135" x="1885950" y="5219700"/>
          <p14:tracePt t="564151" x="1892300" y="5232400"/>
          <p14:tracePt t="564168" x="1898650" y="5245100"/>
          <p14:tracePt t="564184" x="1905000" y="5251450"/>
          <p14:tracePt t="564275" x="1898650" y="5251450"/>
          <p14:tracePt t="564295" x="1892300" y="5251450"/>
          <p14:tracePt t="564316" x="1885950" y="5251450"/>
          <p14:tracePt t="564327" x="1879600" y="5257800"/>
          <p14:tracePt t="564337" x="1873250" y="5257800"/>
          <p14:tracePt t="564349" x="1860550" y="5257800"/>
          <p14:tracePt t="564354" x="1847850" y="5257800"/>
          <p14:tracePt t="564366" x="1822450" y="5257800"/>
          <p14:tracePt t="564383" x="1771650" y="5245100"/>
          <p14:tracePt t="564403" x="1746250" y="5232400"/>
          <p14:tracePt t="564417" x="1670050" y="5200650"/>
          <p14:tracePt t="564435" x="1638300" y="5187950"/>
          <p14:tracePt t="564451" x="1581150" y="5162550"/>
          <p14:tracePt t="564467" x="1555750" y="5149850"/>
          <p14:tracePt t="564515" x="1549400" y="5149850"/>
          <p14:tracePt t="564546" x="1543050" y="5149850"/>
          <p14:tracePt t="564567" x="1536700" y="5149850"/>
          <p14:tracePt t="564599" x="1536700" y="5156200"/>
          <p14:tracePt t="564884" x="1536700" y="5143500"/>
          <p14:tracePt t="564896" x="1536700" y="5137150"/>
          <p14:tracePt t="564905" x="1536700" y="5130800"/>
          <p14:tracePt t="564916" x="1536700" y="5118100"/>
          <p14:tracePt t="564933" x="1543050" y="5105400"/>
          <p14:tracePt t="564934" x="1549400" y="5086350"/>
          <p14:tracePt t="564950" x="1555750" y="5073650"/>
          <p14:tracePt t="564967" x="1562100" y="5060950"/>
          <p14:tracePt t="564984" x="1562100" y="5048250"/>
          <p14:tracePt t="565001" x="1562100" y="5035550"/>
          <p14:tracePt t="565018" x="1568450" y="5010150"/>
          <p14:tracePt t="565034" x="1568450" y="4965700"/>
          <p14:tracePt t="565052" x="1568450" y="4940300"/>
          <p14:tracePt t="565067" x="1568450" y="4889500"/>
          <p14:tracePt t="565084" x="1562100" y="4857750"/>
          <p14:tracePt t="565101" x="1549400" y="4813300"/>
          <p14:tracePt t="565117" x="1543050" y="4794250"/>
          <p14:tracePt t="565134" x="1517650" y="4762500"/>
          <p14:tracePt t="565151" x="1498600" y="4730750"/>
          <p14:tracePt t="565168" x="1485900" y="4711700"/>
          <p14:tracePt t="565184" x="1454150" y="4686300"/>
          <p14:tracePt t="565201" x="1428750" y="4667250"/>
          <p14:tracePt t="565217" x="1384300" y="4635500"/>
          <p14:tracePt t="565234" x="1333500" y="4610100"/>
          <p14:tracePt t="565251" x="1314450" y="4603750"/>
          <p14:tracePt t="565268" x="1276350" y="4591050"/>
          <p14:tracePt t="565284" x="1250950" y="4584700"/>
          <p14:tracePt t="565301" x="1219200" y="4584700"/>
          <p14:tracePt t="565318" x="1174750" y="4584700"/>
          <p14:tracePt t="565334" x="1155700" y="4584700"/>
          <p14:tracePt t="565351" x="1130300" y="4584700"/>
          <p14:tracePt t="565367" x="1117600" y="4591050"/>
          <p14:tracePt t="565384" x="1098550" y="4603750"/>
          <p14:tracePt t="565402" x="1073150" y="4616450"/>
          <p14:tracePt t="565418" x="1066800" y="4629150"/>
          <p14:tracePt t="565434" x="1047750" y="4648200"/>
          <p14:tracePt t="565451" x="1041400" y="4648200"/>
          <p14:tracePt t="565468" x="1022350" y="4673600"/>
          <p14:tracePt t="565484" x="1016000" y="4692650"/>
          <p14:tracePt t="565501" x="1009650" y="4711700"/>
          <p14:tracePt t="565517" x="990600" y="4756150"/>
          <p14:tracePt t="565534" x="984250" y="4775200"/>
          <p14:tracePt t="565551" x="965200" y="4826000"/>
          <p14:tracePt t="565567" x="952500" y="4870450"/>
          <p14:tracePt t="565584" x="946150" y="4895850"/>
          <p14:tracePt t="565601" x="933450" y="4927600"/>
          <p14:tracePt t="565617" x="933450" y="4946650"/>
          <p14:tracePt t="565634" x="927100" y="4965700"/>
          <p14:tracePt t="565651" x="927100" y="4991100"/>
          <p14:tracePt t="565668" x="920750" y="4991100"/>
          <p14:tracePt t="565684" x="920750" y="5010150"/>
          <p14:tracePt t="565720" x="920750" y="5016500"/>
          <p14:tracePt t="565723" x="920750" y="5029200"/>
          <p14:tracePt t="565734" x="946150" y="5054600"/>
          <p14:tracePt t="565751" x="965200" y="5067300"/>
          <p14:tracePt t="565767" x="1016000" y="5111750"/>
          <p14:tracePt t="565784" x="1035050" y="5124450"/>
          <p14:tracePt t="565801" x="1073150" y="5156200"/>
          <p14:tracePt t="565818" x="1079500" y="5156200"/>
          <p14:tracePt t="566609" x="1085850" y="5156200"/>
          <p14:tracePt t="566640" x="1092200" y="5156200"/>
          <p14:tracePt t="566650" x="1098550" y="5156200"/>
          <p14:tracePt t="566671" x="1111250" y="5156200"/>
          <p14:tracePt t="566683" x="1123950" y="5156200"/>
          <p14:tracePt t="566700" x="1130300" y="5149850"/>
          <p14:tracePt t="566701" x="1155700" y="5137150"/>
          <p14:tracePt t="566717" x="1181100" y="5130800"/>
          <p14:tracePt t="566734" x="1206500" y="5124450"/>
          <p14:tracePt t="566751" x="1257300" y="5124450"/>
          <p14:tracePt t="566768" x="1282700" y="5118100"/>
          <p14:tracePt t="566784" x="1358900" y="5118100"/>
          <p14:tracePt t="566801" x="1441450" y="5118100"/>
          <p14:tracePt t="566818" x="1485900" y="5118100"/>
          <p14:tracePt t="566834" x="1549400" y="5118100"/>
          <p14:tracePt t="566851" x="1581150" y="5118100"/>
          <p14:tracePt t="566867" x="1651000" y="5118100"/>
          <p14:tracePt t="566885" x="1708150" y="5118100"/>
          <p14:tracePt t="566901" x="1733550" y="5118100"/>
          <p14:tracePt t="566916" x="1765300" y="5118100"/>
          <p14:tracePt t="566933" x="1778000" y="5118100"/>
          <p14:tracePt t="566951" x="1790700" y="5118100"/>
          <p14:tracePt t="566986" x="1797050" y="5118100"/>
          <p14:tracePt t="566988" x="1803400" y="5118100"/>
          <p14:tracePt t="567001" x="1809750" y="5118100"/>
          <p14:tracePt t="567017" x="1816100" y="5118100"/>
          <p14:tracePt t="567034" x="1828800" y="5118100"/>
          <p14:tracePt t="567051" x="1854200" y="5118100"/>
          <p14:tracePt t="567067" x="1873250" y="5124450"/>
          <p14:tracePt t="567084" x="1917700" y="5143500"/>
          <p14:tracePt t="567101" x="1936750" y="5149850"/>
          <p14:tracePt t="567118" x="1981200" y="5162550"/>
          <p14:tracePt t="567134" x="2000250" y="5168900"/>
          <p14:tracePt t="568636" x="2006600" y="5168900"/>
          <p14:tracePt t="569147" x="2012950" y="5168900"/>
          <p14:tracePt t="569169" x="2019300" y="5168900"/>
          <p14:tracePt t="569178" x="2025650" y="5168900"/>
          <p14:tracePt t="569193" x="2032000" y="5168900"/>
          <p14:tracePt t="569195" x="2051050" y="5168900"/>
          <p14:tracePt t="569201" x="2057400" y="5168900"/>
          <p14:tracePt t="569217" x="2089150" y="5168900"/>
          <p14:tracePt t="569234" x="2114550" y="5168900"/>
          <p14:tracePt t="569251" x="2127250" y="5168900"/>
          <p14:tracePt t="569268" x="2146300" y="5168900"/>
          <p14:tracePt t="569284" x="2159000" y="5162550"/>
          <p14:tracePt t="569301" x="2171700" y="5162550"/>
          <p14:tracePt t="569317" x="2190750" y="5156200"/>
          <p14:tracePt t="569334" x="2197100" y="5156200"/>
          <p14:tracePt t="569350" x="2203450" y="5149850"/>
          <p14:tracePt t="569366" x="2209800" y="5149850"/>
          <p14:tracePt t="569383" x="2222500" y="5149850"/>
          <p14:tracePt t="569400" x="2235200" y="5143500"/>
          <p14:tracePt t="569418" x="2241550" y="5143500"/>
          <p14:tracePt t="569434" x="2254250" y="5137150"/>
          <p14:tracePt t="569451" x="2260600" y="5137150"/>
          <p14:tracePt t="569468" x="2273300" y="5130800"/>
          <p14:tracePt t="569513" x="2279650" y="5130800"/>
          <p14:tracePt t="569533" x="2286000" y="5124450"/>
          <p14:tracePt t="571018" x="2292350" y="5124450"/>
          <p14:tracePt t="571039" x="2298700" y="5124450"/>
          <p14:tracePt t="571051" x="2305050" y="5124450"/>
          <p14:tracePt t="574713" x="2311400" y="5118100"/>
          <p14:tracePt t="574744" x="2317750" y="5118100"/>
          <p14:tracePt t="574755" x="2324100" y="5111750"/>
          <p14:tracePt t="574787" x="2330450" y="5111750"/>
          <p14:tracePt t="574796" x="2336800" y="5111750"/>
          <p14:tracePt t="574818" x="2343150" y="5105400"/>
          <p14:tracePt t="574826" x="2355850" y="5105400"/>
          <p14:tracePt t="574839" x="2355850" y="5099050"/>
          <p14:tracePt t="574842" x="2368550" y="5092700"/>
          <p14:tracePt t="574852" x="2374900" y="5092700"/>
          <p14:tracePt t="574869" x="2393950" y="5092700"/>
          <p14:tracePt t="574885" x="2413000" y="5086350"/>
          <p14:tracePt t="574902" x="2432050" y="5080000"/>
          <p14:tracePt t="574918" x="2463800" y="5073650"/>
          <p14:tracePt t="574934" x="2482850" y="5067300"/>
          <p14:tracePt t="574950" x="2514600" y="5060950"/>
          <p14:tracePt t="574967" x="2559050" y="5054600"/>
          <p14:tracePt t="574985" x="2578100" y="5048250"/>
          <p14:tracePt t="575002" x="2622550" y="5048250"/>
          <p14:tracePt t="575019" x="2647950" y="5048250"/>
          <p14:tracePt t="575035" x="2711450" y="5048250"/>
          <p14:tracePt t="575052" x="2774950" y="5048250"/>
          <p14:tracePt t="575068" x="2794000" y="5048250"/>
          <p14:tracePt t="575085" x="2832100" y="5054600"/>
          <p14:tracePt t="575102" x="2844800" y="5060950"/>
          <p14:tracePt t="575446" x="2851150" y="5060950"/>
          <p14:tracePt t="575589" x="2844800" y="5054600"/>
          <p14:tracePt t="575600" x="2825750" y="5035550"/>
          <p14:tracePt t="575601" x="2794000" y="5010150"/>
          <p14:tracePt t="575620" x="2755900" y="4972050"/>
          <p14:tracePt t="575634" x="2686050" y="4908550"/>
          <p14:tracePt t="575635" x="2603500" y="4838700"/>
          <p14:tracePt t="575650" x="2374900" y="4597400"/>
          <p14:tracePt t="575667" x="2082800" y="4267200"/>
          <p14:tracePt t="575685" x="1955800" y="4083050"/>
          <p14:tracePt t="575702" x="1701800" y="3689350"/>
          <p14:tracePt t="575719" x="1555750" y="3321050"/>
          <p14:tracePt t="575735" x="1511300" y="3143250"/>
          <p14:tracePt t="575752" x="1454150" y="2851150"/>
          <p14:tracePt t="575768" x="1447800" y="2730500"/>
          <p14:tracePt t="575785" x="1435100" y="2514600"/>
          <p14:tracePt t="575802" x="1435100" y="2330450"/>
          <p14:tracePt t="575818" x="1435100" y="2266950"/>
          <p14:tracePt t="575835" x="1435100" y="2133600"/>
          <p14:tracePt t="575851" x="1435100" y="2082800"/>
          <p14:tracePt t="575868" x="1435100" y="1993900"/>
          <p14:tracePt t="575885" x="1435100" y="1905000"/>
          <p14:tracePt t="575902" x="1435100" y="1860550"/>
          <p14:tracePt t="575918" x="1435100" y="1784350"/>
          <p14:tracePt t="575935" x="1435100" y="1739900"/>
          <p14:tracePt t="575952" x="1435100" y="1682750"/>
          <p14:tracePt t="575968" x="1435100" y="1625600"/>
          <p14:tracePt t="575985" x="1435100" y="1606550"/>
          <p14:tracePt t="576002" x="1435100" y="1555750"/>
          <p14:tracePt t="576019" x="1435100" y="1536700"/>
          <p14:tracePt t="576034" x="1435100" y="1466850"/>
          <p14:tracePt t="576051" x="1435100" y="1390650"/>
          <p14:tracePt t="576068" x="1435100" y="1358900"/>
          <p14:tracePt t="576085" x="1435100" y="1308100"/>
          <p14:tracePt t="576101" x="1435100" y="1289050"/>
          <p14:tracePt t="576520" x="1428750" y="1289050"/>
          <p14:tracePt t="576527" x="1422400" y="1289050"/>
          <p14:tracePt t="576539" x="1416050" y="1289050"/>
          <p14:tracePt t="576544" x="1409700" y="1289050"/>
          <p14:tracePt t="576551" x="1403350" y="1289050"/>
          <p14:tracePt t="576567" x="1384300" y="1289050"/>
          <p14:tracePt t="576585" x="1365250" y="1289050"/>
          <p14:tracePt t="576602" x="1346200" y="1289050"/>
          <p14:tracePt t="576618" x="1320800" y="1289050"/>
          <p14:tracePt t="576635" x="1295400" y="1289050"/>
          <p14:tracePt t="576652" x="1244600" y="1289050"/>
          <p14:tracePt t="576669" x="1168400" y="1289050"/>
          <p14:tracePt t="576685" x="1136650" y="1289050"/>
          <p14:tracePt t="576702" x="1066800" y="1289050"/>
          <p14:tracePt t="576718" x="1035050" y="1289050"/>
          <p14:tracePt t="576735" x="977900" y="1289050"/>
          <p14:tracePt t="576752" x="927100" y="1289050"/>
          <p14:tracePt t="576768" x="908050" y="1289050"/>
          <p14:tracePt t="576785" x="863600" y="1289050"/>
          <p14:tracePt t="576802" x="844550" y="1289050"/>
          <p14:tracePt t="576818" x="819150" y="1289050"/>
          <p14:tracePt t="576835" x="787400" y="1289050"/>
          <p14:tracePt t="576852" x="781050" y="1289050"/>
          <p14:tracePt t="576868" x="749300" y="1289050"/>
          <p14:tracePt t="576885" x="736600" y="1289050"/>
          <p14:tracePt t="576902" x="704850" y="1289050"/>
          <p14:tracePt t="576918" x="679450" y="1289050"/>
          <p14:tracePt t="576935" x="666750" y="1289050"/>
          <p14:tracePt t="576952" x="647700" y="1289050"/>
          <p14:tracePt t="576969" x="641350" y="1289050"/>
          <p14:tracePt t="576985" x="628650" y="1289050"/>
          <p14:tracePt t="577002" x="622300" y="1295400"/>
          <p14:tracePt t="577080" x="615950" y="1295400"/>
          <p14:tracePt t="577721" x="615950" y="1301750"/>
          <p14:tracePt t="577762" x="615950" y="1308100"/>
          <p14:tracePt t="577885" x="615950" y="1314450"/>
          <p14:tracePt t="577896" x="615950" y="1320800"/>
          <p14:tracePt t="577898" x="615950" y="1327150"/>
          <p14:tracePt t="577910" x="615950" y="1333500"/>
          <p14:tracePt t="577918" x="615950" y="1346200"/>
          <p14:tracePt t="577935" x="615950" y="1371600"/>
          <p14:tracePt t="577952" x="615950" y="1390650"/>
          <p14:tracePt t="577968" x="615950" y="1428750"/>
          <p14:tracePt t="577985" x="615950" y="1479550"/>
          <p14:tracePt t="578002" x="615950" y="1504950"/>
          <p14:tracePt t="578018" x="615950" y="1555750"/>
          <p14:tracePt t="578035" x="615950" y="1574800"/>
          <p14:tracePt t="578052" x="615950" y="1612900"/>
          <p14:tracePt t="578068" x="615950" y="1638300"/>
          <p14:tracePt t="578085" x="615950" y="1651000"/>
          <p14:tracePt t="578101" x="615950" y="1663700"/>
          <p14:tracePt t="578118" x="615950" y="1676400"/>
          <p14:tracePt t="578135" x="615950" y="1689100"/>
          <p14:tracePt t="578152" x="615950" y="1714500"/>
          <p14:tracePt t="578168" x="615950" y="1733550"/>
          <p14:tracePt t="578185" x="615950" y="1778000"/>
          <p14:tracePt t="578202" x="615950" y="1790700"/>
          <p14:tracePt t="578218" x="615950" y="1847850"/>
          <p14:tracePt t="578235" x="615950" y="1898650"/>
          <p14:tracePt t="578251" x="615950" y="1924050"/>
          <p14:tracePt t="578268" x="615950" y="1955800"/>
          <p14:tracePt t="578285" x="615950" y="1974850"/>
          <p14:tracePt t="578301" x="615950" y="1987550"/>
          <p14:tracePt t="578599" x="622300" y="1987550"/>
          <p14:tracePt t="578610" x="628650" y="1987550"/>
          <p14:tracePt t="578620" x="635000" y="1981200"/>
          <p14:tracePt t="578634" x="647700" y="1974850"/>
          <p14:tracePt t="578650" x="692150" y="1968500"/>
          <p14:tracePt t="578654" x="723900" y="1968500"/>
          <p14:tracePt t="578667" x="812800" y="1962150"/>
          <p14:tracePt t="578685" x="869950" y="1962150"/>
          <p14:tracePt t="578702" x="990600" y="1962150"/>
          <p14:tracePt t="578718" x="1054100" y="1962150"/>
          <p14:tracePt t="578718" x="1098550" y="1962150"/>
          <p14:tracePt t="578735" x="1143000" y="1962150"/>
          <p14:tracePt t="578751" x="1200150" y="1962150"/>
          <p14:tracePt t="578768" x="1219200" y="1955800"/>
          <p14:tracePt t="578785" x="1225550" y="1955800"/>
          <p14:tracePt t="578801" x="1231900" y="1955800"/>
          <p14:tracePt t="578818" x="1244600" y="1955800"/>
          <p14:tracePt t="578835" x="1257300" y="1955800"/>
          <p14:tracePt t="578852" x="1263650" y="1955800"/>
          <p14:tracePt t="578868" x="1276350" y="1955800"/>
          <p14:tracePt t="578885" x="1282700" y="1955800"/>
          <p14:tracePt t="578984" x="1289050" y="1955800"/>
          <p14:tracePt t="579015" x="1295400" y="1955800"/>
          <p14:tracePt t="579055" x="1301750" y="1955800"/>
          <p14:tracePt t="579412" x="1295400" y="1955800"/>
          <p14:tracePt t="579423" x="1289050" y="1955800"/>
          <p14:tracePt t="579433" x="1282700" y="1955800"/>
          <p14:tracePt t="579443" x="1270000" y="1955800"/>
          <p14:tracePt t="579459" x="1250950" y="1955800"/>
          <p14:tracePt t="579460" x="1238250" y="1955800"/>
          <p14:tracePt t="579467" x="1212850" y="1955800"/>
          <p14:tracePt t="579485" x="1155700" y="1955800"/>
          <p14:tracePt t="579502" x="1085850" y="1955800"/>
          <p14:tracePt t="579518" x="1054100" y="1955800"/>
          <p14:tracePt t="579535" x="977900" y="1955800"/>
          <p14:tracePt t="579552" x="908050" y="1955800"/>
          <p14:tracePt t="579568" x="882650" y="1955800"/>
          <p14:tracePt t="579585" x="838200" y="1955800"/>
          <p14:tracePt t="579602" x="812800" y="1955800"/>
          <p14:tracePt t="579618" x="755650" y="1955800"/>
          <p14:tracePt t="579635" x="704850" y="1955800"/>
          <p14:tracePt t="579652" x="673100" y="1955800"/>
          <p14:tracePt t="579668" x="635000" y="1955800"/>
          <p14:tracePt t="579685" x="609600" y="1949450"/>
          <p14:tracePt t="579701" x="577850" y="1943100"/>
          <p14:tracePt t="579718" x="565150" y="1943100"/>
          <p14:tracePt t="580001" x="565150" y="1949450"/>
          <p14:tracePt t="580012" x="565150" y="1955800"/>
          <p14:tracePt t="580014" x="565150" y="1962150"/>
          <p14:tracePt t="580034" x="565150" y="1974850"/>
          <p14:tracePt t="580035" x="565150" y="1987550"/>
          <p14:tracePt t="580050" x="565150" y="2032000"/>
          <p14:tracePt t="580067" x="565150" y="2089150"/>
          <p14:tracePt t="580084" x="565150" y="2120900"/>
          <p14:tracePt t="580100" x="565150" y="2197100"/>
          <p14:tracePt t="580119" x="565150" y="2279650"/>
          <p14:tracePt t="580135" x="565150" y="2311400"/>
          <p14:tracePt t="580152" x="565150" y="2368550"/>
          <p14:tracePt t="580168" x="565150" y="2400300"/>
          <p14:tracePt t="580185" x="565150" y="2451100"/>
          <p14:tracePt t="580202" x="565150" y="2482850"/>
          <p14:tracePt t="580218" x="565150" y="2552700"/>
          <p14:tracePt t="580235" x="565150" y="2635250"/>
          <p14:tracePt t="580252" x="565150" y="2679700"/>
          <p14:tracePt t="580268" x="565150" y="2762250"/>
          <p14:tracePt t="580285" x="565150" y="2806700"/>
          <p14:tracePt t="580302" x="565150" y="2870200"/>
          <p14:tracePt t="580318" x="565150" y="2927350"/>
          <p14:tracePt t="580335" x="565150" y="2946400"/>
          <p14:tracePt t="580352" x="565150" y="2978150"/>
          <p14:tracePt t="580368" x="565150" y="2997200"/>
          <p14:tracePt t="580385" x="565150" y="3016250"/>
          <p14:tracePt t="580402" x="565150" y="3041650"/>
          <p14:tracePt t="580418" x="565150" y="3048000"/>
          <p14:tracePt t="580435" x="565150" y="3086100"/>
          <p14:tracePt t="580452" x="565150" y="3105150"/>
          <p14:tracePt t="580468" x="565150" y="3149600"/>
          <p14:tracePt t="580485" x="565150" y="3194050"/>
          <p14:tracePt t="580502" x="565150" y="3206750"/>
          <p14:tracePt t="580518" x="565150" y="3238500"/>
          <p14:tracePt t="580535" x="565150" y="3244850"/>
          <p14:tracePt t="580716" x="565150" y="3238500"/>
          <p14:tracePt t="580727" x="565150" y="3232150"/>
          <p14:tracePt t="580748" x="565150" y="3225800"/>
          <p14:tracePt t="580760" x="565150" y="3219450"/>
          <p14:tracePt t="580779" x="565150" y="3213100"/>
          <p14:tracePt t="580963" x="571500" y="3213100"/>
          <p14:tracePt t="580994" x="577850" y="3213100"/>
          <p14:tracePt t="581014" x="584200" y="3213100"/>
          <p14:tracePt t="581035" x="596900" y="3213100"/>
          <p14:tracePt t="581045" x="615950" y="3213100"/>
          <p14:tracePt t="581059" x="628650" y="3213100"/>
          <p14:tracePt t="581066" x="666750" y="3232150"/>
          <p14:tracePt t="581069" x="711200" y="3244850"/>
          <p14:tracePt t="581084" x="857250" y="3289300"/>
          <p14:tracePt t="581100" x="946150" y="3321050"/>
          <p14:tracePt t="581117" x="1162050" y="3397250"/>
          <p14:tracePt t="581135" x="1397000" y="3486150"/>
          <p14:tracePt t="581152" x="1536700" y="3536950"/>
          <p14:tracePt t="581168" x="1778000" y="3651250"/>
          <p14:tracePt t="581185" x="2254250" y="3930650"/>
          <p14:tracePt t="581222" x="2457450" y="4064000"/>
          <p14:tracePt t="581253" x="2540000" y="4127500"/>
          <p14:tracePt t="581253" x="2616200" y="4178300"/>
          <p14:tracePt t="581267" x="2749550" y="4273550"/>
          <p14:tracePt t="581285" x="2806700" y="4318000"/>
          <p14:tracePt t="581302" x="2908300" y="4400550"/>
          <p14:tracePt t="581318" x="2946400" y="4445000"/>
          <p14:tracePt t="581335" x="3035300" y="4521200"/>
          <p14:tracePt t="581352" x="3130550" y="4616450"/>
          <p14:tracePt t="581368" x="3168650" y="4654550"/>
          <p14:tracePt t="581385" x="3238500" y="4730750"/>
          <p14:tracePt t="581402" x="3257550" y="4762500"/>
          <p14:tracePt t="581418" x="3302000" y="4806950"/>
          <p14:tracePt t="581435" x="3321050" y="4832350"/>
          <p14:tracePt t="581452" x="3321050" y="4838700"/>
          <p14:tracePt t="581468" x="3327400" y="4838700"/>
          <p14:tracePt t="581605" x="3333750" y="4838700"/>
          <p14:tracePt t="581646" x="3340100" y="4838700"/>
          <p14:tracePt t="581728" x="3340100" y="4832350"/>
          <p14:tracePt t="581738" x="3333750" y="4832350"/>
          <p14:tracePt t="581748" x="3327400" y="4819650"/>
          <p14:tracePt t="581753" x="3314700" y="4806950"/>
          <p14:tracePt t="581768" x="3289300" y="4781550"/>
          <p14:tracePt t="581785" x="3263900" y="4768850"/>
          <p14:tracePt t="581802" x="3257550" y="4762500"/>
          <p14:tracePt t="581818" x="3244850" y="4756150"/>
          <p14:tracePt t="581835" x="3244850" y="4749800"/>
          <p14:tracePt t="581852" x="3225800" y="4749800"/>
          <p14:tracePt t="581868" x="3200400" y="4749800"/>
          <p14:tracePt t="581885" x="3181350" y="4749800"/>
          <p14:tracePt t="581902" x="3149600" y="4749800"/>
          <p14:tracePt t="581918" x="3124200" y="4749800"/>
          <p14:tracePt t="581935" x="3079750" y="4749800"/>
          <p14:tracePt t="581952" x="3048000" y="4749800"/>
          <p14:tracePt t="581968" x="3035300" y="4749800"/>
          <p14:tracePt t="581985" x="3022600" y="4749800"/>
          <p14:tracePt t="582002" x="3009900" y="4749800"/>
          <p14:tracePt t="582018" x="3003550" y="4756150"/>
          <p14:tracePt t="582035" x="2990850" y="4762500"/>
          <p14:tracePt t="582051" x="2984500" y="4768850"/>
          <p14:tracePt t="582068" x="2971800" y="4781550"/>
          <p14:tracePt t="582104" x="2965450" y="4787900"/>
          <p14:tracePt t="582106" x="2959100" y="4787900"/>
          <p14:tracePt t="582118" x="2952750" y="4794250"/>
          <p14:tracePt t="582134" x="2946400" y="4794250"/>
          <p14:tracePt t="582150" x="2940050" y="4800600"/>
          <p14:tracePt t="582168" x="2940050" y="4813300"/>
          <p14:tracePt t="582185" x="2940050" y="4819650"/>
          <p14:tracePt t="582201" x="2940050" y="4832350"/>
          <p14:tracePt t="582248" x="2946400" y="4838700"/>
          <p14:tracePt t="582251" x="2946400" y="4845050"/>
          <p14:tracePt t="582268" x="2959100" y="4851400"/>
          <p14:tracePt t="582283" x="2971800" y="4864100"/>
          <p14:tracePt t="582284" x="3035300" y="4914900"/>
          <p14:tracePt t="582300" x="3073400" y="4946650"/>
          <p14:tracePt t="582318" x="3162300" y="5022850"/>
          <p14:tracePt t="582335" x="3200400" y="5041900"/>
          <p14:tracePt t="582351" x="3257550" y="5080000"/>
          <p14:tracePt t="582368" x="3282950" y="5092700"/>
          <p14:tracePt t="582424" x="3282950" y="5099050"/>
          <p14:tracePt t="582456" x="3282950" y="5105400"/>
          <p14:tracePt t="582466" x="3282950" y="5111750"/>
          <p14:tracePt t="582476" x="3270250" y="5111750"/>
          <p14:tracePt t="582484" x="3251200" y="5130800"/>
          <p14:tracePt t="582500" x="3219450" y="5149850"/>
          <p14:tracePt t="582518" x="3200400" y="5156200"/>
          <p14:tracePt t="582535" x="3181350" y="5168900"/>
          <p14:tracePt t="582551" x="3175000" y="5175250"/>
          <p14:tracePt t="582568" x="3168650" y="5181600"/>
          <p14:tracePt t="582682" x="3175000" y="5181600"/>
          <p14:tracePt t="582700" x="3194050" y="5181600"/>
          <p14:tracePt t="582717" x="3213100" y="5181600"/>
          <p14:tracePt t="582718" x="3244850" y="5181600"/>
          <p14:tracePt t="582735" x="3308350" y="5181600"/>
          <p14:tracePt t="582752" x="3378200" y="5181600"/>
          <p14:tracePt t="582768" x="3397250" y="5181600"/>
          <p14:tracePt t="582785" x="3435350" y="5181600"/>
          <p14:tracePt t="582802" x="3460750" y="5181600"/>
          <p14:tracePt t="582818" x="3473450" y="5181600"/>
          <p14:tracePt t="582835" x="3505200" y="5187950"/>
          <p14:tracePt t="582851" x="3530600" y="5187950"/>
          <p14:tracePt t="582868" x="3575050" y="5187950"/>
          <p14:tracePt t="582885" x="3594100" y="5194300"/>
          <p14:tracePt t="582902" x="3600450" y="5194300"/>
          <p14:tracePt t="582918" x="3606800" y="5194300"/>
          <p14:tracePt t="582954" x="3613150" y="5194300"/>
          <p14:tracePt t="583270" x="3619500" y="5194300"/>
          <p14:tracePt t="583294" x="3625850" y="5194300"/>
          <p14:tracePt t="583296" x="3632200" y="5200650"/>
          <p14:tracePt t="583302" x="3638550" y="5207000"/>
          <p14:tracePt t="583318" x="3651250" y="5213350"/>
          <p14:tracePt t="583335" x="3651250" y="5219700"/>
          <p14:tracePt t="584920" x="3651250" y="5226050"/>
          <p14:tracePt t="584962" x="3651250" y="5232400"/>
          <p14:tracePt t="585217" x="3670300" y="5232400"/>
          <p14:tracePt t="585227" x="3695700" y="5232400"/>
          <p14:tracePt t="585237" x="3727450" y="5232400"/>
          <p14:tracePt t="585244" x="3784600" y="5232400"/>
          <p14:tracePt t="585251" x="3835400" y="5232400"/>
          <p14:tracePt t="585268" x="4000500" y="5232400"/>
          <p14:tracePt t="585285" x="4159250" y="5232400"/>
          <p14:tracePt t="585301" x="4235450" y="5232400"/>
          <p14:tracePt t="585318" x="4381500" y="5232400"/>
          <p14:tracePt t="585335" x="4445000" y="5238750"/>
          <p14:tracePt t="585351" x="4565650" y="5238750"/>
          <p14:tracePt t="585368" x="4673600" y="5245100"/>
          <p14:tracePt t="585385" x="4730750" y="5245100"/>
          <p14:tracePt t="585402" x="4838700" y="5251450"/>
          <p14:tracePt t="585418" x="4908550" y="5264150"/>
          <p14:tracePt t="585435" x="5041900" y="5289550"/>
          <p14:tracePt t="585451" x="5187950" y="5321300"/>
          <p14:tracePt t="585468" x="5251450" y="5340350"/>
          <p14:tracePt t="585485" x="5359400" y="5372100"/>
          <p14:tracePt t="585501" x="5391150" y="5384800"/>
          <p14:tracePt t="585518" x="5448300" y="5397500"/>
          <p14:tracePt t="585535" x="5473700" y="5403850"/>
          <p14:tracePt t="585552" x="5486400" y="5403850"/>
          <p14:tracePt t="585568" x="5511800" y="5410200"/>
          <p14:tracePt t="585585" x="5530850" y="5410200"/>
          <p14:tracePt t="585601" x="5575300" y="5416550"/>
          <p14:tracePt t="585618" x="5613400" y="5416550"/>
          <p14:tracePt t="585635" x="5638800" y="5416550"/>
          <p14:tracePt t="585651" x="5676900" y="5416550"/>
          <p14:tracePt t="585668" x="5689600" y="5416550"/>
          <p14:tracePt t="585685" x="5715000" y="5416550"/>
          <p14:tracePt t="585702" x="5721350" y="5416550"/>
          <p14:tracePt t="585718" x="5727700" y="5416550"/>
          <p14:tracePt t="585734" x="5734050" y="5416550"/>
          <p14:tracePt t="585770" x="5740400" y="5416550"/>
          <p14:tracePt t="585773" x="5753100" y="5416550"/>
          <p14:tracePt t="585810" x="5759450" y="5416550"/>
          <p14:tracePt t="585823" x="5765800" y="5416550"/>
          <p14:tracePt t="586148" x="5759450" y="5416550"/>
          <p14:tracePt t="586179" x="5753100" y="5416550"/>
          <p14:tracePt t="586200" x="5746750" y="5416550"/>
          <p14:tracePt t="586231" x="5740400" y="5416550"/>
          <p14:tracePt t="586262" x="5734050" y="5416550"/>
          <p14:tracePt t="586283" x="5727700" y="5416550"/>
          <p14:tracePt t="586324" x="5721350" y="5416550"/>
          <p14:tracePt t="586345" x="5715000" y="5416550"/>
          <p14:tracePt t="586377" x="5708650" y="5416550"/>
          <p14:tracePt t="586417" x="5702300" y="5416550"/>
          <p14:tracePt t="586438" x="5695950" y="5416550"/>
          <p14:tracePt t="586448" x="5689600" y="5416550"/>
          <p14:tracePt t="586459" x="5683250" y="5416550"/>
          <p14:tracePt t="586467" x="5670550" y="5416550"/>
          <p14:tracePt t="586485" x="5651500" y="5410200"/>
          <p14:tracePt t="586501" x="5645150" y="5410200"/>
          <p14:tracePt t="586518" x="5619750" y="5410200"/>
          <p14:tracePt t="586535" x="5613400" y="5403850"/>
          <p14:tracePt t="586552" x="5575300" y="5397500"/>
          <p14:tracePt t="586568" x="5543550" y="5391150"/>
          <p14:tracePt t="586585" x="5518150" y="5391150"/>
          <p14:tracePt t="586601" x="5461000" y="5384800"/>
          <p14:tracePt t="586618" x="5422900" y="5378450"/>
          <p14:tracePt t="586635" x="5340350" y="5353050"/>
          <p14:tracePt t="586651" x="5264150" y="5334000"/>
          <p14:tracePt t="586668" x="5226050" y="5327650"/>
          <p14:tracePt t="586685" x="5168900" y="5302250"/>
          <p14:tracePt t="586702" x="5156200" y="5295900"/>
          <p14:tracePt t="586718" x="5124450" y="5276850"/>
          <p14:tracePt t="586735" x="5105400" y="5270500"/>
          <p14:tracePt t="586751" x="5060950" y="5251450"/>
          <p14:tracePt t="586768" x="5010150" y="5232400"/>
          <p14:tracePt t="586785" x="4972050" y="5219700"/>
          <p14:tracePt t="586802" x="4902200" y="5194300"/>
          <p14:tracePt t="586818" x="4876800" y="5181600"/>
          <p14:tracePt t="586835" x="4813300" y="5168900"/>
          <p14:tracePt t="586851" x="4781550" y="5156200"/>
          <p14:tracePt t="586868" x="4762500" y="5149850"/>
          <p14:tracePt t="586884" x="4724400" y="5143500"/>
          <p14:tracePt t="586902" x="4718050" y="5137150"/>
          <p14:tracePt t="586918" x="4673600" y="5124450"/>
          <p14:tracePt t="586935" x="4610100" y="5111750"/>
          <p14:tracePt t="586951" x="4578350" y="5105400"/>
          <p14:tracePt t="586968" x="4508500" y="5092700"/>
          <p14:tracePt t="586985" x="4470400" y="5086350"/>
          <p14:tracePt t="587001" x="4406900" y="5067300"/>
          <p14:tracePt t="587018" x="4368800" y="5054600"/>
          <p14:tracePt t="587035" x="4349750" y="5054600"/>
          <p14:tracePt t="587052" x="4318000" y="5041900"/>
          <p14:tracePt t="587087" x="4305300" y="5041900"/>
          <p14:tracePt t="587101" x="4292600" y="5035550"/>
          <p14:tracePt t="587104" x="4273550" y="5035550"/>
          <p14:tracePt t="587118" x="4260850" y="5029200"/>
          <p14:tracePt t="587135" x="4241800" y="5022850"/>
          <p14:tracePt t="587151" x="4222750" y="5022850"/>
          <p14:tracePt t="587168" x="4203700" y="5016500"/>
          <p14:tracePt t="587185" x="4197350" y="5016500"/>
          <p14:tracePt t="587185" x="4191000" y="5010150"/>
          <p14:tracePt t="587200" x="4184650" y="5010150"/>
          <p14:tracePt t="587217" x="4165600" y="4997450"/>
          <p14:tracePt t="587235" x="4159250" y="4997450"/>
          <p14:tracePt t="587251" x="4140200" y="4991100"/>
          <p14:tracePt t="587268" x="4121150" y="4991100"/>
          <p14:tracePt t="587285" x="4108450" y="4984750"/>
          <p14:tracePt t="587302" x="4095750" y="4978400"/>
          <p14:tracePt t="587318" x="4083050" y="4978400"/>
          <p14:tracePt t="587335" x="4070350" y="4972050"/>
          <p14:tracePt t="587351" x="4051300" y="4965700"/>
          <p14:tracePt t="587368" x="4038600" y="4965700"/>
          <p14:tracePt t="587385" x="4019550" y="4959350"/>
          <p14:tracePt t="587401" x="4006850" y="4959350"/>
          <p14:tracePt t="587418" x="3987800" y="4959350"/>
          <p14:tracePt t="587435" x="3975100" y="4953000"/>
          <p14:tracePt t="587451" x="3968750" y="4946650"/>
          <p14:tracePt t="587468" x="3943350" y="4946650"/>
          <p14:tracePt t="587485" x="3937000" y="4940300"/>
          <p14:tracePt t="587502" x="3911600" y="4940300"/>
          <p14:tracePt t="587518" x="3886200" y="4940300"/>
          <p14:tracePt t="587535" x="3873500" y="4933950"/>
          <p14:tracePt t="587551" x="3848100" y="4933950"/>
          <p14:tracePt t="587568" x="3841750" y="4933950"/>
          <p14:tracePt t="587585" x="3829050" y="4927600"/>
          <p14:tracePt t="587601" x="3822700" y="4927600"/>
          <p14:tracePt t="587618" x="3816350" y="4927600"/>
          <p14:tracePt t="587635" x="3797300" y="4927600"/>
          <p14:tracePt t="587671" x="3784600" y="4927600"/>
          <p14:tracePt t="587673" x="3771900" y="4927600"/>
          <p14:tracePt t="587685" x="3746500" y="4927600"/>
          <p14:tracePt t="587703" x="3733800" y="4927600"/>
          <p14:tracePt t="587718" x="3714750" y="4927600"/>
          <p14:tracePt t="587735" x="3695700" y="4927600"/>
          <p14:tracePt t="587751" x="3683000" y="4927600"/>
          <p14:tracePt t="587768" x="3676650" y="4927600"/>
          <p14:tracePt t="587785" x="3657600" y="4927600"/>
          <p14:tracePt t="587801" x="3644900" y="4927600"/>
          <p14:tracePt t="587818" x="3638550" y="4927600"/>
          <p14:tracePt t="587835" x="3632200" y="4927600"/>
          <p14:tracePt t="587851" x="3625850" y="4927600"/>
          <p14:tracePt t="587868" x="3619500" y="4927600"/>
          <p14:tracePt t="587911" x="3613150" y="4927600"/>
          <p14:tracePt t="587923" x="3606800" y="4927600"/>
          <p14:tracePt t="587942" x="3600450" y="4927600"/>
          <p14:tracePt t="588940" x="3600450" y="4940300"/>
          <p14:tracePt t="588960" x="3600450" y="4953000"/>
          <p14:tracePt t="588970" x="3600450" y="4965700"/>
          <p14:tracePt t="588981" x="3600450" y="4978400"/>
          <p14:tracePt t="588991" x="3600450" y="4997450"/>
          <p14:tracePt t="589003" x="3600450" y="5016500"/>
          <p14:tracePt t="589006" x="3606800" y="5035550"/>
          <p14:tracePt t="589018" x="3606800" y="5060950"/>
          <p14:tracePt t="589035" x="3606800" y="5080000"/>
          <p14:tracePt t="589051" x="3606800" y="5118100"/>
          <p14:tracePt t="589068" x="3606800" y="5143500"/>
          <p14:tracePt t="589085" x="3606800" y="5200650"/>
          <p14:tracePt t="589101" x="3606800" y="5270500"/>
          <p14:tracePt t="589118" x="3606800" y="5302250"/>
          <p14:tracePt t="589134" x="3606800" y="5378450"/>
          <p14:tracePt t="589151" x="3606800" y="5403850"/>
          <p14:tracePt t="589151" x="3606800" y="5435600"/>
          <p14:tracePt t="589168" x="3613150" y="5454650"/>
          <p14:tracePt t="589185" x="3619500" y="5492750"/>
          <p14:tracePt t="589201" x="3619500" y="5499100"/>
          <p14:tracePt t="589218" x="3632200" y="5530850"/>
          <p14:tracePt t="589235" x="3632200" y="5537200"/>
          <p14:tracePt t="589251" x="3638550" y="5562600"/>
          <p14:tracePt t="589268" x="3644900" y="5588000"/>
          <p14:tracePt t="589285" x="3644900" y="5613400"/>
          <p14:tracePt t="589301" x="3657600" y="5664200"/>
          <p14:tracePt t="589318" x="3663950" y="5689600"/>
          <p14:tracePt t="589335" x="3689350" y="5784850"/>
          <p14:tracePt t="589351" x="3721100" y="5886450"/>
          <p14:tracePt t="589368" x="3727450" y="5930900"/>
          <p14:tracePt t="589385" x="3752850" y="6013450"/>
          <p14:tracePt t="589401" x="3759200" y="6051550"/>
          <p14:tracePt t="589418" x="3771900" y="6096000"/>
          <p14:tracePt t="589434" x="3771900" y="6115050"/>
          <p14:tracePt t="589451" x="3778250" y="6121400"/>
          <p14:tracePt t="589491" x="3778250" y="6127750"/>
          <p14:tracePt t="589504" x="3784600" y="6134100"/>
          <p14:tracePt t="589534" x="3784600" y="6140450"/>
          <p14:tracePt t="589545" x="3790950" y="6146800"/>
          <p14:tracePt t="589843" x="3797300" y="6146800"/>
          <p14:tracePt t="589873" x="3810000" y="6146800"/>
          <p14:tracePt t="589884" x="3816350" y="6146800"/>
          <p14:tracePt t="589894" x="3822700" y="6146800"/>
          <p14:tracePt t="589904" x="3835400" y="6146800"/>
          <p14:tracePt t="589914" x="3854450" y="6146800"/>
          <p14:tracePt t="589918" x="3867150" y="6146800"/>
          <p14:tracePt t="589934" x="3911600" y="6146800"/>
          <p14:tracePt t="589951" x="3956050" y="6146800"/>
          <p14:tracePt t="589969" x="4000500" y="6146800"/>
          <p14:tracePt t="589986" x="4076700" y="6146800"/>
          <p14:tracePt t="590002" x="4165600" y="6146800"/>
          <p14:tracePt t="590019" x="4210050" y="6146800"/>
          <p14:tracePt t="590036" x="4267200" y="6146800"/>
          <p14:tracePt t="590052" x="4292600" y="6146800"/>
          <p14:tracePt t="590069" x="4318000" y="6146800"/>
          <p14:tracePt t="590085" x="4324350" y="6146800"/>
          <p14:tracePt t="590102" x="4343400" y="6140450"/>
          <p14:tracePt t="590119" x="4356100" y="6140450"/>
          <p14:tracePt t="590135" x="4362450" y="6134100"/>
          <p14:tracePt t="590152" x="4368800" y="6127750"/>
          <p14:tracePt t="590169" x="4375150" y="6127750"/>
          <p14:tracePt t="590209" x="4381500" y="6127750"/>
          <p14:tracePt t="590219" x="4387850" y="6121400"/>
          <p14:tracePt t="590239" x="4394200" y="6121400"/>
          <p14:tracePt t="590239" x="4394200" y="6108700"/>
          <p14:tracePt t="590251" x="4400550" y="6102350"/>
          <p14:tracePt t="590268" x="4413250" y="6083300"/>
          <p14:tracePt t="590285" x="4413250" y="6064250"/>
          <p14:tracePt t="590302" x="4413250" y="6051550"/>
          <p14:tracePt t="590319" x="4413250" y="6032500"/>
          <p14:tracePt t="590336" x="4406900" y="6026150"/>
          <p14:tracePt t="590352" x="4387850" y="6000750"/>
          <p14:tracePt t="590369" x="4349750" y="5988050"/>
          <p14:tracePt t="590386" x="4324350" y="5981700"/>
          <p14:tracePt t="590402" x="4273550" y="5962650"/>
          <p14:tracePt t="590419" x="4248150" y="5956300"/>
          <p14:tracePt t="590435" x="4203700" y="5949950"/>
          <p14:tracePt t="590452" x="4171950" y="5949950"/>
          <p14:tracePt t="590469" x="4152900" y="5943600"/>
          <p14:tracePt t="590486" x="4127500" y="5943600"/>
          <p14:tracePt t="590502" x="4108450" y="5943600"/>
          <p14:tracePt t="590519" x="4057650" y="5943600"/>
          <p14:tracePt t="590536" x="4000500" y="5943600"/>
          <p14:tracePt t="590552" x="3981450" y="5943600"/>
          <p14:tracePt t="590569" x="3937000" y="5943600"/>
          <p14:tracePt t="590585" x="3917950" y="5943600"/>
          <p14:tracePt t="590602" x="3905250" y="5943600"/>
          <p14:tracePt t="590619" x="3898900" y="5943600"/>
          <p14:tracePt t="590635" x="3886200" y="5943600"/>
          <p14:tracePt t="590652" x="3873500" y="5943600"/>
          <p14:tracePt t="590669" x="3854450" y="5949950"/>
          <p14:tracePt t="590686" x="3822700" y="5962650"/>
          <p14:tracePt t="590702" x="3778250" y="5975350"/>
          <p14:tracePt t="590719" x="3765550" y="5981700"/>
          <p14:tracePt t="590736" x="3727450" y="6000750"/>
          <p14:tracePt t="590752" x="3708400" y="6007100"/>
          <p14:tracePt t="590770" x="3689350" y="6026150"/>
          <p14:tracePt t="590786" x="3663950" y="6045200"/>
          <p14:tracePt t="590819" x="3657600" y="6057900"/>
          <p14:tracePt t="590821" x="3644900" y="6064250"/>
          <p14:tracePt t="590836" x="3644900" y="6076950"/>
          <p14:tracePt t="590852" x="3638550" y="6083300"/>
          <p14:tracePt t="590869" x="3632200" y="6089650"/>
          <p14:tracePt t="590885" x="3625850" y="6102350"/>
          <p14:tracePt t="590902" x="3619500" y="6121400"/>
          <p14:tracePt t="590919" x="3619500" y="6134100"/>
          <p14:tracePt t="590936" x="3619500" y="6153150"/>
          <p14:tracePt t="590952" x="3613150" y="6172200"/>
          <p14:tracePt t="590969" x="3606800" y="6184900"/>
          <p14:tracePt t="590986" x="3600450" y="6197600"/>
          <p14:tracePt t="591002" x="3600450" y="6210300"/>
          <p14:tracePt t="591019" x="3600450" y="6223000"/>
          <p14:tracePt t="591036" x="3600450" y="6242050"/>
          <p14:tracePt t="591074" x="3600450" y="6254750"/>
          <p14:tracePt t="591076" x="3600450" y="6261100"/>
          <p14:tracePt t="591085" x="3600450" y="6267450"/>
          <p14:tracePt t="591102" x="3606800" y="6292850"/>
          <p14:tracePt t="591119" x="3613150" y="6299200"/>
          <p14:tracePt t="591136" x="3619500" y="6324600"/>
          <p14:tracePt t="591152" x="3632200" y="6343650"/>
          <p14:tracePt t="591169" x="3644900" y="6356350"/>
          <p14:tracePt t="591186" x="3657600" y="6381750"/>
          <p14:tracePt t="591202" x="3670300" y="6394450"/>
          <p14:tracePt t="591219" x="3695700" y="6419850"/>
          <p14:tracePt t="591236" x="3733800" y="6445250"/>
          <p14:tracePt t="591251" x="3759200" y="6457950"/>
          <p14:tracePt t="591268" x="3810000" y="6470650"/>
          <p14:tracePt t="591285" x="3848100" y="6477000"/>
          <p14:tracePt t="591302" x="3892550" y="6483350"/>
          <p14:tracePt t="591319" x="3937000" y="6483350"/>
          <p14:tracePt t="591336" x="3956050" y="6483350"/>
          <p14:tracePt t="591352" x="3968750" y="6483350"/>
          <p14:tracePt t="591369" x="3975100" y="6483350"/>
          <p14:tracePt t="592112" x="3975100" y="6489700"/>
          <p14:tracePt t="592152" x="3975100" y="6496050"/>
          <p14:tracePt t="592720" x="3981450" y="6496050"/>
          <p14:tracePt t="592751" x="3987800" y="6496050"/>
          <p14:tracePt t="592772" x="3994150" y="6496050"/>
          <p14:tracePt t="592782" x="4000500" y="6496050"/>
          <p14:tracePt t="592784" x="4013200" y="6496050"/>
          <p14:tracePt t="592803" x="4019550" y="6496050"/>
          <p14:tracePt t="592804" x="4032250" y="6502400"/>
          <p14:tracePt t="592818" x="4064000" y="6502400"/>
          <p14:tracePt t="592836" x="4089400" y="6502400"/>
          <p14:tracePt t="592852" x="4146550" y="6508750"/>
          <p14:tracePt t="592869" x="4191000" y="6508750"/>
          <p14:tracePt t="592885" x="4311650" y="6521450"/>
          <p14:tracePt t="592902" x="4483100" y="6521450"/>
          <p14:tracePt t="592919" x="4578350" y="6521450"/>
          <p14:tracePt t="592935" x="4806950" y="6521450"/>
          <p14:tracePt t="592952" x="4921250" y="6521450"/>
          <p14:tracePt t="592952" x="5041900" y="6521450"/>
          <p14:tracePt t="592969" x="5175250" y="6521450"/>
          <p14:tracePt t="592986" x="5384800" y="6521450"/>
          <p14:tracePt t="593002" x="5486400" y="6521450"/>
          <p14:tracePt t="593019" x="5657850" y="6521450"/>
          <p14:tracePt t="593036" x="5734050" y="6521450"/>
          <p14:tracePt t="593052" x="5842000" y="6521450"/>
          <p14:tracePt t="593069" x="5949950" y="6521450"/>
          <p14:tracePt t="593085" x="5994400" y="6521450"/>
          <p14:tracePt t="593102" x="6070600" y="6521450"/>
          <p14:tracePt t="593119" x="6115050" y="6521450"/>
          <p14:tracePt t="593136" x="6216650" y="6521450"/>
          <p14:tracePt t="593152" x="6337300" y="6521450"/>
          <p14:tracePt t="593169" x="6419850" y="6521450"/>
          <p14:tracePt t="593185" x="6597650" y="6521450"/>
          <p14:tracePt t="593202" x="6673850" y="6521450"/>
          <p14:tracePt t="593219" x="6800850" y="6521450"/>
          <p14:tracePt t="593236" x="6889750" y="6521450"/>
          <p14:tracePt t="593253" x="6915150" y="6521450"/>
          <p14:tracePt t="593269" x="6940550" y="6521450"/>
          <p14:tracePt t="593286" x="6946900" y="6521450"/>
          <p14:tracePt t="593302" x="6959600" y="6521450"/>
          <p14:tracePt t="593319" x="6959600" y="6515100"/>
          <p14:tracePt t="593336" x="6965950" y="6515100"/>
          <p14:tracePt t="593352" x="6972300" y="6502400"/>
          <p14:tracePt t="593369" x="6972300" y="6496050"/>
          <p14:tracePt t="593385" x="6978650" y="6496050"/>
          <p14:tracePt t="593402" x="6991350" y="6489700"/>
          <p14:tracePt t="593419" x="6991350" y="6483350"/>
          <p14:tracePt t="593435" x="6997700" y="6477000"/>
          <p14:tracePt t="593469" x="7004050" y="6477000"/>
          <p14:tracePt t="593583" x="7004050" y="6470650"/>
          <p14:tracePt t="593604" x="7004050" y="6464300"/>
          <p14:tracePt t="593624" x="7004050" y="6451600"/>
          <p14:tracePt t="593635" x="7004050" y="6438900"/>
          <p14:tracePt t="593645" x="7004050" y="6432550"/>
          <p14:tracePt t="593655" x="7004050" y="6419850"/>
          <p14:tracePt t="593666" x="7004050" y="6407150"/>
          <p14:tracePt t="593668" x="7004050" y="6400800"/>
          <p14:tracePt t="593685" x="7004050" y="6388100"/>
          <p14:tracePt t="593702" x="7004050" y="6369050"/>
          <p14:tracePt t="593719" x="6997700" y="6356350"/>
          <p14:tracePt t="593736" x="6991350" y="6343650"/>
          <p14:tracePt t="593752" x="6991350" y="6337300"/>
          <p14:tracePt t="593769" x="6985000" y="6311900"/>
          <p14:tracePt t="593786" x="6985000" y="6292850"/>
          <p14:tracePt t="593803" x="6985000" y="6280150"/>
          <p14:tracePt t="593819" x="6985000" y="6267450"/>
          <p14:tracePt t="593836" x="6985000" y="6254750"/>
          <p14:tracePt t="593852" x="6985000" y="6248400"/>
          <p14:tracePt t="593869" x="6985000" y="6235700"/>
          <p14:tracePt t="593916" x="6985000" y="6229350"/>
          <p14:tracePt t="593918" x="6985000" y="6223000"/>
          <p14:tracePt t="593948" x="6985000" y="6216650"/>
          <p14:tracePt t="593951" x="6985000" y="6203950"/>
          <p14:tracePt t="593969" x="6985000" y="6197600"/>
          <p14:tracePt t="593972" x="6985000" y="6184900"/>
          <p14:tracePt t="593984" x="6985000" y="6165850"/>
          <p14:tracePt t="594001" x="6985000" y="6153150"/>
          <p14:tracePt t="594019" x="6985000" y="6134100"/>
          <p14:tracePt t="594036" x="6985000" y="6121400"/>
          <p14:tracePt t="594052" x="6991350" y="6108700"/>
          <p14:tracePt t="594069" x="6997700" y="6083300"/>
          <p14:tracePt t="594104" x="6997700" y="6070600"/>
          <p14:tracePt t="594107" x="7004050" y="6064250"/>
          <p14:tracePt t="594119" x="7004050" y="6057900"/>
          <p14:tracePt t="594209" x="7004050" y="6051550"/>
          <p14:tracePt t="594219" x="7010400" y="6045200"/>
          <p14:tracePt t="594229" x="7010400" y="6038850"/>
          <p14:tracePt t="594244" x="7016750" y="6026150"/>
          <p14:tracePt t="594246" x="7023100" y="6007100"/>
          <p14:tracePt t="594252" x="7029450" y="5994400"/>
          <p14:tracePt t="594269" x="7042150" y="5956300"/>
          <p14:tracePt t="594284" x="7048500" y="5937250"/>
          <p14:tracePt t="594301" x="7061200" y="5899150"/>
          <p14:tracePt t="594318" x="7067550" y="5873750"/>
          <p14:tracePt t="594334" x="7067550" y="5861050"/>
          <p14:tracePt t="594351" x="7067550" y="5854700"/>
          <p14:tracePt t="594589" x="7067550" y="5861050"/>
          <p14:tracePt t="594608" x="7067550" y="5867400"/>
          <p14:tracePt t="594745" x="7061200" y="5873750"/>
          <p14:tracePt t="594765" x="7054850" y="5880100"/>
          <p14:tracePt t="594786" x="7054850" y="5886450"/>
          <p14:tracePt t="594909" x="7054850" y="5892800"/>
          <p14:tracePt t="594919" x="7054850" y="5899150"/>
          <p14:tracePt t="594930" x="7054850" y="5905500"/>
          <p14:tracePt t="594936" x="7054850" y="5937250"/>
          <p14:tracePt t="594952" x="7054850" y="5949950"/>
          <p14:tracePt t="594969" x="7054850" y="5981700"/>
          <p14:tracePt t="594986" x="7054850" y="6000750"/>
          <p14:tracePt t="595002" x="7054850" y="6013450"/>
          <p14:tracePt t="595045" x="7054850" y="6019800"/>
          <p14:tracePt t="595075" x="7054850" y="6026150"/>
          <p14:tracePt t="595096" x="7054850" y="6032500"/>
          <p14:tracePt t="595117" x="7054850" y="6045200"/>
          <p14:tracePt t="595123" x="7054850" y="6051550"/>
          <p14:tracePt t="595134" x="7054850" y="6076950"/>
          <p14:tracePt t="595152" x="7054850" y="6096000"/>
          <p14:tracePt t="595170" x="7054850" y="6102350"/>
          <p14:tracePt t="595185" x="7054850" y="6115050"/>
          <p14:tracePt t="595203" x="7054850" y="6121400"/>
          <p14:tracePt t="595219" x="7054850" y="6127750"/>
          <p14:tracePt t="595263" x="7054850" y="6134100"/>
          <p14:tracePt t="596850" x="7054850" y="6140450"/>
          <p14:tracePt t="596892" x="7054850" y="6146800"/>
          <p14:tracePt t="597472" x="7054850" y="6140450"/>
          <p14:tracePt t="597513" x="7054850" y="6134100"/>
          <p14:tracePt t="597789" x="7054850" y="6127750"/>
          <p14:tracePt t="597830" x="7054850" y="6121400"/>
          <p14:tracePt t="597853" x="7048500" y="6121400"/>
          <p14:tracePt t="597872" x="7042150" y="6121400"/>
          <p14:tracePt t="597882" x="7035800" y="6115050"/>
          <p14:tracePt t="597885" x="7016750" y="6115050"/>
          <p14:tracePt t="597904" x="6997700" y="6108700"/>
          <p14:tracePt t="597906" x="6972300" y="6108700"/>
          <p14:tracePt t="597919" x="6927850" y="6108700"/>
          <p14:tracePt t="597936" x="6902450" y="6108700"/>
          <p14:tracePt t="597952" x="6851650" y="6102350"/>
          <p14:tracePt t="597969" x="6826250" y="6102350"/>
          <p14:tracePt t="597986" x="6807200" y="6102350"/>
          <p14:tracePt t="598002" x="6769100" y="6089650"/>
          <p14:tracePt t="598019" x="6743700" y="6083300"/>
          <p14:tracePt t="598035" x="6686550" y="6076950"/>
          <p14:tracePt t="598052" x="6616700" y="6057900"/>
          <p14:tracePt t="598069" x="6591300" y="6051550"/>
          <p14:tracePt t="598085" x="6565900" y="6051550"/>
          <p14:tracePt t="598102" x="6553200" y="6051550"/>
          <p14:tracePt t="598119" x="6534150" y="6045200"/>
          <p14:tracePt t="598135" x="6515100" y="6038850"/>
          <p14:tracePt t="598152" x="6502400" y="6038850"/>
          <p14:tracePt t="598169" x="6477000" y="6038850"/>
          <p14:tracePt t="598185" x="6457950" y="6038850"/>
          <p14:tracePt t="598202" x="6432550" y="6038850"/>
          <p14:tracePt t="598219" x="6419850" y="6038850"/>
          <p14:tracePt t="598236" x="6407150" y="6038850"/>
          <p14:tracePt t="598252" x="6388100" y="6038850"/>
          <p14:tracePt t="598268" x="6381750" y="6038850"/>
          <p14:tracePt t="598285" x="6362700" y="6038850"/>
          <p14:tracePt t="598302" x="6356350" y="6038850"/>
          <p14:tracePt t="598319" x="6343650" y="6038850"/>
          <p14:tracePt t="598336" x="6330950" y="6045200"/>
          <p14:tracePt t="598352" x="6330950" y="6051550"/>
          <p14:tracePt t="598368" x="6324600" y="6057900"/>
          <p14:tracePt t="598404" x="6318250" y="6064250"/>
          <p14:tracePt t="598407" x="6318250" y="6070600"/>
          <p14:tracePt t="598419" x="6311900" y="6070600"/>
          <p14:tracePt t="598466" x="6305550" y="6070600"/>
          <p14:tracePt t="598803" x="6311900" y="6070600"/>
          <p14:tracePt t="598815" x="6311900" y="6064250"/>
          <p14:tracePt t="598846" x="6318250" y="6057900"/>
          <p14:tracePt t="598849" x="6318250" y="6051550"/>
          <p14:tracePt t="598860" x="6318250" y="6045200"/>
          <p14:tracePt t="598869" x="6318250" y="6038850"/>
          <p14:tracePt t="598886" x="6324600" y="6026150"/>
          <p14:tracePt t="598901" x="6324600" y="6019800"/>
          <p14:tracePt t="598918" x="6324600" y="6007100"/>
          <p14:tracePt t="598934" x="6330950" y="5988050"/>
          <p14:tracePt t="598951" x="6330950" y="5981700"/>
          <p14:tracePt t="598969" x="6337300" y="5962650"/>
          <p14:tracePt t="598985" x="6343650" y="5949950"/>
          <p14:tracePt t="599002" x="6343650" y="5943600"/>
          <p14:tracePt t="599019" x="6343650" y="5937250"/>
          <p14:tracePt t="599036" x="6343650" y="5930900"/>
          <p14:tracePt t="599052" x="6343650" y="5924550"/>
          <p14:tracePt t="599069" x="6343650" y="5911850"/>
          <p14:tracePt t="599086" x="6343650" y="5905500"/>
          <p14:tracePt t="599102" x="6343650" y="5899150"/>
          <p14:tracePt t="599119" x="6343650" y="5892800"/>
          <p14:tracePt t="599135" x="6343650" y="5886450"/>
          <p14:tracePt t="599152" x="6343650" y="5873750"/>
          <p14:tracePt t="599169" x="6350000" y="5867400"/>
          <p14:tracePt t="599185" x="6356350" y="5848350"/>
          <p14:tracePt t="599221" x="6362700" y="5842000"/>
          <p14:tracePt t="599224" x="6362700" y="5835650"/>
          <p14:tracePt t="599235" x="6362700" y="5829300"/>
          <p14:tracePt t="599273" x="6362700" y="5822950"/>
          <p14:tracePt t="599285" x="6362700" y="5816600"/>
          <p14:tracePt t="599316" x="6362700" y="5810250"/>
          <p14:tracePt t="599338" x="6362700" y="5803900"/>
          <p14:tracePt t="599347" x="6350000" y="5797550"/>
          <p14:tracePt t="599357" x="6343650" y="5791200"/>
          <p14:tracePt t="599367" x="6324600" y="5791200"/>
          <p14:tracePt t="599377" x="6305550" y="5791200"/>
          <p14:tracePt t="599385" x="6267450" y="5791200"/>
          <p14:tracePt t="599401" x="6248400" y="5791200"/>
          <p14:tracePt t="599419" x="6210300" y="5784850"/>
          <p14:tracePt t="599435" x="6178550" y="5784850"/>
          <p14:tracePt t="599452" x="6165850" y="5784850"/>
          <p14:tracePt t="599469" x="6134100" y="5778500"/>
          <p14:tracePt t="599485" x="6115050" y="5778500"/>
          <p14:tracePt t="599502" x="6076950" y="5778500"/>
          <p14:tracePt t="599519" x="6038850" y="5778500"/>
          <p14:tracePt t="599536" x="6019800" y="5778500"/>
          <p14:tracePt t="599552" x="5988050" y="5778500"/>
          <p14:tracePt t="599569" x="5969000" y="5784850"/>
          <p14:tracePt t="599585" x="5930900" y="5797550"/>
          <p14:tracePt t="599602" x="5880100" y="5810250"/>
          <p14:tracePt t="599619" x="5854700" y="5816600"/>
          <p14:tracePt t="599635" x="5797550" y="5822950"/>
          <p14:tracePt t="599652" x="5765800" y="5829300"/>
          <p14:tracePt t="599669" x="5702300" y="5835650"/>
          <p14:tracePt t="599685" x="5651500" y="5848350"/>
          <p14:tracePt t="599702" x="5638800" y="5861050"/>
          <p14:tracePt t="599719" x="5588000" y="5873750"/>
          <p14:tracePt t="599736" x="5562600" y="5873750"/>
          <p14:tracePt t="599752" x="5505450" y="5886450"/>
          <p14:tracePt t="599769" x="5435600" y="5886450"/>
          <p14:tracePt t="599785" x="5403850" y="5892800"/>
          <p14:tracePt t="599802" x="5353050" y="5899150"/>
          <p14:tracePt t="599819" x="5327650" y="5905500"/>
          <p14:tracePt t="599835" x="5283200" y="5918200"/>
          <p14:tracePt t="599852" x="5232400" y="5943600"/>
          <p14:tracePt t="599869" x="5207000" y="5962650"/>
          <p14:tracePt t="599886" x="5149850" y="5988050"/>
          <p14:tracePt t="599902" x="5130800" y="6000750"/>
          <p14:tracePt t="599919" x="5080000" y="6032500"/>
          <p14:tracePt t="599935" x="5048250" y="6064250"/>
          <p14:tracePt t="599952" x="5029200" y="6076950"/>
          <p14:tracePt t="599969" x="5010150" y="6089650"/>
          <p14:tracePt t="599985" x="4991100" y="6102350"/>
          <p14:tracePt t="600002" x="4972050" y="6115050"/>
          <p14:tracePt t="600019" x="4965700" y="6121400"/>
          <p14:tracePt t="600019" x="4953000" y="6127750"/>
          <p14:tracePt t="600036" x="4940300" y="6134100"/>
          <p14:tracePt t="600052" x="4921250" y="6146800"/>
          <p14:tracePt t="600069" x="4908550" y="6159500"/>
          <p14:tracePt t="600085" x="4889500" y="6197600"/>
          <p14:tracePt t="600102" x="4870450" y="6242050"/>
          <p14:tracePt t="600119" x="4864100" y="6261100"/>
          <p14:tracePt t="600135" x="4851400" y="6311900"/>
          <p14:tracePt t="600152" x="4845050" y="6330950"/>
          <p14:tracePt t="600169" x="4838700" y="6381750"/>
          <p14:tracePt t="600185" x="4838700" y="6407150"/>
          <p14:tracePt t="600202" x="4838700" y="6426200"/>
          <p14:tracePt t="600219" x="4838700" y="6451600"/>
          <p14:tracePt t="600235" x="4838700" y="6464300"/>
          <p14:tracePt t="600252" x="4838700" y="6477000"/>
          <p14:tracePt t="600269" x="4838700" y="6483350"/>
          <p14:tracePt t="600285" x="4851400" y="6508750"/>
          <p14:tracePt t="600302" x="4864100" y="6534150"/>
          <p14:tracePt t="600319" x="4876800" y="6553200"/>
          <p14:tracePt t="600336" x="4902200" y="6591300"/>
          <p14:tracePt t="600352" x="4914900" y="6604000"/>
          <p14:tracePt t="600369" x="4940300" y="6629400"/>
          <p14:tracePt t="600386" x="4953000" y="6661150"/>
          <p14:tracePt t="600402" x="4965700" y="6673850"/>
          <p14:tracePt t="600419" x="4997450" y="6699250"/>
          <p14:tracePt t="600435" x="5016500" y="6705600"/>
          <p14:tracePt t="600452" x="5041900" y="6724650"/>
          <p14:tracePt t="600469" x="5080000" y="6743700"/>
          <p14:tracePt t="600485" x="5099050" y="6750050"/>
          <p14:tracePt t="600502" x="5130800" y="6762750"/>
          <p14:tracePt t="600519" x="5149850" y="6762750"/>
          <p14:tracePt t="600535" x="5200650" y="6775450"/>
          <p14:tracePt t="600552" x="5264150" y="6788150"/>
          <p14:tracePt t="600570" x="5302250" y="6800850"/>
          <p14:tracePt t="600585" x="5372100" y="6813550"/>
          <p14:tracePt t="600602" x="5397500" y="6819900"/>
          <p14:tracePt t="600619" x="5429250" y="6826250"/>
          <p14:tracePt t="600635" x="5454650" y="6826250"/>
          <p14:tracePt t="600652" x="5461000" y="6826250"/>
          <p14:tracePt t="600669" x="5492750" y="6826250"/>
          <p14:tracePt t="600686" x="5505450" y="6826250"/>
          <p14:tracePt t="600702" x="5543550" y="6826250"/>
          <p14:tracePt t="600719" x="5581650" y="6826250"/>
          <p14:tracePt t="600735" x="5607050" y="6826250"/>
          <p14:tracePt t="600752" x="5645150" y="6826250"/>
          <p14:tracePt t="600769" x="5651500" y="6826250"/>
          <p14:tracePt t="600785" x="5689600" y="6826250"/>
          <p14:tracePt t="600802" x="5727700" y="6826250"/>
          <p14:tracePt t="600819" x="5746750" y="6826250"/>
          <p14:tracePt t="600835" x="5784850" y="6813550"/>
          <p14:tracePt t="600852" x="5803900" y="6800850"/>
          <p14:tracePt t="600869" x="5842000" y="6769100"/>
          <p14:tracePt t="600886" x="5861050" y="6737350"/>
          <p14:tracePt t="600902" x="5873750" y="6718300"/>
          <p14:tracePt t="600919" x="5905500" y="6686550"/>
          <p14:tracePt t="600935" x="5918200" y="6680200"/>
          <p14:tracePt t="600952" x="5949950" y="6648450"/>
          <p14:tracePt t="600969" x="5969000" y="6623050"/>
          <p14:tracePt t="600985" x="5981700" y="6610350"/>
          <p14:tracePt t="601002" x="6013450" y="6584950"/>
          <p14:tracePt t="601019" x="6026150" y="6565900"/>
          <p14:tracePt t="601035" x="6057900" y="6521450"/>
          <p14:tracePt t="601052" x="6076950" y="6502400"/>
          <p14:tracePt t="601052" x="6089650" y="6470650"/>
          <p14:tracePt t="601069" x="6108700" y="6445250"/>
          <p14:tracePt t="601085" x="6127750" y="6394450"/>
          <p14:tracePt t="601102" x="6140450" y="6369050"/>
          <p14:tracePt t="601119" x="6159500" y="6330950"/>
          <p14:tracePt t="601135" x="6165850" y="6311900"/>
          <p14:tracePt t="601152" x="6178550" y="6292850"/>
          <p14:tracePt t="601169" x="6184900" y="6267450"/>
          <p14:tracePt t="601186" x="6184900" y="6261100"/>
          <p14:tracePt t="601202" x="6191250" y="6248400"/>
          <p14:tracePt t="601219" x="6191250" y="6242050"/>
          <p14:tracePt t="601235" x="6191250" y="6223000"/>
          <p14:tracePt t="601252" x="6184900" y="6210300"/>
          <p14:tracePt t="601269" x="6178550" y="6197600"/>
          <p14:tracePt t="601285" x="6172200" y="6178550"/>
          <p14:tracePt t="601302" x="6165850" y="6159500"/>
          <p14:tracePt t="601319" x="6153150" y="6127750"/>
          <p14:tracePt t="601336" x="6134100" y="6108700"/>
          <p14:tracePt t="601352" x="6121400" y="6096000"/>
          <p14:tracePt t="601370" x="6108700" y="6076950"/>
          <p14:tracePt t="601384" x="6102350" y="6070600"/>
          <p14:tracePt t="601401" x="6089650" y="6057900"/>
          <p14:tracePt t="601420" x="6070600" y="6038850"/>
          <p14:tracePt t="601435" x="6057900" y="6032500"/>
          <p14:tracePt t="601452" x="6032500" y="6013450"/>
          <p14:tracePt t="601488" x="6019800" y="6007100"/>
          <p14:tracePt t="601502" x="6013450" y="6000750"/>
          <p14:tracePt t="601519" x="5994400" y="5981700"/>
          <p14:tracePt t="601535" x="5981700" y="5975350"/>
          <p14:tracePt t="601538" x="5943600" y="5956300"/>
          <p14:tracePt t="601552" x="5924550" y="5937250"/>
          <p14:tracePt t="601569" x="5880100" y="5911850"/>
          <p14:tracePt t="601585" x="5835650" y="5880100"/>
          <p14:tracePt t="601602" x="5810250" y="5867400"/>
          <p14:tracePt t="601619" x="5759450" y="5842000"/>
          <p14:tracePt t="601636" x="5734050" y="5835650"/>
          <p14:tracePt t="601652" x="5683250" y="5829300"/>
          <p14:tracePt t="601669" x="5632450" y="5803900"/>
          <p14:tracePt t="601686" x="5594350" y="5797550"/>
          <p14:tracePt t="601702" x="5518150" y="5791200"/>
          <p14:tracePt t="601719" x="5473700" y="5784850"/>
          <p14:tracePt t="601735" x="5359400" y="5778500"/>
          <p14:tracePt t="601752" x="5264150" y="5778500"/>
          <p14:tracePt t="601769" x="5226050" y="5778500"/>
          <p14:tracePt t="601785" x="5168900" y="5778500"/>
          <p14:tracePt t="601802" x="5149850" y="5784850"/>
          <p14:tracePt t="601819" x="5124450" y="5797550"/>
          <p14:tracePt t="601836" x="5111750" y="5803900"/>
          <p14:tracePt t="601852" x="5086350" y="5829300"/>
          <p14:tracePt t="601869" x="5060950" y="5854700"/>
          <p14:tracePt t="601885" x="5048250" y="5867400"/>
          <p14:tracePt t="601902" x="5022850" y="5886450"/>
          <p14:tracePt t="601920" x="5010150" y="5911850"/>
          <p14:tracePt t="601935" x="5003800" y="5918200"/>
          <p14:tracePt t="601952" x="4991100" y="5943600"/>
          <p14:tracePt t="601969" x="4984750" y="5956300"/>
          <p14:tracePt t="601985" x="4972050" y="5981700"/>
          <p14:tracePt t="602002" x="4965700" y="6007100"/>
          <p14:tracePt t="602019" x="4959350" y="6019800"/>
          <p14:tracePt t="602035" x="4959350" y="6051550"/>
          <p14:tracePt t="602052" x="4959350" y="6064250"/>
          <p14:tracePt t="602069" x="4959350" y="6096000"/>
          <p14:tracePt t="602085" x="4959350" y="6121400"/>
          <p14:tracePt t="602102" x="4959350" y="6153150"/>
          <p14:tracePt t="602119" x="4959350" y="6191250"/>
          <p14:tracePt t="602135" x="4959350" y="6210300"/>
          <p14:tracePt t="602152" x="4965700" y="6235700"/>
          <p14:tracePt t="602169" x="4972050" y="6242050"/>
          <p14:tracePt t="602185" x="4978400" y="6248400"/>
          <p14:tracePt t="602228" x="4978400" y="6254750"/>
          <p14:tracePt t="602248" x="4984750" y="6261100"/>
          <p14:tracePt t="602251" x="4991100" y="6267450"/>
          <p14:tracePt t="602271" x="5003800" y="6273800"/>
          <p14:tracePt t="602273" x="5010150" y="6286500"/>
          <p14:tracePt t="602285" x="5041900" y="6318250"/>
          <p14:tracePt t="602302" x="5054600" y="6337300"/>
          <p14:tracePt t="602319" x="5092700" y="6381750"/>
          <p14:tracePt t="602336" x="5111750" y="6400800"/>
          <p14:tracePt t="602352" x="5143500" y="6445250"/>
          <p14:tracePt t="602369" x="5175250" y="6483350"/>
          <p14:tracePt t="602386" x="5187950" y="6502400"/>
          <p14:tracePt t="602402" x="5219700" y="6527800"/>
          <p14:tracePt t="602420" x="5226050" y="6527800"/>
          <p14:tracePt t="602435" x="5238750" y="6540500"/>
          <p14:tracePt t="602453" x="5245100" y="6540500"/>
          <p14:tracePt t="602499" x="5251450" y="6540500"/>
          <p14:tracePt t="602522" x="5257800" y="6540500"/>
          <p14:tracePt t="602531" x="5264150" y="6540500"/>
          <p14:tracePt t="602541" x="5264150" y="6546850"/>
          <p14:tracePt t="602560" x="5276850" y="6546850"/>
          <p14:tracePt t="602561" x="5283200" y="6546850"/>
          <p14:tracePt t="602567" x="5308600" y="6559550"/>
          <p14:tracePt t="602585" x="5321300" y="6565900"/>
          <p14:tracePt t="602602" x="5346700" y="6578600"/>
          <p14:tracePt t="602619" x="5391150" y="6597650"/>
          <p14:tracePt t="602636" x="5410200" y="6604000"/>
          <p14:tracePt t="602652" x="5441950" y="6623050"/>
          <p14:tracePt t="602669" x="5461000" y="6629400"/>
          <p14:tracePt t="602685" x="5486400" y="6648450"/>
          <p14:tracePt t="602820" x="5492750" y="6648450"/>
          <p14:tracePt t="602851" x="5499100" y="6648450"/>
          <p14:tracePt t="602872" x="5505450" y="6648450"/>
          <p14:tracePt t="602934" x="5505450" y="6642100"/>
          <p14:tracePt t="602946" x="5492750" y="6635750"/>
          <p14:tracePt t="602948" x="5473700" y="6623050"/>
          <p14:tracePt t="602969" x="5454650" y="6610350"/>
          <p14:tracePt t="602985" x="5391150" y="6572250"/>
          <p14:tracePt t="602988" x="5346700" y="6540500"/>
          <p14:tracePt t="603002" x="5257800" y="6496050"/>
          <p14:tracePt t="603019" x="5232400" y="6470650"/>
          <p14:tracePt t="603035" x="5194300" y="6451600"/>
          <p14:tracePt t="603052" x="5175250" y="6438900"/>
          <p14:tracePt t="603069" x="5168900" y="6438900"/>
          <p14:tracePt t="603085" x="5168900" y="6426200"/>
          <p14:tracePt t="603121" x="5162550" y="6426200"/>
          <p14:tracePt t="603124" x="5156200" y="6426200"/>
          <p14:tracePt t="603136" x="5149850" y="6426200"/>
          <p14:tracePt t="603152" x="5143500" y="6419850"/>
          <p14:tracePt t="603844" x="5149850" y="6419850"/>
          <p14:tracePt t="603855" x="5156200" y="6419850"/>
          <p14:tracePt t="603867" x="5162550" y="6426200"/>
          <p14:tracePt t="603868" x="5168900" y="6426200"/>
          <p14:tracePt t="603885" x="5181600" y="6432550"/>
          <p14:tracePt t="603928" x="5187950" y="6432550"/>
          <p14:tracePt t="603950" x="5194300" y="6432550"/>
          <p14:tracePt t="603969" x="5200650" y="6432550"/>
          <p14:tracePt t="604011" x="5207000" y="6432550"/>
          <p14:tracePt t="604022" x="5213350" y="6432550"/>
          <p14:tracePt t="604025" x="5213350" y="6438900"/>
          <p14:tracePt t="604035" x="5219700" y="6438900"/>
          <p14:tracePt t="604052" x="5232400" y="6451600"/>
          <p14:tracePt t="604069" x="5264150" y="6464300"/>
          <p14:tracePt t="604085" x="5283200" y="6477000"/>
          <p14:tracePt t="604102" x="5327650" y="6502400"/>
          <p14:tracePt t="604119" x="5353050" y="6527800"/>
          <p14:tracePt t="604135" x="5397500" y="6559550"/>
          <p14:tracePt t="604152" x="5435600" y="6578600"/>
          <p14:tracePt t="604169" x="5441950" y="6578600"/>
          <p14:tracePt t="604185" x="5454650" y="6597650"/>
          <p14:tracePt t="604202" x="5461000" y="6597650"/>
          <p14:tracePt t="604219" x="5480050" y="6623050"/>
          <p14:tracePt t="604235" x="5505450" y="6648450"/>
          <p14:tracePt t="604252" x="5518150" y="6654800"/>
          <p14:tracePt t="604269" x="5537200" y="6680200"/>
          <p14:tracePt t="604286" x="5549900" y="6692900"/>
          <p14:tracePt t="604302" x="5581650" y="6724650"/>
          <p14:tracePt t="604319" x="5619750" y="6756400"/>
          <p14:tracePt t="604335" x="5638800" y="6788150"/>
          <p14:tracePt t="604352" x="5683250" y="6832600"/>
          <p14:tracePt t="604369" x="5702300" y="6851650"/>
          <p14:tracePt t="604385" x="5721350" y="6851650"/>
          <p14:tracePt t="604402" x="5734050" y="6851650"/>
          <p14:tracePt t="604449" x="5734050" y="6845300"/>
          <p14:tracePt t="604734" x="5734050" y="6838950"/>
          <p14:tracePt t="604775" x="5734050" y="6832600"/>
          <p14:tracePt t="604939" x="5734050" y="6826250"/>
          <p14:tracePt t="604949" x="5727700" y="6813550"/>
          <p14:tracePt t="604952" x="5727700" y="6800850"/>
          <p14:tracePt t="604967" x="5721350" y="6750050"/>
          <p14:tracePt t="604986" x="5708650" y="6686550"/>
          <p14:tracePt t="605002" x="5695950" y="6648450"/>
          <p14:tracePt t="605019" x="5695950" y="6591300"/>
          <p14:tracePt t="605035" x="5695950" y="6559550"/>
          <p14:tracePt t="605052" x="5689600" y="6508750"/>
          <p14:tracePt t="605069" x="5689600" y="6464300"/>
          <p14:tracePt t="605085" x="5689600" y="6445250"/>
          <p14:tracePt t="605102" x="5689600" y="6407150"/>
          <p14:tracePt t="605119" x="5689600" y="6388100"/>
          <p14:tracePt t="605135" x="5689600" y="6356350"/>
          <p14:tracePt t="605152" x="5689600" y="6324600"/>
          <p14:tracePt t="605169" x="5689600" y="6311900"/>
          <p14:tracePt t="605185" x="5689600" y="6292850"/>
          <p14:tracePt t="605202" x="5689600" y="6286500"/>
          <p14:tracePt t="605219" x="5689600" y="6280150"/>
          <p14:tracePt t="605281" x="5689600" y="6273800"/>
          <p14:tracePt t="605323" x="5689600" y="6267450"/>
          <p14:tracePt t="605332" x="5689600" y="6261100"/>
          <p14:tracePt t="605342" x="5689600" y="6254750"/>
          <p14:tracePt t="605352" x="5689600" y="6248400"/>
          <p14:tracePt t="605367" x="5689600" y="6242050"/>
          <p14:tracePt t="605368" x="5695950" y="6235700"/>
          <p14:tracePt t="605385" x="5695950" y="6229350"/>
          <p14:tracePt t="607695" x="5702300" y="6229350"/>
          <p14:tracePt t="607736" x="5708650" y="6229350"/>
          <p14:tracePt t="609314" x="5715000" y="6229350"/>
          <p14:tracePt t="609417" x="5715000" y="6223000"/>
          <p14:tracePt t="609438" x="5715000" y="6216650"/>
          <p14:tracePt t="609467" x="5715000" y="6210300"/>
          <p14:tracePt t="609477" x="5715000" y="6203950"/>
          <p14:tracePt t="609508" x="5721350" y="6203950"/>
          <p14:tracePt t="609946" x="5721350" y="6197600"/>
          <p14:tracePt t="609988" x="5721350" y="6191250"/>
          <p14:tracePt t="610487" x="5727700" y="6191250"/>
          <p14:tracePt t="610497" x="5740400" y="6184900"/>
          <p14:tracePt t="610508" x="5746750" y="6184900"/>
          <p14:tracePt t="610518" x="5772150" y="6178550"/>
          <p14:tracePt t="610528" x="5816600" y="6178550"/>
          <p14:tracePt t="610537" x="5918200" y="6172200"/>
          <p14:tracePt t="610553" x="5975350" y="6165850"/>
          <p14:tracePt t="610570" x="6083300" y="6159500"/>
          <p14:tracePt t="610586" x="6165850" y="6153150"/>
          <p14:tracePt t="610603" x="6191250" y="6153150"/>
          <p14:tracePt t="610620" x="6223000" y="6140450"/>
          <p14:tracePt t="610636" x="6242050" y="6140450"/>
          <p14:tracePt t="610653" x="6299200" y="6134100"/>
          <p14:tracePt t="610670" x="6375400" y="6134100"/>
          <p14:tracePt t="610686" x="6413500" y="6127750"/>
          <p14:tracePt t="610703" x="6483350" y="6127750"/>
          <p14:tracePt t="610720" x="6508750" y="6127750"/>
          <p14:tracePt t="610736" x="6534150" y="6127750"/>
          <p14:tracePt t="610753" x="6546850" y="6127750"/>
          <p14:tracePt t="610770" x="6559550" y="6127750"/>
          <p14:tracePt t="610786" x="6578600" y="6127750"/>
          <p14:tracePt t="610803" x="6591300" y="6127750"/>
          <p14:tracePt t="610820" x="6610350" y="6127750"/>
          <p14:tracePt t="610836" x="6616700" y="6127750"/>
          <p14:tracePt t="611574" x="6623050" y="6127750"/>
          <p14:tracePt t="611616" x="6629400" y="6127750"/>
          <p14:tracePt t="611626" x="6635750" y="6121400"/>
          <p14:tracePt t="611647" x="6648450" y="6115050"/>
          <p14:tracePt t="611657" x="6654800" y="6115050"/>
          <p14:tracePt t="611668" x="6661150" y="6108700"/>
          <p14:tracePt t="611678" x="6667500" y="6108700"/>
          <p14:tracePt t="611685" x="6680200" y="6102350"/>
          <p14:tracePt t="611702" x="6686550" y="6102350"/>
          <p14:tracePt t="611720" x="6699250" y="6102350"/>
          <p14:tracePt t="611736" x="6718300" y="6102350"/>
          <p14:tracePt t="611753" x="6724650" y="6102350"/>
          <p14:tracePt t="611769" x="6743700" y="6102350"/>
          <p14:tracePt t="611805" x="6756400" y="6102350"/>
          <p14:tracePt t="611807" x="6762750" y="6102350"/>
          <p14:tracePt t="611819" x="6775450" y="6102350"/>
          <p14:tracePt t="611836" x="6781800" y="6102350"/>
          <p14:tracePt t="611853" x="6807200" y="6102350"/>
          <p14:tracePt t="611870" x="6813550" y="6102350"/>
          <p14:tracePt t="611886" x="6838950" y="6102350"/>
          <p14:tracePt t="611940" x="6838950" y="6108700"/>
          <p14:tracePt t="611950" x="6838950" y="6115050"/>
          <p14:tracePt t="611951" x="6838950" y="6121400"/>
          <p14:tracePt t="611970" x="6838950" y="6127750"/>
          <p14:tracePt t="611985" x="6838950" y="6140450"/>
          <p14:tracePt t="611986" x="6838950" y="6165850"/>
          <p14:tracePt t="612002" x="6838950" y="6184900"/>
          <p14:tracePt t="612019" x="6819900" y="6216650"/>
          <p14:tracePt t="612037" x="6807200" y="6229350"/>
          <p14:tracePt t="612053" x="6775450" y="6261100"/>
          <p14:tracePt t="612070" x="6737350" y="6299200"/>
          <p14:tracePt t="612086" x="6718300" y="6318250"/>
          <p14:tracePt t="612103" x="6680200" y="6343650"/>
          <p14:tracePt t="612119" x="6654800" y="6350000"/>
          <p14:tracePt t="612136" x="6616700" y="6362700"/>
          <p14:tracePt t="612153" x="6546850" y="6369050"/>
          <p14:tracePt t="612169" x="6502400" y="6375400"/>
          <p14:tracePt t="612186" x="6388100" y="6375400"/>
          <p14:tracePt t="612203" x="6324600" y="6375400"/>
          <p14:tracePt t="612220" x="6172200" y="6375400"/>
          <p14:tracePt t="612236" x="6019800" y="6375400"/>
          <p14:tracePt t="612253" x="5943600" y="6375400"/>
          <p14:tracePt t="612269" x="5816600" y="6375400"/>
          <p14:tracePt t="612286" x="5753100" y="6375400"/>
          <p14:tracePt t="612303" x="5664200" y="6375400"/>
          <p14:tracePt t="612320" x="5581650" y="6375400"/>
          <p14:tracePt t="612336" x="5562600" y="6375400"/>
          <p14:tracePt t="612353" x="5492750" y="6375400"/>
          <p14:tracePt t="612370" x="5461000" y="6375400"/>
          <p14:tracePt t="612386" x="5410200" y="6362700"/>
          <p14:tracePt t="612403" x="5346700" y="6343650"/>
          <p14:tracePt t="612420" x="5321300" y="6330950"/>
          <p14:tracePt t="612436" x="5257800" y="6305550"/>
          <p14:tracePt t="612453" x="5232400" y="6299200"/>
          <p14:tracePt t="612469" x="5137150" y="6273800"/>
          <p14:tracePt t="612486" x="5035550" y="6235700"/>
          <p14:tracePt t="612503" x="4991100" y="6223000"/>
          <p14:tracePt t="612519" x="4895850" y="6197600"/>
          <p14:tracePt t="612536" x="4857750" y="6184900"/>
          <p14:tracePt t="612552" x="4794250" y="6159500"/>
          <p14:tracePt t="612569" x="4749800" y="6146800"/>
          <p14:tracePt t="612586" x="4743450" y="6140450"/>
          <p14:tracePt t="612603" x="4724400" y="6127750"/>
          <p14:tracePt t="612619" x="4718050" y="6121400"/>
          <p14:tracePt t="612761" x="4718050" y="6115050"/>
          <p14:tracePt t="613556" x="4718050" y="6108700"/>
          <p14:tracePt t="613578" x="4718050" y="6096000"/>
          <p14:tracePt t="613587" x="4718050" y="6083300"/>
          <p14:tracePt t="613598" x="4718050" y="6057900"/>
          <p14:tracePt t="613608" x="4718050" y="6026150"/>
          <p14:tracePt t="613619" x="4711700" y="5969000"/>
          <p14:tracePt t="613629" x="4692650" y="5905500"/>
          <p14:tracePt t="613635" x="4654550" y="5695950"/>
          <p14:tracePt t="613651" x="4635500" y="5556250"/>
          <p14:tracePt t="613669" x="4552950" y="5149850"/>
          <p14:tracePt t="613686" x="4470400" y="4635500"/>
          <p14:tracePt t="613703" x="4432300" y="4381500"/>
          <p14:tracePt t="613720" x="4375150" y="3854450"/>
          <p14:tracePt t="613736" x="4362450" y="3606800"/>
          <p14:tracePt t="613753" x="4349750" y="3181350"/>
          <p14:tracePt t="613769" x="4349750" y="2844800"/>
          <p14:tracePt t="613786" x="4349750" y="2730500"/>
          <p14:tracePt t="613803" x="4349750" y="2533650"/>
          <p14:tracePt t="613819" x="4349750" y="2457450"/>
          <p14:tracePt t="613836" x="4349750" y="2362200"/>
          <p14:tracePt t="613853" x="4349750" y="2292350"/>
          <p14:tracePt t="613870" x="4349750" y="2260600"/>
          <p14:tracePt t="613886" x="4349750" y="2171700"/>
          <p14:tracePt t="613903" x="4349750" y="2120900"/>
          <p14:tracePt t="613919" x="4349750" y="2019300"/>
          <p14:tracePt t="613936" x="4349750" y="1917700"/>
          <p14:tracePt t="613953" x="4349750" y="1854200"/>
          <p14:tracePt t="613970" x="4349750" y="1727200"/>
          <p14:tracePt t="613986" x="4349750" y="1638300"/>
          <p14:tracePt t="614003" x="4324350" y="1454150"/>
          <p14:tracePt t="614020" x="4273550" y="1200150"/>
          <p14:tracePt t="614036" x="4235450" y="1066800"/>
          <p14:tracePt t="614053" x="4133850" y="749300"/>
          <p14:tracePt t="614070" x="4076700" y="590550"/>
          <p14:tracePt t="614086" x="3937000" y="279400"/>
          <p14:tracePt t="614103" x="3829050" y="63500"/>
          <p14:tracePt t="614120" x="3784600" y="0"/>
          <p14:tracePt t="614136" x="3695700" y="0"/>
          <p14:tracePt t="614153" x="3676650" y="0"/>
          <p14:tracePt t="614170" x="3625850" y="0"/>
          <p14:tracePt t="614186" x="3613150" y="0"/>
          <p14:tracePt t="614203" x="3600450" y="0"/>
          <p14:tracePt t="614220" x="3581400" y="0"/>
          <p14:tracePt t="614255" x="3568700" y="0"/>
          <p14:tracePt t="614257" x="3562350" y="0"/>
          <p14:tracePt t="614269" x="3549650" y="0"/>
          <p14:tracePt t="614286" x="3524250" y="19050"/>
          <p14:tracePt t="614303" x="3492500" y="44450"/>
          <p14:tracePt t="614319" x="3479800" y="57150"/>
          <p14:tracePt t="614336" x="3448050" y="95250"/>
          <p14:tracePt t="614353" x="3429000" y="127000"/>
          <p14:tracePt t="614370" x="3416300" y="146050"/>
          <p14:tracePt t="614386" x="3397250" y="165100"/>
          <p14:tracePt t="614403" x="3390900" y="177800"/>
          <p14:tracePt t="614419" x="3384550" y="209550"/>
          <p14:tracePt t="614436" x="3378200" y="215900"/>
          <p14:tracePt t="614453" x="3378200" y="247650"/>
          <p14:tracePt t="614469" x="3371850" y="266700"/>
          <p14:tracePt t="614486" x="3371850" y="273050"/>
          <p14:tracePt t="614503" x="3371850" y="279400"/>
          <p14:tracePt t="614558" x="3371850" y="285750"/>
          <p14:tracePt t="614578" x="3371850" y="292100"/>
          <p14:tracePt t="614610" x="3371850" y="298450"/>
          <p14:tracePt t="614619" x="3365500" y="304800"/>
          <p14:tracePt t="614635" x="3365500" y="311150"/>
          <p14:tracePt t="614636" x="3359150" y="317500"/>
          <p14:tracePt t="614653" x="3352800" y="323850"/>
          <p14:tracePt t="614670" x="3346450" y="330200"/>
          <p14:tracePt t="614734" x="3340100" y="330200"/>
          <p14:tracePt t="614757" x="3333750" y="330200"/>
          <p14:tracePt t="614768" x="3327400" y="330200"/>
          <p14:tracePt t="614789" x="3321050" y="330200"/>
          <p14:tracePt t="614800" x="3314700" y="330200"/>
          <p14:tracePt t="614812" x="3308350" y="330200"/>
          <p14:tracePt t="614819" x="3308350" y="336550"/>
          <p14:tracePt t="614850" x="3302000" y="342900"/>
          <p14:tracePt t="614852" x="3295650" y="349250"/>
          <p14:tracePt t="614872" x="3289300" y="349250"/>
          <p14:tracePt t="614872" x="3282950" y="355600"/>
          <p14:tracePt t="614885" x="3270250" y="361950"/>
          <p14:tracePt t="614902" x="3257550" y="368300"/>
          <p14:tracePt t="614919" x="3244850" y="374650"/>
          <p14:tracePt t="615035" x="3251200" y="374650"/>
          <p14:tracePt t="615056" x="3263900" y="374650"/>
          <p14:tracePt t="615066" x="3276600" y="374650"/>
          <p14:tracePt t="615078" x="3289300" y="374650"/>
          <p14:tracePt t="615087" x="3308350" y="374650"/>
          <p14:tracePt t="615103" x="3333750" y="374650"/>
          <p14:tracePt t="615105" x="3384550" y="374650"/>
          <p14:tracePt t="615119" x="3409950" y="374650"/>
          <p14:tracePt t="615136" x="3473450" y="374650"/>
          <p14:tracePt t="615153" x="3505200" y="374650"/>
          <p14:tracePt t="615170" x="3562350" y="374650"/>
          <p14:tracePt t="615186" x="3619500" y="374650"/>
          <p14:tracePt t="615203" x="3651250" y="374650"/>
          <p14:tracePt t="615219" x="3695700" y="374650"/>
          <p14:tracePt t="615236" x="3721100" y="374650"/>
          <p14:tracePt t="615253" x="3759200" y="374650"/>
          <p14:tracePt t="615269" x="3816350" y="374650"/>
          <p14:tracePt t="615286" x="3841750" y="374650"/>
          <p14:tracePt t="615303" x="3911600" y="381000"/>
          <p14:tracePt t="615320" x="3937000" y="381000"/>
          <p14:tracePt t="615336" x="4000500" y="393700"/>
          <p14:tracePt t="615353" x="4064000" y="400050"/>
          <p14:tracePt t="615370" x="4095750" y="406400"/>
          <p14:tracePt t="615386" x="4152900" y="406400"/>
          <p14:tracePt t="615403" x="4178300" y="412750"/>
          <p14:tracePt t="615419" x="4235450" y="412750"/>
          <p14:tracePt t="615436" x="4292600" y="412750"/>
          <p14:tracePt t="615453" x="4318000" y="412750"/>
          <p14:tracePt t="615470" x="4362450" y="412750"/>
          <p14:tracePt t="615486" x="4381500" y="412750"/>
          <p14:tracePt t="615503" x="4425950" y="412750"/>
          <p14:tracePt t="615520" x="4457700" y="412750"/>
          <p14:tracePt t="615536" x="4470400" y="412750"/>
          <p14:tracePt t="615553" x="4502150" y="412750"/>
          <p14:tracePt t="615570" x="4521200" y="419100"/>
          <p14:tracePt t="615585" x="4565650" y="425450"/>
          <p14:tracePt t="615602" x="4610100" y="431800"/>
          <p14:tracePt t="615619" x="4629150" y="431800"/>
          <p14:tracePt t="615636" x="4667250" y="431800"/>
          <p14:tracePt t="615652" x="4679950" y="438150"/>
          <p14:tracePt t="615670" x="4699000" y="438150"/>
          <p14:tracePt t="615686" x="4711700" y="438150"/>
          <p14:tracePt t="615703" x="4724400" y="438150"/>
          <p14:tracePt t="615719" x="4749800" y="438150"/>
          <p14:tracePt t="615736" x="4768850" y="438150"/>
          <p14:tracePt t="615753" x="4787900" y="438150"/>
          <p14:tracePt t="615769" x="4800600" y="438150"/>
          <p14:tracePt t="615786" x="4806950" y="438150"/>
          <p14:tracePt t="615803" x="4819650" y="438150"/>
          <p14:tracePt t="615820" x="4826000" y="438150"/>
          <p14:tracePt t="615836" x="4851400" y="438150"/>
          <p14:tracePt t="615853" x="4883150" y="438150"/>
          <p14:tracePt t="615870" x="4902200" y="438150"/>
          <p14:tracePt t="615886" x="4959350" y="438150"/>
          <p14:tracePt t="615903" x="4978400" y="438150"/>
          <p14:tracePt t="615919" x="5048250" y="438150"/>
          <p14:tracePt t="615936" x="5080000" y="438150"/>
          <p14:tracePt t="615953" x="5156200" y="438150"/>
          <p14:tracePt t="615970" x="5226050" y="438150"/>
          <p14:tracePt t="615986" x="5251450" y="438150"/>
          <p14:tracePt t="616003" x="5314950" y="438150"/>
          <p14:tracePt t="616020" x="5346700" y="438150"/>
          <p14:tracePt t="616036" x="5429250" y="438150"/>
          <p14:tracePt t="616053" x="5524500" y="444500"/>
          <p14:tracePt t="616069" x="5594350" y="444500"/>
          <p14:tracePt t="616086" x="5715000" y="450850"/>
          <p14:tracePt t="616103" x="5765800" y="450850"/>
          <p14:tracePt t="616119" x="5867400" y="450850"/>
          <p14:tracePt t="616137" x="5930900" y="450850"/>
          <p14:tracePt t="616153" x="5956300" y="450850"/>
          <p14:tracePt t="616169" x="6000750" y="450850"/>
          <p14:tracePt t="616186" x="6019800" y="450850"/>
          <p14:tracePt t="616203" x="6038850" y="450850"/>
          <p14:tracePt t="616219" x="6057900" y="450850"/>
          <p14:tracePt t="616276" x="6064250" y="450850"/>
          <p14:tracePt t="616298" x="6070600" y="450850"/>
          <p14:tracePt t="616319" x="6076950" y="450850"/>
          <p14:tracePt t="616329" x="6089650" y="450850"/>
          <p14:tracePt t="616339" x="6089650" y="457200"/>
          <p14:tracePt t="616349" x="6102350" y="457200"/>
          <p14:tracePt t="616352" x="6108700" y="457200"/>
          <p14:tracePt t="622526" x="6108700" y="463550"/>
          <p14:tracePt t="622557" x="6108700" y="469900"/>
          <p14:tracePt t="622568" x="6108700" y="476250"/>
          <p14:tracePt t="622579" x="6108700" y="482600"/>
          <p14:tracePt t="622599" x="6108700" y="488950"/>
          <p14:tracePt t="622611" x="6108700" y="495300"/>
          <p14:tracePt t="622630" x="6102350" y="501650"/>
          <p14:tracePt t="622632" x="6102350" y="508000"/>
          <p14:tracePt t="622652" x="6096000" y="514350"/>
          <p14:tracePt t="622655" x="6096000" y="520700"/>
          <p14:tracePt t="622670" x="6089650" y="533400"/>
          <p14:tracePt t="622685" x="6083300" y="539750"/>
          <p14:tracePt t="622701" x="6076950" y="558800"/>
          <p14:tracePt t="622720" x="6076950" y="571500"/>
          <p14:tracePt t="622736" x="6070600" y="584200"/>
          <p14:tracePt t="622753" x="6064250" y="590550"/>
          <p14:tracePt t="622769" x="6064250" y="603250"/>
          <p14:tracePt t="622786" x="6057900" y="603250"/>
          <p14:tracePt t="622803" x="6057900" y="615950"/>
          <p14:tracePt t="622848" x="6057900" y="622300"/>
          <p14:tracePt t="622861" x="6057900" y="628650"/>
          <p14:tracePt t="622869" x="6057900" y="635000"/>
          <p14:tracePt t="622891" x="6051550" y="641350"/>
          <p14:tracePt t="622901" x="6051550" y="647700"/>
          <p14:tracePt t="622902" x="6051550" y="654050"/>
          <p14:tracePt t="622918" x="6051550" y="660400"/>
          <p14:tracePt t="622935" x="6045200" y="666750"/>
          <p14:tracePt t="622974" x="6045200" y="673100"/>
          <p14:tracePt t="622976" x="6038850" y="679450"/>
          <p14:tracePt t="622986" x="6038850" y="685800"/>
          <p14:tracePt t="623002" x="6038850" y="692150"/>
          <p14:tracePt t="623019" x="6038850" y="704850"/>
          <p14:tracePt t="623036" x="6038850" y="711200"/>
          <p14:tracePt t="623052" x="6038850" y="723900"/>
          <p14:tracePt t="623089" x="6038850" y="730250"/>
          <p14:tracePt t="623091" x="6038850" y="742950"/>
          <p14:tracePt t="623103" x="6038850" y="749300"/>
          <p14:tracePt t="623119" x="6038850" y="755650"/>
          <p14:tracePt t="623136" x="6038850" y="762000"/>
          <p14:tracePt t="623152" x="6038850" y="768350"/>
          <p14:tracePt t="623169" x="6038850" y="774700"/>
          <p14:tracePt t="623186" x="6032500" y="781050"/>
          <p14:tracePt t="623203" x="6032500" y="787400"/>
          <p14:tracePt t="623219" x="6026150" y="793750"/>
          <p14:tracePt t="623236" x="6019800" y="806450"/>
          <p14:tracePt t="623253" x="6019800" y="812800"/>
          <p14:tracePt t="623269" x="6013450" y="825500"/>
          <p14:tracePt t="623286" x="6007100" y="831850"/>
          <p14:tracePt t="623302" x="6000750" y="844550"/>
          <p14:tracePt t="623319" x="6000750" y="850900"/>
          <p14:tracePt t="623336" x="5988050" y="850900"/>
          <p14:tracePt t="623352" x="5988050" y="857250"/>
          <p14:tracePt t="623369" x="5988050" y="863600"/>
          <p14:tracePt t="623386" x="5988050" y="869950"/>
          <p14:tracePt t="623402" x="5981700" y="869950"/>
          <p14:tracePt t="623419" x="5981700" y="882650"/>
          <p14:tracePt t="623436" x="5962650" y="901700"/>
          <p14:tracePt t="623453" x="5949950" y="908050"/>
          <p14:tracePt t="623469" x="5937250" y="927100"/>
          <p14:tracePt t="623486" x="5930900" y="933450"/>
          <p14:tracePt t="623502" x="5911850" y="952500"/>
          <p14:tracePt t="623519" x="5899150" y="965200"/>
          <p14:tracePt t="623536" x="5886450" y="977900"/>
          <p14:tracePt t="623552" x="5880100" y="984250"/>
          <p14:tracePt t="623569" x="5867400" y="990600"/>
          <p14:tracePt t="623586" x="5861050" y="1009650"/>
          <p14:tracePt t="623603" x="5848350" y="1009650"/>
          <p14:tracePt t="623619" x="5842000" y="1028700"/>
          <p14:tracePt t="623636" x="5829300" y="1035050"/>
          <p14:tracePt t="623652" x="5822950" y="1041400"/>
          <p14:tracePt t="623669" x="5816600" y="1047750"/>
          <p14:tracePt t="623686" x="5816600" y="1054100"/>
          <p14:tracePt t="623702" x="5810250" y="1060450"/>
          <p14:tracePt t="623756" x="5810250" y="1066800"/>
          <p14:tracePt t="623786" x="5810250" y="1073150"/>
          <p14:tracePt t="623797" x="5803900" y="1079500"/>
          <p14:tracePt t="623806" x="5803900" y="1085850"/>
          <p14:tracePt t="623818" x="5803900" y="1098550"/>
          <p14:tracePt t="623824" x="5803900" y="1111250"/>
          <p14:tracePt t="623835" x="5797550" y="1136650"/>
          <p14:tracePt t="623851" x="5791200" y="1149350"/>
          <p14:tracePt t="623869" x="5791200" y="1168400"/>
          <p14:tracePt t="623886" x="5791200" y="1181100"/>
          <p14:tracePt t="624034" x="5797550" y="1181100"/>
          <p14:tracePt t="624188" x="5797550" y="1187450"/>
          <p14:tracePt t="624302" x="5797550" y="1193800"/>
          <p14:tracePt t="624943" x="5797550" y="1200150"/>
          <p14:tracePt t="625198" x="5797550" y="1206500"/>
          <p14:tracePt t="625222" x="5797550" y="1212850"/>
          <p14:tracePt t="625231" x="5803900" y="1219200"/>
          <p14:tracePt t="625253" x="5803900" y="1225550"/>
          <p14:tracePt t="625262" x="5810250" y="1231900"/>
          <p14:tracePt t="625272" x="5810250" y="1238250"/>
          <p14:tracePt t="625274" x="5816600" y="1244600"/>
          <p14:tracePt t="625287" x="5822950" y="1244600"/>
          <p14:tracePt t="625354" x="5822950" y="1250950"/>
          <p14:tracePt t="630289" x="5816600" y="1250950"/>
          <p14:tracePt t="630317" x="5810250" y="1250950"/>
          <p14:tracePt t="630351" x="5803900" y="1250950"/>
          <p14:tracePt t="630361" x="5797550" y="1250950"/>
          <p14:tracePt t="630382" x="5784850" y="1257300"/>
          <p14:tracePt t="630392" x="5772150" y="1257300"/>
          <p14:tracePt t="630403" x="5765800" y="1263650"/>
          <p14:tracePt t="630413" x="5746750" y="1270000"/>
          <p14:tracePt t="630419" x="5721350" y="1289050"/>
          <p14:tracePt t="630437" x="5708650" y="1295400"/>
          <p14:tracePt t="630453" x="5683250" y="1301750"/>
          <p14:tracePt t="630470" x="5657850" y="1314450"/>
          <p14:tracePt t="630487" x="5651500" y="1314450"/>
          <p14:tracePt t="630503" x="5626100" y="1327150"/>
          <p14:tracePt t="630520" x="5619750" y="1327150"/>
          <p14:tracePt t="630537" x="5594350" y="1339850"/>
          <p14:tracePt t="630553" x="5581650" y="1339850"/>
          <p14:tracePt t="630570" x="5568950" y="1346200"/>
          <p14:tracePt t="630587" x="5562600" y="1352550"/>
          <p14:tracePt t="630603" x="5556250" y="1352550"/>
          <p14:tracePt t="630620" x="5543550" y="1358900"/>
          <p14:tracePt t="630637" x="5537200" y="1358900"/>
          <p14:tracePt t="630653" x="5518150" y="1358900"/>
          <p14:tracePt t="630670" x="5492750" y="1365250"/>
          <p14:tracePt t="630687" x="5480050" y="1365250"/>
          <p14:tracePt t="630703" x="5448300" y="1371600"/>
          <p14:tracePt t="630720" x="5429250" y="1371600"/>
          <p14:tracePt t="630737" x="5416550" y="1371600"/>
          <p14:tracePt t="630753" x="5403850" y="1371600"/>
          <p14:tracePt t="630770" x="5397500" y="1371600"/>
          <p14:tracePt t="633404" x="5403850" y="1371600"/>
          <p14:tracePt t="633435" x="5403850" y="1377950"/>
          <p14:tracePt t="633792" x="5403850" y="1384300"/>
          <p14:tracePt t="634667" x="5397500" y="1384300"/>
          <p14:tracePt t="634709" x="5391150" y="1384300"/>
          <p14:tracePt t="634719" x="5391150" y="1377950"/>
          <p14:tracePt t="634740" x="5391150" y="1371600"/>
          <p14:tracePt t="634750" x="5391150" y="1365250"/>
          <p14:tracePt t="634761" x="5384800" y="1358900"/>
          <p14:tracePt t="634781" x="5384800" y="1352550"/>
          <p14:tracePt t="634894" x="5384800" y="1346200"/>
          <p14:tracePt t="634926" x="5384800" y="1339850"/>
          <p14:tracePt t="634956" x="5384800" y="1333500"/>
          <p14:tracePt t="634976" x="5384800" y="1327150"/>
          <p14:tracePt t="640777" x="5391150" y="1327150"/>
          <p14:tracePt t="640818" x="5397500" y="1327150"/>
          <p14:tracePt t="640859" x="5397500" y="1320800"/>
          <p14:tracePt t="640869" x="5397500" y="1314450"/>
          <p14:tracePt t="640880" x="5397500" y="1308100"/>
          <p14:tracePt t="640887" x="5397500" y="1301750"/>
          <p14:tracePt t="640903" x="5397500" y="1289050"/>
          <p14:tracePt t="640906" x="5397500" y="1276350"/>
          <p14:tracePt t="640920" x="5397500" y="1250950"/>
          <p14:tracePt t="640955" x="5397500" y="1238250"/>
          <p14:tracePt t="640970" x="5397500" y="1231900"/>
          <p14:tracePt t="640986" x="5397500" y="1219200"/>
          <p14:tracePt t="641003" x="5397500" y="1206500"/>
          <p14:tracePt t="641006" x="5397500" y="1187450"/>
          <p14:tracePt t="641020" x="5397500" y="1174750"/>
          <p14:tracePt t="641037" x="5397500" y="1155700"/>
          <p14:tracePt t="641053" x="5397500" y="1136650"/>
          <p14:tracePt t="641070" x="5397500" y="1123950"/>
          <p14:tracePt t="641087" x="5397500" y="1117600"/>
          <p14:tracePt t="641103" x="5397500" y="1111250"/>
          <p14:tracePt t="641120" x="5397500" y="1104900"/>
          <p14:tracePt t="641163" x="5397500" y="1098550"/>
          <p14:tracePt t="641174" x="5397500" y="1092200"/>
          <p14:tracePt t="641186" x="5397500" y="1085850"/>
          <p14:tracePt t="641192" x="5397500" y="1073150"/>
          <p14:tracePt t="641211" x="5397500" y="1060450"/>
          <p14:tracePt t="641236" x="5397500" y="1047750"/>
          <p14:tracePt t="641256" x="5397500" y="1035050"/>
          <p14:tracePt t="641267" x="5397500" y="1028700"/>
          <p14:tracePt t="641287" x="5397500" y="1022350"/>
          <p14:tracePt t="641288" x="5397500" y="1016000"/>
          <p14:tracePt t="641302" x="5397500" y="1009650"/>
          <p14:tracePt t="641341" x="5397500" y="1003300"/>
          <p14:tracePt t="641344" x="5397500" y="996950"/>
          <p14:tracePt t="641353" x="5397500" y="990600"/>
          <p14:tracePt t="641370" x="5397500" y="977900"/>
          <p14:tracePt t="641387" x="5397500" y="965200"/>
          <p14:tracePt t="641403" x="5397500" y="958850"/>
          <p14:tracePt t="641420" x="5397500" y="952500"/>
          <p14:tracePt t="641437" x="5397500" y="946150"/>
          <p14:tracePt t="641453" x="5397500" y="933450"/>
          <p14:tracePt t="641471" x="5397500" y="927100"/>
          <p14:tracePt t="641487" x="5397500" y="920750"/>
          <p14:tracePt t="641540" x="5397500" y="914400"/>
          <p14:tracePt t="641589" x="5397500" y="908050"/>
          <p14:tracePt t="641631" x="5397500" y="901700"/>
          <p14:tracePt t="641734" x="5397500" y="895350"/>
          <p14:tracePt t="641777" x="5397500" y="889000"/>
          <p14:tracePt t="641815" x="5397500" y="882650"/>
          <p14:tracePt t="641867" x="5403850" y="882650"/>
          <p14:tracePt t="641990" x="5410200" y="889000"/>
          <p14:tracePt t="642012" x="5416550" y="895350"/>
          <p14:tracePt t="642033" x="5416550" y="901700"/>
          <p14:tracePt t="642044" x="5422900" y="914400"/>
          <p14:tracePt t="642054" x="5429250" y="914400"/>
          <p14:tracePt t="642055" x="5429250" y="927100"/>
          <p14:tracePt t="642069" x="5435600" y="939800"/>
          <p14:tracePt t="642085" x="5441950" y="952500"/>
          <p14:tracePt t="642103" x="5441950" y="971550"/>
          <p14:tracePt t="642120" x="5441950" y="984250"/>
          <p14:tracePt t="642137" x="5441950" y="996950"/>
          <p14:tracePt t="642153" x="5441950" y="1016000"/>
          <p14:tracePt t="642170" x="5441950" y="1022350"/>
          <p14:tracePt t="642187" x="5441950" y="1041400"/>
          <p14:tracePt t="642203" x="5441950" y="1047750"/>
          <p14:tracePt t="642220" x="5441950" y="1060450"/>
          <p14:tracePt t="642237" x="5441950" y="1073150"/>
          <p14:tracePt t="642253" x="5441950" y="1079500"/>
          <p14:tracePt t="642270" x="5429250" y="1098550"/>
          <p14:tracePt t="642286" x="5429250" y="1104900"/>
          <p14:tracePt t="642303" x="5410200" y="1117600"/>
          <p14:tracePt t="642320" x="5403850" y="1130300"/>
          <p14:tracePt t="642338" x="5391150" y="1136650"/>
          <p14:tracePt t="642354" x="5378450" y="1149350"/>
          <p14:tracePt t="642371" x="5372100" y="1149350"/>
          <p14:tracePt t="642388" x="5359400" y="1162050"/>
          <p14:tracePt t="642404" x="5346700" y="1168400"/>
          <p14:tracePt t="642421" x="5340350" y="1168400"/>
          <p14:tracePt t="642438" x="5334000" y="1174750"/>
          <p14:tracePt t="642454" x="5327650" y="1174750"/>
          <p14:tracePt t="642471" x="5321300" y="1181100"/>
          <p14:tracePt t="642488" x="5314950" y="1187450"/>
          <p14:tracePt t="642505" x="5308600" y="1187450"/>
          <p14:tracePt t="642521" x="5308600" y="1193800"/>
          <p14:tracePt t="642657" x="5302250" y="1193800"/>
          <p14:tracePt t="642771" x="5308600" y="1193800"/>
          <p14:tracePt t="642782" x="5314950" y="1200150"/>
          <p14:tracePt t="642813" x="5321300" y="1200150"/>
          <p14:tracePt t="642823" x="5327650" y="1206500"/>
          <p14:tracePt t="642836" x="5334000" y="1206500"/>
          <p14:tracePt t="642855" x="5340350" y="1206500"/>
          <p14:tracePt t="642876" x="5346700" y="1206500"/>
          <p14:tracePt t="642887" x="5353050" y="1206500"/>
          <p14:tracePt t="643019" x="5359400" y="1206500"/>
          <p14:tracePt t="643040" x="5365750" y="1206500"/>
          <p14:tracePt t="643050" x="5372100" y="1206500"/>
          <p14:tracePt t="643082" x="5378450" y="1206500"/>
          <p14:tracePt t="643092" x="5384800" y="1206500"/>
          <p14:tracePt t="643102" x="5384800" y="1212850"/>
          <p14:tracePt t="643174" x="5391150" y="1212850"/>
          <p14:tracePt t="643205" x="5397500" y="1212850"/>
          <p14:tracePt t="643229" x="5403850" y="1219200"/>
          <p14:tracePt t="644398" x="5410200" y="1219200"/>
          <p14:tracePt t="644401" x="5416550" y="1219200"/>
          <p14:tracePt t="644420" x="5422900" y="1219200"/>
          <p14:tracePt t="644421" x="5448300" y="1219200"/>
          <p14:tracePt t="644438" x="5518150" y="1219200"/>
          <p14:tracePt t="644454" x="5657850" y="1219200"/>
          <p14:tracePt t="644471" x="5746750" y="1206500"/>
          <p14:tracePt t="644487" x="5949950" y="1206500"/>
          <p14:tracePt t="644505" x="6070600" y="1206500"/>
          <p14:tracePt t="644521" x="6286500" y="1206500"/>
          <p14:tracePt t="644538" x="6477000" y="1206500"/>
          <p14:tracePt t="644554" x="6584950" y="1206500"/>
          <p14:tracePt t="644571" x="6800850" y="1206500"/>
          <p14:tracePt t="644587" x="7067550" y="1206500"/>
          <p14:tracePt t="644604" x="7219950" y="1206500"/>
          <p14:tracePt t="644621" x="7556500" y="1206500"/>
          <p14:tracePt t="644637" x="7708900" y="1206500"/>
          <p14:tracePt t="644654" x="7937500" y="1206500"/>
          <p14:tracePt t="644671" x="8026400" y="1206500"/>
          <p14:tracePt t="644671" x="8096250" y="1206500"/>
          <p14:tracePt t="644688" x="8172450" y="1206500"/>
          <p14:tracePt t="644704" x="8305800" y="1212850"/>
          <p14:tracePt t="644721" x="8362950" y="1219200"/>
          <p14:tracePt t="644737" x="8470900" y="1225550"/>
          <p14:tracePt t="644754" x="8528050" y="1225550"/>
          <p14:tracePt t="644771" x="8585200" y="1231900"/>
          <p14:tracePt t="644787" x="8629650" y="1231900"/>
          <p14:tracePt t="644804" x="8655050" y="1238250"/>
          <p14:tracePt t="644820" x="8724900" y="1263650"/>
          <p14:tracePt t="644838" x="8769350" y="1270000"/>
          <p14:tracePt t="644854" x="8883650" y="1301750"/>
          <p14:tracePt t="644871" x="8978900" y="1314450"/>
          <p14:tracePt t="644888" x="9010650" y="1320800"/>
          <p14:tracePt t="644904" x="9036050" y="1327150"/>
          <p14:tracePt t="644921" x="9042400" y="1327150"/>
          <p14:tracePt t="644937" x="9048750" y="1327150"/>
          <p14:tracePt t="645061" x="9042400" y="1327150"/>
          <p14:tracePt t="645083" x="9036050" y="1327150"/>
          <p14:tracePt t="645085" x="9029700" y="1327150"/>
          <p14:tracePt t="645103" x="9017000" y="1327150"/>
          <p14:tracePt t="645119" x="8997950" y="1327150"/>
          <p14:tracePt t="645120" x="8940800" y="1327150"/>
          <p14:tracePt t="645136" x="8883650" y="1314450"/>
          <p14:tracePt t="645153" x="8724900" y="1301750"/>
          <p14:tracePt t="645171" x="8509000" y="1289050"/>
          <p14:tracePt t="645188" x="8369300" y="1282700"/>
          <p14:tracePt t="645204" x="8032750" y="1270000"/>
          <p14:tracePt t="645221" x="7696200" y="1270000"/>
          <p14:tracePt t="645238" x="7518400" y="1270000"/>
          <p14:tracePt t="645254" x="7207250" y="1270000"/>
          <p14:tracePt t="645271" x="7054850" y="1270000"/>
          <p14:tracePt t="645287" x="6800850" y="1270000"/>
          <p14:tracePt t="645304" x="6680200" y="1270000"/>
          <p14:tracePt t="645321" x="6470650" y="1270000"/>
          <p14:tracePt t="645338" x="6292850" y="1270000"/>
          <p14:tracePt t="645354" x="6210300" y="1270000"/>
          <p14:tracePt t="645371" x="6070600" y="1270000"/>
          <p14:tracePt t="645387" x="6000750" y="1270000"/>
          <p14:tracePt t="645404" x="5892800" y="1270000"/>
          <p14:tracePt t="645421" x="5772150" y="1270000"/>
          <p14:tracePt t="645437" x="5721350" y="1270000"/>
          <p14:tracePt t="645454" x="5619750" y="1270000"/>
          <p14:tracePt t="645471" x="5575300" y="1270000"/>
          <p14:tracePt t="645487" x="5480050" y="1270000"/>
          <p14:tracePt t="645504" x="5397500" y="1270000"/>
          <p14:tracePt t="645521" x="5365750" y="1270000"/>
          <p14:tracePt t="645538" x="5308600" y="1270000"/>
          <p14:tracePt t="645554" x="5289550" y="1270000"/>
          <p14:tracePt t="645571" x="5264150" y="1270000"/>
          <p14:tracePt t="645587" x="5257800" y="1270000"/>
          <p14:tracePt t="645818" x="5264150" y="1270000"/>
          <p14:tracePt t="645838" x="5270500" y="1270000"/>
          <p14:tracePt t="645854" x="5283200" y="1270000"/>
          <p14:tracePt t="645871" x="5295900" y="1263650"/>
          <p14:tracePt t="645873" x="5308600" y="1257300"/>
          <p14:tracePt t="645887" x="5321300" y="1250950"/>
          <p14:tracePt t="645923" x="5327650" y="1250950"/>
          <p14:tracePt t="645972" x="5334000" y="1250950"/>
          <p14:tracePt t="646014" x="5340350" y="1250950"/>
          <p14:tracePt t="646037" x="5346700" y="1250950"/>
          <p14:tracePt t="646687" x="5353050" y="1250950"/>
          <p14:tracePt t="646759" x="5359400" y="1250950"/>
          <p14:tracePt t="646800" x="5365750" y="1250950"/>
          <p14:tracePt t="647309" x="5372100" y="1250950"/>
          <p14:tracePt t="647789" x="5378450" y="1250950"/>
          <p14:tracePt t="647831" x="5384800" y="1250950"/>
          <p14:tracePt t="648451" x="5391150" y="1250950"/>
          <p14:tracePt t="652440" x="5378450" y="1250950"/>
          <p14:tracePt t="652450" x="5365750" y="1263650"/>
          <p14:tracePt t="652461" x="5346700" y="1276350"/>
          <p14:tracePt t="652471" x="5321300" y="1301750"/>
          <p14:tracePt t="652472" x="5283200" y="1346200"/>
          <p14:tracePt t="652486" x="5168900" y="1447800"/>
          <p14:tracePt t="652504" x="5099050" y="1517650"/>
          <p14:tracePt t="652521" x="4927600" y="1727200"/>
          <p14:tracePt t="652537" x="4800600" y="1892300"/>
          <p14:tracePt t="652537" x="4692650" y="2044700"/>
          <p14:tracePt t="652554" x="4572000" y="2203450"/>
          <p14:tracePt t="652570" x="4311650" y="2584450"/>
          <p14:tracePt t="652588" x="4165600" y="2768600"/>
          <p14:tracePt t="652604" x="3943350" y="3060700"/>
          <p14:tracePt t="652620" x="3714750" y="3327400"/>
          <p14:tracePt t="652638" x="3619500" y="3448050"/>
          <p14:tracePt t="652654" x="3429000" y="3632200"/>
          <p14:tracePt t="652670" x="3346450" y="3714750"/>
          <p14:tracePt t="652687" x="3187700" y="3860800"/>
          <p14:tracePt t="652704" x="3041650" y="3994150"/>
          <p14:tracePt t="652721" x="2978150" y="4051300"/>
          <p14:tracePt t="652737" x="2857500" y="4178300"/>
          <p14:tracePt t="652754" x="2774950" y="4241800"/>
          <p14:tracePt t="652770" x="2578100" y="4375150"/>
          <p14:tracePt t="652787" x="2305050" y="4502150"/>
          <p14:tracePt t="652804" x="2146300" y="4559300"/>
          <p14:tracePt t="652821" x="1854200" y="4660900"/>
          <p14:tracePt t="652837" x="1739900" y="4686300"/>
          <p14:tracePt t="652854" x="1587500" y="4718050"/>
          <p14:tracePt t="652870" x="1530350" y="4730750"/>
          <p14:tracePt t="652870" x="1473200" y="4730750"/>
          <p14:tracePt t="652888" x="1441450" y="4718050"/>
          <p14:tracePt t="652904" x="1339850" y="4660900"/>
          <p14:tracePt t="652920" x="1282700" y="4610100"/>
          <p14:tracePt t="652937" x="1168400" y="4502150"/>
          <p14:tracePt t="652954" x="1047750" y="4387850"/>
          <p14:tracePt t="652971" x="990600" y="4337050"/>
          <p14:tracePt t="652987" x="895350" y="4254500"/>
          <p14:tracePt t="653004" x="850900" y="4222750"/>
          <p14:tracePt t="653020" x="774700" y="4184650"/>
          <p14:tracePt t="653037" x="749300" y="4171950"/>
          <p14:tracePt t="653054" x="711200" y="4159250"/>
          <p14:tracePt t="653070" x="698500" y="4146550"/>
          <p14:tracePt t="653106" x="698500" y="4140200"/>
          <p14:tracePt t="653107" x="698500" y="4133850"/>
          <p14:tracePt t="653119" x="698500" y="4127500"/>
          <p14:tracePt t="653136" x="698500" y="4095750"/>
          <p14:tracePt t="653153" x="692150" y="4038600"/>
          <p14:tracePt t="653170" x="692150" y="4013200"/>
          <p14:tracePt t="653187" x="685800" y="3956050"/>
          <p14:tracePt t="653204" x="679450" y="3937000"/>
          <p14:tracePt t="653220" x="673100" y="3898900"/>
          <p14:tracePt t="653237" x="673100" y="3886200"/>
          <p14:tracePt t="653254" x="673100" y="3879850"/>
          <p14:tracePt t="653355" x="673100" y="3873500"/>
          <p14:tracePt t="653366" x="673100" y="3867150"/>
          <p14:tracePt t="653376" x="673100" y="3860800"/>
          <p14:tracePt t="653387" x="673100" y="3854450"/>
          <p14:tracePt t="653388" x="673100" y="3848100"/>
          <p14:tracePt t="653404" x="673100" y="3829050"/>
          <p14:tracePt t="653420" x="679450" y="3822700"/>
          <p14:tracePt t="653437" x="679450" y="3810000"/>
          <p14:tracePt t="653590" x="679450" y="3803650"/>
          <p14:tracePt t="653634" x="679450" y="3797300"/>
          <p14:tracePt t="654264" x="685800" y="3797300"/>
          <p14:tracePt t="654306" x="692150" y="3797300"/>
          <p14:tracePt t="654336" x="698500" y="3797300"/>
          <p14:tracePt t="654357" x="704850" y="3797300"/>
          <p14:tracePt t="654378" x="711200" y="3797300"/>
          <p14:tracePt t="654388" x="723900" y="3797300"/>
          <p14:tracePt t="654403" x="730250" y="3797300"/>
          <p14:tracePt t="654403" x="749300" y="3797300"/>
          <p14:tracePt t="654419" x="800100" y="3797300"/>
          <p14:tracePt t="654437" x="857250" y="3797300"/>
          <p14:tracePt t="654454" x="882650" y="3797300"/>
          <p14:tracePt t="654470" x="920750" y="3797300"/>
          <p14:tracePt t="654487" x="958850" y="3797300"/>
          <p14:tracePt t="654504" x="971550" y="3797300"/>
          <p14:tracePt t="654520" x="1003300" y="3797300"/>
          <p14:tracePt t="654537" x="1016000" y="3797300"/>
          <p14:tracePt t="654554" x="1054100" y="3797300"/>
          <p14:tracePt t="654570" x="1085850" y="3797300"/>
          <p14:tracePt t="654587" x="1104900" y="3797300"/>
          <p14:tracePt t="654604" x="1130300" y="3797300"/>
          <p14:tracePt t="654621" x="1149350" y="3797300"/>
          <p14:tracePt t="654637" x="1187450" y="3797300"/>
          <p14:tracePt t="654655" x="1219200" y="3797300"/>
          <p14:tracePt t="654671" x="1231900" y="3797300"/>
          <p14:tracePt t="654687" x="1263650" y="3797300"/>
          <p14:tracePt t="654704" x="1276350" y="3797300"/>
          <p14:tracePt t="654720" x="1308100" y="3797300"/>
          <p14:tracePt t="654737" x="1346200" y="3797300"/>
          <p14:tracePt t="654754" x="1371600" y="3797300"/>
          <p14:tracePt t="654770" x="1403350" y="3797300"/>
          <p14:tracePt t="654787" x="1422400" y="3797300"/>
          <p14:tracePt t="654804" x="1447800" y="3797300"/>
          <p14:tracePt t="654820" x="1454150" y="3797300"/>
          <p14:tracePt t="654856" x="1460500" y="3797300"/>
          <p14:tracePt t="654909" x="1466850" y="3797300"/>
          <p14:tracePt t="654920" x="1466850" y="3790950"/>
          <p14:tracePt t="654940" x="1473200" y="3784600"/>
          <p14:tracePt t="654962" x="1479550" y="3784600"/>
          <p14:tracePt t="655135" x="1479550" y="3778250"/>
          <p14:tracePt t="655157" x="1479550" y="3771900"/>
          <p14:tracePt t="655168" x="1479550" y="3765550"/>
          <p14:tracePt t="655187" x="1479550" y="3759200"/>
          <p14:tracePt t="655197" x="1479550" y="3752850"/>
          <p14:tracePt t="655207" x="1479550" y="3746500"/>
          <p14:tracePt t="655219" x="1479550" y="3733800"/>
          <p14:tracePt t="655222" x="1479550" y="3727450"/>
          <p14:tracePt t="655237" x="1479550" y="3708400"/>
          <p14:tracePt t="655254" x="1479550" y="3695700"/>
          <p14:tracePt t="655271" x="1479550" y="3689350"/>
          <p14:tracePt t="655287" x="1485900" y="3676650"/>
          <p14:tracePt t="655304" x="1485900" y="3670300"/>
          <p14:tracePt t="655320" x="1492250" y="3663950"/>
          <p14:tracePt t="655337" x="1498600" y="3651250"/>
          <p14:tracePt t="655354" x="1498600" y="3644900"/>
          <p14:tracePt t="655638" x="1498600" y="3651250"/>
          <p14:tracePt t="655649" x="1498600" y="3657600"/>
          <p14:tracePt t="655670" x="1498600" y="3663950"/>
          <p14:tracePt t="655680" x="1498600" y="3676650"/>
          <p14:tracePt t="655700" x="1498600" y="3683000"/>
          <p14:tracePt t="655711" x="1498600" y="3695700"/>
          <p14:tracePt t="655732" x="1498600" y="3702050"/>
          <p14:tracePt t="655742" x="1492250" y="3708400"/>
          <p14:tracePt t="655753" x="1492250" y="3714750"/>
          <p14:tracePt t="661152" x="1498600" y="3714750"/>
          <p14:tracePt t="661163" x="1504950" y="3714750"/>
          <p14:tracePt t="661173" x="1517650" y="3702050"/>
          <p14:tracePt t="661174" x="1536700" y="3695700"/>
          <p14:tracePt t="661187" x="1562100" y="3683000"/>
          <p14:tracePt t="661203" x="1657350" y="3644900"/>
          <p14:tracePt t="661220" x="1784350" y="3600450"/>
          <p14:tracePt t="661238" x="1860550" y="3575050"/>
          <p14:tracePt t="661255" x="2012950" y="3524250"/>
          <p14:tracePt t="661271" x="2165350" y="3473450"/>
          <p14:tracePt t="661288" x="2235200" y="3448050"/>
          <p14:tracePt t="661305" x="2381250" y="3397250"/>
          <p14:tracePt t="661321" x="2470150" y="3359150"/>
          <p14:tracePt t="661338" x="2660650" y="3302000"/>
          <p14:tracePt t="661355" x="2870200" y="3232150"/>
          <p14:tracePt t="661371" x="2990850" y="3181350"/>
          <p14:tracePt t="661388" x="3232150" y="3073400"/>
          <p14:tracePt t="661405" x="3359150" y="2997200"/>
          <p14:tracePt t="661421" x="3575050" y="2870200"/>
          <p14:tracePt t="661438" x="3803650" y="2711450"/>
          <p14:tracePt t="661455" x="3892550" y="2647950"/>
          <p14:tracePt t="661471" x="4076700" y="2520950"/>
          <p14:tracePt t="661488" x="4159250" y="2457450"/>
          <p14:tracePt t="661505" x="4330700" y="2330450"/>
          <p14:tracePt t="661522" x="4464050" y="2216150"/>
          <p14:tracePt t="661538" x="4533900" y="2165350"/>
          <p14:tracePt t="661555" x="4673600" y="2057400"/>
          <p14:tracePt t="661571" x="4743450" y="2019300"/>
          <p14:tracePt t="661588" x="4864100" y="1924050"/>
          <p14:tracePt t="661605" x="4959350" y="1847850"/>
          <p14:tracePt t="661621" x="4997450" y="1816100"/>
          <p14:tracePt t="661638" x="5060950" y="1765300"/>
          <p14:tracePt t="661655" x="5073650" y="1739900"/>
          <p14:tracePt t="661655" x="5086350" y="1727200"/>
          <p14:tracePt t="661672" x="5092700" y="1708150"/>
          <p14:tracePt t="661688" x="5111750" y="1689100"/>
          <p14:tracePt t="661705" x="5124450" y="1682750"/>
          <p14:tracePt t="661721" x="5143500" y="1657350"/>
          <p14:tracePt t="661738" x="5149850" y="1651000"/>
          <p14:tracePt t="661756" x="5168900" y="1631950"/>
          <p14:tracePt t="661771" x="5187950" y="1600200"/>
          <p14:tracePt t="661789" x="5200650" y="1581150"/>
          <p14:tracePt t="661805" x="5213350" y="1549400"/>
          <p14:tracePt t="661822" x="5219700" y="1530350"/>
          <p14:tracePt t="661838" x="5238750" y="1492250"/>
          <p14:tracePt t="661855" x="5251450" y="1454150"/>
          <p14:tracePt t="661871" x="5257800" y="1441450"/>
          <p14:tracePt t="661888" x="5270500" y="1416050"/>
          <p14:tracePt t="661905" x="5276850" y="1397000"/>
          <p14:tracePt t="661921" x="5283200" y="1377950"/>
          <p14:tracePt t="661938" x="5289550" y="1352550"/>
          <p14:tracePt t="661955" x="5295900" y="1339850"/>
          <p14:tracePt t="661971" x="5314950" y="1308100"/>
          <p14:tracePt t="661988" x="5321300" y="1282700"/>
          <p14:tracePt t="662005" x="5340350" y="1231900"/>
          <p14:tracePt t="662022" x="5353050" y="1187450"/>
          <p14:tracePt t="662038" x="5359400" y="1168400"/>
          <p14:tracePt t="662055" x="5372100" y="1143000"/>
          <p14:tracePt t="662071" x="5372100" y="1136650"/>
          <p14:tracePt t="662088" x="5378450" y="1130300"/>
          <p14:tracePt t="662105" x="5378450" y="1117600"/>
          <p14:tracePt t="662121" x="5384800" y="1111250"/>
          <p14:tracePt t="662138" x="5391150" y="1104900"/>
          <p14:tracePt t="662155" x="5397500" y="1092200"/>
          <p14:tracePt t="662171" x="5403850" y="1079500"/>
          <p14:tracePt t="662188" x="5416550" y="1066800"/>
          <p14:tracePt t="662205" x="5416550" y="1054100"/>
          <p14:tracePt t="662221" x="5416550" y="1047750"/>
          <p14:tracePt t="662237" x="5422900" y="1041400"/>
          <p14:tracePt t="662255" x="5429250" y="1028700"/>
          <p14:tracePt t="662290" x="5435600" y="1022350"/>
          <p14:tracePt t="662292" x="5435600" y="1016000"/>
          <p14:tracePt t="662305" x="5435600" y="1009650"/>
          <p14:tracePt t="662321" x="5441950" y="1009650"/>
          <p14:tracePt t="662338" x="5441950" y="1003300"/>
          <p14:tracePt t="662355" x="5441950" y="996950"/>
          <p14:tracePt t="662395" x="5441950" y="990600"/>
          <p14:tracePt t="662414" x="5441950" y="984250"/>
          <p14:tracePt t="662436" x="5441950" y="977900"/>
          <p14:tracePt t="662465" x="5441950" y="971550"/>
          <p14:tracePt t="662468" x="5441950" y="965200"/>
          <p14:tracePt t="662480" x="5435600" y="958850"/>
          <p14:tracePt t="662488" x="5429250" y="958850"/>
          <p14:tracePt t="662505" x="5422900" y="952500"/>
          <p14:tracePt t="662521" x="5416550" y="946150"/>
          <p14:tracePt t="662538" x="5403850" y="939800"/>
          <p14:tracePt t="662555" x="5397500" y="939800"/>
          <p14:tracePt t="662571" x="5391150" y="933450"/>
          <p14:tracePt t="662588" x="5384800" y="933450"/>
          <p14:tracePt t="662624" x="5378450" y="927100"/>
          <p14:tracePt t="662638" x="5372100" y="927100"/>
          <p14:tracePt t="662640" x="5365750" y="927100"/>
          <p14:tracePt t="662655" x="5359400" y="927100"/>
          <p14:tracePt t="662671" x="5353050" y="927100"/>
          <p14:tracePt t="662688" x="5346700" y="927100"/>
          <p14:tracePt t="662705" x="5334000" y="927100"/>
          <p14:tracePt t="662721" x="5327650" y="927100"/>
          <p14:tracePt t="662738" x="5321300" y="927100"/>
          <p14:tracePt t="662791" x="5314950" y="927100"/>
          <p14:tracePt t="663146" x="5321300" y="927100"/>
          <p14:tracePt t="663169" x="5327650" y="927100"/>
          <p14:tracePt t="663229" x="5327650" y="920750"/>
          <p14:tracePt t="663301" x="5334000" y="920750"/>
          <p14:tracePt t="663307" x="5340350" y="920750"/>
          <p14:tracePt t="663332" x="5346700" y="920750"/>
          <p14:tracePt t="663496" x="5353050" y="927100"/>
          <p14:tracePt t="663507" x="5353050" y="933450"/>
          <p14:tracePt t="663518" x="5359400" y="933450"/>
          <p14:tracePt t="663527" x="5365750" y="946150"/>
          <p14:tracePt t="663537" x="5365750" y="952500"/>
          <p14:tracePt t="663540" x="5365750" y="958850"/>
          <p14:tracePt t="663553" x="5378450" y="990600"/>
          <p14:tracePt t="663570" x="5378450" y="1003300"/>
          <p14:tracePt t="663588" x="5384800" y="1022350"/>
          <p14:tracePt t="663604" x="5384800" y="1035050"/>
          <p14:tracePt t="663622" x="5384800" y="1041400"/>
          <p14:tracePt t="663638" x="5384800" y="1060450"/>
          <p14:tracePt t="663655" x="5384800" y="1066800"/>
          <p14:tracePt t="663671" x="5384800" y="1079500"/>
          <p14:tracePt t="663688" x="5384800" y="1092200"/>
          <p14:tracePt t="663705" x="5384800" y="1104900"/>
          <p14:tracePt t="663721" x="5384800" y="1111250"/>
          <p14:tracePt t="663738" x="5384800" y="1123950"/>
          <p14:tracePt t="663755" x="5384800" y="1130300"/>
          <p14:tracePt t="663771" x="5384800" y="1136650"/>
          <p14:tracePt t="663771" x="5384800" y="1143000"/>
          <p14:tracePt t="663789" x="5384800" y="1149350"/>
          <p14:tracePt t="663805" x="5384800" y="1155700"/>
          <p14:tracePt t="663842" x="5384800" y="1162050"/>
          <p14:tracePt t="663872" x="5384800" y="1168400"/>
          <p14:tracePt t="663902" x="5378450" y="1168400"/>
          <p14:tracePt t="663945" x="5372100" y="1168400"/>
          <p14:tracePt t="663966" x="5365750" y="1168400"/>
          <p14:tracePt t="663980" x="5365750" y="1174750"/>
          <p14:tracePt t="663982" x="5359400" y="1174750"/>
          <p14:tracePt t="663988" x="5353050" y="1181100"/>
          <p14:tracePt t="664005" x="5346700" y="1181100"/>
          <p14:tracePt t="664021" x="5340350" y="1181100"/>
          <p14:tracePt t="664110" x="5334000" y="1181100"/>
          <p14:tracePt t="664162" x="5327650" y="1181100"/>
          <p14:tracePt t="664183" x="5321300" y="1181100"/>
          <p14:tracePt t="664187" x="5314950" y="1181100"/>
          <p14:tracePt t="664196" x="5314950" y="1187450"/>
          <p14:tracePt t="664461" x="5321300" y="1187450"/>
          <p14:tracePt t="664471" x="5327650" y="1193800"/>
          <p14:tracePt t="664496" x="5334000" y="1193800"/>
          <p14:tracePt t="664511" x="5340350" y="1200150"/>
          <p14:tracePt t="664523" x="5346700" y="1200150"/>
          <p14:tracePt t="664554" x="5353050" y="1200150"/>
          <p14:tracePt t="664564" x="5359400" y="1200150"/>
          <p14:tracePt t="664587" x="5365750" y="1200150"/>
          <p14:tracePt t="664596" x="5372100" y="1200150"/>
          <p14:tracePt t="664606" x="5378450" y="1200150"/>
          <p14:tracePt t="664628" x="5384800" y="1200150"/>
          <p14:tracePt t="664638" x="5391150" y="1200150"/>
          <p14:tracePt t="664658" x="5397500" y="1200150"/>
          <p14:tracePt t="667630" x="5403850" y="1200150"/>
          <p14:tracePt t="667651" x="5410200" y="1206500"/>
          <p14:tracePt t="667662" x="5410200" y="1212850"/>
          <p14:tracePt t="667671" x="5422900" y="1219200"/>
          <p14:tracePt t="667677" x="5448300" y="1231900"/>
          <p14:tracePt t="667688" x="5537200" y="1276350"/>
          <p14:tracePt t="667705" x="5600700" y="1301750"/>
          <p14:tracePt t="667721" x="5759450" y="1352550"/>
          <p14:tracePt t="667738" x="5918200" y="1409700"/>
          <p14:tracePt t="667755" x="5988050" y="1435100"/>
          <p14:tracePt t="667771" x="6102350" y="1479550"/>
          <p14:tracePt t="667788" x="6146800" y="1504950"/>
          <p14:tracePt t="667805" x="6248400" y="1562100"/>
          <p14:tracePt t="667821" x="6330950" y="1619250"/>
          <p14:tracePt t="667838" x="6381750" y="1651000"/>
          <p14:tracePt t="667854" x="6457950" y="1695450"/>
          <p14:tracePt t="667871" x="6496050" y="1720850"/>
          <p14:tracePt t="667888" x="6553200" y="1752600"/>
          <p14:tracePt t="667905" x="6610350" y="1797050"/>
          <p14:tracePt t="667921" x="6648450" y="1828800"/>
          <p14:tracePt t="667938" x="6743700" y="1898650"/>
          <p14:tracePt t="667955" x="6807200" y="1936750"/>
          <p14:tracePt t="667971" x="6934200" y="2019300"/>
          <p14:tracePt t="667988" x="6991350" y="2063750"/>
          <p14:tracePt t="667988" x="7042150" y="2095500"/>
          <p14:tracePt t="668005" x="7080250" y="2127250"/>
          <p14:tracePt t="668022" x="7150100" y="2171700"/>
          <p14:tracePt t="668038" x="7188200" y="2197100"/>
          <p14:tracePt t="668055" x="7251700" y="2247900"/>
          <p14:tracePt t="668071" x="7289800" y="2266950"/>
          <p14:tracePt t="668088" x="7397750" y="2330450"/>
          <p14:tracePt t="668105" x="7518400" y="2387600"/>
          <p14:tracePt t="668121" x="7575550" y="2413000"/>
          <p14:tracePt t="668138" x="7645400" y="2451100"/>
          <p14:tracePt t="668155" x="7683500" y="2463800"/>
          <p14:tracePt t="668171" x="7727950" y="2489200"/>
          <p14:tracePt t="668188" x="7772400" y="2520950"/>
          <p14:tracePt t="668204" x="7804150" y="2540000"/>
          <p14:tracePt t="668221" x="7880350" y="2578100"/>
          <p14:tracePt t="668238" x="7912100" y="2597150"/>
          <p14:tracePt t="668255" x="7988300" y="2622550"/>
          <p14:tracePt t="668271" x="8026400" y="2635250"/>
          <p14:tracePt t="668288" x="8039100" y="2641600"/>
          <p14:tracePt t="668305" x="8064500" y="2647950"/>
          <p14:tracePt t="668320" x="8077200" y="2654300"/>
          <p14:tracePt t="668337" x="8096250" y="2660650"/>
          <p14:tracePt t="668353" x="8134350" y="2667000"/>
          <p14:tracePt t="668370" x="8147050" y="2667000"/>
          <p14:tracePt t="668387" x="8178800" y="2673350"/>
          <p14:tracePt t="668455" x="8185150" y="2673350"/>
          <p14:tracePt t="668464" x="8191500" y="2673350"/>
          <p14:tracePt t="668474" x="8204200" y="2673350"/>
          <p14:tracePt t="668480" x="8223250" y="2673350"/>
          <p14:tracePt t="668487" x="8242300" y="2673350"/>
          <p14:tracePt t="668503" x="8293100" y="2673350"/>
          <p14:tracePt t="668520" x="8331200" y="2673350"/>
          <p14:tracePt t="668538" x="8343900" y="2673350"/>
          <p14:tracePt t="668555" x="8356600" y="2673350"/>
          <p14:tracePt t="668571" x="8362950" y="2673350"/>
          <p14:tracePt t="668588" x="8382000" y="2673350"/>
          <p14:tracePt t="668605" x="8420100" y="2673350"/>
          <p14:tracePt t="668621" x="8432800" y="2673350"/>
          <p14:tracePt t="668638" x="8470900" y="2673350"/>
          <p14:tracePt t="668655" x="8477250" y="2673350"/>
          <p14:tracePt t="668671" x="8496300" y="2673350"/>
          <p14:tracePt t="668734" x="8502650" y="2673350"/>
          <p14:tracePt t="668785" x="8509000" y="2673350"/>
          <p14:tracePt t="668808" x="8515350" y="2673350"/>
          <p14:tracePt t="668827" x="8515350" y="2667000"/>
          <p14:tracePt t="668848" x="8521700" y="2667000"/>
          <p14:tracePt t="668869" x="8528050" y="2660650"/>
          <p14:tracePt t="668889" x="8534400" y="2660650"/>
          <p14:tracePt t="668992" x="8540750" y="2660650"/>
          <p14:tracePt t="670743" x="8540750" y="2654300"/>
          <p14:tracePt t="670786" x="8540750" y="2647950"/>
          <p14:tracePt t="670817" x="8540750" y="2641600"/>
          <p14:tracePt t="670827" x="8534400" y="2641600"/>
          <p14:tracePt t="670837" x="8521700" y="2641600"/>
          <p14:tracePt t="670847" x="8521700" y="2635250"/>
          <p14:tracePt t="670857" x="8502650" y="2622550"/>
          <p14:tracePt t="670871" x="8496300" y="2616200"/>
          <p14:tracePt t="670888" x="8477250" y="2603500"/>
          <p14:tracePt t="670905" x="8464550" y="2590800"/>
          <p14:tracePt t="670921" x="8458200" y="2590800"/>
          <p14:tracePt t="670938" x="8451850" y="2584450"/>
          <p14:tracePt t="670954" x="8439150" y="2584450"/>
          <p14:tracePt t="670971" x="8407400" y="2571750"/>
          <p14:tracePt t="670988" x="8343900" y="2552700"/>
          <p14:tracePt t="671005" x="8305800" y="2540000"/>
          <p14:tracePt t="671021" x="8191500" y="2508250"/>
          <p14:tracePt t="671038" x="8134350" y="2489200"/>
          <p14:tracePt t="671055" x="8020050" y="2457450"/>
          <p14:tracePt t="671071" x="7905750" y="2413000"/>
          <p14:tracePt t="671088" x="7823200" y="2387600"/>
          <p14:tracePt t="671105" x="7670800" y="2336800"/>
          <p14:tracePt t="671121" x="7581900" y="2311400"/>
          <p14:tracePt t="671138" x="7410450" y="2254250"/>
          <p14:tracePt t="671155" x="7289800" y="2222500"/>
          <p14:tracePt t="671171" x="7239000" y="2209800"/>
          <p14:tracePt t="671188" x="7175500" y="2178050"/>
          <p14:tracePt t="671205" x="7156450" y="2165350"/>
          <p14:tracePt t="671221" x="7092950" y="2127250"/>
          <p14:tracePt t="671238" x="7016750" y="2063750"/>
          <p14:tracePt t="671255" x="6965950" y="2019300"/>
          <p14:tracePt t="671271" x="6877050" y="1949450"/>
          <p14:tracePt t="671288" x="6838950" y="1911350"/>
          <p14:tracePt t="671304" x="6781800" y="1860550"/>
          <p14:tracePt t="671321" x="6737350" y="1803400"/>
          <p14:tracePt t="671338" x="6705600" y="1765300"/>
          <p14:tracePt t="671354" x="6642100" y="1695450"/>
          <p14:tracePt t="671371" x="6604000" y="1644650"/>
          <p14:tracePt t="671388" x="6521450" y="1562100"/>
          <p14:tracePt t="671405" x="6451600" y="1492250"/>
          <p14:tracePt t="671421" x="6426200" y="1466850"/>
          <p14:tracePt t="671438" x="6381750" y="1416050"/>
          <p14:tracePt t="671455" x="6362700" y="1390650"/>
          <p14:tracePt t="671471" x="6337300" y="1352550"/>
          <p14:tracePt t="671488" x="6324600" y="1339850"/>
          <p14:tracePt t="671505" x="6311900" y="1314450"/>
          <p14:tracePt t="671521" x="6286500" y="1282700"/>
          <p14:tracePt t="671538" x="6273800" y="1263650"/>
          <p14:tracePt t="671555" x="6248400" y="1238250"/>
          <p14:tracePt t="671571" x="6242050" y="1225550"/>
          <p14:tracePt t="671588" x="6223000" y="1193800"/>
          <p14:tracePt t="671604" x="6216650" y="1181100"/>
          <p14:tracePt t="671621" x="6210300" y="1174750"/>
          <p14:tracePt t="671638" x="6203950" y="1162050"/>
          <p14:tracePt t="672154" x="6210300" y="1162050"/>
          <p14:tracePt t="672194" x="6216650" y="1162050"/>
          <p14:tracePt t="672215" x="6216650" y="1168400"/>
          <p14:tracePt t="672226" x="6223000" y="1174750"/>
          <p14:tracePt t="672236" x="6235700" y="1187450"/>
          <p14:tracePt t="672259" x="6248400" y="1200150"/>
          <p14:tracePt t="672261" x="6261100" y="1212850"/>
          <p14:tracePt t="672271" x="6273800" y="1231900"/>
          <p14:tracePt t="672288" x="6311900" y="1276350"/>
          <p14:tracePt t="672304" x="6356350" y="1339850"/>
          <p14:tracePt t="672321" x="6381750" y="1377950"/>
          <p14:tracePt t="672338" x="6426200" y="1454150"/>
          <p14:tracePt t="672355" x="6451600" y="1504950"/>
          <p14:tracePt t="672370" x="6515100" y="1600200"/>
          <p14:tracePt t="672386" x="6584950" y="1701800"/>
          <p14:tracePt t="672406" x="6610350" y="1758950"/>
          <p14:tracePt t="672421" x="6680200" y="1854200"/>
          <p14:tracePt t="672438" x="6699250" y="1905000"/>
          <p14:tracePt t="672455" x="6743700" y="1981200"/>
          <p14:tracePt t="672471" x="6775450" y="2032000"/>
          <p14:tracePt t="672488" x="6781800" y="2057400"/>
          <p14:tracePt t="672505" x="6800850" y="2095500"/>
          <p14:tracePt t="672521" x="6800850" y="2108200"/>
          <p14:tracePt t="672538" x="6800850" y="2139950"/>
          <p14:tracePt t="672555" x="6800850" y="2184400"/>
          <p14:tracePt t="672571" x="6800850" y="2203450"/>
          <p14:tracePt t="672588" x="6800850" y="2254250"/>
          <p14:tracePt t="672604" x="6800850" y="2286000"/>
          <p14:tracePt t="672621" x="6807200" y="2343150"/>
          <p14:tracePt t="672638" x="6813550" y="2406650"/>
          <p14:tracePt t="672654" x="6819900" y="2425700"/>
          <p14:tracePt t="672671" x="6838950" y="2482850"/>
          <p14:tracePt t="672688" x="6851650" y="2489200"/>
          <p14:tracePt t="672705" x="6864350" y="2514600"/>
          <p14:tracePt t="672749" x="6870700" y="2514600"/>
          <p14:tracePt t="672770" x="6877050" y="2514600"/>
          <p14:tracePt t="672780" x="6883400" y="2514600"/>
          <p14:tracePt t="672790" x="6896100" y="2514600"/>
          <p14:tracePt t="672792" x="6915150" y="2514600"/>
          <p14:tracePt t="672805" x="6953250" y="2514600"/>
          <p14:tracePt t="672821" x="6978650" y="2514600"/>
          <p14:tracePt t="672838" x="7010400" y="2514600"/>
          <p14:tracePt t="672855" x="7029450" y="2514600"/>
          <p14:tracePt t="672871" x="7080250" y="2514600"/>
          <p14:tracePt t="672888" x="7150100" y="2520950"/>
          <p14:tracePt t="672904" x="7207250" y="2533650"/>
          <p14:tracePt t="672921" x="7315200" y="2552700"/>
          <p14:tracePt t="672938" x="7385050" y="2571750"/>
          <p14:tracePt t="672955" x="7410450" y="2578100"/>
          <p14:tracePt t="672971" x="7435850" y="2578100"/>
          <p14:tracePt t="673007" x="7442200" y="2578100"/>
          <p14:tracePt t="673058" x="7442200" y="2571750"/>
          <p14:tracePt t="673068" x="7448550" y="2571750"/>
          <p14:tracePt t="673089" x="7454900" y="2571750"/>
          <p14:tracePt t="673100" x="7454900" y="2565400"/>
          <p14:tracePt t="673110" x="7461250" y="2559050"/>
          <p14:tracePt t="673121" x="7461250" y="2552700"/>
          <p14:tracePt t="673122" x="7467600" y="2552700"/>
          <p14:tracePt t="673137" x="7473950" y="2546350"/>
          <p14:tracePt t="673153" x="7473950" y="2533650"/>
          <p14:tracePt t="673170" x="7473950" y="2508250"/>
          <p14:tracePt t="673188" x="7467600" y="2476500"/>
          <p14:tracePt t="673205" x="7461250" y="2463800"/>
          <p14:tracePt t="673221" x="7442200" y="2438400"/>
          <p14:tracePt t="673238" x="7435850" y="2425700"/>
          <p14:tracePt t="673254" x="7429500" y="2419350"/>
          <p14:tracePt t="673271" x="7429500" y="2413000"/>
          <p14:tracePt t="673288" x="7423150" y="2406650"/>
          <p14:tracePt t="673305" x="7416800" y="2400300"/>
          <p14:tracePt t="673321" x="7404100" y="2393950"/>
          <p14:tracePt t="673338" x="7378700" y="2374900"/>
          <p14:tracePt t="673355" x="7353300" y="2362200"/>
          <p14:tracePt t="673371" x="7340600" y="2355850"/>
          <p14:tracePt t="673387" x="7327900" y="2343150"/>
          <p14:tracePt t="673403" x="7321550" y="2330450"/>
          <p14:tracePt t="673421" x="7302500" y="2330450"/>
          <p14:tracePt t="673439" x="7289800" y="2317750"/>
          <p14:tracePt t="673455" x="7277100" y="2311400"/>
          <p14:tracePt t="673471" x="7264400" y="2305050"/>
          <p14:tracePt t="673487" x="7258050" y="2298700"/>
          <p14:tracePt t="673803" x="7264400" y="2298700"/>
          <p14:tracePt t="673833" x="7264400" y="2305050"/>
          <p14:tracePt t="673864" x="7270750" y="2305050"/>
          <p14:tracePt t="673958" x="7270750" y="2311400"/>
          <p14:tracePt t="673989" x="7270750" y="2317750"/>
          <p14:tracePt t="674020" x="7270750" y="2324100"/>
          <p14:tracePt t="674030" x="7270750" y="2330450"/>
          <p14:tracePt t="674041" x="7270750" y="2336800"/>
          <p14:tracePt t="674062" x="7270750" y="2343150"/>
          <p14:tracePt t="674072" x="7270750" y="2349500"/>
          <p14:tracePt t="674087" x="7270750" y="2355850"/>
          <p14:tracePt t="674113" x="7264400" y="2355850"/>
          <p14:tracePt t="674126" x="7258050" y="2362200"/>
          <p14:tracePt t="674136" x="7258050" y="2368550"/>
          <p14:tracePt t="674165" x="7251700" y="2368550"/>
          <p14:tracePt t="674179" x="7245350" y="2368550"/>
          <p14:tracePt t="674186" x="7245350" y="2374900"/>
          <p14:tracePt t="674188" x="7239000" y="2381250"/>
          <p14:tracePt t="674205" x="7239000" y="2387600"/>
          <p14:tracePt t="674247" x="7232650" y="2393950"/>
          <p14:tracePt t="674259" x="7232650" y="2400300"/>
          <p14:tracePt t="674261" x="7232650" y="2406650"/>
          <p14:tracePt t="674301" x="7232650" y="2413000"/>
          <p14:tracePt t="682382" x="7232650" y="2400300"/>
          <p14:tracePt t="682391" x="7226300" y="2387600"/>
          <p14:tracePt t="682401" x="7200900" y="2362200"/>
          <p14:tracePt t="682411" x="7169150" y="2324100"/>
          <p14:tracePt t="682422" x="7118350" y="2273300"/>
          <p14:tracePt t="682432" x="7054850" y="2222500"/>
          <p14:tracePt t="682437" x="6877050" y="2070100"/>
          <p14:tracePt t="682455" x="6762750" y="1987550"/>
          <p14:tracePt t="682472" x="6572250" y="1835150"/>
          <p14:tracePt t="682489" x="6400800" y="1695450"/>
          <p14:tracePt t="682506" x="6330950" y="1644650"/>
          <p14:tracePt t="682522" x="6229350" y="1562100"/>
          <p14:tracePt t="682538" x="6191250" y="1530350"/>
          <p14:tracePt t="682556" x="6134100" y="1485900"/>
          <p14:tracePt t="682572" x="6096000" y="1447800"/>
          <p14:tracePt t="682589" x="6076950" y="1435100"/>
          <p14:tracePt t="682605" x="6032500" y="1390650"/>
          <p14:tracePt t="682622" x="5988050" y="1358900"/>
          <p14:tracePt t="682639" x="5918200" y="1276350"/>
          <p14:tracePt t="682655" x="5842000" y="1200150"/>
          <p14:tracePt t="682672" x="5810250" y="1162050"/>
          <p14:tracePt t="682688" x="5759450" y="1104900"/>
          <p14:tracePt t="682705" x="5740400" y="1085850"/>
          <p14:tracePt t="682722" x="5715000" y="1054100"/>
          <p14:tracePt t="682738" x="5708650" y="1035050"/>
          <p14:tracePt t="682755" x="5702300" y="1035050"/>
          <p14:tracePt t="682772" x="5702300" y="1028700"/>
          <p14:tracePt t="682807" x="5702300" y="1022350"/>
          <p14:tracePt t="682827" x="5702300" y="1016000"/>
          <p14:tracePt t="682837" x="5702300" y="1009650"/>
          <p14:tracePt t="682838" x="5702300" y="1003300"/>
          <p14:tracePt t="682854" x="5702300" y="977900"/>
          <p14:tracePt t="682891" x="5702300" y="965200"/>
          <p14:tracePt t="682905" x="5702300" y="952500"/>
          <p14:tracePt t="682908" x="5702300" y="939800"/>
          <p14:tracePt t="682922" x="5702300" y="933450"/>
          <p14:tracePt t="682939" x="5708650" y="927100"/>
          <p14:tracePt t="682955" x="5715000" y="914400"/>
          <p14:tracePt t="682972" x="5715000" y="908050"/>
          <p14:tracePt t="682988" x="5734050" y="895350"/>
          <p14:tracePt t="683005" x="5740400" y="895350"/>
          <p14:tracePt t="683022" x="5746750" y="882650"/>
          <p14:tracePt t="683038" x="5753100" y="876300"/>
          <p14:tracePt t="683056" x="5765800" y="869950"/>
          <p14:tracePt t="683072" x="5778500" y="863600"/>
          <p14:tracePt t="683089" x="5791200" y="857250"/>
          <p14:tracePt t="683105" x="5816600" y="850900"/>
          <p14:tracePt t="683122" x="5835650" y="844550"/>
          <p14:tracePt t="683139" x="5880100" y="844550"/>
          <p14:tracePt t="683155" x="5937250" y="838200"/>
          <p14:tracePt t="683172" x="5969000" y="838200"/>
          <p14:tracePt t="683188" x="6019800" y="838200"/>
          <p14:tracePt t="683206" x="6038850" y="838200"/>
          <p14:tracePt t="683222" x="6057900" y="838200"/>
          <p14:tracePt t="683275" x="6064250" y="838200"/>
          <p14:tracePt t="683296" x="6070600" y="838200"/>
          <p14:tracePt t="683318" x="6076950" y="844550"/>
          <p14:tracePt t="683328" x="6083300" y="844550"/>
          <p14:tracePt t="683339" x="6083300" y="850900"/>
          <p14:tracePt t="683349" x="6089650" y="850900"/>
          <p14:tracePt t="683354" x="6096000" y="863600"/>
          <p14:tracePt t="683371" x="6096000" y="869950"/>
          <p14:tracePt t="683388" x="6102350" y="882650"/>
          <p14:tracePt t="683406" x="6102350" y="895350"/>
          <p14:tracePt t="683422" x="6108700" y="901700"/>
          <p14:tracePt t="683438" x="6115050" y="920750"/>
          <p14:tracePt t="683455" x="6115050" y="933450"/>
          <p14:tracePt t="683472" x="6115050" y="946150"/>
          <p14:tracePt t="683488" x="6115050" y="965200"/>
          <p14:tracePt t="683506" x="6115050" y="971550"/>
          <p14:tracePt t="683522" x="6108700" y="984250"/>
          <p14:tracePt t="683538" x="6108700" y="990600"/>
          <p14:tracePt t="683555" x="6102350" y="1003300"/>
          <p14:tracePt t="683573" x="6096000" y="1009650"/>
          <p14:tracePt t="683573" x="6089650" y="1016000"/>
          <p14:tracePt t="683589" x="6083300" y="1022350"/>
          <p14:tracePt t="683605" x="6070600" y="1028700"/>
          <p14:tracePt t="683622" x="6070600" y="1035050"/>
          <p14:tracePt t="683638" x="6057900" y="1035050"/>
          <p14:tracePt t="683655" x="6057900" y="1041400"/>
          <p14:tracePt t="683672" x="6051550" y="1047750"/>
          <p14:tracePt t="683688" x="6045200" y="1054100"/>
          <p14:tracePt t="683705" x="6038850" y="1054100"/>
          <p14:tracePt t="683722" x="6038850" y="1066800"/>
          <p14:tracePt t="683739" x="6032500" y="1073150"/>
          <p14:tracePt t="683755" x="6013450" y="1085850"/>
          <p14:tracePt t="683772" x="6007100" y="1098550"/>
          <p14:tracePt t="683788" x="6000750" y="1098550"/>
          <p14:tracePt t="683805" x="5994400" y="1111250"/>
          <p14:tracePt t="683841" x="5994400" y="1117600"/>
          <p14:tracePt t="690250" x="6000750" y="1117600"/>
          <p14:tracePt t="690271" x="6007100" y="1117600"/>
          <p14:tracePt t="690313" x="6013450" y="1117600"/>
          <p14:tracePt t="690335" x="6019800" y="1117600"/>
          <p14:tracePt t="690347" x="6019800" y="1123950"/>
          <p14:tracePt t="690396" x="6026150" y="1130300"/>
          <p14:tracePt t="690459" x="6032500" y="1136650"/>
          <p14:tracePt t="690490" x="6038850" y="1143000"/>
          <p14:tracePt t="690530" x="6038850" y="1149350"/>
          <p14:tracePt t="690571" x="6038850" y="1155700"/>
          <p14:tracePt t="690582" x="6038850" y="1162050"/>
          <p14:tracePt t="690591" x="6045200" y="1168400"/>
          <p14:tracePt t="690597" x="6045200" y="1174750"/>
          <p14:tracePt t="690604" x="6045200" y="1187450"/>
          <p14:tracePt t="690620" x="6045200" y="1206500"/>
          <p14:tracePt t="690638" x="6045200" y="1212850"/>
          <p14:tracePt t="690655" x="6045200" y="1219200"/>
          <p14:tracePt t="690672" x="6045200" y="1225550"/>
          <p14:tracePt t="691591" x="6045200" y="1231900"/>
          <p14:tracePt t="691632" x="6045200" y="1238250"/>
          <p14:tracePt t="691643" x="6045200" y="1244600"/>
          <p14:tracePt t="691654" x="6045200" y="1250950"/>
          <p14:tracePt t="691670" x="6045200" y="1257300"/>
          <p14:tracePt t="691673" x="6045200" y="1270000"/>
          <p14:tracePt t="691690" x="6045200" y="1289050"/>
          <p14:tracePt t="691726" x="6045200" y="1295400"/>
          <p14:tracePt t="691729" x="6045200" y="1301750"/>
          <p14:tracePt t="691738" x="6045200" y="1308100"/>
          <p14:tracePt t="691755" x="6045200" y="1314450"/>
          <p14:tracePt t="691771" x="6045200" y="1320800"/>
          <p14:tracePt t="691788" x="6045200" y="1327150"/>
          <p14:tracePt t="691805" x="6045200" y="1333500"/>
          <p14:tracePt t="691822" x="6045200" y="1339850"/>
          <p14:tracePt t="691838" x="6045200" y="1346200"/>
          <p14:tracePt t="691855" x="6038850" y="1358900"/>
          <p14:tracePt t="691904" x="6038850" y="1365250"/>
          <p14:tracePt t="691906" x="6032500" y="1365250"/>
          <p14:tracePt t="691921" x="6032500" y="1371600"/>
          <p14:tracePt t="691937" x="6032500" y="1377950"/>
          <p14:tracePt t="691938" x="6032500" y="1384300"/>
          <p14:tracePt t="691955" x="6032500" y="1390650"/>
          <p14:tracePt t="691972" x="6032500" y="1409700"/>
          <p14:tracePt t="691988" x="6032500" y="1422400"/>
          <p14:tracePt t="692005" x="6032500" y="1441450"/>
          <p14:tracePt t="692022" x="6032500" y="1460500"/>
          <p14:tracePt t="692038" x="6032500" y="1466850"/>
          <p14:tracePt t="692055" x="6032500" y="1479550"/>
          <p14:tracePt t="692071" x="6032500" y="1492250"/>
          <p14:tracePt t="692109" x="6032500" y="1498600"/>
          <p14:tracePt t="692121" x="6032500" y="1504950"/>
          <p14:tracePt t="692124" x="6032500" y="1511300"/>
          <p14:tracePt t="692171" x="6032500" y="1517650"/>
          <p14:tracePt t="692185" x="6032500" y="1524000"/>
          <p14:tracePt t="692215" x="6032500" y="1530350"/>
          <p14:tracePt t="692225" x="6032500" y="1543050"/>
          <p14:tracePt t="692246" x="6032500" y="1549400"/>
          <p14:tracePt t="692257" x="6026150" y="1555750"/>
          <p14:tracePt t="692259" x="6026150" y="1562100"/>
          <p14:tracePt t="692272" x="6019800" y="1568450"/>
          <p14:tracePt t="692289" x="6019800" y="1574800"/>
          <p14:tracePt t="692305" x="6013450" y="1581150"/>
          <p14:tracePt t="692391" x="6013450" y="1587500"/>
          <p14:tracePt t="692413" x="6013450" y="1600200"/>
          <p14:tracePt t="692434" x="6013450" y="1612900"/>
          <p14:tracePt t="692446" x="6013450" y="1619250"/>
          <p14:tracePt t="692456" x="6013450" y="1625600"/>
          <p14:tracePt t="692456" x="6013450" y="1638300"/>
          <p14:tracePt t="692470" x="6013450" y="1657350"/>
          <p14:tracePt t="692487" x="6013450" y="1670050"/>
          <p14:tracePt t="692505" x="6013450" y="1682750"/>
          <p14:tracePt t="692522" x="6013450" y="1689100"/>
          <p14:tracePt t="692538" x="6013450" y="1695450"/>
          <p14:tracePt t="692555" x="6013450" y="1701800"/>
          <p14:tracePt t="692571" x="6013450" y="1708150"/>
          <p14:tracePt t="692612" x="6013450" y="1714500"/>
          <p14:tracePt t="692622" x="6013450" y="1720850"/>
          <p14:tracePt t="692624" x="6013450" y="1727200"/>
          <p14:tracePt t="692639" x="6013450" y="1739900"/>
          <p14:tracePt t="692654" x="6013450" y="1746250"/>
          <p14:tracePt t="692670" x="6013450" y="1752600"/>
          <p14:tracePt t="692689" x="6013450" y="1758950"/>
          <p14:tracePt t="692705" x="6013450" y="1765300"/>
          <p14:tracePt t="692722" x="6013450" y="1771650"/>
          <p14:tracePt t="692759" x="6013450" y="1778000"/>
          <p14:tracePt t="692762" x="6019800" y="1778000"/>
          <p14:tracePt t="692790" x="6019800" y="1784350"/>
          <p14:tracePt t="692793" x="6019800" y="1790700"/>
          <p14:tracePt t="692805" x="6026150" y="1797050"/>
          <p14:tracePt t="692840" x="6026150" y="1803400"/>
          <p14:tracePt t="692855" x="6026150" y="1809750"/>
          <p14:tracePt t="692883" x="6026150" y="1816100"/>
          <p14:tracePt t="692885" x="6026150" y="1822450"/>
          <p14:tracePt t="692916" x="6026150" y="1828800"/>
          <p14:tracePt t="692947" x="6026150" y="1835150"/>
          <p14:tracePt t="692966" x="6026150" y="1841500"/>
          <p14:tracePt t="692988" x="6026150" y="1847850"/>
          <p14:tracePt t="693070" x="6026150" y="1854200"/>
          <p14:tracePt t="693243" x="6026150" y="1860550"/>
          <p14:tracePt t="693346" x="6019800" y="1860550"/>
          <p14:tracePt t="693429" x="6013450" y="1866900"/>
          <p14:tracePt t="693470" x="6013450" y="1873250"/>
          <p14:tracePt t="693501" x="6013450" y="1879600"/>
          <p14:tracePt t="693532" x="6013450" y="1885950"/>
          <p14:tracePt t="693543" x="6013450" y="1892300"/>
          <p14:tracePt t="693554" x="6013450" y="1898650"/>
          <p14:tracePt t="693575" x="6013450" y="1911350"/>
          <p14:tracePt t="693575" x="6013450" y="1917700"/>
          <p14:tracePt t="693605" x="6013450" y="1924050"/>
          <p14:tracePt t="693606" x="6013450" y="1930400"/>
          <p14:tracePt t="693646" x="6013450" y="1936750"/>
          <p14:tracePt t="693663" x="6013450" y="1943100"/>
          <p14:tracePt t="693678" x="6013450" y="1949450"/>
          <p14:tracePt t="693739" x="6013450" y="1955800"/>
          <p14:tracePt t="693750" x="6013450" y="1962150"/>
          <p14:tracePt t="693770" x="6013450" y="1968500"/>
          <p14:tracePt t="693792" x="6013450" y="1974850"/>
          <p14:tracePt t="693802" x="6013450" y="1987550"/>
          <p14:tracePt t="693823" x="6013450" y="1993900"/>
          <p14:tracePt t="693833" x="6013450" y="2000250"/>
          <p14:tracePt t="693854" x="6013450" y="2006600"/>
          <p14:tracePt t="693865" x="6013450" y="2012950"/>
          <p14:tracePt t="693875" x="6013450" y="2019300"/>
          <p14:tracePt t="693927" x="6013450" y="2025650"/>
          <p14:tracePt t="693938" x="6013450" y="2032000"/>
          <p14:tracePt t="693958" x="6013450" y="2038350"/>
          <p14:tracePt t="693979" x="6013450" y="2044700"/>
          <p14:tracePt t="694000" x="6013450" y="2051050"/>
          <p14:tracePt t="694032" x="6013450" y="2057400"/>
          <p14:tracePt t="694174" x="6013450" y="2063750"/>
          <p14:tracePt t="694207" x="6013450" y="2070100"/>
          <p14:tracePt t="694226" x="6013450" y="2076450"/>
          <p14:tracePt t="694236" x="6013450" y="2089150"/>
          <p14:tracePt t="694258" x="6013450" y="2101850"/>
          <p14:tracePt t="694268" x="6013450" y="2114550"/>
          <p14:tracePt t="694275" x="6019800" y="2114550"/>
          <p14:tracePt t="694289" x="6019800" y="2127250"/>
          <p14:tracePt t="694290" x="6019800" y="2139950"/>
          <p14:tracePt t="694304" x="6026150" y="2146300"/>
          <p14:tracePt t="694320" x="6026150" y="2165350"/>
          <p14:tracePt t="694338" x="6032500" y="2178050"/>
          <p14:tracePt t="694354" x="6038850" y="2184400"/>
          <p14:tracePt t="694370" x="6038850" y="2190750"/>
          <p14:tracePt t="694415" x="6038850" y="2197100"/>
          <p14:tracePt t="694445" x="6038850" y="2203450"/>
          <p14:tracePt t="694487" x="6038850" y="2209800"/>
          <p14:tracePt t="694497" x="6038850" y="2216150"/>
          <p14:tracePt t="694519" x="6038850" y="2222500"/>
          <p14:tracePt t="694551" x="6045200" y="2228850"/>
          <p14:tracePt t="694563" x="6045200" y="2235200"/>
          <p14:tracePt t="694571" x="6051550" y="2241550"/>
          <p14:tracePt t="694592" x="6057900" y="2247900"/>
          <p14:tracePt t="694604" x="6057900" y="2254250"/>
          <p14:tracePt t="694675" x="6057900" y="2260600"/>
          <p14:tracePt t="694717" x="6057900" y="2266950"/>
          <p14:tracePt t="694727" x="6057900" y="2273300"/>
          <p14:tracePt t="694768" x="6057900" y="2279650"/>
          <p14:tracePt t="694772" x="6057900" y="2286000"/>
          <p14:tracePt t="694790" x="6057900" y="2292350"/>
          <p14:tracePt t="694810" x="6057900" y="2298700"/>
          <p14:tracePt t="694821" x="6057900" y="2305050"/>
          <p14:tracePt t="694822" x="6057900" y="2311400"/>
          <p14:tracePt t="694838" x="6057900" y="2324100"/>
          <p14:tracePt t="694855" x="6064250" y="2330450"/>
          <p14:tracePt t="694873" x="6064250" y="2336800"/>
          <p14:tracePt t="694889" x="6070600" y="2343150"/>
          <p14:tracePt t="694906" x="6070600" y="2349500"/>
          <p14:tracePt t="694923" x="6070600" y="2362200"/>
          <p14:tracePt t="694958" x="6076950" y="2362200"/>
          <p14:tracePt t="694960" x="6076950" y="2368550"/>
          <p14:tracePt t="694973" x="6076950" y="2374900"/>
          <p14:tracePt t="694988" x="6076950" y="2381250"/>
          <p14:tracePt t="695029" x="6083300" y="2387600"/>
          <p14:tracePt t="695039" x="6083300" y="2393950"/>
          <p14:tracePt t="695055" x="6083300" y="2400300"/>
          <p14:tracePt t="695056" x="6089650" y="2413000"/>
          <p14:tracePt t="695089" x="6089650" y="2425700"/>
          <p14:tracePt t="695092" x="6096000" y="2432050"/>
          <p14:tracePt t="695106" x="6102350" y="2438400"/>
          <p14:tracePt t="695123" x="6102350" y="2451100"/>
          <p14:tracePt t="695139" x="6108700" y="2457450"/>
          <p14:tracePt t="695156" x="6108700" y="2463800"/>
          <p14:tracePt t="695173" x="6108700" y="2470150"/>
          <p14:tracePt t="695189" x="6115050" y="2482850"/>
          <p14:tracePt t="695206" x="6115050" y="2489200"/>
          <p14:tracePt t="695223" x="6121400" y="2489200"/>
          <p14:tracePt t="695239" x="6121400" y="2495550"/>
          <p14:tracePt t="695256" x="6121400" y="2501900"/>
          <p14:tracePt t="695307" x="6121400" y="2508250"/>
          <p14:tracePt t="695330" x="6121400" y="2514600"/>
          <p14:tracePt t="695347" x="6121400" y="2520950"/>
          <p14:tracePt t="695373" x="6121400" y="2527300"/>
          <p14:tracePt t="695383" x="6121400" y="2533650"/>
          <p14:tracePt t="695394" x="6121400" y="2540000"/>
          <p14:tracePt t="695424" x="6121400" y="2546350"/>
          <p14:tracePt t="695435" x="6121400" y="2552700"/>
          <p14:tracePt t="695467" x="6121400" y="2559050"/>
          <p14:tracePt t="695487" x="6121400" y="2565400"/>
          <p14:tracePt t="695509" x="6121400" y="2571750"/>
          <p14:tracePt t="695539" x="6121400" y="2578100"/>
          <p14:tracePt t="695550" x="6121400" y="2590800"/>
          <p14:tracePt t="695570" x="6121400" y="2603500"/>
          <p14:tracePt t="695582" x="6121400" y="2609850"/>
          <p14:tracePt t="695592" x="6121400" y="2616200"/>
          <p14:tracePt t="695593" x="6121400" y="2628900"/>
          <p14:tracePt t="695613" x="6121400" y="2635250"/>
          <p14:tracePt t="695621" x="6121400" y="2667000"/>
          <p14:tracePt t="695638" x="6121400" y="2686050"/>
          <p14:tracePt t="695656" x="6121400" y="2705100"/>
          <p14:tracePt t="695673" x="6121400" y="2730500"/>
          <p14:tracePt t="695689" x="6121400" y="2743200"/>
          <p14:tracePt t="695706" x="6121400" y="2768600"/>
          <p14:tracePt t="695723" x="6121400" y="2800350"/>
          <p14:tracePt t="695740" x="6121400" y="2806700"/>
          <p14:tracePt t="695756" x="6121400" y="2838450"/>
          <p14:tracePt t="695773" x="6121400" y="2844800"/>
          <p14:tracePt t="695789" x="6121400" y="2863850"/>
          <p14:tracePt t="695806" x="6121400" y="2882900"/>
          <p14:tracePt t="695823" x="6121400" y="2889250"/>
          <p14:tracePt t="695839" x="6121400" y="2908300"/>
          <p14:tracePt t="695856" x="6127750" y="2914650"/>
          <p14:tracePt t="695872" x="6134100" y="2952750"/>
          <p14:tracePt t="695889" x="6146800" y="2978150"/>
          <p14:tracePt t="695906" x="6153150" y="2984500"/>
          <p14:tracePt t="695923" x="6172200" y="3003550"/>
          <p14:tracePt t="696528" x="6172200" y="3009900"/>
          <p14:tracePt t="696589" x="6172200" y="3016250"/>
          <p14:tracePt t="696599" x="6172200" y="3022600"/>
          <p14:tracePt t="696621" x="6172200" y="3028950"/>
          <p14:tracePt t="696630" x="6165850" y="3028950"/>
          <p14:tracePt t="696651" x="6165850" y="3035300"/>
          <p14:tracePt t="696672" x="6165850" y="3041650"/>
          <p14:tracePt t="699450" x="6165850" y="3035300"/>
          <p14:tracePt t="699453" x="6159500" y="3035300"/>
          <p14:tracePt t="699472" x="6153150" y="3028950"/>
          <p14:tracePt t="699475" x="6140450" y="3022600"/>
          <p14:tracePt t="699489" x="6096000" y="3003550"/>
          <p14:tracePt t="699506" x="6057900" y="2990850"/>
          <p14:tracePt t="699523" x="5969000" y="2946400"/>
          <p14:tracePt t="699539" x="5861050" y="2901950"/>
          <p14:tracePt t="699556" x="5803900" y="2863850"/>
          <p14:tracePt t="699573" x="5664200" y="2781300"/>
          <p14:tracePt t="699589" x="5600700" y="2736850"/>
          <p14:tracePt t="699606" x="5492750" y="2667000"/>
          <p14:tracePt t="699622" x="5403850" y="2616200"/>
          <p14:tracePt t="699639" x="5391150" y="2603500"/>
          <p14:tracePt t="699656" x="5359400" y="2590800"/>
          <p14:tracePt t="699672" x="5353050" y="2590800"/>
          <p14:tracePt t="699689" x="5340350" y="2578100"/>
          <p14:tracePt t="699706" x="5308600" y="2559050"/>
          <p14:tracePt t="699723" x="5283200" y="2546350"/>
          <p14:tracePt t="699739" x="5238750" y="2520950"/>
          <p14:tracePt t="699756" x="5219700" y="2508250"/>
          <p14:tracePt t="699772" x="5194300" y="2495550"/>
          <p14:tracePt t="699789" x="5181600" y="2489200"/>
          <p14:tracePt t="702847" x="5181600" y="2482850"/>
          <p14:tracePt t="702868" x="5181600" y="2476500"/>
          <p14:tracePt t="702878" x="5187950" y="2470150"/>
          <p14:tracePt t="702889" x="5194300" y="2470150"/>
          <p14:tracePt t="702899" x="5194300" y="2463800"/>
          <p14:tracePt t="702906" x="5200650" y="2444750"/>
          <p14:tracePt t="702923" x="5207000" y="2432050"/>
          <p14:tracePt t="702939" x="5213350" y="2406650"/>
          <p14:tracePt t="702956" x="5226050" y="2368550"/>
          <p14:tracePt t="702973" x="5226050" y="2355850"/>
          <p14:tracePt t="702989" x="5238750" y="2330450"/>
          <p14:tracePt t="703005" x="5238750" y="2317750"/>
          <p14:tracePt t="703023" x="5245100" y="2298700"/>
          <p14:tracePt t="703039" x="5264150" y="2266950"/>
          <p14:tracePt t="703056" x="5276850" y="2254250"/>
          <p14:tracePt t="703073" x="5295900" y="2235200"/>
          <p14:tracePt t="703089" x="5295900" y="2228850"/>
          <p14:tracePt t="703106" x="5314950" y="2209800"/>
          <p14:tracePt t="703123" x="5321300" y="2197100"/>
          <p14:tracePt t="703139" x="5327650" y="2184400"/>
          <p14:tracePt t="703156" x="5334000" y="2171700"/>
          <p14:tracePt t="703173" x="5340350" y="2152650"/>
          <p14:tracePt t="703189" x="5359400" y="2133600"/>
          <p14:tracePt t="703206" x="5372100" y="2108200"/>
          <p14:tracePt t="703223" x="5378450" y="2095500"/>
          <p14:tracePt t="703239" x="5397500" y="2082800"/>
          <p14:tracePt t="703256" x="5410200" y="2070100"/>
          <p14:tracePt t="703273" x="5416550" y="2063750"/>
          <p14:tracePt t="703289" x="5429250" y="2063750"/>
          <p14:tracePt t="703306" x="5441950" y="2057400"/>
          <p14:tracePt t="703323" x="5480050" y="2057400"/>
          <p14:tracePt t="703340" x="5492750" y="2051050"/>
          <p14:tracePt t="703356" x="5537200" y="2051050"/>
          <p14:tracePt t="703373" x="5581650" y="2044700"/>
          <p14:tracePt t="703389" x="5594350" y="2038350"/>
          <p14:tracePt t="703406" x="5626100" y="2025650"/>
          <p14:tracePt t="703423" x="5638800" y="2025650"/>
          <p14:tracePt t="703439" x="5670550" y="2019300"/>
          <p14:tracePt t="703456" x="5695950" y="2019300"/>
          <p14:tracePt t="703472" x="5715000" y="2019300"/>
          <p14:tracePt t="703489" x="5734050" y="2019300"/>
          <p14:tracePt t="703506" x="5746750" y="2019300"/>
          <p14:tracePt t="703506" x="5753100" y="2019300"/>
          <p14:tracePt t="703523" x="5759450" y="2019300"/>
          <p14:tracePt t="703539" x="5778500" y="2019300"/>
          <p14:tracePt t="703556" x="5784850" y="2019300"/>
          <p14:tracePt t="703572" x="5822950" y="2019300"/>
          <p14:tracePt t="703589" x="5848350" y="2019300"/>
          <p14:tracePt t="703606" x="5892800" y="2019300"/>
          <p14:tracePt t="703623" x="5937250" y="2019300"/>
          <p14:tracePt t="703639" x="5956300" y="2019300"/>
          <p14:tracePt t="703656" x="5975350" y="2019300"/>
          <p14:tracePt t="703673" x="5988050" y="2019300"/>
          <p14:tracePt t="703689" x="6000750" y="2019300"/>
          <p14:tracePt t="703706" x="6013450" y="2019300"/>
          <p14:tracePt t="703723" x="6019800" y="2019300"/>
          <p14:tracePt t="703739" x="6038850" y="2019300"/>
          <p14:tracePt t="703756" x="6045200" y="2019300"/>
          <p14:tracePt t="703772" x="6057900" y="2019300"/>
          <p14:tracePt t="703789" x="6070600" y="2019300"/>
          <p14:tracePt t="703806" x="6083300" y="2019300"/>
          <p14:tracePt t="703823" x="6096000" y="2019300"/>
          <p14:tracePt t="703839" x="6108700" y="2019300"/>
          <p14:tracePt t="703856" x="6121400" y="2019300"/>
          <p14:tracePt t="703873" x="6127750" y="2019300"/>
          <p14:tracePt t="705986" x="6127750" y="2012950"/>
          <p14:tracePt t="706281" x="6121400" y="2012950"/>
          <p14:tracePt t="706677" x="6121400" y="2006600"/>
          <p14:tracePt t="706708" x="6115050" y="2006600"/>
          <p14:tracePt t="706718" x="6115050" y="2000250"/>
          <p14:tracePt t="706730" x="6108700" y="2000250"/>
          <p14:tracePt t="706760" x="6108700" y="1993900"/>
          <p14:tracePt t="706770" x="6102350" y="1993900"/>
          <p14:tracePt t="706788" x="6096000" y="1993900"/>
          <p14:tracePt t="706789" x="6089650" y="1993900"/>
          <p14:tracePt t="706825" x="6083300" y="1993900"/>
          <p14:tracePt t="706828" x="6076950" y="1993900"/>
          <p14:tracePt t="706838" x="6070600" y="1993900"/>
          <p14:tracePt t="706854" x="6057900" y="1993900"/>
          <p14:tracePt t="706871" x="6032500" y="1993900"/>
          <p14:tracePt t="706888" x="6013450" y="1993900"/>
          <p14:tracePt t="706906" x="5975350" y="1993900"/>
          <p14:tracePt t="706922" x="5937250" y="1993900"/>
          <p14:tracePt t="706939" x="5918200" y="1993900"/>
          <p14:tracePt t="706956" x="5886450" y="1993900"/>
          <p14:tracePt t="706973" x="5867400" y="1993900"/>
          <p14:tracePt t="706989" x="5842000" y="1993900"/>
          <p14:tracePt t="707006" x="5803900" y="1993900"/>
          <p14:tracePt t="707022" x="5784850" y="1993900"/>
          <p14:tracePt t="707039" x="5759450" y="2000250"/>
          <p14:tracePt t="707055" x="5740400" y="2006600"/>
          <p14:tracePt t="707072" x="5708650" y="2006600"/>
          <p14:tracePt t="707089" x="5670550" y="2012950"/>
          <p14:tracePt t="707106" x="5657850" y="2012950"/>
          <p14:tracePt t="709660" x="5651500" y="2012950"/>
          <p14:tracePt t="709689" x="5645150" y="2012950"/>
          <p14:tracePt t="709713" x="5638800" y="2012950"/>
          <p14:tracePt t="709722" x="5632450" y="2012950"/>
          <p14:tracePt t="709731" x="5626100" y="2012950"/>
          <p14:tracePt t="709739" x="5613400" y="2012950"/>
          <p14:tracePt t="709755" x="5607050" y="2012950"/>
          <p14:tracePt t="709773" x="5594350" y="2012950"/>
          <p14:tracePt t="709789" x="5581650" y="2012950"/>
          <p14:tracePt t="709806" x="5568950" y="2012950"/>
          <p14:tracePt t="709823" x="5556250" y="2012950"/>
          <p14:tracePt t="709839" x="5549900" y="2012950"/>
          <p14:tracePt t="709856" x="5530850" y="2012950"/>
          <p14:tracePt t="709872" x="5518150" y="2012950"/>
          <p14:tracePt t="709889" x="5511800" y="2012950"/>
          <p14:tracePt t="709905" x="5505450" y="2012950"/>
          <p14:tracePt t="709923" x="5499100" y="2012950"/>
          <p14:tracePt t="710184" x="5492750" y="2012950"/>
          <p14:tracePt t="710226" x="5486400" y="2006600"/>
          <p14:tracePt t="710246" x="5486400" y="2000250"/>
          <p14:tracePt t="710263" x="5486400" y="1993900"/>
          <p14:tracePt t="710264" x="5486400" y="1987550"/>
          <p14:tracePt t="710271" x="5486400" y="1974850"/>
          <p14:tracePt t="710289" x="5486400" y="1968500"/>
          <p14:tracePt t="710306" x="5486400" y="1962150"/>
          <p14:tracePt t="710322" x="5480050" y="1955800"/>
          <p14:tracePt t="710339" x="5480050" y="1949450"/>
          <p14:tracePt t="710355" x="5480050" y="1943100"/>
          <p14:tracePt t="710372" x="5480050" y="1936750"/>
          <p14:tracePt t="710389" x="5480050" y="1930400"/>
          <p14:tracePt t="710422" x="5480050" y="1924050"/>
          <p14:tracePt t="710439" x="5480050" y="1917700"/>
          <p14:tracePt t="710442" x="5480050" y="1905000"/>
          <p14:tracePt t="710456" x="5480050" y="1898650"/>
          <p14:tracePt t="710473" x="5480050" y="1879600"/>
          <p14:tracePt t="710489" x="5480050" y="1866900"/>
          <p14:tracePt t="710505" x="5480050" y="1854200"/>
          <p14:tracePt t="710522" x="5480050" y="1841500"/>
          <p14:tracePt t="710539" x="5480050" y="1828800"/>
          <p14:tracePt t="710555" x="5480050" y="1816100"/>
          <p14:tracePt t="710573" x="5480050" y="1809750"/>
          <p14:tracePt t="710589" x="5473700" y="1790700"/>
          <p14:tracePt t="710606" x="5467350" y="1778000"/>
          <p14:tracePt t="710622" x="5467350" y="1765300"/>
          <p14:tracePt t="710639" x="5467350" y="1752600"/>
          <p14:tracePt t="710656" x="5467350" y="1746250"/>
          <p14:tracePt t="710672" x="5461000" y="1733550"/>
          <p14:tracePt t="710689" x="5454650" y="1714500"/>
          <p14:tracePt t="710706" x="5448300" y="1714500"/>
          <p14:tracePt t="710722" x="5448300" y="1695450"/>
          <p14:tracePt t="710739" x="5441950" y="1695450"/>
          <p14:tracePt t="710756" x="5429250" y="1676400"/>
          <p14:tracePt t="710773" x="5422900" y="1670050"/>
          <p14:tracePt t="710789" x="5416550" y="1657350"/>
          <p14:tracePt t="710806" x="5410200" y="1657350"/>
          <p14:tracePt t="710823" x="5410200" y="1651000"/>
          <p14:tracePt t="710839" x="5397500" y="1638300"/>
          <p14:tracePt t="710855" x="5391150" y="1631950"/>
          <p14:tracePt t="710873" x="5384800" y="1625600"/>
          <p14:tracePt t="710889" x="5378450" y="1619250"/>
          <p14:tracePt t="710905" x="5372100" y="1612900"/>
          <p14:tracePt t="710939" x="5346700" y="1593850"/>
          <p14:tracePt t="710941" x="5327650" y="1587500"/>
          <p14:tracePt t="710956" x="5314950" y="1581150"/>
          <p14:tracePt t="710972" x="5283200" y="1568450"/>
          <p14:tracePt t="710989" x="5264150" y="1562100"/>
          <p14:tracePt t="711005" x="5226050" y="1555750"/>
          <p14:tracePt t="711022" x="5219700" y="1549400"/>
          <p14:tracePt t="711039" x="5194300" y="1549400"/>
          <p14:tracePt t="711055" x="5181600" y="1549400"/>
          <p14:tracePt t="711072" x="5168900" y="1549400"/>
          <p14:tracePt t="711089" x="5149850" y="1549400"/>
          <p14:tracePt t="711105" x="5124450" y="1549400"/>
          <p14:tracePt t="711122" x="5105400" y="1549400"/>
          <p14:tracePt t="711139" x="5073650" y="1549400"/>
          <p14:tracePt t="711156" x="5060950" y="1549400"/>
          <p14:tracePt t="711172" x="5035550" y="1549400"/>
          <p14:tracePt t="711189" x="5022850" y="1549400"/>
          <p14:tracePt t="711205" x="5003800" y="1549400"/>
          <p14:tracePt t="711222" x="4984750" y="1549400"/>
          <p14:tracePt t="711239" x="4978400" y="1549400"/>
          <p14:tracePt t="711255" x="4959350" y="1549400"/>
          <p14:tracePt t="711272" x="4953000" y="1549400"/>
          <p14:tracePt t="711289" x="4933950" y="1555750"/>
          <p14:tracePt t="711306" x="4914900" y="1555750"/>
          <p14:tracePt t="711322" x="4914900" y="1562100"/>
          <p14:tracePt t="711339" x="4895850" y="1562100"/>
          <p14:tracePt t="711375" x="4889500" y="1562100"/>
          <p14:tracePt t="711389" x="4883150" y="1562100"/>
          <p14:tracePt t="711405" x="4870450" y="1568450"/>
          <p14:tracePt t="711408" x="4857750" y="1574800"/>
          <p14:tracePt t="711422" x="4845050" y="1581150"/>
          <p14:tracePt t="711439" x="4819650" y="1587500"/>
          <p14:tracePt t="711457" x="4813300" y="1587500"/>
          <p14:tracePt t="711472" x="4794250" y="1593850"/>
          <p14:tracePt t="711510" x="4787900" y="1600200"/>
          <p14:tracePt t="711513" x="4781550" y="1600200"/>
          <p14:tracePt t="711523" x="4781550" y="1606550"/>
          <p14:tracePt t="711539" x="4775200" y="1606550"/>
          <p14:tracePt t="711556" x="4768850" y="1612900"/>
          <p14:tracePt t="711572" x="4762500" y="1612900"/>
          <p14:tracePt t="711589" x="4756150" y="1625600"/>
          <p14:tracePt t="711636" x="4756150" y="1631950"/>
          <p14:tracePt t="711639" x="4756150" y="1638300"/>
          <p14:tracePt t="711667" x="4756150" y="1644650"/>
          <p14:tracePt t="711669" x="4756150" y="1657350"/>
          <p14:tracePt t="711681" x="4756150" y="1663700"/>
          <p14:tracePt t="711689" x="4756150" y="1670050"/>
          <p14:tracePt t="711705" x="4756150" y="1695450"/>
          <p14:tracePt t="711723" x="4762500" y="1720850"/>
          <p14:tracePt t="711739" x="4775200" y="1739900"/>
          <p14:tracePt t="711755" x="4806950" y="1771650"/>
          <p14:tracePt t="711772" x="4826000" y="1784350"/>
          <p14:tracePt t="711789" x="4870450" y="1809750"/>
          <p14:tracePt t="711806" x="4914900" y="1835150"/>
          <p14:tracePt t="711823" x="4933950" y="1847850"/>
          <p14:tracePt t="711839" x="4965700" y="1860550"/>
          <p14:tracePt t="711855" x="4984750" y="1866900"/>
          <p14:tracePt t="711872" x="5016500" y="1873250"/>
          <p14:tracePt t="711889" x="5022850" y="1873250"/>
          <p14:tracePt t="711904" x="5029200" y="1879600"/>
          <p14:tracePt t="711921" x="5035550" y="1885950"/>
          <p14:tracePt t="711939" x="5041900" y="1885950"/>
          <p14:tracePt t="711956" x="5048250" y="1885950"/>
          <p14:tracePt t="711972" x="5054600" y="1892300"/>
          <p14:tracePt t="711989" x="5067300" y="1898650"/>
          <p14:tracePt t="712005" x="5086350" y="1905000"/>
          <p14:tracePt t="712023" x="5099050" y="1911350"/>
          <p14:tracePt t="712039" x="5130800" y="1911350"/>
          <p14:tracePt t="712055" x="5156200" y="1917700"/>
          <p14:tracePt t="712072" x="5200650" y="1930400"/>
          <p14:tracePt t="712089" x="5251450" y="1943100"/>
          <p14:tracePt t="712106" x="5276850" y="1949450"/>
          <p14:tracePt t="712122" x="5308600" y="1955800"/>
          <p14:tracePt t="712139" x="5308600" y="1962150"/>
          <p14:tracePt t="712155" x="5321300" y="1968500"/>
          <p14:tracePt t="712172" x="5334000" y="1974850"/>
          <p14:tracePt t="712189" x="5346700" y="1974850"/>
          <p14:tracePt t="712205" x="5397500" y="1993900"/>
          <p14:tracePt t="712223" x="5416550" y="2000250"/>
          <p14:tracePt t="712239" x="5467350" y="2012950"/>
          <p14:tracePt t="712256" x="5492750" y="2025650"/>
          <p14:tracePt t="712273" x="5505450" y="2025650"/>
          <p14:tracePt t="712290" x="5518150" y="2032000"/>
          <p14:tracePt t="712306" x="5524500" y="2032000"/>
          <p14:tracePt t="712324" x="5543550" y="2044700"/>
          <p14:tracePt t="712340" x="5575300" y="2044700"/>
          <p14:tracePt t="712356" x="5588000" y="2051050"/>
          <p14:tracePt t="712373" x="5613400" y="2063750"/>
          <p14:tracePt t="712390" x="5626100" y="2070100"/>
          <p14:tracePt t="712407" x="5645150" y="2076450"/>
          <p14:tracePt t="712423" x="5670550" y="2095500"/>
          <p14:tracePt t="712440" x="5683250" y="2095500"/>
          <p14:tracePt t="712457" x="5702300" y="2114550"/>
          <p14:tracePt t="712473" x="5715000" y="2120900"/>
          <p14:tracePt t="712490" x="5734050" y="2139950"/>
          <p14:tracePt t="712506" x="5746750" y="2139950"/>
          <p14:tracePt t="712524" x="5746750" y="2146300"/>
          <p14:tracePt t="712540" x="5753100" y="2152650"/>
          <p14:tracePt t="712557" x="5753100" y="2159000"/>
          <p14:tracePt t="712573" x="5772150" y="2171700"/>
          <p14:tracePt t="712590" x="5797550" y="2190750"/>
          <p14:tracePt t="712607" x="5810250" y="2203450"/>
          <p14:tracePt t="712623" x="5835650" y="2222500"/>
          <p14:tracePt t="712659" x="5842000" y="2222500"/>
          <p14:tracePt t="712689" x="5842000" y="2228850"/>
          <p14:tracePt t="712710" x="5848350" y="2235200"/>
          <p14:tracePt t="712731" x="5854700" y="2235200"/>
          <p14:tracePt t="712741" x="5854700" y="2241550"/>
          <p14:tracePt t="712763" x="5861050" y="2247900"/>
          <p14:tracePt t="712773" x="5861050" y="2254250"/>
          <p14:tracePt t="712783" x="5867400" y="2254250"/>
          <p14:tracePt t="712789" x="5873750" y="2260600"/>
          <p14:tracePt t="712806" x="5886450" y="2266950"/>
          <p14:tracePt t="712824" x="5899150" y="2279650"/>
          <p14:tracePt t="712840" x="5911850" y="2292350"/>
          <p14:tracePt t="712856" x="5918200" y="2298700"/>
          <p14:tracePt t="712873" x="5924550" y="2298700"/>
          <p14:tracePt t="712890" x="5924550" y="2305050"/>
          <p14:tracePt t="712907" x="5930900" y="2305050"/>
          <p14:tracePt t="714661" x="5937250" y="2311400"/>
          <p14:tracePt t="714700" x="5937250" y="2317750"/>
          <p14:tracePt t="720461" x="5937250" y="2311400"/>
          <p14:tracePt t="720491" x="5937250" y="2305050"/>
          <p14:tracePt t="720522" x="5937250" y="2298700"/>
          <p14:tracePt t="720532" x="5937250" y="2286000"/>
          <p14:tracePt t="720544" x="5937250" y="2279650"/>
          <p14:tracePt t="720544" x="5937250" y="2260600"/>
          <p14:tracePt t="720555" x="5937250" y="2241550"/>
          <p14:tracePt t="720572" x="5937250" y="2197100"/>
          <p14:tracePt t="720589" x="5937250" y="2139950"/>
          <p14:tracePt t="720606" x="5937250" y="2114550"/>
          <p14:tracePt t="720623" x="5937250" y="2063750"/>
          <p14:tracePt t="720639" x="5937250" y="2044700"/>
          <p14:tracePt t="720656" x="5937250" y="2006600"/>
          <p14:tracePt t="720673" x="5937250" y="1968500"/>
          <p14:tracePt t="720690" x="5937250" y="1955800"/>
          <p14:tracePt t="720706" x="5937250" y="1917700"/>
          <p14:tracePt t="720723" x="5937250" y="1898650"/>
          <p14:tracePt t="720740" x="5937250" y="1860550"/>
          <p14:tracePt t="720756" x="5943600" y="1828800"/>
          <p14:tracePt t="720773" x="5943600" y="1822450"/>
          <p14:tracePt t="720790" x="5949950" y="1797050"/>
          <p14:tracePt t="720807" x="5956300" y="1790700"/>
          <p14:tracePt t="720823" x="5956300" y="1771650"/>
          <p14:tracePt t="720840" x="5962650" y="1765300"/>
          <p14:tracePt t="720856" x="5962650" y="1739900"/>
          <p14:tracePt t="720873" x="5962650" y="1720850"/>
          <p14:tracePt t="720890" x="5962650" y="1708150"/>
          <p14:tracePt t="720906" x="5962650" y="1689100"/>
          <p14:tracePt t="720923" x="5962650" y="1670050"/>
          <p14:tracePt t="720940" x="5956300" y="1644650"/>
          <p14:tracePt t="720956" x="5937250" y="1593850"/>
          <p14:tracePt t="720973" x="5911850" y="1562100"/>
          <p14:tracePt t="720990" x="5873750" y="1504950"/>
          <p14:tracePt t="721007" x="5822950" y="1441450"/>
          <p14:tracePt t="721024" x="5791200" y="1422400"/>
          <p14:tracePt t="721040" x="5759450" y="1384300"/>
          <p14:tracePt t="721056" x="5740400" y="1371600"/>
          <p14:tracePt t="721073" x="5721350" y="1346200"/>
          <p14:tracePt t="721090" x="5708650" y="1333500"/>
          <p14:tracePt t="721106" x="5683250" y="1320800"/>
          <p14:tracePt t="721123" x="5657850" y="1301750"/>
          <p14:tracePt t="721139" x="5645150" y="1289050"/>
          <p14:tracePt t="721156" x="5613400" y="1270000"/>
          <p14:tracePt t="721173" x="5594350" y="1257300"/>
          <p14:tracePt t="721190" x="5568950" y="1244600"/>
          <p14:tracePt t="721206" x="5537200" y="1238250"/>
          <p14:tracePt t="721223" x="5530850" y="1238250"/>
          <p14:tracePt t="721240" x="5505450" y="1231900"/>
          <p14:tracePt t="721256" x="5499100" y="1225550"/>
          <p14:tracePt t="721273" x="5480050" y="1225550"/>
          <p14:tracePt t="721290" x="5473700" y="1225550"/>
          <p14:tracePt t="721306" x="5461000" y="1225550"/>
          <p14:tracePt t="721323" x="5441950" y="1225550"/>
          <p14:tracePt t="721340" x="5422900" y="1225550"/>
          <p14:tracePt t="721356" x="5391150" y="1225550"/>
          <p14:tracePt t="721373" x="5365750" y="1225550"/>
          <p14:tracePt t="721390" x="5359400" y="1225550"/>
          <p14:tracePt t="721406" x="5346700" y="1225550"/>
          <p14:tracePt t="721523" x="5340350" y="1225550"/>
          <p14:tracePt t="721554" x="5334000" y="1225550"/>
          <p14:tracePt t="721564" x="5327650" y="1225550"/>
          <p14:tracePt t="721574" x="5321300" y="1225550"/>
          <p14:tracePt t="721575" x="5308600" y="1225550"/>
          <p14:tracePt t="721588" x="5295900" y="1225550"/>
          <p14:tracePt t="721605" x="5257800" y="1231900"/>
          <p14:tracePt t="721623" x="5207000" y="1231900"/>
          <p14:tracePt t="721640" x="5194300" y="1231900"/>
          <p14:tracePt t="721656" x="5149850" y="1231900"/>
          <p14:tracePt t="721673" x="5118100" y="1231900"/>
          <p14:tracePt t="721690" x="5099050" y="1231900"/>
          <p14:tracePt t="721706" x="5060950" y="1231900"/>
          <p14:tracePt t="721723" x="5048250" y="1231900"/>
          <p14:tracePt t="721739" x="5003800" y="1231900"/>
          <p14:tracePt t="721756" x="4972050" y="1231900"/>
          <p14:tracePt t="721773" x="4946650" y="1231900"/>
          <p14:tracePt t="721790" x="4914900" y="1231900"/>
          <p14:tracePt t="721806" x="4902200" y="1231900"/>
          <p14:tracePt t="721823" x="4864100" y="1238250"/>
          <p14:tracePt t="721840" x="4826000" y="1238250"/>
          <p14:tracePt t="721856" x="4806950" y="1238250"/>
          <p14:tracePt t="721873" x="4768850" y="1238250"/>
          <p14:tracePt t="721890" x="4756150" y="1238250"/>
          <p14:tracePt t="721906" x="4730750" y="1238250"/>
          <p14:tracePt t="721923" x="4711700" y="1238250"/>
          <p14:tracePt t="721939" x="4699000" y="1238250"/>
          <p14:tracePt t="721956" x="4679950" y="1238250"/>
          <p14:tracePt t="721973" x="4667250" y="1238250"/>
          <p14:tracePt t="721990" x="4654550" y="1238250"/>
          <p14:tracePt t="722006" x="4648200" y="1238250"/>
          <p14:tracePt t="722045" x="4641850" y="1238250"/>
          <p14:tracePt t="722065" x="4635500" y="1238250"/>
          <p14:tracePt t="722075" x="4629150" y="1238250"/>
          <p14:tracePt t="722096" x="4622800" y="1238250"/>
          <p14:tracePt t="722099" x="4616450" y="1238250"/>
          <p14:tracePt t="722107" x="4610100" y="1238250"/>
          <p14:tracePt t="722123" x="4603750" y="1238250"/>
          <p14:tracePt t="722473" x="4597400" y="1238250"/>
          <p14:tracePt t="722495" x="4591050" y="1238250"/>
          <p14:tracePt t="722516" x="4584700" y="1238250"/>
          <p14:tracePt t="722720" x="4584700" y="1244600"/>
          <p14:tracePt t="722762" x="4584700" y="1250950"/>
          <p14:tracePt t="722781" x="4591050" y="1250950"/>
          <p14:tracePt t="722792" x="4597400" y="1250950"/>
          <p14:tracePt t="722805" x="4603750" y="1250950"/>
          <p14:tracePt t="722806" x="4610100" y="1257300"/>
          <p14:tracePt t="722822" x="4635500" y="1257300"/>
          <p14:tracePt t="722840" x="4660900" y="1263650"/>
          <p14:tracePt t="722856" x="4673600" y="1270000"/>
          <p14:tracePt t="722873" x="4699000" y="1270000"/>
          <p14:tracePt t="722890" x="4711700" y="1270000"/>
          <p14:tracePt t="722906" x="4730750" y="1270000"/>
          <p14:tracePt t="722923" x="4749800" y="1270000"/>
          <p14:tracePt t="722939" x="4762500" y="1270000"/>
          <p14:tracePt t="722956" x="4781550" y="1270000"/>
          <p14:tracePt t="722973" x="4800600" y="1270000"/>
          <p14:tracePt t="722990" x="4819650" y="1270000"/>
          <p14:tracePt t="723006" x="4851400" y="1270000"/>
          <p14:tracePt t="723023" x="4857750" y="1270000"/>
          <p14:tracePt t="723040" x="4889500" y="1270000"/>
          <p14:tracePt t="723056" x="4895850" y="1270000"/>
          <p14:tracePt t="723072" x="4927600" y="1270000"/>
          <p14:tracePt t="723088" x="4959350" y="1270000"/>
          <p14:tracePt t="723106" x="4978400" y="1270000"/>
          <p14:tracePt t="723123" x="5016500" y="1270000"/>
          <p14:tracePt t="723140" x="5041900" y="1270000"/>
          <p14:tracePt t="723156" x="5086350" y="1270000"/>
          <p14:tracePt t="723173" x="5124450" y="1270000"/>
          <p14:tracePt t="723190" x="5143500" y="1270000"/>
          <p14:tracePt t="723206" x="5181600" y="1270000"/>
          <p14:tracePt t="723223" x="5187950" y="1270000"/>
          <p14:tracePt t="723240" x="5226050" y="1270000"/>
          <p14:tracePt t="723256" x="5251450" y="1270000"/>
          <p14:tracePt t="723273" x="5264150" y="1270000"/>
          <p14:tracePt t="723290" x="5289550" y="1270000"/>
          <p14:tracePt t="723306" x="5302250" y="1270000"/>
          <p14:tracePt t="723324" x="5314950" y="1270000"/>
          <p14:tracePt t="723340" x="5321300" y="1270000"/>
          <p14:tracePt t="723356" x="5327650" y="1270000"/>
          <p14:tracePt t="723373" x="5334000" y="1270000"/>
          <p14:tracePt t="723389" x="5340350" y="1270000"/>
          <p14:tracePt t="723406" x="5353050" y="1270000"/>
          <p14:tracePt t="723423" x="5359400" y="1270000"/>
          <p14:tracePt t="723439" x="5384800" y="1270000"/>
          <p14:tracePt t="723457" x="5410200" y="1270000"/>
          <p14:tracePt t="723473" x="5429250" y="1270000"/>
          <p14:tracePt t="723490" x="5454650" y="1270000"/>
          <p14:tracePt t="723506" x="5473700" y="1270000"/>
          <p14:tracePt t="723523" x="5505450" y="1270000"/>
          <p14:tracePt t="723539" x="5530850" y="1270000"/>
          <p14:tracePt t="723556" x="5556250" y="1270000"/>
          <p14:tracePt t="723573" x="5588000" y="1270000"/>
          <p14:tracePt t="723589" x="5607050" y="1270000"/>
          <p14:tracePt t="723606" x="5626100" y="1270000"/>
          <p14:tracePt t="723624" x="5645150" y="1270000"/>
          <p14:tracePt t="723667" x="5657850" y="1276350"/>
          <p14:tracePt t="723670" x="5670550" y="1276350"/>
          <p14:tracePt t="723692" x="5676900" y="1282700"/>
          <p14:tracePt t="723693" x="5695950" y="1282700"/>
          <p14:tracePt t="723705" x="5727700" y="1295400"/>
          <p14:tracePt t="723722" x="5734050" y="1301750"/>
          <p14:tracePt t="723739" x="5759450" y="1301750"/>
          <p14:tracePt t="723793" x="5765800" y="1301750"/>
          <p14:tracePt t="733013" x="5759450" y="1301750"/>
          <p14:tracePt t="733036" x="5753100" y="1301750"/>
          <p14:tracePt t="733058" x="5746750" y="1301750"/>
          <p14:tracePt t="733066" x="5734050" y="1301750"/>
          <p14:tracePt t="733070" x="5721350" y="1301750"/>
          <p14:tracePt t="733090" x="5702300" y="1301750"/>
          <p14:tracePt t="733093" x="5683250" y="1301750"/>
          <p14:tracePt t="733107" x="5626100" y="1295400"/>
          <p14:tracePt t="733124" x="5575300" y="1295400"/>
          <p14:tracePt t="733140" x="5549900" y="1295400"/>
          <p14:tracePt t="733157" x="5511800" y="1295400"/>
          <p14:tracePt t="733174" x="5467350" y="1295400"/>
          <p14:tracePt t="733191" x="5448300" y="1295400"/>
          <p14:tracePt t="733206" x="5397500" y="1295400"/>
          <p14:tracePt t="733222" x="5372100" y="1295400"/>
          <p14:tracePt t="733240" x="5327650" y="1295400"/>
          <p14:tracePt t="733257" x="5289550" y="1295400"/>
          <p14:tracePt t="733274" x="5276850" y="1295400"/>
          <p14:tracePt t="733290" x="5251450" y="1295400"/>
          <p14:tracePt t="733307" x="5232400" y="1295400"/>
          <p14:tracePt t="733324" x="5207000" y="1295400"/>
          <p14:tracePt t="733341" x="5175250" y="1295400"/>
          <p14:tracePt t="733357" x="5162550" y="1295400"/>
          <p14:tracePt t="733374" x="5111750" y="1295400"/>
          <p14:tracePt t="733390" x="5080000" y="1295400"/>
          <p14:tracePt t="733407" x="5029200" y="1282700"/>
          <p14:tracePt t="733424" x="4972050" y="1270000"/>
          <p14:tracePt t="733440" x="4959350" y="1263650"/>
          <p14:tracePt t="733457" x="4921250" y="1263650"/>
          <p14:tracePt t="733474" x="4908550" y="1263650"/>
          <p14:tracePt t="733490" x="4883150" y="1257300"/>
          <p14:tracePt t="733507" x="4864100" y="1250950"/>
          <p14:tracePt t="733523" x="4819650" y="1238250"/>
          <p14:tracePt t="733541" x="4787900" y="1231900"/>
          <p14:tracePt t="733557" x="4775200" y="1225550"/>
          <p14:tracePt t="733574" x="4749800" y="1219200"/>
          <p14:tracePt t="733590" x="4743450" y="1219200"/>
          <p14:tracePt t="733590" x="4730750" y="1212850"/>
          <p14:tracePt t="733630" x="4718050" y="1212850"/>
          <p14:tracePt t="733633" x="4705350" y="1206500"/>
          <p14:tracePt t="733640" x="4699000" y="1206500"/>
          <p14:tracePt t="733657" x="4667250" y="1206500"/>
          <p14:tracePt t="733674" x="4654550" y="1200150"/>
          <p14:tracePt t="733674" x="4641850" y="1200150"/>
          <p14:tracePt t="733691" x="4629150" y="1200150"/>
          <p14:tracePt t="733707" x="4622800" y="1200150"/>
          <p14:tracePt t="733784" x="4616450" y="1200150"/>
          <p14:tracePt t="733794" x="4610100" y="1200150"/>
          <p14:tracePt t="733815" x="4603750" y="1200150"/>
          <p14:tracePt t="733825" x="4597400" y="1200150"/>
          <p14:tracePt t="733839" x="4591050" y="1200150"/>
          <p14:tracePt t="734185" x="4597400" y="1200150"/>
          <p14:tracePt t="734205" x="4603750" y="1200150"/>
          <p14:tracePt t="734236" x="4610100" y="1200150"/>
          <p14:tracePt t="734246" x="4616450" y="1200150"/>
          <p14:tracePt t="734267" x="4622800" y="1200150"/>
          <p14:tracePt t="734277" x="4629150" y="1200150"/>
          <p14:tracePt t="734288" x="4635500" y="1200150"/>
          <p14:tracePt t="734292" x="4641850" y="1200150"/>
          <p14:tracePt t="734306" x="4660900" y="1200150"/>
          <p14:tracePt t="734324" x="4667250" y="1200150"/>
          <p14:tracePt t="734340" x="4673600" y="1200150"/>
          <p14:tracePt t="734357" x="4679950" y="1200150"/>
          <p14:tracePt t="741025" x="4679950" y="1212850"/>
          <p14:tracePt t="741035" x="4679950" y="1219200"/>
          <p14:tracePt t="741041" x="4679950" y="1231900"/>
          <p14:tracePt t="741057" x="4686300" y="1257300"/>
          <p14:tracePt t="741057" x="4692650" y="1282700"/>
          <p14:tracePt t="741072" x="4718050" y="1365250"/>
          <p14:tracePt t="741089" x="4737100" y="1403350"/>
          <p14:tracePt t="741107" x="4787900" y="1498600"/>
          <p14:tracePt t="741124" x="4832350" y="1562100"/>
          <p14:tracePt t="741140" x="4851400" y="1600200"/>
          <p14:tracePt t="741157" x="4883150" y="1644650"/>
          <p14:tracePt t="741173" x="4902200" y="1663700"/>
          <p14:tracePt t="741190" x="4927600" y="1701800"/>
          <p14:tracePt t="741207" x="4959350" y="1746250"/>
          <p14:tracePt t="741223" x="4978400" y="1765300"/>
          <p14:tracePt t="741241" x="5010150" y="1816100"/>
          <p14:tracePt t="741257" x="5029200" y="1835150"/>
          <p14:tracePt t="741273" x="5054600" y="1873250"/>
          <p14:tracePt t="741291" x="5073650" y="1898650"/>
          <p14:tracePt t="741307" x="5086350" y="1917700"/>
          <p14:tracePt t="741324" x="5111750" y="1955800"/>
          <p14:tracePt t="741340" x="5130800" y="1981200"/>
          <p14:tracePt t="741357" x="5162550" y="2038350"/>
          <p14:tracePt t="741374" x="5207000" y="2095500"/>
          <p14:tracePt t="741391" x="5232400" y="2133600"/>
          <p14:tracePt t="741407" x="5270500" y="2190750"/>
          <p14:tracePt t="741423" x="5283200" y="2203450"/>
          <p14:tracePt t="741440" x="5314950" y="2247900"/>
          <p14:tracePt t="741457" x="5334000" y="2292350"/>
          <p14:tracePt t="741474" x="5346700" y="2311400"/>
          <p14:tracePt t="741490" x="5365750" y="2355850"/>
          <p14:tracePt t="741507" x="5372100" y="2381250"/>
          <p14:tracePt t="741523" x="5391150" y="2432050"/>
          <p14:tracePt t="741541" x="5397500" y="2457450"/>
          <p14:tracePt t="741557" x="5410200" y="2508250"/>
          <p14:tracePt t="741573" x="5422900" y="2559050"/>
          <p14:tracePt t="741591" x="5422900" y="2590800"/>
          <p14:tracePt t="741607" x="5429250" y="2641600"/>
          <p14:tracePt t="741624" x="5429250" y="2667000"/>
          <p14:tracePt t="741639" x="5429250" y="2717800"/>
          <p14:tracePt t="741656" x="5429250" y="2768600"/>
          <p14:tracePt t="741673" x="5429250" y="2794000"/>
          <p14:tracePt t="741690" x="5429250" y="2851150"/>
          <p14:tracePt t="741707" x="5429250" y="2889250"/>
          <p14:tracePt t="741723" x="5429250" y="2952750"/>
          <p14:tracePt t="741741" x="5435600" y="3041650"/>
          <p14:tracePt t="741757" x="5435600" y="3086100"/>
          <p14:tracePt t="741774" x="5448300" y="3200400"/>
          <p14:tracePt t="741790" x="5448300" y="3251200"/>
          <p14:tracePt t="741807" x="5448300" y="3359150"/>
          <p14:tracePt t="741824" x="5448300" y="3492500"/>
          <p14:tracePt t="741840" x="5448300" y="3556000"/>
          <p14:tracePt t="741857" x="5448300" y="3689350"/>
          <p14:tracePt t="741874" x="5448300" y="3765550"/>
          <p14:tracePt t="741891" x="5448300" y="3905250"/>
          <p14:tracePt t="741907" x="5448300" y="4044950"/>
          <p14:tracePt t="741923" x="5448300" y="4121150"/>
          <p14:tracePt t="741940" x="5448300" y="4260850"/>
          <p14:tracePt t="741957" x="5448300" y="4330700"/>
          <p14:tracePt t="741973" x="5448300" y="4457700"/>
          <p14:tracePt t="741990" x="5448300" y="4578350"/>
          <p14:tracePt t="742007" x="5448300" y="4635500"/>
          <p14:tracePt t="742023" x="5448300" y="4718050"/>
          <p14:tracePt t="742040" x="5448300" y="4775200"/>
          <p14:tracePt t="742057" x="5448300" y="4864100"/>
          <p14:tracePt t="742073" x="5448300" y="4953000"/>
          <p14:tracePt t="742090" x="5454650" y="4997450"/>
          <p14:tracePt t="742107" x="5467350" y="5086350"/>
          <p14:tracePt t="742124" x="5486400" y="5137150"/>
          <p14:tracePt t="742140" x="5518150" y="5238750"/>
          <p14:tracePt t="742157" x="5556250" y="5334000"/>
          <p14:tracePt t="742174" x="5581650" y="5391150"/>
          <p14:tracePt t="742191" x="5638800" y="5486400"/>
          <p14:tracePt t="742207" x="5670550" y="5549900"/>
          <p14:tracePt t="742223" x="5734050" y="5638800"/>
          <p14:tracePt t="742241" x="5791200" y="5715000"/>
          <p14:tracePt t="742257" x="5822950" y="5753100"/>
          <p14:tracePt t="742274" x="5899150" y="5816600"/>
          <p14:tracePt t="742290" x="5937250" y="5835650"/>
          <p14:tracePt t="742307" x="6032500" y="5886450"/>
          <p14:tracePt t="742324" x="6134100" y="5911850"/>
          <p14:tracePt t="742340" x="6191250" y="5924550"/>
          <p14:tracePt t="742357" x="6292850" y="5930900"/>
          <p14:tracePt t="742373" x="6350000" y="5930900"/>
          <p14:tracePt t="742391" x="6451600" y="5949950"/>
          <p14:tracePt t="742407" x="6559550" y="5962650"/>
          <p14:tracePt t="742424" x="6616700" y="5981700"/>
          <p14:tracePt t="742440" x="6731000" y="6007100"/>
          <p14:tracePt t="742457" x="6769100" y="6019800"/>
          <p14:tracePt t="742473" x="6826250" y="6032500"/>
          <p14:tracePt t="742490" x="6845300" y="6038850"/>
          <p14:tracePt t="742528" x="6851650" y="6038850"/>
          <p14:tracePt t="742569" x="6858000" y="6038850"/>
          <p14:tracePt t="742600" x="6870700" y="6032500"/>
          <p14:tracePt t="742611" x="6877050" y="6026150"/>
          <p14:tracePt t="742615" x="6877050" y="6019800"/>
          <p14:tracePt t="742623" x="6889750" y="6019800"/>
          <p14:tracePt t="742640" x="6902450" y="6007100"/>
          <p14:tracePt t="742657" x="6908800" y="6007100"/>
          <p14:tracePt t="742673" x="6915150" y="6000750"/>
          <p14:tracePt t="742690" x="6921500" y="5994400"/>
          <p14:tracePt t="746256" x="6921500" y="6000750"/>
          <p14:tracePt t="746280" x="6921500" y="6007100"/>
          <p14:tracePt t="746301" x="6921500" y="6013450"/>
          <p14:tracePt t="746303" x="6934200" y="6019800"/>
          <p14:tracePt t="746316" x="6940550" y="6026150"/>
          <p14:tracePt t="746343" x="6946900" y="6032500"/>
          <p14:tracePt t="746345" x="6953250" y="6032500"/>
          <p14:tracePt t="746403" x="6953250" y="6038850"/>
          <p14:tracePt t="746444" x="6953250" y="6045200"/>
          <p14:tracePt t="746506" x="6959600" y="6051550"/>
          <p14:tracePt t="746516" x="6965950" y="6057900"/>
          <p14:tracePt t="746522" x="6972300" y="6064250"/>
          <p14:tracePt t="746548" x="6985000" y="6076950"/>
          <p14:tracePt t="746559" x="6991350" y="6083300"/>
          <p14:tracePt t="746562" x="6997700" y="6089650"/>
          <p14:tracePt t="746573" x="7016750" y="6108700"/>
          <p14:tracePt t="746611" x="7023100" y="6115050"/>
          <p14:tracePt t="746614" x="7029450" y="6121400"/>
          <p14:tracePt t="746623" x="7035800" y="6127750"/>
          <p14:tracePt t="746661" x="7035800" y="6134100"/>
          <p14:tracePt t="746673" x="7035800" y="6140450"/>
          <p14:tracePt t="746676" x="7042150" y="6140450"/>
          <p14:tracePt t="746690" x="7048500" y="6153150"/>
          <p14:tracePt t="746707" x="7054850" y="6159500"/>
          <p14:tracePt t="746816" x="7054850" y="6165850"/>
          <p14:tracePt t="746837" x="7054850" y="6172200"/>
          <p14:tracePt t="746848" x="7054850" y="6178550"/>
          <p14:tracePt t="746868" x="7061200" y="6184900"/>
          <p14:tracePt t="746872" x="7061200" y="6191250"/>
          <p14:tracePt t="746901" x="7061200" y="6197600"/>
          <p14:tracePt t="746903" x="7061200" y="6203950"/>
          <p14:tracePt t="746922" x="7061200" y="6210300"/>
          <p14:tracePt t="746923" x="7061200" y="6216650"/>
          <p14:tracePt t="746939" x="7054850" y="6229350"/>
          <p14:tracePt t="746956" x="7048500" y="6235700"/>
          <p14:tracePt t="746973" x="7048500" y="6242050"/>
          <p14:tracePt t="746990" x="7042150" y="6248400"/>
          <p14:tracePt t="747007" x="7042150" y="6254750"/>
          <p14:tracePt t="747007" x="7042150" y="6267450"/>
          <p14:tracePt t="747024" x="7035800" y="6267450"/>
          <p14:tracePt t="747040" x="7023100" y="6292850"/>
          <p14:tracePt t="747057" x="7016750" y="6299200"/>
          <p14:tracePt t="747073" x="7004050" y="6324600"/>
          <p14:tracePt t="747090" x="6991350" y="6350000"/>
          <p14:tracePt t="747107" x="6985000" y="6356350"/>
          <p14:tracePt t="747123" x="6965950" y="6381750"/>
          <p14:tracePt t="747140" x="6959600" y="6394450"/>
          <p14:tracePt t="747157" x="6953250" y="6407150"/>
          <p14:tracePt t="747174" x="6940550" y="6419850"/>
          <p14:tracePt t="747190" x="6940550" y="6426200"/>
          <p14:tracePt t="747207" x="6915150" y="6445250"/>
          <p14:tracePt t="747224" x="6902450" y="6451600"/>
          <p14:tracePt t="747241" x="6870700" y="6477000"/>
          <p14:tracePt t="747258" x="6851650" y="6489700"/>
          <p14:tracePt t="747274" x="6807200" y="6515100"/>
          <p14:tracePt t="747291" x="6775450" y="6534150"/>
          <p14:tracePt t="747308" x="6762750" y="6546850"/>
          <p14:tracePt t="747325" x="6737350" y="6559550"/>
          <p14:tracePt t="747341" x="6724650" y="6565900"/>
          <p14:tracePt t="747358" x="6699250" y="6578600"/>
          <p14:tracePt t="747375" x="6673850" y="6591300"/>
          <p14:tracePt t="747391" x="6661150" y="6604000"/>
          <p14:tracePt t="747408" x="6616700" y="6616700"/>
          <p14:tracePt t="747424" x="6597650" y="6623050"/>
          <p14:tracePt t="747441" x="6553200" y="6635750"/>
          <p14:tracePt t="747458" x="6502400" y="6642100"/>
          <p14:tracePt t="747475" x="6483350" y="6648450"/>
          <p14:tracePt t="747491" x="6438900" y="6654800"/>
          <p14:tracePt t="747508" x="6419850" y="6661150"/>
          <p14:tracePt t="747525" x="6388100" y="6673850"/>
          <p14:tracePt t="747541" x="6356350" y="6692900"/>
          <p14:tracePt t="747558" x="6337300" y="6699250"/>
          <p14:tracePt t="747574" x="6299200" y="6711950"/>
          <p14:tracePt t="747591" x="6273800" y="6711950"/>
          <p14:tracePt t="747608" x="6223000" y="6718300"/>
          <p14:tracePt t="747624" x="6146800" y="6718300"/>
          <p14:tracePt t="747641" x="6115050" y="6718300"/>
          <p14:tracePt t="747658" x="6038850" y="6718300"/>
          <p14:tracePt t="747675" x="5994400" y="6718300"/>
          <p14:tracePt t="747691" x="5911850" y="6718300"/>
          <p14:tracePt t="747708" x="5848350" y="6718300"/>
          <p14:tracePt t="747725" x="5803900" y="6718300"/>
          <p14:tracePt t="747741" x="5715000" y="6718300"/>
          <p14:tracePt t="747758" x="5670550" y="6718300"/>
          <p14:tracePt t="747774" x="5581650" y="6718300"/>
          <p14:tracePt t="747791" x="5473700" y="6718300"/>
          <p14:tracePt t="747807" x="5416550" y="6718300"/>
          <p14:tracePt t="747825" x="5308600" y="6718300"/>
          <p14:tracePt t="747841" x="5251450" y="6718300"/>
          <p14:tracePt t="747858" x="5156200" y="6718300"/>
          <p14:tracePt t="747875" x="5067300" y="6718300"/>
          <p14:tracePt t="747891" x="5022850" y="6718300"/>
          <p14:tracePt t="747908" x="4933950" y="6718300"/>
          <p14:tracePt t="747924" x="4889500" y="6718300"/>
          <p14:tracePt t="747941" x="4813300" y="6718300"/>
          <p14:tracePt t="747958" x="4724400" y="6718300"/>
          <p14:tracePt t="747974" x="4679950" y="6718300"/>
          <p14:tracePt t="747992" x="4603750" y="6718300"/>
          <p14:tracePt t="748008" x="4559300" y="6718300"/>
          <p14:tracePt t="748025" x="4495800" y="6718300"/>
          <p14:tracePt t="748041" x="4457700" y="6718300"/>
          <p14:tracePt t="748058" x="4400550" y="6718300"/>
          <p14:tracePt t="748074" x="4343400" y="6718300"/>
          <p14:tracePt t="748091" x="4318000" y="6718300"/>
          <p14:tracePt t="748108" x="4260850" y="6718300"/>
          <p14:tracePt t="748124" x="4229100" y="6718300"/>
          <p14:tracePt t="748124" x="4203700" y="6718300"/>
          <p14:tracePt t="748141" x="4178300" y="6711950"/>
          <p14:tracePt t="748158" x="4140200" y="6692900"/>
          <p14:tracePt t="748175" x="4114800" y="6686550"/>
          <p14:tracePt t="748191" x="4083050" y="6673850"/>
          <p14:tracePt t="748208" x="4064000" y="6667500"/>
          <p14:tracePt t="748224" x="4044950" y="6654800"/>
          <p14:tracePt t="748241" x="4025900" y="6642100"/>
          <p14:tracePt t="748258" x="4025900" y="6629400"/>
          <p14:tracePt t="748274" x="4000500" y="6610350"/>
          <p14:tracePt t="748291" x="3987800" y="6597650"/>
          <p14:tracePt t="748308" x="3956050" y="6553200"/>
          <p14:tracePt t="748325" x="3911600" y="6496050"/>
          <p14:tracePt t="748341" x="3898900" y="6464300"/>
          <p14:tracePt t="748358" x="3867150" y="6413500"/>
          <p14:tracePt t="748374" x="3854450" y="6369050"/>
          <p14:tracePt t="748392" x="3848100" y="6350000"/>
          <p14:tracePt t="748408" x="3841750" y="6330950"/>
          <p14:tracePt t="748423" x="3835400" y="6299200"/>
          <p14:tracePt t="748440" x="3829050" y="6261100"/>
          <p14:tracePt t="748458" x="3829050" y="6235700"/>
          <p14:tracePt t="748474" x="3822700" y="6178550"/>
          <p14:tracePt t="748492" x="3822700" y="6121400"/>
          <p14:tracePt t="748508" x="3822700" y="6096000"/>
          <p14:tracePt t="748525" x="3822700" y="6032500"/>
          <p14:tracePt t="748541" x="3829050" y="5994400"/>
          <p14:tracePt t="748558" x="3848100" y="5943600"/>
          <p14:tracePt t="748574" x="3873500" y="5899150"/>
          <p14:tracePt t="748591" x="3886200" y="5880100"/>
          <p14:tracePt t="748608" x="3924300" y="5854700"/>
          <p14:tracePt t="748624" x="3937000" y="5848350"/>
          <p14:tracePt t="748641" x="3975100" y="5835650"/>
          <p14:tracePt t="748658" x="4025900" y="5822950"/>
          <p14:tracePt t="748675" x="4057650" y="5803900"/>
          <p14:tracePt t="748691" x="4095750" y="5797550"/>
          <p14:tracePt t="748708" x="4114800" y="5791200"/>
          <p14:tracePt t="748724" x="4171950" y="5784850"/>
          <p14:tracePt t="748741" x="4229100" y="5778500"/>
          <p14:tracePt t="748758" x="4279900" y="5765800"/>
          <p14:tracePt t="748774" x="4375150" y="5765800"/>
          <p14:tracePt t="748791" x="4432300" y="5765800"/>
          <p14:tracePt t="748807" x="4527550" y="5765800"/>
          <p14:tracePt t="748825" x="4629150" y="5765800"/>
          <p14:tracePt t="748841" x="4673600" y="5765800"/>
          <p14:tracePt t="748858" x="4768850" y="5765800"/>
          <p14:tracePt t="748874" x="4813300" y="5765800"/>
          <p14:tracePt t="748891" x="4927600" y="5765800"/>
          <p14:tracePt t="748908" x="5010150" y="5765800"/>
          <p14:tracePt t="748924" x="5067300" y="5765800"/>
          <p14:tracePt t="748941" x="5143500" y="5765800"/>
          <p14:tracePt t="748956" x="5187950" y="5765800"/>
          <p14:tracePt t="748973" x="5264150" y="5765800"/>
          <p14:tracePt t="748990" x="5308600" y="5765800"/>
          <p14:tracePt t="749006" x="5410200" y="5765800"/>
          <p14:tracePt t="749025" x="5518150" y="5765800"/>
          <p14:tracePt t="749041" x="5562600" y="5765800"/>
          <p14:tracePt t="749058" x="5664200" y="5765800"/>
          <p14:tracePt t="749074" x="5708650" y="5765800"/>
          <p14:tracePt t="749091" x="5791200" y="5765800"/>
          <p14:tracePt t="749108" x="5880100" y="5765800"/>
          <p14:tracePt t="749124" x="5924550" y="5765800"/>
          <p14:tracePt t="749141" x="6026150" y="5765800"/>
          <p14:tracePt t="749158" x="6070600" y="5765800"/>
          <p14:tracePt t="749158" x="6115050" y="5765800"/>
          <p14:tracePt t="749175" x="6165850" y="5765800"/>
          <p14:tracePt t="749191" x="6267450" y="5765800"/>
          <p14:tracePt t="749208" x="6324600" y="5765800"/>
          <p14:tracePt t="749224" x="6438900" y="5765800"/>
          <p14:tracePt t="749241" x="6508750" y="5765800"/>
          <p14:tracePt t="749258" x="6648450" y="5765800"/>
          <p14:tracePt t="749274" x="6775450" y="5765800"/>
          <p14:tracePt t="749291" x="6845300" y="5772150"/>
          <p14:tracePt t="749307" x="6934200" y="5784850"/>
          <p14:tracePt t="749325" x="6972300" y="5791200"/>
          <p14:tracePt t="749341" x="7023100" y="5810250"/>
          <p14:tracePt t="749358" x="7073900" y="5842000"/>
          <p14:tracePt t="749374" x="7092950" y="5848350"/>
          <p14:tracePt t="749391" x="7143750" y="5892800"/>
          <p14:tracePt t="749408" x="7162800" y="5911850"/>
          <p14:tracePt t="749424" x="7207250" y="5956300"/>
          <p14:tracePt t="749441" x="7232650" y="6000750"/>
          <p14:tracePt t="749458" x="7245350" y="6019800"/>
          <p14:tracePt t="749474" x="7258050" y="6057900"/>
          <p14:tracePt t="749492" x="7264400" y="6076950"/>
          <p14:tracePt t="749508" x="7270750" y="6115050"/>
          <p14:tracePt t="749525" x="7270750" y="6165850"/>
          <p14:tracePt t="749541" x="7270750" y="6197600"/>
          <p14:tracePt t="749558" x="7270750" y="6286500"/>
          <p14:tracePt t="749574" x="7270750" y="6330950"/>
          <p14:tracePt t="749591" x="7270750" y="6426200"/>
          <p14:tracePt t="749607" x="7264400" y="6508750"/>
          <p14:tracePt t="749624" x="7251700" y="6553200"/>
          <p14:tracePt t="749641" x="7226300" y="6635750"/>
          <p14:tracePt t="749658" x="7207250" y="6673850"/>
          <p14:tracePt t="749674" x="7181850" y="6737350"/>
          <p14:tracePt t="749691" x="7143750" y="6794500"/>
          <p14:tracePt t="749708" x="7131050" y="6813550"/>
          <p14:tracePt t="749724" x="7086600" y="6851650"/>
          <p14:tracePt t="749741" x="7061200" y="6851650"/>
          <p14:tracePt t="749758" x="7004050" y="6851650"/>
          <p14:tracePt t="749774" x="6915150" y="6851650"/>
          <p14:tracePt t="749791" x="6858000" y="6851650"/>
          <p14:tracePt t="749807" x="6737350" y="6851650"/>
          <p14:tracePt t="749825" x="6667500" y="6851650"/>
          <p14:tracePt t="749841" x="6527800" y="6851650"/>
          <p14:tracePt t="749858" x="6375400" y="6851650"/>
          <p14:tracePt t="749874" x="6299200" y="6851650"/>
          <p14:tracePt t="749891" x="6127750" y="6851650"/>
          <p14:tracePt t="749908" x="6032500" y="6851650"/>
          <p14:tracePt t="749924" x="5829300" y="6851650"/>
          <p14:tracePt t="749941" x="5721350" y="6851650"/>
          <p14:tracePt t="749958" x="5486400" y="6851650"/>
          <p14:tracePt t="749974" x="5245100" y="6851650"/>
          <p14:tracePt t="749991" x="5137150" y="6851650"/>
          <p14:tracePt t="750008" x="4933950" y="6851650"/>
          <p14:tracePt t="750024" x="4838700" y="6838950"/>
          <p14:tracePt t="750041" x="4673600" y="6826250"/>
          <p14:tracePt t="750058" x="4527550" y="6807200"/>
          <p14:tracePt t="750074" x="4476750" y="6800850"/>
          <p14:tracePt t="750091" x="4362450" y="6788150"/>
          <p14:tracePt t="750108" x="4318000" y="6781800"/>
          <p14:tracePt t="750124" x="4216400" y="6769100"/>
          <p14:tracePt t="750141" x="4127500" y="6762750"/>
          <p14:tracePt t="750158" x="4083050" y="6750050"/>
          <p14:tracePt t="750174" x="3994150" y="6743700"/>
          <p14:tracePt t="750191" x="3943350" y="6737350"/>
          <p14:tracePt t="750208" x="3873500" y="6718300"/>
          <p14:tracePt t="750224" x="3810000" y="6699250"/>
          <p14:tracePt t="750241" x="3790950" y="6692900"/>
          <p14:tracePt t="750258" x="3752850" y="6686550"/>
          <p14:tracePt t="750275" x="3746500" y="6680200"/>
          <p14:tracePt t="750291" x="3740150" y="6667500"/>
          <p14:tracePt t="750308" x="3733800" y="6654800"/>
          <p14:tracePt t="750325" x="3733800" y="6642100"/>
          <p14:tracePt t="750341" x="3733800" y="6616700"/>
          <p14:tracePt t="750358" x="3733800" y="6591300"/>
          <p14:tracePt t="750374" x="3733800" y="6553200"/>
          <p14:tracePt t="750391" x="3740150" y="6502400"/>
          <p14:tracePt t="750408" x="3746500" y="6477000"/>
          <p14:tracePt t="750424" x="3765550" y="6426200"/>
          <p14:tracePt t="750441" x="3778250" y="6407150"/>
          <p14:tracePt t="750458" x="3810000" y="6362700"/>
          <p14:tracePt t="750475" x="3835400" y="6324600"/>
          <p14:tracePt t="750491" x="3848100" y="6311900"/>
          <p14:tracePt t="750508" x="3873500" y="6286500"/>
          <p14:tracePt t="750524" x="3898900" y="6273800"/>
          <p14:tracePt t="750541" x="3937000" y="6242050"/>
          <p14:tracePt t="750558" x="4000500" y="6210300"/>
          <p14:tracePt t="750574" x="4032250" y="6197600"/>
          <p14:tracePt t="750591" x="4102100" y="6165850"/>
          <p14:tracePt t="750607" x="4140200" y="6153150"/>
          <p14:tracePt t="750624" x="4222750" y="6127750"/>
          <p14:tracePt t="750641" x="4311650" y="6108700"/>
          <p14:tracePt t="750658" x="4362450" y="6089650"/>
          <p14:tracePt t="750674" x="4476750" y="6057900"/>
          <p14:tracePt t="750691" x="4540250" y="6038850"/>
          <p14:tracePt t="750708" x="4667250" y="6007100"/>
          <p14:tracePt t="750724" x="4794250" y="5969000"/>
          <p14:tracePt t="750742" x="4857750" y="5943600"/>
          <p14:tracePt t="750758" x="4984750" y="5905500"/>
          <p14:tracePt t="750775" x="5041900" y="5892800"/>
          <p14:tracePt t="750791" x="5162550" y="5873750"/>
          <p14:tracePt t="750808" x="5232400" y="5867400"/>
          <p14:tracePt t="750824" x="5340350" y="5861050"/>
          <p14:tracePt t="750841" x="5448300" y="5861050"/>
          <p14:tracePt t="750858" x="5492750" y="5861050"/>
          <p14:tracePt t="750874" x="5575300" y="5861050"/>
          <p14:tracePt t="750891" x="5664200" y="5848350"/>
          <p14:tracePt t="750908" x="5708650" y="5848350"/>
          <p14:tracePt t="750924" x="5816600" y="5842000"/>
          <p14:tracePt t="750941" x="5880100" y="5842000"/>
          <p14:tracePt t="750957" x="6026150" y="5842000"/>
          <p14:tracePt t="750975" x="6089650" y="5842000"/>
          <p14:tracePt t="750991" x="6216650" y="5842000"/>
          <p14:tracePt t="751008" x="6330950" y="5842000"/>
          <p14:tracePt t="751024" x="6369050" y="5842000"/>
          <p14:tracePt t="751041" x="6470650" y="5842000"/>
          <p14:tracePt t="751058" x="6527800" y="5842000"/>
          <p14:tracePt t="751074" x="6623050" y="5842000"/>
          <p14:tracePt t="751091" x="6724650" y="5842000"/>
          <p14:tracePt t="751107" x="6769100" y="5842000"/>
          <p14:tracePt t="751125" x="6845300" y="5842000"/>
          <p14:tracePt t="751141" x="6889750" y="5842000"/>
          <p14:tracePt t="751158" x="6959600" y="5842000"/>
          <p14:tracePt t="751174" x="7048500" y="5867400"/>
          <p14:tracePt t="751191" x="7092950" y="5873750"/>
          <p14:tracePt t="751208" x="7200900" y="5911850"/>
          <p14:tracePt t="751224" x="7239000" y="5930900"/>
          <p14:tracePt t="751241" x="7296150" y="5962650"/>
          <p14:tracePt t="751258" x="7321550" y="6000750"/>
          <p14:tracePt t="751275" x="7334250" y="6019800"/>
          <p14:tracePt t="751291" x="7346950" y="6070600"/>
          <p14:tracePt t="751308" x="7346950" y="6096000"/>
          <p14:tracePt t="751325" x="7353300" y="6153150"/>
          <p14:tracePt t="751341" x="7359650" y="6191250"/>
          <p14:tracePt t="751358" x="7359650" y="6216650"/>
          <p14:tracePt t="751374" x="7359650" y="6261100"/>
          <p14:tracePt t="751391" x="7359650" y="6286500"/>
          <p14:tracePt t="751407" x="7359650" y="6350000"/>
          <p14:tracePt t="751424" x="7340600" y="6445250"/>
          <p14:tracePt t="751441" x="7321550" y="6502400"/>
          <p14:tracePt t="751458" x="7270750" y="6610350"/>
          <p14:tracePt t="751475" x="7251700" y="6654800"/>
          <p14:tracePt t="751491" x="7181850" y="6743700"/>
          <p14:tracePt t="751508" x="7105650" y="6813550"/>
          <p14:tracePt t="751525" x="7067550" y="6845300"/>
          <p14:tracePt t="751541" x="6978650" y="6851650"/>
          <p14:tracePt t="751558" x="6940550" y="6851650"/>
          <p14:tracePt t="751574" x="6858000" y="6851650"/>
          <p14:tracePt t="751591" x="6762750" y="6851650"/>
          <p14:tracePt t="751607" x="6705600" y="6851650"/>
          <p14:tracePt t="751624" x="6578600" y="6851650"/>
          <p14:tracePt t="751641" x="6515100" y="6851650"/>
          <p14:tracePt t="751658" x="6369050" y="6851650"/>
          <p14:tracePt t="751674" x="6210300" y="6851650"/>
          <p14:tracePt t="751691" x="6134100" y="6851650"/>
          <p14:tracePt t="751707" x="5969000" y="6813550"/>
          <p14:tracePt t="751724" x="5886450" y="6788150"/>
          <p14:tracePt t="751741" x="5734050" y="6737350"/>
          <p14:tracePt t="751757" x="5651500" y="6718300"/>
          <p14:tracePt t="751757" x="5588000" y="6692900"/>
          <p14:tracePt t="751774" x="5518150" y="6667500"/>
          <p14:tracePt t="751791" x="5391150" y="6635750"/>
          <p14:tracePt t="751808" x="5327650" y="6616700"/>
          <p14:tracePt t="751825" x="5213350" y="6578600"/>
          <p14:tracePt t="751841" x="5149850" y="6553200"/>
          <p14:tracePt t="751858" x="5067300" y="6515100"/>
          <p14:tracePt t="751874" x="5003800" y="6483350"/>
          <p14:tracePt t="751891" x="4991100" y="6470650"/>
          <p14:tracePt t="751907" x="4972050" y="6457950"/>
          <p14:tracePt t="751925" x="4965700" y="6451600"/>
          <p14:tracePt t="751941" x="4959350" y="6438900"/>
          <p14:tracePt t="751958" x="4959350" y="6407150"/>
          <p14:tracePt t="751974" x="4959350" y="6394450"/>
          <p14:tracePt t="751991" x="4959350" y="6350000"/>
          <p14:tracePt t="752008" x="4965700" y="6330950"/>
          <p14:tracePt t="752024" x="4991100" y="6273800"/>
          <p14:tracePt t="752041" x="5048250" y="6223000"/>
          <p14:tracePt t="752058" x="5080000" y="6191250"/>
          <p14:tracePt t="752074" x="5175250" y="6159500"/>
          <p14:tracePt t="752091" x="5226050" y="6153150"/>
          <p14:tracePt t="752107" x="5353050" y="6134100"/>
          <p14:tracePt t="752125" x="5492750" y="6134100"/>
          <p14:tracePt t="752141" x="5568950" y="6134100"/>
          <p14:tracePt t="752158" x="5708650" y="6134100"/>
          <p14:tracePt t="752174" x="5772150" y="6134100"/>
          <p14:tracePt t="752191" x="5905500" y="6134100"/>
          <p14:tracePt t="752207" x="6013450" y="6134100"/>
          <p14:tracePt t="752224" x="6076950" y="6134100"/>
          <p14:tracePt t="752241" x="6197600" y="6134100"/>
          <p14:tracePt t="752257" x="6273800" y="6134100"/>
          <p14:tracePt t="752274" x="6438900" y="6134100"/>
          <p14:tracePt t="752291" x="6610350" y="6134100"/>
          <p14:tracePt t="752308" x="6686550" y="6134100"/>
          <p14:tracePt t="752325" x="6826250" y="6134100"/>
          <p14:tracePt t="752341" x="6883400" y="6134100"/>
          <p14:tracePt t="752358" x="6946900" y="6134100"/>
          <p14:tracePt t="752374" x="6991350" y="6134100"/>
          <p14:tracePt t="752391" x="7004050" y="6140450"/>
          <p14:tracePt t="752408" x="7016750" y="6153150"/>
          <p14:tracePt t="752424" x="7023100" y="6153150"/>
          <p14:tracePt t="752441" x="7035800" y="6178550"/>
          <p14:tracePt t="752458" x="7054850" y="6203950"/>
          <p14:tracePt t="752474" x="7067550" y="6223000"/>
          <p14:tracePt t="752491" x="7092950" y="6261100"/>
          <p14:tracePt t="752508" x="7105650" y="6280150"/>
          <p14:tracePt t="752524" x="7131050" y="6318250"/>
          <p14:tracePt t="752542" x="7143750" y="6343650"/>
          <p14:tracePt t="752558" x="7143750" y="6350000"/>
          <p14:tracePt t="752575" x="7143750" y="6362700"/>
          <p14:tracePt t="752591" x="7143750" y="6375400"/>
          <p14:tracePt t="752607" x="7143750" y="6381750"/>
          <p14:tracePt t="752624" x="7137400" y="6400800"/>
          <p14:tracePt t="752641" x="7124700" y="6407150"/>
          <p14:tracePt t="752658" x="7112000" y="6419850"/>
          <p14:tracePt t="752674" x="7099300" y="6426200"/>
          <p14:tracePt t="752691" x="7080250" y="6445250"/>
          <p14:tracePt t="752707" x="7042150" y="6464300"/>
          <p14:tracePt t="752724" x="7029450" y="6477000"/>
          <p14:tracePt t="752741" x="6985000" y="6496050"/>
          <p14:tracePt t="752758" x="6959600" y="6502400"/>
          <p14:tracePt t="752774" x="6921500" y="6515100"/>
          <p14:tracePt t="752791" x="6902450" y="6521450"/>
          <p14:tracePt t="752807" x="6877050" y="6527800"/>
          <p14:tracePt t="752824" x="6864350" y="6534150"/>
          <p14:tracePt t="752911" x="6858000" y="6534150"/>
          <p14:tracePt t="752952" x="6851650" y="6534150"/>
          <p14:tracePt t="753105" x="6845300" y="6534150"/>
          <p14:tracePt t="755359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2011363" y="3233738"/>
            <a:ext cx="499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 M  → 2H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M  E= 4</a:t>
            </a:r>
            <a:r>
              <a:rPr lang="sr-Latn-CS" altLang="en-US" sz="2400" b="1"/>
              <a:t>35 </a:t>
            </a:r>
            <a:r>
              <a:rPr lang="en-GB" altLang="en-US" sz="2400" b="1"/>
              <a:t>kJ/mol</a:t>
            </a:r>
            <a:endParaRPr lang="en-US" altLang="en-US" sz="2400" b="1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143000" y="762000"/>
            <a:ext cx="661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X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X(g)      gde je X=(Cl, Br, I)</a:t>
            </a:r>
          </a:p>
        </p:txBody>
      </p:sp>
      <p:graphicFrame>
        <p:nvGraphicFramePr>
          <p:cNvPr id="22592" name="Group 64"/>
          <p:cNvGraphicFramePr>
            <a:graphicFrameLocks noGrp="1"/>
          </p:cNvGraphicFramePr>
          <p:nvPr/>
        </p:nvGraphicFramePr>
        <p:xfrm>
          <a:off x="457200" y="4267200"/>
          <a:ext cx="8229600" cy="2378075"/>
        </p:xfrm>
        <a:graphic>
          <a:graphicData uri="http://schemas.openxmlformats.org/drawingml/2006/table">
            <a:tbl>
              <a:tblPr/>
              <a:tblGrid>
                <a:gridCol w="480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209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bog velike razlike u energiji aktivacije za disocijaciju halogena i vodonika, brzina disocijacije halogena će biti znatno veća od brzine disocijacije vodonika.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aktivacije kJ/mol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25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3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 M  → </a:t>
                      </a: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</a:t>
                      </a: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M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287" name="Text Box 57"/>
          <p:cNvSpPr txBox="1">
            <a:spLocks noChangeArrowheads="1"/>
          </p:cNvSpPr>
          <p:nvPr/>
        </p:nvSpPr>
        <p:spPr bwMode="auto">
          <a:xfrm>
            <a:off x="2286000" y="2743200"/>
            <a:ext cx="4462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otencijalne reakcije inicijacije?</a:t>
            </a:r>
          </a:p>
        </p:txBody>
      </p:sp>
      <p:sp>
        <p:nvSpPr>
          <p:cNvPr id="11288" name="Text Box 58"/>
          <p:cNvSpPr txBox="1">
            <a:spLocks noChangeArrowheads="1"/>
          </p:cNvSpPr>
          <p:nvPr/>
        </p:nvSpPr>
        <p:spPr bwMode="auto">
          <a:xfrm>
            <a:off x="1295400" y="1295400"/>
            <a:ext cx="6629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akcija </a:t>
            </a:r>
            <a:r>
              <a:rPr lang="sr-Latn-CS" altLang="en-US" sz="2400"/>
              <a:t>može da se odvija kao reakcija koja je termalno aktivirana ili kao fotohemijska reakcija. </a:t>
            </a:r>
            <a:r>
              <a:rPr lang="en-US" altLang="en-US" sz="2400" u="sng">
                <a:latin typeface="Times New Roman" pitchFamily="18" charset="0"/>
              </a:rPr>
              <a:t>Reakcija ima slo</a:t>
            </a:r>
            <a:r>
              <a:rPr lang="sr-Latn-CS" altLang="en-US" sz="2400" u="sng">
                <a:latin typeface="Times New Roman" pitchFamily="18" charset="0"/>
              </a:rPr>
              <a:t>ž</a:t>
            </a:r>
            <a:r>
              <a:rPr lang="en-US" altLang="en-US" sz="2400" u="sng">
                <a:latin typeface="Times New Roman" pitchFamily="18" charset="0"/>
              </a:rPr>
              <a:t>en mehanizam</a:t>
            </a:r>
            <a:r>
              <a:rPr lang="sr-Latn-CS" altLang="en-US" sz="2400" u="sng">
                <a:latin typeface="Times New Roman" pitchFamily="18" charset="0"/>
              </a:rPr>
              <a:t> </a:t>
            </a:r>
            <a:r>
              <a:rPr lang="en-US" altLang="en-US" sz="2400" u="sng">
                <a:latin typeface="Times New Roman" pitchFamily="18" charset="0"/>
              </a:rPr>
              <a:t>- u</a:t>
            </a:r>
            <a:r>
              <a:rPr lang="sr-Latn-CS" altLang="en-US" sz="2400" u="sng">
                <a:latin typeface="Times New Roman" pitchFamily="18" charset="0"/>
              </a:rPr>
              <a:t>češće radikala</a:t>
            </a:r>
            <a:endParaRPr lang="en-US" altLang="en-US" sz="2400" u="sng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1289" name="Text Box 59"/>
          <p:cNvSpPr txBox="1">
            <a:spLocks noChangeArrowheads="1"/>
          </p:cNvSpPr>
          <p:nvPr/>
        </p:nvSpPr>
        <p:spPr bwMode="auto">
          <a:xfrm>
            <a:off x="304800" y="228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REAKCIJE </a:t>
            </a:r>
            <a:r>
              <a:rPr lang="sr-Latn-CS" altLang="en-US" sz="2400" b="1"/>
              <a:t>NASTAJANJA </a:t>
            </a:r>
            <a:r>
              <a:rPr lang="en-US" altLang="en-US" sz="2400" b="1"/>
              <a:t>HALOGENO VODONIK</a:t>
            </a:r>
            <a:r>
              <a:rPr lang="sr-Latn-CS" altLang="en-US" sz="2400" b="1"/>
              <a:t>A</a:t>
            </a:r>
          </a:p>
        </p:txBody>
      </p:sp>
      <p:sp>
        <p:nvSpPr>
          <p:cNvPr id="11290" name="AutoShape 65"/>
          <p:cNvSpPr>
            <a:spLocks noChangeArrowheads="1"/>
          </p:cNvSpPr>
          <p:nvPr/>
        </p:nvSpPr>
        <p:spPr bwMode="auto">
          <a:xfrm>
            <a:off x="6729413" y="3648075"/>
            <a:ext cx="2057400" cy="2590800"/>
          </a:xfrm>
          <a:prstGeom prst="curvedLeftArrow">
            <a:avLst>
              <a:gd name="adj1" fmla="val 25185"/>
              <a:gd name="adj2" fmla="val 50370"/>
              <a:gd name="adj3" fmla="val 33333"/>
            </a:avLst>
          </a:prstGeom>
          <a:solidFill>
            <a:srgbClr val="FF0000">
              <a:alpha val="45097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95513" y="3714750"/>
            <a:ext cx="55626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dirty="0">
                <a:latin typeface="+mn-lt"/>
              </a:rPr>
              <a:t>poredjenje sa inicijacijom preko haologena:</a:t>
            </a:r>
            <a:endParaRPr lang="en-US" dirty="0">
              <a:latin typeface="+mn-lt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91" x="5003800" y="825500"/>
          <p14:tracePt t="5602" x="4997450" y="825500"/>
          <p14:tracePt t="5616" x="4991100" y="825500"/>
          <p14:tracePt t="5634" x="4978400" y="825500"/>
          <p14:tracePt t="5636" x="4972050" y="825500"/>
          <p14:tracePt t="5650" x="4940300" y="825500"/>
          <p14:tracePt t="5667" x="4927600" y="825500"/>
          <p14:tracePt t="5684" x="4902200" y="825500"/>
          <p14:tracePt t="5701" x="4883150" y="825500"/>
          <p14:tracePt t="5718" x="4870450" y="825500"/>
          <p14:tracePt t="5734" x="4845050" y="825500"/>
          <p14:tracePt t="5751" x="4826000" y="825500"/>
          <p14:tracePt t="5767" x="4794250" y="825500"/>
          <p14:tracePt t="5784" x="4743450" y="825500"/>
          <p14:tracePt t="5800" x="4718050" y="825500"/>
          <p14:tracePt t="5817" x="4673600" y="825500"/>
          <p14:tracePt t="5834" x="4654550" y="825500"/>
          <p14:tracePt t="5850" x="4616450" y="825500"/>
          <p14:tracePt t="5867" x="4597400" y="825500"/>
          <p14:tracePt t="5884" x="4591050" y="825500"/>
          <p14:tracePt t="5900" x="4578350" y="825500"/>
          <p14:tracePt t="5917" x="4572000" y="825500"/>
          <p14:tracePt t="5934" x="4559300" y="825500"/>
          <p14:tracePt t="5950" x="4540250" y="825500"/>
          <p14:tracePt t="5967" x="4521200" y="825500"/>
          <p14:tracePt t="5984" x="4483100" y="825500"/>
          <p14:tracePt t="6000" x="4464050" y="825500"/>
          <p14:tracePt t="6017" x="4419600" y="825500"/>
          <p14:tracePt t="6034" x="4375150" y="825500"/>
          <p14:tracePt t="6051" x="4356100" y="825500"/>
          <p14:tracePt t="6067" x="4305300" y="825500"/>
          <p14:tracePt t="6085" x="4292600" y="825500"/>
          <p14:tracePt t="6100" x="4254500" y="825500"/>
          <p14:tracePt t="6117" x="4210050" y="825500"/>
          <p14:tracePt t="6134" x="4197350" y="825500"/>
          <p14:tracePt t="6150" x="4140200" y="825500"/>
          <p14:tracePt t="6167" x="4108450" y="825500"/>
          <p14:tracePt t="6184" x="4025900" y="825500"/>
          <p14:tracePt t="6201" x="3949700" y="825500"/>
          <p14:tracePt t="6218" x="3917950" y="825500"/>
          <p14:tracePt t="6234" x="3848100" y="825500"/>
          <p14:tracePt t="6250" x="3816350" y="825500"/>
          <p14:tracePt t="6267" x="3765550" y="825500"/>
          <p14:tracePt t="6284" x="3752850" y="825500"/>
          <p14:tracePt t="6300" x="3708400" y="825500"/>
          <p14:tracePt t="6317" x="3683000" y="825500"/>
          <p14:tracePt t="6334" x="3676650" y="825500"/>
          <p14:tracePt t="6350" x="3657600" y="825500"/>
          <p14:tracePt t="6367" x="3644900" y="825500"/>
          <p14:tracePt t="6384" x="3625850" y="825500"/>
          <p14:tracePt t="6400" x="3606800" y="825500"/>
          <p14:tracePt t="6417" x="3594100" y="825500"/>
          <p14:tracePt t="6434" x="3581400" y="825500"/>
          <p14:tracePt t="6450" x="3575050" y="825500"/>
          <p14:tracePt t="6467" x="3568700" y="825500"/>
          <p14:tracePt t="6653" x="3568700" y="819150"/>
          <p14:tracePt t="6694" x="3568700" y="812800"/>
          <p14:tracePt t="6714" x="3575050" y="812800"/>
          <p14:tracePt t="6745" x="3581400" y="812800"/>
          <p14:tracePt t="6767" x="3587750" y="812800"/>
          <p14:tracePt t="6777" x="3594100" y="806450"/>
          <p14:tracePt t="6788" x="3600450" y="800100"/>
          <p14:tracePt t="6789" x="3613150" y="800100"/>
          <p14:tracePt t="6801" x="3638550" y="787400"/>
          <p14:tracePt t="6818" x="3657600" y="781050"/>
          <p14:tracePt t="6835" x="3695700" y="768350"/>
          <p14:tracePt t="6851" x="3702050" y="768350"/>
          <p14:tracePt t="6868" x="3733800" y="755650"/>
          <p14:tracePt t="6885" x="3778250" y="749300"/>
          <p14:tracePt t="6901" x="3797300" y="749300"/>
          <p14:tracePt t="6918" x="3867150" y="749300"/>
          <p14:tracePt t="6935" x="3911600" y="749300"/>
          <p14:tracePt t="6951" x="4000500" y="749300"/>
          <p14:tracePt t="6968" x="4095750" y="749300"/>
          <p14:tracePt t="6984" x="4140200" y="749300"/>
          <p14:tracePt t="7001" x="4229100" y="749300"/>
          <p14:tracePt t="7018" x="4286250" y="749300"/>
          <p14:tracePt t="7035" x="4413250" y="749300"/>
          <p14:tracePt t="7051" x="4533900" y="749300"/>
          <p14:tracePt t="7068" x="4591050" y="749300"/>
          <p14:tracePt t="7085" x="4679950" y="749300"/>
          <p14:tracePt t="7101" x="4699000" y="749300"/>
          <p14:tracePt t="7118" x="4743450" y="749300"/>
          <p14:tracePt t="7135" x="4775200" y="749300"/>
          <p14:tracePt t="7151" x="4794250" y="749300"/>
          <p14:tracePt t="7168" x="4851400" y="749300"/>
          <p14:tracePt t="7185" x="4876800" y="749300"/>
          <p14:tracePt t="7201" x="4940300" y="749300"/>
          <p14:tracePt t="7218" x="4997450" y="749300"/>
          <p14:tracePt t="7235" x="5022850" y="749300"/>
          <p14:tracePt t="7251" x="5073650" y="749300"/>
          <p14:tracePt t="7268" x="5099050" y="749300"/>
          <p14:tracePt t="7285" x="5156200" y="749300"/>
          <p14:tracePt t="7301" x="5187950" y="749300"/>
          <p14:tracePt t="7318" x="5207000" y="749300"/>
          <p14:tracePt t="7335" x="5226050" y="749300"/>
          <p14:tracePt t="7352" x="5232400" y="749300"/>
          <p14:tracePt t="28309" x="5226050" y="749300"/>
          <p14:tracePt t="28319" x="5213350" y="749300"/>
          <p14:tracePt t="28335" x="5200650" y="749300"/>
          <p14:tracePt t="28352" x="5181600" y="749300"/>
          <p14:tracePt t="28353" x="5162550" y="749300"/>
          <p14:tracePt t="28369" x="5143500" y="762000"/>
          <p14:tracePt t="28385" x="5137150" y="762000"/>
          <p14:tracePt t="28385" x="5137150" y="768350"/>
          <p14:tracePt t="28403" x="5130800" y="774700"/>
          <p14:tracePt t="28418" x="5124450" y="774700"/>
          <p14:tracePt t="28435" x="5124450" y="781050"/>
          <p14:tracePt t="28452" x="5111750" y="793750"/>
          <p14:tracePt t="28468" x="5086350" y="800100"/>
          <p14:tracePt t="28486" x="5067300" y="806450"/>
          <p14:tracePt t="28502" x="5022850" y="819150"/>
          <p14:tracePt t="28519" x="4997450" y="825500"/>
          <p14:tracePt t="28535" x="4953000" y="838200"/>
          <p14:tracePt t="28552" x="4940300" y="844550"/>
          <p14:tracePt t="28568" x="4902200" y="863600"/>
          <p14:tracePt t="28585" x="4857750" y="882650"/>
          <p14:tracePt t="28602" x="4832350" y="889000"/>
          <p14:tracePt t="28618" x="4762500" y="908050"/>
          <p14:tracePt t="28635" x="4730750" y="920750"/>
          <p14:tracePt t="28652" x="4679950" y="952500"/>
          <p14:tracePt t="28668" x="4635500" y="977900"/>
          <p14:tracePt t="28685" x="4610100" y="990600"/>
          <p14:tracePt t="28702" x="4565650" y="1016000"/>
          <p14:tracePt t="28719" x="4527550" y="1022350"/>
          <p14:tracePt t="28735" x="4445000" y="1054100"/>
          <p14:tracePt t="28752" x="4356100" y="1073150"/>
          <p14:tracePt t="28768" x="4298950" y="1092200"/>
          <p14:tracePt t="28785" x="4184650" y="1123950"/>
          <p14:tracePt t="28802" x="4127500" y="1136650"/>
          <p14:tracePt t="28818" x="4013200" y="1174750"/>
          <p14:tracePt t="28852" x="3898900" y="1206500"/>
          <p14:tracePt t="28853" x="3841750" y="1219200"/>
          <p14:tracePt t="28868" x="3759200" y="1257300"/>
          <p14:tracePt t="28885" x="3708400" y="1276350"/>
          <p14:tracePt t="28903" x="3638550" y="1295400"/>
          <p14:tracePt t="28919" x="3562350" y="1327150"/>
          <p14:tracePt t="28935" x="3536950" y="1333500"/>
          <p14:tracePt t="28952" x="3479800" y="1346200"/>
          <p14:tracePt t="28968" x="3454400" y="1352550"/>
          <p14:tracePt t="28985" x="3416300" y="1365250"/>
          <p14:tracePt t="29002" x="3384550" y="1365250"/>
          <p14:tracePt t="29019" x="3365500" y="1371600"/>
          <p14:tracePt t="29035" x="3321050" y="1371600"/>
          <p14:tracePt t="29052" x="3295650" y="1371600"/>
          <p14:tracePt t="29068" x="3251200" y="1371600"/>
          <p14:tracePt t="29085" x="3181350" y="1371600"/>
          <p14:tracePt t="29102" x="3149600" y="1371600"/>
          <p14:tracePt t="29118" x="3060700" y="1371600"/>
          <p14:tracePt t="29135" x="3016250" y="1371600"/>
          <p14:tracePt t="29151" x="2921000" y="1371600"/>
          <p14:tracePt t="29169" x="2819400" y="1371600"/>
          <p14:tracePt t="29185" x="2768600" y="1371600"/>
          <p14:tracePt t="29202" x="2654300" y="1371600"/>
          <p14:tracePt t="29219" x="2603500" y="1371600"/>
          <p14:tracePt t="29235" x="2482850" y="1371600"/>
          <p14:tracePt t="29252" x="2381250" y="1371600"/>
          <p14:tracePt t="29268" x="2336800" y="1371600"/>
          <p14:tracePt t="29285" x="2273300" y="1371600"/>
          <p14:tracePt t="29302" x="2247900" y="1371600"/>
          <p14:tracePt t="29319" x="2190750" y="1371600"/>
          <p14:tracePt t="29335" x="2139950" y="1371600"/>
          <p14:tracePt t="29352" x="2108200" y="1371600"/>
          <p14:tracePt t="29369" x="2044700" y="1371600"/>
          <p14:tracePt t="29385" x="2000250" y="1371600"/>
          <p14:tracePt t="29402" x="1911350" y="1371600"/>
          <p14:tracePt t="29419" x="1866900" y="1358900"/>
          <p14:tracePt t="29419" x="1809750" y="1346200"/>
          <p14:tracePt t="29436" x="1758950" y="1339850"/>
          <p14:tracePt t="29452" x="1682750" y="1320800"/>
          <p14:tracePt t="29468" x="1644650" y="1314450"/>
          <p14:tracePt t="29485" x="1587500" y="1301750"/>
          <p14:tracePt t="29502" x="1536700" y="1295400"/>
          <p14:tracePt t="29519" x="1511300" y="1289050"/>
          <p14:tracePt t="29535" x="1460500" y="1276350"/>
          <p14:tracePt t="29552" x="1435100" y="1263650"/>
          <p14:tracePt t="29568" x="1397000" y="1250950"/>
          <p14:tracePt t="29586" x="1384300" y="1250950"/>
          <p14:tracePt t="29654" x="1377950" y="1250950"/>
          <p14:tracePt t="29666" x="1365250" y="1250950"/>
          <p14:tracePt t="29676" x="1358900" y="1250950"/>
          <p14:tracePt t="29687" x="1346200" y="1250950"/>
          <p14:tracePt t="29688" x="1339850" y="1250950"/>
          <p14:tracePt t="29702" x="1314450" y="1250950"/>
          <p14:tracePt t="29718" x="1308100" y="1250950"/>
          <p14:tracePt t="30125" x="1308100" y="1244600"/>
          <p14:tracePt t="30187" x="1314450" y="1244600"/>
          <p14:tracePt t="30197" x="1320800" y="1244600"/>
          <p14:tracePt t="30219" x="1327150" y="1244600"/>
          <p14:tracePt t="30229" x="1339850" y="1244600"/>
          <p14:tracePt t="30252" x="1346200" y="1244600"/>
          <p14:tracePt t="30262" x="1352550" y="1244600"/>
          <p14:tracePt t="30271" x="1358900" y="1244600"/>
          <p14:tracePt t="30285" x="1365250" y="1244600"/>
          <p14:tracePt t="30286" x="1371600" y="1244600"/>
          <p14:tracePt t="30302" x="1384300" y="1244600"/>
          <p14:tracePt t="30318" x="1397000" y="1244600"/>
          <p14:tracePt t="30335" x="1409700" y="1244600"/>
          <p14:tracePt t="30352" x="1416050" y="1244600"/>
          <p14:tracePt t="30387" x="1422400" y="1244600"/>
          <p14:tracePt t="30388" x="1428750" y="1244600"/>
          <p14:tracePt t="30402" x="1435100" y="1244600"/>
          <p14:tracePt t="30418" x="1447800" y="1244600"/>
          <p14:tracePt t="30436" x="1460500" y="1244600"/>
          <p14:tracePt t="30452" x="1473200" y="1238250"/>
          <p14:tracePt t="30469" x="1485900" y="1238250"/>
          <p14:tracePt t="30485" x="1498600" y="1231900"/>
          <p14:tracePt t="30501" x="1504950" y="1231900"/>
          <p14:tracePt t="30518" x="1511300" y="1231900"/>
          <p14:tracePt t="30535" x="1517650" y="1231900"/>
          <p14:tracePt t="30552" x="1524000" y="1231900"/>
          <p14:tracePt t="30568" x="1536700" y="1231900"/>
          <p14:tracePt t="30606" x="1549400" y="1231900"/>
          <p14:tracePt t="30607" x="1555750" y="1231900"/>
          <p14:tracePt t="30619" x="1562100" y="1231900"/>
          <p14:tracePt t="30635" x="1581150" y="1231900"/>
          <p14:tracePt t="30652" x="1600200" y="1231900"/>
          <p14:tracePt t="30669" x="1606550" y="1231900"/>
          <p14:tracePt t="30685" x="1638300" y="1231900"/>
          <p14:tracePt t="30702" x="1644650" y="1231900"/>
          <p14:tracePt t="30718" x="1682750" y="1231900"/>
          <p14:tracePt t="30735" x="1714500" y="1231900"/>
          <p14:tracePt t="30752" x="1733550" y="1231900"/>
          <p14:tracePt t="30768" x="1765300" y="1231900"/>
          <p14:tracePt t="30785" x="1784350" y="1231900"/>
          <p14:tracePt t="30802" x="1822450" y="1231900"/>
          <p14:tracePt t="30819" x="1847850" y="1231900"/>
          <p14:tracePt t="30836" x="1860550" y="1231900"/>
          <p14:tracePt t="30852" x="1892300" y="1231900"/>
          <p14:tracePt t="30867" x="1911350" y="1231900"/>
          <p14:tracePt t="30884" x="1936750" y="1231900"/>
          <p14:tracePt t="30902" x="1974850" y="1231900"/>
          <p14:tracePt t="30918" x="1987550" y="1231900"/>
          <p14:tracePt t="30936" x="2012950" y="1231900"/>
          <p14:tracePt t="30971" x="2025650" y="1231900"/>
          <p14:tracePt t="30985" x="2032000" y="1231900"/>
          <p14:tracePt t="30987" x="2051050" y="1231900"/>
          <p14:tracePt t="31002" x="2057400" y="1225550"/>
          <p14:tracePt t="31019" x="2076450" y="1225550"/>
          <p14:tracePt t="31035" x="2082800" y="1225550"/>
          <p14:tracePt t="31052" x="2101850" y="1219200"/>
          <p14:tracePt t="31068" x="2108200" y="1219200"/>
          <p14:tracePt t="32612" x="2101850" y="1219200"/>
          <p14:tracePt t="32633" x="2095500" y="1219200"/>
          <p14:tracePt t="32645" x="2082800" y="1219200"/>
          <p14:tracePt t="32650" x="2063750" y="1219200"/>
          <p14:tracePt t="32668" x="2044700" y="1219200"/>
          <p14:tracePt t="32670" x="2025650" y="1219200"/>
          <p14:tracePt t="32685" x="1955800" y="1225550"/>
          <p14:tracePt t="32702" x="1879600" y="1225550"/>
          <p14:tracePt t="32718" x="1841500" y="1225550"/>
          <p14:tracePt t="32735" x="1765300" y="1225550"/>
          <p14:tracePt t="32752" x="1720850" y="1225550"/>
          <p14:tracePt t="32769" x="1663700" y="1225550"/>
          <p14:tracePt t="32785" x="1606550" y="1225550"/>
          <p14:tracePt t="32802" x="1574800" y="1225550"/>
          <p14:tracePt t="32818" x="1530350" y="1225550"/>
          <p14:tracePt t="32835" x="1511300" y="1225550"/>
          <p14:tracePt t="32852" x="1479550" y="1225550"/>
          <p14:tracePt t="32868" x="1466850" y="1225550"/>
          <p14:tracePt t="32905" x="1460500" y="1225550"/>
          <p14:tracePt t="32936" x="1454150" y="1225550"/>
          <p14:tracePt t="32977" x="1447800" y="1225550"/>
          <p14:tracePt t="34230" x="1454150" y="1225550"/>
          <p14:tracePt t="34252" x="1460500" y="1225550"/>
          <p14:tracePt t="34261" x="1466850" y="1225550"/>
          <p14:tracePt t="34272" x="1473200" y="1225550"/>
          <p14:tracePt t="34274" x="1485900" y="1225550"/>
          <p14:tracePt t="34285" x="1492250" y="1225550"/>
          <p14:tracePt t="34302" x="1524000" y="1225550"/>
          <p14:tracePt t="34318" x="1555750" y="1225550"/>
          <p14:tracePt t="34335" x="1581150" y="1225550"/>
          <p14:tracePt t="34352" x="1625600" y="1225550"/>
          <p14:tracePt t="34368" x="1651000" y="1225550"/>
          <p14:tracePt t="34385" x="1689100" y="1225550"/>
          <p14:tracePt t="34402" x="1733550" y="1225550"/>
          <p14:tracePt t="34419" x="1758950" y="1225550"/>
          <p14:tracePt t="34435" x="1803400" y="1225550"/>
          <p14:tracePt t="34452" x="1828800" y="1225550"/>
          <p14:tracePt t="34468" x="1885950" y="1225550"/>
          <p14:tracePt t="34485" x="1943100" y="1225550"/>
          <p14:tracePt t="34503" x="1968500" y="1225550"/>
          <p14:tracePt t="34518" x="2025650" y="1225550"/>
          <p14:tracePt t="34535" x="2057400" y="1225550"/>
          <p14:tracePt t="34551" x="2127250" y="1225550"/>
          <p14:tracePt t="34568" x="2216150" y="1225550"/>
          <p14:tracePt t="34585" x="2266950" y="1225550"/>
          <p14:tracePt t="34602" x="2368550" y="1225550"/>
          <p14:tracePt t="34619" x="2400300" y="1225550"/>
          <p14:tracePt t="34635" x="2451100" y="1225550"/>
          <p14:tracePt t="34652" x="2457450" y="1225550"/>
          <p14:tracePt t="34668" x="2470150" y="1225550"/>
          <p14:tracePt t="34685" x="2476500" y="1225550"/>
          <p14:tracePt t="34702" x="2482850" y="1225550"/>
          <p14:tracePt t="34718" x="2501900" y="1219200"/>
          <p14:tracePt t="34735" x="2520950" y="1212850"/>
          <p14:tracePt t="34774" x="2533650" y="1212850"/>
          <p14:tracePt t="34776" x="2540000" y="1206500"/>
          <p14:tracePt t="34814" x="2546350" y="1200150"/>
          <p14:tracePt t="34824" x="2552700" y="1200150"/>
          <p14:tracePt t="34835" x="2559050" y="1200150"/>
          <p14:tracePt t="34855" x="2565400" y="1200150"/>
          <p14:tracePt t="34867" x="2571750" y="1200150"/>
          <p14:tracePt t="35254" x="2578100" y="1200150"/>
          <p14:tracePt t="35285" x="2590800" y="1200150"/>
          <p14:tracePt t="35295" x="2603500" y="1200150"/>
          <p14:tracePt t="35306" x="2616200" y="1193800"/>
          <p14:tracePt t="35307" x="2641600" y="1193800"/>
          <p14:tracePt t="35318" x="2667000" y="1193800"/>
          <p14:tracePt t="35335" x="2755900" y="1187450"/>
          <p14:tracePt t="35351" x="2806700" y="1187450"/>
          <p14:tracePt t="35368" x="2927350" y="1187450"/>
          <p14:tracePt t="35385" x="3060700" y="1187450"/>
          <p14:tracePt t="35402" x="3136900" y="1187450"/>
          <p14:tracePt t="35418" x="3282950" y="1187450"/>
          <p14:tracePt t="35435" x="3435350" y="1187450"/>
          <p14:tracePt t="35453" x="3505200" y="1187450"/>
          <p14:tracePt t="35468" x="3632200" y="1187450"/>
          <p14:tracePt t="35485" x="3676650" y="1187450"/>
          <p14:tracePt t="35502" x="3733800" y="1187450"/>
          <p14:tracePt t="35518" x="3771900" y="1187450"/>
          <p14:tracePt t="35535" x="3778250" y="1187450"/>
          <p14:tracePt t="35552" x="3803650" y="1187450"/>
          <p14:tracePt t="35569" x="3816350" y="1187450"/>
          <p14:tracePt t="35585" x="3873500" y="1187450"/>
          <p14:tracePt t="35602" x="3898900" y="1187450"/>
          <p14:tracePt t="35618" x="3949700" y="1187450"/>
          <p14:tracePt t="35635" x="3962400" y="1187450"/>
          <p14:tracePt t="36321" x="3975100" y="1187450"/>
          <p14:tracePt t="36332" x="3994150" y="1187450"/>
          <p14:tracePt t="36335" x="4019550" y="1193800"/>
          <p14:tracePt t="36353" x="4076700" y="1200150"/>
          <p14:tracePt t="36354" x="4133850" y="1212850"/>
          <p14:tracePt t="36368" x="4273550" y="1250950"/>
          <p14:tracePt t="36385" x="4356100" y="1263650"/>
          <p14:tracePt t="36402" x="4457700" y="1289050"/>
          <p14:tracePt t="36419" x="4489450" y="1295400"/>
          <p14:tracePt t="37361" x="4495800" y="1295400"/>
          <p14:tracePt t="37392" x="4502150" y="1295400"/>
          <p14:tracePt t="37411" x="4508500" y="1295400"/>
          <p14:tracePt t="37412" x="4514850" y="1295400"/>
          <p14:tracePt t="37418" x="4559300" y="1295400"/>
          <p14:tracePt t="37435" x="4584700" y="1295400"/>
          <p14:tracePt t="37452" x="4679950" y="1295400"/>
          <p14:tracePt t="37468" x="4730750" y="1295400"/>
          <p14:tracePt t="37485" x="4864100" y="1295400"/>
          <p14:tracePt t="37502" x="4991100" y="1295400"/>
          <p14:tracePt t="37518" x="5048250" y="1295400"/>
          <p14:tracePt t="37535" x="5156200" y="1295400"/>
          <p14:tracePt t="37552" x="5213350" y="1295400"/>
          <p14:tracePt t="37568" x="5302250" y="1295400"/>
          <p14:tracePt t="37585" x="5391150" y="1295400"/>
          <p14:tracePt t="37602" x="5435600" y="1295400"/>
          <p14:tracePt t="37618" x="5511800" y="1295400"/>
          <p14:tracePt t="37636" x="5537200" y="1295400"/>
          <p14:tracePt t="37651" x="5575300" y="1295400"/>
          <p14:tracePt t="37668" x="5626100" y="1295400"/>
          <p14:tracePt t="37685" x="5651500" y="1295400"/>
          <p14:tracePt t="37702" x="5746750" y="1295400"/>
          <p14:tracePt t="37718" x="5810250" y="1295400"/>
          <p14:tracePt t="37735" x="5943600" y="1295400"/>
          <p14:tracePt t="37752" x="5994400" y="1295400"/>
          <p14:tracePt t="37768" x="6064250" y="1295400"/>
          <p14:tracePt t="37785" x="6089650" y="1289050"/>
          <p14:tracePt t="37802" x="6096000" y="1282700"/>
          <p14:tracePt t="37818" x="6102350" y="1282700"/>
          <p14:tracePt t="37835" x="6108700" y="1282700"/>
          <p14:tracePt t="37851" x="6121400" y="1270000"/>
          <p14:tracePt t="37868" x="6140450" y="1257300"/>
          <p14:tracePt t="37885" x="6153150" y="1257300"/>
          <p14:tracePt t="37902" x="6172200" y="1244600"/>
          <p14:tracePt t="37918" x="6178550" y="1238250"/>
          <p14:tracePt t="37935" x="6203950" y="1225550"/>
          <p14:tracePt t="37952" x="6216650" y="1212850"/>
          <p14:tracePt t="37968" x="6223000" y="1206500"/>
          <p14:tracePt t="37984" x="6235700" y="1200150"/>
          <p14:tracePt t="38000" x="6242050" y="1200150"/>
          <p14:tracePt t="38018" x="6242050" y="1193800"/>
          <p14:tracePt t="38722" x="6248400" y="1193800"/>
          <p14:tracePt t="38742" x="6267450" y="1193800"/>
          <p14:tracePt t="38754" x="6292850" y="1193800"/>
          <p14:tracePt t="38764" x="6318250" y="1193800"/>
          <p14:tracePt t="38765" x="6356350" y="1193800"/>
          <p14:tracePt t="38784" x="6400800" y="1193800"/>
          <p14:tracePt t="38802" x="6445250" y="1193800"/>
          <p14:tracePt t="38803" x="6515100" y="1193800"/>
          <p14:tracePt t="38818" x="6540500" y="1193800"/>
          <p14:tracePt t="38835" x="6565900" y="1193800"/>
          <p14:tracePt t="38851" x="6572250" y="1193800"/>
          <p14:tracePt t="38868" x="6578600" y="1193800"/>
          <p14:tracePt t="38885" x="6591300" y="1193800"/>
          <p14:tracePt t="38901" x="6604000" y="1193800"/>
          <p14:tracePt t="38918" x="6623050" y="1193800"/>
          <p14:tracePt t="38935" x="6648450" y="1193800"/>
          <p14:tracePt t="39042" x="6654800" y="1193800"/>
          <p14:tracePt t="39083" x="6661150" y="1193800"/>
          <p14:tracePt t="39165" x="6667500" y="1193800"/>
          <p14:tracePt t="39186" x="6673850" y="1193800"/>
          <p14:tracePt t="39196" x="6680200" y="1193800"/>
          <p14:tracePt t="39218" x="6686550" y="1193800"/>
          <p14:tracePt t="39228" x="6692900" y="1193800"/>
          <p14:tracePt t="39238" x="6699250" y="1193800"/>
          <p14:tracePt t="39259" x="6711950" y="1193800"/>
          <p14:tracePt t="39269" x="6718300" y="1193800"/>
          <p14:tracePt t="39290" x="6731000" y="1193800"/>
          <p14:tracePt t="39300" x="6737350" y="1193800"/>
          <p14:tracePt t="39311" x="6756400" y="1193800"/>
          <p14:tracePt t="39317" x="6800850" y="1193800"/>
          <p14:tracePt t="39335" x="6826250" y="1193800"/>
          <p14:tracePt t="39352" x="6902450" y="1193800"/>
          <p14:tracePt t="39368" x="6997700" y="1193800"/>
          <p14:tracePt t="39385" x="7029450" y="1193800"/>
          <p14:tracePt t="39402" x="7099300" y="1193800"/>
          <p14:tracePt t="39418" x="7118350" y="1193800"/>
          <p14:tracePt t="39435" x="7137400" y="1193800"/>
          <p14:tracePt t="39479" x="7143750" y="1193800"/>
          <p14:tracePt t="39489" x="7156450" y="1193800"/>
          <p14:tracePt t="39499" x="7207250" y="1193800"/>
          <p14:tracePt t="39521" x="7264400" y="1200150"/>
          <p14:tracePt t="39535" x="7315200" y="1212850"/>
          <p14:tracePt t="39536" x="7372350" y="1219200"/>
          <p14:tracePt t="39536" x="7442200" y="1225550"/>
          <p14:tracePt t="39552" x="7493000" y="1231900"/>
          <p14:tracePt t="39568" x="7556500" y="1244600"/>
          <p14:tracePt t="39675" x="7562850" y="1244600"/>
          <p14:tracePt t="39736" x="7569200" y="1244600"/>
          <p14:tracePt t="39748" x="7575550" y="1244600"/>
          <p14:tracePt t="39789" x="7581900" y="1244600"/>
          <p14:tracePt t="42537" x="7575550" y="1244600"/>
          <p14:tracePt t="42548" x="7562850" y="1244600"/>
          <p14:tracePt t="42561" x="7556500" y="1244600"/>
          <p14:tracePt t="42562" x="7531100" y="1244600"/>
          <p14:tracePt t="42569" x="7499350" y="1244600"/>
          <p14:tracePt t="42586" x="7397750" y="1244600"/>
          <p14:tracePt t="42604" x="7334250" y="1238250"/>
          <p14:tracePt t="42619" x="7181850" y="1238250"/>
          <p14:tracePt t="42636" x="7004050" y="1231900"/>
          <p14:tracePt t="42653" x="6908800" y="1231900"/>
          <p14:tracePt t="42669" x="6718300" y="1231900"/>
          <p14:tracePt t="42686" x="6610350" y="1231900"/>
          <p14:tracePt t="42703" x="6381750" y="1231900"/>
          <p14:tracePt t="42719" x="6159500" y="1231900"/>
          <p14:tracePt t="42736" x="6038850" y="1231900"/>
          <p14:tracePt t="42753" x="5822950" y="1231900"/>
          <p14:tracePt t="42769" x="5727700" y="1231900"/>
          <p14:tracePt t="42786" x="5524500" y="1231900"/>
          <p14:tracePt t="42803" x="5321300" y="1231900"/>
          <p14:tracePt t="42819" x="5213350" y="1231900"/>
          <p14:tracePt t="42836" x="4984750" y="1231900"/>
          <p14:tracePt t="42853" x="4889500" y="1231900"/>
          <p14:tracePt t="42869" x="4705350" y="1231900"/>
          <p14:tracePt t="42886" x="4546600" y="1231900"/>
          <p14:tracePt t="42902" x="4470400" y="1231900"/>
          <p14:tracePt t="42919" x="4337050" y="1231900"/>
          <p14:tracePt t="42936" x="4260850" y="1231900"/>
          <p14:tracePt t="42952" x="4133850" y="1231900"/>
          <p14:tracePt t="42969" x="4000500" y="1231900"/>
          <p14:tracePt t="42986" x="3943350" y="1231900"/>
          <p14:tracePt t="43003" x="3848100" y="1231900"/>
          <p14:tracePt t="43019" x="3803650" y="1231900"/>
          <p14:tracePt t="43036" x="3714750" y="1231900"/>
          <p14:tracePt t="43053" x="3625850" y="1231900"/>
          <p14:tracePt t="43069" x="3581400" y="1231900"/>
          <p14:tracePt t="43086" x="3492500" y="1231900"/>
          <p14:tracePt t="43103" x="3448050" y="1231900"/>
          <p14:tracePt t="43119" x="3384550" y="1231900"/>
          <p14:tracePt t="43136" x="3308350" y="1231900"/>
          <p14:tracePt t="43153" x="3270250" y="1231900"/>
          <p14:tracePt t="43169" x="3194050" y="1231900"/>
          <p14:tracePt t="43186" x="3149600" y="1231900"/>
          <p14:tracePt t="43203" x="3073400" y="1231900"/>
          <p14:tracePt t="43219" x="2997200" y="1231900"/>
          <p14:tracePt t="43236" x="2971800" y="1231900"/>
          <p14:tracePt t="43253" x="2914650" y="1231900"/>
          <p14:tracePt t="43269" x="2889250" y="1231900"/>
          <p14:tracePt t="43286" x="2838450" y="1231900"/>
          <p14:tracePt t="43302" x="2819400" y="1231900"/>
          <p14:tracePt t="43319" x="2762250" y="1231900"/>
          <p14:tracePt t="43336" x="2692400" y="1231900"/>
          <p14:tracePt t="43353" x="2660650" y="1231900"/>
          <p14:tracePt t="43369" x="2590800" y="1231900"/>
          <p14:tracePt t="43386" x="2533650" y="1231900"/>
          <p14:tracePt t="43403" x="2514600" y="1231900"/>
          <p14:tracePt t="43419" x="2463800" y="1231900"/>
          <p14:tracePt t="43436" x="2438400" y="1231900"/>
          <p14:tracePt t="43453" x="2387600" y="1231900"/>
          <p14:tracePt t="43469" x="2355850" y="1231900"/>
          <p14:tracePt t="43486" x="2279650" y="1231900"/>
          <p14:tracePt t="43503" x="2190750" y="1231900"/>
          <p14:tracePt t="43519" x="2139950" y="1231900"/>
          <p14:tracePt t="43536" x="2025650" y="1231900"/>
          <p14:tracePt t="43552" x="1974850" y="1231900"/>
          <p14:tracePt t="43569" x="1854200" y="1231900"/>
          <p14:tracePt t="43586" x="1733550" y="1231900"/>
          <p14:tracePt t="43602" x="1676400" y="1231900"/>
          <p14:tracePt t="43620" x="1581150" y="1231900"/>
          <p14:tracePt t="43636" x="1524000" y="1231900"/>
          <p14:tracePt t="43653" x="1435100" y="1231900"/>
          <p14:tracePt t="43669" x="1358900" y="1231900"/>
          <p14:tracePt t="43686" x="1327150" y="1231900"/>
          <p14:tracePt t="43703" x="1250950" y="1231900"/>
          <p14:tracePt t="43719" x="1212850" y="1231900"/>
          <p14:tracePt t="43736" x="1168400" y="1231900"/>
          <p14:tracePt t="43753" x="1130300" y="1231900"/>
          <p14:tracePt t="43769" x="1123950" y="1231900"/>
          <p14:tracePt t="43786" x="1117600" y="1231900"/>
          <p14:tracePt t="43932" x="1117600" y="1225550"/>
          <p14:tracePt t="43973" x="1117600" y="1219200"/>
          <p14:tracePt t="44025" x="1123950" y="1219200"/>
          <p14:tracePt t="44045" x="1130300" y="1219200"/>
          <p14:tracePt t="44066" x="1136650" y="1219200"/>
          <p14:tracePt t="44077" x="1149350" y="1219200"/>
          <p14:tracePt t="44097" x="1162050" y="1219200"/>
          <p14:tracePt t="44108" x="1174750" y="1219200"/>
          <p14:tracePt t="44119" x="1181100" y="1219200"/>
          <p14:tracePt t="44121" x="1200150" y="1219200"/>
          <p14:tracePt t="44136" x="1231900" y="1219200"/>
          <p14:tracePt t="44153" x="1250950" y="1219200"/>
          <p14:tracePt t="44169" x="1295400" y="1219200"/>
          <p14:tracePt t="44186" x="1333500" y="1219200"/>
          <p14:tracePt t="44203" x="1346200" y="1219200"/>
          <p14:tracePt t="44219" x="1377950" y="1219200"/>
          <p14:tracePt t="44236" x="1397000" y="1219200"/>
          <p14:tracePt t="44253" x="1441450" y="1219200"/>
          <p14:tracePt t="44269" x="1485900" y="1219200"/>
          <p14:tracePt t="44285" x="1511300" y="1219200"/>
          <p14:tracePt t="44303" x="1568450" y="1219200"/>
          <p14:tracePt t="44319" x="1625600" y="1219200"/>
          <p14:tracePt t="44336" x="1651000" y="1219200"/>
          <p14:tracePt t="44353" x="1701800" y="1219200"/>
          <p14:tracePt t="44369" x="1720850" y="1219200"/>
          <p14:tracePt t="44386" x="1790700" y="1219200"/>
          <p14:tracePt t="44403" x="1879600" y="1219200"/>
          <p14:tracePt t="44419" x="1930400" y="1219200"/>
          <p14:tracePt t="44436" x="2038350" y="1219200"/>
          <p14:tracePt t="44453" x="2095500" y="1219200"/>
          <p14:tracePt t="44469" x="2197100" y="1219200"/>
          <p14:tracePt t="44486" x="2292350" y="1219200"/>
          <p14:tracePt t="44503" x="2336800" y="1219200"/>
          <p14:tracePt t="44519" x="2425700" y="1219200"/>
          <p14:tracePt t="44536" x="2470150" y="1219200"/>
          <p14:tracePt t="44553" x="2540000" y="1219200"/>
          <p14:tracePt t="44569" x="2616200" y="1219200"/>
          <p14:tracePt t="44586" x="2660650" y="1219200"/>
          <p14:tracePt t="44603" x="2755900" y="1219200"/>
          <p14:tracePt t="44619" x="2813050" y="1219200"/>
          <p14:tracePt t="44637" x="2921000" y="1219200"/>
          <p14:tracePt t="44653" x="2978150" y="1219200"/>
          <p14:tracePt t="44669" x="3067050" y="1219200"/>
          <p14:tracePt t="44686" x="3124200" y="1219200"/>
          <p14:tracePt t="44703" x="3149600" y="1219200"/>
          <p14:tracePt t="44719" x="3187700" y="1219200"/>
          <p14:tracePt t="44736" x="3213100" y="1219200"/>
          <p14:tracePt t="44753" x="3251200" y="1219200"/>
          <p14:tracePt t="44769" x="3308350" y="1219200"/>
          <p14:tracePt t="44786" x="3346450" y="1219200"/>
          <p14:tracePt t="44803" x="3397250" y="1219200"/>
          <p14:tracePt t="44819" x="3435350" y="1219200"/>
          <p14:tracePt t="44836" x="3492500" y="1219200"/>
          <p14:tracePt t="44853" x="3530600" y="1219200"/>
          <p14:tracePt t="44869" x="3556000" y="1219200"/>
          <p14:tracePt t="44886" x="3594100" y="1219200"/>
          <p14:tracePt t="44903" x="3606800" y="1219200"/>
          <p14:tracePt t="44919" x="3651250" y="1219200"/>
          <p14:tracePt t="44936" x="3695700" y="1219200"/>
          <p14:tracePt t="44953" x="3721100" y="1219200"/>
          <p14:tracePt t="44969" x="3771900" y="1219200"/>
          <p14:tracePt t="44986" x="3790950" y="1219200"/>
          <p14:tracePt t="45003" x="3835400" y="1219200"/>
          <p14:tracePt t="45019" x="3905250" y="1219200"/>
          <p14:tracePt t="45036" x="3949700" y="1219200"/>
          <p14:tracePt t="45053" x="4025900" y="1219200"/>
          <p14:tracePt t="45068" x="4070350" y="1219200"/>
          <p14:tracePt t="45084" x="4127500" y="1219200"/>
          <p14:tracePt t="45103" x="4178300" y="1219200"/>
          <p14:tracePt t="45119" x="4197350" y="1219200"/>
          <p14:tracePt t="45136" x="4241800" y="1219200"/>
          <p14:tracePt t="45153" x="4267200" y="1219200"/>
          <p14:tracePt t="45169" x="4305300" y="1219200"/>
          <p14:tracePt t="45186" x="4337050" y="1219200"/>
          <p14:tracePt t="46810" x="4343400" y="1219200"/>
          <p14:tracePt t="46851" x="4349750" y="1219200"/>
          <p14:tracePt t="48551" x="4343400" y="1219200"/>
          <p14:tracePt t="48592" x="4337050" y="1225550"/>
          <p14:tracePt t="49163" x="4330700" y="1225550"/>
          <p14:tracePt t="49203" x="4324350" y="1225550"/>
          <p14:tracePt t="49214" x="4318000" y="1225550"/>
          <p14:tracePt t="49224" x="4311650" y="1225550"/>
          <p14:tracePt t="49234" x="4305300" y="1231900"/>
          <p14:tracePt t="49245" x="4298950" y="1231900"/>
          <p14:tracePt t="49250" x="4273550" y="1231900"/>
          <p14:tracePt t="49268" x="4254500" y="1238250"/>
          <p14:tracePt t="49285" x="4197350" y="1238250"/>
          <p14:tracePt t="49302" x="4127500" y="1244600"/>
          <p14:tracePt t="49318" x="4083050" y="1244600"/>
          <p14:tracePt t="49335" x="4006850" y="1244600"/>
          <p14:tracePt t="49351" x="3962400" y="1244600"/>
          <p14:tracePt t="49368" x="3873500" y="1244600"/>
          <p14:tracePt t="49385" x="3784600" y="1244600"/>
          <p14:tracePt t="49402" x="3740150" y="1244600"/>
          <p14:tracePt t="49418" x="3644900" y="1244600"/>
          <p14:tracePt t="49435" x="3600450" y="1244600"/>
          <p14:tracePt t="49452" x="3498850" y="1257300"/>
          <p14:tracePt t="49468" x="3409950" y="1270000"/>
          <p14:tracePt t="49485" x="3371850" y="1276350"/>
          <p14:tracePt t="49502" x="3302000" y="1301750"/>
          <p14:tracePt t="49518" x="3257550" y="1308100"/>
          <p14:tracePt t="49535" x="3194050" y="1320800"/>
          <p14:tracePt t="49552" x="3136900" y="1327150"/>
          <p14:tracePt t="49568" x="3111500" y="1333500"/>
          <p14:tracePt t="49585" x="3060700" y="1333500"/>
          <p14:tracePt t="49602" x="3028950" y="1333500"/>
          <p14:tracePt t="49618" x="2965450" y="1333500"/>
          <p14:tracePt t="49635" x="2889250" y="1333500"/>
          <p14:tracePt t="49652" x="2844800" y="1333500"/>
          <p14:tracePt t="49668" x="2755900" y="1333500"/>
          <p14:tracePt t="49684" x="2711450" y="1333500"/>
          <p14:tracePt t="49702" x="2641600" y="1333500"/>
          <p14:tracePt t="49719" x="2584450" y="1333500"/>
          <p14:tracePt t="49735" x="2552700" y="1333500"/>
          <p14:tracePt t="49752" x="2463800" y="1333500"/>
          <p14:tracePt t="49768" x="2413000" y="1333500"/>
          <p14:tracePt t="49785" x="2311400" y="1333500"/>
          <p14:tracePt t="49801" x="2254250" y="1333500"/>
          <p14:tracePt t="49818" x="2146300" y="1333500"/>
          <p14:tracePt t="49835" x="2057400" y="1333500"/>
          <p14:tracePt t="49851" x="2025650" y="1333500"/>
          <p14:tracePt t="49868" x="1974850" y="1333500"/>
          <p14:tracePt t="49884" x="1955800" y="1333500"/>
          <p14:tracePt t="49902" x="1924050" y="1333500"/>
          <p14:tracePt t="49918" x="1898650" y="1333500"/>
          <p14:tracePt t="49935" x="1885950" y="1333500"/>
          <p14:tracePt t="49952" x="1860550" y="1327150"/>
          <p14:tracePt t="49968" x="1841500" y="1327150"/>
          <p14:tracePt t="49984" x="1803400" y="1327150"/>
          <p14:tracePt t="50002" x="1778000" y="1327150"/>
          <p14:tracePt t="50018" x="1765300" y="1327150"/>
          <p14:tracePt t="50034" x="1752600" y="1327150"/>
          <p14:tracePt t="50092" x="1746250" y="1327150"/>
          <p14:tracePt t="50132" x="1739900" y="1327150"/>
          <p14:tracePt t="50142" x="1733550" y="1327150"/>
          <p14:tracePt t="50152" x="1727200" y="1327150"/>
          <p14:tracePt t="50163" x="1720850" y="1327150"/>
          <p14:tracePt t="50167" x="1708150" y="1327150"/>
          <p14:tracePt t="50183" x="1695450" y="1327150"/>
          <p14:tracePt t="50202" x="1682750" y="1327150"/>
          <p14:tracePt t="50218" x="1676400" y="1327150"/>
          <p14:tracePt t="50235" x="1663700" y="1327150"/>
          <p14:tracePt t="50252" x="1657350" y="1327150"/>
          <p14:tracePt t="50512" x="1657350" y="1320800"/>
          <p14:tracePt t="50554" x="1670050" y="1314450"/>
          <p14:tracePt t="50564" x="1689100" y="1314450"/>
          <p14:tracePt t="50577" x="1714500" y="1314450"/>
          <p14:tracePt t="50585" x="1733550" y="1314450"/>
          <p14:tracePt t="50594" x="1758950" y="1314450"/>
          <p14:tracePt t="50601" x="1835150" y="1314450"/>
          <p14:tracePt t="50618" x="1866900" y="1314450"/>
          <p14:tracePt t="50635" x="1949450" y="1314450"/>
          <p14:tracePt t="50651" x="1981200" y="1314450"/>
          <p14:tracePt t="50668" x="2044700" y="1314450"/>
          <p14:tracePt t="50684" x="2127250" y="1314450"/>
          <p14:tracePt t="50702" x="2159000" y="1314450"/>
          <p14:tracePt t="50719" x="2235200" y="1314450"/>
          <p14:tracePt t="50735" x="2266950" y="1314450"/>
          <p14:tracePt t="50735" x="2311400" y="1314450"/>
          <p14:tracePt t="50752" x="2355850" y="1314450"/>
          <p14:tracePt t="50768" x="2444750" y="1314450"/>
          <p14:tracePt t="50785" x="2489200" y="1314450"/>
          <p14:tracePt t="50802" x="2590800" y="1314450"/>
          <p14:tracePt t="50818" x="2641600" y="1314450"/>
          <p14:tracePt t="50835" x="2743200" y="1314450"/>
          <p14:tracePt t="50852" x="2863850" y="1314450"/>
          <p14:tracePt t="50868" x="2914650" y="1314450"/>
          <p14:tracePt t="50884" x="3035300" y="1314450"/>
          <p14:tracePt t="50902" x="3092450" y="1314450"/>
          <p14:tracePt t="50918" x="3213100" y="1314450"/>
          <p14:tracePt t="50934" x="3333750" y="1314450"/>
          <p14:tracePt t="50951" x="3384550" y="1314450"/>
          <p14:tracePt t="50968" x="3486150" y="1314450"/>
          <p14:tracePt t="50984" x="3530600" y="1314450"/>
          <p14:tracePt t="51001" x="3619500" y="1314450"/>
          <p14:tracePt t="51018" x="3683000" y="1314450"/>
          <p14:tracePt t="51035" x="3714750" y="1314450"/>
          <p14:tracePt t="51052" x="3759200" y="1314450"/>
          <p14:tracePt t="51068" x="3778250" y="1314450"/>
          <p14:tracePt t="51085" x="3797300" y="1314450"/>
          <p14:tracePt t="52755" x="3803650" y="1314450"/>
          <p14:tracePt t="52777" x="3810000" y="1314450"/>
          <p14:tracePt t="52807" x="3816350" y="1314450"/>
          <p14:tracePt t="52818" x="3822700" y="1314450"/>
          <p14:tracePt t="52826" x="3829050" y="1314450"/>
          <p14:tracePt t="52838" x="3835400" y="1314450"/>
          <p14:tracePt t="52852" x="3848100" y="1314450"/>
          <p14:tracePt t="52869" x="3854450" y="1308100"/>
          <p14:tracePt t="52871" x="3860800" y="1308100"/>
          <p14:tracePt t="52885" x="3873500" y="1308100"/>
          <p14:tracePt t="52901" x="3879850" y="1308100"/>
          <p14:tracePt t="52918" x="3886200" y="1308100"/>
          <p14:tracePt t="52934" x="3898900" y="1308100"/>
          <p14:tracePt t="52951" x="3917950" y="1308100"/>
          <p14:tracePt t="52968" x="3949700" y="1308100"/>
          <p14:tracePt t="53004" x="3962400" y="1308100"/>
          <p14:tracePt t="53006" x="3968750" y="1308100"/>
          <p14:tracePt t="53045" x="3975100" y="1308100"/>
          <p14:tracePt t="53056" x="3981450" y="1308100"/>
          <p14:tracePt t="53076" x="3994150" y="1308100"/>
          <p14:tracePt t="53087" x="4000500" y="1308100"/>
          <p14:tracePt t="53087" x="4006850" y="1308100"/>
          <p14:tracePt t="53107" x="4013200" y="1308100"/>
          <p14:tracePt t="53117" x="4019550" y="1308100"/>
          <p14:tracePt t="54543" x="4019550" y="1314450"/>
          <p14:tracePt t="54553" x="4019550" y="1320800"/>
          <p14:tracePt t="54564" x="4019550" y="1327150"/>
          <p14:tracePt t="54570" x="4013200" y="1327150"/>
          <p14:tracePt t="54586" x="4006850" y="1339850"/>
          <p14:tracePt t="54587" x="4000500" y="1346200"/>
          <p14:tracePt t="54602" x="3987800" y="1358900"/>
          <p14:tracePt t="54618" x="3975100" y="1371600"/>
          <p14:tracePt t="54634" x="3962400" y="1377950"/>
          <p14:tracePt t="54651" x="3949700" y="1397000"/>
          <p14:tracePt t="54668" x="3943350" y="1403350"/>
          <p14:tracePt t="54685" x="3930650" y="1416050"/>
          <p14:tracePt t="54701" x="3917950" y="1422400"/>
          <p14:tracePt t="54718" x="3905250" y="1441450"/>
          <p14:tracePt t="54735" x="3898900" y="1454150"/>
          <p14:tracePt t="54751" x="3879850" y="1473200"/>
          <p14:tracePt t="54769" x="3860800" y="1511300"/>
          <p14:tracePt t="54784" x="3848100" y="1530350"/>
          <p14:tracePt t="54802" x="3816350" y="1581150"/>
          <p14:tracePt t="54818" x="3803650" y="1619250"/>
          <p14:tracePt t="54834" x="3765550" y="1701800"/>
          <p14:tracePt t="54852" x="3733800" y="1778000"/>
          <p14:tracePt t="54868" x="3727450" y="1816100"/>
          <p14:tracePt t="54884" x="3695700" y="1885950"/>
          <p14:tracePt t="54901" x="3689350" y="1930400"/>
          <p14:tracePt t="54918" x="3651250" y="2019300"/>
          <p14:tracePt t="54934" x="3619500" y="2089150"/>
          <p14:tracePt t="54951" x="3600450" y="2127250"/>
          <p14:tracePt t="54968" x="3575050" y="2190750"/>
          <p14:tracePt t="54984" x="3562350" y="2209800"/>
          <p14:tracePt t="55002" x="3556000" y="2241550"/>
          <p14:tracePt t="55018" x="3543300" y="2273300"/>
          <p14:tracePt t="55035" x="3536950" y="2292350"/>
          <p14:tracePt t="55051" x="3524250" y="2324100"/>
          <p14:tracePt t="55068" x="3511550" y="2343150"/>
          <p14:tracePt t="55084" x="3486150" y="2374900"/>
          <p14:tracePt t="55101" x="3473450" y="2406650"/>
          <p14:tracePt t="55118" x="3460750" y="2413000"/>
          <p14:tracePt t="55135" x="3435350" y="2432050"/>
          <p14:tracePt t="55151" x="3422650" y="2444750"/>
          <p14:tracePt t="55168" x="3409950" y="2457450"/>
          <p14:tracePt t="55185" x="3397250" y="2457450"/>
          <p14:tracePt t="55201" x="3390900" y="2463800"/>
          <p14:tracePt t="55218" x="3378200" y="2470150"/>
          <p14:tracePt t="55253" x="3371850" y="2470150"/>
          <p14:tracePt t="55254" x="3365500" y="2476500"/>
          <p14:tracePt t="55268" x="3359150" y="2476500"/>
          <p14:tracePt t="55315" x="3346450" y="2476500"/>
          <p14:tracePt t="55326" x="3340100" y="2476500"/>
          <p14:tracePt t="55336" x="3333750" y="2476500"/>
          <p14:tracePt t="55351" x="3314700" y="2482850"/>
          <p14:tracePt t="55353" x="3289300" y="2489200"/>
          <p14:tracePt t="55368" x="3270250" y="2489200"/>
          <p14:tracePt t="55385" x="3232150" y="2495550"/>
          <p14:tracePt t="55401" x="3225800" y="2495550"/>
          <p14:tracePt t="55418" x="3187700" y="2495550"/>
          <p14:tracePt t="55435" x="3162300" y="2495550"/>
          <p14:tracePt t="55451" x="3149600" y="2495550"/>
          <p14:tracePt t="55468" x="3124200" y="2495550"/>
          <p14:tracePt t="55484" x="3105150" y="2495550"/>
          <p14:tracePt t="55501" x="3079750" y="2495550"/>
          <p14:tracePt t="55518" x="3060700" y="2495550"/>
          <p14:tracePt t="55518" x="3041650" y="2495550"/>
          <p14:tracePt t="55535" x="3035300" y="2495550"/>
          <p14:tracePt t="55551" x="3016250" y="2495550"/>
          <p14:tracePt t="55568" x="3009900" y="2495550"/>
          <p14:tracePt t="55585" x="2990850" y="2495550"/>
          <p14:tracePt t="55601" x="2984500" y="2495550"/>
          <p14:tracePt t="55618" x="2965450" y="2495550"/>
          <p14:tracePt t="55634" x="2927350" y="2495550"/>
          <p14:tracePt t="55652" x="2914650" y="2489200"/>
          <p14:tracePt t="55668" x="2889250" y="2482850"/>
          <p14:tracePt t="55685" x="2876550" y="2482850"/>
          <p14:tracePt t="55701" x="2857500" y="2482850"/>
          <p14:tracePt t="55718" x="2838450" y="2482850"/>
          <p14:tracePt t="55735" x="2832100" y="2482850"/>
          <p14:tracePt t="55751" x="2825750" y="2482850"/>
          <p14:tracePt t="56112" x="2819400" y="2482850"/>
          <p14:tracePt t="56152" x="2819400" y="2476500"/>
          <p14:tracePt t="56254" x="2819400" y="2470150"/>
          <p14:tracePt t="56285" x="2825750" y="2470150"/>
          <p14:tracePt t="56306" x="2832100" y="2470150"/>
          <p14:tracePt t="56327" x="2838450" y="2463800"/>
          <p14:tracePt t="56337" x="2851150" y="2463800"/>
          <p14:tracePt t="56347" x="2863850" y="2463800"/>
          <p14:tracePt t="56368" x="2895600" y="2457450"/>
          <p14:tracePt t="56373" x="2914650" y="2451100"/>
          <p14:tracePt t="56384" x="2946400" y="2444750"/>
          <p14:tracePt t="56401" x="2959100" y="2444750"/>
          <p14:tracePt t="56418" x="2978150" y="2444750"/>
          <p14:tracePt t="56435" x="2984500" y="2444750"/>
          <p14:tracePt t="56452" x="2990850" y="2444750"/>
          <p14:tracePt t="56468" x="3003550" y="2444750"/>
          <p14:tracePt t="56485" x="3016250" y="2444750"/>
          <p14:tracePt t="56501" x="3035300" y="2444750"/>
          <p14:tracePt t="56518" x="3060700" y="2444750"/>
          <p14:tracePt t="56535" x="3067050" y="2444750"/>
          <p14:tracePt t="56551" x="3079750" y="2444750"/>
          <p14:tracePt t="56586" x="3086100" y="2444750"/>
          <p14:tracePt t="56608" x="3092450" y="2444750"/>
          <p14:tracePt t="56638" x="3098800" y="2444750"/>
          <p14:tracePt t="57067" x="3092450" y="2444750"/>
          <p14:tracePt t="57068" x="3086100" y="2444750"/>
          <p14:tracePt t="57087" x="3079750" y="2444750"/>
          <p14:tracePt t="57097" x="3067050" y="2451100"/>
          <p14:tracePt t="57101" x="3048000" y="2457450"/>
          <p14:tracePt t="57118" x="3009900" y="2470150"/>
          <p14:tracePt t="57134" x="2959100" y="2482850"/>
          <p14:tracePt t="57152" x="2921000" y="2489200"/>
          <p14:tracePt t="57168" x="2857500" y="2508250"/>
          <p14:tracePt t="57185" x="2787650" y="2527300"/>
          <p14:tracePt t="57201" x="2749550" y="2540000"/>
          <p14:tracePt t="57218" x="2686050" y="2565400"/>
          <p14:tracePt t="57234" x="2667000" y="2578100"/>
          <p14:tracePt t="57250" x="2628900" y="2590800"/>
          <p14:tracePt t="57268" x="2603500" y="2597150"/>
          <p14:tracePt t="57284" x="2603500" y="2603500"/>
          <p14:tracePt t="57301" x="2571750" y="2616200"/>
          <p14:tracePt t="57318" x="2552700" y="2622550"/>
          <p14:tracePt t="57335" x="2501900" y="2641600"/>
          <p14:tracePt t="57351" x="2444750" y="2660650"/>
          <p14:tracePt t="57368" x="2406650" y="2667000"/>
          <p14:tracePt t="57385" x="2336800" y="2686050"/>
          <p14:tracePt t="57401" x="2311400" y="2692400"/>
          <p14:tracePt t="57418" x="2254250" y="2724150"/>
          <p14:tracePt t="57435" x="2209800" y="2749550"/>
          <p14:tracePt t="57452" x="2197100" y="2762250"/>
          <p14:tracePt t="57468" x="2159000" y="2787650"/>
          <p14:tracePt t="57485" x="2139950" y="2800350"/>
          <p14:tracePt t="57501" x="2108200" y="2825750"/>
          <p14:tracePt t="57518" x="2076450" y="2844800"/>
          <p14:tracePt t="57534" x="2070100" y="2857500"/>
          <p14:tracePt t="57551" x="2044700" y="2863850"/>
          <p14:tracePt t="57568" x="2038350" y="2870200"/>
          <p14:tracePt t="57584" x="2025650" y="2876550"/>
          <p14:tracePt t="57601" x="2019300" y="2882900"/>
          <p14:tracePt t="58138" x="2025650" y="2882900"/>
          <p14:tracePt t="58411" x="2032000" y="2882900"/>
          <p14:tracePt t="58454" x="2032000" y="2889250"/>
          <p14:tracePt t="75750" x="2038350" y="2889250"/>
          <p14:tracePt t="75760" x="2044700" y="2882900"/>
          <p14:tracePt t="75770" x="2051050" y="2870200"/>
          <p14:tracePt t="75786" x="2063750" y="2851150"/>
          <p14:tracePt t="75787" x="2101850" y="2806700"/>
          <p14:tracePt t="75803" x="2133600" y="2768600"/>
          <p14:tracePt t="75820" x="2197100" y="2679700"/>
          <p14:tracePt t="75836" x="2235200" y="2628900"/>
          <p14:tracePt t="75853" x="2336800" y="2520950"/>
          <p14:tracePt t="75869" x="2432050" y="2406650"/>
          <p14:tracePt t="75886" x="2482850" y="2355850"/>
          <p14:tracePt t="75903" x="2584450" y="2254250"/>
          <p14:tracePt t="75919" x="2635250" y="2216150"/>
          <p14:tracePt t="75936" x="2724150" y="2127250"/>
          <p14:tracePt t="75953" x="2806700" y="2051050"/>
          <p14:tracePt t="75970" x="2844800" y="2012950"/>
          <p14:tracePt t="75986" x="2921000" y="1949450"/>
          <p14:tracePt t="76003" x="2952750" y="1911350"/>
          <p14:tracePt t="76019" x="3035300" y="1841500"/>
          <p14:tracePt t="76036" x="3111500" y="1758950"/>
          <p14:tracePt t="76053" x="3149600" y="1727200"/>
          <p14:tracePt t="76070" x="3219450" y="1657350"/>
          <p14:tracePt t="76086" x="3251200" y="1631950"/>
          <p14:tracePt t="76103" x="3289300" y="1581150"/>
          <p14:tracePt t="76120" x="3327400" y="1543050"/>
          <p14:tracePt t="76136" x="3346450" y="1536700"/>
          <p14:tracePt t="76153" x="3371850" y="1517650"/>
          <p14:tracePt t="76170" x="3378200" y="1504950"/>
          <p14:tracePt t="76186" x="3403600" y="1485900"/>
          <p14:tracePt t="76203" x="3441700" y="1460500"/>
          <p14:tracePt t="76219" x="3460750" y="1454150"/>
          <p14:tracePt t="76236" x="3492500" y="1422400"/>
          <p14:tracePt t="76253" x="3511550" y="1409700"/>
          <p14:tracePt t="76270" x="3543300" y="1384300"/>
          <p14:tracePt t="76286" x="3562350" y="1358900"/>
          <p14:tracePt t="76325" x="3568700" y="1352550"/>
          <p14:tracePt t="76336" x="3575050" y="1346200"/>
          <p14:tracePt t="76352" x="3581400" y="1346200"/>
          <p14:tracePt t="76354" x="3587750" y="1333500"/>
          <p14:tracePt t="76369" x="3594100" y="1327150"/>
          <p14:tracePt t="76386" x="3600450" y="1320800"/>
          <p14:tracePt t="76403" x="3619500" y="1301750"/>
          <p14:tracePt t="76439" x="3632200" y="1289050"/>
          <p14:tracePt t="76441" x="3644900" y="1282700"/>
          <p14:tracePt t="76453" x="3651250" y="1270000"/>
          <p14:tracePt t="76470" x="3663950" y="1257300"/>
          <p14:tracePt t="76486" x="3676650" y="1250950"/>
          <p14:tracePt t="76501" x="3676650" y="1244600"/>
          <p14:tracePt t="76615" x="3683000" y="1244600"/>
          <p14:tracePt t="76637" x="3689350" y="1244600"/>
          <p14:tracePt t="76647" x="3695700" y="1244600"/>
          <p14:tracePt t="76667" x="3702050" y="1238250"/>
          <p14:tracePt t="76679" x="3708400" y="1238250"/>
          <p14:tracePt t="76688" x="3714750" y="1238250"/>
          <p14:tracePt t="76690" x="3727450" y="1231900"/>
          <p14:tracePt t="76704" x="3746500" y="1231900"/>
          <p14:tracePt t="76720" x="3759200" y="1231900"/>
          <p14:tracePt t="76737" x="3784600" y="1225550"/>
          <p14:tracePt t="76754" x="3803650" y="1225550"/>
          <p14:tracePt t="76770" x="3810000" y="1225550"/>
          <p14:tracePt t="76787" x="3816350" y="1225550"/>
          <p14:tracePt t="76804" x="3822700" y="1225550"/>
          <p14:tracePt t="76821" x="3829050" y="1225550"/>
          <p14:tracePt t="76837" x="3848100" y="1225550"/>
          <p14:tracePt t="76854" x="3860800" y="1225550"/>
          <p14:tracePt t="76870" x="3892550" y="1225550"/>
          <p14:tracePt t="76887" x="3905250" y="1225550"/>
          <p14:tracePt t="76904" x="3937000" y="1225550"/>
          <p14:tracePt t="76920" x="3956050" y="1225550"/>
          <p14:tracePt t="76937" x="3968750" y="1225550"/>
          <p14:tracePt t="76954" x="4000500" y="1225550"/>
          <p14:tracePt t="76971" x="4019550" y="1225550"/>
          <p14:tracePt t="76987" x="4057650" y="1225550"/>
          <p14:tracePt t="77004" x="4102100" y="1225550"/>
          <p14:tracePt t="77020" x="4121150" y="1225550"/>
          <p14:tracePt t="77037" x="4133850" y="1225550"/>
          <p14:tracePt t="77938" x="4127500" y="1225550"/>
          <p14:tracePt t="77949" x="4121150" y="1225550"/>
          <p14:tracePt t="77959" x="4114800" y="1225550"/>
          <p14:tracePt t="77970" x="4102100" y="1225550"/>
          <p14:tracePt t="77972" x="4089400" y="1225550"/>
          <p14:tracePt t="77987" x="4064000" y="1225550"/>
          <p14:tracePt t="78004" x="4051300" y="1225550"/>
          <p14:tracePt t="78021" x="4019550" y="1225550"/>
          <p14:tracePt t="78037" x="3994150" y="1225550"/>
          <p14:tracePt t="78054" x="3975100" y="1225550"/>
          <p14:tracePt t="78070" x="3937000" y="1225550"/>
          <p14:tracePt t="78087" x="3924300" y="1225550"/>
          <p14:tracePt t="78104" x="3892550" y="1225550"/>
          <p14:tracePt t="78121" x="3873500" y="1225550"/>
          <p14:tracePt t="78137" x="3860800" y="1225550"/>
          <p14:tracePt t="78154" x="3848100" y="1225550"/>
          <p14:tracePt t="78171" x="3841750" y="1225550"/>
          <p14:tracePt t="78443" x="3848100" y="1225550"/>
          <p14:tracePt t="78464" x="3854450" y="1225550"/>
          <p14:tracePt t="78474" x="3860800" y="1219200"/>
          <p14:tracePt t="78484" x="3873500" y="1219200"/>
          <p14:tracePt t="78505" x="3886200" y="1219200"/>
          <p14:tracePt t="78526" x="3898900" y="1219200"/>
          <p14:tracePt t="78528" x="3911600" y="1219200"/>
          <p14:tracePt t="78536" x="3917950" y="1219200"/>
          <p14:tracePt t="78552" x="3949700" y="1219200"/>
          <p14:tracePt t="78571" x="3956050" y="1219200"/>
          <p14:tracePt t="78587" x="3994150" y="1219200"/>
          <p14:tracePt t="78604" x="4013200" y="1219200"/>
          <p14:tracePt t="78621" x="4019550" y="1219200"/>
          <p14:tracePt t="78682" x="4025900" y="1219200"/>
          <p14:tracePt t="78704" x="4032250" y="1219200"/>
          <p14:tracePt t="78714" x="4038600" y="1219200"/>
          <p14:tracePt t="78735" x="4051300" y="1219200"/>
          <p14:tracePt t="78736" x="4057650" y="1219200"/>
          <p14:tracePt t="78755" x="4064000" y="1219200"/>
          <p14:tracePt t="78759" x="4070350" y="1219200"/>
          <p14:tracePt t="78771" x="4076700" y="1219200"/>
          <p14:tracePt t="78787" x="4083050" y="1219200"/>
          <p14:tracePt t="78804" x="4089400" y="1219200"/>
          <p14:tracePt t="78821" x="4089400" y="1212850"/>
          <p14:tracePt t="78837" x="4095750" y="1212850"/>
          <p14:tracePt t="78854" x="4102100" y="1206500"/>
          <p14:tracePt t="78870" x="4108450" y="1206500"/>
          <p14:tracePt t="78911" x="4114800" y="1206500"/>
          <p14:tracePt t="79137" x="4108450" y="1206500"/>
          <p14:tracePt t="79147" x="4102100" y="1206500"/>
          <p14:tracePt t="79151" x="4095750" y="1206500"/>
          <p14:tracePt t="79170" x="4076700" y="1206500"/>
          <p14:tracePt t="79172" x="4057650" y="1206500"/>
          <p14:tracePt t="79187" x="4032250" y="1206500"/>
          <p14:tracePt t="79204" x="3994150" y="1206500"/>
          <p14:tracePt t="79221" x="3987800" y="1206500"/>
          <p14:tracePt t="79237" x="3956050" y="1206500"/>
          <p14:tracePt t="79253" x="3949700" y="1206500"/>
          <p14:tracePt t="79271" x="3911600" y="1206500"/>
          <p14:tracePt t="79287" x="3879850" y="1206500"/>
          <p14:tracePt t="79304" x="3854450" y="1206500"/>
          <p14:tracePt t="79320" x="3810000" y="1206500"/>
          <p14:tracePt t="79337" x="3803650" y="1206500"/>
          <p14:tracePt t="79353" x="3784600" y="1206500"/>
          <p14:tracePt t="79370" x="3771900" y="1206500"/>
          <p14:tracePt t="79387" x="3765550" y="1206500"/>
          <p14:tracePt t="79428" x="3759200" y="1206500"/>
          <p14:tracePt t="79632" x="3765550" y="1206500"/>
          <p14:tracePt t="79642" x="3771900" y="1206500"/>
          <p14:tracePt t="79654" x="3778250" y="1206500"/>
          <p14:tracePt t="79655" x="3797300" y="1206500"/>
          <p14:tracePt t="79670" x="3841750" y="1206500"/>
          <p14:tracePt t="79687" x="3860800" y="1206500"/>
          <p14:tracePt t="79704" x="3911600" y="1206500"/>
          <p14:tracePt t="79720" x="3956050" y="1206500"/>
          <p14:tracePt t="79737" x="3968750" y="1206500"/>
          <p14:tracePt t="79753" x="3994150" y="1206500"/>
          <p14:tracePt t="79771" x="4006850" y="1206500"/>
          <p14:tracePt t="79787" x="4019550" y="1206500"/>
          <p14:tracePt t="79804" x="4032250" y="1206500"/>
          <p14:tracePt t="79820" x="4044950" y="1206500"/>
          <p14:tracePt t="79837" x="4064000" y="1206500"/>
          <p14:tracePt t="79853" x="4083050" y="1206500"/>
          <p14:tracePt t="79871" x="4095750" y="1206500"/>
          <p14:tracePt t="79887" x="4102100" y="1206500"/>
          <p14:tracePt t="79904" x="4114800" y="1206500"/>
          <p14:tracePt t="79920" x="4121150" y="1206500"/>
          <p14:tracePt t="79937" x="4133850" y="1206500"/>
          <p14:tracePt t="79975" x="4140200" y="1206500"/>
          <p14:tracePt t="79987" x="4146550" y="1206500"/>
          <p14:tracePt t="80003" x="4152900" y="1206500"/>
          <p14:tracePt t="80809" x="4159250" y="1206500"/>
          <p14:tracePt t="80830" x="4165600" y="1206500"/>
          <p14:tracePt t="80851" x="4178300" y="1206500"/>
          <p14:tracePt t="80861" x="4184650" y="1206500"/>
          <p14:tracePt t="80868" x="4191000" y="1206500"/>
          <p14:tracePt t="80887" x="4210050" y="1206500"/>
          <p14:tracePt t="80888" x="4222750" y="1206500"/>
          <p14:tracePt t="80904" x="4248150" y="1206500"/>
          <p14:tracePt t="80921" x="4267200" y="1206500"/>
          <p14:tracePt t="80937" x="4279900" y="1200150"/>
          <p14:tracePt t="80954" x="4298950" y="1200150"/>
          <p14:tracePt t="80970" x="4311650" y="1193800"/>
          <p14:tracePt t="80987" x="4324350" y="1193800"/>
          <p14:tracePt t="81004" x="4343400" y="1193800"/>
          <p14:tracePt t="81020" x="4349750" y="1187450"/>
          <p14:tracePt t="81037" x="4362450" y="1181100"/>
          <p14:tracePt t="81053" x="4368800" y="1174750"/>
          <p14:tracePt t="81053" x="4375150" y="1174750"/>
          <p14:tracePt t="81071" x="4381500" y="1174750"/>
          <p14:tracePt t="81087" x="4394200" y="1168400"/>
          <p14:tracePt t="81104" x="4394200" y="1162050"/>
          <p14:tracePt t="81120" x="4406900" y="1162050"/>
          <p14:tracePt t="82548" x="4400550" y="1162050"/>
          <p14:tracePt t="82570" x="4387850" y="1162050"/>
          <p14:tracePt t="82582" x="4381500" y="1162050"/>
          <p14:tracePt t="82590" x="4368800" y="1162050"/>
          <p14:tracePt t="82602" x="4343400" y="1162050"/>
          <p14:tracePt t="82603" x="4318000" y="1168400"/>
          <p14:tracePt t="82620" x="4216400" y="1174750"/>
          <p14:tracePt t="82637" x="4076700" y="1181100"/>
          <p14:tracePt t="82653" x="3987800" y="1181100"/>
          <p14:tracePt t="82671" x="3803650" y="1181100"/>
          <p14:tracePt t="82688" x="3708400" y="1181100"/>
          <p14:tracePt t="82704" x="3556000" y="1181100"/>
          <p14:tracePt t="82721" x="3429000" y="1181100"/>
          <p14:tracePt t="82737" x="3371850" y="1181100"/>
          <p14:tracePt t="82754" x="3282950" y="1181100"/>
          <p14:tracePt t="82771" x="3251200" y="1181100"/>
          <p14:tracePt t="82787" x="3181350" y="1181100"/>
          <p14:tracePt t="82803" x="3149600" y="1181100"/>
          <p14:tracePt t="82820" x="3073400" y="1181100"/>
          <p14:tracePt t="82837" x="2984500" y="1181100"/>
          <p14:tracePt t="82853" x="2952750" y="1181100"/>
          <p14:tracePt t="82871" x="2876550" y="1181100"/>
          <p14:tracePt t="82887" x="2851150" y="1181100"/>
          <p14:tracePt t="82904" x="2813050" y="1181100"/>
          <p14:tracePt t="82920" x="2787650" y="1181100"/>
          <p14:tracePt t="82937" x="2774950" y="1181100"/>
          <p14:tracePt t="82954" x="2755900" y="1181100"/>
          <p14:tracePt t="82970" x="2736850" y="1181100"/>
          <p14:tracePt t="82987" x="2724150" y="1181100"/>
          <p14:tracePt t="83003" x="2711450" y="1181100"/>
          <p14:tracePt t="83223" x="2717800" y="1181100"/>
          <p14:tracePt t="83234" x="2724150" y="1181100"/>
          <p14:tracePt t="83255" x="2730500" y="1181100"/>
          <p14:tracePt t="83256" x="2736850" y="1181100"/>
          <p14:tracePt t="83481" x="2730500" y="1181100"/>
          <p14:tracePt t="83491" x="2724150" y="1181100"/>
          <p14:tracePt t="83512" x="2686050" y="1181100"/>
          <p14:tracePt t="83524" x="2660650" y="1181100"/>
          <p14:tracePt t="83525" x="2635250" y="1181100"/>
          <p14:tracePt t="83537" x="2578100" y="1181100"/>
          <p14:tracePt t="83554" x="2565400" y="1181100"/>
          <p14:tracePt t="83570" x="2520950" y="1181100"/>
          <p14:tracePt t="83587" x="2501900" y="1181100"/>
          <p14:tracePt t="83604" x="2463800" y="1181100"/>
          <p14:tracePt t="83619" x="2406650" y="1181100"/>
          <p14:tracePt t="83637" x="2374900" y="1181100"/>
          <p14:tracePt t="83653" x="2305050" y="1181100"/>
          <p14:tracePt t="83671" x="2279650" y="1181100"/>
          <p14:tracePt t="83688" x="2241550" y="1181100"/>
          <p14:tracePt t="83704" x="2197100" y="1181100"/>
          <p14:tracePt t="83721" x="2184400" y="1181100"/>
          <p14:tracePt t="83737" x="2133600" y="1181100"/>
          <p14:tracePt t="83754" x="2108200" y="1181100"/>
          <p14:tracePt t="83770" x="2051050" y="1181100"/>
          <p14:tracePt t="83787" x="2012950" y="1181100"/>
          <p14:tracePt t="83804" x="1987550" y="1181100"/>
          <p14:tracePt t="83821" x="1955800" y="1181100"/>
          <p14:tracePt t="83837" x="1943100" y="1181100"/>
          <p14:tracePt t="83853" x="1905000" y="1181100"/>
          <p14:tracePt t="83871" x="1879600" y="1181100"/>
          <p14:tracePt t="83887" x="1860550" y="1181100"/>
          <p14:tracePt t="83904" x="1835150" y="1181100"/>
          <p14:tracePt t="83920" x="1828800" y="1181100"/>
          <p14:tracePt t="83937" x="1822450" y="1181100"/>
          <p14:tracePt t="84203" x="1828800" y="1181100"/>
          <p14:tracePt t="84225" x="1841500" y="1181100"/>
          <p14:tracePt t="84236" x="1860550" y="1181100"/>
          <p14:tracePt t="84240" x="1885950" y="1181100"/>
          <p14:tracePt t="84253" x="1930400" y="1181100"/>
          <p14:tracePt t="84270" x="2000250" y="1181100"/>
          <p14:tracePt t="84287" x="2032000" y="1181100"/>
          <p14:tracePt t="84304" x="2095500" y="1181100"/>
          <p14:tracePt t="84321" x="2133600" y="1181100"/>
          <p14:tracePt t="84337" x="2197100" y="1181100"/>
          <p14:tracePt t="84353" x="2266950" y="1181100"/>
          <p14:tracePt t="84370" x="2311400" y="1181100"/>
          <p14:tracePt t="84387" x="2400300" y="1181100"/>
          <p14:tracePt t="84404" x="2444750" y="1181100"/>
          <p14:tracePt t="84420" x="2520950" y="1181100"/>
          <p14:tracePt t="84437" x="2609850" y="1181100"/>
          <p14:tracePt t="84453" x="2641600" y="1181100"/>
          <p14:tracePt t="84471" x="2711450" y="1181100"/>
          <p14:tracePt t="84487" x="2743200" y="1181100"/>
          <p14:tracePt t="84503" x="2819400" y="1181100"/>
          <p14:tracePt t="84521" x="2908300" y="1181100"/>
          <p14:tracePt t="84537" x="2940050" y="1181100"/>
          <p14:tracePt t="84554" x="3022600" y="1181100"/>
          <p14:tracePt t="84570" x="3060700" y="1181100"/>
          <p14:tracePt t="84587" x="3143250" y="1181100"/>
          <p14:tracePt t="84604" x="3187700" y="1181100"/>
          <p14:tracePt t="84620" x="3282950" y="1181100"/>
          <p14:tracePt t="84637" x="3403600" y="1181100"/>
          <p14:tracePt t="84653" x="3467100" y="1181100"/>
          <p14:tracePt t="84671" x="3600450" y="1181100"/>
          <p14:tracePt t="84688" x="3721100" y="1181100"/>
          <p14:tracePt t="84704" x="3771900" y="1181100"/>
          <p14:tracePt t="84720" x="3873500" y="1181100"/>
          <p14:tracePt t="84737" x="3930650" y="1181100"/>
          <p14:tracePt t="84753" x="4025900" y="1181100"/>
          <p14:tracePt t="84770" x="4114800" y="1181100"/>
          <p14:tracePt t="84787" x="4140200" y="1181100"/>
          <p14:tracePt t="84803" x="4178300" y="1181100"/>
          <p14:tracePt t="84821" x="4191000" y="1181100"/>
          <p14:tracePt t="84837" x="4203700" y="1181100"/>
          <p14:tracePt t="84854" x="4222750" y="1181100"/>
          <p14:tracePt t="84891" x="4235450" y="1181100"/>
          <p14:tracePt t="84893" x="4248150" y="1181100"/>
          <p14:tracePt t="84903" x="4254500" y="1181100"/>
          <p14:tracePt t="84920" x="4273550" y="1181100"/>
          <p14:tracePt t="87375" x="4273550" y="1187450"/>
          <p14:tracePt t="87397" x="4273550" y="1193800"/>
          <p14:tracePt t="87418" x="4273550" y="1200150"/>
          <p14:tracePt t="87438" x="4273550" y="1206500"/>
          <p14:tracePt t="87448" x="4267200" y="1212850"/>
          <p14:tracePt t="87458" x="4260850" y="1219200"/>
          <p14:tracePt t="87470" x="4254500" y="1225550"/>
          <p14:tracePt t="87472" x="4241800" y="1244600"/>
          <p14:tracePt t="87487" x="4210050" y="1282700"/>
          <p14:tracePt t="87503" x="4191000" y="1308100"/>
          <p14:tracePt t="87520" x="4127500" y="1371600"/>
          <p14:tracePt t="87537" x="4076700" y="1447800"/>
          <p14:tracePt t="87553" x="4044950" y="1498600"/>
          <p14:tracePt t="87570" x="3987800" y="1600200"/>
          <p14:tracePt t="87587" x="3943350" y="1746250"/>
          <p14:tracePt t="87604" x="3924300" y="1847850"/>
          <p14:tracePt t="87621" x="3905250" y="2044700"/>
          <p14:tracePt t="87636" x="3898900" y="2152650"/>
          <p14:tracePt t="87652" x="3879850" y="2336800"/>
          <p14:tracePt t="87669" x="3848100" y="2489200"/>
          <p14:tracePt t="87687" x="3829050" y="2559050"/>
          <p14:tracePt t="87703" x="3797300" y="2641600"/>
          <p14:tracePt t="87720" x="3784600" y="2679700"/>
          <p14:tracePt t="87738" x="3759200" y="2743200"/>
          <p14:tracePt t="87753" x="3740150" y="2781300"/>
          <p14:tracePt t="87771" x="3733800" y="2794000"/>
          <p14:tracePt t="87787" x="3721100" y="2832100"/>
          <p14:tracePt t="87803" x="3708400" y="2851150"/>
          <p14:tracePt t="87820" x="3683000" y="2889250"/>
          <p14:tracePt t="87837" x="3657600" y="2921000"/>
          <p14:tracePt t="87854" x="3644900" y="2940050"/>
          <p14:tracePt t="87870" x="3619500" y="2965450"/>
          <p14:tracePt t="87887" x="3600450" y="2984500"/>
          <p14:tracePt t="87903" x="3575050" y="3028950"/>
          <p14:tracePt t="87920" x="3543300" y="3067050"/>
          <p14:tracePt t="87937" x="3524250" y="3086100"/>
          <p14:tracePt t="87953" x="3492500" y="3111500"/>
          <p14:tracePt t="87971" x="3473450" y="3124200"/>
          <p14:tracePt t="87987" x="3435350" y="3130550"/>
          <p14:tracePt t="88004" x="3378200" y="3130550"/>
          <p14:tracePt t="88021" x="3352800" y="3130550"/>
          <p14:tracePt t="88037" x="3289300" y="3130550"/>
          <p14:tracePt t="88053" x="3244850" y="3130550"/>
          <p14:tracePt t="88070" x="3155950" y="3130550"/>
          <p14:tracePt t="88087" x="3073400" y="3130550"/>
          <p14:tracePt t="88103" x="3035300" y="3130550"/>
          <p14:tracePt t="88120" x="2952750" y="3130550"/>
          <p14:tracePt t="88137" x="2921000" y="3130550"/>
          <p14:tracePt t="88154" x="2844800" y="3130550"/>
          <p14:tracePt t="88170" x="2813050" y="3130550"/>
          <p14:tracePt t="88187" x="2743200" y="3130550"/>
          <p14:tracePt t="88204" x="2686050" y="3130550"/>
          <p14:tracePt t="88220" x="2660650" y="3130550"/>
          <p14:tracePt t="88237" x="2641600" y="3130550"/>
          <p14:tracePt t="88254" x="2628900" y="3130550"/>
          <p14:tracePt t="88270" x="2622550" y="3130550"/>
          <p14:tracePt t="88313" x="2616200" y="3130550"/>
          <p14:tracePt t="88323" x="2609850" y="3130550"/>
          <p14:tracePt t="88333" x="2603500" y="3130550"/>
          <p14:tracePt t="88355" x="2590800" y="3130550"/>
          <p14:tracePt t="88356" x="2584450" y="3130550"/>
          <p14:tracePt t="88370" x="2578100" y="3130550"/>
          <p14:tracePt t="88407" x="2571750" y="3130550"/>
          <p14:tracePt t="88692" x="2578100" y="3130550"/>
          <p14:tracePt t="88713" x="2584450" y="3130550"/>
          <p14:tracePt t="88723" x="2590800" y="3130550"/>
          <p14:tracePt t="88737" x="2597150" y="3130550"/>
          <p14:tracePt t="88738" x="2616200" y="3130550"/>
          <p14:tracePt t="88753" x="2654300" y="3130550"/>
          <p14:tracePt t="88771" x="2686050" y="3130550"/>
          <p14:tracePt t="88787" x="2711450" y="3130550"/>
          <p14:tracePt t="88804" x="2755900" y="3130550"/>
          <p14:tracePt t="88820" x="2768600" y="3130550"/>
          <p14:tracePt t="88837" x="2813050" y="3130550"/>
          <p14:tracePt t="88854" x="2876550" y="3130550"/>
          <p14:tracePt t="88870" x="2908300" y="3130550"/>
          <p14:tracePt t="88887" x="2997200" y="3130550"/>
          <p14:tracePt t="88903" x="3054350" y="3130550"/>
          <p14:tracePt t="88920" x="3155950" y="3130550"/>
          <p14:tracePt t="88937" x="3263900" y="3130550"/>
          <p14:tracePt t="88953" x="3314700" y="3130550"/>
          <p14:tracePt t="88970" x="3429000" y="3130550"/>
          <p14:tracePt t="88987" x="3492500" y="3130550"/>
          <p14:tracePt t="89003" x="3644900" y="3130550"/>
          <p14:tracePt t="89020" x="3721100" y="3130550"/>
          <p14:tracePt t="89020" x="3803650" y="3130550"/>
          <p14:tracePt t="89037" x="3879850" y="3130550"/>
          <p14:tracePt t="89053" x="4019550" y="3130550"/>
          <p14:tracePt t="89070" x="4089400" y="3130550"/>
          <p14:tracePt t="89087" x="4210050" y="3130550"/>
          <p14:tracePt t="89103" x="4273550" y="3130550"/>
          <p14:tracePt t="89120" x="4400550" y="3130550"/>
          <p14:tracePt t="89137" x="4552950" y="3130550"/>
          <p14:tracePt t="89154" x="4629150" y="3130550"/>
          <p14:tracePt t="89170" x="4768850" y="3130550"/>
          <p14:tracePt t="89187" x="4838700" y="3130550"/>
          <p14:tracePt t="89187" x="4889500" y="3130550"/>
          <p14:tracePt t="89203" x="4959350" y="3130550"/>
          <p14:tracePt t="89221" x="5073650" y="3130550"/>
          <p14:tracePt t="89237" x="5143500" y="3130550"/>
          <p14:tracePt t="89253" x="5283200" y="3130550"/>
          <p14:tracePt t="89271" x="5359400" y="3130550"/>
          <p14:tracePt t="89287" x="5499100" y="3130550"/>
          <p14:tracePt t="89303" x="5619750" y="3130550"/>
          <p14:tracePt t="89320" x="5683250" y="3130550"/>
          <p14:tracePt t="89337" x="5816600" y="3130550"/>
          <p14:tracePt t="89353" x="5867400" y="3130550"/>
          <p14:tracePt t="89370" x="6013450" y="3130550"/>
          <p14:tracePt t="89387" x="6140450" y="3130550"/>
          <p14:tracePt t="89403" x="6203950" y="3130550"/>
          <p14:tracePt t="89420" x="6318250" y="3130550"/>
          <p14:tracePt t="89437" x="6362700" y="3130550"/>
          <p14:tracePt t="89454" x="6419850" y="3130550"/>
          <p14:tracePt t="89470" x="6438900" y="3130550"/>
          <p14:tracePt t="90066" x="6438900" y="3136900"/>
          <p14:tracePt t="90097" x="6438900" y="3143250"/>
          <p14:tracePt t="90118" x="6438900" y="3149600"/>
          <p14:tracePt t="90169" x="6432550" y="3149600"/>
          <p14:tracePt t="90220" x="6426200" y="3149600"/>
          <p14:tracePt t="90233" x="6419850" y="3155950"/>
          <p14:tracePt t="90252" x="6413500" y="3162300"/>
          <p14:tracePt t="90263" x="6407150" y="3162300"/>
          <p14:tracePt t="90273" x="6394450" y="3168650"/>
          <p14:tracePt t="90275" x="6394450" y="3175000"/>
          <p14:tracePt t="90287" x="6381750" y="3175000"/>
          <p14:tracePt t="90304" x="6362700" y="3187700"/>
          <p14:tracePt t="90320" x="6330950" y="3194050"/>
          <p14:tracePt t="90337" x="6324600" y="3200400"/>
          <p14:tracePt t="90353" x="6292850" y="3200400"/>
          <p14:tracePt t="90371" x="6273800" y="3206750"/>
          <p14:tracePt t="90387" x="6248400" y="3225800"/>
          <p14:tracePt t="90403" x="6203950" y="3244850"/>
          <p14:tracePt t="90421" x="6184900" y="3251200"/>
          <p14:tracePt t="90437" x="6127750" y="3263900"/>
          <p14:tracePt t="90454" x="6089650" y="3270250"/>
          <p14:tracePt t="90470" x="5981700" y="3276600"/>
          <p14:tracePt t="90487" x="5848350" y="3289300"/>
          <p14:tracePt t="90504" x="5772150" y="3289300"/>
          <p14:tracePt t="90520" x="5607050" y="3295650"/>
          <p14:tracePt t="90537" x="5524500" y="3295650"/>
          <p14:tracePt t="90553" x="5314950" y="3295650"/>
          <p14:tracePt t="90570" x="5080000" y="3295650"/>
          <p14:tracePt t="90587" x="4933950" y="3295650"/>
          <p14:tracePt t="90603" x="4641850" y="3295650"/>
          <p14:tracePt t="90620" x="4508500" y="3295650"/>
          <p14:tracePt t="90637" x="4254500" y="3295650"/>
          <p14:tracePt t="90654" x="4044950" y="3295650"/>
          <p14:tracePt t="90671" x="3943350" y="3295650"/>
          <p14:tracePt t="90686" x="3759200" y="3295650"/>
          <p14:tracePt t="90702" x="3676650" y="3295650"/>
          <p14:tracePt t="90720" x="3492500" y="3295650"/>
          <p14:tracePt t="90737" x="3308350" y="3295650"/>
          <p14:tracePt t="90753" x="3225800" y="3295650"/>
          <p14:tracePt t="90770" x="3060700" y="3295650"/>
          <p14:tracePt t="90787" x="2971800" y="3295650"/>
          <p14:tracePt t="90803" x="2832100" y="3295650"/>
          <p14:tracePt t="90820" x="2774950" y="3302000"/>
          <p14:tracePt t="90820" x="2724150" y="3314700"/>
          <p14:tracePt t="90837" x="2673350" y="3321050"/>
          <p14:tracePt t="90853" x="2590800" y="3340100"/>
          <p14:tracePt t="90870" x="2559050" y="3359150"/>
          <p14:tracePt t="90887" x="2514600" y="3384550"/>
          <p14:tracePt t="90903" x="2495550" y="3390900"/>
          <p14:tracePt t="90920" x="2444750" y="3409950"/>
          <p14:tracePt t="90937" x="2393950" y="3429000"/>
          <p14:tracePt t="90954" x="2374900" y="3435350"/>
          <p14:tracePt t="90970" x="2330450" y="3454400"/>
          <p14:tracePt t="90987" x="2311400" y="3467100"/>
          <p14:tracePt t="91003" x="2292350" y="3479800"/>
          <p14:tracePt t="91020" x="2279650" y="3492500"/>
          <p14:tracePt t="91037" x="2273300" y="3492500"/>
          <p14:tracePt t="91097" x="2273300" y="3498850"/>
          <p14:tracePt t="91138" x="2273300" y="3505200"/>
          <p14:tracePt t="91159" x="2273300" y="3511550"/>
          <p14:tracePt t="91191" x="2266950" y="3517900"/>
          <p14:tracePt t="91211" x="2260600" y="3524250"/>
          <p14:tracePt t="91272" x="2260600" y="3530600"/>
          <p14:tracePt t="91294" x="2260600" y="3536950"/>
          <p14:tracePt t="91305" x="2260600" y="3543300"/>
          <p14:tracePt t="91316" x="2254250" y="3543300"/>
          <p14:tracePt t="91335" x="2254250" y="3549650"/>
          <p14:tracePt t="91337" x="2254250" y="3556000"/>
          <p14:tracePt t="91356" x="2247900" y="3556000"/>
          <p14:tracePt t="91370" x="2247900" y="3562350"/>
          <p14:tracePt t="91372" x="2241550" y="3568700"/>
          <p14:tracePt t="91387" x="2241550" y="3575050"/>
          <p14:tracePt t="91404" x="2241550" y="3581400"/>
          <p14:tracePt t="91999" x="2241550" y="3587750"/>
          <p14:tracePt t="92041" x="2241550" y="3594100"/>
          <p14:tracePt t="92203" x="2247900" y="3600450"/>
          <p14:tracePt t="92337" x="2247900" y="3606800"/>
          <p14:tracePt t="92377" x="2247900" y="3613150"/>
          <p14:tracePt t="92409" x="2247900" y="3619500"/>
          <p14:tracePt t="92429" x="2247900" y="3625850"/>
          <p14:tracePt t="92450" x="2247900" y="3632200"/>
          <p14:tracePt t="92470" x="2247900" y="3638550"/>
          <p14:tracePt t="92482" x="2247900" y="3644900"/>
          <p14:tracePt t="92503" x="2247900" y="3651250"/>
          <p14:tracePt t="92512" x="2247900" y="3657600"/>
          <p14:tracePt t="92523" x="2247900" y="3663950"/>
          <p14:tracePt t="93593" x="2254250" y="3663950"/>
          <p14:tracePt t="93655" x="2260600" y="3663950"/>
          <p14:tracePt t="93696" x="2266950" y="3663950"/>
          <p14:tracePt t="93728" x="2273300" y="3663950"/>
          <p14:tracePt t="93768" x="2279650" y="3663950"/>
          <p14:tracePt t="93799" x="2286000" y="3663950"/>
          <p14:tracePt t="93892" x="2292350" y="3663950"/>
          <p14:tracePt t="93913" x="2298700" y="3663950"/>
          <p14:tracePt t="94037" x="2305050" y="3663950"/>
          <p14:tracePt t="94058" x="2311400" y="3663950"/>
          <p14:tracePt t="94068" x="2317750" y="3663950"/>
          <p14:tracePt t="94080" x="2317750" y="3657600"/>
          <p14:tracePt t="94089" x="2324100" y="3657600"/>
          <p14:tracePt t="94104" x="2330450" y="3651250"/>
          <p14:tracePt t="94106" x="2336800" y="3651250"/>
          <p14:tracePt t="94121" x="2349500" y="3651250"/>
          <p14:tracePt t="94138" x="2355850" y="3638550"/>
          <p14:tracePt t="94154" x="2368550" y="3632200"/>
          <p14:tracePt t="94171" x="2387600" y="3619500"/>
          <p14:tracePt t="94187" x="2393950" y="3594100"/>
          <p14:tracePt t="94204" x="2400300" y="3581400"/>
          <p14:tracePt t="94221" x="2406650" y="3549650"/>
          <p14:tracePt t="94238" x="2413000" y="3524250"/>
          <p14:tracePt t="94254" x="2413000" y="3492500"/>
          <p14:tracePt t="94271" x="2413000" y="3467100"/>
          <p14:tracePt t="94288" x="2413000" y="3460750"/>
          <p14:tracePt t="94370" x="2400300" y="3460750"/>
          <p14:tracePt t="94380" x="2381250" y="3460750"/>
          <p14:tracePt t="94391" x="2362200" y="3460750"/>
          <p14:tracePt t="94403" x="2355850" y="3467100"/>
          <p14:tracePt t="94404" x="2336800" y="3473450"/>
          <p14:tracePt t="94421" x="2298700" y="3486150"/>
          <p14:tracePt t="94438" x="2292350" y="3498850"/>
          <p14:tracePt t="94454" x="2286000" y="3498850"/>
          <p14:tracePt t="94558" x="2292350" y="3498850"/>
          <p14:tracePt t="94610" x="2292350" y="3505200"/>
          <p14:tracePt t="94649" x="2298700" y="3511550"/>
          <p14:tracePt t="94670" x="2305050" y="3511550"/>
          <p14:tracePt t="94712" x="2311400" y="3511550"/>
          <p14:tracePt t="94722" x="2317750" y="3511550"/>
          <p14:tracePt t="94735" x="2324100" y="3511550"/>
          <p14:tracePt t="94753" x="2336800" y="3511550"/>
          <p14:tracePt t="94763" x="2343150" y="3511550"/>
          <p14:tracePt t="94784" x="2349500" y="3511550"/>
          <p14:tracePt t="95039" x="2355850" y="3511550"/>
          <p14:tracePt t="95081" x="2362200" y="3511550"/>
          <p14:tracePt t="95111" x="2368550" y="3511550"/>
          <p14:tracePt t="95122" x="2381250" y="3511550"/>
          <p14:tracePt t="95130" x="2387600" y="3511550"/>
          <p14:tracePt t="95138" x="2444750" y="3511550"/>
          <p14:tracePt t="95154" x="2501900" y="3511550"/>
          <p14:tracePt t="95171" x="2660650" y="3511550"/>
          <p14:tracePt t="95188" x="2768600" y="3511550"/>
          <p14:tracePt t="95204" x="3003550" y="3511550"/>
          <p14:tracePt t="95221" x="3232150" y="3511550"/>
          <p14:tracePt t="95238" x="3327400" y="3511550"/>
          <p14:tracePt t="95254" x="3467100" y="3511550"/>
          <p14:tracePt t="95271" x="3524250" y="3511550"/>
          <p14:tracePt t="95287" x="3594100" y="3511550"/>
          <p14:tracePt t="95304" x="3644900" y="3511550"/>
          <p14:tracePt t="95321" x="3670300" y="3511550"/>
          <p14:tracePt t="95337" x="3740150" y="3511550"/>
          <p14:tracePt t="95355" x="3784600" y="3511550"/>
          <p14:tracePt t="95371" x="3841750" y="3511550"/>
          <p14:tracePt t="95388" x="3873500" y="3511550"/>
          <p14:tracePt t="95388" x="3892550" y="3511550"/>
          <p14:tracePt t="95404" x="3911600" y="3511550"/>
          <p14:tracePt t="95421" x="3962400" y="3511550"/>
          <p14:tracePt t="95438" x="3987800" y="3511550"/>
          <p14:tracePt t="95454" x="4051300" y="3511550"/>
          <p14:tracePt t="95471" x="4102100" y="3511550"/>
          <p14:tracePt t="95487" x="4127500" y="3511550"/>
          <p14:tracePt t="95505" x="4140200" y="3511550"/>
          <p14:tracePt t="96181" x="4140200" y="3517900"/>
          <p14:tracePt t="98391" x="4146550" y="3517900"/>
          <p14:tracePt t="98411" x="4159250" y="3517900"/>
          <p14:tracePt t="98432" x="4171950" y="3517900"/>
          <p14:tracePt t="98442" x="4191000" y="3517900"/>
          <p14:tracePt t="98454" x="4203700" y="3517900"/>
          <p14:tracePt t="98457" x="4222750" y="3517900"/>
          <p14:tracePt t="98471" x="4279900" y="3517900"/>
          <p14:tracePt t="98487" x="4337050" y="3517900"/>
          <p14:tracePt t="98504" x="4368800" y="3517900"/>
          <p14:tracePt t="98521" x="4425950" y="3517900"/>
          <p14:tracePt t="98537" x="4451350" y="3517900"/>
          <p14:tracePt t="98554" x="4502150" y="3517900"/>
          <p14:tracePt t="98571" x="4540250" y="3517900"/>
          <p14:tracePt t="98588" x="4565650" y="3517900"/>
          <p14:tracePt t="98604" x="4616450" y="3524250"/>
          <p14:tracePt t="98621" x="4654550" y="3536950"/>
          <p14:tracePt t="98637" x="4737100" y="3556000"/>
          <p14:tracePt t="98654" x="4819650" y="3587750"/>
          <p14:tracePt t="98671" x="4864100" y="3594100"/>
          <p14:tracePt t="98688" x="4921250" y="3606800"/>
          <p14:tracePt t="98704" x="4940300" y="3613150"/>
          <p14:tracePt t="98721" x="4972050" y="3619500"/>
          <p14:tracePt t="98738" x="4991100" y="3625850"/>
          <p14:tracePt t="98754" x="4997450" y="3625850"/>
          <p14:tracePt t="98771" x="5016500" y="3625850"/>
          <p14:tracePt t="98788" x="5022850" y="3625850"/>
          <p14:tracePt t="98805" x="5041900" y="3625850"/>
          <p14:tracePt t="98820" x="5048250" y="3625850"/>
          <p14:tracePt t="98836" x="5060950" y="3625850"/>
          <p14:tracePt t="98854" x="5080000" y="3632200"/>
          <p14:tracePt t="98871" x="5092700" y="3638550"/>
          <p14:tracePt t="98871" x="5105400" y="3638550"/>
          <p14:tracePt t="98889" x="5118100" y="3638550"/>
          <p14:tracePt t="98904" x="5143500" y="3644900"/>
          <p14:tracePt t="98922" x="5156200" y="3651250"/>
          <p14:tracePt t="98992" x="5162550" y="3651250"/>
          <p14:tracePt t="99033" x="5168900" y="3651250"/>
          <p14:tracePt t="99268" x="5175250" y="3651250"/>
          <p14:tracePt t="99289" x="5181600" y="3651250"/>
          <p14:tracePt t="99312" x="5187950" y="3651250"/>
          <p14:tracePt t="99342" x="5194300" y="3651250"/>
          <p14:tracePt t="99363" x="5200650" y="3651250"/>
          <p14:tracePt t="99373" x="5207000" y="3651250"/>
          <p14:tracePt t="99387" x="5219700" y="3651250"/>
          <p14:tracePt t="99389" x="5238750" y="3651250"/>
          <p14:tracePt t="99404" x="5257800" y="3651250"/>
          <p14:tracePt t="99421" x="5283200" y="3651250"/>
          <p14:tracePt t="99437" x="5302250" y="3651250"/>
          <p14:tracePt t="99454" x="5334000" y="3651250"/>
          <p14:tracePt t="99471" x="5359400" y="3651250"/>
          <p14:tracePt t="99488" x="5378450" y="3651250"/>
          <p14:tracePt t="99504" x="5403850" y="3651250"/>
          <p14:tracePt t="99521" x="5422900" y="3651250"/>
          <p14:tracePt t="99538" x="5461000" y="3651250"/>
          <p14:tracePt t="99554" x="5480050" y="3651250"/>
          <p14:tracePt t="99571" x="5524500" y="3651250"/>
          <p14:tracePt t="99587" x="5568950" y="3651250"/>
          <p14:tracePt t="99604" x="5594350" y="3651250"/>
          <p14:tracePt t="99621" x="5645150" y="3651250"/>
          <p14:tracePt t="99637" x="5676900" y="3651250"/>
          <p14:tracePt t="99654" x="5721350" y="3651250"/>
          <p14:tracePt t="99671" x="5778500" y="3651250"/>
          <p14:tracePt t="99688" x="5816600" y="3651250"/>
          <p14:tracePt t="99704" x="5867400" y="3651250"/>
          <p14:tracePt t="99721" x="5886450" y="3651250"/>
          <p14:tracePt t="99737" x="5930900" y="3651250"/>
          <p14:tracePt t="99754" x="5949950" y="3651250"/>
          <p14:tracePt t="99771" x="5962650" y="3651250"/>
          <p14:tracePt t="99787" x="5975350" y="3651250"/>
          <p14:tracePt t="99804" x="5988050" y="3651250"/>
          <p14:tracePt t="99821" x="5994400" y="3651250"/>
          <p14:tracePt t="99837" x="6000750" y="3651250"/>
          <p14:tracePt t="100627" x="6007100" y="3651250"/>
          <p14:tracePt t="100649" x="6013450" y="3651250"/>
          <p14:tracePt t="100658" x="6019800" y="3651250"/>
          <p14:tracePt t="100679" x="6032500" y="3651250"/>
          <p14:tracePt t="100689" x="6045200" y="3651250"/>
          <p14:tracePt t="100704" x="6051550" y="3651250"/>
          <p14:tracePt t="100705" x="6070600" y="3651250"/>
          <p14:tracePt t="100721" x="6096000" y="3651250"/>
          <p14:tracePt t="100737" x="6121400" y="3651250"/>
          <p14:tracePt t="100754" x="6127750" y="3651250"/>
          <p14:tracePt t="100771" x="6153150" y="3651250"/>
          <p14:tracePt t="101140" x="6153150" y="3657600"/>
          <p14:tracePt t="101181" x="6153150" y="3663950"/>
          <p14:tracePt t="101213" x="6146800" y="3663950"/>
          <p14:tracePt t="103431" x="6140450" y="3663950"/>
          <p14:tracePt t="103472" x="6134100" y="3663950"/>
          <p14:tracePt t="103493" x="6127750" y="3663950"/>
          <p14:tracePt t="103512" x="6121400" y="3663950"/>
          <p14:tracePt t="103545" x="6115050" y="3663950"/>
          <p14:tracePt t="103576" x="6108700" y="3663950"/>
          <p14:tracePt t="103597" x="6102350" y="3663950"/>
          <p14:tracePt t="103608" x="6096000" y="3663950"/>
          <p14:tracePt t="103621" x="6089650" y="3663950"/>
          <p14:tracePt t="103637" x="6083300" y="3663950"/>
          <p14:tracePt t="103639" x="6070600" y="3663950"/>
          <p14:tracePt t="103654" x="6057900" y="3663950"/>
          <p14:tracePt t="103671" x="6045200" y="3663950"/>
          <p14:tracePt t="103687" x="6013450" y="3663950"/>
          <p14:tracePt t="103704" x="5988050" y="3663950"/>
          <p14:tracePt t="103721" x="5937250" y="3663950"/>
          <p14:tracePt t="103738" x="5899150" y="3663950"/>
          <p14:tracePt t="103754" x="5873750" y="3663950"/>
          <p14:tracePt t="103771" x="5829300" y="3663950"/>
          <p14:tracePt t="103788" x="5810250" y="3663950"/>
          <p14:tracePt t="103804" x="5759450" y="3663950"/>
          <p14:tracePt t="103821" x="5708650" y="3663950"/>
          <p14:tracePt t="103837" x="5689600" y="3663950"/>
          <p14:tracePt t="103854" x="5638800" y="3663950"/>
          <p14:tracePt t="103871" x="5619750" y="3663950"/>
          <p14:tracePt t="103887" x="5581650" y="3663950"/>
          <p14:tracePt t="103904" x="5537200" y="3663950"/>
          <p14:tracePt t="103921" x="5511800" y="3663950"/>
          <p14:tracePt t="103938" x="5467350" y="3663950"/>
          <p14:tracePt t="103955" x="5441950" y="3663950"/>
          <p14:tracePt t="103971" x="5391150" y="3663950"/>
          <p14:tracePt t="103988" x="5346700" y="3663950"/>
          <p14:tracePt t="104004" x="5334000" y="3663950"/>
          <p14:tracePt t="104021" x="5295900" y="3663950"/>
          <p14:tracePt t="104037" x="5283200" y="3663950"/>
          <p14:tracePt t="104054" x="5257800" y="3663950"/>
          <p14:tracePt t="104071" x="5238750" y="3663950"/>
          <p14:tracePt t="104087" x="5226050" y="3663950"/>
          <p14:tracePt t="104104" x="5219700" y="3663950"/>
          <p14:tracePt t="104121" x="5213350" y="3663950"/>
          <p14:tracePt t="104138" x="5207000" y="3663950"/>
          <p14:tracePt t="104374" x="5219700" y="3657600"/>
          <p14:tracePt t="104384" x="5226050" y="3657600"/>
          <p14:tracePt t="104396" x="5245100" y="3657600"/>
          <p14:tracePt t="104406" x="5264150" y="3657600"/>
          <p14:tracePt t="104407" x="5295900" y="3657600"/>
          <p14:tracePt t="104421" x="5353050" y="3657600"/>
          <p14:tracePt t="104437" x="5378450" y="3657600"/>
          <p14:tracePt t="104454" x="5422900" y="3657600"/>
          <p14:tracePt t="104471" x="5441950" y="3657600"/>
          <p14:tracePt t="104487" x="5467350" y="3657600"/>
          <p14:tracePt t="104504" x="5499100" y="3657600"/>
          <p14:tracePt t="104521" x="5505450" y="3657600"/>
          <p14:tracePt t="104537" x="5543550" y="3657600"/>
          <p14:tracePt t="104554" x="5562600" y="3657600"/>
          <p14:tracePt t="104571" x="5600700" y="3657600"/>
          <p14:tracePt t="104588" x="5645150" y="3657600"/>
          <p14:tracePt t="104604" x="5657850" y="3657600"/>
          <p14:tracePt t="104621" x="5695950" y="3657600"/>
          <p14:tracePt t="104638" x="5715000" y="3657600"/>
          <p14:tracePt t="104654" x="5753100" y="3657600"/>
          <p14:tracePt t="104671" x="5810250" y="3657600"/>
          <p14:tracePt t="104687" x="5835650" y="3657600"/>
          <p14:tracePt t="104704" x="5880100" y="3657600"/>
          <p14:tracePt t="104721" x="5886450" y="3657600"/>
          <p14:tracePt t="104737" x="5899150" y="3657600"/>
          <p14:tracePt t="105015" x="5892800" y="3657600"/>
          <p14:tracePt t="105034" x="5886450" y="3657600"/>
          <p14:tracePt t="105047" x="5880100" y="3657600"/>
          <p14:tracePt t="105055" x="5873750" y="3657600"/>
          <p14:tracePt t="105057" x="5861050" y="3657600"/>
          <p14:tracePt t="105071" x="5842000" y="3657600"/>
          <p14:tracePt t="105087" x="5822950" y="3657600"/>
          <p14:tracePt t="105104" x="5797550" y="3657600"/>
          <p14:tracePt t="105120" x="5772150" y="3657600"/>
          <p14:tracePt t="105138" x="5721350" y="3657600"/>
          <p14:tracePt t="105154" x="5670550" y="3657600"/>
          <p14:tracePt t="105171" x="5651500" y="3657600"/>
          <p14:tracePt t="105187" x="5607050" y="3657600"/>
          <p14:tracePt t="105204" x="5581650" y="3657600"/>
          <p14:tracePt t="105220" x="5543550" y="3657600"/>
          <p14:tracePt t="105237" x="5499100" y="3657600"/>
          <p14:tracePt t="105254" x="5480050" y="3657600"/>
          <p14:tracePt t="105271" x="5454650" y="3657600"/>
          <p14:tracePt t="105288" x="5441950" y="3657600"/>
          <p14:tracePt t="105304" x="5429250" y="3657600"/>
          <p14:tracePt t="106680" x="5422900" y="3657600"/>
          <p14:tracePt t="106701" x="5410200" y="3657600"/>
          <p14:tracePt t="106703" x="5384800" y="3657600"/>
          <p14:tracePt t="106722" x="5346700" y="3657600"/>
          <p14:tracePt t="106723" x="5276850" y="3657600"/>
          <p14:tracePt t="106738" x="5054600" y="3657600"/>
          <p14:tracePt t="106754" x="4876800" y="3657600"/>
          <p14:tracePt t="106771" x="4432300" y="3657600"/>
          <p14:tracePt t="106788" x="4210050" y="3657600"/>
          <p14:tracePt t="106804" x="3790950" y="3657600"/>
          <p14:tracePt t="106821" x="3498850" y="3657600"/>
          <p14:tracePt t="106837" x="3390900" y="3657600"/>
          <p14:tracePt t="106854" x="3206750" y="3657600"/>
          <p14:tracePt t="106870" x="3124200" y="3657600"/>
          <p14:tracePt t="106887" x="2959100" y="3657600"/>
          <p14:tracePt t="106904" x="2806700" y="3657600"/>
          <p14:tracePt t="106919" x="2730500" y="3657600"/>
          <p14:tracePt t="106936" x="2571750" y="3657600"/>
          <p14:tracePt t="106954" x="2501900" y="3657600"/>
          <p14:tracePt t="106971" x="2362200" y="3657600"/>
          <p14:tracePt t="106987" x="2235200" y="3657600"/>
          <p14:tracePt t="107004" x="2178050" y="3657600"/>
          <p14:tracePt t="107021" x="2089150" y="3657600"/>
          <p14:tracePt t="107037" x="2057400" y="3657600"/>
          <p14:tracePt t="107054" x="2019300" y="3657600"/>
          <p14:tracePt t="107178" x="2019300" y="3651250"/>
          <p14:tracePt t="107219" x="2019300" y="3644900"/>
          <p14:tracePt t="107230" x="2025650" y="3644900"/>
          <p14:tracePt t="107240" x="2032000" y="3638550"/>
          <p14:tracePt t="107254" x="2032000" y="3632200"/>
          <p14:tracePt t="107255" x="2032000" y="3619500"/>
          <p14:tracePt t="107271" x="2051050" y="3594100"/>
          <p14:tracePt t="107288" x="2063750" y="3568700"/>
          <p14:tracePt t="107304" x="2070100" y="3543300"/>
          <p14:tracePt t="107320" x="2082800" y="3498850"/>
          <p14:tracePt t="107337" x="2095500" y="3479800"/>
          <p14:tracePt t="107354" x="2108200" y="3435350"/>
          <p14:tracePt t="107370" x="2120900" y="3403600"/>
          <p14:tracePt t="107387" x="2127250" y="3384550"/>
          <p14:tracePt t="107404" x="2133600" y="3352800"/>
          <p14:tracePt t="107420" x="2139950" y="3340100"/>
          <p14:tracePt t="107437" x="2152650" y="3302000"/>
          <p14:tracePt t="107454" x="2165350" y="3263900"/>
          <p14:tracePt t="107471" x="2171700" y="3251200"/>
          <p14:tracePt t="107487" x="2184400" y="3213100"/>
          <p14:tracePt t="107504" x="2190750" y="3200400"/>
          <p14:tracePt t="107521" x="2190750" y="3187700"/>
          <p14:tracePt t="107537" x="2190750" y="3175000"/>
          <p14:tracePt t="107574" x="2197100" y="3168650"/>
          <p14:tracePt t="107595" x="2197100" y="3162300"/>
          <p14:tracePt t="107880" x="2197100" y="3168650"/>
          <p14:tracePt t="107901" x="2197100" y="3175000"/>
          <p14:tracePt t="107911" x="2197100" y="3181350"/>
          <p14:tracePt t="107922" x="2197100" y="3187700"/>
          <p14:tracePt t="107936" x="2197100" y="3194050"/>
          <p14:tracePt t="107937" x="2197100" y="3219450"/>
          <p14:tracePt t="107953" x="2197100" y="3232150"/>
          <p14:tracePt t="107971" x="2197100" y="3263900"/>
          <p14:tracePt t="107987" x="2197100" y="3282950"/>
          <p14:tracePt t="108004" x="2197100" y="3327400"/>
          <p14:tracePt t="108021" x="2197100" y="3359150"/>
          <p14:tracePt t="108037" x="2197100" y="3378200"/>
          <p14:tracePt t="108054" x="2197100" y="3409950"/>
          <p14:tracePt t="108070" x="2197100" y="3429000"/>
          <p14:tracePt t="108088" x="2197100" y="3473450"/>
          <p14:tracePt t="108104" x="2197100" y="3511550"/>
          <p14:tracePt t="108121" x="2197100" y="3536950"/>
          <p14:tracePt t="108137" x="2197100" y="3568700"/>
          <p14:tracePt t="108154" x="2197100" y="3587750"/>
          <p14:tracePt t="108171" x="2197100" y="3625850"/>
          <p14:tracePt t="108187" x="2197100" y="3632200"/>
          <p14:tracePt t="108204" x="2197100" y="3657600"/>
          <p14:tracePt t="108220" x="2197100" y="3663950"/>
          <p14:tracePt t="108237" x="2197100" y="3670300"/>
          <p14:tracePt t="112724" x="2203450" y="3670300"/>
          <p14:tracePt t="112763" x="2209800" y="3670300"/>
          <p14:tracePt t="112950" x="2216150" y="3676650"/>
          <p14:tracePt t="113021" x="2216150" y="3683000"/>
          <p14:tracePt t="113062" x="2216150" y="3689350"/>
          <p14:tracePt t="113094" x="2216150" y="3695700"/>
          <p14:tracePt t="113115" x="2216150" y="3702050"/>
          <p14:tracePt t="113135" x="2216150" y="3708400"/>
          <p14:tracePt t="113156" x="2216150" y="3714750"/>
          <p14:tracePt t="113166" x="2216150" y="3721100"/>
          <p14:tracePt t="113181" x="2216150" y="3727450"/>
          <p14:tracePt t="113207" x="2216150" y="3733800"/>
          <p14:tracePt t="113218" x="2216150" y="3740150"/>
          <p14:tracePt t="113249" x="2216150" y="3746500"/>
          <p14:tracePt t="113270" x="2216150" y="3752850"/>
          <p14:tracePt t="113281" x="2209800" y="3759200"/>
          <p14:tracePt t="113301" x="2203450" y="3765550"/>
          <p14:tracePt t="113311" x="2203450" y="3771900"/>
          <p14:tracePt t="113321" x="2197100" y="3778250"/>
          <p14:tracePt t="113338" x="2197100" y="3784600"/>
          <p14:tracePt t="113340" x="2197100" y="3803650"/>
          <p14:tracePt t="113355" x="2190750" y="3810000"/>
          <p14:tracePt t="113372" x="2184400" y="3835400"/>
          <p14:tracePt t="113388" x="2178050" y="3848100"/>
          <p14:tracePt t="113405" x="2171700" y="3873500"/>
          <p14:tracePt t="113422" x="2165350" y="3892550"/>
          <p14:tracePt t="113438" x="2159000" y="3905250"/>
          <p14:tracePt t="113455" x="2152650" y="3924300"/>
          <p14:tracePt t="113471" x="2146300" y="3930650"/>
          <p14:tracePt t="113488" x="2127250" y="3943350"/>
          <p14:tracePt t="113505" x="2114550" y="3968750"/>
          <p14:tracePt t="113521" x="2108200" y="3981450"/>
          <p14:tracePt t="113538" x="2082800" y="4000500"/>
          <p14:tracePt t="113555" x="2070100" y="4019550"/>
          <p14:tracePt t="113572" x="2051050" y="4057650"/>
          <p14:tracePt t="113588" x="2032000" y="4089400"/>
          <p14:tracePt t="113606" x="2019300" y="4102100"/>
          <p14:tracePt t="113622" x="2006600" y="4146550"/>
          <p14:tracePt t="113639" x="1993900" y="4159250"/>
          <p14:tracePt t="113655" x="1981200" y="4197350"/>
          <p14:tracePt t="113671" x="1968500" y="4229100"/>
          <p14:tracePt t="113689" x="1968500" y="4248150"/>
          <p14:tracePt t="113705" x="1955800" y="4279900"/>
          <p14:tracePt t="113722" x="1955800" y="4286250"/>
          <p14:tracePt t="113739" x="1949450" y="4311650"/>
          <p14:tracePt t="113755" x="1936750" y="4330700"/>
          <p14:tracePt t="113771" x="1930400" y="4343400"/>
          <p14:tracePt t="113788" x="1924050" y="4368800"/>
          <p14:tracePt t="113805" x="1917700" y="4381500"/>
          <p14:tracePt t="113822" x="1911350" y="4413250"/>
          <p14:tracePt t="113838" x="1905000" y="4438650"/>
          <p14:tracePt t="113855" x="1898650" y="4451350"/>
          <p14:tracePt t="113872" x="1879600" y="4470400"/>
          <p14:tracePt t="113889" x="1873250" y="4489450"/>
          <p14:tracePt t="113905" x="1854200" y="4527550"/>
          <p14:tracePt t="113921" x="1828800" y="4565650"/>
          <p14:tracePt t="113938" x="1822450" y="4591050"/>
          <p14:tracePt t="113955" x="1797050" y="4635500"/>
          <p14:tracePt t="113971" x="1784350" y="4660900"/>
          <p14:tracePt t="113989" x="1758950" y="4705350"/>
          <p14:tracePt t="114005" x="1739900" y="4756150"/>
          <p14:tracePt t="114022" x="1727200" y="4794250"/>
          <p14:tracePt t="114037" x="1714500" y="4832350"/>
          <p14:tracePt t="114054" x="1708150" y="4857750"/>
          <p14:tracePt t="114071" x="1689100" y="4914900"/>
          <p14:tracePt t="114088" x="1670050" y="4965700"/>
          <p14:tracePt t="114105" x="1657350" y="5003800"/>
          <p14:tracePt t="114122" x="1625600" y="5073650"/>
          <p14:tracePt t="114139" x="1606550" y="5124450"/>
          <p14:tracePt t="114155" x="1574800" y="5226050"/>
          <p14:tracePt t="114172" x="1536700" y="5340350"/>
          <p14:tracePt t="114188" x="1511300" y="5397500"/>
          <p14:tracePt t="114205" x="1466850" y="5524500"/>
          <p14:tracePt t="114222" x="1454150" y="5588000"/>
          <p14:tracePt t="114238" x="1403350" y="5740400"/>
          <p14:tracePt t="114255" x="1384300" y="5803900"/>
          <p14:tracePt t="114271" x="1339850" y="5962650"/>
          <p14:tracePt t="114288" x="1289050" y="6121400"/>
          <p14:tracePt t="114305" x="1263650" y="6210300"/>
          <p14:tracePt t="114321" x="1206500" y="6375400"/>
          <p14:tracePt t="114339" x="1162050" y="6540500"/>
          <p14:tracePt t="114355" x="1136650" y="6623050"/>
          <p14:tracePt t="114372" x="1092200" y="6775450"/>
          <p14:tracePt t="114388" x="1079500" y="6851650"/>
          <p14:tracePt t="114405" x="1035050" y="6851650"/>
          <p14:tracePt t="114421" x="1028700" y="6851650"/>
          <p14:tracePt t="114438" x="1009650" y="6851650"/>
          <p14:tracePt t="114455" x="990600" y="6851650"/>
          <p14:tracePt t="114491" x="984250" y="6851650"/>
          <p14:tracePt t="114511" x="977900" y="6851650"/>
          <p14:tracePt t="114523" x="971550" y="6851650"/>
          <p14:tracePt t="114564" x="965200" y="6851650"/>
          <p14:tracePt t="114656" x="965200" y="6845300"/>
          <p14:tracePt t="114667" x="965200" y="6832600"/>
          <p14:tracePt t="114671" x="965200" y="6807200"/>
          <p14:tracePt t="114689" x="971550" y="6788150"/>
          <p14:tracePt t="114705" x="971550" y="6756400"/>
          <p14:tracePt t="114722" x="977900" y="6743700"/>
          <p14:tracePt t="114738" x="977900" y="6705600"/>
          <p14:tracePt t="114755" x="977900" y="6686550"/>
          <p14:tracePt t="114771" x="977900" y="6680200"/>
          <p14:tracePt t="114789" x="977900" y="6667500"/>
          <p14:tracePt t="114805" x="977900" y="6661150"/>
          <p14:tracePt t="114821" x="977900" y="6654800"/>
          <p14:tracePt t="114839" x="971550" y="6642100"/>
          <p14:tracePt t="114855" x="965200" y="6642100"/>
          <p14:tracePt t="114872" x="958850" y="6635750"/>
          <p14:tracePt t="114906" x="952500" y="6635750"/>
          <p14:tracePt t="114908" x="952500" y="6629400"/>
          <p14:tracePt t="114921" x="946150" y="6629400"/>
          <p14:tracePt t="114939" x="939800" y="6623050"/>
          <p14:tracePt t="114978" x="933450" y="6623050"/>
          <p14:tracePt t="114990" x="927100" y="6623050"/>
          <p14:tracePt t="115021" x="920750" y="6623050"/>
          <p14:tracePt t="115031" x="914400" y="6623050"/>
          <p14:tracePt t="115040" x="908050" y="6616700"/>
          <p14:tracePt t="115071" x="901700" y="6616700"/>
          <p14:tracePt t="115082" x="895350" y="6610350"/>
          <p14:tracePt t="115088" x="889000" y="6610350"/>
          <p14:tracePt t="115104" x="882650" y="6610350"/>
          <p14:tracePt t="115104" x="876300" y="6610350"/>
          <p14:tracePt t="115121" x="869950" y="6610350"/>
          <p14:tracePt t="115139" x="857250" y="6610350"/>
          <p14:tracePt t="115155" x="850900" y="6610350"/>
          <p14:tracePt t="115818" x="850900" y="6604000"/>
          <p14:tracePt t="115860" x="850900" y="6597650"/>
          <p14:tracePt t="115911" x="857250" y="6597650"/>
          <p14:tracePt t="115952" x="863600" y="6597650"/>
          <p14:tracePt t="116075" x="869950" y="6597650"/>
          <p14:tracePt t="116088" x="876300" y="6597650"/>
          <p14:tracePt t="116129" x="882650" y="6597650"/>
          <p14:tracePt t="116170" x="889000" y="6597650"/>
          <p14:tracePt t="116179" x="895350" y="6597650"/>
          <p14:tracePt t="116212" x="901700" y="6597650"/>
          <p14:tracePt t="116221" x="908050" y="6597650"/>
          <p14:tracePt t="116232" x="914400" y="6597650"/>
          <p14:tracePt t="116238" x="920750" y="6597650"/>
          <p14:tracePt t="116255" x="927100" y="6597650"/>
          <p14:tracePt t="116256" x="933450" y="6604000"/>
          <p14:tracePt t="116271" x="939800" y="6604000"/>
          <p14:tracePt t="116288" x="946150" y="6604000"/>
          <p14:tracePt t="116288" x="952500" y="6604000"/>
          <p14:tracePt t="116305" x="958850" y="6604000"/>
          <p14:tracePt t="116322" x="971550" y="6610350"/>
          <p14:tracePt t="116338" x="977900" y="6616700"/>
          <p14:tracePt t="116355" x="990600" y="6616700"/>
          <p14:tracePt t="116371" x="996950" y="6616700"/>
          <p14:tracePt t="116388" x="1009650" y="6616700"/>
          <p14:tracePt t="116405" x="1022350" y="6616700"/>
          <p14:tracePt t="116421" x="1028700" y="6616700"/>
          <p14:tracePt t="116439" x="1060450" y="6616700"/>
          <p14:tracePt t="116455" x="1079500" y="6616700"/>
          <p14:tracePt t="116472" x="1111250" y="6616700"/>
          <p14:tracePt t="116488" x="1155700" y="6616700"/>
          <p14:tracePt t="116505" x="1168400" y="6616700"/>
          <p14:tracePt t="116521" x="1212850" y="6616700"/>
          <p14:tracePt t="116538" x="1238250" y="6616700"/>
          <p14:tracePt t="116555" x="1276350" y="6616700"/>
          <p14:tracePt t="116571" x="1320800" y="6616700"/>
          <p14:tracePt t="116589" x="1346200" y="6616700"/>
          <p14:tracePt t="116605" x="1384300" y="6616700"/>
          <p14:tracePt t="116622" x="1397000" y="6616700"/>
          <p14:tracePt t="116622" x="1416050" y="6616700"/>
          <p14:tracePt t="116640" x="1422400" y="6616700"/>
          <p14:tracePt t="116655" x="1435100" y="6616700"/>
          <p14:tracePt t="116672" x="1441450" y="6616700"/>
          <p14:tracePt t="116688" x="1454150" y="6616700"/>
          <p14:tracePt t="116723" x="1460500" y="6616700"/>
          <p14:tracePt t="116724" x="1466850" y="6616700"/>
          <p14:tracePt t="116739" x="1479550" y="6616700"/>
          <p14:tracePt t="116755" x="1492250" y="6616700"/>
          <p14:tracePt t="116771" x="1498600" y="6616700"/>
          <p14:tracePt t="116788" x="1504950" y="6616700"/>
          <p14:tracePt t="116805" x="1517650" y="6616700"/>
          <p14:tracePt t="116822" x="1524000" y="6616700"/>
          <p14:tracePt t="116859" x="1530350" y="6616700"/>
          <p14:tracePt t="116920" x="1536700" y="6616700"/>
          <p14:tracePt t="117135" x="1543050" y="6616700"/>
          <p14:tracePt t="117156" x="1549400" y="6616700"/>
          <p14:tracePt t="117166" x="1555750" y="6616700"/>
          <p14:tracePt t="117177" x="1568450" y="6616700"/>
          <p14:tracePt t="117186" x="1574800" y="6616700"/>
          <p14:tracePt t="117198" x="1593850" y="6616700"/>
          <p14:tracePt t="117204" x="1644650" y="6616700"/>
          <p14:tracePt t="117220" x="1670050" y="6616700"/>
          <p14:tracePt t="117237" x="1720850" y="6616700"/>
          <p14:tracePt t="117254" x="1778000" y="6616700"/>
          <p14:tracePt t="117270" x="1816100" y="6616700"/>
          <p14:tracePt t="117287" x="1892300" y="6616700"/>
          <p14:tracePt t="117304" x="1924050" y="6616700"/>
          <p14:tracePt t="117321" x="2025650" y="6616700"/>
          <p14:tracePt t="117337" x="2114550" y="6616700"/>
          <p14:tracePt t="117354" x="2146300" y="6616700"/>
          <p14:tracePt t="117370" x="2216150" y="6616700"/>
          <p14:tracePt t="117387" x="2241550" y="6616700"/>
          <p14:tracePt t="117404" x="2266950" y="6616700"/>
          <p14:tracePt t="117420" x="2292350" y="6616700"/>
          <p14:tracePt t="117437" x="2311400" y="6616700"/>
          <p14:tracePt t="117455" x="2349500" y="6610350"/>
          <p14:tracePt t="117472" x="2393950" y="6610350"/>
          <p14:tracePt t="117489" x="2425700" y="6610350"/>
          <p14:tracePt t="117505" x="2495550" y="6610350"/>
          <p14:tracePt t="117521" x="2520950" y="6610350"/>
          <p14:tracePt t="117539" x="2565400" y="6610350"/>
          <p14:tracePt t="117555" x="2603500" y="6610350"/>
          <p14:tracePt t="117571" x="2616200" y="6610350"/>
          <p14:tracePt t="117588" x="2628900" y="6610350"/>
          <p14:tracePt t="119314" x="2635250" y="6610350"/>
          <p14:tracePt t="119690" x="2641600" y="6610350"/>
          <p14:tracePt t="119711" x="2647950" y="6610350"/>
          <p14:tracePt t="119733" x="2654300" y="6610350"/>
          <p14:tracePt t="119752" x="2667000" y="6610350"/>
          <p14:tracePt t="119763" x="2673350" y="6610350"/>
          <p14:tracePt t="119774" x="2686050" y="6610350"/>
          <p14:tracePt t="119775" x="2698750" y="6610350"/>
          <p14:tracePt t="119788" x="2736850" y="6610350"/>
          <p14:tracePt t="119805" x="2762250" y="6610350"/>
          <p14:tracePt t="119821" x="2819400" y="6610350"/>
          <p14:tracePt t="119838" x="2851150" y="6610350"/>
          <p14:tracePt t="119855" x="2940050" y="6610350"/>
          <p14:tracePt t="119871" x="3060700" y="6610350"/>
          <p14:tracePt t="119889" x="3149600" y="6610350"/>
          <p14:tracePt t="119905" x="3352800" y="6610350"/>
          <p14:tracePt t="119922" x="3486150" y="6610350"/>
          <p14:tracePt t="119938" x="3797300" y="6610350"/>
          <p14:tracePt t="119955" x="4127500" y="6610350"/>
          <p14:tracePt t="119971" x="4292600" y="6597650"/>
          <p14:tracePt t="119988" x="4533900" y="6572250"/>
          <p14:tracePt t="120005" x="4641850" y="6553200"/>
          <p14:tracePt t="120021" x="4819650" y="6508750"/>
          <p14:tracePt t="120038" x="4933950" y="6457950"/>
          <p14:tracePt t="120055" x="4991100" y="6426200"/>
          <p14:tracePt t="120072" x="5099050" y="6375400"/>
          <p14:tracePt t="120088" x="5156200" y="6350000"/>
          <p14:tracePt t="120105" x="5283200" y="6299200"/>
          <p14:tracePt t="120122" x="5422900" y="6242050"/>
          <p14:tracePt t="120138" x="5480050" y="6203950"/>
          <p14:tracePt t="120155" x="5588000" y="6134100"/>
          <p14:tracePt t="120171" x="5619750" y="6096000"/>
          <p14:tracePt t="120188" x="5664200" y="6007100"/>
          <p14:tracePt t="120205" x="5715000" y="5911850"/>
          <p14:tracePt t="120221" x="5727700" y="5873750"/>
          <p14:tracePt t="120238" x="5759450" y="5778500"/>
          <p14:tracePt t="120255" x="5765800" y="5746750"/>
          <p14:tracePt t="120271" x="5791200" y="5670550"/>
          <p14:tracePt t="120288" x="5797550" y="5607050"/>
          <p14:tracePt t="120305" x="5797550" y="5562600"/>
          <p14:tracePt t="120321" x="5797550" y="5480050"/>
          <p14:tracePt t="120338" x="5797550" y="5435600"/>
          <p14:tracePt t="120355" x="5797550" y="5359400"/>
          <p14:tracePt t="120371" x="5797550" y="5283200"/>
          <p14:tracePt t="120388" x="5791200" y="5245100"/>
          <p14:tracePt t="120405" x="5772150" y="5213350"/>
          <p14:tracePt t="120422" x="5765800" y="5194300"/>
          <p14:tracePt t="120438" x="5746750" y="5175250"/>
          <p14:tracePt t="120455" x="5734050" y="5162550"/>
          <p14:tracePt t="120492" x="5727700" y="5156200"/>
          <p14:tracePt t="120494" x="5721350" y="5149850"/>
          <p14:tracePt t="120727" x="5721350" y="5156200"/>
          <p14:tracePt t="120736" x="5721350" y="5162550"/>
          <p14:tracePt t="120747" x="5727700" y="5175250"/>
          <p14:tracePt t="120757" x="5727700" y="5194300"/>
          <p14:tracePt t="120762" x="5734050" y="5213350"/>
          <p14:tracePt t="120770" x="5740400" y="5276850"/>
          <p14:tracePt t="120788" x="5740400" y="5314950"/>
          <p14:tracePt t="120805" x="5740400" y="5397500"/>
          <p14:tracePt t="120821" x="5740400" y="5454650"/>
          <p14:tracePt t="120838" x="5740400" y="5556250"/>
          <p14:tracePt t="120855" x="5740400" y="5676900"/>
          <p14:tracePt t="120871" x="5740400" y="5727700"/>
          <p14:tracePt t="120888" x="5740400" y="5835650"/>
          <p14:tracePt t="120905" x="5740400" y="5892800"/>
          <p14:tracePt t="120921" x="5740400" y="5988050"/>
          <p14:tracePt t="120938" x="5740400" y="6045200"/>
          <p14:tracePt t="120938" x="5740400" y="6089650"/>
          <p14:tracePt t="120955" x="5740400" y="6134100"/>
          <p14:tracePt t="120971" x="5740400" y="6242050"/>
          <p14:tracePt t="120988" x="5740400" y="6299200"/>
          <p14:tracePt t="121005" x="5740400" y="6407150"/>
          <p14:tracePt t="121021" x="5740400" y="6515100"/>
          <p14:tracePt t="121038" x="5740400" y="6572250"/>
          <p14:tracePt t="121055" x="5740400" y="6661150"/>
          <p14:tracePt t="121072" x="5740400" y="6686550"/>
          <p14:tracePt t="121088" x="5740400" y="6724650"/>
          <p14:tracePt t="121105" x="5740400" y="6737350"/>
          <p14:tracePt t="121224" x="5746750" y="6731000"/>
          <p14:tracePt t="121246" x="5759450" y="6718300"/>
          <p14:tracePt t="121256" x="5772150" y="6699250"/>
          <p14:tracePt t="121260" x="5791200" y="6686550"/>
          <p14:tracePt t="121271" x="5835650" y="6642100"/>
          <p14:tracePt t="121288" x="5867400" y="6616700"/>
          <p14:tracePt t="121305" x="5937250" y="6559550"/>
          <p14:tracePt t="121321" x="5981700" y="6527800"/>
          <p14:tracePt t="121321" x="6026150" y="6496050"/>
          <p14:tracePt t="121339" x="6064250" y="6464300"/>
          <p14:tracePt t="121355" x="6127750" y="6407150"/>
          <p14:tracePt t="121371" x="6146800" y="6394450"/>
          <p14:tracePt t="121388" x="6197600" y="6350000"/>
          <p14:tracePt t="121405" x="6229350" y="6311900"/>
          <p14:tracePt t="121422" x="6242050" y="6292850"/>
          <p14:tracePt t="121438" x="6311900" y="6261100"/>
          <p14:tracePt t="121455" x="6337300" y="6229350"/>
          <p14:tracePt t="121471" x="6394450" y="6184900"/>
          <p14:tracePt t="121488" x="6451600" y="6153150"/>
          <p14:tracePt t="121505" x="6470650" y="6140450"/>
          <p14:tracePt t="121521" x="6496050" y="6115050"/>
          <p14:tracePt t="121538" x="6515100" y="6102350"/>
          <p14:tracePt t="121555" x="6546850" y="6083300"/>
          <p14:tracePt t="121572" x="6578600" y="6051550"/>
          <p14:tracePt t="121588" x="6597650" y="6038850"/>
          <p14:tracePt t="121605" x="6616700" y="6007100"/>
          <p14:tracePt t="121621" x="6629400" y="5988050"/>
          <p14:tracePt t="121638" x="6654800" y="5956300"/>
          <p14:tracePt t="121655" x="6680200" y="5911850"/>
          <p14:tracePt t="121671" x="6692900" y="5892800"/>
          <p14:tracePt t="121688" x="6718300" y="5842000"/>
          <p14:tracePt t="121705" x="6731000" y="5810250"/>
          <p14:tracePt t="121722" x="6750050" y="5772150"/>
          <p14:tracePt t="121738" x="6762750" y="5753100"/>
          <p14:tracePt t="121754" x="6775450" y="5715000"/>
          <p14:tracePt t="121772" x="6788150" y="5695950"/>
          <p14:tracePt t="121788" x="6788150" y="5683250"/>
          <p14:tracePt t="121805" x="6788150" y="5670550"/>
          <p14:tracePt t="121821" x="6794500" y="5670550"/>
          <p14:tracePt t="121838" x="6800850" y="5651500"/>
          <p14:tracePt t="121854" x="6807200" y="5638800"/>
          <p14:tracePt t="121871" x="6813550" y="5626100"/>
          <p14:tracePt t="121888" x="6832600" y="5607050"/>
          <p14:tracePt t="121905" x="6838950" y="5588000"/>
          <p14:tracePt t="121921" x="6845300" y="5562600"/>
          <p14:tracePt t="121938" x="6845300" y="5518150"/>
          <p14:tracePt t="121955" x="6851650" y="5499100"/>
          <p14:tracePt t="121971" x="6858000" y="5461000"/>
          <p14:tracePt t="121988" x="6858000" y="5441950"/>
          <p14:tracePt t="122005" x="6870700" y="5410200"/>
          <p14:tracePt t="122021" x="6877050" y="5391150"/>
          <p14:tracePt t="122038" x="6877050" y="5384800"/>
          <p14:tracePt t="122055" x="6889750" y="5372100"/>
          <p14:tracePt t="122181" x="6889750" y="5365750"/>
          <p14:tracePt t="122201" x="6889750" y="5359400"/>
          <p14:tracePt t="122223" x="6889750" y="5353050"/>
          <p14:tracePt t="122224" x="6889750" y="5346700"/>
          <p14:tracePt t="122238" x="6896100" y="5334000"/>
          <p14:tracePt t="122255" x="6896100" y="5321300"/>
          <p14:tracePt t="122272" x="6896100" y="5295900"/>
          <p14:tracePt t="122288" x="6896100" y="5283200"/>
          <p14:tracePt t="122305" x="6896100" y="5257800"/>
          <p14:tracePt t="122321" x="6889750" y="5232400"/>
          <p14:tracePt t="122338" x="6889750" y="5226050"/>
          <p14:tracePt t="122355" x="6889750" y="5207000"/>
          <p14:tracePt t="122371" x="6883400" y="5207000"/>
          <p14:tracePt t="122500" x="6877050" y="5207000"/>
          <p14:tracePt t="122521" x="6877050" y="5213350"/>
          <p14:tracePt t="122533" x="6877050" y="5219700"/>
          <p14:tracePt t="122543" x="6870700" y="5238750"/>
          <p14:tracePt t="122552" x="6870700" y="5289550"/>
          <p14:tracePt t="122574" x="6870700" y="5321300"/>
          <p14:tracePt t="122575" x="6870700" y="5378450"/>
          <p14:tracePt t="122588" x="6870700" y="5499100"/>
          <p14:tracePt t="122605" x="6870700" y="5562600"/>
          <p14:tracePt t="122621" x="6870700" y="5715000"/>
          <p14:tracePt t="122638" x="6870700" y="5791200"/>
          <p14:tracePt t="122655" x="6870700" y="5962650"/>
          <p14:tracePt t="122671" x="6870700" y="6115050"/>
          <p14:tracePt t="122688" x="6870700" y="6191250"/>
          <p14:tracePt t="122705" x="6870700" y="6330950"/>
          <p14:tracePt t="122722" x="6870700" y="6394450"/>
          <p14:tracePt t="122738" x="6870700" y="6483350"/>
          <p14:tracePt t="122755" x="6870700" y="6540500"/>
          <p14:tracePt t="122771" x="6870700" y="6553200"/>
          <p14:tracePt t="122854" x="6877050" y="6553200"/>
          <p14:tracePt t="122876" x="6883400" y="6546850"/>
          <p14:tracePt t="122885" x="6896100" y="6534150"/>
          <p14:tracePt t="122897" x="6908800" y="6515100"/>
          <p14:tracePt t="122903" x="6927850" y="6496050"/>
          <p14:tracePt t="122914" x="6946900" y="6477000"/>
          <p14:tracePt t="122921" x="6972300" y="6451600"/>
          <p14:tracePt t="122938" x="7029450" y="6394450"/>
          <p14:tracePt t="122955" x="7112000" y="6318250"/>
          <p14:tracePt t="122971" x="7162800" y="6280150"/>
          <p14:tracePt t="122988" x="7251700" y="6203950"/>
          <p14:tracePt t="123004" x="7289800" y="6165850"/>
          <p14:tracePt t="123021" x="7378700" y="6096000"/>
          <p14:tracePt t="123038" x="7448550" y="6038850"/>
          <p14:tracePt t="123055" x="7473950" y="6013450"/>
          <p14:tracePt t="123071" x="7531100" y="5969000"/>
          <p14:tracePt t="123088" x="7626350" y="5892800"/>
          <p14:tracePt t="123128" x="7651750" y="5867400"/>
          <p14:tracePt t="123153" x="7683500" y="5854700"/>
          <p14:tracePt t="123154" x="7715250" y="5816600"/>
          <p14:tracePt t="123170" x="7734300" y="5797550"/>
          <p14:tracePt t="123188" x="7766050" y="5759450"/>
          <p14:tracePt t="123205" x="7791450" y="5715000"/>
          <p14:tracePt t="123222" x="7797800" y="5702300"/>
          <p14:tracePt t="123238" x="7816850" y="5670550"/>
          <p14:tracePt t="123255" x="7823200" y="5651500"/>
          <p14:tracePt t="123271" x="7842250" y="5626100"/>
          <p14:tracePt t="123288" x="7861300" y="5588000"/>
          <p14:tracePt t="123304" x="7867650" y="5568950"/>
          <p14:tracePt t="123321" x="7886700" y="5524500"/>
          <p14:tracePt t="123339" x="7893050" y="5499100"/>
          <p14:tracePt t="123355" x="7918450" y="5448300"/>
          <p14:tracePt t="123372" x="7924800" y="5410200"/>
          <p14:tracePt t="123388" x="7931150" y="5397500"/>
          <p14:tracePt t="123405" x="7943850" y="5372100"/>
          <p14:tracePt t="123421" x="7950200" y="5365750"/>
          <p14:tracePt t="123438" x="7950200" y="5359400"/>
          <p14:tracePt t="123492" x="7950200" y="5353050"/>
          <p14:tracePt t="123532" x="7950200" y="5346700"/>
          <p14:tracePt t="123553" x="7950200" y="5340350"/>
          <p14:tracePt t="123557" x="7950200" y="5334000"/>
          <p14:tracePt t="123574" x="7950200" y="5327650"/>
          <p14:tracePt t="123588" x="7950200" y="5321300"/>
          <p14:tracePt t="123589" x="7950200" y="5302250"/>
          <p14:tracePt t="123605" x="7950200" y="5295900"/>
          <p14:tracePt t="123621" x="7950200" y="5283200"/>
          <p14:tracePt t="123639" x="7950200" y="5276850"/>
          <p14:tracePt t="123654" x="7950200" y="5264150"/>
          <p14:tracePt t="123671" x="7950200" y="5257800"/>
          <p14:tracePt t="123688" x="7950200" y="5251450"/>
          <p14:tracePt t="123705" x="7950200" y="5245100"/>
          <p14:tracePt t="123721" x="7956550" y="5238750"/>
          <p14:tracePt t="123739" x="7956550" y="5232400"/>
          <p14:tracePt t="123842" x="7956550" y="5238750"/>
          <p14:tracePt t="123852" x="7956550" y="5257800"/>
          <p14:tracePt t="123874" x="7956550" y="5276850"/>
          <p14:tracePt t="123875" x="7956550" y="5302250"/>
          <p14:tracePt t="123888" x="7962900" y="5397500"/>
          <p14:tracePt t="123905" x="7969250" y="5454650"/>
          <p14:tracePt t="123921" x="7975600" y="5594350"/>
          <p14:tracePt t="123938" x="7988300" y="5670550"/>
          <p14:tracePt t="123955" x="8001000" y="5822950"/>
          <p14:tracePt t="123971" x="8001000" y="5975350"/>
          <p14:tracePt t="123989" x="8001000" y="6051550"/>
          <p14:tracePt t="124004" x="8001000" y="6172200"/>
          <p14:tracePt t="124022" x="8001000" y="6229350"/>
          <p14:tracePt t="124038" x="8001000" y="6318250"/>
          <p14:tracePt t="124055" x="8001000" y="6381750"/>
          <p14:tracePt t="124071" x="8001000" y="6407150"/>
          <p14:tracePt t="124088" x="8001000" y="6438900"/>
          <p14:tracePt t="124105" x="8001000" y="6457950"/>
          <p14:tracePt t="124121" x="8001000" y="6477000"/>
          <p14:tracePt t="124139" x="8001000" y="6508750"/>
          <p14:tracePt t="124155" x="8001000" y="6515100"/>
          <p14:tracePt t="124171" x="8001000" y="6553200"/>
          <p14:tracePt t="124188" x="8001000" y="6572250"/>
          <p14:tracePt t="124205" x="8001000" y="6604000"/>
          <p14:tracePt t="124222" x="8001000" y="6629400"/>
          <p14:tracePt t="124817" x="7994650" y="6629400"/>
          <p14:tracePt t="124820" x="7988300" y="6629400"/>
          <p14:tracePt t="124838" x="7981950" y="6629400"/>
          <p14:tracePt t="124840" x="7962900" y="6629400"/>
          <p14:tracePt t="124854" x="7924800" y="6629400"/>
          <p14:tracePt t="124871" x="7899400" y="6629400"/>
          <p14:tracePt t="124888" x="7823200" y="6629400"/>
          <p14:tracePt t="124905" x="7791450" y="6629400"/>
          <p14:tracePt t="124921" x="7734300" y="6629400"/>
          <p14:tracePt t="124938" x="7677150" y="6629400"/>
          <p14:tracePt t="124955" x="7651750" y="6629400"/>
          <p14:tracePt t="124971" x="7581900" y="6629400"/>
          <p14:tracePt t="124988" x="7537450" y="6629400"/>
          <p14:tracePt t="125004" x="7423150" y="6629400"/>
          <p14:tracePt t="125022" x="7270750" y="6629400"/>
          <p14:tracePt t="125038" x="7194550" y="6629400"/>
          <p14:tracePt t="125055" x="7023100" y="6629400"/>
          <p14:tracePt t="125071" x="6934200" y="6629400"/>
          <p14:tracePt t="125088" x="6769100" y="6629400"/>
          <p14:tracePt t="125104" x="6610350" y="6629400"/>
          <p14:tracePt t="125121" x="6546850" y="6629400"/>
          <p14:tracePt t="125138" x="6400800" y="6642100"/>
          <p14:tracePt t="125154" x="6343650" y="6648450"/>
          <p14:tracePt t="125172" x="6223000" y="6661150"/>
          <p14:tracePt t="125188" x="6115050" y="6673850"/>
          <p14:tracePt t="125205" x="6057900" y="6673850"/>
          <p14:tracePt t="125221" x="5937250" y="6680200"/>
          <p14:tracePt t="125238" x="5880100" y="6680200"/>
          <p14:tracePt t="125255" x="5765800" y="6680200"/>
          <p14:tracePt t="125272" x="5651500" y="6680200"/>
          <p14:tracePt t="125288" x="5607050" y="6680200"/>
          <p14:tracePt t="125305" x="5524500" y="6680200"/>
          <p14:tracePt t="125321" x="5480050" y="6680200"/>
          <p14:tracePt t="125338" x="5416550" y="6680200"/>
          <p14:tracePt t="125355" x="5384800" y="6680200"/>
          <p14:tracePt t="125371" x="5372100" y="6680200"/>
          <p14:tracePt t="125388" x="5359400" y="6680200"/>
          <p14:tracePt t="125424" x="5353050" y="6680200"/>
          <p14:tracePt t="125445" x="5346700" y="6680200"/>
          <p14:tracePt t="125456" x="5334000" y="6680200"/>
          <p14:tracePt t="125476" x="5321300" y="6680200"/>
          <p14:tracePt t="125488" x="5308600" y="6680200"/>
          <p14:tracePt t="125507" x="5302250" y="6680200"/>
          <p14:tracePt t="125609" x="5302250" y="6673850"/>
          <p14:tracePt t="125641" x="5302250" y="6667500"/>
          <p14:tracePt t="125661" x="5302250" y="6661150"/>
          <p14:tracePt t="125692" x="5302250" y="6654800"/>
          <p14:tracePt t="125703" x="5302250" y="6648450"/>
          <p14:tracePt t="125705" x="5308600" y="6642100"/>
          <p14:tracePt t="125724" x="5314950" y="6642100"/>
          <p14:tracePt t="125725" x="5321300" y="6635750"/>
          <p14:tracePt t="125738" x="5321300" y="6629400"/>
          <p14:tracePt t="125754" x="5340350" y="6623050"/>
          <p14:tracePt t="125771" x="5346700" y="6616700"/>
          <p14:tracePt t="125789" x="5353050" y="6610350"/>
          <p14:tracePt t="125805" x="5365750" y="6610350"/>
          <p14:tracePt t="125822" x="5372100" y="6604000"/>
          <p14:tracePt t="125838" x="5378450" y="6604000"/>
          <p14:tracePt t="125855" x="5384800" y="6604000"/>
          <p14:tracePt t="125871" x="5391150" y="6604000"/>
          <p14:tracePt t="125888" x="5403850" y="6604000"/>
          <p14:tracePt t="125905" x="5435600" y="6597650"/>
          <p14:tracePt t="125921" x="5441950" y="6597650"/>
          <p14:tracePt t="125938" x="5473700" y="6584950"/>
          <p14:tracePt t="125954" x="5480050" y="6584950"/>
          <p14:tracePt t="125971" x="5505450" y="6578600"/>
          <p14:tracePt t="125988" x="5518150" y="6572250"/>
          <p14:tracePt t="126005" x="5524500" y="6572250"/>
          <p14:tracePt t="126021" x="5543550" y="6572250"/>
          <p14:tracePt t="126038" x="5556250" y="6572250"/>
          <p14:tracePt t="126054" x="5575300" y="6572250"/>
          <p14:tracePt t="126071" x="5588000" y="6572250"/>
          <p14:tracePt t="126071" x="5594350" y="6572250"/>
          <p14:tracePt t="126088" x="5600700" y="6572250"/>
          <p14:tracePt t="126104" x="5607050" y="6572250"/>
          <p14:tracePt t="127229" x="5613400" y="6572250"/>
          <p14:tracePt t="127270" x="5619750" y="6572250"/>
          <p14:tracePt t="127352" x="5626100" y="6572250"/>
          <p14:tracePt t="127942" x="5626100" y="6565900"/>
          <p14:tracePt t="128187" x="5632450" y="6565900"/>
          <p14:tracePt t="128228" x="5638800" y="6565900"/>
          <p14:tracePt t="130113" x="5632450" y="6565900"/>
          <p14:tracePt t="130123" x="5626100" y="6565900"/>
          <p14:tracePt t="130133" x="5619750" y="6565900"/>
          <p14:tracePt t="130144" x="5613400" y="6565900"/>
          <p14:tracePt t="130155" x="5607050" y="6565900"/>
          <p14:tracePt t="130157" x="5600700" y="6565900"/>
          <p14:tracePt t="130172" x="5594350" y="6565900"/>
          <p14:tracePt t="130189" x="5588000" y="6565900"/>
          <p14:tracePt t="130205" x="5581650" y="6565900"/>
          <p14:tracePt t="130222" x="5568950" y="6565900"/>
          <p14:tracePt t="130239" x="5556250" y="6565900"/>
          <p14:tracePt t="130256" x="5537200" y="6565900"/>
          <p14:tracePt t="130272" x="5518150" y="6565900"/>
          <p14:tracePt t="130289" x="5499100" y="6565900"/>
          <p14:tracePt t="130306" x="5486400" y="6565900"/>
          <p14:tracePt t="131095" x="5486400" y="6559550"/>
          <p14:tracePt t="131105" x="5492750" y="6559550"/>
          <p14:tracePt t="131122" x="5499100" y="6559550"/>
          <p14:tracePt t="131124" x="5505450" y="6553200"/>
          <p14:tracePt t="131139" x="5511800" y="6553200"/>
          <p14:tracePt t="131156" x="5524500" y="6553200"/>
          <p14:tracePt t="131172" x="5537200" y="6553200"/>
          <p14:tracePt t="131189" x="5549900" y="6553200"/>
          <p14:tracePt t="131205" x="5568950" y="6553200"/>
          <p14:tracePt t="131223" x="5581650" y="6553200"/>
          <p14:tracePt t="131239" x="5600700" y="6553200"/>
          <p14:tracePt t="131254" x="5607050" y="6553200"/>
          <p14:tracePt t="131271" x="5619750" y="6553200"/>
          <p14:tracePt t="131289" x="5626100" y="6553200"/>
          <p14:tracePt t="131305" x="5638800" y="6553200"/>
          <p14:tracePt t="131322" x="5651500" y="6553200"/>
          <p14:tracePt t="131339" x="5664200" y="6553200"/>
          <p14:tracePt t="131339" x="5676900" y="6553200"/>
          <p14:tracePt t="131356" x="5683250" y="6553200"/>
          <p14:tracePt t="131372" x="5708650" y="6553200"/>
          <p14:tracePt t="131389" x="5715000" y="6553200"/>
          <p14:tracePt t="131405" x="5727700" y="6553200"/>
          <p14:tracePt t="131422" x="5734050" y="6553200"/>
          <p14:tracePt t="131439" x="5746750" y="6553200"/>
          <p14:tracePt t="131456" x="5765800" y="6553200"/>
          <p14:tracePt t="131472" x="5772150" y="6553200"/>
          <p14:tracePt t="131489" x="5784850" y="6553200"/>
          <p14:tracePt t="131505" x="5791200" y="6553200"/>
          <p14:tracePt t="132551" x="5797550" y="6553200"/>
          <p14:tracePt t="132561" x="5803900" y="6553200"/>
          <p14:tracePt t="132572" x="5810250" y="6553200"/>
          <p14:tracePt t="132574" x="5829300" y="6553200"/>
          <p14:tracePt t="132589" x="5861050" y="6553200"/>
          <p14:tracePt t="132606" x="5886450" y="6553200"/>
          <p14:tracePt t="132622" x="5930900" y="6553200"/>
          <p14:tracePt t="132639" x="5956300" y="6553200"/>
          <p14:tracePt t="132655" x="5975350" y="6553200"/>
          <p14:tracePt t="132672" x="5988050" y="6553200"/>
          <p14:tracePt t="132689" x="6000750" y="6553200"/>
          <p14:tracePt t="132705" x="6019800" y="6553200"/>
          <p14:tracePt t="132722" x="6032500" y="6553200"/>
          <p14:tracePt t="132739" x="6064250" y="6553200"/>
          <p14:tracePt t="132756" x="6108700" y="6553200"/>
          <p14:tracePt t="132772" x="6121400" y="6553200"/>
          <p14:tracePt t="132789" x="6159500" y="6553200"/>
          <p14:tracePt t="132806" x="6178550" y="6553200"/>
          <p14:tracePt t="132822" x="6210300" y="6553200"/>
          <p14:tracePt t="132839" x="6261100" y="6553200"/>
          <p14:tracePt t="132855" x="6286500" y="6553200"/>
          <p14:tracePt t="132873" x="6350000" y="6553200"/>
          <p14:tracePt t="132889" x="6381750" y="6553200"/>
          <p14:tracePt t="132906" x="6438900" y="6553200"/>
          <p14:tracePt t="132922" x="6496050" y="6553200"/>
          <p14:tracePt t="132939" x="6540500" y="6553200"/>
          <p14:tracePt t="132955" x="6629400" y="6553200"/>
          <p14:tracePt t="132972" x="6680200" y="6553200"/>
          <p14:tracePt t="132989" x="6794500" y="6553200"/>
          <p14:tracePt t="133005" x="6877050" y="6553200"/>
          <p14:tracePt t="133022" x="6915150" y="6553200"/>
          <p14:tracePt t="133039" x="6940550" y="6553200"/>
          <p14:tracePt t="133055" x="6953250" y="6553200"/>
          <p14:tracePt t="133072" x="6959600" y="6553200"/>
          <p14:tracePt t="133089" x="6972300" y="6553200"/>
          <p14:tracePt t="133106" x="6978650" y="6553200"/>
          <p14:tracePt t="133122" x="6991350" y="6553200"/>
          <p14:tracePt t="133139" x="6997700" y="6553200"/>
          <p14:tracePt t="133155" x="7010400" y="6553200"/>
          <p14:tracePt t="134542" x="7016750" y="6553200"/>
          <p14:tracePt t="134552" x="7029450" y="6553200"/>
          <p14:tracePt t="134557" x="7035800" y="6553200"/>
          <p14:tracePt t="134573" x="7054850" y="6553200"/>
          <p14:tracePt t="134588" x="7073900" y="6553200"/>
          <p14:tracePt t="134590" x="7118350" y="6553200"/>
          <p14:tracePt t="134606" x="7143750" y="6553200"/>
          <p14:tracePt t="134622" x="7200900" y="6553200"/>
          <p14:tracePt t="134639" x="7232650" y="6553200"/>
          <p14:tracePt t="134655" x="7302500" y="6553200"/>
          <p14:tracePt t="134672" x="7378700" y="6553200"/>
          <p14:tracePt t="134689" x="7423150" y="6553200"/>
          <p14:tracePt t="134705" x="7512050" y="6553200"/>
          <p14:tracePt t="134722" x="7562850" y="6553200"/>
          <p14:tracePt t="134739" x="7677150" y="6553200"/>
          <p14:tracePt t="134756" x="7766050" y="6553200"/>
          <p14:tracePt t="134772" x="7797800" y="6546850"/>
          <p14:tracePt t="134789" x="7848600" y="6534150"/>
          <p14:tracePt t="134805" x="7874000" y="6527800"/>
          <p14:tracePt t="134822" x="7912100" y="6515100"/>
          <p14:tracePt t="134839" x="7956550" y="6502400"/>
          <p14:tracePt t="134856" x="7981950" y="6502400"/>
          <p14:tracePt t="134872" x="8032750" y="6496050"/>
          <p14:tracePt t="134889" x="8051800" y="6489700"/>
          <p14:tracePt t="134906" x="8077200" y="6489700"/>
          <p14:tracePt t="134922" x="8096250" y="6489700"/>
          <p14:tracePt t="134958" x="8108950" y="6489700"/>
          <p14:tracePt t="134960" x="8121650" y="6489700"/>
          <p14:tracePt t="134972" x="8128000" y="6489700"/>
          <p14:tracePt t="134989" x="8147050" y="6489700"/>
          <p14:tracePt t="135005" x="8172450" y="6489700"/>
          <p14:tracePt t="135022" x="8178800" y="6489700"/>
          <p14:tracePt t="135038" x="8191500" y="6489700"/>
          <p14:tracePt t="136141" x="8197850" y="6489700"/>
          <p14:tracePt t="136203" x="8204200" y="6489700"/>
          <p14:tracePt t="136234" x="8210550" y="6489700"/>
          <p14:tracePt t="139410" x="8204200" y="6489700"/>
          <p14:tracePt t="139420" x="8191500" y="6489700"/>
          <p14:tracePt t="139420" x="8172450" y="6489700"/>
          <p14:tracePt t="139440" x="8140700" y="6477000"/>
          <p14:tracePt t="139455" x="8089900" y="6464300"/>
          <p14:tracePt t="139472" x="7950200" y="6432550"/>
          <p14:tracePt t="139474" x="7861300" y="6400800"/>
          <p14:tracePt t="139488" x="7562850" y="6280150"/>
          <p14:tracePt t="139506" x="7353300" y="6178550"/>
          <p14:tracePt t="139522" x="6845300" y="5949950"/>
          <p14:tracePt t="139539" x="6572250" y="5835650"/>
          <p14:tracePt t="139555" x="6051550" y="5626100"/>
          <p14:tracePt t="139572" x="5638800" y="5473700"/>
          <p14:tracePt t="139589" x="5499100" y="5416550"/>
          <p14:tracePt t="139605" x="5238750" y="5302250"/>
          <p14:tracePt t="139622" x="5111750" y="5238750"/>
          <p14:tracePt t="139639" x="4914900" y="5124450"/>
          <p14:tracePt t="139655" x="4724400" y="5035550"/>
          <p14:tracePt t="139672" x="4635500" y="4991100"/>
          <p14:tracePt t="139689" x="4476750" y="4927600"/>
          <p14:tracePt t="139706" x="4400550" y="4902200"/>
          <p14:tracePt t="139722" x="4248150" y="4851400"/>
          <p14:tracePt t="139739" x="4121150" y="4794250"/>
          <p14:tracePt t="139755" x="4076700" y="4768850"/>
          <p14:tracePt t="139772" x="3968750" y="4699000"/>
          <p14:tracePt t="139788" x="3911600" y="4667250"/>
          <p14:tracePt t="139805" x="3797300" y="4584700"/>
          <p14:tracePt t="139822" x="3657600" y="4489450"/>
          <p14:tracePt t="139838" x="3587750" y="4445000"/>
          <p14:tracePt t="139855" x="3448050" y="4343400"/>
          <p14:tracePt t="139872" x="3390900" y="4305300"/>
          <p14:tracePt t="139889" x="3276600" y="4222750"/>
          <p14:tracePt t="139905" x="3181350" y="4152900"/>
          <p14:tracePt t="139922" x="3143250" y="4121150"/>
          <p14:tracePt t="139939" x="3054350" y="4057650"/>
          <p14:tracePt t="139956" x="3016250" y="4025900"/>
          <p14:tracePt t="139972" x="2971800" y="3994150"/>
          <p14:tracePt t="139989" x="2952750" y="3981450"/>
          <p14:tracePt t="140026" x="2946400" y="3975100"/>
          <p14:tracePt t="140047" x="2940050" y="3975100"/>
          <p14:tracePt t="140057" x="2933700" y="3962400"/>
          <p14:tracePt t="140067" x="2927350" y="3949700"/>
          <p14:tracePt t="140074" x="2914650" y="3930650"/>
          <p14:tracePt t="140088" x="2876550" y="3879850"/>
          <p14:tracePt t="140105" x="2844800" y="3822700"/>
          <p14:tracePt t="140122" x="2832100" y="3797300"/>
          <p14:tracePt t="140138" x="2806700" y="3752850"/>
          <p14:tracePt t="140155" x="2787650" y="3727450"/>
          <p14:tracePt t="140172" x="2787650" y="3721100"/>
          <p14:tracePt t="140189" x="2781300" y="3708400"/>
          <p14:tracePt t="140225" x="2781300" y="3702050"/>
          <p14:tracePt t="140226" x="2781300" y="3695700"/>
          <p14:tracePt t="140266" x="2781300" y="3689350"/>
          <p14:tracePt t="140276" x="2781300" y="3683000"/>
          <p14:tracePt t="140287" x="2781300" y="3676650"/>
          <p14:tracePt t="140309" x="2787650" y="3670300"/>
          <p14:tracePt t="140311" x="2794000" y="3657600"/>
          <p14:tracePt t="140322" x="2806700" y="3651250"/>
          <p14:tracePt t="140338" x="2813050" y="3638550"/>
          <p14:tracePt t="140355" x="2825750" y="3632200"/>
          <p14:tracePt t="140454" x="2832100" y="3632200"/>
          <p14:tracePt t="140465" x="2838450" y="3632200"/>
          <p14:tracePt t="140495" x="2844800" y="3632200"/>
          <p14:tracePt t="140587" x="2851150" y="3632200"/>
          <p14:tracePt t="140629" x="2857500" y="3632200"/>
          <p14:tracePt t="140660" x="2863850" y="3632200"/>
          <p14:tracePt t="140711" x="2870200" y="3632200"/>
          <p14:tracePt t="140732" x="2876550" y="3632200"/>
          <p14:tracePt t="140742" x="2882900" y="3632200"/>
          <p14:tracePt t="140744" x="2895600" y="3632200"/>
          <p14:tracePt t="140755" x="2908300" y="3632200"/>
          <p14:tracePt t="140772" x="2952750" y="3632200"/>
          <p14:tracePt t="140788" x="2984500" y="3632200"/>
          <p14:tracePt t="140805" x="3003550" y="3632200"/>
          <p14:tracePt t="140822" x="3028950" y="3632200"/>
          <p14:tracePt t="140838" x="3048000" y="3632200"/>
          <p14:tracePt t="140855" x="3079750" y="3632200"/>
          <p14:tracePt t="140872" x="3111500" y="3632200"/>
          <p14:tracePt t="140888" x="3130550" y="3632200"/>
          <p14:tracePt t="140904" x="3155950" y="3632200"/>
          <p14:tracePt t="140921" x="3175000" y="3632200"/>
          <p14:tracePt t="140939" x="3181350" y="3632200"/>
          <p14:tracePt t="140955" x="3187700" y="3632200"/>
          <p14:tracePt t="140972" x="3194050" y="3632200"/>
          <p14:tracePt t="141032" x="3200400" y="3632200"/>
          <p14:tracePt t="141052" x="3206750" y="3632200"/>
          <p14:tracePt t="141338" x="3200400" y="3632200"/>
          <p14:tracePt t="141357" x="3194050" y="3632200"/>
          <p14:tracePt t="141369" x="3187700" y="3632200"/>
          <p14:tracePt t="141375" x="3181350" y="3632200"/>
          <p14:tracePt t="141390" x="3175000" y="3632200"/>
          <p14:tracePt t="141404" x="3162300" y="3632200"/>
          <p14:tracePt t="141421" x="3155950" y="3632200"/>
          <p14:tracePt t="141421" x="3130550" y="3632200"/>
          <p14:tracePt t="141437" x="3105150" y="3632200"/>
          <p14:tracePt t="141456" x="3086100" y="3632200"/>
          <p14:tracePt t="141472" x="3054350" y="3632200"/>
          <p14:tracePt t="141488" x="3009900" y="3632200"/>
          <p14:tracePt t="141506" x="2984500" y="3632200"/>
          <p14:tracePt t="141522" x="2946400" y="3632200"/>
          <p14:tracePt t="141539" x="2921000" y="3632200"/>
          <p14:tracePt t="141555" x="2889250" y="3632200"/>
          <p14:tracePt t="141572" x="2863850" y="3632200"/>
          <p14:tracePt t="141589" x="2857500" y="3632200"/>
          <p14:tracePt t="141692" x="2851150" y="3632200"/>
          <p14:tracePt t="142071" x="2857500" y="3632200"/>
          <p14:tracePt t="142101" x="2863850" y="3632200"/>
          <p14:tracePt t="142122" x="2870200" y="3632200"/>
          <p14:tracePt t="142143" x="2882900" y="3632200"/>
          <p14:tracePt t="142153" x="2895600" y="3632200"/>
          <p14:tracePt t="142164" x="2901950" y="3632200"/>
          <p14:tracePt t="142173" x="2921000" y="3632200"/>
          <p14:tracePt t="142180" x="2933700" y="3632200"/>
          <p14:tracePt t="142188" x="2952750" y="3632200"/>
          <p14:tracePt t="142205" x="2990850" y="3632200"/>
          <p14:tracePt t="142222" x="3009900" y="3632200"/>
          <p14:tracePt t="142238" x="3016250" y="3632200"/>
          <p14:tracePt t="142624" x="3016250" y="3638550"/>
          <p14:tracePt t="142647" x="3009900" y="3644900"/>
          <p14:tracePt t="142665" x="3003550" y="3651250"/>
          <p14:tracePt t="142681" x="2997200" y="3663950"/>
          <p14:tracePt t="142682" x="2990850" y="3670300"/>
          <p14:tracePt t="142688" x="2984500" y="3683000"/>
          <p14:tracePt t="142705" x="2978150" y="3708400"/>
          <p14:tracePt t="142722" x="2965450" y="3727450"/>
          <p14:tracePt t="142738" x="2959100" y="3740150"/>
          <p14:tracePt t="142756" x="2946400" y="3752850"/>
          <p14:tracePt t="142772" x="2946400" y="3765550"/>
          <p14:tracePt t="142789" x="2927350" y="3790950"/>
          <p14:tracePt t="142806" x="2914650" y="3810000"/>
          <p14:tracePt t="142822" x="2908300" y="3822700"/>
          <p14:tracePt t="142839" x="2908300" y="3835400"/>
          <p14:tracePt t="142855" x="2901950" y="3848100"/>
          <p14:tracePt t="142872" x="2889250" y="3873500"/>
          <p14:tracePt t="142888" x="2863850" y="3911600"/>
          <p14:tracePt t="142906" x="2851150" y="3937000"/>
          <p14:tracePt t="142922" x="2825750" y="3981450"/>
          <p14:tracePt t="142938" x="2813050" y="4006850"/>
          <p14:tracePt t="142955" x="2794000" y="4051300"/>
          <p14:tracePt t="142972" x="2787650" y="4076700"/>
          <p14:tracePt t="142989" x="2768600" y="4133850"/>
          <p14:tracePt t="143005" x="2749550" y="4171950"/>
          <p14:tracePt t="143022" x="2743200" y="4197350"/>
          <p14:tracePt t="143040" x="2717800" y="4254500"/>
          <p14:tracePt t="143055" x="2705100" y="4279900"/>
          <p14:tracePt t="143055" x="2679700" y="4318000"/>
          <p14:tracePt t="143072" x="2667000" y="4356100"/>
          <p14:tracePt t="143088" x="2635250" y="4438650"/>
          <p14:tracePt t="143106" x="2616200" y="4483100"/>
          <p14:tracePt t="143122" x="2578100" y="4603750"/>
          <p14:tracePt t="143139" x="2559050" y="4660900"/>
          <p14:tracePt t="143155" x="2514600" y="4775200"/>
          <p14:tracePt t="143172" x="2463800" y="4889500"/>
          <p14:tracePt t="143189" x="2438400" y="4940300"/>
          <p14:tracePt t="143205" x="2387600" y="5035550"/>
          <p14:tracePt t="143222" x="2368550" y="5080000"/>
          <p14:tracePt t="143238" x="2317750" y="5156200"/>
          <p14:tracePt t="143255" x="2286000" y="5232400"/>
          <p14:tracePt t="143272" x="2266950" y="5270500"/>
          <p14:tracePt t="143288" x="2241550" y="5334000"/>
          <p14:tracePt t="143306" x="2228850" y="5359400"/>
          <p14:tracePt t="143322" x="2197100" y="5435600"/>
          <p14:tracePt t="143339" x="2159000" y="5530850"/>
          <p14:tracePt t="143355" x="2133600" y="5575300"/>
          <p14:tracePt t="143372" x="2082800" y="5689600"/>
          <p14:tracePt t="143388" x="2051050" y="5753100"/>
          <p14:tracePt t="143406" x="1993900" y="5861050"/>
          <p14:tracePt t="143422" x="1936750" y="5937250"/>
          <p14:tracePt t="143437" x="1911350" y="5962650"/>
          <p14:tracePt t="143454" x="1866900" y="6019800"/>
          <p14:tracePt t="143472" x="1847850" y="6051550"/>
          <p14:tracePt t="143489" x="1822450" y="6096000"/>
          <p14:tracePt t="143505" x="1797050" y="6127750"/>
          <p14:tracePt t="143522" x="1784350" y="6146800"/>
          <p14:tracePt t="143539" x="1758950" y="6178550"/>
          <p14:tracePt t="143555" x="1746250" y="6197600"/>
          <p14:tracePt t="143572" x="1727200" y="6216650"/>
          <p14:tracePt t="143588" x="1695450" y="6248400"/>
          <p14:tracePt t="143606" x="1682750" y="6267450"/>
          <p14:tracePt t="143622" x="1651000" y="6299200"/>
          <p14:tracePt t="143639" x="1631950" y="6311900"/>
          <p14:tracePt t="143655" x="1612900" y="6343650"/>
          <p14:tracePt t="143672" x="1581150" y="6375400"/>
          <p14:tracePt t="143689" x="1574800" y="6388100"/>
          <p14:tracePt t="143705" x="1555750" y="6419850"/>
          <p14:tracePt t="143722" x="1549400" y="6432550"/>
          <p14:tracePt t="143738" x="1536700" y="6457950"/>
          <p14:tracePt t="143756" x="1530350" y="6477000"/>
          <p14:tracePt t="143772" x="1517650" y="6489700"/>
          <p14:tracePt t="143789" x="1504950" y="6508750"/>
          <p14:tracePt t="143805" x="1498600" y="6515100"/>
          <p14:tracePt t="143822" x="1498600" y="6527800"/>
          <p14:tracePt t="143839" x="1492250" y="6527800"/>
          <p14:tracePt t="143855" x="1485900" y="6534150"/>
          <p14:tracePt t="143872" x="1479550" y="6534150"/>
          <p14:tracePt t="143888" x="1473200" y="6540500"/>
          <p14:tracePt t="143906" x="1454150" y="6553200"/>
          <p14:tracePt t="143922" x="1441450" y="6559550"/>
          <p14:tracePt t="143938" x="1422400" y="6559550"/>
          <p14:tracePt t="143956" x="1416050" y="6572250"/>
          <p14:tracePt t="144023" x="1409700" y="6572250"/>
          <p14:tracePt t="144065" x="1403350" y="6578600"/>
          <p14:tracePt t="144116" x="1397000" y="6578600"/>
          <p14:tracePt t="144138" x="1390650" y="6578600"/>
          <p14:tracePt t="144158" x="1384300" y="6578600"/>
          <p14:tracePt t="144171" x="1377950" y="6578600"/>
          <p14:tracePt t="144173" x="1371600" y="6578600"/>
          <p14:tracePt t="144323" x="1377950" y="6578600"/>
          <p14:tracePt t="144333" x="1384300" y="6578600"/>
          <p14:tracePt t="144343" x="1390650" y="6578600"/>
          <p14:tracePt t="144354" x="1397000" y="6578600"/>
          <p14:tracePt t="144364" x="1403350" y="6578600"/>
          <p14:tracePt t="144372" x="1416050" y="6578600"/>
          <p14:tracePt t="144388" x="1422400" y="6578600"/>
          <p14:tracePt t="144406" x="1435100" y="6578600"/>
          <p14:tracePt t="144422" x="1454150" y="6578600"/>
          <p14:tracePt t="144439" x="1460500" y="6578600"/>
          <p14:tracePt t="144455" x="1479550" y="6578600"/>
          <p14:tracePt t="144472" x="1485900" y="6578600"/>
          <p14:tracePt t="144509" x="1492250" y="6578600"/>
          <p14:tracePt t="144511" x="1498600" y="6578600"/>
          <p14:tracePt t="144522" x="1504950" y="6578600"/>
          <p14:tracePt t="144539" x="1511300" y="6578600"/>
          <p14:tracePt t="144556" x="1524000" y="6578600"/>
          <p14:tracePt t="144572" x="1536700" y="6578600"/>
          <p14:tracePt t="144588" x="1543050" y="6578600"/>
          <p14:tracePt t="144605" x="1549400" y="6578600"/>
          <p14:tracePt t="144665" x="1555750" y="6578600"/>
          <p14:tracePt t="144706" x="1562100" y="6578600"/>
          <p14:tracePt t="145064" x="1555750" y="6578600"/>
          <p14:tracePt t="153385" x="1562100" y="6578600"/>
          <p14:tracePt t="159165" x="1555750" y="6578600"/>
          <p14:tracePt t="159173" x="1549400" y="6578600"/>
          <p14:tracePt t="159196" x="1536700" y="6578600"/>
          <p14:tracePt t="159206" x="1524000" y="6578600"/>
          <p14:tracePt t="159227" x="1511300" y="6578600"/>
          <p14:tracePt t="159228" x="1504950" y="6578600"/>
          <p14:tracePt t="159239" x="1492250" y="6578600"/>
          <p14:tracePt t="159256" x="1466850" y="6578600"/>
          <p14:tracePt t="159272" x="1435100" y="6578600"/>
          <p14:tracePt t="159289" x="1409700" y="6578600"/>
          <p14:tracePt t="159306" x="1371600" y="6578600"/>
          <p14:tracePt t="159323" x="1346200" y="6578600"/>
          <p14:tracePt t="159339" x="1289050" y="6578600"/>
          <p14:tracePt t="159356" x="1231900" y="6578600"/>
          <p14:tracePt t="159373" x="1206500" y="6578600"/>
          <p14:tracePt t="159389" x="1174750" y="6578600"/>
          <p14:tracePt t="159406" x="1155700" y="6578600"/>
          <p14:tracePt t="159422" x="1136650" y="6578600"/>
          <p14:tracePt t="159439" x="1104900" y="6578600"/>
          <p14:tracePt t="159456" x="1092200" y="6578600"/>
          <p14:tracePt t="159473" x="1047750" y="6578600"/>
          <p14:tracePt t="159489" x="1022350" y="6578600"/>
          <p14:tracePt t="159506" x="977900" y="6578600"/>
          <p14:tracePt t="159523" x="933450" y="6578600"/>
          <p14:tracePt t="159539" x="920750" y="6578600"/>
          <p14:tracePt t="159556" x="914400" y="6578600"/>
          <p14:tracePt t="159621" x="908050" y="6572250"/>
          <p14:tracePt t="159662" x="901700" y="6565900"/>
          <p14:tracePt t="159846" x="908050" y="6565900"/>
          <p14:tracePt t="159876" x="914400" y="6565900"/>
          <p14:tracePt t="159909" x="920750" y="6565900"/>
          <p14:tracePt t="159919" x="927100" y="6565900"/>
          <p14:tracePt t="159931" x="939800" y="6565900"/>
          <p14:tracePt t="159941" x="958850" y="6565900"/>
          <p14:tracePt t="159942" x="977900" y="6565900"/>
          <p14:tracePt t="159956" x="1035050" y="6565900"/>
          <p14:tracePt t="159972" x="1054100" y="6565900"/>
          <p14:tracePt t="159989" x="1123950" y="6565900"/>
          <p14:tracePt t="160006" x="1149350" y="6565900"/>
          <p14:tracePt t="160022" x="1193800" y="6565900"/>
          <p14:tracePt t="160039" x="1231900" y="6565900"/>
          <p14:tracePt t="160056" x="1238250" y="6565900"/>
          <p14:tracePt t="160072" x="1276350" y="6565900"/>
          <p14:tracePt t="160089" x="1295400" y="6565900"/>
          <p14:tracePt t="160106" x="1339850" y="6565900"/>
          <p14:tracePt t="160122" x="1384300" y="6565900"/>
          <p14:tracePt t="160139" x="1409700" y="6565900"/>
          <p14:tracePt t="160156" x="1447800" y="6565900"/>
          <p14:tracePt t="160173" x="1466850" y="6565900"/>
          <p14:tracePt t="160189" x="1498600" y="6565900"/>
          <p14:tracePt t="160206" x="1536700" y="6565900"/>
          <p14:tracePt t="160222" x="1555750" y="6565900"/>
          <p14:tracePt t="160239" x="1587500" y="6565900"/>
          <p14:tracePt t="160256" x="1606550" y="6565900"/>
          <p14:tracePt t="160272" x="1638300" y="6565900"/>
          <p14:tracePt t="160289" x="1676400" y="6565900"/>
          <p14:tracePt t="160306" x="1682750" y="6565900"/>
          <p14:tracePt t="160323" x="1714500" y="6565900"/>
          <p14:tracePt t="160339" x="1720850" y="6565900"/>
          <p14:tracePt t="160356" x="1739900" y="6565900"/>
          <p14:tracePt t="160372" x="1746250" y="6565900"/>
          <p14:tracePt t="160389" x="1752600" y="6565900"/>
          <p14:tracePt t="160406" x="1758950" y="6565900"/>
          <p14:tracePt t="160452" x="1765300" y="6565900"/>
          <p14:tracePt t="160465" x="1771650" y="6565900"/>
          <p14:tracePt t="160474" x="1778000" y="6565900"/>
          <p14:tracePt t="160475" x="1784350" y="6565900"/>
          <p14:tracePt t="160489" x="1803400" y="6565900"/>
          <p14:tracePt t="160506" x="1809750" y="6565900"/>
          <p14:tracePt t="160523" x="1822450" y="6565900"/>
          <p14:tracePt t="160539" x="1828800" y="6565900"/>
          <p14:tracePt t="160577" x="1835150" y="6565900"/>
          <p14:tracePt t="160598" x="1841500" y="6565900"/>
          <p14:tracePt t="160608" x="1847850" y="6565900"/>
          <p14:tracePt t="160618" x="1854200" y="6565900"/>
          <p14:tracePt t="160639" x="1860550" y="6565900"/>
          <p14:tracePt t="160640" x="1866900" y="6565900"/>
          <p14:tracePt t="160655" x="1879600" y="6565900"/>
          <p14:tracePt t="160671" x="1892300" y="6565900"/>
          <p14:tracePt t="160689" x="1905000" y="6565900"/>
          <p14:tracePt t="160706" x="1917700" y="6572250"/>
          <p14:tracePt t="160723" x="1943100" y="6572250"/>
          <p14:tracePt t="160739" x="1981200" y="6572250"/>
          <p14:tracePt t="160757" x="1987550" y="6572250"/>
          <p14:tracePt t="160772" x="2032000" y="6572250"/>
          <p14:tracePt t="160790" x="2051050" y="6572250"/>
          <p14:tracePt t="160806" x="2076450" y="6572250"/>
          <p14:tracePt t="160823" x="2108200" y="6572250"/>
          <p14:tracePt t="160839" x="2127250" y="6572250"/>
          <p14:tracePt t="160856" x="2171700" y="6572250"/>
          <p14:tracePt t="160872" x="2197100" y="6572250"/>
          <p14:tracePt t="160889" x="2241550" y="6572250"/>
          <p14:tracePt t="160906" x="2286000" y="6572250"/>
          <p14:tracePt t="160922" x="2292350" y="6572250"/>
          <p14:tracePt t="160939" x="2305050" y="6572250"/>
          <p14:tracePt t="161289" x="2311400" y="6578600"/>
          <p14:tracePt t="161330" x="2311400" y="6584950"/>
          <p14:tracePt t="162206" x="2317750" y="6584950"/>
          <p14:tracePt t="162246" x="2324100" y="6584950"/>
          <p14:tracePt t="162593" x="2317750" y="6584950"/>
          <p14:tracePt t="162613" x="2305050" y="6584950"/>
          <p14:tracePt t="162624" x="2279650" y="6591300"/>
          <p14:tracePt t="162626" x="2254250" y="6591300"/>
          <p14:tracePt t="162639" x="2171700" y="6591300"/>
          <p14:tracePt t="162656" x="2114550" y="6597650"/>
          <p14:tracePt t="162672" x="1974850" y="6597650"/>
          <p14:tracePt t="162688" x="1885950" y="6597650"/>
          <p14:tracePt t="162705" x="1714500" y="6597650"/>
          <p14:tracePt t="162722" x="1517650" y="6597650"/>
          <p14:tracePt t="162739" x="1435100" y="6597650"/>
          <p14:tracePt t="162756" x="1263650" y="6597650"/>
          <p14:tracePt t="162772" x="1187450" y="6597650"/>
          <p14:tracePt t="162772" x="1130300" y="6597650"/>
          <p14:tracePt t="162790" x="1085850" y="6597650"/>
          <p14:tracePt t="162806" x="1035050" y="6597650"/>
          <p14:tracePt t="162823" x="1022350" y="6597650"/>
          <p14:tracePt t="162839" x="984250" y="6597650"/>
          <p14:tracePt t="162856" x="977900" y="6597650"/>
          <p14:tracePt t="162872" x="939800" y="6597650"/>
          <p14:tracePt t="162889" x="908050" y="6597650"/>
          <p14:tracePt t="162906" x="889000" y="6597650"/>
          <p14:tracePt t="162922" x="850900" y="6597650"/>
          <p14:tracePt t="162939" x="838200" y="6597650"/>
          <p14:tracePt t="162956" x="800100" y="6597650"/>
          <p14:tracePt t="162973" x="768350" y="6597650"/>
          <p14:tracePt t="162989" x="755650" y="6597650"/>
          <p14:tracePt t="163162" x="762000" y="6597650"/>
          <p14:tracePt t="163195" x="768350" y="6597650"/>
          <p14:tracePt t="163214" x="774700" y="6597650"/>
          <p14:tracePt t="163224" x="781050" y="6597650"/>
          <p14:tracePt t="164253" x="781050" y="6591300"/>
          <p14:tracePt t="164295" x="781050" y="6584950"/>
          <p14:tracePt t="164307" x="781050" y="6578600"/>
          <p14:tracePt t="164318" x="793750" y="6565900"/>
          <p14:tracePt t="164332" x="806450" y="6559550"/>
          <p14:tracePt t="164337" x="844550" y="6527800"/>
          <p14:tracePt t="164358" x="863600" y="6496050"/>
          <p14:tracePt t="164360" x="889000" y="6477000"/>
          <p14:tracePt t="164373" x="952500" y="6419850"/>
          <p14:tracePt t="164390" x="971550" y="6381750"/>
          <p14:tracePt t="164407" x="1022350" y="6292850"/>
          <p14:tracePt t="164424" x="1041400" y="6235700"/>
          <p14:tracePt t="164440" x="1104900" y="6096000"/>
          <p14:tracePt t="164457" x="1174750" y="5918200"/>
          <p14:tracePt t="164473" x="1212850" y="5829300"/>
          <p14:tracePt t="164490" x="1282700" y="5651500"/>
          <p14:tracePt t="164507" x="1327150" y="5562600"/>
          <p14:tracePt t="164523" x="1403350" y="5384800"/>
          <p14:tracePt t="164540" x="1460500" y="5194300"/>
          <p14:tracePt t="164557" x="1498600" y="5105400"/>
          <p14:tracePt t="164573" x="1555750" y="4902200"/>
          <p14:tracePt t="164590" x="1587500" y="4806950"/>
          <p14:tracePt t="164607" x="1644650" y="4629150"/>
          <p14:tracePt t="164624" x="1695450" y="4457700"/>
          <p14:tracePt t="164640" x="1720850" y="4381500"/>
          <p14:tracePt t="164657" x="1765300" y="4248150"/>
          <p14:tracePt t="164673" x="1790700" y="4178300"/>
          <p14:tracePt t="164690" x="1841500" y="4070350"/>
          <p14:tracePt t="164707" x="1892300" y="3981450"/>
          <p14:tracePt t="164724" x="1924050" y="3943350"/>
          <p14:tracePt t="164739" x="1993900" y="3873500"/>
          <p14:tracePt t="164755" x="2025650" y="3848100"/>
          <p14:tracePt t="164773" x="2082800" y="3784600"/>
          <p14:tracePt t="164790" x="2114550" y="3759200"/>
          <p14:tracePt t="164807" x="2165350" y="3708400"/>
          <p14:tracePt t="164824" x="2222500" y="3657600"/>
          <p14:tracePt t="164840" x="2241550" y="3632200"/>
          <p14:tracePt t="164857" x="2298700" y="3587750"/>
          <p14:tracePt t="164873" x="2317750" y="3568700"/>
          <p14:tracePt t="164890" x="2349500" y="3536950"/>
          <p14:tracePt t="164907" x="2362200" y="3517900"/>
          <p14:tracePt t="164924" x="2368550" y="3511550"/>
          <p14:tracePt t="164940" x="2374900" y="3505200"/>
          <p14:tracePt t="165086" x="2381250" y="3505200"/>
          <p14:tracePt t="165453" x="2381250" y="3511550"/>
          <p14:tracePt t="165474" x="2381250" y="3524250"/>
          <p14:tracePt t="165484" x="2381250" y="3536950"/>
          <p14:tracePt t="165489" x="2381250" y="3549650"/>
          <p14:tracePt t="165507" x="2374900" y="3575050"/>
          <p14:tracePt t="165508" x="2362200" y="3600450"/>
          <p14:tracePt t="165523" x="2336800" y="3657600"/>
          <p14:tracePt t="165540" x="2311400" y="3708400"/>
          <p14:tracePt t="165557" x="2286000" y="3740150"/>
          <p14:tracePt t="165573" x="2254250" y="3803650"/>
          <p14:tracePt t="165590" x="2228850" y="3829050"/>
          <p14:tracePt t="165607" x="2184400" y="3917950"/>
          <p14:tracePt t="165623" x="2146300" y="4025900"/>
          <p14:tracePt t="165640" x="2120900" y="4083050"/>
          <p14:tracePt t="165657" x="2076450" y="4203700"/>
          <p14:tracePt t="165673" x="2063750" y="4260850"/>
          <p14:tracePt t="165690" x="2019300" y="4381500"/>
          <p14:tracePt t="165707" x="1987550" y="4483100"/>
          <p14:tracePt t="165724" x="1974850" y="4527550"/>
          <p14:tracePt t="165740" x="1943100" y="4622800"/>
          <p14:tracePt t="165757" x="1917700" y="4673600"/>
          <p14:tracePt t="165773" x="1879600" y="4768850"/>
          <p14:tracePt t="165790" x="1841500" y="4857750"/>
          <p14:tracePt t="165807" x="1816100" y="4921250"/>
          <p14:tracePt t="165824" x="1771650" y="5022850"/>
          <p14:tracePt t="165840" x="1758950" y="5080000"/>
          <p14:tracePt t="165857" x="1708150" y="5207000"/>
          <p14:tracePt t="165873" x="1682750" y="5264150"/>
          <p14:tracePt t="165873" x="1663700" y="5340350"/>
          <p14:tracePt t="165890" x="1638300" y="5410200"/>
          <p14:tracePt t="165907" x="1593850" y="5556250"/>
          <p14:tracePt t="165924" x="1568450" y="5638800"/>
          <p14:tracePt t="165940" x="1524000" y="5778500"/>
          <p14:tracePt t="165957" x="1511300" y="5861050"/>
          <p14:tracePt t="165973" x="1466850" y="5994400"/>
          <p14:tracePt t="165990" x="1435100" y="6108700"/>
          <p14:tracePt t="166007" x="1416050" y="6153150"/>
          <p14:tracePt t="166023" x="1397000" y="6229350"/>
          <p14:tracePt t="166040" x="1384300" y="6286500"/>
          <p14:tracePt t="166057" x="1371600" y="6318250"/>
          <p14:tracePt t="166073" x="1352550" y="6369050"/>
          <p14:tracePt t="166090" x="1339850" y="6394450"/>
          <p14:tracePt t="166107" x="1314450" y="6432550"/>
          <p14:tracePt t="166123" x="1301750" y="6457950"/>
          <p14:tracePt t="166140" x="1270000" y="6496050"/>
          <p14:tracePt t="166157" x="1238250" y="6527800"/>
          <p14:tracePt t="166173" x="1225550" y="6546850"/>
          <p14:tracePt t="166190" x="1200150" y="6584950"/>
          <p14:tracePt t="166207" x="1200150" y="6591300"/>
          <p14:tracePt t="166223" x="1187450" y="6604000"/>
          <p14:tracePt t="166429" x="1187450" y="6597650"/>
          <p14:tracePt t="166439" x="1187450" y="6591300"/>
          <p14:tracePt t="166457" x="1193800" y="6584950"/>
          <p14:tracePt t="166458" x="1206500" y="6572250"/>
          <p14:tracePt t="166473" x="1212850" y="6559550"/>
          <p14:tracePt t="166490" x="1250950" y="6521450"/>
          <p14:tracePt t="166507" x="1289050" y="6477000"/>
          <p14:tracePt t="166524" x="1320800" y="6438900"/>
          <p14:tracePt t="166540" x="1377950" y="6350000"/>
          <p14:tracePt t="166557" x="1403350" y="6292850"/>
          <p14:tracePt t="166573" x="1460500" y="6153150"/>
          <p14:tracePt t="166590" x="1485900" y="6076950"/>
          <p14:tracePt t="166590" x="1511300" y="5988050"/>
          <p14:tracePt t="166607" x="1549400" y="5899150"/>
          <p14:tracePt t="166623" x="1612900" y="5702300"/>
          <p14:tracePt t="166640" x="1651000" y="5600700"/>
          <p14:tracePt t="166657" x="1714500" y="5410200"/>
          <p14:tracePt t="166673" x="1746250" y="5308600"/>
          <p14:tracePt t="166690" x="1809750" y="5130800"/>
          <p14:tracePt t="166707" x="1860550" y="4965700"/>
          <p14:tracePt t="166724" x="1892300" y="4889500"/>
          <p14:tracePt t="166740" x="1930400" y="4730750"/>
          <p14:tracePt t="166757" x="1949450" y="4660900"/>
          <p14:tracePt t="166773" x="1993900" y="4540250"/>
          <p14:tracePt t="166790" x="2025650" y="4425950"/>
          <p14:tracePt t="166807" x="2038350" y="4375150"/>
          <p14:tracePt t="166823" x="2070100" y="4286250"/>
          <p14:tracePt t="166841" x="2089150" y="4235450"/>
          <p14:tracePt t="166857" x="2127250" y="4159250"/>
          <p14:tracePt t="166874" x="2152650" y="4095750"/>
          <p14:tracePt t="166890" x="2165350" y="4064000"/>
          <p14:tracePt t="166907" x="2209800" y="4013200"/>
          <p14:tracePt t="166923" x="2222500" y="4000500"/>
          <p14:tracePt t="166940" x="2266950" y="3956050"/>
          <p14:tracePt t="166957" x="2305050" y="3917950"/>
          <p14:tracePt t="166973" x="2330450" y="3886200"/>
          <p14:tracePt t="166990" x="2374900" y="3841750"/>
          <p14:tracePt t="167007" x="2393950" y="3810000"/>
          <p14:tracePt t="167023" x="2432050" y="3778250"/>
          <p14:tracePt t="167040" x="2457450" y="3740150"/>
          <p14:tracePt t="167057" x="2463800" y="3727450"/>
          <p14:tracePt t="167073" x="2476500" y="3702050"/>
          <p14:tracePt t="167090" x="2482850" y="3702050"/>
          <p14:tracePt t="167107" x="2489200" y="3702050"/>
          <p14:tracePt t="167811" x="2495550" y="3702050"/>
          <p14:tracePt t="168859" x="2501900" y="3702050"/>
          <p14:tracePt t="168890" x="2508250" y="3702050"/>
          <p14:tracePt t="168911" x="2520950" y="3702050"/>
          <p14:tracePt t="168921" x="2527300" y="3702050"/>
          <p14:tracePt t="168931" x="2533650" y="3702050"/>
          <p14:tracePt t="168942" x="2540000" y="3702050"/>
          <p14:tracePt t="168955" x="2546350" y="3702050"/>
          <p14:tracePt t="168963" x="2565400" y="3702050"/>
          <p14:tracePt t="168973" x="2597150" y="3702050"/>
          <p14:tracePt t="168990" x="2635250" y="3702050"/>
          <p14:tracePt t="169007" x="2660650" y="3702050"/>
          <p14:tracePt t="169023" x="2724150" y="3702050"/>
          <p14:tracePt t="169040" x="2762250" y="3702050"/>
          <p14:tracePt t="169057" x="2825750" y="3702050"/>
          <p14:tracePt t="169073" x="2895600" y="3702050"/>
          <p14:tracePt t="169090" x="2927350" y="3702050"/>
          <p14:tracePt t="169106" x="3028950" y="3702050"/>
          <p14:tracePt t="169123" x="3092450" y="3702050"/>
          <p14:tracePt t="169123" x="3155950" y="3702050"/>
          <p14:tracePt t="169140" x="3219450" y="3702050"/>
          <p14:tracePt t="169156" x="3365500" y="3702050"/>
          <p14:tracePt t="169174" x="3429000" y="3702050"/>
          <p14:tracePt t="169190" x="3549650" y="3702050"/>
          <p14:tracePt t="169207" x="3594100" y="3702050"/>
          <p14:tracePt t="169223" x="3683000" y="3702050"/>
          <p14:tracePt t="169240" x="3765550" y="3702050"/>
          <p14:tracePt t="169257" x="3810000" y="3702050"/>
          <p14:tracePt t="169273" x="3879850" y="3702050"/>
          <p14:tracePt t="169290" x="3911600" y="3702050"/>
          <p14:tracePt t="169306" x="3956050" y="3702050"/>
          <p14:tracePt t="169323" x="3981450" y="3702050"/>
          <p14:tracePt t="169340" x="3987800" y="3695700"/>
          <p14:tracePt t="169356" x="3994150" y="3695700"/>
          <p14:tracePt t="169391" x="3994150" y="3689350"/>
          <p14:tracePt t="169393" x="4000500" y="3689350"/>
          <p14:tracePt t="169407" x="4006850" y="3689350"/>
          <p14:tracePt t="169444" x="4013200" y="3689350"/>
          <p14:tracePt t="169464" x="4013200" y="3683000"/>
          <p14:tracePt t="169496" x="4013200" y="3676650"/>
          <p14:tracePt t="169516" x="4013200" y="3670300"/>
          <p14:tracePt t="169537" x="4013200" y="3663950"/>
          <p14:tracePt t="169558" x="4013200" y="3657600"/>
          <p14:tracePt t="169568" x="4013200" y="3651250"/>
          <p14:tracePt t="169579" x="4019550" y="3651250"/>
          <p14:tracePt t="169600" x="4019550" y="3644900"/>
          <p14:tracePt t="169610" x="4019550" y="3638550"/>
          <p14:tracePt t="169642" x="4019550" y="3632200"/>
          <p14:tracePt t="169652" x="4019550" y="3625850"/>
          <p14:tracePt t="170110" x="4025900" y="3625850"/>
          <p14:tracePt t="170151" x="4025900" y="3619500"/>
          <p14:tracePt t="170243" x="4032250" y="3619500"/>
          <p14:tracePt t="170274" x="4038600" y="3619500"/>
          <p14:tracePt t="170285" x="4044950" y="3619500"/>
          <p14:tracePt t="170295" x="4051300" y="3619500"/>
          <p14:tracePt t="170306" x="4064000" y="3619500"/>
          <p14:tracePt t="170323" x="4070350" y="3619500"/>
          <p14:tracePt t="170325" x="4102100" y="3619500"/>
          <p14:tracePt t="170340" x="4127500" y="3619500"/>
          <p14:tracePt t="170356" x="4165600" y="3619500"/>
          <p14:tracePt t="170374" x="4235450" y="3619500"/>
          <p14:tracePt t="170390" x="4279900" y="3619500"/>
          <p14:tracePt t="170407" x="4394200" y="3619500"/>
          <p14:tracePt t="170423" x="4559300" y="3619500"/>
          <p14:tracePt t="170440" x="4648200" y="3619500"/>
          <p14:tracePt t="170456" x="4806950" y="3619500"/>
          <p14:tracePt t="170473" x="4883150" y="3619500"/>
          <p14:tracePt t="170490" x="5003800" y="3619500"/>
          <p14:tracePt t="170507" x="5099050" y="3619500"/>
          <p14:tracePt t="170523" x="5156200" y="3619500"/>
          <p14:tracePt t="170540" x="5264150" y="3619500"/>
          <p14:tracePt t="170557" x="5321300" y="3619500"/>
          <p14:tracePt t="170573" x="5429250" y="3625850"/>
          <p14:tracePt t="170590" x="5511800" y="3625850"/>
          <p14:tracePt t="170606" x="5530850" y="3632200"/>
          <p14:tracePt t="170624" x="5575300" y="3632200"/>
          <p14:tracePt t="170640" x="5600700" y="3632200"/>
          <p14:tracePt t="170656" x="5664200" y="3632200"/>
          <p14:tracePt t="170673" x="5765800" y="3632200"/>
          <p14:tracePt t="170690" x="5816600" y="3632200"/>
          <p14:tracePt t="170707" x="5899150" y="3632200"/>
          <p14:tracePt t="170723" x="5918200" y="3632200"/>
          <p14:tracePt t="171312" x="5911850" y="3632200"/>
          <p14:tracePt t="171323" x="5899150" y="3632200"/>
          <p14:tracePt t="171333" x="5886450" y="3632200"/>
          <p14:tracePt t="171343" x="5861050" y="3632200"/>
          <p14:tracePt t="171354" x="5803900" y="3632200"/>
          <p14:tracePt t="171373" x="5772150" y="3632200"/>
          <p14:tracePt t="171375" x="5746750" y="3632200"/>
          <p14:tracePt t="171390" x="5689600" y="3632200"/>
          <p14:tracePt t="171407" x="5670550" y="3632200"/>
          <p14:tracePt t="171423" x="5645150" y="3632200"/>
          <p14:tracePt t="171440" x="5632450" y="3638550"/>
          <p14:tracePt t="171456" x="5619750" y="3644900"/>
          <p14:tracePt t="171473" x="5600700" y="3644900"/>
          <p14:tracePt t="171490" x="5594350" y="3651250"/>
          <p14:tracePt t="171507" x="5575300" y="3651250"/>
          <p14:tracePt t="171551" x="5568950" y="3651250"/>
          <p14:tracePt t="171571" x="5556250" y="3651250"/>
          <p14:tracePt t="171585" x="5549900" y="3657600"/>
          <p14:tracePt t="171587" x="5537200" y="3657600"/>
          <p14:tracePt t="171606" x="5518150" y="3663950"/>
          <p14:tracePt t="171623" x="5473700" y="3670300"/>
          <p14:tracePt t="171625" x="5461000" y="3676650"/>
          <p14:tracePt t="171640" x="5422900" y="3683000"/>
          <p14:tracePt t="171656" x="5410200" y="3683000"/>
          <p14:tracePt t="171673" x="5403850" y="3683000"/>
          <p14:tracePt t="171972" x="5410200" y="3683000"/>
          <p14:tracePt t="171981" x="5422900" y="3683000"/>
          <p14:tracePt t="171992" x="5429250" y="3683000"/>
          <p14:tracePt t="172007" x="5441950" y="3683000"/>
          <p14:tracePt t="172008" x="5454650" y="3683000"/>
          <p14:tracePt t="172023" x="5492750" y="3683000"/>
          <p14:tracePt t="172040" x="5549900" y="3683000"/>
          <p14:tracePt t="172057" x="5581650" y="3683000"/>
          <p14:tracePt t="172073" x="5651500" y="3683000"/>
          <p14:tracePt t="172090" x="5683250" y="3683000"/>
          <p14:tracePt t="172106" x="5740400" y="3683000"/>
          <p14:tracePt t="172123" x="5784850" y="3683000"/>
          <p14:tracePt t="172140" x="5797550" y="3683000"/>
          <p14:tracePt t="172157" x="5816600" y="3683000"/>
          <p14:tracePt t="172173" x="5822950" y="3683000"/>
          <p14:tracePt t="172190" x="5829300" y="3683000"/>
          <p14:tracePt t="172206" x="5835650" y="3683000"/>
          <p14:tracePt t="172223" x="5842000" y="3683000"/>
          <p14:tracePt t="173402" x="5842000" y="3689350"/>
          <p14:tracePt t="173423" x="5842000" y="3695700"/>
          <p14:tracePt t="173434" x="5842000" y="3702050"/>
          <p14:tracePt t="173446" x="5842000" y="3708400"/>
          <p14:tracePt t="173447" x="5835650" y="3714750"/>
          <p14:tracePt t="173459" x="5829300" y="3727450"/>
          <p14:tracePt t="173473" x="5816600" y="3759200"/>
          <p14:tracePt t="173490" x="5797550" y="3803650"/>
          <p14:tracePt t="173507" x="5784850" y="3829050"/>
          <p14:tracePt t="173523" x="5759450" y="3873500"/>
          <p14:tracePt t="173540" x="5746750" y="3898900"/>
          <p14:tracePt t="173557" x="5727700" y="3949700"/>
          <p14:tracePt t="173574" x="5715000" y="4013200"/>
          <p14:tracePt t="173590" x="5708650" y="4038600"/>
          <p14:tracePt t="173606" x="5702300" y="4108450"/>
          <p14:tracePt t="173623" x="5702300" y="4146550"/>
          <p14:tracePt t="173640" x="5702300" y="4229100"/>
          <p14:tracePt t="173657" x="5702300" y="4305300"/>
          <p14:tracePt t="173673" x="5702300" y="4362450"/>
          <p14:tracePt t="173690" x="5702300" y="4445000"/>
          <p14:tracePt t="173706" x="5702300" y="4502150"/>
          <p14:tracePt t="173723" x="5715000" y="4584700"/>
          <p14:tracePt t="173740" x="5740400" y="4667250"/>
          <p14:tracePt t="173756" x="5746750" y="4699000"/>
          <p14:tracePt t="173773" x="5759450" y="4762500"/>
          <p14:tracePt t="173790" x="5759450" y="4787900"/>
          <p14:tracePt t="173806" x="5765800" y="4851400"/>
          <p14:tracePt t="173823" x="5765800" y="4921250"/>
          <p14:tracePt t="173840" x="5765800" y="4953000"/>
          <p14:tracePt t="173855" x="5765800" y="5003800"/>
          <p14:tracePt t="173872" x="5759450" y="5029200"/>
          <p14:tracePt t="173890" x="5746750" y="5073650"/>
          <p14:tracePt t="173906" x="5740400" y="5124450"/>
          <p14:tracePt t="173923" x="5727700" y="5156200"/>
          <p14:tracePt t="173940" x="5715000" y="5219700"/>
          <p14:tracePt t="173957" x="5715000" y="5245100"/>
          <p14:tracePt t="173973" x="5708650" y="5289550"/>
          <p14:tracePt t="173990" x="5708650" y="5334000"/>
          <p14:tracePt t="174006" x="5708650" y="5353050"/>
          <p14:tracePt t="174023" x="5708650" y="5384800"/>
          <p14:tracePt t="174040" x="5708650" y="5403850"/>
          <p14:tracePt t="174056" x="5708650" y="5448300"/>
          <p14:tracePt t="174073" x="5708650" y="5492750"/>
          <p14:tracePt t="174090" x="5708650" y="5511800"/>
          <p14:tracePt t="174107" x="5708650" y="5549900"/>
          <p14:tracePt t="174123" x="5708650" y="5568950"/>
          <p14:tracePt t="174140" x="5708650" y="5588000"/>
          <p14:tracePt t="174157" x="5708650" y="5619750"/>
          <p14:tracePt t="174173" x="5708650" y="5626100"/>
          <p14:tracePt t="174190" x="5702300" y="5670550"/>
          <p14:tracePt t="174206" x="5702300" y="5689600"/>
          <p14:tracePt t="174223" x="5695950" y="5727700"/>
          <p14:tracePt t="174240" x="5689600" y="5772150"/>
          <p14:tracePt t="174256" x="5683250" y="5791200"/>
          <p14:tracePt t="174273" x="5676900" y="5822950"/>
          <p14:tracePt t="174290" x="5676900" y="5842000"/>
          <p14:tracePt t="174307" x="5670550" y="5886450"/>
          <p14:tracePt t="174323" x="5664200" y="5937250"/>
          <p14:tracePt t="174340" x="5664200" y="5956300"/>
          <p14:tracePt t="174357" x="5657850" y="6000750"/>
          <p14:tracePt t="174373" x="5657850" y="6019800"/>
          <p14:tracePt t="174390" x="5645150" y="6038850"/>
          <p14:tracePt t="174406" x="5638800" y="6051550"/>
          <p14:tracePt t="174445" x="5638800" y="6057900"/>
          <p14:tracePt t="174456" x="5638800" y="6064250"/>
          <p14:tracePt t="174458" x="5632450" y="6070600"/>
          <p14:tracePt t="174473" x="5626100" y="6076950"/>
          <p14:tracePt t="174490" x="5619750" y="6089650"/>
          <p14:tracePt t="174507" x="5619750" y="6096000"/>
          <p14:tracePt t="174523" x="5613400" y="6115050"/>
          <p14:tracePt t="174540" x="5607050" y="6127750"/>
          <p14:tracePt t="174556" x="5588000" y="6146800"/>
          <p14:tracePt t="174573" x="5581650" y="6165850"/>
          <p14:tracePt t="174590" x="5568950" y="6172200"/>
          <p14:tracePt t="174606" x="5549900" y="6197600"/>
          <p14:tracePt t="174623" x="5537200" y="6210300"/>
          <p14:tracePt t="174640" x="5524500" y="6223000"/>
          <p14:tracePt t="174657" x="5518150" y="6235700"/>
          <p14:tracePt t="174673" x="5499100" y="6254750"/>
          <p14:tracePt t="174690" x="5492750" y="6267450"/>
          <p14:tracePt t="174706" x="5492750" y="6273800"/>
          <p14:tracePt t="174723" x="5486400" y="6273800"/>
          <p14:tracePt t="174740" x="5486400" y="6280150"/>
          <p14:tracePt t="174756" x="5480050" y="6292850"/>
          <p14:tracePt t="174774" x="5480050" y="6299200"/>
          <p14:tracePt t="174790" x="5480050" y="6311900"/>
          <p14:tracePt t="174807" x="5480050" y="6324600"/>
          <p14:tracePt t="174823" x="5480050" y="6330950"/>
          <p14:tracePt t="174840" x="5480050" y="6337300"/>
          <p14:tracePt t="174856" x="5480050" y="6343650"/>
          <p14:tracePt t="175147" x="5480050" y="6350000"/>
          <p14:tracePt t="175230" x="5480050" y="6356350"/>
          <p14:tracePt t="175272" x="5486400" y="6362700"/>
          <p14:tracePt t="175382" x="5492750" y="6369050"/>
          <p14:tracePt t="175516" x="5499100" y="6369050"/>
          <p14:tracePt t="175557" x="5505450" y="6369050"/>
          <p14:tracePt t="175680" x="5505450" y="6375400"/>
          <p14:tracePt t="175721" x="5511800" y="6381750"/>
          <p14:tracePt t="175792" x="5518150" y="6381750"/>
          <p14:tracePt t="175833" x="5518150" y="6388100"/>
          <p14:tracePt t="176180" x="5524500" y="6388100"/>
          <p14:tracePt t="176221" x="5530850" y="6388100"/>
          <p14:tracePt t="176364" x="5530850" y="6394450"/>
          <p14:tracePt t="176405" x="5530850" y="6400800"/>
          <p14:tracePt t="176731" x="5537200" y="6400800"/>
          <p14:tracePt t="176895" x="5537200" y="6407150"/>
          <p14:tracePt t="177689" x="5543550" y="6413500"/>
          <p14:tracePt t="177730" x="5549900" y="6413500"/>
          <p14:tracePt t="178157" x="5556250" y="6419850"/>
          <p14:tracePt t="178198" x="5556250" y="6426200"/>
          <p14:tracePt t="178748" x="5562600" y="6432550"/>
          <p14:tracePt t="178791" x="5568950" y="6432550"/>
          <p14:tracePt t="178913" x="5568950" y="6438900"/>
          <p14:tracePt t="178953" x="5568950" y="6445250"/>
          <p14:tracePt t="181527" x="5575300" y="6445250"/>
          <p14:tracePt t="181537" x="5581650" y="6445250"/>
          <p14:tracePt t="181550" x="5594350" y="6445250"/>
          <p14:tracePt t="181559" x="5613400" y="6445250"/>
          <p14:tracePt t="181560" x="5638800" y="6445250"/>
          <p14:tracePt t="181574" x="5715000" y="6445250"/>
          <p14:tracePt t="181591" x="5778500" y="6445250"/>
          <p14:tracePt t="181607" x="5899150" y="6445250"/>
          <p14:tracePt t="181624" x="5962650" y="6445250"/>
          <p14:tracePt t="181641" x="6076950" y="6445250"/>
          <p14:tracePt t="181657" x="6153150" y="6445250"/>
          <p14:tracePt t="181675" x="6178550" y="6445250"/>
          <p14:tracePt t="181691" x="6216650" y="6445250"/>
          <p14:tracePt t="181708" x="6242050" y="6445250"/>
          <p14:tracePt t="181724" x="6299200" y="6445250"/>
          <p14:tracePt t="181741" x="6369050" y="6445250"/>
          <p14:tracePt t="181757" x="6407150" y="6445250"/>
          <p14:tracePt t="181774" x="6508750" y="6445250"/>
          <p14:tracePt t="181791" x="6540500" y="6445250"/>
          <p14:tracePt t="181807" x="6623050" y="6445250"/>
          <p14:tracePt t="181824" x="6699250" y="6445250"/>
          <p14:tracePt t="181841" x="6743700" y="6445250"/>
          <p14:tracePt t="181857" x="6819900" y="6445250"/>
          <p14:tracePt t="181874" x="6864350" y="6445250"/>
          <p14:tracePt t="181891" x="6934200" y="6451600"/>
          <p14:tracePt t="181908" x="6997700" y="6451600"/>
          <p14:tracePt t="181924" x="7035800" y="6451600"/>
          <p14:tracePt t="181941" x="7131050" y="6457950"/>
          <p14:tracePt t="181957" x="7200900" y="6457950"/>
          <p14:tracePt t="181974" x="7372350" y="6457950"/>
          <p14:tracePt t="181990" x="7562850" y="6457950"/>
          <p14:tracePt t="182007" x="7670800" y="6457950"/>
          <p14:tracePt t="182024" x="7854950" y="6457950"/>
          <p14:tracePt t="182041" x="7931150" y="6457950"/>
          <p14:tracePt t="182057" x="8064500" y="6457950"/>
          <p14:tracePt t="182075" x="8108950" y="6457950"/>
          <p14:tracePt t="182075" x="8140700" y="6457950"/>
          <p14:tracePt t="182091" x="8166100" y="6457950"/>
          <p14:tracePt t="182108" x="8197850" y="6457950"/>
          <p14:tracePt t="182124" x="8204200" y="6457950"/>
          <p14:tracePt t="182965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212725" y="417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7935186" cy="400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 dirty="0"/>
              <a:t>Začetak-inicijacija</a:t>
            </a:r>
            <a:r>
              <a:rPr lang="en-GB" altLang="en-US" sz="2400" b="1" dirty="0"/>
              <a:t>  		</a:t>
            </a:r>
            <a:r>
              <a:rPr lang="sr-Latn-CS" altLang="en-US" sz="2400" b="1" dirty="0"/>
              <a:t>X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+  </a:t>
            </a:r>
            <a:r>
              <a:rPr lang="en-GB" altLang="en-US" sz="2400" b="1" dirty="0" smtClean="0"/>
              <a:t>M</a:t>
            </a:r>
            <a:r>
              <a:rPr lang="sr-Latn-RS" altLang="en-US" sz="2400" b="1" baseline="30000" dirty="0" smtClean="0"/>
              <a:t>*</a:t>
            </a:r>
            <a:r>
              <a:rPr lang="en-GB" altLang="en-US" sz="2400" b="1" dirty="0" smtClean="0"/>
              <a:t>  </a:t>
            </a:r>
            <a:r>
              <a:rPr lang="en-GB" altLang="en-US" sz="2400" b="1" dirty="0">
                <a:cs typeface="Arial" charset="0"/>
              </a:rPr>
              <a:t>→ </a:t>
            </a:r>
            <a:r>
              <a:rPr lang="sr-Latn-CS" altLang="en-US" sz="2400" b="1" dirty="0">
                <a:cs typeface="Arial" charset="0"/>
              </a:rPr>
              <a:t>X</a:t>
            </a:r>
            <a:r>
              <a:rPr lang="en-GB" altLang="en-US" sz="2400" b="1" baseline="30000" dirty="0">
                <a:cs typeface="Arial" charset="0"/>
              </a:rPr>
              <a:t>.</a:t>
            </a:r>
            <a:r>
              <a:rPr lang="en-GB" altLang="en-US" sz="2400" b="1" dirty="0">
                <a:cs typeface="Arial" charset="0"/>
              </a:rPr>
              <a:t> + </a:t>
            </a:r>
            <a:r>
              <a:rPr lang="sr-Latn-CS" altLang="en-US" sz="2400" b="1" dirty="0">
                <a:cs typeface="Arial" charset="0"/>
              </a:rPr>
              <a:t>X</a:t>
            </a:r>
            <a:r>
              <a:rPr lang="en-GB" altLang="en-US" sz="2400" b="1" baseline="30000" dirty="0">
                <a:cs typeface="Arial" charset="0"/>
              </a:rPr>
              <a:t>.</a:t>
            </a:r>
            <a:r>
              <a:rPr lang="en-GB" altLang="en-US" sz="2400" b="1" dirty="0">
                <a:cs typeface="Arial" charset="0"/>
              </a:rPr>
              <a:t> + M</a:t>
            </a:r>
          </a:p>
          <a:p>
            <a:pPr>
              <a:buFontTx/>
              <a:buNone/>
            </a:pPr>
            <a:endParaRPr lang="en-GB" altLang="en-US" sz="2400" b="1" dirty="0">
              <a:cs typeface="Arial" charset="0"/>
            </a:endParaRPr>
          </a:p>
          <a:p>
            <a:pPr>
              <a:buFontTx/>
              <a:buNone/>
            </a:pPr>
            <a:r>
              <a:rPr lang="sr-Latn-CS" altLang="en-US" sz="2400" b="1" dirty="0">
                <a:cs typeface="Arial" charset="0"/>
              </a:rPr>
              <a:t>Razvoj-propagacija	</a:t>
            </a:r>
            <a:r>
              <a:rPr lang="en-GB" altLang="en-US" sz="2400" b="1" dirty="0">
                <a:cs typeface="Arial" charset="0"/>
              </a:rPr>
              <a:t> 	</a:t>
            </a:r>
            <a:r>
              <a:rPr lang="sr-Latn-CS" altLang="en-US" sz="2400" b="1" dirty="0">
                <a:cs typeface="Arial" charset="0"/>
              </a:rPr>
              <a:t>X</a:t>
            </a:r>
            <a:r>
              <a:rPr lang="en-GB" altLang="en-US" sz="2400" b="1" baseline="30000" dirty="0">
                <a:cs typeface="Arial" charset="0"/>
              </a:rPr>
              <a:t>.</a:t>
            </a:r>
            <a:r>
              <a:rPr lang="en-GB" altLang="en-US" sz="2400" b="1" dirty="0">
                <a:cs typeface="Arial" charset="0"/>
              </a:rPr>
              <a:t> + H</a:t>
            </a:r>
            <a:r>
              <a:rPr lang="en-GB" altLang="en-US" sz="2400" b="1" baseline="-25000" dirty="0">
                <a:cs typeface="Arial" charset="0"/>
              </a:rPr>
              <a:t>2</a:t>
            </a:r>
            <a:r>
              <a:rPr lang="en-GB" altLang="en-US" sz="2400" b="1" dirty="0">
                <a:cs typeface="Arial" charset="0"/>
              </a:rPr>
              <a:t> </a:t>
            </a:r>
            <a:r>
              <a:rPr lang="en-GB" altLang="en-US" sz="2400" b="1" dirty="0"/>
              <a:t>→ H</a:t>
            </a:r>
            <a:r>
              <a:rPr lang="sr-Latn-CS" altLang="en-US" sz="2400" b="1" dirty="0"/>
              <a:t>X</a:t>
            </a:r>
            <a:r>
              <a:rPr lang="en-GB" altLang="en-US" sz="2400" b="1" dirty="0"/>
              <a:t> + H</a:t>
            </a:r>
            <a:r>
              <a:rPr lang="en-GB" altLang="en-US" sz="2400" b="1" baseline="30000" dirty="0"/>
              <a:t>.</a:t>
            </a:r>
          </a:p>
          <a:p>
            <a:pPr>
              <a:buFontTx/>
              <a:buNone/>
            </a:pPr>
            <a:endParaRPr lang="en-GB" altLang="en-US" sz="2400" b="1" dirty="0"/>
          </a:p>
          <a:p>
            <a:pPr>
              <a:buFontTx/>
              <a:buNone/>
            </a:pPr>
            <a:r>
              <a:rPr lang="sr-Latn-CS" altLang="en-US" sz="2400" b="1" dirty="0"/>
              <a:t>Razvoj-propagacija	</a:t>
            </a:r>
            <a:r>
              <a:rPr lang="en-GB" altLang="en-US" sz="2400" b="1" dirty="0"/>
              <a:t> 	H</a:t>
            </a:r>
            <a:r>
              <a:rPr lang="en-GB" altLang="en-US" sz="2400" b="1" baseline="30000" dirty="0"/>
              <a:t>. </a:t>
            </a:r>
            <a:r>
              <a:rPr lang="en-GB" altLang="en-US" sz="2400" b="1" dirty="0"/>
              <a:t>+ </a:t>
            </a:r>
            <a:r>
              <a:rPr lang="sr-Latn-CS" altLang="en-US" sz="2400" b="1" dirty="0"/>
              <a:t>X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→ H</a:t>
            </a:r>
            <a:r>
              <a:rPr lang="sr-Latn-CS" altLang="en-US" sz="2400" b="1" dirty="0"/>
              <a:t>X</a:t>
            </a:r>
            <a:r>
              <a:rPr lang="en-GB" altLang="en-US" sz="2400" b="1" dirty="0"/>
              <a:t> + </a:t>
            </a:r>
            <a:r>
              <a:rPr lang="sr-Latn-CS" altLang="en-US" sz="2400" b="1" dirty="0"/>
              <a:t>X</a:t>
            </a:r>
            <a:r>
              <a:rPr lang="en-GB" altLang="en-US" sz="2400" b="1" baseline="30000" dirty="0"/>
              <a:t>.</a:t>
            </a:r>
          </a:p>
          <a:p>
            <a:pPr>
              <a:buFontTx/>
              <a:buNone/>
            </a:pPr>
            <a:endParaRPr lang="en-GB" altLang="en-US" sz="2400" b="1" dirty="0"/>
          </a:p>
          <a:p>
            <a:pPr>
              <a:buFontTx/>
              <a:buNone/>
            </a:pPr>
            <a:r>
              <a:rPr lang="sr-Latn-CS" altLang="en-US" sz="2400" b="1" dirty="0"/>
              <a:t>Ometanje-retardacija</a:t>
            </a:r>
            <a:r>
              <a:rPr lang="en-GB" altLang="en-US" sz="2400" b="1" dirty="0"/>
              <a:t> 		H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+ H</a:t>
            </a:r>
            <a:r>
              <a:rPr lang="sr-Latn-CS" altLang="en-US" sz="2400" b="1" dirty="0"/>
              <a:t>X</a:t>
            </a:r>
            <a:r>
              <a:rPr lang="en-GB" altLang="en-US" sz="2400" b="1" dirty="0"/>
              <a:t> → H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+ </a:t>
            </a:r>
            <a:r>
              <a:rPr lang="sr-Latn-CS" altLang="en-US" sz="2400" b="1" dirty="0"/>
              <a:t>X</a:t>
            </a:r>
            <a:r>
              <a:rPr lang="en-GB" altLang="en-US" sz="2400" b="1" baseline="30000" dirty="0"/>
              <a:t>.</a:t>
            </a:r>
          </a:p>
          <a:p>
            <a:pPr>
              <a:buFontTx/>
              <a:buNone/>
            </a:pPr>
            <a:endParaRPr lang="en-GB" altLang="en-US" sz="2400" b="1" dirty="0"/>
          </a:p>
          <a:p>
            <a:pPr>
              <a:buFontTx/>
              <a:buNone/>
            </a:pPr>
            <a:r>
              <a:rPr lang="sr-Latn-CS" altLang="en-US" sz="2400" b="1" dirty="0"/>
              <a:t>Zaustavljanje-terminacija	</a:t>
            </a:r>
            <a:r>
              <a:rPr lang="en-GB" altLang="en-US" sz="2400" b="1" dirty="0"/>
              <a:t>	</a:t>
            </a:r>
            <a:r>
              <a:rPr lang="sr-Latn-CS" altLang="en-US" sz="2400" b="1" dirty="0"/>
              <a:t>X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+ </a:t>
            </a:r>
            <a:r>
              <a:rPr lang="sr-Latn-CS" altLang="en-US" sz="2400" b="1" dirty="0"/>
              <a:t>X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+ M → </a:t>
            </a:r>
            <a:r>
              <a:rPr lang="sr-Latn-CS" altLang="en-US" sz="2400" b="1" dirty="0"/>
              <a:t>X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+ M*</a:t>
            </a:r>
            <a:r>
              <a:rPr lang="en-GB" altLang="en-US" sz="1800" b="1" dirty="0"/>
              <a:t> 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1143000" y="304800"/>
            <a:ext cx="661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X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X(g)      gde je X=(Cl, Br, I)</a:t>
            </a:r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533400" y="993775"/>
            <a:ext cx="771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Reakcija stvaranja halogenovodonika opšti mehanizam: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971" x="5607050" y="742950"/>
          <p14:tracePt t="3098" x="5607050" y="749300"/>
          <p14:tracePt t="3129" x="5607050" y="755650"/>
          <p14:tracePt t="3170" x="5607050" y="762000"/>
          <p14:tracePt t="3191" x="5607050" y="768350"/>
          <p14:tracePt t="7130" x="5607050" y="774700"/>
          <p14:tracePt t="7151" x="5607050" y="781050"/>
          <p14:tracePt t="7183" x="5607050" y="787400"/>
          <p14:tracePt t="7703" x="5607050" y="793750"/>
          <p14:tracePt t="9077" x="5613400" y="793750"/>
          <p14:tracePt t="9119" x="5619750" y="793750"/>
          <p14:tracePt t="9149" x="5619750" y="800100"/>
          <p14:tracePt t="9190" x="5619750" y="806450"/>
          <p14:tracePt t="11999" x="5613400" y="806450"/>
          <p14:tracePt t="12008" x="5607050" y="806450"/>
          <p14:tracePt t="12019" x="5594350" y="812800"/>
          <p14:tracePt t="12029" x="5575300" y="812800"/>
          <p14:tracePt t="12033" x="5524500" y="812800"/>
          <p14:tracePt t="12050" x="5492750" y="812800"/>
          <p14:tracePt t="12066" x="5403850" y="812800"/>
          <p14:tracePt t="12084" x="5353050" y="812800"/>
          <p14:tracePt t="12100" x="5232400" y="812800"/>
          <p14:tracePt t="12117" x="5099050" y="812800"/>
          <p14:tracePt t="12133" x="5022850" y="812800"/>
          <p14:tracePt t="12150" x="4895850" y="812800"/>
          <p14:tracePt t="12166" x="4819650" y="812800"/>
          <p14:tracePt t="12184" x="4699000" y="812800"/>
          <p14:tracePt t="12200" x="4584700" y="812800"/>
          <p14:tracePt t="12216" x="4552950" y="812800"/>
          <p14:tracePt t="12233" x="4508500" y="812800"/>
          <p14:tracePt t="12249" x="4489450" y="812800"/>
          <p14:tracePt t="12266" x="4457700" y="812800"/>
          <p14:tracePt t="12283" x="4413250" y="812800"/>
          <p14:tracePt t="12300" x="4368800" y="812800"/>
          <p14:tracePt t="12316" x="4279900" y="812800"/>
          <p14:tracePt t="12334" x="4235450" y="812800"/>
          <p14:tracePt t="12350" x="4152900" y="812800"/>
          <p14:tracePt t="12366" x="4108450" y="806450"/>
          <p14:tracePt t="12384" x="4095750" y="806450"/>
          <p14:tracePt t="12399" x="4089400" y="806450"/>
          <p14:tracePt t="12435" x="4083050" y="806450"/>
          <p14:tracePt t="12466" x="4076700" y="806450"/>
          <p14:tracePt t="12486" x="4070350" y="806450"/>
          <p14:tracePt t="12497" x="4070350" y="800100"/>
          <p14:tracePt t="12975" x="4064000" y="800100"/>
          <p14:tracePt t="13006" x="4057650" y="800100"/>
          <p14:tracePt t="13038" x="4051300" y="800100"/>
          <p14:tracePt t="13059" x="4044950" y="800100"/>
          <p14:tracePt t="14892" x="4044950" y="806450"/>
          <p14:tracePt t="14923" x="4044950" y="812800"/>
          <p14:tracePt t="14933" x="4044950" y="825500"/>
          <p14:tracePt t="14954" x="4044950" y="831850"/>
          <p14:tracePt t="14967" x="4044950" y="844550"/>
          <p14:tracePt t="14985" x="4044950" y="850900"/>
          <p14:tracePt t="14986" x="4038600" y="863600"/>
          <p14:tracePt t="15000" x="4032250" y="895350"/>
          <p14:tracePt t="15017" x="4025900" y="920750"/>
          <p14:tracePt t="15034" x="4013200" y="990600"/>
          <p14:tracePt t="15050" x="4000500" y="1047750"/>
          <p14:tracePt t="15067" x="3962400" y="1187450"/>
          <p14:tracePt t="15084" x="3930650" y="1339850"/>
          <p14:tracePt t="15101" x="3905250" y="1416050"/>
          <p14:tracePt t="15117" x="3867150" y="1612900"/>
          <p14:tracePt t="15135" x="3860800" y="1714500"/>
          <p14:tracePt t="15150" x="3841750" y="1898650"/>
          <p14:tracePt t="15167" x="3835400" y="2051050"/>
          <p14:tracePt t="15185" x="3835400" y="2108200"/>
          <p14:tracePt t="15200" x="3835400" y="2190750"/>
          <p14:tracePt t="15217" x="3835400" y="2241550"/>
          <p14:tracePt t="15234" x="3835400" y="2266950"/>
          <p14:tracePt t="15251" x="3829050" y="2324100"/>
          <p14:tracePt t="15267" x="3822700" y="2349500"/>
          <p14:tracePt t="15284" x="3797300" y="2419350"/>
          <p14:tracePt t="15301" x="3784600" y="2457450"/>
          <p14:tracePt t="15317" x="3733800" y="2527300"/>
          <p14:tracePt t="15335" x="3663950" y="2571750"/>
          <p14:tracePt t="15351" x="3625850" y="2590800"/>
          <p14:tracePt t="15367" x="3536950" y="2616200"/>
          <p14:tracePt t="15384" x="3492500" y="2622550"/>
          <p14:tracePt t="15400" x="3390900" y="2628900"/>
          <p14:tracePt t="15418" x="3282950" y="2628900"/>
          <p14:tracePt t="15434" x="3225800" y="2628900"/>
          <p14:tracePt t="15450" x="3105150" y="2641600"/>
          <p14:tracePt t="15467" x="3016250" y="2654300"/>
          <p14:tracePt t="15485" x="2965450" y="2660650"/>
          <p14:tracePt t="15500" x="2876550" y="2686050"/>
          <p14:tracePt t="15517" x="2832100" y="2692400"/>
          <p14:tracePt t="15535" x="2743200" y="2724150"/>
          <p14:tracePt t="15551" x="2711450" y="2730500"/>
          <p14:tracePt t="15567" x="2635250" y="2749550"/>
          <p14:tracePt t="15584" x="2597150" y="2768600"/>
          <p14:tracePt t="15601" x="2578100" y="2774950"/>
          <p14:tracePt t="15617" x="2546350" y="2787650"/>
          <p14:tracePt t="15634" x="2527300" y="2794000"/>
          <p14:tracePt t="15634" x="2520950" y="2794000"/>
          <p14:tracePt t="15652" x="2501900" y="2800350"/>
          <p14:tracePt t="15667" x="2470150" y="2800350"/>
          <p14:tracePt t="15685" x="2451100" y="2800350"/>
          <p14:tracePt t="15700" x="2413000" y="2800350"/>
          <p14:tracePt t="15718" x="2393950" y="2800350"/>
          <p14:tracePt t="15734" x="2349500" y="2800350"/>
          <p14:tracePt t="15751" x="2317750" y="2800350"/>
          <p14:tracePt t="15767" x="2292350" y="2800350"/>
          <p14:tracePt t="15784" x="2235200" y="2800350"/>
          <p14:tracePt t="15800" x="2209800" y="2800350"/>
          <p14:tracePt t="15817" x="2159000" y="2800350"/>
          <p14:tracePt t="15834" x="2127250" y="2800350"/>
          <p14:tracePt t="15850" x="2114550" y="2800350"/>
          <p14:tracePt t="15891" x="2108200" y="2800350"/>
          <p14:tracePt t="15933" x="2108200" y="2806700"/>
          <p14:tracePt t="15944" x="2108200" y="2813050"/>
          <p14:tracePt t="15964" x="2108200" y="2819400"/>
          <p14:tracePt t="16240" x="2120900" y="2819400"/>
          <p14:tracePt t="16251" x="2127250" y="2819400"/>
          <p14:tracePt t="16261" x="2146300" y="2819400"/>
          <p14:tracePt t="16271" x="2165350" y="2819400"/>
          <p14:tracePt t="16284" x="2190750" y="2819400"/>
          <p14:tracePt t="16285" x="2209800" y="2819400"/>
          <p14:tracePt t="16300" x="2279650" y="2819400"/>
          <p14:tracePt t="16317" x="2343150" y="2819400"/>
          <p14:tracePt t="16334" x="2381250" y="2819400"/>
          <p14:tracePt t="16350" x="2457450" y="2819400"/>
          <p14:tracePt t="16367" x="2501900" y="2819400"/>
          <p14:tracePt t="16384" x="2609850" y="2819400"/>
          <p14:tracePt t="16400" x="2749550" y="2819400"/>
          <p14:tracePt t="16417" x="2825750" y="2819400"/>
          <p14:tracePt t="16434" x="2978150" y="2825750"/>
          <p14:tracePt t="16450" x="3048000" y="2825750"/>
          <p14:tracePt t="16467" x="3155950" y="2825750"/>
          <p14:tracePt t="16485" x="3187700" y="2832100"/>
          <p14:tracePt t="16500" x="3225800" y="2832100"/>
          <p14:tracePt t="16517" x="3232150" y="2832100"/>
          <p14:tracePt t="17560" x="3238500" y="2832100"/>
          <p14:tracePt t="17601" x="3244850" y="2832100"/>
          <p14:tracePt t="17744" x="3251200" y="2838450"/>
          <p14:tracePt t="17785" x="3251200" y="2844800"/>
          <p14:tracePt t="18519" x="3257550" y="2844800"/>
          <p14:tracePt t="18529" x="3263900" y="2844800"/>
          <p14:tracePt t="18539" x="3276600" y="2844800"/>
          <p14:tracePt t="18551" x="3295650" y="2851150"/>
          <p14:tracePt t="18552" x="3314700" y="2851150"/>
          <p14:tracePt t="18568" x="3365500" y="2857500"/>
          <p14:tracePt t="18586" x="3416300" y="2870200"/>
          <p14:tracePt t="18602" x="3422650" y="2870200"/>
          <p14:tracePt t="18618" x="3441700" y="2870200"/>
          <p14:tracePt t="18655" x="3448050" y="2870200"/>
          <p14:tracePt t="18656" x="3454400" y="2870200"/>
          <p14:tracePt t="18668" x="3479800" y="2870200"/>
          <p14:tracePt t="18686" x="3505200" y="2870200"/>
          <p14:tracePt t="18702" x="3568700" y="2876550"/>
          <p14:tracePt t="18718" x="3600450" y="2876550"/>
          <p14:tracePt t="18735" x="3670300" y="2889250"/>
          <p14:tracePt t="18752" x="3752850" y="2889250"/>
          <p14:tracePt t="18768" x="3784600" y="2889250"/>
          <p14:tracePt t="18785" x="3873500" y="2889250"/>
          <p14:tracePt t="18801" x="3937000" y="2889250"/>
          <p14:tracePt t="18818" x="4057650" y="2895600"/>
          <p14:tracePt t="18835" x="4191000" y="2895600"/>
          <p14:tracePt t="18851" x="4254500" y="2901950"/>
          <p14:tracePt t="18868" x="4356100" y="2901950"/>
          <p14:tracePt t="18885" x="4406900" y="2901950"/>
          <p14:tracePt t="18902" x="4508500" y="2901950"/>
          <p14:tracePt t="18918" x="4616450" y="2901950"/>
          <p14:tracePt t="18935" x="4673600" y="2908300"/>
          <p14:tracePt t="18951" x="4775200" y="2927350"/>
          <p14:tracePt t="18969" x="4826000" y="2927350"/>
          <p14:tracePt t="18985" x="4914900" y="2933700"/>
          <p14:tracePt t="19001" x="4953000" y="2933700"/>
          <p14:tracePt t="19001" x="4978400" y="2933700"/>
          <p14:tracePt t="19018" x="4991100" y="2933700"/>
          <p14:tracePt t="19035" x="5003800" y="2927350"/>
          <p14:tracePt t="19497" x="5010150" y="2927350"/>
          <p14:tracePt t="19538" x="5016500" y="2927350"/>
          <p14:tracePt t="19569" x="5022850" y="2927350"/>
          <p14:tracePt t="19651" x="5029200" y="2927350"/>
          <p14:tracePt t="19672" x="5035550" y="2927350"/>
          <p14:tracePt t="19682" x="5067300" y="2921000"/>
          <p14:tracePt t="19704" x="5092700" y="2914650"/>
          <p14:tracePt t="19705" x="5124450" y="2908300"/>
          <p14:tracePt t="19718" x="5219700" y="2889250"/>
          <p14:tracePt t="19735" x="5276850" y="2876550"/>
          <p14:tracePt t="19751" x="5378450" y="2863850"/>
          <p14:tracePt t="19768" x="5422900" y="2863850"/>
          <p14:tracePt t="19785" x="5518150" y="2857500"/>
          <p14:tracePt t="19801" x="5588000" y="2851150"/>
          <p14:tracePt t="19818" x="5626100" y="2838450"/>
          <p14:tracePt t="19835" x="5683250" y="2825750"/>
          <p14:tracePt t="19851" x="5708650" y="2825750"/>
          <p14:tracePt t="19868" x="5753100" y="2819400"/>
          <p14:tracePt t="19885" x="5772150" y="2813050"/>
          <p14:tracePt t="19902" x="5784850" y="2813050"/>
          <p14:tracePt t="19982" x="5791200" y="2813050"/>
          <p14:tracePt t="20000" x="5797550" y="2813050"/>
          <p14:tracePt t="20035" x="5803900" y="2813050"/>
          <p14:tracePt t="21521" x="5810250" y="2813050"/>
          <p14:tracePt t="21582" x="5816600" y="2813050"/>
          <p14:tracePt t="21623" x="5822950" y="2813050"/>
          <p14:tracePt t="25968" x="5829300" y="2813050"/>
          <p14:tracePt t="25978" x="5842000" y="2813050"/>
          <p14:tracePt t="25989" x="5854700" y="2813050"/>
          <p14:tracePt t="25990" x="5886450" y="2813050"/>
          <p14:tracePt t="26009" x="5930900" y="2813050"/>
          <p14:tracePt t="26020" x="6076950" y="2813050"/>
          <p14:tracePt t="26035" x="6254750" y="2813050"/>
          <p14:tracePt t="26051" x="6343650" y="2813050"/>
          <p14:tracePt t="26068" x="6496050" y="2813050"/>
          <p14:tracePt t="26085" x="6559550" y="2813050"/>
          <p14:tracePt t="26101" x="6648450" y="2813050"/>
          <p14:tracePt t="26118" x="6692900" y="2813050"/>
          <p14:tracePt t="26135" x="6762750" y="2813050"/>
          <p14:tracePt t="26152" x="6858000" y="2813050"/>
          <p14:tracePt t="26168" x="6915150" y="2813050"/>
          <p14:tracePt t="26185" x="7042150" y="2813050"/>
          <p14:tracePt t="26201" x="7105650" y="2813050"/>
          <p14:tracePt t="26218" x="7226300" y="2813050"/>
          <p14:tracePt t="26235" x="7308850" y="2813050"/>
          <p14:tracePt t="26251" x="7340600" y="2813050"/>
          <p14:tracePt t="26268" x="7404100" y="2813050"/>
          <p14:tracePt t="26285" x="7442200" y="2813050"/>
          <p14:tracePt t="26302" x="7505700" y="2813050"/>
          <p14:tracePt t="26318" x="7581900" y="2813050"/>
          <p14:tracePt t="26335" x="7607300" y="2813050"/>
          <p14:tracePt t="26351" x="7645400" y="2813050"/>
          <p14:tracePt t="26386" x="7651750" y="2813050"/>
          <p14:tracePt t="26407" x="7658100" y="2813050"/>
          <p14:tracePt t="26418" x="7664450" y="2813050"/>
          <p14:tracePt t="26419" x="7670800" y="2813050"/>
          <p14:tracePt t="26438" x="7696200" y="2800350"/>
          <p14:tracePt t="26451" x="7702550" y="2800350"/>
          <p14:tracePt t="26468" x="7715250" y="2787650"/>
          <p14:tracePt t="26485" x="7721600" y="2787650"/>
          <p14:tracePt t="26755" x="7715250" y="2787650"/>
          <p14:tracePt t="26766" x="7708900" y="2787650"/>
          <p14:tracePt t="26776" x="7702550" y="2787650"/>
          <p14:tracePt t="26786" x="7689850" y="2787650"/>
          <p14:tracePt t="26801" x="7683500" y="2787650"/>
          <p14:tracePt t="26802" x="7651750" y="2787650"/>
          <p14:tracePt t="26818" x="7639050" y="2787650"/>
          <p14:tracePt t="26835" x="7600950" y="2787650"/>
          <p14:tracePt t="26851" x="7581900" y="2787650"/>
          <p14:tracePt t="26868" x="7543800" y="2787650"/>
          <p14:tracePt t="26885" x="7499350" y="2787650"/>
          <p14:tracePt t="26901" x="7473950" y="2787650"/>
          <p14:tracePt t="26918" x="7435850" y="2787650"/>
          <p14:tracePt t="26934" x="7410450" y="2787650"/>
          <p14:tracePt t="26951" x="7359650" y="2787650"/>
          <p14:tracePt t="26968" x="7334250" y="2787650"/>
          <p14:tracePt t="26968" x="7321550" y="2787650"/>
          <p14:tracePt t="26985" x="7296150" y="2787650"/>
          <p14:tracePt t="27001" x="7251700" y="2787650"/>
          <p14:tracePt t="27018" x="7239000" y="2787650"/>
          <p14:tracePt t="27034" x="7194550" y="2787650"/>
          <p14:tracePt t="27051" x="7169150" y="2787650"/>
          <p14:tracePt t="27068" x="7131050" y="2787650"/>
          <p14:tracePt t="27085" x="7086600" y="2787650"/>
          <p14:tracePt t="27101" x="7067550" y="2787650"/>
          <p14:tracePt t="27118" x="7042150" y="2787650"/>
          <p14:tracePt t="27135" x="7029450" y="2787650"/>
          <p14:tracePt t="27151" x="7010400" y="2787650"/>
          <p14:tracePt t="27168" x="6997700" y="2787650"/>
          <p14:tracePt t="27205" x="6991350" y="2787650"/>
          <p14:tracePt t="27205" x="6985000" y="2787650"/>
          <p14:tracePt t="27245" x="6978650" y="2787650"/>
          <p14:tracePt t="31539" x="6972300" y="2787650"/>
          <p14:tracePt t="31560" x="6965950" y="2787650"/>
          <p14:tracePt t="31576" x="6959600" y="2787650"/>
          <p14:tracePt t="31581" x="6940550" y="2787650"/>
          <p14:tracePt t="31584" x="6927850" y="2787650"/>
          <p14:tracePt t="31601" x="6877050" y="2787650"/>
          <p14:tracePt t="31618" x="6819900" y="2787650"/>
          <p14:tracePt t="31634" x="6794500" y="2787650"/>
          <p14:tracePt t="31651" x="6750050" y="2787650"/>
          <p14:tracePt t="31668" x="6718300" y="2787650"/>
          <p14:tracePt t="31685" x="6705600" y="2787650"/>
          <p14:tracePt t="31701" x="6680200" y="2787650"/>
          <p14:tracePt t="31718" x="6661150" y="2787650"/>
          <p14:tracePt t="31736" x="6635750" y="2787650"/>
          <p14:tracePt t="31753" x="6604000" y="2787650"/>
          <p14:tracePt t="31769" x="6578600" y="2787650"/>
          <p14:tracePt t="31785" x="6534150" y="2787650"/>
          <p14:tracePt t="31802" x="6508750" y="2787650"/>
          <p14:tracePt t="31819" x="6470650" y="2781300"/>
          <p14:tracePt t="31835" x="6432550" y="2781300"/>
          <p14:tracePt t="31853" x="6413500" y="2774950"/>
          <p14:tracePt t="31869" x="6381750" y="2768600"/>
          <p14:tracePt t="31886" x="6362700" y="2762250"/>
          <p14:tracePt t="31902" x="6330950" y="2762250"/>
          <p14:tracePt t="31919" x="6286500" y="2755900"/>
          <p14:tracePt t="31936" x="6267450" y="2755900"/>
          <p14:tracePt t="31952" x="6223000" y="2755900"/>
          <p14:tracePt t="31969" x="6197600" y="2755900"/>
          <p14:tracePt t="31985" x="6159500" y="2755900"/>
          <p14:tracePt t="32003" x="6134100" y="2755900"/>
          <p14:tracePt t="32019" x="6121400" y="2755900"/>
          <p14:tracePt t="32035" x="6115050" y="2755900"/>
          <p14:tracePt t="32070" x="6108700" y="2755900"/>
          <p14:tracePt t="32071" x="6102350" y="2755900"/>
          <p14:tracePt t="32085" x="6096000" y="2755900"/>
          <p14:tracePt t="32102" x="6089650" y="2755900"/>
          <p14:tracePt t="32119" x="6083300" y="2755900"/>
          <p14:tracePt t="32135" x="6070600" y="2755900"/>
          <p14:tracePt t="32152" x="6064250" y="2755900"/>
          <p14:tracePt t="32169" x="6057900" y="2755900"/>
          <p14:tracePt t="32185" x="6051550" y="2755900"/>
          <p14:tracePt t="33051" x="6051550" y="2749550"/>
          <p14:tracePt t="33082" x="6051550" y="2743200"/>
          <p14:tracePt t="33103" x="6064250" y="2736850"/>
          <p14:tracePt t="33115" x="6070600" y="2730500"/>
          <p14:tracePt t="33118" x="6089650" y="2724150"/>
          <p14:tracePt t="33135" x="6108700" y="2717800"/>
          <p14:tracePt t="33136" x="6127750" y="2705100"/>
          <p14:tracePt t="33152" x="6159500" y="2692400"/>
          <p14:tracePt t="33169" x="6191250" y="2679700"/>
          <p14:tracePt t="33185" x="6216650" y="2667000"/>
          <p14:tracePt t="33203" x="6229350" y="2660650"/>
          <p14:tracePt t="33219" x="6235700" y="2654300"/>
          <p14:tracePt t="33236" x="6248400" y="2647950"/>
          <p14:tracePt t="33252" x="6254750" y="2641600"/>
          <p14:tracePt t="33252" x="6261100" y="2635250"/>
          <p14:tracePt t="33269" x="6267450" y="2628900"/>
          <p14:tracePt t="33285" x="6280150" y="2616200"/>
          <p14:tracePt t="33302" x="6286500" y="2609850"/>
          <p14:tracePt t="33319" x="6292850" y="2609850"/>
          <p14:tracePt t="33335" x="6299200" y="2597150"/>
          <p14:tracePt t="33353" x="6305550" y="2590800"/>
          <p14:tracePt t="33369" x="6311900" y="2584450"/>
          <p14:tracePt t="33386" x="6318250" y="2578100"/>
          <p14:tracePt t="33403" x="6324600" y="2571750"/>
          <p14:tracePt t="33419" x="6324600" y="2565400"/>
          <p14:tracePt t="33497" x="6324600" y="2559050"/>
          <p14:tracePt t="33548" x="6324600" y="2552700"/>
          <p14:tracePt t="33559" x="6324600" y="2546350"/>
          <p14:tracePt t="33569" x="6324600" y="2540000"/>
          <p14:tracePt t="33590" x="6324600" y="2533650"/>
          <p14:tracePt t="33600" x="6318250" y="2527300"/>
          <p14:tracePt t="33611" x="6318250" y="2520950"/>
          <p14:tracePt t="33619" x="6305550" y="2514600"/>
          <p14:tracePt t="33635" x="6292850" y="2501900"/>
          <p14:tracePt t="33652" x="6286500" y="2501900"/>
          <p14:tracePt t="33669" x="6267450" y="2482850"/>
          <p14:tracePt t="33686" x="6254750" y="2476500"/>
          <p14:tracePt t="33702" x="6229350" y="2463800"/>
          <p14:tracePt t="33719" x="6210300" y="2451100"/>
          <p14:tracePt t="33736" x="6191250" y="2444750"/>
          <p14:tracePt t="33752" x="6172200" y="2438400"/>
          <p14:tracePt t="33769" x="6165850" y="2438400"/>
          <p14:tracePt t="33785" x="6140450" y="2432050"/>
          <p14:tracePt t="33803" x="6115050" y="2425700"/>
          <p14:tracePt t="33819" x="6096000" y="2419350"/>
          <p14:tracePt t="33835" x="6070600" y="2419350"/>
          <p14:tracePt t="33852" x="6051550" y="2419350"/>
          <p14:tracePt t="33869" x="6032500" y="2419350"/>
          <p14:tracePt t="33886" x="6013450" y="2419350"/>
          <p14:tracePt t="33903" x="6000750" y="2419350"/>
          <p14:tracePt t="33919" x="5988050" y="2419350"/>
          <p14:tracePt t="33935" x="5981700" y="2419350"/>
          <p14:tracePt t="33952" x="5969000" y="2432050"/>
          <p14:tracePt t="33969" x="5962650" y="2438400"/>
          <p14:tracePt t="33985" x="5956300" y="2444750"/>
          <p14:tracePt t="34002" x="5956300" y="2457450"/>
          <p14:tracePt t="34019" x="5949950" y="2470150"/>
          <p14:tracePt t="34036" x="5949950" y="2489200"/>
          <p14:tracePt t="34052" x="5949950" y="2501900"/>
          <p14:tracePt t="34069" x="5949950" y="2520950"/>
          <p14:tracePt t="34086" x="5949950" y="2540000"/>
          <p14:tracePt t="34102" x="5956300" y="2552700"/>
          <p14:tracePt t="34119" x="5975350" y="2584450"/>
          <p14:tracePt t="34135" x="5981700" y="2590800"/>
          <p14:tracePt t="34152" x="5994400" y="2609850"/>
          <p14:tracePt t="34169" x="6007100" y="2622550"/>
          <p14:tracePt t="34185" x="6007100" y="2628900"/>
          <p14:tracePt t="34202" x="6019800" y="2635250"/>
          <p14:tracePt t="34219" x="6019800" y="2641600"/>
          <p14:tracePt t="34235" x="6026150" y="2654300"/>
          <p14:tracePt t="34252" x="6032500" y="2660650"/>
          <p14:tracePt t="34269" x="6038850" y="2667000"/>
          <p14:tracePt t="34285" x="6045200" y="2673350"/>
          <p14:tracePt t="34302" x="6051550" y="2679700"/>
          <p14:tracePt t="34319" x="6057900" y="2686050"/>
          <p14:tracePt t="34336" x="6064250" y="2692400"/>
          <p14:tracePt t="34352" x="6070600" y="2698750"/>
          <p14:tracePt t="34369" x="6076950" y="2705100"/>
          <p14:tracePt t="34385" x="6083300" y="2711450"/>
          <p14:tracePt t="34403" x="6096000" y="2724150"/>
          <p14:tracePt t="34418" x="6115050" y="2736850"/>
          <p14:tracePt t="34434" x="6127750" y="2743200"/>
          <p14:tracePt t="34453" x="6134100" y="2749550"/>
          <p14:tracePt t="34469" x="6146800" y="2749550"/>
          <p14:tracePt t="34485" x="6153150" y="2749550"/>
          <p14:tracePt t="34502" x="6172200" y="2749550"/>
          <p14:tracePt t="34519" x="6178550" y="2749550"/>
          <p14:tracePt t="34536" x="6203950" y="2736850"/>
          <p14:tracePt t="34552" x="6216650" y="2724150"/>
          <p14:tracePt t="34569" x="6229350" y="2717800"/>
          <p14:tracePt t="34585" x="6242050" y="2698750"/>
          <p14:tracePt t="34603" x="6248400" y="2698750"/>
          <p14:tracePt t="34619" x="6261100" y="2679700"/>
          <p14:tracePt t="34635" x="6261100" y="2673350"/>
          <p14:tracePt t="34652" x="6273800" y="2654300"/>
          <p14:tracePt t="34669" x="6280150" y="2641600"/>
          <p14:tracePt t="34686" x="6280150" y="2635250"/>
          <p14:tracePt t="34702" x="6286500" y="2628900"/>
          <p14:tracePt t="34719" x="6292850" y="2622550"/>
          <p14:tracePt t="34736" x="6292850" y="2609850"/>
          <p14:tracePt t="34753" x="6299200" y="2597150"/>
          <p14:tracePt t="34769" x="6299200" y="2590800"/>
          <p14:tracePt t="34786" x="6299200" y="2571750"/>
          <p14:tracePt t="34803" x="6299200" y="2559050"/>
          <p14:tracePt t="34818" x="6299200" y="2540000"/>
          <p14:tracePt t="34836" x="6299200" y="2527300"/>
          <p14:tracePt t="34853" x="6299200" y="2520950"/>
          <p14:tracePt t="34904" x="6292850" y="2520950"/>
          <p14:tracePt t="34915" x="6292850" y="2514600"/>
          <p14:tracePt t="34936" x="6286500" y="2514600"/>
          <p14:tracePt t="34946" x="6280150" y="2514600"/>
          <p14:tracePt t="34957" x="6273800" y="2514600"/>
          <p14:tracePt t="34958" x="6267450" y="2514600"/>
          <p14:tracePt t="34977" x="6261100" y="2514600"/>
          <p14:tracePt t="34988" x="6248400" y="2514600"/>
          <p14:tracePt t="35002" x="6229350" y="2520950"/>
          <p14:tracePt t="35019" x="6223000" y="2527300"/>
          <p14:tracePt t="35035" x="6216650" y="2546350"/>
          <p14:tracePt t="35053" x="6210300" y="2546350"/>
          <p14:tracePt t="35069" x="6210300" y="2559050"/>
          <p14:tracePt t="35937" x="6216650" y="2559050"/>
          <p14:tracePt t="35961" x="6223000" y="2559050"/>
          <p14:tracePt t="35961" x="6229350" y="2559050"/>
          <p14:tracePt t="35969" x="6235700" y="2559050"/>
          <p14:tracePt t="35986" x="6242050" y="2552700"/>
          <p14:tracePt t="36002" x="6248400" y="2552700"/>
          <p14:tracePt t="36173" x="6242050" y="2552700"/>
          <p14:tracePt t="36215" x="6235700" y="2559050"/>
          <p14:tracePt t="36236" x="6235700" y="2565400"/>
          <p14:tracePt t="36257" x="6235700" y="2571750"/>
          <p14:tracePt t="36277" x="6229350" y="2578100"/>
          <p14:tracePt t="36319" x="6223000" y="2584450"/>
          <p14:tracePt t="37215" x="6223000" y="2578100"/>
          <p14:tracePt t="37225" x="6229350" y="2571750"/>
          <p14:tracePt t="37236" x="6242050" y="2565400"/>
          <p14:tracePt t="37257" x="6254750" y="2559050"/>
          <p14:tracePt t="37258" x="6267450" y="2546350"/>
          <p14:tracePt t="37268" x="6286500" y="2533650"/>
          <p14:tracePt t="37288" x="6318250" y="2508250"/>
          <p14:tracePt t="37303" x="6375400" y="2482850"/>
          <p14:tracePt t="37319" x="6400800" y="2476500"/>
          <p14:tracePt t="37335" x="6457950" y="2457450"/>
          <p14:tracePt t="37352" x="6496050" y="2451100"/>
          <p14:tracePt t="37369" x="6546850" y="2438400"/>
          <p14:tracePt t="37385" x="6597650" y="2419350"/>
          <p14:tracePt t="37403" x="6616700" y="2413000"/>
          <p14:tracePt t="37419" x="6648450" y="2400300"/>
          <p14:tracePt t="37435" x="6667500" y="2387600"/>
          <p14:tracePt t="37453" x="6699250" y="2374900"/>
          <p14:tracePt t="37469" x="6718300" y="2368550"/>
          <p14:tracePt t="37486" x="6743700" y="2355850"/>
          <p14:tracePt t="37502" x="6775450" y="2343150"/>
          <p14:tracePt t="37519" x="6788150" y="2336800"/>
          <p14:tracePt t="37536" x="6813550" y="2324100"/>
          <p14:tracePt t="37553" x="6826250" y="2317750"/>
          <p14:tracePt t="37569" x="6851650" y="2305050"/>
          <p14:tracePt t="37585" x="6896100" y="2298700"/>
          <p14:tracePt t="37603" x="6921500" y="2292350"/>
          <p14:tracePt t="37619" x="6978650" y="2292350"/>
          <p14:tracePt t="37635" x="7010400" y="2292350"/>
          <p14:tracePt t="37652" x="7080250" y="2292350"/>
          <p14:tracePt t="37669" x="7143750" y="2292350"/>
          <p14:tracePt t="37685" x="7169150" y="2292350"/>
          <p14:tracePt t="37702" x="7226300" y="2292350"/>
          <p14:tracePt t="37719" x="7251700" y="2292350"/>
          <p14:tracePt t="37735" x="7308850" y="2292350"/>
          <p14:tracePt t="37753" x="7385050" y="2292350"/>
          <p14:tracePt t="37769" x="7416800" y="2292350"/>
          <p14:tracePt t="37785" x="7505700" y="2292350"/>
          <p14:tracePt t="37802" x="7550150" y="2292350"/>
          <p14:tracePt t="37819" x="7620000" y="2292350"/>
          <p14:tracePt t="37836" x="7658100" y="2292350"/>
          <p14:tracePt t="37853" x="7677150" y="2292350"/>
          <p14:tracePt t="37869" x="7702550" y="2292350"/>
          <p14:tracePt t="37885" x="7727950" y="2292350"/>
          <p14:tracePt t="37903" x="7778750" y="2298700"/>
          <p14:tracePt t="37919" x="7842250" y="2311400"/>
          <p14:tracePt t="37935" x="7861300" y="2324100"/>
          <p14:tracePt t="37953" x="7893050" y="2330450"/>
          <p14:tracePt t="37969" x="7912100" y="2343150"/>
          <p14:tracePt t="37985" x="7943850" y="2362200"/>
          <p14:tracePt t="38002" x="7969250" y="2381250"/>
          <p14:tracePt t="38002" x="7994650" y="2406650"/>
          <p14:tracePt t="38019" x="8032750" y="2425700"/>
          <p14:tracePt t="38035" x="8121650" y="2476500"/>
          <p14:tracePt t="38053" x="8159750" y="2495550"/>
          <p14:tracePt t="38069" x="8204200" y="2514600"/>
          <p14:tracePt t="38163" x="8204200" y="2520950"/>
          <p14:tracePt t="38194" x="8204200" y="2527300"/>
          <p14:tracePt t="38225" x="8204200" y="2533650"/>
          <p14:tracePt t="38235" x="8210550" y="2546350"/>
          <p14:tracePt t="38257" x="8210550" y="2559050"/>
          <p14:tracePt t="38266" x="8216900" y="2571750"/>
          <p14:tracePt t="38272" x="8223250" y="2584450"/>
          <p14:tracePt t="38288" x="8229600" y="2584450"/>
          <p14:tracePt t="38288" x="8229600" y="2597150"/>
          <p14:tracePt t="38302" x="8235950" y="2609850"/>
          <p14:tracePt t="38319" x="8235950" y="2616200"/>
          <p14:tracePt t="38335" x="8242300" y="2622550"/>
          <p14:tracePt t="38352" x="8242300" y="2628900"/>
          <p14:tracePt t="38369" x="8242300" y="2635250"/>
          <p14:tracePt t="38584" x="8248650" y="2635250"/>
          <p14:tracePt t="38625" x="8255000" y="2635250"/>
          <p14:tracePt t="39989" x="8255000" y="2641600"/>
          <p14:tracePt t="40010" x="8248650" y="2641600"/>
          <p14:tracePt t="40021" x="8242300" y="2641600"/>
          <p14:tracePt t="40030" x="8235950" y="2641600"/>
          <p14:tracePt t="40044" x="8229600" y="2641600"/>
          <p14:tracePt t="40052" x="8223250" y="2647950"/>
          <p14:tracePt t="40069" x="8210550" y="2654300"/>
          <p14:tracePt t="40069" x="8191500" y="2660650"/>
          <p14:tracePt t="40103" x="8185150" y="2667000"/>
          <p14:tracePt t="40104" x="8172450" y="2667000"/>
          <p14:tracePt t="40118" x="8140700" y="2667000"/>
          <p14:tracePt t="40136" x="8115300" y="2667000"/>
          <p14:tracePt t="40152" x="8032750" y="2667000"/>
          <p14:tracePt t="40169" x="7988300" y="2667000"/>
          <p14:tracePt t="40185" x="7886700" y="2667000"/>
          <p14:tracePt t="40202" x="7823200" y="2667000"/>
          <p14:tracePt t="40219" x="7785100" y="2667000"/>
          <p14:tracePt t="40235" x="7753350" y="2667000"/>
          <p14:tracePt t="40253" x="7734300" y="2667000"/>
          <p14:tracePt t="40269" x="7708900" y="2673350"/>
          <p14:tracePt t="40286" x="7670800" y="2673350"/>
          <p14:tracePt t="40318" x="7651750" y="2673350"/>
          <p14:tracePt t="40319" x="7613650" y="2679700"/>
          <p14:tracePt t="40335" x="7594600" y="2686050"/>
          <p14:tracePt t="40352" x="7543800" y="2686050"/>
          <p14:tracePt t="40368" x="7467600" y="2686050"/>
          <p14:tracePt t="40385" x="7416800" y="2686050"/>
          <p14:tracePt t="40403" x="7270750" y="2686050"/>
          <p14:tracePt t="40418" x="7200900" y="2686050"/>
          <p14:tracePt t="40436" x="7035800" y="2686050"/>
          <p14:tracePt t="40452" x="6883400" y="2686050"/>
          <p14:tracePt t="40469" x="6819900" y="2686050"/>
          <p14:tracePt t="40485" x="6705600" y="2698750"/>
          <p14:tracePt t="40503" x="6661150" y="2698750"/>
          <p14:tracePt t="40519" x="6578600" y="2698750"/>
          <p14:tracePt t="40535" x="6483350" y="2705100"/>
          <p14:tracePt t="40553" x="6445250" y="2705100"/>
          <p14:tracePt t="40569" x="6362700" y="2705100"/>
          <p14:tracePt t="40586" x="6318250" y="2705100"/>
          <p14:tracePt t="40602" x="6223000" y="2705100"/>
          <p14:tracePt t="40618" x="6134100" y="2705100"/>
          <p14:tracePt t="40635" x="6089650" y="2705100"/>
          <p14:tracePt t="40652" x="6000750" y="2705100"/>
          <p14:tracePt t="40669" x="5969000" y="2705100"/>
          <p14:tracePt t="40685" x="5911850" y="2705100"/>
          <p14:tracePt t="40703" x="5867400" y="2705100"/>
          <p14:tracePt t="40718" x="5848350" y="2705100"/>
          <p14:tracePt t="40736" x="5816600" y="2705100"/>
          <p14:tracePt t="40752" x="5803900" y="2705100"/>
          <p14:tracePt t="40769" x="5778500" y="2705100"/>
          <p14:tracePt t="40785" x="5753100" y="2705100"/>
          <p14:tracePt t="40803" x="5740400" y="2705100"/>
          <p14:tracePt t="40819" x="5702300" y="2705100"/>
          <p14:tracePt t="40835" x="5689600" y="2705100"/>
          <p14:tracePt t="40853" x="5657850" y="2705100"/>
          <p14:tracePt t="40869" x="5626100" y="2705100"/>
          <p14:tracePt t="40885" x="5607050" y="2705100"/>
          <p14:tracePt t="40901" x="5581650" y="2705100"/>
          <p14:tracePt t="40917" x="5568950" y="2705100"/>
          <p14:tracePt t="40935" x="5549900" y="2705100"/>
          <p14:tracePt t="40952" x="5543550" y="2705100"/>
          <p14:tracePt t="40969" x="5537200" y="2698750"/>
          <p14:tracePt t="40985" x="5537200" y="2692400"/>
          <p14:tracePt t="41020" x="5537200" y="2686050"/>
          <p14:tracePt t="41035" x="5530850" y="2673350"/>
          <p14:tracePt t="41036" x="5511800" y="2641600"/>
          <p14:tracePt t="41053" x="5499100" y="2622550"/>
          <p14:tracePt t="41069" x="5480050" y="2578100"/>
          <p14:tracePt t="41086" x="5473700" y="2559050"/>
          <p14:tracePt t="41102" x="5448300" y="2508250"/>
          <p14:tracePt t="41119" x="5441950" y="2470150"/>
          <p14:tracePt t="41135" x="5429250" y="2419350"/>
          <p14:tracePt t="41152" x="5410200" y="2374900"/>
          <p14:tracePt t="41169" x="5403850" y="2349500"/>
          <p14:tracePt t="41185" x="5397500" y="2324100"/>
          <p14:tracePt t="41203" x="5391150" y="2311400"/>
          <p14:tracePt t="41219" x="5391150" y="2292350"/>
          <p14:tracePt t="41236" x="5391150" y="2260600"/>
          <p14:tracePt t="41252" x="5391150" y="2254250"/>
          <p14:tracePt t="41269" x="5391150" y="2228850"/>
          <p14:tracePt t="41285" x="5391150" y="2222500"/>
          <p14:tracePt t="41518" x="5391150" y="2228850"/>
          <p14:tracePt t="41528" x="5397500" y="2235200"/>
          <p14:tracePt t="41544" x="5397500" y="2241550"/>
          <p14:tracePt t="41545" x="5403850" y="2247900"/>
          <p14:tracePt t="41553" x="5403850" y="2254250"/>
          <p14:tracePt t="41569" x="5403850" y="2266950"/>
          <p14:tracePt t="41585" x="5410200" y="2279650"/>
          <p14:tracePt t="41622" x="5410200" y="2292350"/>
          <p14:tracePt t="41623" x="5410200" y="2298700"/>
          <p14:tracePt t="41635" x="5410200" y="2317750"/>
          <p14:tracePt t="41653" x="5410200" y="2330450"/>
          <p14:tracePt t="41669" x="5416550" y="2355850"/>
          <p14:tracePt t="41685" x="5416550" y="2368550"/>
          <p14:tracePt t="41703" x="5422900" y="2393950"/>
          <p14:tracePt t="41719" x="5429250" y="2406650"/>
          <p14:tracePt t="41719" x="5429250" y="2425700"/>
          <p14:tracePt t="41736" x="5435600" y="2432050"/>
          <p14:tracePt t="41752" x="5435600" y="2451100"/>
          <p14:tracePt t="41768" x="5435600" y="2463800"/>
          <p14:tracePt t="41786" x="5435600" y="2489200"/>
          <p14:tracePt t="41802" x="5435600" y="2514600"/>
          <p14:tracePt t="41819" x="5435600" y="2533650"/>
          <p14:tracePt t="41835" x="5435600" y="2559050"/>
          <p14:tracePt t="41853" x="5441950" y="2578100"/>
          <p14:tracePt t="41868" x="5441950" y="2616200"/>
          <p14:tracePt t="41886" x="5448300" y="2660650"/>
          <p14:tracePt t="41903" x="5448300" y="2679700"/>
          <p14:tracePt t="41919" x="5448300" y="2711450"/>
          <p14:tracePt t="41936" x="5448300" y="2724150"/>
          <p14:tracePt t="41952" x="5448300" y="2730500"/>
          <p14:tracePt t="42728" x="5454650" y="2730500"/>
          <p14:tracePt t="42749" x="5467350" y="2730500"/>
          <p14:tracePt t="42761" x="5473700" y="2730500"/>
          <p14:tracePt t="42770" x="5492750" y="2730500"/>
          <p14:tracePt t="42771" x="5518150" y="2730500"/>
          <p14:tracePt t="42785" x="5613400" y="2730500"/>
          <p14:tracePt t="42803" x="5670550" y="2730500"/>
          <p14:tracePt t="42819" x="5816600" y="2730500"/>
          <p14:tracePt t="42835" x="5981700" y="2730500"/>
          <p14:tracePt t="42853" x="6057900" y="2730500"/>
          <p14:tracePt t="42868" x="6184900" y="2730500"/>
          <p14:tracePt t="42886" x="6242050" y="2730500"/>
          <p14:tracePt t="42903" x="6375400" y="2730500"/>
          <p14:tracePt t="42919" x="6426200" y="2730500"/>
          <p14:tracePt t="42935" x="6565900" y="2730500"/>
          <p14:tracePt t="42952" x="6711950" y="2730500"/>
          <p14:tracePt t="42969" x="6762750" y="2730500"/>
          <p14:tracePt t="42985" x="6870700" y="2730500"/>
          <p14:tracePt t="43003" x="6915150" y="2730500"/>
          <p14:tracePt t="43018" x="6997700" y="2730500"/>
          <p14:tracePt t="43036" x="7086600" y="2730500"/>
          <p14:tracePt t="43052" x="7150100" y="2743200"/>
          <p14:tracePt t="43069" x="7258050" y="2749550"/>
          <p14:tracePt t="43085" x="7315200" y="2749550"/>
          <p14:tracePt t="43102" x="7385050" y="2755900"/>
          <p14:tracePt t="43119" x="7404100" y="2762250"/>
          <p14:tracePt t="43257" x="7410450" y="2762250"/>
          <p14:tracePt t="43268" x="7416800" y="2762250"/>
          <p14:tracePt t="43278" x="7423150" y="2762250"/>
          <p14:tracePt t="43299" x="7435850" y="2762250"/>
          <p14:tracePt t="43310" x="7442200" y="2762250"/>
          <p14:tracePt t="43320" x="7448550" y="2762250"/>
          <p14:tracePt t="43320" x="7467600" y="2762250"/>
          <p14:tracePt t="43335" x="7499350" y="2762250"/>
          <p14:tracePt t="43353" x="7518400" y="2762250"/>
          <p14:tracePt t="43368" x="7556500" y="2755900"/>
          <p14:tracePt t="43385" x="7569200" y="2755900"/>
          <p14:tracePt t="43402" x="7600950" y="2755900"/>
          <p14:tracePt t="43419" x="7607300" y="2755900"/>
          <p14:tracePt t="43435" x="7613650" y="2755900"/>
          <p14:tracePt t="43452" x="7620000" y="2755900"/>
          <p14:tracePt t="43497" x="7626350" y="2755900"/>
          <p14:tracePt t="45165" x="7620000" y="2755900"/>
          <p14:tracePt t="45176" x="7613650" y="2755900"/>
          <p14:tracePt t="45186" x="7607300" y="2755900"/>
          <p14:tracePt t="45207" x="7594600" y="2755900"/>
          <p14:tracePt t="45226" x="7588250" y="2755900"/>
          <p14:tracePt t="45227" x="7581900" y="2755900"/>
          <p14:tracePt t="45234" x="7550150" y="2762250"/>
          <p14:tracePt t="45251" x="7531100" y="2768600"/>
          <p14:tracePt t="45268" x="7467600" y="2787650"/>
          <p14:tracePt t="45284" x="7385050" y="2813050"/>
          <p14:tracePt t="45302" x="7327900" y="2825750"/>
          <p14:tracePt t="45317" x="7213600" y="2857500"/>
          <p14:tracePt t="45334" x="7156450" y="2876550"/>
          <p14:tracePt t="45351" x="7042150" y="2914650"/>
          <p14:tracePt t="45367" x="6991350" y="2940050"/>
          <p14:tracePt t="45384" x="6908800" y="2978150"/>
          <p14:tracePt t="45401" x="6826250" y="3009900"/>
          <p14:tracePt t="45418" x="6794500" y="3022600"/>
          <p14:tracePt t="45434" x="6718300" y="3048000"/>
          <p14:tracePt t="45451" x="6667500" y="3054350"/>
          <p14:tracePt t="45467" x="6559550" y="3067050"/>
          <p14:tracePt t="45484" x="6394450" y="3079750"/>
          <p14:tracePt t="45501" x="6299200" y="3079750"/>
          <p14:tracePt t="45517" x="6102350" y="3086100"/>
          <p14:tracePt t="45534" x="5994400" y="3086100"/>
          <p14:tracePt t="45534" x="5886450" y="3086100"/>
          <p14:tracePt t="45551" x="5772150" y="3086100"/>
          <p14:tracePt t="45569" x="5556250" y="3086100"/>
          <p14:tracePt t="45584" x="5448300" y="3086100"/>
          <p14:tracePt t="45602" x="5264150" y="3092450"/>
          <p14:tracePt t="45617" x="5175250" y="3105150"/>
          <p14:tracePt t="45634" x="5041900" y="3130550"/>
          <p14:tracePt t="45651" x="4940300" y="3149600"/>
          <p14:tracePt t="45667" x="4895850" y="3162300"/>
          <p14:tracePt t="45684" x="4813300" y="3175000"/>
          <p14:tracePt t="45701" x="4756150" y="3181350"/>
          <p14:tracePt t="45717" x="4648200" y="3200400"/>
          <p14:tracePt t="45734" x="4540250" y="3225800"/>
          <p14:tracePt t="45751" x="4495800" y="3238500"/>
          <p14:tracePt t="45767" x="4413250" y="3270250"/>
          <p14:tracePt t="45784" x="4375150" y="3282950"/>
          <p14:tracePt t="45801" x="4324350" y="3308350"/>
          <p14:tracePt t="45817" x="4279900" y="3333750"/>
          <p14:tracePt t="45835" x="4260850" y="3340100"/>
          <p14:tracePt t="45851" x="4197350" y="3359150"/>
          <p14:tracePt t="45868" x="4159250" y="3378200"/>
          <p14:tracePt t="45884" x="4089400" y="3390900"/>
          <p14:tracePt t="45901" x="4038600" y="3409950"/>
          <p14:tracePt t="45918" x="4013200" y="3416300"/>
          <p14:tracePt t="45934" x="3981450" y="3422650"/>
          <p14:tracePt t="45952" x="3968750" y="3429000"/>
          <p14:tracePt t="45968" x="3943350" y="3435350"/>
          <p14:tracePt t="45984" x="3924300" y="3441700"/>
          <p14:tracePt t="46001" x="3911600" y="3441700"/>
          <p14:tracePt t="46017" x="3898900" y="3448050"/>
          <p14:tracePt t="46034" x="3886200" y="3448050"/>
          <p14:tracePt t="46051" x="3867150" y="3454400"/>
          <p14:tracePt t="46068" x="3848100" y="3467100"/>
          <p14:tracePt t="46084" x="3835400" y="3467100"/>
          <p14:tracePt t="46101" x="3797300" y="3479800"/>
          <p14:tracePt t="46117" x="3778250" y="3486150"/>
          <p14:tracePt t="46134" x="3733800" y="3498850"/>
          <p14:tracePt t="46152" x="3689350" y="3511550"/>
          <p14:tracePt t="46167" x="3670300" y="3517900"/>
          <p14:tracePt t="46184" x="3638550" y="3524250"/>
          <p14:tracePt t="46201" x="3625850" y="3530600"/>
          <p14:tracePt t="46218" x="3594100" y="3536950"/>
          <p14:tracePt t="46234" x="3581400" y="3536950"/>
          <p14:tracePt t="46251" x="3568700" y="3543300"/>
          <p14:tracePt t="46267" x="3562350" y="3549650"/>
          <p14:tracePt t="46284" x="3549650" y="3549650"/>
          <p14:tracePt t="46301" x="3543300" y="3549650"/>
          <p14:tracePt t="46317" x="3543300" y="3556000"/>
          <p14:tracePt t="46334" x="3536950" y="3556000"/>
          <p14:tracePt t="46772" x="3536950" y="3562350"/>
          <p14:tracePt t="47394" x="3543300" y="3562350"/>
          <p14:tracePt t="47416" x="3556000" y="3562350"/>
          <p14:tracePt t="47426" x="3568700" y="3562350"/>
          <p14:tracePt t="47443" x="3581400" y="3562350"/>
          <p14:tracePt t="47444" x="3600450" y="3562350"/>
          <p14:tracePt t="47451" x="3644900" y="3562350"/>
          <p14:tracePt t="47467" x="3663950" y="3562350"/>
          <p14:tracePt t="47484" x="3721100" y="3562350"/>
          <p14:tracePt t="47501" x="3752850" y="3562350"/>
          <p14:tracePt t="47518" x="3797300" y="3562350"/>
          <p14:tracePt t="47534" x="3835400" y="3562350"/>
          <p14:tracePt t="47551" x="3841750" y="3562350"/>
          <p14:tracePt t="47567" x="3873500" y="3562350"/>
          <p14:tracePt t="47584" x="3879850" y="3562350"/>
          <p14:tracePt t="47602" x="3917950" y="3562350"/>
          <p14:tracePt t="47618" x="3949700" y="3562350"/>
          <p14:tracePt t="47634" x="4025900" y="3562350"/>
          <p14:tracePt t="47651" x="4127500" y="3562350"/>
          <p14:tracePt t="47667" x="4165600" y="3562350"/>
          <p14:tracePt t="47684" x="4254500" y="3562350"/>
          <p14:tracePt t="47701" x="4292600" y="3562350"/>
          <p14:tracePt t="47701" x="4337050" y="3562350"/>
          <p14:tracePt t="47718" x="4368800" y="3562350"/>
          <p14:tracePt t="47734" x="4457700" y="3562350"/>
          <p14:tracePt t="47752" x="4508500" y="3562350"/>
          <p14:tracePt t="47767" x="4629150" y="3562350"/>
          <p14:tracePt t="47784" x="4705350" y="3575050"/>
          <p14:tracePt t="47801" x="4838700" y="3575050"/>
          <p14:tracePt t="47817" x="4946650" y="3581400"/>
          <p14:tracePt t="47834" x="5003800" y="3581400"/>
          <p14:tracePt t="47851" x="5080000" y="3581400"/>
          <p14:tracePt t="47868" x="5124450" y="3581400"/>
          <p14:tracePt t="47884" x="5213350" y="3581400"/>
          <p14:tracePt t="47901" x="5289550" y="3581400"/>
          <p14:tracePt t="47917" x="5314950" y="3581400"/>
          <p14:tracePt t="47934" x="5346700" y="3581400"/>
          <p14:tracePt t="47968" x="5353050" y="3581400"/>
          <p14:tracePt t="47989" x="5359400" y="3581400"/>
          <p14:tracePt t="48010" x="5365750" y="3581400"/>
          <p14:tracePt t="48031" x="5372100" y="3581400"/>
          <p14:tracePt t="48043" x="5378450" y="3581400"/>
          <p14:tracePt t="48052" x="5384800" y="3581400"/>
          <p14:tracePt t="49264" x="5384800" y="3587750"/>
          <p14:tracePt t="49305" x="5372100" y="3600450"/>
          <p14:tracePt t="49315" x="5359400" y="3606800"/>
          <p14:tracePt t="49318" x="5334000" y="3625850"/>
          <p14:tracePt t="49335" x="5232400" y="3676650"/>
          <p14:tracePt t="49352" x="5073650" y="3733800"/>
          <p14:tracePt t="49369" x="4972050" y="3765550"/>
          <p14:tracePt t="49385" x="4781550" y="3829050"/>
          <p14:tracePt t="49403" x="4692650" y="3854450"/>
          <p14:tracePt t="49418" x="4546600" y="3905250"/>
          <p14:tracePt t="49435" x="4413250" y="3937000"/>
          <p14:tracePt t="49452" x="4343400" y="3962400"/>
          <p14:tracePt t="49468" x="4197350" y="4006850"/>
          <p14:tracePt t="49486" x="4133850" y="4025900"/>
          <p14:tracePt t="49502" x="3994150" y="4064000"/>
          <p14:tracePt t="49519" x="3848100" y="4114800"/>
          <p14:tracePt t="49535" x="3778250" y="4146550"/>
          <p14:tracePt t="49552" x="3632200" y="4184650"/>
          <p14:tracePt t="49568" x="3568700" y="4210050"/>
          <p14:tracePt t="49585" x="3422650" y="4254500"/>
          <p14:tracePt t="49602" x="3295650" y="4305300"/>
          <p14:tracePt t="49619" x="3244850" y="4318000"/>
          <p14:tracePt t="49635" x="3181350" y="4349750"/>
          <p14:tracePt t="49652" x="3168650" y="4356100"/>
          <p14:tracePt t="49669" x="3136900" y="4368800"/>
          <p14:tracePt t="49685" x="3124200" y="4375150"/>
          <p14:tracePt t="49702" x="3117850" y="4381500"/>
          <p14:tracePt t="49718" x="3111500" y="4387850"/>
          <p14:tracePt t="49735" x="3105150" y="4394200"/>
          <p14:tracePt t="49752" x="3092450" y="4406900"/>
          <p14:tracePt t="49768" x="3086100" y="4413250"/>
          <p14:tracePt t="49786" x="3086100" y="4419600"/>
          <p14:tracePt t="49802" x="3079750" y="4425950"/>
          <p14:tracePt t="49867" x="3086100" y="4425950"/>
          <p14:tracePt t="49899" x="3092450" y="4425950"/>
          <p14:tracePt t="49911" x="3105150" y="4425950"/>
          <p14:tracePt t="49930" x="3124200" y="4419600"/>
          <p14:tracePt t="49940" x="3143250" y="4406900"/>
          <p14:tracePt t="49941" x="3168650" y="4400550"/>
          <p14:tracePt t="49968" x="3213100" y="4387850"/>
          <p14:tracePt t="49971" x="3327400" y="4356100"/>
          <p14:tracePt t="49985" x="3460750" y="4298950"/>
          <p14:tracePt t="50002" x="3543300" y="4286250"/>
          <p14:tracePt t="50017" x="3676650" y="4241800"/>
          <p14:tracePt t="50034" x="3727450" y="4216400"/>
          <p14:tracePt t="50052" x="3810000" y="4178300"/>
          <p14:tracePt t="50068" x="3873500" y="4133850"/>
          <p14:tracePt t="50085" x="3905250" y="4108450"/>
          <p14:tracePt t="50102" x="4000500" y="4051300"/>
          <p14:tracePt t="50119" x="4051300" y="4019550"/>
          <p14:tracePt t="50135" x="4191000" y="3956050"/>
          <p14:tracePt t="50152" x="4337050" y="3898900"/>
          <p14:tracePt t="50169" x="4406900" y="3873500"/>
          <p14:tracePt t="50185" x="4527550" y="3829050"/>
          <p14:tracePt t="50202" x="4578350" y="3803650"/>
          <p14:tracePt t="50218" x="4660900" y="3765550"/>
          <p14:tracePt t="50235" x="4737100" y="3727450"/>
          <p14:tracePt t="50252" x="4781550" y="3714750"/>
          <p14:tracePt t="50268" x="4864100" y="3689350"/>
          <p14:tracePt t="50285" x="4914900" y="3676650"/>
          <p14:tracePt t="50302" x="4972050" y="3663950"/>
          <p14:tracePt t="50319" x="5035550" y="3651250"/>
          <p14:tracePt t="50335" x="5060950" y="3644900"/>
          <p14:tracePt t="50353" x="5130800" y="3638550"/>
          <p14:tracePt t="50368" x="5175250" y="3638550"/>
          <p14:tracePt t="50385" x="5270500" y="3625850"/>
          <p14:tracePt t="50402" x="5353050" y="3625850"/>
          <p14:tracePt t="50418" x="5372100" y="3625850"/>
          <p14:tracePt t="50435" x="5410200" y="3625850"/>
          <p14:tracePt t="50500" x="5416550" y="3625850"/>
          <p14:tracePt t="50504" x="5422900" y="3625850"/>
          <p14:tracePt t="50520" x="5435600" y="3625850"/>
          <p14:tracePt t="50535" x="5441950" y="3625850"/>
          <p14:tracePt t="50536" x="5467350" y="3625850"/>
          <p14:tracePt t="50553" x="5473700" y="3625850"/>
          <p14:tracePt t="50568" x="5492750" y="3625850"/>
          <p14:tracePt t="50585" x="5492750" y="3632200"/>
          <p14:tracePt t="50746" x="5492750" y="3638550"/>
          <p14:tracePt t="52520" x="5492750" y="3632200"/>
          <p14:tracePt t="52530" x="5492750" y="3625850"/>
          <p14:tracePt t="52551" x="5492750" y="3619500"/>
          <p14:tracePt t="52561" x="5492750" y="3613150"/>
          <p14:tracePt t="52582" x="5492750" y="3606800"/>
          <p14:tracePt t="52603" x="5492750" y="3600450"/>
          <p14:tracePt t="52613" x="5492750" y="3594100"/>
          <p14:tracePt t="54211" x="5499100" y="3594100"/>
          <p14:tracePt t="54232" x="5505450" y="3594100"/>
          <p14:tracePt t="54243" x="5518150" y="3594100"/>
          <p14:tracePt t="54252" x="5524500" y="3594100"/>
          <p14:tracePt t="54263" x="5543550" y="3594100"/>
          <p14:tracePt t="54268" x="5600700" y="3594100"/>
          <p14:tracePt t="54285" x="5632450" y="3594100"/>
          <p14:tracePt t="54302" x="5689600" y="3594100"/>
          <p14:tracePt t="54318" x="5715000" y="3594100"/>
          <p14:tracePt t="54335" x="5740400" y="3594100"/>
          <p14:tracePt t="54352" x="5759450" y="3594100"/>
          <p14:tracePt t="54368" x="5765800" y="3594100"/>
          <p14:tracePt t="54385" x="5784850" y="3594100"/>
          <p14:tracePt t="54402" x="5797550" y="3594100"/>
          <p14:tracePt t="54418" x="5829300" y="3594100"/>
          <p14:tracePt t="54435" x="5873750" y="3594100"/>
          <p14:tracePt t="54452" x="5899150" y="3594100"/>
          <p14:tracePt t="54468" x="5930900" y="3594100"/>
          <p14:tracePt t="54485" x="5943600" y="3594100"/>
          <p14:tracePt t="54485" x="5962650" y="3594100"/>
          <p14:tracePt t="54502" x="5975350" y="3594100"/>
          <p14:tracePt t="54518" x="6013450" y="3594100"/>
          <p14:tracePt t="54535" x="6032500" y="3594100"/>
          <p14:tracePt t="54552" x="6064250" y="3594100"/>
          <p14:tracePt t="54568" x="6083300" y="3594100"/>
          <p14:tracePt t="54585" x="6096000" y="3594100"/>
          <p14:tracePt t="54627" x="6102350" y="3594100"/>
          <p14:tracePt t="54638" x="6108700" y="3587750"/>
          <p14:tracePt t="54652" x="6108700" y="3581400"/>
          <p14:tracePt t="54653" x="6115050" y="3581400"/>
          <p14:tracePt t="54668" x="6134100" y="3568700"/>
          <p14:tracePt t="54685" x="6159500" y="3562350"/>
          <p14:tracePt t="54702" x="6172200" y="3562350"/>
          <p14:tracePt t="54718" x="6184900" y="3556000"/>
          <p14:tracePt t="54753" x="6191250" y="3556000"/>
          <p14:tracePt t="54794" x="6191250" y="3549650"/>
          <p14:tracePt t="54836" x="6191250" y="3543300"/>
          <p14:tracePt t="54846" x="6191250" y="3536950"/>
          <p14:tracePt t="54857" x="6191250" y="3530600"/>
          <p14:tracePt t="54879" x="6191250" y="3517900"/>
          <p14:tracePt t="54890" x="6191250" y="3511550"/>
          <p14:tracePt t="54911" x="6191250" y="3498850"/>
          <p14:tracePt t="54919" x="6191250" y="3486150"/>
          <p14:tracePt t="54920" x="6191250" y="3479800"/>
          <p14:tracePt t="54935" x="6191250" y="3448050"/>
          <p14:tracePt t="54952" x="6191250" y="3435350"/>
          <p14:tracePt t="54968" x="6178550" y="3397250"/>
          <p14:tracePt t="54985" x="6172200" y="3384550"/>
          <p14:tracePt t="55002" x="6159500" y="3365500"/>
          <p14:tracePt t="55018" x="6153150" y="3346450"/>
          <p14:tracePt t="55035" x="6146800" y="3346450"/>
          <p14:tracePt t="55052" x="6140450" y="3340100"/>
          <p14:tracePt t="55069" x="6134100" y="3340100"/>
          <p14:tracePt t="55158" x="6127750" y="3340100"/>
          <p14:tracePt t="55169" x="6121400" y="3340100"/>
          <p14:tracePt t="55183" x="6115050" y="3340100"/>
          <p14:tracePt t="55194" x="6108700" y="3340100"/>
          <p14:tracePt t="55202" x="6102350" y="3340100"/>
          <p14:tracePt t="55292" x="6096000" y="3340100"/>
          <p14:tracePt t="55313" x="6089650" y="3340100"/>
          <p14:tracePt t="55334" x="6083300" y="3340100"/>
          <p14:tracePt t="55344" x="6083300" y="3346450"/>
          <p14:tracePt t="55355" x="6083300" y="3352800"/>
          <p14:tracePt t="55365" x="6076950" y="3359150"/>
          <p14:tracePt t="55385" x="6070600" y="3365500"/>
          <p14:tracePt t="55386" x="6064250" y="3371850"/>
          <p14:tracePt t="55402" x="6064250" y="3378200"/>
          <p14:tracePt t="55418" x="6057900" y="3384550"/>
          <p14:tracePt t="55435" x="6057900" y="3397250"/>
          <p14:tracePt t="55470" x="6057900" y="3409950"/>
          <p14:tracePt t="55470" x="6057900" y="3416300"/>
          <p14:tracePt t="55485" x="6057900" y="3429000"/>
          <p14:tracePt t="55502" x="6057900" y="3435350"/>
          <p14:tracePt t="55518" x="6057900" y="3448050"/>
          <p14:tracePt t="55535" x="6057900" y="3454400"/>
          <p14:tracePt t="55552" x="6057900" y="3467100"/>
          <p14:tracePt t="55568" x="6057900" y="3473450"/>
          <p14:tracePt t="55585" x="6057900" y="3479800"/>
          <p14:tracePt t="56461" x="6064250" y="3479800"/>
          <p14:tracePt t="56565" x="6070600" y="3479800"/>
          <p14:tracePt t="56595" x="6076950" y="3479800"/>
          <p14:tracePt t="56637" x="6083300" y="3479800"/>
          <p14:tracePt t="56658" x="6089650" y="3479800"/>
          <p14:tracePt t="56668" x="6096000" y="3479800"/>
          <p14:tracePt t="56677" x="6102350" y="3479800"/>
          <p14:tracePt t="56685" x="6115050" y="3479800"/>
          <p14:tracePt t="56702" x="6134100" y="3479800"/>
          <p14:tracePt t="56719" x="6172200" y="3479800"/>
          <p14:tracePt t="56735" x="6216650" y="3486150"/>
          <p14:tracePt t="56752" x="6235700" y="3492500"/>
          <p14:tracePt t="56768" x="6280150" y="3498850"/>
          <p14:tracePt t="56785" x="6292850" y="3505200"/>
          <p14:tracePt t="56802" x="6305550" y="3511550"/>
          <p14:tracePt t="56818" x="6311900" y="3511550"/>
          <p14:tracePt t="56835" x="6330950" y="3517900"/>
          <p14:tracePt t="56852" x="6362700" y="3524250"/>
          <p14:tracePt t="56868" x="6388100" y="3530600"/>
          <p14:tracePt t="56885" x="6432550" y="3536950"/>
          <p14:tracePt t="56902" x="6457950" y="3543300"/>
          <p14:tracePt t="56918" x="6483350" y="3549650"/>
          <p14:tracePt t="56935" x="6508750" y="3549650"/>
          <p14:tracePt t="56952" x="6515100" y="3549650"/>
          <p14:tracePt t="56968" x="6534150" y="3549650"/>
          <p14:tracePt t="56985" x="6540500" y="3549650"/>
          <p14:tracePt t="57001" x="6572250" y="3549650"/>
          <p14:tracePt t="57018" x="6591300" y="3549650"/>
          <p14:tracePt t="57035" x="6604000" y="3549650"/>
          <p14:tracePt t="57052" x="6616700" y="3549650"/>
          <p14:tracePt t="57069" x="6623050" y="3549650"/>
          <p14:tracePt t="57085" x="6629400" y="3549650"/>
          <p14:tracePt t="57102" x="6642100" y="3549650"/>
          <p14:tracePt t="57118" x="6654800" y="3549650"/>
          <p14:tracePt t="57135" x="6667500" y="3549650"/>
          <p14:tracePt t="57152" x="6680200" y="3549650"/>
          <p14:tracePt t="57168" x="6692900" y="3549650"/>
          <p14:tracePt t="57185" x="6705600" y="3549650"/>
          <p14:tracePt t="57202" x="6711950" y="3549650"/>
          <p14:tracePt t="57218" x="6731000" y="3549650"/>
          <p14:tracePt t="57235" x="6737350" y="3549650"/>
          <p14:tracePt t="57252" x="6756400" y="3549650"/>
          <p14:tracePt t="57268" x="6769100" y="3549650"/>
          <p14:tracePt t="57305" x="6775450" y="3549650"/>
          <p14:tracePt t="57326" x="6781800" y="3549650"/>
          <p14:tracePt t="57336" x="6788150" y="3549650"/>
          <p14:tracePt t="57351" x="6794500" y="3556000"/>
          <p14:tracePt t="57352" x="6819900" y="3556000"/>
          <p14:tracePt t="57369" x="6838950" y="3562350"/>
          <p14:tracePt t="57385" x="6877050" y="3568700"/>
          <p14:tracePt t="57402" x="6889750" y="3575050"/>
          <p14:tracePt t="57418" x="6908800" y="3575050"/>
          <p14:tracePt t="57435" x="6915150" y="3575050"/>
          <p14:tracePt t="57982" x="6902450" y="3575050"/>
          <p14:tracePt t="57983" x="6889750" y="3575050"/>
          <p14:tracePt t="58002" x="6870700" y="3575050"/>
          <p14:tracePt t="58018" x="6832600" y="3562350"/>
          <p14:tracePt t="58019" x="6743700" y="3536950"/>
          <p14:tracePt t="58035" x="6686550" y="3524250"/>
          <p14:tracePt t="58051" x="6559550" y="3467100"/>
          <p14:tracePt t="58069" x="6496050" y="3429000"/>
          <p14:tracePt t="58085" x="6369050" y="3352800"/>
          <p14:tracePt t="58102" x="6242050" y="3251200"/>
          <p14:tracePt t="58118" x="6165850" y="3194050"/>
          <p14:tracePt t="58135" x="6026150" y="3079750"/>
          <p14:tracePt t="58152" x="5949950" y="3028950"/>
          <p14:tracePt t="58168" x="5797550" y="2921000"/>
          <p14:tracePt t="58185" x="5664200" y="2813050"/>
          <p14:tracePt t="58201" x="5607050" y="2762250"/>
          <p14:tracePt t="58218" x="5492750" y="2660650"/>
          <p14:tracePt t="58235" x="5441950" y="2622550"/>
          <p14:tracePt t="58235" x="5391150" y="2571750"/>
          <p14:tracePt t="58253" x="5340350" y="2520950"/>
          <p14:tracePt t="58268" x="5245100" y="2438400"/>
          <p14:tracePt t="58285" x="5194300" y="2387600"/>
          <p14:tracePt t="58302" x="5080000" y="2298700"/>
          <p14:tracePt t="58318" x="5022850" y="2260600"/>
          <p14:tracePt t="58335" x="4902200" y="2165350"/>
          <p14:tracePt t="58352" x="4781550" y="2076450"/>
          <p14:tracePt t="58369" x="4724400" y="2038350"/>
          <p14:tracePt t="58385" x="4622800" y="1962150"/>
          <p14:tracePt t="58402" x="4584700" y="1930400"/>
          <p14:tracePt t="58418" x="4464050" y="1816100"/>
          <p14:tracePt t="58451" x="4425950" y="1790700"/>
          <p14:tracePt t="58451" x="4387850" y="1746250"/>
          <p14:tracePt t="58467" x="4318000" y="1676400"/>
          <p14:tracePt t="58484" x="4286250" y="1651000"/>
          <p14:tracePt t="58500" x="4229100" y="1581150"/>
          <p14:tracePt t="58518" x="4159250" y="1517650"/>
          <p14:tracePt t="58535" x="4127500" y="1479550"/>
          <p14:tracePt t="58552" x="4070350" y="1422400"/>
          <p14:tracePt t="58568" x="4038600" y="1390650"/>
          <p14:tracePt t="58585" x="3987800" y="1346200"/>
          <p14:tracePt t="58602" x="3949700" y="1289050"/>
          <p14:tracePt t="58618" x="3937000" y="1270000"/>
          <p14:tracePt t="58635" x="3905250" y="1225550"/>
          <p14:tracePt t="58651" x="3886200" y="1200150"/>
          <p14:tracePt t="58668" x="3841750" y="1130300"/>
          <p14:tracePt t="58685" x="3816350" y="1092200"/>
          <p14:tracePt t="58701" x="3771900" y="1016000"/>
          <p14:tracePt t="58719" x="3740150" y="946150"/>
          <p14:tracePt t="58735" x="3727450" y="914400"/>
          <p14:tracePt t="58752" x="3708400" y="863600"/>
          <p14:tracePt t="58768" x="3702050" y="812800"/>
          <p14:tracePt t="58786" x="3695700" y="800100"/>
          <p14:tracePt t="58802" x="3689350" y="774700"/>
          <p14:tracePt t="58818" x="3683000" y="762000"/>
          <p14:tracePt t="58835" x="3676650" y="742950"/>
          <p14:tracePt t="59133" x="3683000" y="742950"/>
          <p14:tracePt t="59144" x="3695700" y="742950"/>
          <p14:tracePt t="59160" x="3714750" y="736600"/>
          <p14:tracePt t="59165" x="3740150" y="736600"/>
          <p14:tracePt t="59168" x="3771900" y="736600"/>
          <p14:tracePt t="59185" x="3854450" y="730250"/>
          <p14:tracePt t="59202" x="3930650" y="730250"/>
          <p14:tracePt t="59218" x="3956050" y="730250"/>
          <p14:tracePt t="59235" x="4000500" y="730250"/>
          <p14:tracePt t="59252" x="4019550" y="730250"/>
          <p14:tracePt t="59252" x="4038600" y="730250"/>
          <p14:tracePt t="59269" x="4044950" y="730250"/>
          <p14:tracePt t="59285" x="4083050" y="730250"/>
          <p14:tracePt t="59302" x="4108450" y="730250"/>
          <p14:tracePt t="59318" x="4159250" y="730250"/>
          <p14:tracePt t="59335" x="4178300" y="730250"/>
          <p14:tracePt t="59351" x="4229100" y="730250"/>
          <p14:tracePt t="59368" x="4267200" y="730250"/>
          <p14:tracePt t="59385" x="4279900" y="730250"/>
          <p14:tracePt t="59402" x="4305300" y="730250"/>
          <p14:tracePt t="59418" x="4311650" y="730250"/>
          <p14:tracePt t="59435" x="4324350" y="723900"/>
          <p14:tracePt t="59641" x="4318000" y="723900"/>
          <p14:tracePt t="59652" x="4311650" y="723900"/>
          <p14:tracePt t="59662" x="4298950" y="723900"/>
          <p14:tracePt t="59668" x="4254500" y="723900"/>
          <p14:tracePt t="59685" x="4229100" y="723900"/>
          <p14:tracePt t="59702" x="4184650" y="723900"/>
          <p14:tracePt t="59718" x="4159250" y="723900"/>
          <p14:tracePt t="59735" x="4102100" y="723900"/>
          <p14:tracePt t="59752" x="4038600" y="723900"/>
          <p14:tracePt t="59769" x="4000500" y="723900"/>
          <p14:tracePt t="59785" x="3905250" y="723900"/>
          <p14:tracePt t="59801" x="3860800" y="723900"/>
          <p14:tracePt t="59819" x="3784600" y="723900"/>
          <p14:tracePt t="59835" x="3721100" y="723900"/>
          <p14:tracePt t="59851" x="3708400" y="723900"/>
          <p14:tracePt t="59868" x="3683000" y="723900"/>
          <p14:tracePt t="60107" x="3689350" y="723900"/>
          <p14:tracePt t="60117" x="3695700" y="723900"/>
          <p14:tracePt t="60128" x="3708400" y="723900"/>
          <p14:tracePt t="60138" x="3727450" y="723900"/>
          <p14:tracePt t="60151" x="3752850" y="723900"/>
          <p14:tracePt t="60158" x="3784600" y="723900"/>
          <p14:tracePt t="60167" x="3860800" y="723900"/>
          <p14:tracePt t="60185" x="3937000" y="723900"/>
          <p14:tracePt t="60202" x="3968750" y="723900"/>
          <p14:tracePt t="60218" x="4019550" y="723900"/>
          <p14:tracePt t="60235" x="4057650" y="723900"/>
          <p14:tracePt t="60252" x="4064000" y="723900"/>
          <p14:tracePt t="60268" x="4108450" y="723900"/>
          <p14:tracePt t="60286" x="4140200" y="723900"/>
          <p14:tracePt t="60301" x="4197350" y="723900"/>
          <p14:tracePt t="60319" x="4254500" y="723900"/>
          <p14:tracePt t="60335" x="4273550" y="723900"/>
          <p14:tracePt t="60352" x="4286250" y="723900"/>
          <p14:tracePt t="61384" x="4286250" y="730250"/>
          <p14:tracePt t="61395" x="4292600" y="736600"/>
          <p14:tracePt t="61405" x="4298950" y="742950"/>
          <p14:tracePt t="61418" x="4311650" y="762000"/>
          <p14:tracePt t="61435" x="4324350" y="781050"/>
          <p14:tracePt t="61436" x="4375150" y="850900"/>
          <p14:tracePt t="61451" x="4445000" y="927100"/>
          <p14:tracePt t="61469" x="4483100" y="965200"/>
          <p14:tracePt t="61485" x="4584700" y="1066800"/>
          <p14:tracePt t="61502" x="4635500" y="1117600"/>
          <p14:tracePt t="61518" x="4749800" y="1231900"/>
          <p14:tracePt t="61535" x="4870450" y="1339850"/>
          <p14:tracePt t="61552" x="4933950" y="1403350"/>
          <p14:tracePt t="61568" x="5054600" y="1536700"/>
          <p14:tracePt t="61585" x="5118100" y="1600200"/>
          <p14:tracePt t="61601" x="5257800" y="1733550"/>
          <p14:tracePt t="61618" x="5391150" y="1873250"/>
          <p14:tracePt t="61635" x="5461000" y="1936750"/>
          <p14:tracePt t="61652" x="5594350" y="2076450"/>
          <p14:tracePt t="61668" x="5670550" y="2152650"/>
          <p14:tracePt t="61685" x="5810250" y="2286000"/>
          <p14:tracePt t="61702" x="5943600" y="2425700"/>
          <p14:tracePt t="61718" x="6013450" y="2489200"/>
          <p14:tracePt t="61735" x="6121400" y="2603500"/>
          <p14:tracePt t="61751" x="6159500" y="2641600"/>
          <p14:tracePt t="61768" x="6229350" y="2717800"/>
          <p14:tracePt t="61786" x="6292850" y="2787650"/>
          <p14:tracePt t="61802" x="6318250" y="2819400"/>
          <p14:tracePt t="61818" x="6394450" y="2908300"/>
          <p14:tracePt t="61835" x="6432550" y="2952750"/>
          <p14:tracePt t="61852" x="6527800" y="3067050"/>
          <p14:tracePt t="61868" x="6623050" y="3175000"/>
          <p14:tracePt t="61885" x="6661150" y="3225800"/>
          <p14:tracePt t="61902" x="6724650" y="3314700"/>
          <p14:tracePt t="61918" x="6756400" y="3365500"/>
          <p14:tracePt t="61935" x="6819900" y="3441700"/>
          <p14:tracePt t="61951" x="6851650" y="3492500"/>
          <p14:tracePt t="61951" x="6883400" y="3536950"/>
          <p14:tracePt t="61969" x="6915150" y="3575050"/>
          <p14:tracePt t="61985" x="6978650" y="3663950"/>
          <p14:tracePt t="62001" x="7004050" y="3702050"/>
          <p14:tracePt t="62018" x="7042150" y="3752850"/>
          <p14:tracePt t="62035" x="7054850" y="3771900"/>
          <p14:tracePt t="62052" x="7067550" y="3790950"/>
          <p14:tracePt t="62068" x="7080250" y="3816350"/>
          <p14:tracePt t="62104" x="7080250" y="3822700"/>
          <p14:tracePt t="62105" x="7080250" y="3829050"/>
          <p14:tracePt t="62118" x="7086600" y="3829050"/>
          <p14:tracePt t="62176" x="7086600" y="3835400"/>
          <p14:tracePt t="62207" x="7086600" y="3841750"/>
          <p14:tracePt t="62228" x="7086600" y="3848100"/>
          <p14:tracePt t="62391" x="7086600" y="3841750"/>
          <p14:tracePt t="62402" x="7080250" y="3835400"/>
          <p14:tracePt t="62412" x="7073900" y="3835400"/>
          <p14:tracePt t="62422" x="7061200" y="3810000"/>
          <p14:tracePt t="62435" x="7048500" y="3803650"/>
          <p14:tracePt t="62451" x="7029450" y="3784600"/>
          <p14:tracePt t="62469" x="7016750" y="3765550"/>
          <p14:tracePt t="62485" x="7010400" y="3759200"/>
          <p14:tracePt t="62502" x="7004050" y="3746500"/>
          <p14:tracePt t="62518" x="6997700" y="3746500"/>
          <p14:tracePt t="62535" x="6985000" y="3733800"/>
          <p14:tracePt t="62552" x="6978650" y="3733800"/>
          <p14:tracePt t="62568" x="6972300" y="3727450"/>
          <p14:tracePt t="62609" x="6965950" y="3721100"/>
          <p14:tracePt t="62620" x="6959600" y="3721100"/>
          <p14:tracePt t="62640" x="6953250" y="3721100"/>
          <p14:tracePt t="62671" x="6953250" y="3714750"/>
          <p14:tracePt t="62693" x="6946900" y="3714750"/>
          <p14:tracePt t="63100" x="6946900" y="3708400"/>
          <p14:tracePt t="63814" x="6953250" y="3708400"/>
          <p14:tracePt t="63845" x="6959600" y="3708400"/>
          <p14:tracePt t="63867" x="6965950" y="3708400"/>
          <p14:tracePt t="63885" x="6972300" y="3708400"/>
          <p14:tracePt t="63886" x="6985000" y="3702050"/>
          <p14:tracePt t="63901" x="7029450" y="3702050"/>
          <p14:tracePt t="63918" x="7054850" y="3695700"/>
          <p14:tracePt t="63935" x="7124700" y="3689350"/>
          <p14:tracePt t="63951" x="7156450" y="3683000"/>
          <p14:tracePt t="63968" x="7251700" y="3657600"/>
          <p14:tracePt t="63985" x="7334250" y="3644900"/>
          <p14:tracePt t="64002" x="7366000" y="3638550"/>
          <p14:tracePt t="64018" x="7429500" y="3632200"/>
          <p14:tracePt t="64034" x="7442200" y="3625850"/>
          <p14:tracePt t="64050" x="7480300" y="3625850"/>
          <p14:tracePt t="64068" x="7505700" y="3625850"/>
          <p14:tracePt t="64085" x="7518400" y="3625850"/>
          <p14:tracePt t="64101" x="7537450" y="3619500"/>
          <p14:tracePt t="64118" x="7550150" y="3613150"/>
          <p14:tracePt t="64118" x="7569200" y="3613150"/>
          <p14:tracePt t="64135" x="7575550" y="3606800"/>
          <p14:tracePt t="64151" x="7594600" y="3600450"/>
          <p14:tracePt t="64168" x="7600950" y="3600450"/>
          <p14:tracePt t="64391" x="7607300" y="3600450"/>
          <p14:tracePt t="64432" x="7613650" y="3600450"/>
          <p14:tracePt t="64443" x="7613650" y="3594100"/>
          <p14:tracePt t="64453" x="7620000" y="3594100"/>
          <p14:tracePt t="64460" x="7620000" y="3587750"/>
          <p14:tracePt t="64468" x="7632700" y="3581400"/>
          <p14:tracePt t="64485" x="7639050" y="3575050"/>
          <p14:tracePt t="64501" x="7651750" y="3562350"/>
          <p14:tracePt t="64518" x="7658100" y="3562350"/>
          <p14:tracePt t="64535" x="7664450" y="3549650"/>
          <p14:tracePt t="64551" x="7677150" y="3549650"/>
          <p14:tracePt t="64588" x="7677150" y="3543300"/>
          <p14:tracePt t="64609" x="7677150" y="3536950"/>
          <p14:tracePt t="64619" x="7677150" y="3530600"/>
          <p14:tracePt t="64640" x="7683500" y="3524250"/>
          <p14:tracePt t="64651" x="7683500" y="3517900"/>
          <p14:tracePt t="64652" x="7683500" y="3511550"/>
          <p14:tracePt t="64668" x="7683500" y="3492500"/>
          <p14:tracePt t="64685" x="7683500" y="3486150"/>
          <p14:tracePt t="64701" x="7683500" y="3467100"/>
          <p14:tracePt t="64718" x="7683500" y="3460750"/>
          <p14:tracePt t="64735" x="7683500" y="3454400"/>
          <p14:tracePt t="64751" x="7683500" y="3448050"/>
          <p14:tracePt t="64768" x="7683500" y="3441700"/>
          <p14:tracePt t="64785" x="7683500" y="3435350"/>
          <p14:tracePt t="64827" x="7677150" y="3429000"/>
          <p14:tracePt t="64834" x="7677150" y="3422650"/>
          <p14:tracePt t="64851" x="7670800" y="3416300"/>
          <p14:tracePt t="64852" x="7664450" y="3416300"/>
          <p14:tracePt t="64868" x="7658100" y="3403600"/>
          <p14:tracePt t="64885" x="7645400" y="3397250"/>
          <p14:tracePt t="64921" x="7639050" y="3390900"/>
          <p14:tracePt t="64922" x="7632700" y="3390900"/>
          <p14:tracePt t="64935" x="7632700" y="3384550"/>
          <p14:tracePt t="64951" x="7626350" y="3384550"/>
          <p14:tracePt t="64968" x="7613650" y="3384550"/>
          <p14:tracePt t="65005" x="7607300" y="3384550"/>
          <p14:tracePt t="65006" x="7600950" y="3384550"/>
          <p14:tracePt t="65018" x="7594600" y="3384550"/>
          <p14:tracePt t="65035" x="7581900" y="3384550"/>
          <p14:tracePt t="65051" x="7569200" y="3384550"/>
          <p14:tracePt t="65069" x="7556500" y="3384550"/>
          <p14:tracePt t="65085" x="7543800" y="3384550"/>
          <p14:tracePt t="65102" x="7531100" y="3384550"/>
          <p14:tracePt t="65118" x="7524750" y="3384550"/>
          <p14:tracePt t="65135" x="7512050" y="3390900"/>
          <p14:tracePt t="65193" x="7505700" y="3397250"/>
          <p14:tracePt t="65214" x="7499350" y="3403600"/>
          <p14:tracePt t="65226" x="7499350" y="3409950"/>
          <p14:tracePt t="65255" x="7493000" y="3416300"/>
          <p14:tracePt t="65266" x="7486650" y="3422650"/>
          <p14:tracePt t="65276" x="7486650" y="3429000"/>
          <p14:tracePt t="65286" x="7480300" y="3429000"/>
          <p14:tracePt t="65308" x="7480300" y="3435350"/>
          <p14:tracePt t="65318" x="7480300" y="3448050"/>
          <p14:tracePt t="65329" x="7473950" y="3448050"/>
          <p14:tracePt t="65335" x="7467600" y="3460750"/>
          <p14:tracePt t="65352" x="7467600" y="3467100"/>
          <p14:tracePt t="65368" x="7467600" y="3479800"/>
          <p14:tracePt t="65385" x="7461250" y="3486150"/>
          <p14:tracePt t="65401" x="7461250" y="3492500"/>
          <p14:tracePt t="65418" x="7461250" y="3498850"/>
          <p14:tracePt t="65464" x="7461250" y="3505200"/>
          <p14:tracePt t="65474" x="7467600" y="3505200"/>
          <p14:tracePt t="65485" x="7467600" y="3511550"/>
          <p14:tracePt t="65494" x="7473950" y="3517900"/>
          <p14:tracePt t="65527" x="7480300" y="3524250"/>
          <p14:tracePt t="65537" x="7486650" y="3524250"/>
          <p14:tracePt t="65551" x="7493000" y="3530600"/>
          <p14:tracePt t="65579" x="7499350" y="3530600"/>
          <p14:tracePt t="65589" x="7505700" y="3536950"/>
          <p14:tracePt t="65600" x="7524750" y="3549650"/>
          <p14:tracePt t="65620" x="7537450" y="3556000"/>
          <p14:tracePt t="65635" x="7543800" y="3562350"/>
          <p14:tracePt t="65635" x="7550150" y="3568700"/>
          <p14:tracePt t="65652" x="7575550" y="3581400"/>
          <p14:tracePt t="65668" x="7581900" y="3587750"/>
          <p14:tracePt t="65685" x="7588250" y="3587750"/>
          <p14:tracePt t="65701" x="7594600" y="3594100"/>
          <p14:tracePt t="65718" x="7594600" y="3600450"/>
          <p14:tracePt t="65735" x="7607300" y="3606800"/>
          <p14:tracePt t="65751" x="7613650" y="3606800"/>
          <p14:tracePt t="65768" x="7613650" y="3613150"/>
          <p14:tracePt t="65785" x="7620000" y="3613150"/>
          <p14:tracePt t="65870" x="7626350" y="3613150"/>
          <p14:tracePt t="65921" x="7632700" y="3613150"/>
          <p14:tracePt t="65944" x="7639050" y="3613150"/>
          <p14:tracePt t="65953" x="7645400" y="3613150"/>
          <p14:tracePt t="65984" x="7651750" y="3613150"/>
          <p14:tracePt t="66004" x="7658100" y="3613150"/>
          <p14:tracePt t="67318" x="7658100" y="3606800"/>
          <p14:tracePt t="67330" x="7658100" y="3594100"/>
          <p14:tracePt t="67350" x="7664450" y="3575050"/>
          <p14:tracePt t="67361" x="7670800" y="3562350"/>
          <p14:tracePt t="67372" x="7670800" y="3556000"/>
          <p14:tracePt t="67372" x="7670800" y="3536950"/>
          <p14:tracePt t="67386" x="7683500" y="3517900"/>
          <p14:tracePt t="67402" x="7689850" y="3511550"/>
          <p14:tracePt t="67420" x="7696200" y="3498850"/>
          <p14:tracePt t="67455" x="7696200" y="3492500"/>
          <p14:tracePt t="67456" x="7702550" y="3486150"/>
          <p14:tracePt t="67469" x="7702550" y="3479800"/>
          <p14:tracePt t="67486" x="7708900" y="3479800"/>
          <p14:tracePt t="67502" x="7708900" y="3473450"/>
          <p14:tracePt t="67520" x="7708900" y="3467100"/>
          <p14:tracePt t="67599" x="7708900" y="3460750"/>
          <p14:tracePt t="67651" x="7708900" y="3454400"/>
          <p14:tracePt t="67661" x="7708900" y="3448050"/>
          <p14:tracePt t="67682" x="7708900" y="3441700"/>
          <p14:tracePt t="67692" x="7702550" y="3441700"/>
          <p14:tracePt t="67702" x="7702550" y="3435350"/>
          <p14:tracePt t="67708" x="7702550" y="3429000"/>
          <p14:tracePt t="67719" x="7683500" y="3429000"/>
          <p14:tracePt t="67736" x="7683500" y="3422650"/>
          <p14:tracePt t="67753" x="7664450" y="3422650"/>
          <p14:tracePt t="67769" x="7645400" y="3416300"/>
          <p14:tracePt t="67786" x="7632700" y="3416300"/>
          <p14:tracePt t="67802" x="7607300" y="3409950"/>
          <p14:tracePt t="67819" x="7594600" y="3409950"/>
          <p14:tracePt t="67836" x="7575550" y="3409950"/>
          <p14:tracePt t="67852" x="7556500" y="3409950"/>
          <p14:tracePt t="67870" x="7543800" y="3409950"/>
          <p14:tracePt t="67886" x="7518400" y="3409950"/>
          <p14:tracePt t="67903" x="7505700" y="3409950"/>
          <p14:tracePt t="67919" x="7486650" y="3416300"/>
          <p14:tracePt t="67936" x="7480300" y="3416300"/>
          <p14:tracePt t="68177" x="7486650" y="3416300"/>
          <p14:tracePt t="68187" x="7499350" y="3416300"/>
          <p14:tracePt t="68198" x="7505700" y="3416300"/>
          <p14:tracePt t="68208" x="7524750" y="3422650"/>
          <p14:tracePt t="68219" x="7543800" y="3429000"/>
          <p14:tracePt t="68220" x="7562850" y="3435350"/>
          <p14:tracePt t="68236" x="7607300" y="3448050"/>
          <p14:tracePt t="68253" x="7620000" y="3454400"/>
          <p14:tracePt t="68269" x="7658100" y="3460750"/>
          <p14:tracePt t="68286" x="7683500" y="3473450"/>
          <p14:tracePt t="68302" x="7696200" y="3473450"/>
          <p14:tracePt t="68319" x="7715250" y="3479800"/>
          <p14:tracePt t="70002" x="7721600" y="3479800"/>
          <p14:tracePt t="70441" x="7721600" y="3486150"/>
          <p14:tracePt t="70451" x="7721600" y="3492500"/>
          <p14:tracePt t="70462" x="7721600" y="3498850"/>
          <p14:tracePt t="70484" x="7721600" y="3505200"/>
          <p14:tracePt t="70496" x="7721600" y="3511550"/>
          <p14:tracePt t="70504" x="7721600" y="3517900"/>
          <p14:tracePt t="70520" x="7721600" y="3524250"/>
          <p14:tracePt t="70521" x="7702550" y="3536950"/>
          <p14:tracePt t="70536" x="7689850" y="3543300"/>
          <p14:tracePt t="70553" x="7664450" y="3556000"/>
          <p14:tracePt t="70570" x="7645400" y="3562350"/>
          <p14:tracePt t="70587" x="7600950" y="3581400"/>
          <p14:tracePt t="70603" x="7537450" y="3600450"/>
          <p14:tracePt t="70621" x="7505700" y="3619500"/>
          <p14:tracePt t="70636" x="7435850" y="3632200"/>
          <p14:tracePt t="70653" x="7385050" y="3644900"/>
          <p14:tracePt t="70670" x="7321550" y="3670300"/>
          <p14:tracePt t="70687" x="7277100" y="3683000"/>
          <p14:tracePt t="70704" x="7251700" y="3689350"/>
          <p14:tracePt t="70720" x="7207250" y="3702050"/>
          <p14:tracePt t="70737" x="7181850" y="3702050"/>
          <p14:tracePt t="70753" x="7131050" y="3727450"/>
          <p14:tracePt t="70770" x="7067550" y="3740150"/>
          <p14:tracePt t="70787" x="7035800" y="3746500"/>
          <p14:tracePt t="70803" x="6972300" y="3765550"/>
          <p14:tracePt t="70821" x="6946900" y="3778250"/>
          <p14:tracePt t="70836" x="6877050" y="3790950"/>
          <p14:tracePt t="70853" x="6819900" y="3810000"/>
          <p14:tracePt t="70870" x="6794500" y="3816350"/>
          <p14:tracePt t="70887" x="6737350" y="3822700"/>
          <p14:tracePt t="70904" x="6705600" y="3822700"/>
          <p14:tracePt t="70921" x="6642100" y="3822700"/>
          <p14:tracePt t="70937" x="6559550" y="3822700"/>
          <p14:tracePt t="70953" x="6515100" y="3822700"/>
          <p14:tracePt t="70971" x="6394450" y="3835400"/>
          <p14:tracePt t="70987" x="6343650" y="3835400"/>
          <p14:tracePt t="71003" x="6223000" y="3835400"/>
          <p14:tracePt t="71021" x="6108700" y="3841750"/>
          <p14:tracePt t="71036" x="6064250" y="3841750"/>
          <p14:tracePt t="71053" x="6007100" y="3848100"/>
          <p14:tracePt t="71070" x="5981700" y="3854450"/>
          <p14:tracePt t="71087" x="5924550" y="3867150"/>
          <p14:tracePt t="71103" x="5861050" y="3886200"/>
          <p14:tracePt t="71120" x="5822950" y="3905250"/>
          <p14:tracePt t="71137" x="5740400" y="3924300"/>
          <p14:tracePt t="71153" x="5708650" y="3930650"/>
          <p14:tracePt t="71171" x="5632450" y="3956050"/>
          <p14:tracePt t="71187" x="5600700" y="3962400"/>
          <p14:tracePt t="71203" x="5549900" y="3981450"/>
          <p14:tracePt t="71220" x="5505450" y="4000500"/>
          <p14:tracePt t="71237" x="5486400" y="4006850"/>
          <p14:tracePt t="71253" x="5454650" y="4019550"/>
          <p14:tracePt t="71271" x="5435600" y="4032250"/>
          <p14:tracePt t="71287" x="5416550" y="4038600"/>
          <p14:tracePt t="71303" x="5397500" y="4057650"/>
          <p14:tracePt t="71321" x="5391150" y="4064000"/>
          <p14:tracePt t="71336" x="5378450" y="4070350"/>
          <p14:tracePt t="71353" x="5372100" y="4083050"/>
          <p14:tracePt t="71393" x="5365750" y="4089400"/>
          <p14:tracePt t="71403" x="5359400" y="4095750"/>
          <p14:tracePt t="71423" x="5359400" y="4102100"/>
          <p14:tracePt t="71425" x="5353050" y="4108450"/>
          <p14:tracePt t="71438" x="5346700" y="4114800"/>
          <p14:tracePt t="71453" x="5340350" y="4127500"/>
          <p14:tracePt t="71471" x="5327650" y="4146550"/>
          <p14:tracePt t="71486" x="5321300" y="4159250"/>
          <p14:tracePt t="71503" x="5314950" y="4171950"/>
          <p14:tracePt t="71520" x="5314950" y="4184650"/>
          <p14:tracePt t="71537" x="5308600" y="4197350"/>
          <p14:tracePt t="71554" x="5302250" y="4203700"/>
          <p14:tracePt t="71570" x="5302250" y="4210050"/>
          <p14:tracePt t="71621" x="5302250" y="4216400"/>
          <p14:tracePt t="71642" x="5302250" y="4222750"/>
          <p14:tracePt t="71653" x="5302250" y="4229100"/>
          <p14:tracePt t="71674" x="5302250" y="4235450"/>
          <p14:tracePt t="71674" x="5302250" y="4241800"/>
          <p14:tracePt t="71686" x="5308600" y="4248150"/>
          <p14:tracePt t="71725" x="5308600" y="4254500"/>
          <p14:tracePt t="71736" x="5308600" y="4260850"/>
          <p14:tracePt t="71757" x="5314950" y="4267200"/>
          <p14:tracePt t="71768" x="5327650" y="4286250"/>
          <p14:tracePt t="71799" x="5334000" y="4298950"/>
          <p14:tracePt t="71809" x="5340350" y="4305300"/>
          <p14:tracePt t="71812" x="5346700" y="4305300"/>
          <p14:tracePt t="71821" x="5346700" y="4311650"/>
          <p14:tracePt t="71836" x="5353050" y="4318000"/>
          <p14:tracePt t="71853" x="5359400" y="4330700"/>
          <p14:tracePt t="71870" x="5365750" y="4343400"/>
          <p14:tracePt t="71887" x="5372100" y="4349750"/>
          <p14:tracePt t="71903" x="5378450" y="4362450"/>
          <p14:tracePt t="71920" x="5384800" y="4368800"/>
          <p14:tracePt t="71937" x="5384800" y="4375150"/>
          <p14:tracePt t="71953" x="5397500" y="4387850"/>
          <p14:tracePt t="71986" x="5403850" y="4394200"/>
          <p14:tracePt t="71987" x="5403850" y="4400550"/>
          <p14:tracePt t="72003" x="5410200" y="4400550"/>
          <p14:tracePt t="72020" x="5416550" y="4406900"/>
          <p14:tracePt t="73311" x="5422900" y="4406900"/>
          <p14:tracePt t="73342" x="5435600" y="4406900"/>
          <p14:tracePt t="73353" x="5441950" y="4406900"/>
          <p14:tracePt t="73362" x="5461000" y="4406900"/>
          <p14:tracePt t="73373" x="5480050" y="4406900"/>
          <p14:tracePt t="73386" x="5505450" y="4406900"/>
          <p14:tracePt t="73387" x="5537200" y="4406900"/>
          <p14:tracePt t="73403" x="5581650" y="4406900"/>
          <p14:tracePt t="73420" x="5626100" y="4406900"/>
          <p14:tracePt t="73437" x="5645150" y="4406900"/>
          <p14:tracePt t="73453" x="5664200" y="4406900"/>
          <p14:tracePt t="73471" x="5676900" y="4400550"/>
          <p14:tracePt t="73487" x="5689600" y="4394200"/>
          <p14:tracePt t="73504" x="5695950" y="4394200"/>
          <p14:tracePt t="73520" x="5715000" y="4394200"/>
          <p14:tracePt t="73537" x="5727700" y="4394200"/>
          <p14:tracePt t="73553" x="5734050" y="4394200"/>
          <p14:tracePt t="73570" x="5746750" y="4394200"/>
          <p14:tracePt t="73587" x="5765800" y="4394200"/>
          <p14:tracePt t="73603" x="5772150" y="4394200"/>
          <p14:tracePt t="73620" x="5791200" y="4394200"/>
          <p14:tracePt t="73636" x="5797550" y="4394200"/>
          <p14:tracePt t="73653" x="5816600" y="4394200"/>
          <p14:tracePt t="73670" x="5829300" y="4394200"/>
          <p14:tracePt t="73686" x="5842000" y="4394200"/>
          <p14:tracePt t="73703" x="5867400" y="4394200"/>
          <p14:tracePt t="73740" x="5880100" y="4394200"/>
          <p14:tracePt t="73741" x="5886450" y="4394200"/>
          <p14:tracePt t="73924" x="5892800" y="4394200"/>
          <p14:tracePt t="73934" x="5899150" y="4406900"/>
          <p14:tracePt t="73955" x="5905500" y="4419600"/>
          <p14:tracePt t="73962" x="5911850" y="4432300"/>
          <p14:tracePt t="73970" x="5911850" y="4451350"/>
          <p14:tracePt t="73987" x="5911850" y="4464050"/>
          <p14:tracePt t="74003" x="5918200" y="4476750"/>
          <p14:tracePt t="74020" x="5918200" y="4489450"/>
          <p14:tracePt t="74232" x="5918200" y="4495800"/>
          <p14:tracePt t="74243" x="5930900" y="4502150"/>
          <p14:tracePt t="74253" x="5930900" y="4508500"/>
          <p14:tracePt t="74264" x="5949950" y="4514850"/>
          <p14:tracePt t="74270" x="5981700" y="4540250"/>
          <p14:tracePt t="74286" x="5994400" y="4552950"/>
          <p14:tracePt t="74303" x="6013450" y="4572000"/>
          <p14:tracePt t="74377" x="6019800" y="4572000"/>
          <p14:tracePt t="74399" x="6026150" y="4572000"/>
          <p14:tracePt t="74419" x="6032500" y="4572000"/>
          <p14:tracePt t="74430" x="6038850" y="4572000"/>
          <p14:tracePt t="74450" x="6045200" y="4572000"/>
          <p14:tracePt t="74461" x="6057900" y="4572000"/>
          <p14:tracePt t="74481" x="6070600" y="4572000"/>
          <p14:tracePt t="74491" x="6083300" y="4565650"/>
          <p14:tracePt t="74494" x="6089650" y="4565650"/>
          <p14:tracePt t="74503" x="6102350" y="4559300"/>
          <p14:tracePt t="74520" x="6127750" y="4546600"/>
          <p14:tracePt t="74554" x="6140450" y="4540250"/>
          <p14:tracePt t="74555" x="6146800" y="4533900"/>
          <p14:tracePt t="74570" x="6153150" y="4527550"/>
          <p14:tracePt t="74587" x="6153150" y="4514850"/>
          <p14:tracePt t="74603" x="6159500" y="4495800"/>
          <p14:tracePt t="74621" x="6165850" y="4489450"/>
          <p14:tracePt t="74636" x="6172200" y="4470400"/>
          <p14:tracePt t="74653" x="6172200" y="4451350"/>
          <p14:tracePt t="74690" x="6172200" y="4445000"/>
          <p14:tracePt t="74691" x="6172200" y="4438650"/>
          <p14:tracePt t="74722" x="6172200" y="4425950"/>
          <p14:tracePt t="74723" x="6172200" y="4419600"/>
          <p14:tracePt t="74737" x="6172200" y="4400550"/>
          <p14:tracePt t="74753" x="6172200" y="4387850"/>
          <p14:tracePt t="74770" x="6172200" y="4362450"/>
          <p14:tracePt t="74786" x="6172200" y="4356100"/>
          <p14:tracePt t="74803" x="6172200" y="4337050"/>
          <p14:tracePt t="74820" x="6172200" y="4324350"/>
          <p14:tracePt t="74836" x="6172200" y="4311650"/>
          <p14:tracePt t="74853" x="6172200" y="4298950"/>
          <p14:tracePt t="74870" x="6172200" y="4286250"/>
          <p14:tracePt t="74887" x="6172200" y="4267200"/>
          <p14:tracePt t="74903" x="6165850" y="4254500"/>
          <p14:tracePt t="74951" x="6165850" y="4248150"/>
          <p14:tracePt t="74961" x="6159500" y="4241800"/>
          <p14:tracePt t="74982" x="6159500" y="4235450"/>
          <p14:tracePt t="74995" x="6153150" y="4235450"/>
          <p14:tracePt t="74996" x="6146800" y="4229100"/>
          <p14:tracePt t="75003" x="6140450" y="4222750"/>
          <p14:tracePt t="75020" x="6134100" y="4222750"/>
          <p14:tracePt t="75036" x="6127750" y="4216400"/>
          <p14:tracePt t="75053" x="6115050" y="4210050"/>
          <p14:tracePt t="75070" x="6102350" y="4210050"/>
          <p14:tracePt t="75087" x="6096000" y="4210050"/>
          <p14:tracePt t="75103" x="6076950" y="4203700"/>
          <p14:tracePt t="75120" x="6064250" y="4203700"/>
          <p14:tracePt t="75137" x="6045200" y="4203700"/>
          <p14:tracePt t="75153" x="6026150" y="4203700"/>
          <p14:tracePt t="75170" x="6019800" y="4203700"/>
          <p14:tracePt t="75187" x="6000750" y="4203700"/>
          <p14:tracePt t="75203" x="5994400" y="4203700"/>
          <p14:tracePt t="75220" x="5975350" y="4203700"/>
          <p14:tracePt t="75236" x="5969000" y="4203700"/>
          <p14:tracePt t="75253" x="5956300" y="4203700"/>
          <p14:tracePt t="75271" x="5943600" y="4210050"/>
          <p14:tracePt t="75285" x="5937250" y="4210050"/>
          <p14:tracePt t="75302" x="5937250" y="4216400"/>
          <p14:tracePt t="75319" x="5930900" y="4216400"/>
          <p14:tracePt t="75337" x="5924550" y="4222750"/>
          <p14:tracePt t="75354" x="5911850" y="4235450"/>
          <p14:tracePt t="75369" x="5905500" y="4235450"/>
          <p14:tracePt t="75385" x="5899150" y="4241800"/>
          <p14:tracePt t="75403" x="5886450" y="4248150"/>
          <p14:tracePt t="75442" x="5886450" y="4254500"/>
          <p14:tracePt t="75448" x="5886450" y="4260850"/>
          <p14:tracePt t="75453" x="5880100" y="4267200"/>
          <p14:tracePt t="75470" x="5873750" y="4267200"/>
          <p14:tracePt t="75488" x="5867400" y="4273550"/>
          <p14:tracePt t="75503" x="5867400" y="4279900"/>
          <p14:tracePt t="75520" x="5867400" y="4286250"/>
          <p14:tracePt t="75567" x="5867400" y="4292600"/>
          <p14:tracePt t="75588" x="5867400" y="4298950"/>
          <p14:tracePt t="75609" x="5867400" y="4305300"/>
          <p14:tracePt t="75619" x="5867400" y="4311650"/>
          <p14:tracePt t="75630" x="5867400" y="4318000"/>
          <p14:tracePt t="75639" x="5867400" y="4324350"/>
          <p14:tracePt t="75653" x="5867400" y="4330700"/>
          <p14:tracePt t="75670" x="5867400" y="4337050"/>
          <p14:tracePt t="75687" x="5867400" y="4343400"/>
          <p14:tracePt t="75703" x="5867400" y="4349750"/>
          <p14:tracePt t="75720" x="5867400" y="4356100"/>
          <p14:tracePt t="75736" x="5867400" y="4362450"/>
          <p14:tracePt t="75753" x="5867400" y="4375150"/>
          <p14:tracePt t="75771" x="5867400" y="4387850"/>
          <p14:tracePt t="75808" x="5867400" y="4394200"/>
          <p14:tracePt t="75820" x="5867400" y="4400550"/>
          <p14:tracePt t="75828" x="5867400" y="4406900"/>
          <p14:tracePt t="75859" x="5867400" y="4413250"/>
          <p14:tracePt t="75880" x="5867400" y="4419600"/>
          <p14:tracePt t="75912" x="5873750" y="4425950"/>
          <p14:tracePt t="75922" x="5880100" y="4432300"/>
          <p14:tracePt t="75932" x="5880100" y="4438650"/>
          <p14:tracePt t="75953" x="5886450" y="4438650"/>
          <p14:tracePt t="75963" x="5892800" y="4451350"/>
          <p14:tracePt t="75974" x="5905500" y="4457700"/>
          <p14:tracePt t="75987" x="5905500" y="4464050"/>
          <p14:tracePt t="75988" x="5911850" y="4464050"/>
          <p14:tracePt t="76003" x="5930900" y="4483100"/>
          <p14:tracePt t="76020" x="5943600" y="4489450"/>
          <p14:tracePt t="76036" x="5962650" y="4495800"/>
          <p14:tracePt t="76053" x="5969000" y="4502150"/>
          <p14:tracePt t="76070" x="5975350" y="4502150"/>
          <p14:tracePt t="76110" x="5981700" y="4502150"/>
          <p14:tracePt t="76120" x="5988050" y="4502150"/>
          <p14:tracePt t="76130" x="5994400" y="4508500"/>
          <p14:tracePt t="76137" x="6000750" y="4508500"/>
          <p14:tracePt t="76153" x="6007100" y="4508500"/>
          <p14:tracePt t="76193" x="6013450" y="4508500"/>
          <p14:tracePt t="76245" x="6019800" y="4508500"/>
          <p14:tracePt t="76257" x="6026150" y="4508500"/>
          <p14:tracePt t="76266" x="6032500" y="4508500"/>
          <p14:tracePt t="76298" x="6038850" y="4514850"/>
          <p14:tracePt t="76308" x="6045200" y="4514850"/>
          <p14:tracePt t="76329" x="6051550" y="4514850"/>
          <p14:tracePt t="76340" x="6057900" y="4514850"/>
          <p14:tracePt t="76353" x="6064250" y="4514850"/>
          <p14:tracePt t="76371" x="6070600" y="4514850"/>
          <p14:tracePt t="76372" x="6076950" y="4514850"/>
          <p14:tracePt t="76387" x="6089650" y="4514850"/>
          <p14:tracePt t="76423" x="6096000" y="4514850"/>
          <p14:tracePt t="76424" x="6102350" y="4514850"/>
          <p14:tracePt t="76436" x="6108700" y="4514850"/>
          <p14:tracePt t="76453" x="6121400" y="4514850"/>
          <p14:tracePt t="76470" x="6153150" y="4514850"/>
          <p14:tracePt t="76487" x="6165850" y="4508500"/>
          <p14:tracePt t="76504" x="6191250" y="4495800"/>
          <p14:tracePt t="76521" x="6203950" y="4489450"/>
          <p14:tracePt t="76537" x="6210300" y="4483100"/>
          <p14:tracePt t="76553" x="6216650" y="4470400"/>
          <p14:tracePt t="76620" x="6216650" y="4464050"/>
          <p14:tracePt t="76661" x="6223000" y="4464050"/>
          <p14:tracePt t="76678" x="6223000" y="4457700"/>
          <p14:tracePt t="76680" x="6223000" y="4451350"/>
          <p14:tracePt t="76686" x="6223000" y="4445000"/>
          <p14:tracePt t="76724" x="6223000" y="4438650"/>
          <p14:tracePt t="76744" x="6223000" y="4432300"/>
          <p14:tracePt t="76765" x="6229350" y="4432300"/>
          <p14:tracePt t="76775" x="6229350" y="4425950"/>
          <p14:tracePt t="76786" x="6229350" y="4419600"/>
          <p14:tracePt t="76803" x="6229350" y="4413250"/>
          <p14:tracePt t="76804" x="6235700" y="4406900"/>
          <p14:tracePt t="76820" x="6235700" y="4400550"/>
          <p14:tracePt t="76837" x="6235700" y="4394200"/>
          <p14:tracePt t="76879" x="6242050" y="4394200"/>
          <p14:tracePt t="76910" x="6242050" y="4387850"/>
          <p14:tracePt t="76930" x="6242050" y="4381500"/>
          <p14:tracePt t="76951" x="6242050" y="4375150"/>
          <p14:tracePt t="76962" x="6242050" y="4368800"/>
          <p14:tracePt t="76972" x="6242050" y="4362450"/>
          <p14:tracePt t="76994" x="6242050" y="4356100"/>
          <p14:tracePt t="77004" x="6242050" y="4349750"/>
          <p14:tracePt t="77020" x="6242050" y="4343400"/>
          <p14:tracePt t="77021" x="6242050" y="4337050"/>
          <p14:tracePt t="77036" x="6242050" y="4330700"/>
          <p14:tracePt t="77053" x="6235700" y="4324350"/>
          <p14:tracePt t="77070" x="6229350" y="4318000"/>
          <p14:tracePt t="77086" x="6223000" y="4305300"/>
          <p14:tracePt t="77103" x="6216650" y="4292600"/>
          <p14:tracePt t="77141" x="6210300" y="4286250"/>
          <p14:tracePt t="77141" x="6203950" y="4279900"/>
          <p14:tracePt t="77153" x="6203950" y="4273550"/>
          <p14:tracePt t="77170" x="6197600" y="4267200"/>
          <p14:tracePt t="77187" x="6184900" y="4254500"/>
          <p14:tracePt t="77203" x="6178550" y="4254500"/>
          <p14:tracePt t="77220" x="6165850" y="4241800"/>
          <p14:tracePt t="77236" x="6159500" y="4235450"/>
          <p14:tracePt t="77253" x="6153150" y="4229100"/>
          <p14:tracePt t="77270" x="6140450" y="4222750"/>
          <p14:tracePt t="77286" x="6127750" y="4216400"/>
          <p14:tracePt t="77303" x="6108700" y="4216400"/>
          <p14:tracePt t="77320" x="6096000" y="4210050"/>
          <p14:tracePt t="77336" x="6064250" y="4203700"/>
          <p14:tracePt t="77353" x="6038850" y="4197350"/>
          <p14:tracePt t="77371" x="6032500" y="4197350"/>
          <p14:tracePt t="77387" x="6013450" y="4191000"/>
          <p14:tracePt t="77403" x="6000750" y="4191000"/>
          <p14:tracePt t="77420" x="5988050" y="4191000"/>
          <p14:tracePt t="77436" x="5969000" y="4191000"/>
          <p14:tracePt t="77453" x="5956300" y="4191000"/>
          <p14:tracePt t="77470" x="5937250" y="4197350"/>
          <p14:tracePt t="77487" x="5924550" y="4203700"/>
          <p14:tracePt t="77503" x="5911850" y="4210050"/>
          <p14:tracePt t="77521" x="5892800" y="4216400"/>
          <p14:tracePt t="77536" x="5892800" y="4222750"/>
          <p14:tracePt t="77554" x="5886450" y="4235450"/>
          <p14:tracePt t="77570" x="5880100" y="4241800"/>
          <p14:tracePt t="77586" x="5873750" y="4260850"/>
          <p14:tracePt t="77604" x="5873750" y="4279900"/>
          <p14:tracePt t="77620" x="5867400" y="4298950"/>
          <p14:tracePt t="77637" x="5867400" y="4337050"/>
          <p14:tracePt t="77653" x="5867400" y="4349750"/>
          <p14:tracePt t="77670" x="5867400" y="4375150"/>
          <p14:tracePt t="77686" x="5867400" y="4381500"/>
          <p14:tracePt t="77703" x="5867400" y="4400550"/>
          <p14:tracePt t="77720" x="5873750" y="4413250"/>
          <p14:tracePt t="77736" x="5873750" y="4419600"/>
          <p14:tracePt t="77753" x="5886450" y="4425950"/>
          <p14:tracePt t="77770" x="5892800" y="4438650"/>
          <p14:tracePt t="77787" x="5899150" y="4445000"/>
          <p14:tracePt t="77803" x="5911850" y="4451350"/>
          <p14:tracePt t="77820" x="5918200" y="4451350"/>
          <p14:tracePt t="77836" x="5937250" y="4451350"/>
          <p14:tracePt t="77853" x="5969000" y="4451350"/>
          <p14:tracePt t="77870" x="5981700" y="4451350"/>
          <p14:tracePt t="77886" x="6000750" y="4451350"/>
          <p14:tracePt t="77903" x="6007100" y="4451350"/>
          <p14:tracePt t="77920" x="6013450" y="4451350"/>
          <p14:tracePt t="77937" x="6019800" y="4451350"/>
          <p14:tracePt t="77953" x="6026150" y="4451350"/>
          <p14:tracePt t="77970" x="6032500" y="4451350"/>
          <p14:tracePt t="78830" x="6038850" y="4451350"/>
          <p14:tracePt t="78861" x="6051550" y="4451350"/>
          <p14:tracePt t="78871" x="6064250" y="4451350"/>
          <p14:tracePt t="78881" x="6076950" y="4451350"/>
          <p14:tracePt t="78892" x="6096000" y="4445000"/>
          <p14:tracePt t="78895" x="6121400" y="4432300"/>
          <p14:tracePt t="78903" x="6146800" y="4425950"/>
          <p14:tracePt t="78920" x="6197600" y="4406900"/>
          <p14:tracePt t="78937" x="6229350" y="4394200"/>
          <p14:tracePt t="78953" x="6261100" y="4375150"/>
          <p14:tracePt t="78970" x="6292850" y="4356100"/>
          <p14:tracePt t="78987" x="6305550" y="4349750"/>
          <p14:tracePt t="79003" x="6324600" y="4337050"/>
          <p14:tracePt t="79020" x="6337300" y="4330700"/>
          <p14:tracePt t="79037" x="6356350" y="4311650"/>
          <p14:tracePt t="79053" x="6369050" y="4305300"/>
          <p14:tracePt t="79070" x="6381750" y="4298950"/>
          <p14:tracePt t="79087" x="6388100" y="4286250"/>
          <p14:tracePt t="79103" x="6394450" y="4286250"/>
          <p14:tracePt t="79120" x="6407150" y="4286250"/>
          <p14:tracePt t="79137" x="6451600" y="4286250"/>
          <p14:tracePt t="79153" x="6470650" y="4286250"/>
          <p14:tracePt t="79170" x="6521450" y="4286250"/>
          <p14:tracePt t="79186" x="6546850" y="4286250"/>
          <p14:tracePt t="79203" x="6584950" y="4286250"/>
          <p14:tracePt t="79220" x="6616700" y="4286250"/>
          <p14:tracePt t="79236" x="6623050" y="4286250"/>
          <p14:tracePt t="79253" x="6648450" y="4286250"/>
          <p14:tracePt t="79270" x="6654800" y="4286250"/>
          <p14:tracePt t="79287" x="6686550" y="4286250"/>
          <p14:tracePt t="79303" x="6705600" y="4286250"/>
          <p14:tracePt t="79321" x="6718300" y="4286250"/>
          <p14:tracePt t="79336" x="6724650" y="4286250"/>
          <p14:tracePt t="79353" x="6737350" y="4279900"/>
          <p14:tracePt t="79370" x="6750050" y="4279900"/>
          <p14:tracePt t="79386" x="6769100" y="4273550"/>
          <p14:tracePt t="79404" x="6781800" y="4273550"/>
          <p14:tracePt t="79419" x="6800850" y="4273550"/>
          <p14:tracePt t="79435" x="6813550" y="4273550"/>
          <p14:tracePt t="79453" x="6819900" y="4273550"/>
          <p14:tracePt t="79497" x="6826250" y="4273550"/>
          <p14:tracePt t="79507" x="6832600" y="4273550"/>
          <p14:tracePt t="79520" x="6838950" y="4273550"/>
          <p14:tracePt t="79539" x="6845300" y="4273550"/>
          <p14:tracePt t="79539" x="6858000" y="4273550"/>
          <p14:tracePt t="79571" x="6864350" y="4273550"/>
          <p14:tracePt t="79572" x="6870700" y="4273550"/>
          <p14:tracePt t="79586" x="6877050" y="4273550"/>
          <p14:tracePt t="79603" x="6883400" y="4273550"/>
          <p14:tracePt t="79620" x="6896100" y="4273550"/>
          <p14:tracePt t="79637" x="6908800" y="4273550"/>
          <p14:tracePt t="79653" x="6915150" y="4273550"/>
          <p14:tracePt t="79670" x="6927850" y="4273550"/>
          <p14:tracePt t="79726" x="6934200" y="4273550"/>
          <p14:tracePt t="79747" x="6940550" y="4273550"/>
          <p14:tracePt t="79768" x="6946900" y="4273550"/>
          <p14:tracePt t="79861" x="6953250" y="4273550"/>
          <p14:tracePt t="79882" x="6959600" y="4279900"/>
          <p14:tracePt t="79892" x="6959600" y="4286250"/>
          <p14:tracePt t="79913" x="6959600" y="4292600"/>
          <p14:tracePt t="79944" x="6959600" y="4298950"/>
          <p14:tracePt t="79965" x="6959600" y="4305300"/>
          <p14:tracePt t="79996" x="6959600" y="4318000"/>
          <p14:tracePt t="80012" x="6959600" y="4324350"/>
          <p14:tracePt t="80020" x="6965950" y="4324350"/>
          <p14:tracePt t="80021" x="6965950" y="4337050"/>
          <p14:tracePt t="80036" x="6965950" y="4343400"/>
          <p14:tracePt t="80054" x="6972300" y="4356100"/>
          <p14:tracePt t="80070" x="6972300" y="4362450"/>
          <p14:tracePt t="80086" x="6972300" y="4368800"/>
          <p14:tracePt t="80141" x="6972300" y="4375150"/>
          <p14:tracePt t="80162" x="6972300" y="4381500"/>
          <p14:tracePt t="80203" x="6972300" y="4387850"/>
          <p14:tracePt t="80367" x="6972300" y="4394200"/>
          <p14:tracePt t="80490" x="6965950" y="4394200"/>
          <p14:tracePt t="80531" x="6959600" y="4394200"/>
          <p14:tracePt t="80562" x="6953250" y="4394200"/>
          <p14:tracePt t="80756" x="6946900" y="4394200"/>
          <p14:tracePt t="80787" x="6940550" y="4394200"/>
          <p14:tracePt t="80797" x="6934200" y="4400550"/>
          <p14:tracePt t="80818" x="6927850" y="4400550"/>
          <p14:tracePt t="80828" x="6915150" y="4400550"/>
          <p14:tracePt t="80838" x="6908800" y="4406900"/>
          <p14:tracePt t="80849" x="6896100" y="4406900"/>
          <p14:tracePt t="80853" x="6877050" y="4413250"/>
          <p14:tracePt t="80870" x="6870700" y="4419600"/>
          <p14:tracePt t="80886" x="6858000" y="4419600"/>
          <p14:tracePt t="80903" x="6858000" y="4425950"/>
          <p14:tracePt t="80942" x="6851650" y="4425950"/>
          <p14:tracePt t="80953" x="6851650" y="4432300"/>
          <p14:tracePt t="80970" x="6838950" y="4432300"/>
          <p14:tracePt t="80971" x="6826250" y="4445000"/>
          <p14:tracePt t="80986" x="6813550" y="4451350"/>
          <p14:tracePt t="81003" x="6788150" y="4451350"/>
          <p14:tracePt t="81020" x="6762750" y="4457700"/>
          <p14:tracePt t="81036" x="6762750" y="4464050"/>
          <p14:tracePt t="81053" x="6756400" y="4464050"/>
          <p14:tracePt t="81209" x="6762750" y="4464050"/>
          <p14:tracePt t="81220" x="6775450" y="4464050"/>
          <p14:tracePt t="81230" x="6788150" y="4464050"/>
          <p14:tracePt t="81236" x="6819900" y="4464050"/>
          <p14:tracePt t="81253" x="6838950" y="4464050"/>
          <p14:tracePt t="81270" x="6858000" y="4464050"/>
          <p14:tracePt t="82636" x="6864350" y="4464050"/>
          <p14:tracePt t="82678" x="6870700" y="4464050"/>
          <p14:tracePt t="82688" x="6883400" y="4464050"/>
          <p14:tracePt t="82709" x="6896100" y="4464050"/>
          <p14:tracePt t="82719" x="6915150" y="4464050"/>
          <p14:tracePt t="82729" x="6921500" y="4464050"/>
          <p14:tracePt t="82736" x="6946900" y="4464050"/>
          <p14:tracePt t="82753" x="6953250" y="4464050"/>
          <p14:tracePt t="82770" x="6965950" y="4464050"/>
          <p14:tracePt t="82786" x="6972300" y="4464050"/>
          <p14:tracePt t="82803" x="6978650" y="4464050"/>
          <p14:tracePt t="82820" x="6985000" y="4464050"/>
          <p14:tracePt t="82836" x="6991350" y="4464050"/>
          <p14:tracePt t="82853" x="7004050" y="4464050"/>
          <p14:tracePt t="82870" x="7023100" y="4464050"/>
          <p14:tracePt t="82887" x="7029450" y="4464050"/>
          <p14:tracePt t="82903" x="7042150" y="4464050"/>
          <p14:tracePt t="82920" x="7048500" y="4464050"/>
          <p14:tracePt t="82936" x="7061200" y="4464050"/>
          <p14:tracePt t="82953" x="7073900" y="4464050"/>
          <p14:tracePt t="82970" x="7080250" y="4464050"/>
          <p14:tracePt t="82986" x="7086600" y="4464050"/>
          <p14:tracePt t="83003" x="7092950" y="4464050"/>
          <p14:tracePt t="83020" x="7099300" y="4464050"/>
          <p14:tracePt t="83036" x="7112000" y="4464050"/>
          <p14:tracePt t="83053" x="7118350" y="4464050"/>
          <p14:tracePt t="83070" x="7131050" y="4464050"/>
          <p14:tracePt t="83086" x="7143750" y="4464050"/>
          <p14:tracePt t="83103" x="7162800" y="4464050"/>
          <p14:tracePt t="83121" x="7175500" y="4464050"/>
          <p14:tracePt t="83136" x="7200900" y="4464050"/>
          <p14:tracePt t="83153" x="7226300" y="4464050"/>
          <p14:tracePt t="83190" x="7232650" y="4464050"/>
          <p14:tracePt t="83210" x="7239000" y="4464050"/>
          <p14:tracePt t="83229" x="7245350" y="4464050"/>
          <p14:tracePt t="83230" x="7251700" y="4464050"/>
          <p14:tracePt t="83236" x="7264400" y="4464050"/>
          <p14:tracePt t="83253" x="7277100" y="4464050"/>
          <p14:tracePt t="83270" x="7296150" y="4470400"/>
          <p14:tracePt t="83286" x="7308850" y="4470400"/>
          <p14:tracePt t="83303" x="7321550" y="4476750"/>
          <p14:tracePt t="83320" x="7340600" y="4476750"/>
          <p14:tracePt t="83366" x="7346950" y="4476750"/>
          <p14:tracePt t="83376" x="7353300" y="4476750"/>
          <p14:tracePt t="83387" x="7359650" y="4476750"/>
          <p14:tracePt t="83408" x="7366000" y="4476750"/>
          <p14:tracePt t="83420" x="7372350" y="4476750"/>
          <p14:tracePt t="83436" x="7378700" y="4476750"/>
          <p14:tracePt t="83461" x="7385050" y="4476750"/>
          <p14:tracePt t="83478" x="7391400" y="4476750"/>
          <p14:tracePt t="83502" x="7397750" y="4476750"/>
          <p14:tracePt t="83512" x="7410450" y="4476750"/>
          <p14:tracePt t="83529" x="7416800" y="4476750"/>
          <p14:tracePt t="83536" x="7423150" y="4476750"/>
          <p14:tracePt t="83537" x="7435850" y="4476750"/>
          <p14:tracePt t="83553" x="7448550" y="4476750"/>
          <p14:tracePt t="83657" x="7454900" y="4476750"/>
          <p14:tracePt t="83708" x="7461250" y="4476750"/>
          <p14:tracePt t="83718" x="7467600" y="4476750"/>
          <p14:tracePt t="83749" x="7473950" y="4476750"/>
          <p14:tracePt t="83781" x="7480300" y="4476750"/>
          <p14:tracePt t="83791" x="7486650" y="4476750"/>
          <p14:tracePt t="83863" x="7493000" y="4476750"/>
          <p14:tracePt t="83914" x="7499350" y="4476750"/>
          <p14:tracePt t="83986" x="7505700" y="4476750"/>
          <p14:tracePt t="85860" x="7512050" y="4470400"/>
          <p14:tracePt t="85870" x="7518400" y="4470400"/>
          <p14:tracePt t="85880" x="7524750" y="4464050"/>
          <p14:tracePt t="85887" x="7537450" y="4464050"/>
          <p14:tracePt t="85904" x="7543800" y="4464050"/>
          <p14:tracePt t="85921" x="7550150" y="4457700"/>
          <p14:tracePt t="85937" x="7556500" y="4451350"/>
          <p14:tracePt t="87470" x="7556500" y="4445000"/>
          <p14:tracePt t="87491" x="7550150" y="4445000"/>
          <p14:tracePt t="87501" x="7537450" y="4432300"/>
          <p14:tracePt t="87513" x="7518400" y="4419600"/>
          <p14:tracePt t="87522" x="7499350" y="4406900"/>
          <p14:tracePt t="87536" x="7473950" y="4387850"/>
          <p14:tracePt t="87553" x="7404100" y="4337050"/>
          <p14:tracePt t="87553" x="7378700" y="4311650"/>
          <p14:tracePt t="87570" x="7321550" y="4279900"/>
          <p14:tracePt t="87587" x="7302500" y="4260850"/>
          <p14:tracePt t="87604" x="7251700" y="4235450"/>
          <p14:tracePt t="87621" x="7207250" y="4216400"/>
          <p14:tracePt t="87638" x="7181850" y="4203700"/>
          <p14:tracePt t="87655" x="7099300" y="4178300"/>
          <p14:tracePt t="87671" x="7061200" y="4171950"/>
          <p14:tracePt t="87687" x="6978650" y="4146550"/>
          <p14:tracePt t="87703" x="6921500" y="4133850"/>
          <p14:tracePt t="87721" x="6883400" y="4127500"/>
          <p14:tracePt t="87737" x="6832600" y="4114800"/>
          <p14:tracePt t="87754" x="6813550" y="4114800"/>
          <p14:tracePt t="87771" x="6769100" y="4108450"/>
          <p14:tracePt t="87787" x="6711950" y="4102100"/>
          <p14:tracePt t="87804" x="6686550" y="4102100"/>
          <p14:tracePt t="87821" x="6635750" y="4102100"/>
          <p14:tracePt t="87837" x="6610350" y="4102100"/>
          <p14:tracePt t="87854" x="6572250" y="4095750"/>
          <p14:tracePt t="87871" x="6521450" y="4089400"/>
          <p14:tracePt t="87887" x="6483350" y="4083050"/>
          <p14:tracePt t="87904" x="6407150" y="4070350"/>
          <p14:tracePt t="87921" x="6369050" y="4064000"/>
          <p14:tracePt t="87937" x="6292850" y="4057650"/>
          <p14:tracePt t="87954" x="6242050" y="4051300"/>
          <p14:tracePt t="87971" x="6223000" y="4044950"/>
          <p14:tracePt t="87987" x="6178550" y="4032250"/>
          <p14:tracePt t="88004" x="6165850" y="4032250"/>
          <p14:tracePt t="88021" x="6102350" y="4013200"/>
          <p14:tracePt t="88037" x="6013450" y="3994150"/>
          <p14:tracePt t="88054" x="5975350" y="3987800"/>
          <p14:tracePt t="88071" x="5886450" y="3962400"/>
          <p14:tracePt t="88087" x="5848350" y="3956050"/>
          <p14:tracePt t="88104" x="5791200" y="3943350"/>
          <p14:tracePt t="88121" x="5765800" y="3937000"/>
          <p14:tracePt t="88121" x="5734050" y="3924300"/>
          <p14:tracePt t="88138" x="5708650" y="3917950"/>
          <p14:tracePt t="88154" x="5638800" y="3898900"/>
          <p14:tracePt t="88171" x="5607050" y="3892550"/>
          <p14:tracePt t="88188" x="5530850" y="3867150"/>
          <p14:tracePt t="88204" x="5486400" y="3848100"/>
          <p14:tracePt t="88221" x="5473700" y="3841750"/>
          <p14:tracePt t="88237" x="5454650" y="3835400"/>
          <p14:tracePt t="88254" x="5441950" y="3829050"/>
          <p14:tracePt t="88271" x="5429250" y="3822700"/>
          <p14:tracePt t="88287" x="5422900" y="3816350"/>
          <p14:tracePt t="88304" x="5410200" y="3810000"/>
          <p14:tracePt t="88321" x="5397500" y="3797300"/>
          <p14:tracePt t="88337" x="5391150" y="3790950"/>
          <p14:tracePt t="88354" x="5378450" y="3784600"/>
          <p14:tracePt t="88371" x="5378450" y="3778250"/>
          <p14:tracePt t="88387" x="5365750" y="3771900"/>
          <p14:tracePt t="88404" x="5353050" y="3752850"/>
          <p14:tracePt t="88421" x="5346700" y="3752850"/>
          <p14:tracePt t="88437" x="5340350" y="3733800"/>
          <p14:tracePt t="88454" x="5334000" y="3733800"/>
          <p14:tracePt t="88471" x="5321300" y="3714750"/>
          <p14:tracePt t="88488" x="5314950" y="3702050"/>
          <p14:tracePt t="88504" x="5314950" y="3695700"/>
          <p14:tracePt t="88521" x="5308600" y="3689350"/>
          <p14:tracePt t="88537" x="5302250" y="3683000"/>
          <p14:tracePt t="88554" x="5302250" y="3676650"/>
          <p14:tracePt t="88571" x="5295900" y="3670300"/>
          <p14:tracePt t="88587" x="5295900" y="3663950"/>
          <p14:tracePt t="88604" x="5295900" y="3657600"/>
          <p14:tracePt t="88659" x="5295900" y="3651250"/>
          <p14:tracePt t="88681" x="5295900" y="3644900"/>
          <p14:tracePt t="88703" x="5295900" y="3638550"/>
          <p14:tracePt t="88704" x="5295900" y="3632200"/>
          <p14:tracePt t="88721" x="5295900" y="3625850"/>
          <p14:tracePt t="88737" x="5295900" y="3613150"/>
          <p14:tracePt t="88774" x="5295900" y="3606800"/>
          <p14:tracePt t="88826" x="5295900" y="3600450"/>
          <p14:tracePt t="88847" x="5295900" y="3594100"/>
          <p14:tracePt t="88878" x="5295900" y="3587750"/>
          <p14:tracePt t="88896" x="5295900" y="3581400"/>
          <p14:tracePt t="88897" x="5302250" y="3575050"/>
          <p14:tracePt t="88904" x="5308600" y="3568700"/>
          <p14:tracePt t="88921" x="5308600" y="3562350"/>
          <p14:tracePt t="88937" x="5314950" y="3556000"/>
          <p14:tracePt t="88973" x="5321300" y="3556000"/>
          <p14:tracePt t="88974" x="5327650" y="3556000"/>
          <p14:tracePt t="88987" x="5327650" y="3549650"/>
          <p14:tracePt t="89004" x="5327650" y="3543300"/>
          <p14:tracePt t="89021" x="5340350" y="3543300"/>
          <p14:tracePt t="89037" x="5346700" y="3536950"/>
          <p14:tracePt t="89054" x="5346700" y="3530600"/>
          <p14:tracePt t="89071" x="5353050" y="3524250"/>
          <p14:tracePt t="89087" x="5359400" y="3524250"/>
          <p14:tracePt t="89104" x="5365750" y="3517900"/>
          <p14:tracePt t="89140" x="5372100" y="3511550"/>
          <p14:tracePt t="89161" x="5378450" y="3511550"/>
          <p14:tracePt t="89181" x="5378450" y="3505200"/>
          <p14:tracePt t="89192" x="5384800" y="3505200"/>
          <p14:tracePt t="89204" x="5391150" y="3505200"/>
          <p14:tracePt t="89223" x="5397500" y="3505200"/>
          <p14:tracePt t="89245" x="5403850" y="3498850"/>
          <p14:tracePt t="89255" x="5410200" y="3498850"/>
          <p14:tracePt t="89265" x="5416550" y="3498850"/>
          <p14:tracePt t="89272" x="5422900" y="3492500"/>
          <p14:tracePt t="89287" x="5429250" y="3492500"/>
          <p14:tracePt t="89304" x="5429250" y="3486150"/>
          <p14:tracePt t="89321" x="5441950" y="3486150"/>
          <p14:tracePt t="89337" x="5454650" y="3486150"/>
          <p14:tracePt t="89354" x="5480050" y="3486150"/>
          <p14:tracePt t="89371" x="5486400" y="3486150"/>
          <p14:tracePt t="89387" x="5511800" y="3486150"/>
          <p14:tracePt t="89421" x="5524500" y="3486150"/>
          <p14:tracePt t="89422" x="5530850" y="3486150"/>
          <p14:tracePt t="89437" x="5543550" y="3486150"/>
          <p14:tracePt t="89454" x="5549900" y="3486150"/>
          <p14:tracePt t="89471" x="5568950" y="3486150"/>
          <p14:tracePt t="89487" x="5575300" y="3486150"/>
          <p14:tracePt t="89504" x="5594350" y="3486150"/>
          <p14:tracePt t="89521" x="5600700" y="3486150"/>
          <p14:tracePt t="89537" x="5607050" y="3486150"/>
          <p14:tracePt t="89553" x="5613400" y="3486150"/>
          <p14:tracePt t="89589" x="5619750" y="3486150"/>
          <p14:tracePt t="89590" x="5626100" y="3486150"/>
          <p14:tracePt t="89604" x="5632450" y="3479800"/>
          <p14:tracePt t="89621" x="5645150" y="3479800"/>
          <p14:tracePt t="89661" x="5651500" y="3473450"/>
          <p14:tracePt t="89672" x="5657850" y="3473450"/>
          <p14:tracePt t="89673" x="5664200" y="3473450"/>
          <p14:tracePt t="89687" x="5676900" y="3473450"/>
          <p14:tracePt t="89705" x="5683250" y="3473450"/>
          <p14:tracePt t="89721" x="5695950" y="3473450"/>
          <p14:tracePt t="89738" x="5708650" y="3473450"/>
          <p14:tracePt t="89754" x="5721350" y="3473450"/>
          <p14:tracePt t="89771" x="5740400" y="3473450"/>
          <p14:tracePt t="89787" x="5753100" y="3473450"/>
          <p14:tracePt t="89804" x="5772150" y="3473450"/>
          <p14:tracePt t="89821" x="5791200" y="3473450"/>
          <p14:tracePt t="89837" x="5822950" y="3473450"/>
          <p14:tracePt t="89854" x="5867400" y="3473450"/>
          <p14:tracePt t="89871" x="5892800" y="3473450"/>
          <p14:tracePt t="89887" x="5930900" y="3473450"/>
          <p14:tracePt t="89904" x="5956300" y="3473450"/>
          <p14:tracePt t="89921" x="6007100" y="3473450"/>
          <p14:tracePt t="89937" x="6038850" y="3473450"/>
          <p14:tracePt t="89954" x="6096000" y="3473450"/>
          <p14:tracePt t="89971" x="6159500" y="3473450"/>
          <p14:tracePt t="89987" x="6184900" y="3473450"/>
          <p14:tracePt t="90004" x="6242050" y="3473450"/>
          <p14:tracePt t="90021" x="6286500" y="3473450"/>
          <p14:tracePt t="90037" x="6299200" y="3473450"/>
          <p14:tracePt t="90054" x="6343650" y="3473450"/>
          <p14:tracePt t="90071" x="6369050" y="3473450"/>
          <p14:tracePt t="90087" x="6407150" y="3473450"/>
          <p14:tracePt t="90104" x="6445250" y="3473450"/>
          <p14:tracePt t="90121" x="6464300" y="3473450"/>
          <p14:tracePt t="90137" x="6477000" y="3473450"/>
          <p14:tracePt t="90154" x="6483350" y="3473450"/>
          <p14:tracePt t="90171" x="6496050" y="3473450"/>
          <p14:tracePt t="90187" x="6502400" y="3473450"/>
          <p14:tracePt t="90204" x="6515100" y="3473450"/>
          <p14:tracePt t="90221" x="6527800" y="3473450"/>
          <p14:tracePt t="90237" x="6540500" y="3473450"/>
          <p14:tracePt t="90254" x="6553200" y="3473450"/>
          <p14:tracePt t="90271" x="6565900" y="3473450"/>
          <p14:tracePt t="90287" x="6591300" y="3473450"/>
          <p14:tracePt t="90304" x="6616700" y="3473450"/>
          <p14:tracePt t="90321" x="6635750" y="3473450"/>
          <p14:tracePt t="90337" x="6673850" y="3473450"/>
          <p14:tracePt t="90354" x="6686550" y="3473450"/>
          <p14:tracePt t="90370" x="6718300" y="3473450"/>
          <p14:tracePt t="90387" x="6743700" y="3473450"/>
          <p14:tracePt t="90404" x="6750050" y="3473450"/>
          <p14:tracePt t="90420" x="6769100" y="3473450"/>
          <p14:tracePt t="90437" x="6781800" y="3473450"/>
          <p14:tracePt t="90454" x="6800850" y="3473450"/>
          <p14:tracePt t="90471" x="6819900" y="3473450"/>
          <p14:tracePt t="90487" x="6832600" y="3473450"/>
          <p14:tracePt t="90504" x="6858000" y="3473450"/>
          <p14:tracePt t="90520" x="6870700" y="3473450"/>
          <p14:tracePt t="90537" x="6889750" y="3473450"/>
          <p14:tracePt t="90554" x="6908800" y="3473450"/>
          <p14:tracePt t="90571" x="6927850" y="3473450"/>
          <p14:tracePt t="90586" x="6946900" y="3473450"/>
          <p14:tracePt t="90604" x="6965950" y="3473450"/>
          <p14:tracePt t="90621" x="6985000" y="3473450"/>
          <p14:tracePt t="90637" x="7004050" y="3473450"/>
          <p14:tracePt t="90674" x="7010400" y="3473450"/>
          <p14:tracePt t="90675" x="7023100" y="3473450"/>
          <p14:tracePt t="90705" x="7029450" y="3473450"/>
          <p14:tracePt t="90706" x="7042150" y="3473450"/>
          <p14:tracePt t="90721" x="7061200" y="3473450"/>
          <p14:tracePt t="90753" x="7073900" y="3473450"/>
          <p14:tracePt t="90754" x="7086600" y="3473450"/>
          <p14:tracePt t="90771" x="7092950" y="3473450"/>
          <p14:tracePt t="90787" x="7112000" y="3473450"/>
          <p14:tracePt t="90804" x="7124700" y="3473450"/>
          <p14:tracePt t="90821" x="7137400" y="3473450"/>
          <p14:tracePt t="90837" x="7150100" y="3473450"/>
          <p14:tracePt t="90854" x="7162800" y="3473450"/>
          <p14:tracePt t="90870" x="7175500" y="3473450"/>
          <p14:tracePt t="90887" x="7188200" y="3473450"/>
          <p14:tracePt t="90904" x="7194550" y="3473450"/>
          <p14:tracePt t="90920" x="7200900" y="3473450"/>
          <p14:tracePt t="90937" x="7207250" y="3473450"/>
          <p14:tracePt t="90954" x="7219950" y="3473450"/>
          <p14:tracePt t="90998" x="7226300" y="3473450"/>
          <p14:tracePt t="91019" x="7232650" y="3473450"/>
          <p14:tracePt t="91029" x="7239000" y="3473450"/>
          <p14:tracePt t="91049" x="7245350" y="3473450"/>
          <p14:tracePt t="91060" x="7251700" y="3473450"/>
          <p14:tracePt t="91082" x="7258050" y="3473450"/>
          <p14:tracePt t="91092" x="7264400" y="3473450"/>
          <p14:tracePt t="91104" x="7270750" y="3473450"/>
          <p14:tracePt t="91123" x="7277100" y="3473450"/>
          <p14:tracePt t="91154" x="7283450" y="3473450"/>
          <p14:tracePt t="91165" x="7289800" y="3473450"/>
          <p14:tracePt t="91185" x="7289800" y="3479800"/>
          <p14:tracePt t="91196" x="7296150" y="3479800"/>
          <p14:tracePt t="91207" x="7302500" y="3479800"/>
          <p14:tracePt t="91229" x="7308850" y="3479800"/>
          <p14:tracePt t="91238" x="7315200" y="3486150"/>
          <p14:tracePt t="91330" x="7321550" y="3492500"/>
          <p14:tracePt t="91371" x="7321550" y="3498850"/>
          <p14:tracePt t="91392" x="7327900" y="3498850"/>
          <p14:tracePt t="91412" x="7334250" y="3505200"/>
          <p14:tracePt t="91443" x="7340600" y="3511550"/>
          <p14:tracePt t="91484" x="7340600" y="3517900"/>
          <p14:tracePt t="91546" x="7340600" y="3524250"/>
          <p14:tracePt t="91567" x="7340600" y="3530600"/>
          <p14:tracePt t="91577" x="7346950" y="3530600"/>
          <p14:tracePt t="91588" x="7346950" y="3536950"/>
          <p14:tracePt t="91589" x="7346950" y="3549650"/>
          <p14:tracePt t="91604" x="7353300" y="3556000"/>
          <p14:tracePt t="91621" x="7353300" y="3562350"/>
          <p14:tracePt t="91637" x="7353300" y="3575050"/>
          <p14:tracePt t="91654" x="7353300" y="3587750"/>
          <p14:tracePt t="91692" x="7353300" y="3594100"/>
          <p14:tracePt t="91692" x="7353300" y="3600450"/>
          <p14:tracePt t="91704" x="7353300" y="3606800"/>
          <p14:tracePt t="91721" x="7353300" y="3613150"/>
          <p14:tracePt t="91737" x="7353300" y="3619500"/>
          <p14:tracePt t="91784" x="7353300" y="3625850"/>
          <p14:tracePt t="91795" x="7353300" y="3632200"/>
          <p14:tracePt t="91816" x="7346950" y="3632200"/>
          <p14:tracePt t="91826" x="7346950" y="3638550"/>
          <p14:tracePt t="91858" x="7340600" y="3638550"/>
          <p14:tracePt t="91868" x="7340600" y="3644900"/>
          <p14:tracePt t="91879" x="7334250" y="3644900"/>
          <p14:tracePt t="91887" x="7327900" y="3651250"/>
          <p14:tracePt t="91904" x="7327900" y="3657600"/>
          <p14:tracePt t="91920" x="7321550" y="3657600"/>
          <p14:tracePt t="91937" x="7315200" y="3663950"/>
          <p14:tracePt t="91973" x="7308850" y="3670300"/>
          <p14:tracePt t="92024" x="7302500" y="3670300"/>
          <p14:tracePt t="92036" x="7302500" y="3676650"/>
          <p14:tracePt t="92037" x="7296150" y="3676650"/>
          <p14:tracePt t="92054" x="7296150" y="3683000"/>
          <p14:tracePt t="92070" x="7283450" y="3689350"/>
          <p14:tracePt t="92108" x="7277100" y="3695700"/>
          <p14:tracePt t="92129" x="7277100" y="3702050"/>
          <p14:tracePt t="92160" x="7277100" y="3708400"/>
          <p14:tracePt t="92170" x="7270750" y="3708400"/>
          <p14:tracePt t="92187" x="7264400" y="3708400"/>
          <p14:tracePt t="92204" x="7258050" y="3708400"/>
          <p14:tracePt t="92223" x="7251700" y="3708400"/>
          <p14:tracePt t="92224" x="7251700" y="3714750"/>
          <p14:tracePt t="92237" x="7245350" y="3714750"/>
          <p14:tracePt t="92254" x="7239000" y="3714750"/>
          <p14:tracePt t="92270" x="7226300" y="3721100"/>
          <p14:tracePt t="92317" x="7219950" y="3721100"/>
          <p14:tracePt t="92327" x="7213600" y="3721100"/>
          <p14:tracePt t="92349" x="7207250" y="3721100"/>
          <p14:tracePt t="92379" x="7200900" y="3721100"/>
          <p14:tracePt t="92390" x="7194550" y="3721100"/>
          <p14:tracePt t="92400" x="7188200" y="3721100"/>
          <p14:tracePt t="92413" x="7181850" y="3721100"/>
          <p14:tracePt t="92422" x="7175500" y="3727450"/>
          <p14:tracePt t="92422" x="7169150" y="3727450"/>
          <p14:tracePt t="92437" x="7143750" y="3727450"/>
          <p14:tracePt t="92474" x="7131050" y="3727450"/>
          <p14:tracePt t="92474" x="7124700" y="3727450"/>
          <p14:tracePt t="92487" x="7118350" y="3727450"/>
          <p14:tracePt t="92504" x="7105650" y="3733800"/>
          <p14:tracePt t="92520" x="7086600" y="3733800"/>
          <p14:tracePt t="92538" x="7080250" y="3733800"/>
          <p14:tracePt t="92554" x="7061200" y="3740150"/>
          <p14:tracePt t="92571" x="7054850" y="3746500"/>
          <p14:tracePt t="92587" x="7048500" y="3746500"/>
          <p14:tracePt t="92651" x="7042150" y="3746500"/>
          <p14:tracePt t="92672" x="7035800" y="3746500"/>
          <p14:tracePt t="92685" x="7029450" y="3746500"/>
          <p14:tracePt t="92696" x="7023100" y="3746500"/>
          <p14:tracePt t="92704" x="7016750" y="3752850"/>
          <p14:tracePt t="92720" x="6991350" y="3759200"/>
          <p14:tracePt t="92738" x="6972300" y="3765550"/>
          <p14:tracePt t="92754" x="6940550" y="3778250"/>
          <p14:tracePt t="92771" x="6908800" y="3784600"/>
          <p14:tracePt t="92787" x="6896100" y="3790950"/>
          <p14:tracePt t="92804" x="6864350" y="3790950"/>
          <p14:tracePt t="92820" x="6851650" y="3797300"/>
          <p14:tracePt t="92837" x="6838950" y="3797300"/>
          <p14:tracePt t="92854" x="6819900" y="3797300"/>
          <p14:tracePt t="92870" x="6807200" y="3797300"/>
          <p14:tracePt t="92887" x="6788150" y="3797300"/>
          <p14:tracePt t="92904" x="6775450" y="3797300"/>
          <p14:tracePt t="92921" x="6756400" y="3803650"/>
          <p14:tracePt t="92937" x="6743700" y="3810000"/>
          <p14:tracePt t="92954" x="6731000" y="3810000"/>
          <p14:tracePt t="92971" x="6718300" y="3816350"/>
          <p14:tracePt t="92987" x="6711950" y="3822700"/>
          <p14:tracePt t="93004" x="6699250" y="3822700"/>
          <p14:tracePt t="93020" x="6686550" y="3829050"/>
          <p14:tracePt t="93037" x="6680200" y="3835400"/>
          <p14:tracePt t="93054" x="6661150" y="3841750"/>
          <p14:tracePt t="93071" x="6648450" y="3848100"/>
          <p14:tracePt t="93087" x="6623050" y="3848100"/>
          <p14:tracePt t="93104" x="6610350" y="3848100"/>
          <p14:tracePt t="93120" x="6597650" y="3854450"/>
          <p14:tracePt t="93137" x="6578600" y="3867150"/>
          <p14:tracePt t="93154" x="6572250" y="3867150"/>
          <p14:tracePt t="93170" x="6546850" y="3879850"/>
          <p14:tracePt t="93187" x="6534150" y="3879850"/>
          <p14:tracePt t="93204" x="6527800" y="3886200"/>
          <p14:tracePt t="93221" x="6508750" y="3892550"/>
          <p14:tracePt t="93237" x="6496050" y="3898900"/>
          <p14:tracePt t="93254" x="6489700" y="3905250"/>
          <p14:tracePt t="93270" x="6483350" y="3905250"/>
          <p14:tracePt t="93287" x="6477000" y="3905250"/>
          <p14:tracePt t="93304" x="6464300" y="3911600"/>
          <p14:tracePt t="93320" x="6457950" y="3917950"/>
          <p14:tracePt t="93337" x="6438900" y="3917950"/>
          <p14:tracePt t="93354" x="6432550" y="3917950"/>
          <p14:tracePt t="93370" x="6400800" y="3924300"/>
          <p14:tracePt t="93387" x="6369050" y="3924300"/>
          <p14:tracePt t="93404" x="6356350" y="3924300"/>
          <p14:tracePt t="93420" x="6330950" y="3924300"/>
          <p14:tracePt t="93437" x="6318250" y="3924300"/>
          <p14:tracePt t="93454" x="6299200" y="3924300"/>
          <p14:tracePt t="93470" x="6286500" y="3924300"/>
          <p14:tracePt t="93487" x="6267450" y="3924300"/>
          <p14:tracePt t="93504" x="6248400" y="3924300"/>
          <p14:tracePt t="93520" x="6229350" y="3924300"/>
          <p14:tracePt t="93537" x="6203950" y="3924300"/>
          <p14:tracePt t="93554" x="6165850" y="3924300"/>
          <p14:tracePt t="93571" x="6153150" y="3924300"/>
          <p14:tracePt t="93587" x="6121400" y="3924300"/>
          <p14:tracePt t="93604" x="6115050" y="3924300"/>
          <p14:tracePt t="93620" x="6089650" y="3930650"/>
          <p14:tracePt t="93637" x="6070600" y="3930650"/>
          <p14:tracePt t="93654" x="6057900" y="3930650"/>
          <p14:tracePt t="93670" x="6045200" y="3937000"/>
          <p14:tracePt t="93687" x="6032500" y="3937000"/>
          <p14:tracePt t="93704" x="6019800" y="3949700"/>
          <p14:tracePt t="93721" x="6007100" y="3956050"/>
          <p14:tracePt t="93738" x="5994400" y="3962400"/>
          <p14:tracePt t="93754" x="5975350" y="3968750"/>
          <p14:tracePt t="93771" x="5975350" y="3975100"/>
          <p14:tracePt t="93787" x="5956300" y="3981450"/>
          <p14:tracePt t="93804" x="5943600" y="3987800"/>
          <p14:tracePt t="93820" x="5937250" y="3987800"/>
          <p14:tracePt t="93837" x="5930900" y="3994150"/>
          <p14:tracePt t="93854" x="5918200" y="3994150"/>
          <p14:tracePt t="93870" x="5905500" y="4006850"/>
          <p14:tracePt t="93887" x="5886450" y="4013200"/>
          <p14:tracePt t="93904" x="5873750" y="4019550"/>
          <p14:tracePt t="93920" x="5854700" y="4025900"/>
          <p14:tracePt t="93937" x="5842000" y="4025900"/>
          <p14:tracePt t="93954" x="5816600" y="4038600"/>
          <p14:tracePt t="93970" x="5797550" y="4044950"/>
          <p14:tracePt t="93987" x="5784850" y="4051300"/>
          <p14:tracePt t="94004" x="5765800" y="4057650"/>
          <p14:tracePt t="94021" x="5759450" y="4057650"/>
          <p14:tracePt t="94037" x="5734050" y="4064000"/>
          <p14:tracePt t="94054" x="5721350" y="4070350"/>
          <p14:tracePt t="94054" x="5702300" y="4070350"/>
          <p14:tracePt t="94071" x="5695950" y="4076700"/>
          <p14:tracePt t="94087" x="5664200" y="4089400"/>
          <p14:tracePt t="94104" x="5645150" y="4095750"/>
          <p14:tracePt t="94120" x="5626100" y="4102100"/>
          <p14:tracePt t="94137" x="5619750" y="4108450"/>
          <p14:tracePt t="94154" x="5607050" y="4108450"/>
          <p14:tracePt t="94170" x="5594350" y="4114800"/>
          <p14:tracePt t="94187" x="5588000" y="4114800"/>
          <p14:tracePt t="94204" x="5575300" y="4121150"/>
          <p14:tracePt t="94221" x="5562600" y="4127500"/>
          <p14:tracePt t="94237" x="5543550" y="4127500"/>
          <p14:tracePt t="94254" x="5524500" y="4133850"/>
          <p14:tracePt t="94271" x="5511800" y="4140200"/>
          <p14:tracePt t="94287" x="5505450" y="4152900"/>
          <p14:tracePt t="94304" x="5499100" y="4159250"/>
          <p14:tracePt t="94320" x="5486400" y="4178300"/>
          <p14:tracePt t="94337" x="5480050" y="4184650"/>
          <p14:tracePt t="94354" x="5473700" y="4191000"/>
          <p14:tracePt t="94370" x="5473700" y="4197350"/>
          <p14:tracePt t="94405" x="5473700" y="4203700"/>
          <p14:tracePt t="94406" x="5473700" y="4210050"/>
          <p14:tracePt t="94421" x="5473700" y="4216400"/>
          <p14:tracePt t="94457" x="5473700" y="4222750"/>
          <p14:tracePt t="94458" x="5473700" y="4229100"/>
          <p14:tracePt t="94489" x="5473700" y="4235450"/>
          <p14:tracePt t="94490" x="5473700" y="4241800"/>
          <p14:tracePt t="94504" x="5473700" y="4248150"/>
          <p14:tracePt t="94541" x="5473700" y="4254500"/>
          <p14:tracePt t="94541" x="5473700" y="4260850"/>
          <p14:tracePt t="94554" x="5473700" y="4267200"/>
          <p14:tracePt t="94593" x="5473700" y="4273550"/>
          <p14:tracePt t="94604" x="5473700" y="4279900"/>
          <p14:tracePt t="94624" x="5473700" y="4286250"/>
          <p14:tracePt t="94634" x="5480050" y="4292600"/>
          <p14:tracePt t="94637" x="5480050" y="4298950"/>
          <p14:tracePt t="94654" x="5480050" y="4311650"/>
          <p14:tracePt t="94670" x="5492750" y="4318000"/>
          <p14:tracePt t="94688" x="5499100" y="4324350"/>
          <p14:tracePt t="94704" x="5505450" y="4330700"/>
          <p14:tracePt t="94720" x="5511800" y="4337050"/>
          <p14:tracePt t="94737" x="5524500" y="4343400"/>
          <p14:tracePt t="94754" x="5537200" y="4349750"/>
          <p14:tracePt t="94770" x="5543550" y="4356100"/>
          <p14:tracePt t="94787" x="5556250" y="4356100"/>
          <p14:tracePt t="94804" x="5562600" y="4356100"/>
          <p14:tracePt t="94820" x="5575300" y="4362450"/>
          <p14:tracePt t="94837" x="5581650" y="4368800"/>
          <p14:tracePt t="94854" x="5594350" y="4375150"/>
          <p14:tracePt t="94870" x="5600700" y="4375150"/>
          <p14:tracePt t="94887" x="5613400" y="4375150"/>
          <p14:tracePt t="94904" x="5619750" y="4375150"/>
          <p14:tracePt t="94920" x="5632450" y="4375150"/>
          <p14:tracePt t="94937" x="5645150" y="4375150"/>
          <p14:tracePt t="94954" x="5664200" y="4375150"/>
          <p14:tracePt t="94970" x="5683250" y="4375150"/>
          <p14:tracePt t="94987" x="5715000" y="4381500"/>
          <p14:tracePt t="95004" x="5734050" y="4381500"/>
          <p14:tracePt t="95021" x="5740400" y="4387850"/>
          <p14:tracePt t="95037" x="5753100" y="4387850"/>
          <p14:tracePt t="95073" x="5759450" y="4387850"/>
          <p14:tracePt t="95094" x="5765800" y="4387850"/>
          <p14:tracePt t="95104" x="5772150" y="4387850"/>
          <p14:tracePt t="95125" x="5778500" y="4387850"/>
          <p14:tracePt t="95135" x="5791200" y="4387850"/>
          <p14:tracePt t="95156" x="5803900" y="4387850"/>
          <p14:tracePt t="95157" x="5810250" y="4387850"/>
          <p14:tracePt t="95170" x="5816600" y="4387850"/>
          <p14:tracePt t="95187" x="5829300" y="4387850"/>
          <p14:tracePt t="95204" x="5848350" y="4387850"/>
          <p14:tracePt t="95221" x="5867400" y="4387850"/>
          <p14:tracePt t="95237" x="5892800" y="4387850"/>
          <p14:tracePt t="95254" x="5911850" y="4387850"/>
          <p14:tracePt t="95254" x="5924550" y="4387850"/>
          <p14:tracePt t="95271" x="5943600" y="4387850"/>
          <p14:tracePt t="95287" x="5962650" y="4387850"/>
          <p14:tracePt t="95304" x="5969000" y="4387850"/>
          <p14:tracePt t="95320" x="5981700" y="4387850"/>
          <p14:tracePt t="95365" x="5988050" y="4387850"/>
          <p14:tracePt t="95376" x="5994400" y="4387850"/>
          <p14:tracePt t="95385" x="6000750" y="4387850"/>
          <p14:tracePt t="95402" x="6007100" y="4387850"/>
          <p14:tracePt t="95413" x="6019800" y="4387850"/>
          <p14:tracePt t="95438" x="6032500" y="4387850"/>
          <p14:tracePt t="95439" x="6038850" y="4387850"/>
          <p14:tracePt t="95454" x="6051550" y="4387850"/>
          <p14:tracePt t="95470" x="6057900" y="4387850"/>
          <p14:tracePt t="95487" x="6070600" y="4387850"/>
          <p14:tracePt t="95504" x="6076950" y="4387850"/>
          <p14:tracePt t="95520" x="6089650" y="4387850"/>
          <p14:tracePt t="95537" x="6102350" y="4387850"/>
          <p14:tracePt t="95554" x="6108700" y="4387850"/>
          <p14:tracePt t="95570" x="6115050" y="4387850"/>
          <p14:tracePt t="95587" x="6121400" y="4387850"/>
          <p14:tracePt t="95604" x="6127750" y="4387850"/>
          <p14:tracePt t="95621" x="6134100" y="4387850"/>
          <p14:tracePt t="95657" x="6146800" y="4387850"/>
          <p14:tracePt t="95668" x="6153150" y="4387850"/>
          <p14:tracePt t="95689" x="6159500" y="4387850"/>
          <p14:tracePt t="95690" x="6172200" y="4387850"/>
          <p14:tracePt t="95704" x="6178550" y="4387850"/>
          <p14:tracePt t="95721" x="6191250" y="4387850"/>
          <p14:tracePt t="95763" x="6197600" y="4387850"/>
          <p14:tracePt t="95772" x="6210300" y="4387850"/>
          <p14:tracePt t="95794" x="6229350" y="4387850"/>
          <p14:tracePt t="95803" x="6235700" y="4387850"/>
          <p14:tracePt t="95814" x="6248400" y="4387850"/>
          <p14:tracePt t="95837" x="6280150" y="4387850"/>
          <p14:tracePt t="95838" x="6299200" y="4387850"/>
          <p14:tracePt t="95854" x="6330950" y="4387850"/>
          <p14:tracePt t="95871" x="6356350" y="4387850"/>
          <p14:tracePt t="95887" x="6369050" y="4387850"/>
          <p14:tracePt t="95904" x="6394450" y="4387850"/>
          <p14:tracePt t="95920" x="6413500" y="4387850"/>
          <p14:tracePt t="95937" x="6438900" y="4387850"/>
          <p14:tracePt t="95954" x="6477000" y="4387850"/>
          <p14:tracePt t="95970" x="6483350" y="4387850"/>
          <p14:tracePt t="95987" x="6515100" y="4387850"/>
          <p14:tracePt t="96003" x="6521450" y="4387850"/>
          <p14:tracePt t="96021" x="6540500" y="4387850"/>
          <p14:tracePt t="96037" x="6572250" y="4387850"/>
          <p14:tracePt t="96054" x="6578600" y="4387850"/>
          <p14:tracePt t="96070" x="6610350" y="4387850"/>
          <p14:tracePt t="96087" x="6616700" y="4387850"/>
          <p14:tracePt t="96104" x="6648450" y="4387850"/>
          <p14:tracePt t="96120" x="6654800" y="4387850"/>
          <p14:tracePt t="96137" x="6692900" y="4387850"/>
          <p14:tracePt t="96154" x="6724650" y="4387850"/>
          <p14:tracePt t="96170" x="6743700" y="4387850"/>
          <p14:tracePt t="96187" x="6781800" y="4387850"/>
          <p14:tracePt t="96204" x="6794500" y="4387850"/>
          <p14:tracePt t="96220" x="6826250" y="4387850"/>
          <p14:tracePt t="96237" x="6845300" y="4387850"/>
          <p14:tracePt t="96254" x="6858000" y="4387850"/>
          <p14:tracePt t="96270" x="6883400" y="4387850"/>
          <p14:tracePt t="96288" x="6896100" y="4387850"/>
          <p14:tracePt t="96304" x="6921500" y="4387850"/>
          <p14:tracePt t="96320" x="6946900" y="4387850"/>
          <p14:tracePt t="96337" x="6959600" y="4387850"/>
          <p14:tracePt t="96354" x="6985000" y="4387850"/>
          <p14:tracePt t="96371" x="6997700" y="4387850"/>
          <p14:tracePt t="96387" x="7016750" y="4387850"/>
          <p14:tracePt t="96404" x="7048500" y="4387850"/>
          <p14:tracePt t="96420" x="7061200" y="4387850"/>
          <p14:tracePt t="96437" x="7092950" y="4387850"/>
          <p14:tracePt t="96454" x="7099300" y="4387850"/>
          <p14:tracePt t="96470" x="7131050" y="4387850"/>
          <p14:tracePt t="96487" x="7143750" y="4387850"/>
          <p14:tracePt t="96504" x="7156450" y="4387850"/>
          <p14:tracePt t="96520" x="7175500" y="4387850"/>
          <p14:tracePt t="96537" x="7188200" y="4387850"/>
          <p14:tracePt t="96554" x="7213600" y="4387850"/>
          <p14:tracePt t="96570" x="7232650" y="4387850"/>
          <p14:tracePt t="96587" x="7251700" y="4387850"/>
          <p14:tracePt t="96604" x="7264400" y="4387850"/>
          <p14:tracePt t="96620" x="7277100" y="4387850"/>
          <p14:tracePt t="96637" x="7289800" y="4387850"/>
          <p14:tracePt t="96654" x="7302500" y="4387850"/>
          <p14:tracePt t="96671" x="7315200" y="4387850"/>
          <p14:tracePt t="96687" x="7334250" y="4387850"/>
          <p14:tracePt t="96704" x="7346950" y="4387850"/>
          <p14:tracePt t="96720" x="7359650" y="4394200"/>
          <p14:tracePt t="96737" x="7372350" y="4394200"/>
          <p14:tracePt t="96774" x="7378700" y="4394200"/>
          <p14:tracePt t="96775" x="7378700" y="4400550"/>
          <p14:tracePt t="96787" x="7385050" y="4400550"/>
          <p14:tracePt t="96804" x="7391400" y="4406900"/>
          <p14:tracePt t="96821" x="7404100" y="4413250"/>
          <p14:tracePt t="96837" x="7410450" y="4413250"/>
          <p14:tracePt t="96854" x="7423150" y="4419600"/>
          <p14:tracePt t="96871" x="7429500" y="4419600"/>
          <p14:tracePt t="96950" x="7435850" y="4419600"/>
          <p14:tracePt t="96961" x="7442200" y="4419600"/>
          <p14:tracePt t="96982" x="7448550" y="4419600"/>
          <p14:tracePt t="97043" x="7454900" y="4419600"/>
          <p14:tracePt t="97074" x="7461250" y="4419600"/>
          <p14:tracePt t="97116" x="7467600" y="4419600"/>
          <p14:tracePt t="97146" x="7473950" y="4419600"/>
          <p14:tracePt t="97177" x="7480300" y="4419600"/>
          <p14:tracePt t="97198" x="7486650" y="4419600"/>
          <p14:tracePt t="97219" x="7493000" y="4419600"/>
          <p14:tracePt t="97270" x="7499350" y="4419600"/>
          <p14:tracePt t="97301" x="7505700" y="4419600"/>
          <p14:tracePt t="97311" x="7512050" y="4419600"/>
          <p14:tracePt t="97332" x="7518400" y="4419600"/>
          <p14:tracePt t="97346" x="7524750" y="4419600"/>
          <p14:tracePt t="97353" x="7531100" y="4419600"/>
          <p14:tracePt t="97385" x="7537450" y="4419600"/>
          <p14:tracePt t="97405" x="7543800" y="4419600"/>
          <p14:tracePt t="97415" x="7550150" y="4419600"/>
          <p14:tracePt t="97732" x="7550150" y="4413250"/>
          <p14:tracePt t="97738" x="7556500" y="4406900"/>
          <p14:tracePt t="97754" x="7556500" y="4400550"/>
          <p14:tracePt t="97755" x="7562850" y="4394200"/>
          <p14:tracePt t="97770" x="7569200" y="4381500"/>
          <p14:tracePt t="97787" x="7569200" y="4375150"/>
          <p14:tracePt t="97804" x="7575550" y="4362450"/>
          <p14:tracePt t="97820" x="7575550" y="4343400"/>
          <p14:tracePt t="97837" x="7575550" y="4337050"/>
          <p14:tracePt t="97854" x="7575550" y="4311650"/>
          <p14:tracePt t="97870" x="7575550" y="4305300"/>
          <p14:tracePt t="97887" x="7562850" y="4279900"/>
          <p14:tracePt t="97904" x="7556500" y="4260850"/>
          <p14:tracePt t="97920" x="7543800" y="4248150"/>
          <p14:tracePt t="97937" x="7518400" y="4222750"/>
          <p14:tracePt t="97954" x="7505700" y="4210050"/>
          <p14:tracePt t="97970" x="7480300" y="4191000"/>
          <p14:tracePt t="97987" x="7435850" y="4171950"/>
          <p14:tracePt t="98004" x="7410450" y="4165600"/>
          <p14:tracePt t="98020" x="7366000" y="4159250"/>
          <p14:tracePt t="98037" x="7340600" y="4152900"/>
          <p14:tracePt t="98054" x="7289800" y="4146550"/>
          <p14:tracePt t="98070" x="7245350" y="4140200"/>
          <p14:tracePt t="98087" x="7219950" y="4140200"/>
          <p14:tracePt t="98104" x="7162800" y="4133850"/>
          <p14:tracePt t="98120" x="7124700" y="4121150"/>
          <p14:tracePt t="98137" x="7042150" y="4108450"/>
          <p14:tracePt t="98154" x="6959600" y="4089400"/>
          <p14:tracePt t="98171" x="6915150" y="4076700"/>
          <p14:tracePt t="98187" x="6832600" y="4051300"/>
          <p14:tracePt t="98204" x="6794500" y="4044950"/>
          <p14:tracePt t="98220" x="6705600" y="4013200"/>
          <p14:tracePt t="98237" x="6610350" y="3987800"/>
          <p14:tracePt t="98254" x="6553200" y="3968750"/>
          <p14:tracePt t="98270" x="6451600" y="3937000"/>
          <p14:tracePt t="98287" x="6400800" y="3924300"/>
          <p14:tracePt t="98304" x="6311900" y="3898900"/>
          <p14:tracePt t="98321" x="6261100" y="3886200"/>
          <p14:tracePt t="98337" x="6172200" y="3860800"/>
          <p14:tracePt t="98353" x="6070600" y="3829050"/>
          <p14:tracePt t="98370" x="6019800" y="3816350"/>
          <p14:tracePt t="98387" x="5937250" y="3784600"/>
          <p14:tracePt t="98404" x="5867400" y="3765550"/>
          <p14:tracePt t="98420" x="5829300" y="3752850"/>
          <p14:tracePt t="98437" x="5772150" y="3740150"/>
          <p14:tracePt t="98454" x="5740400" y="3727450"/>
          <p14:tracePt t="98470" x="5689600" y="3714750"/>
          <p14:tracePt t="98487" x="5676900" y="3702050"/>
          <p14:tracePt t="98504" x="5638800" y="3683000"/>
          <p14:tracePt t="98521" x="5613400" y="3670300"/>
          <p14:tracePt t="98537" x="5607050" y="3657600"/>
          <p14:tracePt t="98554" x="5594350" y="3651250"/>
          <p14:tracePt t="98570" x="5588000" y="3644900"/>
          <p14:tracePt t="98587" x="5588000" y="3638550"/>
          <p14:tracePt t="98604" x="5588000" y="3632200"/>
          <p14:tracePt t="98620" x="5588000" y="3625850"/>
          <p14:tracePt t="98637" x="5588000" y="3619500"/>
          <p14:tracePt t="98654" x="5588000" y="3613150"/>
          <p14:tracePt t="98671" x="5600700" y="3600450"/>
          <p14:tracePt t="98687" x="5626100" y="3587750"/>
          <p14:tracePt t="98704" x="5651500" y="3575050"/>
          <p14:tracePt t="98720" x="5715000" y="3562350"/>
          <p14:tracePt t="98737" x="5753100" y="3549650"/>
          <p14:tracePt t="98753" x="5835650" y="3530600"/>
          <p14:tracePt t="98770" x="5911850" y="3511550"/>
          <p14:tracePt t="98787" x="5949950" y="3498850"/>
          <p14:tracePt t="98803" x="6019800" y="3486150"/>
          <p14:tracePt t="98821" x="6045200" y="3473450"/>
          <p14:tracePt t="98837" x="6083300" y="3460750"/>
          <p14:tracePt t="98854" x="6127750" y="3441700"/>
          <p14:tracePt t="98870" x="6146800" y="3435350"/>
          <p14:tracePt t="98887" x="6184900" y="3422650"/>
          <p14:tracePt t="98904" x="6203950" y="3416300"/>
          <p14:tracePt t="98920" x="6254750" y="3403600"/>
          <p14:tracePt t="98937" x="6311900" y="3397250"/>
          <p14:tracePt t="98954" x="6337300" y="3397250"/>
          <p14:tracePt t="98970" x="6388100" y="3397250"/>
          <p14:tracePt t="98987" x="6413500" y="3397250"/>
          <p14:tracePt t="99004" x="6457950" y="3397250"/>
          <p14:tracePt t="99020" x="6508750" y="3397250"/>
          <p14:tracePt t="99037" x="6540500" y="3397250"/>
          <p14:tracePt t="99054" x="6597650" y="3397250"/>
          <p14:tracePt t="99070" x="6623050" y="3397250"/>
          <p14:tracePt t="99087" x="6692900" y="3403600"/>
          <p14:tracePt t="99103" x="6718300" y="3409950"/>
          <p14:tracePt t="99103" x="6743700" y="3416300"/>
          <p14:tracePt t="99121" x="6756400" y="3422650"/>
          <p14:tracePt t="99137" x="6794500" y="3429000"/>
          <p14:tracePt t="99154" x="6800850" y="3429000"/>
          <p14:tracePt t="99170" x="6800850" y="3435350"/>
          <p14:tracePt t="99187" x="6807200" y="3435350"/>
          <p14:tracePt t="99224" x="6813550" y="3435350"/>
          <p14:tracePt t="99225" x="6819900" y="3441700"/>
          <p14:tracePt t="99256" x="6826250" y="3448050"/>
          <p14:tracePt t="99270" x="6838950" y="3448050"/>
          <p14:tracePt t="99288" x="6851650" y="3454400"/>
          <p14:tracePt t="99289" x="6864350" y="3460750"/>
          <p14:tracePt t="99303" x="6889750" y="3479800"/>
          <p14:tracePt t="99321" x="6902450" y="3492500"/>
          <p14:tracePt t="99337" x="6940550" y="3511550"/>
          <p14:tracePt t="99354" x="6959600" y="3517900"/>
          <p14:tracePt t="99370" x="6985000" y="3530600"/>
          <p14:tracePt t="99387" x="7004050" y="3536950"/>
          <p14:tracePt t="99404" x="7004050" y="3543300"/>
          <p14:tracePt t="99420" x="7016750" y="3543300"/>
          <p14:tracePt t="99465" x="7023100" y="3543300"/>
          <p14:tracePt t="99475" x="7023100" y="3549650"/>
          <p14:tracePt t="99486" x="7029450" y="3556000"/>
          <p14:tracePt t="99496" x="7029450" y="3562350"/>
          <p14:tracePt t="99503" x="7029450" y="3568700"/>
          <p14:tracePt t="99520" x="7029450" y="3581400"/>
          <p14:tracePt t="99537" x="7029450" y="3594100"/>
          <p14:tracePt t="99554" x="7029450" y="3606800"/>
          <p14:tracePt t="99571" x="7023100" y="3613150"/>
          <p14:tracePt t="99586" x="7016750" y="3625850"/>
          <p14:tracePt t="99604" x="7004050" y="3632200"/>
          <p14:tracePt t="99620" x="6985000" y="3644900"/>
          <p14:tracePt t="99637" x="6946900" y="3663950"/>
          <p14:tracePt t="99654" x="6927850" y="3676650"/>
          <p14:tracePt t="99670" x="6883400" y="3689350"/>
          <p14:tracePt t="99687" x="6858000" y="3695700"/>
          <p14:tracePt t="99704" x="6826250" y="3708400"/>
          <p14:tracePt t="99720" x="6788150" y="3708400"/>
          <p14:tracePt t="99737" x="6769100" y="3714750"/>
          <p14:tracePt t="99754" x="6737350" y="3727450"/>
          <p14:tracePt t="99771" x="6711950" y="3733800"/>
          <p14:tracePt t="99787" x="6667500" y="3746500"/>
          <p14:tracePt t="99804" x="6623050" y="3759200"/>
          <p14:tracePt t="99821" x="6597650" y="3765550"/>
          <p14:tracePt t="99837" x="6565900" y="3778250"/>
          <p14:tracePt t="99854" x="6546850" y="3784600"/>
          <p14:tracePt t="99870" x="6515100" y="3797300"/>
          <p14:tracePt t="99887" x="6489700" y="3803650"/>
          <p14:tracePt t="99903" x="6477000" y="3803650"/>
          <p14:tracePt t="99921" x="6445250" y="3816350"/>
          <p14:tracePt t="99937" x="6426200" y="3822700"/>
          <p14:tracePt t="99954" x="6394450" y="3829050"/>
          <p14:tracePt t="99971" x="6369050" y="3835400"/>
          <p14:tracePt t="99987" x="6356350" y="3841750"/>
          <p14:tracePt t="100004" x="6343650" y="3848100"/>
          <p14:tracePt t="100020" x="6330950" y="3848100"/>
          <p14:tracePt t="100038" x="6305550" y="3854450"/>
          <p14:tracePt t="100053" x="6254750" y="3867150"/>
          <p14:tracePt t="100070" x="6216650" y="3873500"/>
          <p14:tracePt t="100087" x="6159500" y="3892550"/>
          <p14:tracePt t="100103" x="6134100" y="3898900"/>
          <p14:tracePt t="100121" x="6083300" y="3917950"/>
          <p14:tracePt t="100137" x="6064250" y="3924300"/>
          <p14:tracePt t="100154" x="6032500" y="3930650"/>
          <p14:tracePt t="100170" x="6007100" y="3949700"/>
          <p14:tracePt t="100187" x="5988050" y="3956050"/>
          <p14:tracePt t="100204" x="5949950" y="3968750"/>
          <p14:tracePt t="100220" x="5905500" y="3981450"/>
          <p14:tracePt t="100254" x="5880100" y="3987800"/>
          <p14:tracePt t="100255" x="5842000" y="4000500"/>
          <p14:tracePt t="100271" x="5822950" y="4006850"/>
          <p14:tracePt t="100287" x="5784850" y="4019550"/>
          <p14:tracePt t="100304" x="5765800" y="4025900"/>
          <p14:tracePt t="100320" x="5746750" y="4044950"/>
          <p14:tracePt t="100337" x="5721350" y="4064000"/>
          <p14:tracePt t="100355" x="5715000" y="4076700"/>
          <p14:tracePt t="100370" x="5702300" y="4089400"/>
          <p14:tracePt t="100388" x="5689600" y="4102100"/>
          <p14:tracePt t="100403" x="5683250" y="4114800"/>
          <p14:tracePt t="100420" x="5664200" y="4133850"/>
          <p14:tracePt t="100437" x="5657850" y="4140200"/>
          <p14:tracePt t="100454" x="5657850" y="4159250"/>
          <p14:tracePt t="100471" x="5651500" y="4159250"/>
          <p14:tracePt t="100487" x="5651500" y="4178300"/>
          <p14:tracePt t="100504" x="5645150" y="4203700"/>
          <p14:tracePt t="100520" x="5638800" y="4222750"/>
          <p14:tracePt t="100537" x="5638800" y="4248150"/>
          <p14:tracePt t="100554" x="5638800" y="4260850"/>
          <p14:tracePt t="100570" x="5638800" y="4279900"/>
          <p14:tracePt t="100587" x="5645150" y="4298950"/>
          <p14:tracePt t="100603" x="5651500" y="4305300"/>
          <p14:tracePt t="100620" x="5664200" y="4324350"/>
          <p14:tracePt t="100637" x="5670550" y="4330700"/>
          <p14:tracePt t="100654" x="5695950" y="4356100"/>
          <p14:tracePt t="100670" x="5734050" y="4375150"/>
          <p14:tracePt t="100688" x="5784850" y="4400550"/>
          <p14:tracePt t="100719" x="5829300" y="4419600"/>
          <p14:tracePt t="100719" x="5867400" y="4432300"/>
          <p14:tracePt t="100736" x="5949950" y="4457700"/>
          <p14:tracePt t="100753" x="6019800" y="4476750"/>
          <p14:tracePt t="100771" x="6038850" y="4483100"/>
          <p14:tracePt t="100787" x="6076950" y="4502150"/>
          <p14:tracePt t="100804" x="6096000" y="4508500"/>
          <p14:tracePt t="100820" x="6134100" y="4521200"/>
          <p14:tracePt t="100837" x="6197600" y="4533900"/>
          <p14:tracePt t="100854" x="6242050" y="4540250"/>
          <p14:tracePt t="100870" x="6324600" y="4546600"/>
          <p14:tracePt t="100888" x="6369050" y="4546600"/>
          <p14:tracePt t="100904" x="6426200" y="4546600"/>
          <p14:tracePt t="100920" x="6470650" y="4546600"/>
          <p14:tracePt t="100937" x="6496050" y="4546600"/>
          <p14:tracePt t="100954" x="6540500" y="4546600"/>
          <p14:tracePt t="100970" x="6572250" y="4546600"/>
          <p14:tracePt t="100987" x="6635750" y="4540250"/>
          <p14:tracePt t="101004" x="6705600" y="4533900"/>
          <p14:tracePt t="101020" x="6743700" y="4527550"/>
          <p14:tracePt t="101037" x="6813550" y="4508500"/>
          <p14:tracePt t="101054" x="6838950" y="4502150"/>
          <p14:tracePt t="101070" x="6883400" y="4489450"/>
          <p14:tracePt t="101087" x="6908800" y="4483100"/>
          <p14:tracePt t="101103" x="6959600" y="4470400"/>
          <p14:tracePt t="101120" x="6997700" y="4457700"/>
          <p14:tracePt t="101137" x="7023100" y="4457700"/>
          <p14:tracePt t="101154" x="7061200" y="4451350"/>
          <p14:tracePt t="101170" x="7086600" y="4451350"/>
          <p14:tracePt t="101170" x="7099300" y="4445000"/>
          <p14:tracePt t="101188" x="7118350" y="4438650"/>
          <p14:tracePt t="101203" x="7169150" y="4419600"/>
          <p14:tracePt t="101220" x="7194550" y="4413250"/>
          <p14:tracePt t="101237" x="7258050" y="4394200"/>
          <p14:tracePt t="101253" x="7277100" y="4381500"/>
          <p14:tracePt t="101253" x="7296150" y="4375150"/>
          <p14:tracePt t="101271" x="7315200" y="4362450"/>
          <p14:tracePt t="101287" x="7334250" y="4349750"/>
          <p14:tracePt t="101304" x="7353300" y="4343400"/>
          <p14:tracePt t="101320" x="7372350" y="4330700"/>
          <p14:tracePt t="101338" x="7385050" y="4324350"/>
          <p14:tracePt t="101354" x="7416800" y="4305300"/>
          <p14:tracePt t="101370" x="7448550" y="4279900"/>
          <p14:tracePt t="101387" x="7448550" y="4267200"/>
          <p14:tracePt t="101403" x="7467600" y="4254500"/>
          <p14:tracePt t="101420" x="7473950" y="4248150"/>
          <p14:tracePt t="101437" x="7473950" y="4235450"/>
          <p14:tracePt t="101454" x="7480300" y="4222750"/>
          <p14:tracePt t="101470" x="7486650" y="4222750"/>
          <p14:tracePt t="101487" x="7486650" y="4203700"/>
          <p14:tracePt t="101521" x="7486650" y="4191000"/>
          <p14:tracePt t="101522" x="7486650" y="4178300"/>
          <p14:tracePt t="101537" x="7461250" y="4152900"/>
          <p14:tracePt t="101553" x="7448550" y="4133850"/>
          <p14:tracePt t="101570" x="7416800" y="4102100"/>
          <p14:tracePt t="101587" x="7385050" y="4089400"/>
          <p14:tracePt t="101603" x="7353300" y="4064000"/>
          <p14:tracePt t="101620" x="7289800" y="4044950"/>
          <p14:tracePt t="101637" x="7251700" y="4025900"/>
          <p14:tracePt t="101654" x="7162800" y="4013200"/>
          <p14:tracePt t="101671" x="7118350" y="4006850"/>
          <p14:tracePt t="101689" x="7016750" y="3987800"/>
          <p14:tracePt t="101705" x="6934200" y="3981450"/>
          <p14:tracePt t="101722" x="6908800" y="3981450"/>
          <p14:tracePt t="101738" x="6864350" y="3981450"/>
          <p14:tracePt t="101754" x="6826250" y="3975100"/>
          <p14:tracePt t="101771" x="6769100" y="3975100"/>
          <p14:tracePt t="101788" x="6705600" y="3975100"/>
          <p14:tracePt t="101805" x="6661150" y="3975100"/>
          <p14:tracePt t="101821" x="6572250" y="3975100"/>
          <p14:tracePt t="101839" x="6527800" y="3975100"/>
          <p14:tracePt t="101855" x="6451600" y="3975100"/>
          <p14:tracePt t="101871" x="6381750" y="3975100"/>
          <p14:tracePt t="101888" x="6350000" y="3975100"/>
          <p14:tracePt t="101904" x="6292850" y="3975100"/>
          <p14:tracePt t="101921" x="6267450" y="3975100"/>
          <p14:tracePt t="101938" x="6203950" y="3968750"/>
          <p14:tracePt t="101954" x="6134100" y="3956050"/>
          <p14:tracePt t="101971" x="6083300" y="3949700"/>
          <p14:tracePt t="101989" x="6000750" y="3917950"/>
          <p14:tracePt t="102004" x="5956300" y="3911600"/>
          <p14:tracePt t="102021" x="5873750" y="3879850"/>
          <p14:tracePt t="102038" x="5822950" y="3854450"/>
          <p14:tracePt t="102054" x="5759450" y="3829050"/>
          <p14:tracePt t="102071" x="5689600" y="3797300"/>
          <p14:tracePt t="102088" x="5657850" y="3778250"/>
          <p14:tracePt t="102104" x="5613400" y="3752850"/>
          <p14:tracePt t="102121" x="5594350" y="3740150"/>
          <p14:tracePt t="102138" x="5568950" y="3714750"/>
          <p14:tracePt t="102155" x="5543550" y="3695700"/>
          <p14:tracePt t="102171" x="5537200" y="3689350"/>
          <p14:tracePt t="102188" x="5524500" y="3670300"/>
          <p14:tracePt t="102204" x="5511800" y="3663950"/>
          <p14:tracePt t="102221" x="5505450" y="3651250"/>
          <p14:tracePt t="102304" x="5505450" y="3644900"/>
          <p14:tracePt t="102315" x="5505450" y="3638550"/>
          <p14:tracePt t="102325" x="5511800" y="3632200"/>
          <p14:tracePt t="102338" x="5518150" y="3632200"/>
          <p14:tracePt t="102339" x="5524500" y="3625850"/>
          <p14:tracePt t="102354" x="5543550" y="3613150"/>
          <p14:tracePt t="102372" x="5562600" y="3606800"/>
          <p14:tracePt t="102388" x="5588000" y="3600450"/>
          <p14:tracePt t="102405" x="5619750" y="3587750"/>
          <p14:tracePt t="102422" x="5645150" y="3581400"/>
          <p14:tracePt t="102438" x="5683250" y="3575050"/>
          <p14:tracePt t="102455" x="5708650" y="3575050"/>
          <p14:tracePt t="102471" x="5778500" y="3568700"/>
          <p14:tracePt t="102488" x="5842000" y="3568700"/>
          <p14:tracePt t="102505" x="5880100" y="3568700"/>
          <p14:tracePt t="102521" x="5924550" y="3568700"/>
          <p14:tracePt t="102538" x="5949950" y="3568700"/>
          <p14:tracePt t="102555" x="5994400" y="3568700"/>
          <p14:tracePt t="102572" x="6051550" y="3568700"/>
          <p14:tracePt t="102588" x="6083300" y="3568700"/>
          <p14:tracePt t="102605" x="6172200" y="3568700"/>
          <p14:tracePt t="102621" x="6223000" y="3568700"/>
          <p14:tracePt t="102638" x="6343650" y="3568700"/>
          <p14:tracePt t="102655" x="6477000" y="3568700"/>
          <p14:tracePt t="102671" x="6540500" y="3568700"/>
          <p14:tracePt t="102689" x="6648450" y="3568700"/>
          <p14:tracePt t="102705" x="6705600" y="3568700"/>
          <p14:tracePt t="102721" x="6800850" y="3568700"/>
          <p14:tracePt t="102738" x="6889750" y="3568700"/>
          <p14:tracePt t="102754" x="6946900" y="3568700"/>
          <p14:tracePt t="102771" x="7023100" y="3568700"/>
          <p14:tracePt t="102788" x="7067550" y="3568700"/>
          <p14:tracePt t="102805" x="7137400" y="3568700"/>
          <p14:tracePt t="102821" x="7175500" y="3568700"/>
          <p14:tracePt t="102839" x="7200900" y="3568700"/>
          <p14:tracePt t="102854" x="7245350" y="3568700"/>
          <p14:tracePt t="102872" x="7258050" y="3568700"/>
          <p14:tracePt t="102888" x="7302500" y="3568700"/>
          <p14:tracePt t="102904" x="7321550" y="3568700"/>
          <p14:tracePt t="102921" x="7346950" y="3568700"/>
          <p14:tracePt t="102938" x="7366000" y="3568700"/>
          <p14:tracePt t="102955" x="7372350" y="3568700"/>
          <p14:tracePt t="102971" x="7385050" y="3568700"/>
          <p14:tracePt t="103005" x="7391400" y="3568700"/>
          <p14:tracePt t="103006" x="7404100" y="3575050"/>
          <p14:tracePt t="103022" x="7416800" y="3587750"/>
          <p14:tracePt t="103038" x="7423150" y="3587750"/>
          <p14:tracePt t="103054" x="7435850" y="3594100"/>
          <p14:tracePt t="103071" x="7448550" y="3606800"/>
          <p14:tracePt t="103089" x="7454900" y="3613150"/>
          <p14:tracePt t="103105" x="7467600" y="3625850"/>
          <p14:tracePt t="103121" x="7473950" y="3638550"/>
          <p14:tracePt t="103138" x="7486650" y="3651250"/>
          <p14:tracePt t="103154" x="7493000" y="3663950"/>
          <p14:tracePt t="103171" x="7505700" y="3689350"/>
          <p14:tracePt t="103189" x="7512050" y="3714750"/>
          <p14:tracePt t="103205" x="7512050" y="3721100"/>
          <p14:tracePt t="103221" x="7518400" y="3746500"/>
          <p14:tracePt t="103238" x="7518400" y="3752850"/>
          <p14:tracePt t="103254" x="7524750" y="3784600"/>
          <p14:tracePt t="103271" x="7524750" y="3810000"/>
          <p14:tracePt t="103288" x="7524750" y="3829050"/>
          <p14:tracePt t="103305" x="7518400" y="3860800"/>
          <p14:tracePt t="103321" x="7512050" y="3867150"/>
          <p14:tracePt t="103338" x="7512050" y="3886200"/>
          <p14:tracePt t="103355" x="7505700" y="3892550"/>
          <p14:tracePt t="103371" x="7499350" y="3898900"/>
          <p14:tracePt t="103389" x="7493000" y="3905250"/>
          <p14:tracePt t="103405" x="7493000" y="3911600"/>
          <p14:tracePt t="103421" x="7493000" y="3924300"/>
          <p14:tracePt t="103438" x="7486650" y="3930650"/>
          <p14:tracePt t="103455" x="7480300" y="3937000"/>
          <p14:tracePt t="103471" x="7473950" y="3949700"/>
          <p14:tracePt t="103488" x="7473950" y="3962400"/>
          <p14:tracePt t="103504" x="7461250" y="3975100"/>
          <p14:tracePt t="103521" x="7454900" y="3987800"/>
          <p14:tracePt t="103538" x="7448550" y="3994150"/>
          <p14:tracePt t="103554" x="7442200" y="4006850"/>
          <p14:tracePt t="103571" x="7435850" y="4006850"/>
          <p14:tracePt t="103588" x="7435850" y="4013200"/>
          <p14:tracePt t="103605" x="7416800" y="4025900"/>
          <p14:tracePt t="103642" x="7404100" y="4032250"/>
          <p14:tracePt t="103654" x="7385050" y="4044950"/>
          <p14:tracePt t="103655" x="7366000" y="4051300"/>
          <p14:tracePt t="103673" x="7334250" y="4064000"/>
          <p14:tracePt t="103688" x="7296150" y="4076700"/>
          <p14:tracePt t="103705" x="7270750" y="4083050"/>
          <p14:tracePt t="103721" x="7226300" y="4095750"/>
          <p14:tracePt t="103738" x="7200900" y="4102100"/>
          <p14:tracePt t="103755" x="7143750" y="4121150"/>
          <p14:tracePt t="103771" x="7061200" y="4140200"/>
          <p14:tracePt t="103788" x="7023100" y="4159250"/>
          <p14:tracePt t="103805" x="6921500" y="4178300"/>
          <p14:tracePt t="103821" x="6851650" y="4191000"/>
          <p14:tracePt t="103838" x="6743700" y="4203700"/>
          <p14:tracePt t="103854" x="6642100" y="4216400"/>
          <p14:tracePt t="103871" x="6584950" y="4216400"/>
          <p14:tracePt t="103905" x="6496050" y="4216400"/>
          <p14:tracePt t="103906" x="6464300" y="4216400"/>
          <p14:tracePt t="103921" x="6375400" y="4216400"/>
          <p14:tracePt t="103938" x="6324600" y="4216400"/>
          <p14:tracePt t="103955" x="6223000" y="4216400"/>
          <p14:tracePt t="103971" x="6146800" y="4216400"/>
          <p14:tracePt t="103988" x="6115050" y="4216400"/>
          <p14:tracePt t="104004" x="6064250" y="4216400"/>
          <p14:tracePt t="104021" x="6051550" y="4216400"/>
          <p14:tracePt t="104021" x="6045200" y="4216400"/>
          <p14:tracePt t="104038" x="6032500" y="4216400"/>
          <p14:tracePt t="104054" x="6026150" y="4216400"/>
          <p14:tracePt t="104091" x="6013450" y="4216400"/>
          <p14:tracePt t="104092" x="6007100" y="4210050"/>
          <p14:tracePt t="104104" x="6000750" y="4203700"/>
          <p14:tracePt t="104121" x="5962650" y="4165600"/>
          <p14:tracePt t="104138" x="5930900" y="4121150"/>
          <p14:tracePt t="104155" x="5918200" y="4095750"/>
          <p14:tracePt t="104171" x="5892800" y="4032250"/>
          <p14:tracePt t="104188" x="5892800" y="4006850"/>
          <p14:tracePt t="104204" x="5886450" y="3968750"/>
          <p14:tracePt t="104221" x="5886450" y="3937000"/>
          <p14:tracePt t="104238" x="5892800" y="3917950"/>
          <p14:tracePt t="104255" x="5911850" y="3898900"/>
          <p14:tracePt t="104271" x="5918200" y="3886200"/>
          <p14:tracePt t="104289" x="5937250" y="3867150"/>
          <p14:tracePt t="104304" x="5962650" y="3854450"/>
          <p14:tracePt t="104321" x="5981700" y="3841750"/>
          <p14:tracePt t="104338" x="6000750" y="3816350"/>
          <p14:tracePt t="104354" x="6019800" y="3803650"/>
          <p14:tracePt t="104371" x="6045200" y="3784600"/>
          <p14:tracePt t="104388" x="6064250" y="3765550"/>
          <p14:tracePt t="104405" x="6070600" y="3752850"/>
          <p14:tracePt t="104421" x="6089650" y="3740150"/>
          <p14:tracePt t="104439" x="6102350" y="3733800"/>
          <p14:tracePt t="104454" x="6115050" y="3714750"/>
          <p14:tracePt t="104471" x="6127750" y="3702050"/>
          <p14:tracePt t="104489" x="6134100" y="3695700"/>
          <p14:tracePt t="104505" x="6146800" y="3689350"/>
          <p14:tracePt t="104521" x="6146800" y="3683000"/>
          <p14:tracePt t="104538" x="6159500" y="3676650"/>
          <p14:tracePt t="104554" x="6172200" y="3657600"/>
          <p14:tracePt t="104571" x="6178550" y="3651250"/>
          <p14:tracePt t="104588" x="6191250" y="3638550"/>
          <p14:tracePt t="104605" x="6191250" y="3632200"/>
          <p14:tracePt t="104621" x="6203950" y="3625850"/>
          <p14:tracePt t="104639" x="6210300" y="3606800"/>
          <p14:tracePt t="104676" x="6210300" y="3594100"/>
          <p14:tracePt t="104676" x="6210300" y="3587750"/>
          <p14:tracePt t="104688" x="6210300" y="3575050"/>
          <p14:tracePt t="104706" x="6210300" y="3543300"/>
          <p14:tracePt t="104721" x="6191250" y="3511550"/>
          <p14:tracePt t="104738" x="6178550" y="3492500"/>
          <p14:tracePt t="104755" x="6146800" y="3454400"/>
          <p14:tracePt t="104770" x="6127750" y="3435350"/>
          <p14:tracePt t="104787" x="6096000" y="3397250"/>
          <p14:tracePt t="104804" x="6070600" y="3365500"/>
          <p14:tracePt t="104821" x="6057900" y="3359150"/>
          <p14:tracePt t="104838" x="6038850" y="3340100"/>
          <p14:tracePt t="104854" x="6032500" y="3333750"/>
          <p14:tracePt t="104871" x="6019800" y="3327400"/>
          <p14:tracePt t="104889" x="6013450" y="3327400"/>
          <p14:tracePt t="104905" x="6000750" y="3321050"/>
          <p14:tracePt t="104921" x="5988050" y="3321050"/>
          <p14:tracePt t="104939" x="5969000" y="3321050"/>
          <p14:tracePt t="104955" x="5949950" y="3321050"/>
          <p14:tracePt t="104971" x="5937250" y="3321050"/>
          <p14:tracePt t="104988" x="5918200" y="3327400"/>
          <p14:tracePt t="105004" x="5899150" y="3340100"/>
          <p14:tracePt t="105021" x="5892800" y="3352800"/>
          <p14:tracePt t="105038" x="5880100" y="3384550"/>
          <p14:tracePt t="105054" x="5880100" y="3397250"/>
          <p14:tracePt t="105071" x="5867400" y="3435350"/>
          <p14:tracePt t="105089" x="5861050" y="3473450"/>
          <p14:tracePt t="105104" x="5854700" y="3486150"/>
          <p14:tracePt t="105121" x="5835650" y="3524250"/>
          <p14:tracePt t="105139" x="5829300" y="3536950"/>
          <p14:tracePt t="105154" x="5816600" y="3568700"/>
          <p14:tracePt t="105171" x="5803900" y="3619500"/>
          <p14:tracePt t="105188" x="5797550" y="3644900"/>
          <p14:tracePt t="105205" x="5791200" y="3714750"/>
          <p14:tracePt t="105221" x="5791200" y="3746500"/>
          <p14:tracePt t="105238" x="5791200" y="3816350"/>
          <p14:tracePt t="105255" x="5784850" y="3886200"/>
          <p14:tracePt t="105271" x="5784850" y="3917950"/>
          <p14:tracePt t="105288" x="5784850" y="3994150"/>
          <p14:tracePt t="105304" x="5778500" y="4032250"/>
          <p14:tracePt t="105321" x="5778500" y="4095750"/>
          <p14:tracePt t="105338" x="5778500" y="4178300"/>
          <p14:tracePt t="105354" x="5778500" y="4210050"/>
          <p14:tracePt t="105371" x="5784850" y="4267200"/>
          <p14:tracePt t="105388" x="5791200" y="4305300"/>
          <p14:tracePt t="105405" x="5803900" y="4356100"/>
          <p14:tracePt t="105421" x="5816600" y="4406900"/>
          <p14:tracePt t="105439" x="5822950" y="4432300"/>
          <p14:tracePt t="105454" x="5842000" y="4483100"/>
          <p14:tracePt t="105472" x="5848350" y="4508500"/>
          <p14:tracePt t="105488" x="5880100" y="4572000"/>
          <p14:tracePt t="105504" x="5911850" y="4616450"/>
          <p14:tracePt t="105521" x="5924550" y="4635500"/>
          <p14:tracePt t="105538" x="5956300" y="4667250"/>
          <p14:tracePt t="105555" x="5969000" y="4673600"/>
          <p14:tracePt t="105571" x="6007100" y="4686300"/>
          <p14:tracePt t="105588" x="6045200" y="4692650"/>
          <p14:tracePt t="105604" x="6064250" y="4692650"/>
          <p14:tracePt t="105621" x="6102350" y="4692650"/>
          <p14:tracePt t="105639" x="6121400" y="4686300"/>
          <p14:tracePt t="105654" x="6146800" y="4667250"/>
          <p14:tracePt t="105671" x="6172200" y="4629150"/>
          <p14:tracePt t="105688" x="6184900" y="4610100"/>
          <p14:tracePt t="105705" x="6203950" y="4559300"/>
          <p14:tracePt t="105721" x="6216650" y="4533900"/>
          <p14:tracePt t="105738" x="6229350" y="4470400"/>
          <p14:tracePt t="105755" x="6235700" y="4413250"/>
          <p14:tracePt t="105771" x="6242050" y="4375150"/>
          <p14:tracePt t="105788" x="6248400" y="4318000"/>
          <p14:tracePt t="105804" x="6248400" y="4273550"/>
          <p14:tracePt t="105821" x="6248400" y="4210050"/>
          <p14:tracePt t="105838" x="6248400" y="4140200"/>
          <p14:tracePt t="105855" x="6248400" y="4108450"/>
          <p14:tracePt t="105871" x="6248400" y="4038600"/>
          <p14:tracePt t="105888" x="6248400" y="4006850"/>
          <p14:tracePt t="105905" x="6248400" y="3937000"/>
          <p14:tracePt t="105921" x="6248400" y="3879850"/>
          <p14:tracePt t="105939" x="6248400" y="3860800"/>
          <p14:tracePt t="105954" x="6248400" y="3797300"/>
          <p14:tracePt t="105971" x="6248400" y="3784600"/>
          <p14:tracePt t="105988" x="6242050" y="3733800"/>
          <p14:tracePt t="106004" x="6242050" y="3714750"/>
          <p14:tracePt t="106021" x="6242050" y="3689350"/>
          <p14:tracePt t="106038" x="6235700" y="3651250"/>
          <p14:tracePt t="106055" x="6235700" y="3638550"/>
          <p14:tracePt t="106071" x="6229350" y="3619500"/>
          <p14:tracePt t="106088" x="6229350" y="3606800"/>
          <p14:tracePt t="106104" x="6223000" y="3587750"/>
          <p14:tracePt t="106121" x="6216650" y="3568700"/>
          <p14:tracePt t="106138" x="6216650" y="3556000"/>
          <p14:tracePt t="106155" x="6210300" y="3536950"/>
          <p14:tracePt t="106171" x="6210300" y="3530600"/>
          <p14:tracePt t="106188" x="6210300" y="3511550"/>
          <p14:tracePt t="106205" x="6203950" y="3486150"/>
          <p14:tracePt t="106221" x="6197600" y="3479800"/>
          <p14:tracePt t="106238" x="6191250" y="3448050"/>
          <p14:tracePt t="106254" x="6178550" y="3435350"/>
          <p14:tracePt t="106270" x="6165850" y="3422650"/>
          <p14:tracePt t="106287" x="6159500" y="3416300"/>
          <p14:tracePt t="106303" x="6153150" y="3409950"/>
          <p14:tracePt t="106320" x="6146800" y="3409950"/>
          <p14:tracePt t="106356" x="6140450" y="3409950"/>
          <p14:tracePt t="106357" x="6127750" y="3409950"/>
          <p14:tracePt t="106371" x="6115050" y="3409950"/>
          <p14:tracePt t="106388" x="6102350" y="3409950"/>
          <p14:tracePt t="106405" x="6070600" y="3409950"/>
          <p14:tracePt t="106422" x="6051550" y="3409950"/>
          <p14:tracePt t="106438" x="6007100" y="3422650"/>
          <p14:tracePt t="106454" x="5962650" y="3441700"/>
          <p14:tracePt t="106471" x="5943600" y="3448050"/>
          <p14:tracePt t="106488" x="5918200" y="3479800"/>
          <p14:tracePt t="106504" x="5905500" y="3492500"/>
          <p14:tracePt t="106521" x="5886450" y="3524250"/>
          <p14:tracePt t="106538" x="5873750" y="3556000"/>
          <p14:tracePt t="106555" x="5867400" y="3568700"/>
          <p14:tracePt t="106571" x="5861050" y="3613150"/>
          <p14:tracePt t="106588" x="5861050" y="3638550"/>
          <p14:tracePt t="106604" x="5861050" y="3683000"/>
          <p14:tracePt t="106621" x="5861050" y="3740150"/>
          <p14:tracePt t="106638" x="5861050" y="3771900"/>
          <p14:tracePt t="106654" x="5861050" y="3841750"/>
          <p14:tracePt t="106671" x="5861050" y="3873500"/>
          <p14:tracePt t="106688" x="5861050" y="3943350"/>
          <p14:tracePt t="106705" x="5861050" y="3975100"/>
          <p14:tracePt t="106721" x="5861050" y="4044950"/>
          <p14:tracePt t="106738" x="5861050" y="4102100"/>
          <p14:tracePt t="106754" x="5861050" y="4127500"/>
          <p14:tracePt t="106771" x="5861050" y="4165600"/>
          <p14:tracePt t="106789" x="5867400" y="4216400"/>
          <p14:tracePt t="106804" x="5867400" y="4241800"/>
          <p14:tracePt t="106821" x="5873750" y="4305300"/>
          <p14:tracePt t="106838" x="5873750" y="4343400"/>
          <p14:tracePt t="106855" x="5892800" y="4419600"/>
          <p14:tracePt t="106871" x="5905500" y="4483100"/>
          <p14:tracePt t="106888" x="5911850" y="4508500"/>
          <p14:tracePt t="106905" x="5924550" y="4533900"/>
          <p14:tracePt t="106921" x="5924550" y="4540250"/>
          <p14:tracePt t="106938" x="5930900" y="4546600"/>
          <p14:tracePt t="106972" x="5937250" y="4546600"/>
          <p14:tracePt t="106993" x="5943600" y="4552950"/>
          <p14:tracePt t="107003" x="5949950" y="4552950"/>
          <p14:tracePt t="107021" x="5956300" y="4552950"/>
          <p14:tracePt t="107022" x="5962650" y="4552950"/>
          <p14:tracePt t="107038" x="5969000" y="4559300"/>
          <p14:tracePt t="107055" x="5975350" y="4559300"/>
          <p14:tracePt t="107071" x="5988050" y="4559300"/>
          <p14:tracePt t="107107" x="5994400" y="4559300"/>
          <p14:tracePt t="107108" x="6000750" y="4559300"/>
          <p14:tracePt t="107121" x="6007100" y="4559300"/>
          <p14:tracePt t="109104" x="6013450" y="4559300"/>
          <p14:tracePt t="109113" x="6013450" y="4565650"/>
          <p14:tracePt t="109124" x="6013450" y="4572000"/>
          <p14:tracePt t="109125" x="6013450" y="4584700"/>
          <p14:tracePt t="109138" x="6013450" y="4597400"/>
          <p14:tracePt t="109138" x="6013450" y="4603750"/>
          <p14:tracePt t="109155" x="6013450" y="4622800"/>
          <p14:tracePt t="109171" x="6013450" y="4648200"/>
          <p14:tracePt t="109188" x="6013450" y="4660900"/>
          <p14:tracePt t="109204" x="6013450" y="4692650"/>
          <p14:tracePt t="109221" x="6013450" y="4730750"/>
          <p14:tracePt t="109239" x="6013450" y="4749800"/>
          <p14:tracePt t="109254" x="6013450" y="4794250"/>
          <p14:tracePt t="109271" x="6013450" y="4819650"/>
          <p14:tracePt t="109288" x="6013450" y="4889500"/>
          <p14:tracePt t="109305" x="6032500" y="4978400"/>
          <p14:tracePt t="109321" x="6038850" y="5048250"/>
          <p14:tracePt t="109338" x="6057900" y="5168900"/>
          <p14:tracePt t="109355" x="6070600" y="5232400"/>
          <p14:tracePt t="109371" x="6102350" y="5346700"/>
          <p14:tracePt t="109389" x="6121400" y="5461000"/>
          <p14:tracePt t="109404" x="6127750" y="5505450"/>
          <p14:tracePt t="109421" x="6140450" y="5600700"/>
          <p14:tracePt t="109438" x="6140450" y="5645150"/>
          <p14:tracePt t="109454" x="6153150" y="5708650"/>
          <p14:tracePt t="109472" x="6153150" y="5759450"/>
          <p14:tracePt t="109488" x="6153150" y="5784850"/>
          <p14:tracePt t="109505" x="6153150" y="5829300"/>
          <p14:tracePt t="109521" x="6153150" y="5848350"/>
          <p14:tracePt t="109539" x="6153150" y="5899150"/>
          <p14:tracePt t="109554" x="6153150" y="5956300"/>
          <p14:tracePt t="109571" x="6153150" y="5988050"/>
          <p14:tracePt t="109588" x="6153150" y="6057900"/>
          <p14:tracePt t="109604" x="6153150" y="6102350"/>
          <p14:tracePt t="109621" x="6153150" y="6165850"/>
          <p14:tracePt t="109638" x="6146800" y="6229350"/>
          <p14:tracePt t="109655" x="6140450" y="6254750"/>
          <p14:tracePt t="109671" x="6121400" y="6299200"/>
          <p14:tracePt t="109689" x="6115050" y="6318250"/>
          <p14:tracePt t="109704" x="6102350" y="6337300"/>
          <p14:tracePt t="109721" x="6089650" y="6356350"/>
          <p14:tracePt t="109738" x="6083300" y="6356350"/>
          <p14:tracePt t="109754" x="6057900" y="6369050"/>
          <p14:tracePt t="109771" x="6045200" y="6375400"/>
          <p14:tracePt t="109788" x="6026150" y="6381750"/>
          <p14:tracePt t="109804" x="6007100" y="6388100"/>
          <p14:tracePt t="109821" x="5969000" y="6388100"/>
          <p14:tracePt t="109837" x="5930900" y="6394450"/>
          <p14:tracePt t="109853" x="5911850" y="6394450"/>
          <p14:tracePt t="109871" x="5880100" y="6394450"/>
          <p14:tracePt t="109888" x="5861050" y="6394450"/>
          <p14:tracePt t="109904" x="5829300" y="6394450"/>
          <p14:tracePt t="109921" x="5784850" y="6394450"/>
          <p14:tracePt t="109938" x="5765800" y="6394450"/>
          <p14:tracePt t="109954" x="5734050" y="6394450"/>
          <p14:tracePt t="109971" x="5715000" y="6394450"/>
          <p14:tracePt t="109988" x="5683250" y="6394450"/>
          <p14:tracePt t="110005" x="5638800" y="6394450"/>
          <p14:tracePt t="110021" x="5619750" y="6394450"/>
          <p14:tracePt t="110038" x="5581650" y="6394450"/>
          <p14:tracePt t="110054" x="5562600" y="6394450"/>
          <p14:tracePt t="110071" x="5530850" y="6394450"/>
          <p14:tracePt t="110088" x="5499100" y="6394450"/>
          <p14:tracePt t="110104" x="5492750" y="6394450"/>
          <p14:tracePt t="110121" x="5467350" y="6394450"/>
          <p14:tracePt t="110156" x="5454650" y="6394450"/>
          <p14:tracePt t="110156" x="5448300" y="6394450"/>
          <p14:tracePt t="110171" x="5435600" y="6394450"/>
          <p14:tracePt t="110188" x="5429250" y="6394450"/>
          <p14:tracePt t="110204" x="5422900" y="6394450"/>
          <p14:tracePt t="110221" x="5416550" y="6394450"/>
          <p14:tracePt t="110238" x="5403850" y="6394450"/>
          <p14:tracePt t="110255" x="5391150" y="6394450"/>
          <p14:tracePt t="110576" x="5397500" y="6394450"/>
          <p14:tracePt t="110587" x="5403850" y="6394450"/>
          <p14:tracePt t="110597" x="5410200" y="6394450"/>
          <p14:tracePt t="110607" x="5416550" y="6394450"/>
          <p14:tracePt t="110621" x="5422900" y="6388100"/>
          <p14:tracePt t="110622" x="5435600" y="6388100"/>
          <p14:tracePt t="110638" x="5467350" y="6375400"/>
          <p14:tracePt t="110655" x="5499100" y="6369050"/>
          <p14:tracePt t="110671" x="5518150" y="6362700"/>
          <p14:tracePt t="110688" x="5562600" y="6356350"/>
          <p14:tracePt t="110704" x="5588000" y="6350000"/>
          <p14:tracePt t="110721" x="5626100" y="6350000"/>
          <p14:tracePt t="110739" x="5657850" y="6343650"/>
          <p14:tracePt t="110754" x="5670550" y="6343650"/>
          <p14:tracePt t="110771" x="5708650" y="6343650"/>
          <p14:tracePt t="110788" x="5759450" y="6350000"/>
          <p14:tracePt t="110805" x="5784850" y="6350000"/>
          <p14:tracePt t="110821" x="5867400" y="6362700"/>
          <p14:tracePt t="110838" x="5918200" y="6369050"/>
          <p14:tracePt t="110853" x="5994400" y="6375400"/>
          <p14:tracePt t="110870" x="6051550" y="6375400"/>
          <p14:tracePt t="110888" x="6070600" y="6375400"/>
          <p14:tracePt t="110904" x="6083300" y="6375400"/>
          <p14:tracePt t="110950" x="6089650" y="6375400"/>
          <p14:tracePt t="111236" x="6083300" y="6375400"/>
          <p14:tracePt t="111246" x="6076950" y="6375400"/>
          <p14:tracePt t="111256" x="6070600" y="6375400"/>
          <p14:tracePt t="111287" x="6064250" y="6375400"/>
          <p14:tracePt t="111298" x="6057900" y="6375400"/>
          <p14:tracePt t="111309" x="6051550" y="6375400"/>
          <p14:tracePt t="111321" x="6045200" y="6375400"/>
          <p14:tracePt t="111329" x="6032500" y="6375400"/>
          <p14:tracePt t="111338" x="6007100" y="6375400"/>
          <p14:tracePt t="111354" x="5975350" y="6375400"/>
          <p14:tracePt t="111371" x="5962650" y="6375400"/>
          <p14:tracePt t="111388" x="5930900" y="6375400"/>
          <p14:tracePt t="111404" x="5924550" y="6375400"/>
          <p14:tracePt t="111421" x="5886450" y="6369050"/>
          <p14:tracePt t="111438" x="5848350" y="6356350"/>
          <p14:tracePt t="111455" x="5829300" y="6350000"/>
          <p14:tracePt t="111471" x="5784850" y="6337300"/>
          <p14:tracePt t="111489" x="5765800" y="6330950"/>
          <p14:tracePt t="111505" x="5727700" y="6318250"/>
          <p14:tracePt t="111521" x="5715000" y="6318250"/>
          <p14:tracePt t="111538" x="5689600" y="6311900"/>
          <p14:tracePt t="111554" x="5657850" y="6305550"/>
          <p14:tracePt t="111571" x="5645150" y="6305550"/>
          <p14:tracePt t="111588" x="5607050" y="6299200"/>
          <p14:tracePt t="111604" x="5594350" y="6299200"/>
          <p14:tracePt t="111621" x="5556250" y="6299200"/>
          <p14:tracePt t="111639" x="5530850" y="6299200"/>
          <p14:tracePt t="111654" x="5518150" y="6299200"/>
          <p14:tracePt t="111671" x="5499100" y="6299200"/>
          <p14:tracePt t="111688" x="5486400" y="6299200"/>
          <p14:tracePt t="111704" x="5467350" y="6299200"/>
          <p14:tracePt t="111721" x="5454650" y="6299200"/>
          <p14:tracePt t="111738" x="5448300" y="6299200"/>
          <p14:tracePt t="111839" x="5441950" y="6299200"/>
          <p14:tracePt t="112675" x="5448300" y="6299200"/>
          <p14:tracePt t="112686" x="5454650" y="6299200"/>
          <p14:tracePt t="112696" x="5473700" y="6299200"/>
          <p14:tracePt t="112706" x="5492750" y="6299200"/>
          <p14:tracePt t="112713" x="5518150" y="6299200"/>
          <p14:tracePt t="112721" x="5562600" y="6299200"/>
          <p14:tracePt t="112738" x="5581650" y="6299200"/>
          <p14:tracePt t="112755" x="5626100" y="6292850"/>
          <p14:tracePt t="112771" x="5638800" y="6292850"/>
          <p14:tracePt t="112788" x="5676900" y="6286500"/>
          <p14:tracePt t="112805" x="5715000" y="6280150"/>
          <p14:tracePt t="112821" x="5727700" y="6280150"/>
          <p14:tracePt t="112838" x="5784850" y="6273800"/>
          <p14:tracePt t="112855" x="5816600" y="6273800"/>
          <p14:tracePt t="112871" x="5886450" y="6273800"/>
          <p14:tracePt t="112888" x="5956300" y="6273800"/>
          <p14:tracePt t="112904" x="5975350" y="6273800"/>
          <p14:tracePt t="112921" x="6026150" y="6273800"/>
          <p14:tracePt t="112938" x="6051550" y="6273800"/>
          <p14:tracePt t="112954" x="6089650" y="6273800"/>
          <p14:tracePt t="112971" x="6121400" y="6273800"/>
          <p14:tracePt t="112988" x="6127750" y="6273800"/>
          <p14:tracePt t="113005" x="6140450" y="6273800"/>
          <p14:tracePt t="114127" x="6146800" y="6273800"/>
          <p14:tracePt t="114159" x="6153150" y="6273800"/>
          <p14:tracePt t="114169" x="6165850" y="6273800"/>
          <p14:tracePt t="114190" x="6172200" y="6273800"/>
          <p14:tracePt t="114191" x="6178550" y="6273800"/>
          <p14:tracePt t="114204" x="6184900" y="6273800"/>
          <p14:tracePt t="114221" x="6191250" y="6273800"/>
          <p14:tracePt t="114238" x="6197600" y="6273800"/>
          <p14:tracePt t="114273" x="6203950" y="6273800"/>
          <p14:tracePt t="114274" x="6210300" y="6273800"/>
          <p14:tracePt t="114288" x="6216650" y="6273800"/>
          <p14:tracePt t="114326" x="6223000" y="6273800"/>
          <p14:tracePt t="114338" x="6229350" y="6273800"/>
          <p14:tracePt t="114347" x="6235700" y="6273800"/>
          <p14:tracePt t="114371" x="6267450" y="6273800"/>
          <p14:tracePt t="114372" x="6286500" y="6273800"/>
          <p14:tracePt t="114372" x="6305550" y="6273800"/>
          <p14:tracePt t="114388" x="6330950" y="6273800"/>
          <p14:tracePt t="114404" x="6388100" y="6273800"/>
          <p14:tracePt t="114421" x="6419850" y="6273800"/>
          <p14:tracePt t="114438" x="6489700" y="6273800"/>
          <p14:tracePt t="114454" x="6534150" y="6273800"/>
          <p14:tracePt t="114471" x="6597650" y="6273800"/>
          <p14:tracePt t="114488" x="6648450" y="6273800"/>
          <p14:tracePt t="114504" x="6667500" y="6273800"/>
          <p14:tracePt t="114521" x="6673850" y="6273800"/>
          <p14:tracePt t="117270" x="6686550" y="6273800"/>
          <p14:tracePt t="117281" x="6699250" y="6273800"/>
          <p14:tracePt t="117296" x="6711950" y="6273800"/>
          <p14:tracePt t="117302" x="6737350" y="6273800"/>
          <p14:tracePt t="117307" x="6769100" y="6273800"/>
          <p14:tracePt t="117320" x="6851650" y="6273800"/>
          <p14:tracePt t="117337" x="6883400" y="6273800"/>
          <p14:tracePt t="117353" x="6946900" y="6273800"/>
          <p14:tracePt t="117370" x="6997700" y="6273800"/>
          <p14:tracePt t="117387" x="7023100" y="6273800"/>
          <p14:tracePt t="117403" x="7092950" y="6273800"/>
          <p14:tracePt t="117437" x="7143750" y="6273800"/>
          <p14:tracePt t="117453" x="7188200" y="6273800"/>
          <p14:tracePt t="117470" x="7207250" y="6280150"/>
          <p14:tracePt t="117486" x="7232650" y="6280150"/>
          <p14:tracePt t="117503" x="7245350" y="6280150"/>
          <p14:tracePt t="117573" x="7258050" y="6280150"/>
          <p14:tracePt t="117584" x="7264400" y="6280150"/>
          <p14:tracePt t="117596" x="7277100" y="6280150"/>
          <p14:tracePt t="117613" x="7289800" y="6280150"/>
          <p14:tracePt t="117616" x="7302500" y="6280150"/>
          <p14:tracePt t="117621" x="7346950" y="6280150"/>
          <p14:tracePt t="117638" x="7372350" y="6273800"/>
          <p14:tracePt t="117670" x="7378700" y="6267450"/>
          <p14:tracePt t="117670" x="7385050" y="6261100"/>
          <p14:tracePt t="117687" x="7391400" y="6254750"/>
          <p14:tracePt t="117703" x="7397750" y="6248400"/>
          <p14:tracePt t="117720" x="7410450" y="6229350"/>
          <p14:tracePt t="117736" x="7423150" y="6216650"/>
          <p14:tracePt t="117753" x="7435850" y="6197600"/>
          <p14:tracePt t="117787" x="7442200" y="6191250"/>
          <p14:tracePt t="117787" x="7448550" y="6172200"/>
          <p14:tracePt t="117803" x="7448550" y="6159500"/>
          <p14:tracePt t="117820" x="7448550" y="6127750"/>
          <p14:tracePt t="117836" x="7448550" y="6115050"/>
          <p14:tracePt t="117853" x="7448550" y="6076950"/>
          <p14:tracePt t="117870" x="7448550" y="6051550"/>
          <p14:tracePt t="117887" x="7448550" y="6038850"/>
          <p14:tracePt t="117903" x="7448550" y="6019800"/>
          <p14:tracePt t="117920" x="7448550" y="6007100"/>
          <p14:tracePt t="117937" x="7448550" y="6000750"/>
          <p14:tracePt t="117953" x="7448550" y="5994400"/>
          <p14:tracePt t="117970" x="7448550" y="5988050"/>
          <p14:tracePt t="118032" x="7448550" y="5981700"/>
          <p14:tracePt t="118039" x="7448550" y="5975350"/>
          <p14:tracePt t="118064" x="7448550" y="5969000"/>
          <p14:tracePt t="118096" x="7448550" y="5962650"/>
          <p14:tracePt t="118106" x="7448550" y="5956300"/>
          <p14:tracePt t="118127" x="7448550" y="5949950"/>
          <p14:tracePt t="118147" x="7448550" y="5943600"/>
          <p14:tracePt t="118162" x="7448550" y="5937250"/>
          <p14:tracePt t="118241" x="7442200" y="5937250"/>
          <p14:tracePt t="118262" x="7435850" y="5937250"/>
          <p14:tracePt t="118272" x="7429500" y="5937250"/>
          <p14:tracePt t="118286" x="7423150" y="5937250"/>
          <p14:tracePt t="118303" x="7416800" y="5937250"/>
          <p14:tracePt t="118303" x="7410450" y="5937250"/>
          <p14:tracePt t="118320" x="7404100" y="5930900"/>
          <p14:tracePt t="118336" x="7397750" y="5930900"/>
          <p14:tracePt t="118353" x="7391400" y="5930900"/>
          <p14:tracePt t="118369" x="7372350" y="5930900"/>
          <p14:tracePt t="118386" x="7366000" y="5930900"/>
          <p14:tracePt t="118403" x="7340600" y="5930900"/>
          <p14:tracePt t="118419" x="7327900" y="5930900"/>
          <p14:tracePt t="118442" x="7321550" y="5930900"/>
          <p14:tracePt t="118453" x="7302500" y="5930900"/>
          <p14:tracePt t="118490" x="7296150" y="5930900"/>
          <p14:tracePt t="118504" x="7289800" y="5930900"/>
          <p14:tracePt t="118541" x="7283450" y="5930900"/>
          <p14:tracePt t="118583" x="7277100" y="5930900"/>
          <p14:tracePt t="118596" x="7270750" y="5937250"/>
          <p14:tracePt t="118603" x="7264400" y="5943600"/>
          <p14:tracePt t="118624" x="7258050" y="5949950"/>
          <p14:tracePt t="118637" x="7251700" y="5949950"/>
          <p14:tracePt t="118656" x="7245350" y="5956300"/>
          <p14:tracePt t="118669" x="7245350" y="5962650"/>
          <p14:tracePt t="118686" x="7239000" y="5962650"/>
          <p14:tracePt t="118708" x="7239000" y="5969000"/>
          <p14:tracePt t="118739" x="7239000" y="5975350"/>
          <p14:tracePt t="118759" x="7239000" y="5981700"/>
          <p14:tracePt t="118791" x="7239000" y="5988050"/>
          <p14:tracePt t="118812" x="7239000" y="5994400"/>
          <p14:tracePt t="118823" x="7232650" y="6000750"/>
          <p14:tracePt t="118846" x="7232650" y="6007100"/>
          <p14:tracePt t="118864" x="7232650" y="6013450"/>
          <p14:tracePt t="118936" x="7232650" y="6019800"/>
          <p14:tracePt t="118957" x="7232650" y="6026150"/>
          <p14:tracePt t="118967" x="7232650" y="6032500"/>
          <p14:tracePt t="118998" x="7232650" y="6038850"/>
          <p14:tracePt t="119029" x="7232650" y="6045200"/>
          <p14:tracePt t="119060" x="7232650" y="6051550"/>
          <p14:tracePt t="119091" x="7232650" y="6057900"/>
          <p14:tracePt t="119102" x="7232650" y="6064250"/>
          <p14:tracePt t="119133" x="7232650" y="6070600"/>
          <p14:tracePt t="119143" x="7232650" y="6076950"/>
          <p14:tracePt t="119155" x="7232650" y="6083300"/>
          <p14:tracePt t="119175" x="7232650" y="6089650"/>
          <p14:tracePt t="119188" x="7232650" y="6096000"/>
          <p14:tracePt t="119188" x="7232650" y="6102350"/>
          <p14:tracePt t="119204" x="7232650" y="6108700"/>
          <p14:tracePt t="119220" x="7232650" y="6121400"/>
          <p14:tracePt t="119239" x="7239000" y="6134100"/>
          <p14:tracePt t="119255" x="7251700" y="6153150"/>
          <p14:tracePt t="119272" x="7258050" y="6165850"/>
          <p14:tracePt t="119289" x="7308850" y="6248400"/>
          <p14:tracePt t="119354" x="7315200" y="6248400"/>
          <p14:tracePt t="119373" x="7321550" y="6254750"/>
          <p14:tracePt t="119388" x="7321550" y="6261100"/>
          <p14:tracePt t="119388" x="7327900" y="6267450"/>
          <p14:tracePt t="119404" x="7334250" y="6267450"/>
          <p14:tracePt t="119421" x="7340600" y="6280150"/>
          <p14:tracePt t="119457" x="7346950" y="6286500"/>
          <p14:tracePt t="119488" x="7353300" y="6292850"/>
          <p14:tracePt t="119499" x="7353300" y="6299200"/>
          <p14:tracePt t="119509" x="7359650" y="6299200"/>
          <p14:tracePt t="119530" x="7366000" y="6305550"/>
          <p14:tracePt t="119540" x="7372350" y="6305550"/>
          <p14:tracePt t="119551" x="7378700" y="6311900"/>
          <p14:tracePt t="120630" x="7385050" y="6311900"/>
          <p14:tracePt t="120722" x="7385050" y="6305550"/>
          <p14:tracePt t="120733" x="7372350" y="6305550"/>
          <p14:tracePt t="120746" x="7353300" y="6305550"/>
          <p14:tracePt t="120754" x="7327900" y="6305550"/>
          <p14:tracePt t="120763" x="7296150" y="6292850"/>
          <p14:tracePt t="120771" x="7207250" y="6292850"/>
          <p14:tracePt t="120787" x="7156450" y="6292850"/>
          <p14:tracePt t="120804" x="7067550" y="6292850"/>
          <p14:tracePt t="120821" x="6978650" y="6292850"/>
          <p14:tracePt t="120838" x="6946900" y="6292850"/>
          <p14:tracePt t="120854" x="6889750" y="6292850"/>
          <p14:tracePt t="120871" x="6870700" y="6292850"/>
          <p14:tracePt t="120887" x="6826250" y="6292850"/>
          <p14:tracePt t="120904" x="6800850" y="6299200"/>
          <p14:tracePt t="120921" x="6788150" y="6305550"/>
          <p14:tracePt t="120937" x="6762750" y="6305550"/>
          <p14:tracePt t="120954" x="6750050" y="6305550"/>
          <p14:tracePt t="120971" x="6737350" y="6305550"/>
          <p14:tracePt t="120987" x="6724650" y="6305550"/>
          <p14:tracePt t="121004" x="6711950" y="6305550"/>
          <p14:tracePt t="121021" x="6705600" y="6305550"/>
          <p14:tracePt t="121038" x="6699250" y="6305550"/>
          <p14:tracePt t="121149" x="6705600" y="6305550"/>
          <p14:tracePt t="121169" x="6705600" y="6299200"/>
          <p14:tracePt t="121181" x="6705600" y="6292850"/>
          <p14:tracePt t="121189" x="6711950" y="6292850"/>
          <p14:tracePt t="121205" x="6724650" y="6286500"/>
          <p14:tracePt t="121206" x="6737350" y="6280150"/>
          <p14:tracePt t="121222" x="6750050" y="6273800"/>
          <p14:tracePt t="121239" x="6769100" y="6261100"/>
          <p14:tracePt t="121255" x="6781800" y="6248400"/>
          <p14:tracePt t="121272" x="6800850" y="6235700"/>
          <p14:tracePt t="121289" x="6807200" y="6223000"/>
          <p14:tracePt t="121305" x="6813550" y="6216650"/>
          <p14:tracePt t="121322" x="6826250" y="6197600"/>
          <p14:tracePt t="121356" x="6826250" y="6191250"/>
          <p14:tracePt t="121357" x="6826250" y="6184900"/>
          <p14:tracePt t="121372" x="6832600" y="6184900"/>
          <p14:tracePt t="121389" x="6832600" y="6178550"/>
          <p14:tracePt t="121405" x="6832600" y="6165850"/>
          <p14:tracePt t="121440" x="6832600" y="6159500"/>
          <p14:tracePt t="121440" x="6832600" y="6153150"/>
          <p14:tracePt t="121455" x="6832600" y="6146800"/>
          <p14:tracePt t="121472" x="6832600" y="6134100"/>
          <p14:tracePt t="121489" x="6832600" y="6121400"/>
          <p14:tracePt t="121505" x="6832600" y="6115050"/>
          <p14:tracePt t="121522" x="6826250" y="6096000"/>
          <p14:tracePt t="121539" x="6813550" y="6076950"/>
          <p14:tracePt t="121555" x="6807200" y="6064250"/>
          <p14:tracePt t="121572" x="6775450" y="6038850"/>
          <p14:tracePt t="121588" x="6769100" y="6032500"/>
          <p14:tracePt t="121605" x="6731000" y="6007100"/>
          <p14:tracePt t="121622" x="6699250" y="5994400"/>
          <p14:tracePt t="121639" x="6680200" y="5988050"/>
          <p14:tracePt t="121656" x="6654800" y="5975350"/>
          <p14:tracePt t="121672" x="6623050" y="5962650"/>
          <p14:tracePt t="121690" x="6610350" y="5956300"/>
          <p14:tracePt t="121705" x="6584950" y="5949950"/>
          <p14:tracePt t="121722" x="6578600" y="5949950"/>
          <p14:tracePt t="121739" x="6553200" y="5943600"/>
          <p14:tracePt t="121755" x="6534150" y="5943600"/>
          <p14:tracePt t="121772" x="6508750" y="5943600"/>
          <p14:tracePt t="121789" x="6477000" y="5943600"/>
          <p14:tracePt t="121806" x="6464300" y="5943600"/>
          <p14:tracePt t="121822" x="6445250" y="5943600"/>
          <p14:tracePt t="121839" x="6438900" y="5943600"/>
          <p14:tracePt t="121855" x="6426200" y="5943600"/>
          <p14:tracePt t="121872" x="6413500" y="5943600"/>
          <p14:tracePt t="121889" x="6407150" y="5949950"/>
          <p14:tracePt t="121905" x="6394450" y="5956300"/>
          <p14:tracePt t="121922" x="6388100" y="5962650"/>
          <p14:tracePt t="121939" x="6388100" y="5975350"/>
          <p14:tracePt t="121955" x="6381750" y="5981700"/>
          <p14:tracePt t="121972" x="6381750" y="5988050"/>
          <p14:tracePt t="121989" x="6381750" y="6000750"/>
          <p14:tracePt t="122005" x="6381750" y="6007100"/>
          <p14:tracePt t="122022" x="6381750" y="6013450"/>
          <p14:tracePt t="122039" x="6381750" y="6026150"/>
          <p14:tracePt t="122076" x="6381750" y="6032500"/>
          <p14:tracePt t="122087" x="6381750" y="6038850"/>
          <p14:tracePt t="122104" x="6381750" y="6045200"/>
          <p14:tracePt t="122104" x="6381750" y="6057900"/>
          <p14:tracePt t="122120" x="6381750" y="6064250"/>
          <p14:tracePt t="122137" x="6388100" y="6070600"/>
          <p14:tracePt t="122154" x="6400800" y="6083300"/>
          <p14:tracePt t="122201" x="6400800" y="6089650"/>
          <p14:tracePt t="122213" x="6407150" y="6096000"/>
          <p14:tracePt t="122232" x="6413500" y="6096000"/>
          <p14:tracePt t="122243" x="6413500" y="6102350"/>
          <p14:tracePt t="122255" x="6419850" y="6108700"/>
          <p14:tracePt t="122256" x="6419850" y="6115050"/>
          <p14:tracePt t="122272" x="6419850" y="6121400"/>
          <p14:tracePt t="122289" x="6426200" y="6134100"/>
          <p14:tracePt t="122305" x="6432550" y="6153150"/>
          <p14:tracePt t="122322" x="6445250" y="6178550"/>
          <p14:tracePt t="122339" x="6445250" y="6184900"/>
          <p14:tracePt t="122355" x="6451600" y="6210300"/>
          <p14:tracePt t="122372" x="6457950" y="6223000"/>
          <p14:tracePt t="122389" x="6457950" y="6235700"/>
          <p14:tracePt t="122405" x="6470650" y="6242050"/>
          <p14:tracePt t="122422" x="6470650" y="6254750"/>
          <p14:tracePt t="122439" x="6477000" y="6267450"/>
          <p14:tracePt t="122455" x="6489700" y="6273800"/>
          <p14:tracePt t="122472" x="6502400" y="6292850"/>
          <p14:tracePt t="122489" x="6515100" y="6311900"/>
          <p14:tracePt t="122505" x="6521450" y="6324600"/>
          <p14:tracePt t="122522" x="6534150" y="6330950"/>
          <p14:tracePt t="122538" x="6534150" y="6337300"/>
          <p14:tracePt t="122555" x="6540500" y="6350000"/>
          <p14:tracePt t="122572" x="6553200" y="6362700"/>
          <p14:tracePt t="122589" x="6559550" y="6362700"/>
          <p14:tracePt t="122605" x="6578600" y="6381750"/>
          <p14:tracePt t="122622" x="6591300" y="6394450"/>
          <p14:tracePt t="122639" x="6604000" y="6407150"/>
          <p14:tracePt t="122656" x="6623050" y="6407150"/>
          <p14:tracePt t="122672" x="6629400" y="6407150"/>
          <p14:tracePt t="122689" x="6648450" y="6407150"/>
          <p14:tracePt t="122705" x="6667500" y="6407150"/>
          <p14:tracePt t="122722" x="6705600" y="6407150"/>
          <p14:tracePt t="122738" x="6737350" y="6400800"/>
          <p14:tracePt t="122755" x="6756400" y="6388100"/>
          <p14:tracePt t="122772" x="6775450" y="6369050"/>
          <p14:tracePt t="122789" x="6788150" y="6356350"/>
          <p14:tracePt t="122805" x="6788150" y="6330950"/>
          <p14:tracePt t="122822" x="6794500" y="6305550"/>
          <p14:tracePt t="122839" x="6794500" y="6299200"/>
          <p14:tracePt t="122855" x="6794500" y="6286500"/>
          <p14:tracePt t="122872" x="6800850" y="6280150"/>
          <p14:tracePt t="122889" x="6800850" y="6261100"/>
          <p14:tracePt t="122905" x="6807200" y="6254750"/>
          <p14:tracePt t="122922" x="6807200" y="6242050"/>
          <p14:tracePt t="122939" x="6807200" y="6229350"/>
          <p14:tracePt t="122955" x="6807200" y="6216650"/>
          <p14:tracePt t="122972" x="6807200" y="6203950"/>
          <p14:tracePt t="122989" x="6807200" y="6191250"/>
          <p14:tracePt t="123005" x="6807200" y="6178550"/>
          <p14:tracePt t="123022" x="6807200" y="6165850"/>
          <p14:tracePt t="123039" x="6807200" y="6153150"/>
          <p14:tracePt t="123055" x="6800850" y="6140450"/>
          <p14:tracePt t="123072" x="6800850" y="6134100"/>
          <p14:tracePt t="123089" x="6800850" y="6127750"/>
          <p14:tracePt t="123105" x="6794500" y="6115050"/>
          <p14:tracePt t="123141" x="6794500" y="6108700"/>
          <p14:tracePt t="123142" x="6788150" y="6108700"/>
          <p14:tracePt t="123155" x="6781800" y="6096000"/>
          <p14:tracePt t="123193" x="6781800" y="6089650"/>
          <p14:tracePt t="123193" x="6781800" y="6083300"/>
          <p14:tracePt t="123205" x="6781800" y="6076950"/>
          <p14:tracePt t="123222" x="6775450" y="6064250"/>
          <p14:tracePt t="123239" x="6769100" y="6057900"/>
          <p14:tracePt t="123239" x="6762750" y="6057900"/>
          <p14:tracePt t="123255" x="6762750" y="6051550"/>
          <p14:tracePt t="123272" x="6750050" y="6045200"/>
          <p14:tracePt t="123289" x="6743700" y="6045200"/>
          <p14:tracePt t="123304" x="6731000" y="6038850"/>
          <p14:tracePt t="123321" x="6724650" y="6038850"/>
          <p14:tracePt t="123337" x="6692900" y="6032500"/>
          <p14:tracePt t="123354" x="6661150" y="6032500"/>
          <p14:tracePt t="123371" x="6648450" y="6032500"/>
          <p14:tracePt t="123387" x="6629400" y="6032500"/>
          <p14:tracePt t="123404" x="6623050" y="6032500"/>
          <p14:tracePt t="123420" x="6610350" y="6032500"/>
          <p14:tracePt t="123437" x="6597650" y="6032500"/>
          <p14:tracePt t="123474" x="6591300" y="6032500"/>
          <p14:tracePt t="123505" x="6584950" y="6032500"/>
          <p14:tracePt t="123537" x="6578600" y="6032500"/>
          <p14:tracePt t="123569" x="6565900" y="6038850"/>
          <p14:tracePt t="123581" x="6559550" y="6045200"/>
          <p14:tracePt t="123601" x="6553200" y="6057900"/>
          <p14:tracePt t="123610" x="6540500" y="6064250"/>
          <p14:tracePt t="123621" x="6534150" y="6070600"/>
          <p14:tracePt t="123641" x="6527800" y="6076950"/>
          <p14:tracePt t="123652" x="6527800" y="6083300"/>
          <p14:tracePt t="123657" x="6521450" y="6089650"/>
          <p14:tracePt t="123694" x="6521450" y="6096000"/>
          <p14:tracePt t="123725" x="6521450" y="6102350"/>
          <p14:tracePt t="123746" x="6521450" y="6108700"/>
          <p14:tracePt t="123777" x="6521450" y="6115050"/>
          <p14:tracePt t="123789" x="6521450" y="6127750"/>
          <p14:tracePt t="123809" x="6521450" y="6140450"/>
          <p14:tracePt t="123821" x="6521450" y="6146800"/>
          <p14:tracePt t="123822" x="6521450" y="6153150"/>
          <p14:tracePt t="123839" x="6521450" y="6172200"/>
          <p14:tracePt t="125296" x="6527800" y="6172200"/>
          <p14:tracePt t="126996" x="6540500" y="6172200"/>
          <p14:tracePt t="127006" x="6553200" y="6172200"/>
          <p14:tracePt t="127022" x="6565900" y="6172200"/>
          <p14:tracePt t="127022" x="6623050" y="6172200"/>
          <p14:tracePt t="127037" x="6667500" y="6172200"/>
          <p14:tracePt t="127070" x="6750050" y="6172200"/>
          <p14:tracePt t="127071" x="6781800" y="6165850"/>
          <p14:tracePt t="127087" x="6826250" y="6146800"/>
          <p14:tracePt t="127104" x="6851650" y="6127750"/>
          <p14:tracePt t="127120" x="6858000" y="6121400"/>
          <p14:tracePt t="127137" x="6864350" y="6102350"/>
          <p14:tracePt t="127154" x="6870700" y="6096000"/>
          <p14:tracePt t="127170" x="6877050" y="6089650"/>
          <p14:tracePt t="127187" x="6877050" y="6083300"/>
          <p14:tracePt t="127204" x="6883400" y="6083300"/>
          <p14:tracePt t="127221" x="6883400" y="6076950"/>
          <p14:tracePt t="127237" x="6889750" y="6076950"/>
          <p14:tracePt t="127254" x="6889750" y="6070600"/>
          <p14:tracePt t="127431" x="6883400" y="6070600"/>
          <p14:tracePt t="127451" x="6870700" y="6070600"/>
          <p14:tracePt t="127464" x="6858000" y="6070600"/>
          <p14:tracePt t="127472" x="6845300" y="6070600"/>
          <p14:tracePt t="127473" x="6832600" y="6070600"/>
          <p14:tracePt t="127488" x="6813550" y="6076950"/>
          <p14:tracePt t="127505" x="6800850" y="6083300"/>
          <p14:tracePt t="127522" x="6788150" y="6089650"/>
          <p14:tracePt t="127556" x="6781800" y="6089650"/>
          <p14:tracePt t="127557" x="6775450" y="6089650"/>
          <p14:tracePt t="127572" x="6769100" y="6096000"/>
          <p14:tracePt t="127589" x="6756400" y="6102350"/>
          <p14:tracePt t="127605" x="6750050" y="6108700"/>
          <p14:tracePt t="127622" x="6743700" y="6121400"/>
          <p14:tracePt t="127638" x="6737350" y="6127750"/>
          <p14:tracePt t="127655" x="6731000" y="6134100"/>
          <p14:tracePt t="127672" x="6724650" y="6140450"/>
          <p14:tracePt t="127688" x="6718300" y="6140450"/>
          <p14:tracePt t="128526" x="6724650" y="6140450"/>
          <p14:tracePt t="128863" x="6724650" y="6146800"/>
          <p14:tracePt t="128883" x="6724650" y="6153150"/>
          <p14:tracePt t="128904" x="6718300" y="6159500"/>
          <p14:tracePt t="128925" x="6705600" y="6165850"/>
          <p14:tracePt t="128936" x="6692900" y="6178550"/>
          <p14:tracePt t="128946" x="6686550" y="6184900"/>
          <p14:tracePt t="128957" x="6680200" y="6191250"/>
          <p14:tracePt t="128970" x="6667500" y="6191250"/>
          <p14:tracePt t="128970" x="6654800" y="6210300"/>
          <p14:tracePt t="128988" x="6648450" y="6216650"/>
          <p14:tracePt t="129005" x="6635750" y="6235700"/>
          <p14:tracePt t="129021" x="6629400" y="6242050"/>
          <p14:tracePt t="129039" x="6616700" y="6261100"/>
          <p14:tracePt t="129055" x="6597650" y="6280150"/>
          <p14:tracePt t="129072" x="6591300" y="6286500"/>
          <p14:tracePt t="129089" x="6584950" y="6286500"/>
          <p14:tracePt t="131372" x="6591300" y="6286500"/>
          <p14:tracePt t="131413" x="6597650" y="6286500"/>
          <p14:tracePt t="131678" x="6604000" y="6286500"/>
          <p14:tracePt t="131719" x="6610350" y="6286500"/>
          <p14:tracePt t="131731" x="6616700" y="6286500"/>
          <p14:tracePt t="131740" x="6623050" y="6286500"/>
          <p14:tracePt t="131741" x="6635750" y="6286500"/>
          <p14:tracePt t="131755" x="6654800" y="6286500"/>
          <p14:tracePt t="131772" x="6673850" y="6286500"/>
          <p14:tracePt t="131788" x="6699250" y="6286500"/>
          <p14:tracePt t="131806" x="6711950" y="6286500"/>
          <p14:tracePt t="131821" x="6731000" y="6286500"/>
          <p14:tracePt t="131838" x="6750050" y="6286500"/>
          <p14:tracePt t="131855" x="6756400" y="6286500"/>
          <p14:tracePt t="131872" x="6769100" y="6280150"/>
          <p14:tracePt t="131906" x="6781800" y="6273800"/>
          <p14:tracePt t="131907" x="6794500" y="6267450"/>
          <p14:tracePt t="131922" x="6807200" y="6261100"/>
          <p14:tracePt t="131938" x="6819900" y="6254750"/>
          <p14:tracePt t="131955" x="6832600" y="6248400"/>
          <p14:tracePt t="131971" x="6838950" y="6235700"/>
          <p14:tracePt t="131988" x="6845300" y="6216650"/>
          <p14:tracePt t="132005" x="6858000" y="6203950"/>
          <p14:tracePt t="132021" x="6864350" y="6197600"/>
          <p14:tracePt t="132038" x="6870700" y="6178550"/>
          <p14:tracePt t="132055" x="6870700" y="6172200"/>
          <p14:tracePt t="132072" x="6877050" y="6153150"/>
          <p14:tracePt t="132088" x="6883400" y="6134100"/>
          <p14:tracePt t="132105" x="6883400" y="6127750"/>
          <p14:tracePt t="132122" x="6883400" y="6115050"/>
          <p14:tracePt t="132138" x="6883400" y="6108700"/>
          <p14:tracePt t="132155" x="6883400" y="6102350"/>
          <p14:tracePt t="132171" x="6883400" y="6096000"/>
          <p14:tracePt t="132188" x="6883400" y="6089650"/>
          <p14:tracePt t="132205" x="6883400" y="6083300"/>
          <p14:tracePt t="132222" x="6877050" y="6070600"/>
          <p14:tracePt t="132238" x="6858000" y="6057900"/>
          <p14:tracePt t="132255" x="6845300" y="6045200"/>
          <p14:tracePt t="132271" x="6838950" y="6038850"/>
          <p14:tracePt t="132289" x="6819900" y="6038850"/>
          <p14:tracePt t="132305" x="6800850" y="6032500"/>
          <p14:tracePt t="132322" x="6775450" y="6026150"/>
          <p14:tracePt t="132338" x="6737350" y="6019800"/>
          <p14:tracePt t="132355" x="6731000" y="6019800"/>
          <p14:tracePt t="132372" x="6699250" y="6013450"/>
          <p14:tracePt t="132388" x="6692900" y="6013450"/>
          <p14:tracePt t="132405" x="6667500" y="6013450"/>
          <p14:tracePt t="132422" x="6654800" y="6013450"/>
          <p14:tracePt t="132438" x="6648450" y="6013450"/>
          <p14:tracePt t="132457" x="6642100" y="6013450"/>
          <p14:tracePt t="132471" x="6635750" y="6013450"/>
          <p14:tracePt t="132488" x="6629400" y="6013450"/>
          <p14:tracePt t="132505" x="6623050" y="6026150"/>
          <p14:tracePt t="132521" x="6616700" y="6032500"/>
          <p14:tracePt t="132538" x="6610350" y="6038850"/>
          <p14:tracePt t="132555" x="6610350" y="6045200"/>
          <p14:tracePt t="132572" x="6597650" y="6057900"/>
          <p14:tracePt t="132588" x="6591300" y="6064250"/>
          <p14:tracePt t="132605" x="6591300" y="6070600"/>
          <p14:tracePt t="133573" x="6604000" y="6070600"/>
          <p14:tracePt t="133582" x="6616700" y="6070600"/>
          <p14:tracePt t="133597" x="6642100" y="6070600"/>
          <p14:tracePt t="133607" x="6673850" y="6070600"/>
          <p14:tracePt t="133622" x="6731000" y="6070600"/>
          <p14:tracePt t="133622" x="6864350" y="6070600"/>
          <p14:tracePt t="133637" x="6934200" y="6070600"/>
          <p14:tracePt t="133654" x="7067550" y="6070600"/>
          <p14:tracePt t="133670" x="7156450" y="6070600"/>
          <p14:tracePt t="133687" x="7181850" y="6070600"/>
          <p14:tracePt t="133704" x="7219950" y="6070600"/>
          <p14:tracePt t="133720" x="7232650" y="6070600"/>
          <p14:tracePt t="133737" x="7258050" y="6070600"/>
          <p14:tracePt t="133754" x="7289800" y="6070600"/>
          <p14:tracePt t="133770" x="7308850" y="6064250"/>
          <p14:tracePt t="133787" x="7334250" y="6051550"/>
          <p14:tracePt t="133804" x="7346950" y="6045200"/>
          <p14:tracePt t="133821" x="7359650" y="6032500"/>
          <p14:tracePt t="133837" x="7378700" y="6026150"/>
          <p14:tracePt t="133853" x="7378700" y="6019800"/>
          <p14:tracePt t="133872" x="7385050" y="6007100"/>
          <p14:tracePt t="133889" x="7397750" y="5994400"/>
          <p14:tracePt t="133925" x="7404100" y="5988050"/>
          <p14:tracePt t="133935" x="7410450" y="5981700"/>
          <p14:tracePt t="133941" x="7416800" y="5975350"/>
          <p14:tracePt t="133955" x="7423150" y="5969000"/>
          <p14:tracePt t="133972" x="7429500" y="5969000"/>
          <p14:tracePt t="134028" x="7429500" y="5962650"/>
          <p14:tracePt t="134132" x="7429500" y="5956300"/>
          <p14:tracePt t="134172" x="7429500" y="5949950"/>
          <p14:tracePt t="134956" x="7429500" y="5956300"/>
          <p14:tracePt t="134977" x="7429500" y="5962650"/>
          <p14:tracePt t="134988" x="7429500" y="5969000"/>
          <p14:tracePt t="134998" x="7429500" y="5975350"/>
          <p14:tracePt t="135008" x="7429500" y="5981700"/>
          <p14:tracePt t="135021" x="7435850" y="5994400"/>
          <p14:tracePt t="135040" x="7435850" y="6007100"/>
          <p14:tracePt t="135041" x="7435850" y="6013450"/>
          <p14:tracePt t="135055" x="7435850" y="6026150"/>
          <p14:tracePt t="135071" x="7435850" y="6032500"/>
          <p14:tracePt t="135088" x="7435850" y="6045200"/>
          <p14:tracePt t="135105" x="7435850" y="6051550"/>
          <p14:tracePt t="135121" x="7435850" y="6057900"/>
          <p14:tracePt t="135138" x="7435850" y="6070600"/>
          <p14:tracePt t="135156" x="7435850" y="6076950"/>
          <p14:tracePt t="135172" x="7435850" y="6089650"/>
          <p14:tracePt t="135187" x="7435850" y="6096000"/>
          <p14:tracePt t="135204" x="7435850" y="6108700"/>
          <p14:tracePt t="135222" x="7435850" y="6121400"/>
          <p14:tracePt t="135238" x="7435850" y="6127750"/>
          <p14:tracePt t="135255" x="7435850" y="6140450"/>
          <p14:tracePt t="135271" x="7435850" y="6146800"/>
          <p14:tracePt t="135288" x="7435850" y="6172200"/>
          <p14:tracePt t="135305" x="7435850" y="6184900"/>
          <p14:tracePt t="135321" x="7435850" y="6197600"/>
          <p14:tracePt t="135339" x="7435850" y="6216650"/>
          <p14:tracePt t="135356" x="7435850" y="6242050"/>
          <p14:tracePt t="135425" x="7435850" y="6248400"/>
          <p14:tracePt t="135467" x="7435850" y="6254750"/>
          <p14:tracePt t="135947" x="7442200" y="6254750"/>
          <p14:tracePt t="135988" x="7448550" y="6254750"/>
          <p14:tracePt t="136101" x="7448550" y="6248400"/>
          <p14:tracePt t="136111" x="7448550" y="6242050"/>
          <p14:tracePt t="136122" x="7448550" y="6229350"/>
          <p14:tracePt t="136126" x="7448550" y="6216650"/>
          <p14:tracePt t="136138" x="7448550" y="6178550"/>
          <p14:tracePt t="136155" x="7448550" y="6159500"/>
          <p14:tracePt t="136172" x="7448550" y="6102350"/>
          <p14:tracePt t="136189" x="7448550" y="6057900"/>
          <p14:tracePt t="136205" x="7448550" y="6032500"/>
          <p14:tracePt t="136222" x="7448550" y="5975350"/>
          <p14:tracePt t="136238" x="7448550" y="5943600"/>
          <p14:tracePt t="136255" x="7442200" y="5892800"/>
          <p14:tracePt t="136271" x="7429500" y="5854700"/>
          <p14:tracePt t="136288" x="7423150" y="5835650"/>
          <p14:tracePt t="136305" x="7423150" y="5822950"/>
          <p14:tracePt t="136554" x="7423150" y="5829300"/>
          <p14:tracePt t="136564" x="7423150" y="5835650"/>
          <p14:tracePt t="136579" x="7423150" y="5842000"/>
          <p14:tracePt t="136584" x="7423150" y="5854700"/>
          <p14:tracePt t="136588" x="7423150" y="5867400"/>
          <p14:tracePt t="136588" x="7423150" y="5873750"/>
          <p14:tracePt t="136605" x="7416800" y="5892800"/>
          <p14:tracePt t="136621" x="7404100" y="5924550"/>
          <p14:tracePt t="136639" x="7397750" y="5930900"/>
          <p14:tracePt t="136656" x="7385050" y="5962650"/>
          <p14:tracePt t="136673" x="7366000" y="5994400"/>
          <p14:tracePt t="136689" x="7359650" y="6013450"/>
          <p14:tracePt t="136706" x="7340600" y="6038850"/>
          <p14:tracePt t="136722" x="7340600" y="6057900"/>
          <p14:tracePt t="136739" x="7334250" y="6076950"/>
          <p14:tracePt t="136756" x="7327900" y="6096000"/>
          <p14:tracePt t="137495" x="7327900" y="6102350"/>
          <p14:tracePt t="137516" x="7327900" y="6108700"/>
          <p14:tracePt t="137536" x="7321550" y="6115050"/>
          <p14:tracePt t="137547" x="7315200" y="6121400"/>
          <p14:tracePt t="137557" x="7302500" y="6127750"/>
          <p14:tracePt t="137558" x="7289800" y="6140450"/>
          <p14:tracePt t="137573" x="7251700" y="6159500"/>
          <p14:tracePt t="137589" x="7226300" y="6165850"/>
          <p14:tracePt t="137606" x="7175500" y="6184900"/>
          <p14:tracePt t="137622" x="7137400" y="6191250"/>
          <p14:tracePt t="137639" x="7054850" y="6203950"/>
          <p14:tracePt t="137656" x="6965950" y="6223000"/>
          <p14:tracePt t="137673" x="6921500" y="6223000"/>
          <p14:tracePt t="137689" x="6826250" y="6223000"/>
          <p14:tracePt t="137707" x="6781800" y="6223000"/>
          <p14:tracePt t="137722" x="6680200" y="6223000"/>
          <p14:tracePt t="137739" x="6591300" y="6223000"/>
          <p14:tracePt t="137756" x="6540500" y="6223000"/>
          <p14:tracePt t="137772" x="6438900" y="6223000"/>
          <p14:tracePt t="137789" x="6381750" y="6223000"/>
          <p14:tracePt t="137806" x="6286500" y="6223000"/>
          <p14:tracePt t="137823" x="6197600" y="6223000"/>
          <p14:tracePt t="137839" x="6153150" y="6223000"/>
          <p14:tracePt t="137856" x="6064250" y="6223000"/>
          <p14:tracePt t="137872" x="5969000" y="6223000"/>
          <p14:tracePt t="137889" x="5911850" y="6223000"/>
          <p14:tracePt t="137906" x="5791200" y="6223000"/>
          <p14:tracePt t="137922" x="5727700" y="6223000"/>
          <p14:tracePt t="137939" x="5607050" y="6223000"/>
          <p14:tracePt t="137956" x="5543550" y="6223000"/>
          <p14:tracePt t="137973" x="5410200" y="6223000"/>
          <p14:tracePt t="137989" x="5302250" y="6223000"/>
          <p14:tracePt t="138006" x="5245100" y="6223000"/>
          <p14:tracePt t="138023" x="5181600" y="6223000"/>
          <p14:tracePt t="138039" x="5156200" y="6223000"/>
          <p14:tracePt t="138056" x="5105400" y="6223000"/>
          <p14:tracePt t="138072" x="5073650" y="6223000"/>
          <p14:tracePt t="138089" x="5060950" y="6223000"/>
          <p14:tracePt t="138106" x="5035550" y="6223000"/>
          <p14:tracePt t="138123" x="5022850" y="6223000"/>
          <p14:tracePt t="138139" x="5016500" y="6223000"/>
          <p14:tracePt t="138284" x="5035550" y="6223000"/>
          <p14:tracePt t="138294" x="5060950" y="6229350"/>
          <p14:tracePt t="138304" x="5149850" y="6229350"/>
          <p14:tracePt t="138325" x="5213350" y="6229350"/>
          <p14:tracePt t="138327" x="5302250" y="6235700"/>
          <p14:tracePt t="138339" x="5486400" y="6235700"/>
          <p14:tracePt t="138357" x="5568950" y="6235700"/>
          <p14:tracePt t="138373" x="5765800" y="6235700"/>
          <p14:tracePt t="138389" x="5848350" y="6235700"/>
          <p14:tracePt t="138406" x="6026150" y="6235700"/>
          <p14:tracePt t="138422" x="6102350" y="6235700"/>
          <p14:tracePt t="138439" x="6248400" y="6235700"/>
          <p14:tracePt t="138456" x="6381750" y="6235700"/>
          <p14:tracePt t="138473" x="6445250" y="6235700"/>
          <p14:tracePt t="138489" x="6584950" y="6235700"/>
          <p14:tracePt t="138506" x="6731000" y="6235700"/>
          <p14:tracePt t="138523" x="6794500" y="6235700"/>
          <p14:tracePt t="138539" x="6946900" y="6235700"/>
          <p14:tracePt t="138556" x="7010400" y="6235700"/>
          <p14:tracePt t="138572" x="7131050" y="6235700"/>
          <p14:tracePt t="138589" x="7239000" y="6235700"/>
          <p14:tracePt t="138607" x="7283450" y="6235700"/>
          <p14:tracePt t="138623" x="7372350" y="6235700"/>
          <p14:tracePt t="138638" x="7404100" y="6235700"/>
          <p14:tracePt t="138655" x="7473950" y="6235700"/>
          <p14:tracePt t="138672" x="7505700" y="6235700"/>
          <p14:tracePt t="138689" x="7550150" y="6235700"/>
          <p14:tracePt t="138706" x="7588250" y="6235700"/>
          <p14:tracePt t="138722" x="7607300" y="6235700"/>
          <p14:tracePt t="138739" x="7639050" y="6235700"/>
          <p14:tracePt t="138756" x="7658100" y="6235700"/>
          <p14:tracePt t="138772" x="7702550" y="6235700"/>
          <p14:tracePt t="138789" x="7740650" y="6235700"/>
          <p14:tracePt t="138806" x="7759700" y="6235700"/>
          <p14:tracePt t="138822" x="7778750" y="6235700"/>
          <p14:tracePt t="138839" x="7785100" y="6235700"/>
          <p14:tracePt t="139000" x="7778750" y="6235700"/>
          <p14:tracePt t="139010" x="7766050" y="6235700"/>
          <p14:tracePt t="139021" x="7753350" y="6235700"/>
          <p14:tracePt t="139031" x="7734300" y="6235700"/>
          <p14:tracePt t="139039" x="7683500" y="6235700"/>
          <p14:tracePt t="139056" x="7651750" y="6235700"/>
          <p14:tracePt t="139072" x="7575550" y="6235700"/>
          <p14:tracePt t="139089" x="7493000" y="6235700"/>
          <p14:tracePt t="139106" x="7442200" y="6235700"/>
          <p14:tracePt t="139123" x="7334250" y="6235700"/>
          <p14:tracePt t="139139" x="7277100" y="6235700"/>
          <p14:tracePt t="139156" x="7143750" y="6235700"/>
          <p14:tracePt t="139172" x="7035800" y="6235700"/>
          <p14:tracePt t="139189" x="6991350" y="6235700"/>
          <p14:tracePt t="139206" x="6902450" y="6235700"/>
          <p14:tracePt t="139222" x="6870700" y="6235700"/>
          <p14:tracePt t="139222" x="6838950" y="6235700"/>
          <p14:tracePt t="139240" x="6813550" y="6235700"/>
          <p14:tracePt t="139257" x="6781800" y="6235700"/>
          <p14:tracePt t="139257" x="6750050" y="6235700"/>
          <p14:tracePt t="139271" x="6724650" y="6235700"/>
          <p14:tracePt t="139288" x="6648450" y="6235700"/>
          <p14:tracePt t="139306" x="6610350" y="6235700"/>
          <p14:tracePt t="139322" x="6534150" y="6235700"/>
          <p14:tracePt t="139339" x="6470650" y="6235700"/>
          <p14:tracePt t="139357" x="6445250" y="6235700"/>
          <p14:tracePt t="139372" x="6375400" y="6235700"/>
          <p14:tracePt t="139390" x="6356350" y="6235700"/>
          <p14:tracePt t="139406" x="6286500" y="6235700"/>
          <p14:tracePt t="139423" x="6210300" y="6235700"/>
          <p14:tracePt t="139439" x="6178550" y="6235700"/>
          <p14:tracePt t="139456" x="6108700" y="6235700"/>
          <p14:tracePt t="139473" x="6076950" y="6235700"/>
          <p14:tracePt t="139489" x="6007100" y="6235700"/>
          <p14:tracePt t="139507" x="5943600" y="6235700"/>
          <p14:tracePt t="139522" x="5911850" y="6235700"/>
          <p14:tracePt t="139539" x="5842000" y="6235700"/>
          <p14:tracePt t="139556" x="5810250" y="6235700"/>
          <p14:tracePt t="139572" x="5753100" y="6235700"/>
          <p14:tracePt t="139589" x="5721350" y="6235700"/>
          <p14:tracePt t="139606" x="5702300" y="6235700"/>
          <p14:tracePt t="139622" x="5676900" y="6235700"/>
          <p14:tracePt t="139639" x="5664200" y="6235700"/>
          <p14:tracePt t="139657" x="5651500" y="6235700"/>
          <p14:tracePt t="139672" x="5645150" y="6235700"/>
          <p14:tracePt t="140554" x="5651500" y="6235700"/>
          <p14:tracePt t="142193" x="5657850" y="6235700"/>
          <p14:tracePt t="143100" x="5645150" y="6235700"/>
          <p14:tracePt t="143104" x="5638800" y="6235700"/>
          <p14:tracePt t="143122" x="5626100" y="6229350"/>
          <p14:tracePt t="143123" x="5607050" y="6223000"/>
          <p14:tracePt t="143139" x="5568950" y="6216650"/>
          <p14:tracePt t="143156" x="5543550" y="6203950"/>
          <p14:tracePt t="143172" x="5530850" y="6203950"/>
          <p14:tracePt t="143189" x="5530850" y="6197600"/>
          <p14:tracePt t="143316" x="5543550" y="6197600"/>
          <p14:tracePt t="143337" x="5556250" y="6197600"/>
          <p14:tracePt t="143337" x="5562600" y="6197600"/>
          <p14:tracePt t="143357" x="5575300" y="6197600"/>
          <p14:tracePt t="143367" x="5581650" y="6197600"/>
          <p14:tracePt t="143372" x="5600700" y="6197600"/>
          <p14:tracePt t="143389" x="5619750" y="6197600"/>
          <p14:tracePt t="143406" x="5657850" y="6197600"/>
          <p14:tracePt t="143423" x="5689600" y="6197600"/>
          <p14:tracePt t="143423" x="5727700" y="6197600"/>
          <p14:tracePt t="143440" x="5772150" y="6197600"/>
          <p14:tracePt t="143456" x="5848350" y="6197600"/>
          <p14:tracePt t="143472" x="5873750" y="6197600"/>
          <p14:tracePt t="143489" x="5905500" y="6197600"/>
          <p14:tracePt t="143543" x="5911850" y="6197600"/>
          <p14:tracePt t="143553" x="5918200" y="6197600"/>
          <p14:tracePt t="143566" x="5924550" y="6197600"/>
          <p14:tracePt t="143575" x="5937250" y="6197600"/>
          <p14:tracePt t="143586" x="5943600" y="6197600"/>
          <p14:tracePt t="143606" x="5962650" y="6197600"/>
          <p14:tracePt t="143622" x="5969000" y="6197600"/>
          <p14:tracePt t="144075" x="5975350" y="6197600"/>
          <p14:tracePt t="144116" x="5981700" y="6197600"/>
          <p14:tracePt t="144636" x="5988050" y="6197600"/>
          <p14:tracePt t="144667" x="5988050" y="6191250"/>
          <p14:tracePt t="144677" x="5969000" y="6178550"/>
          <p14:tracePt t="144688" x="5949950" y="6159500"/>
          <p14:tracePt t="144698" x="5924550" y="6146800"/>
          <p14:tracePt t="144708" x="5861050" y="6102350"/>
          <p14:tracePt t="144721" x="5829300" y="6083300"/>
          <p14:tracePt t="144738" x="5753100" y="6038850"/>
          <p14:tracePt t="144756" x="5676900" y="5994400"/>
          <p14:tracePt t="144772" x="5632450" y="5969000"/>
          <p14:tracePt t="144789" x="5524500" y="5924550"/>
          <p14:tracePt t="144806" x="5480050" y="5905500"/>
          <p14:tracePt t="144822" x="5372100" y="5873750"/>
          <p14:tracePt t="144839" x="5270500" y="5842000"/>
          <p14:tracePt t="144856" x="5232400" y="5829300"/>
          <p14:tracePt t="144872" x="5130800" y="5797550"/>
          <p14:tracePt t="144889" x="5035550" y="5765800"/>
          <p14:tracePt t="144907" x="4991100" y="5759450"/>
          <p14:tracePt t="144922" x="4908550" y="5740400"/>
          <p14:tracePt t="144939" x="4876800" y="5734050"/>
          <p14:tracePt t="144956" x="4813300" y="5721350"/>
          <p14:tracePt t="144972" x="4775200" y="5708650"/>
          <p14:tracePt t="144989" x="4711700" y="5702300"/>
          <p14:tracePt t="145006" x="4635500" y="5689600"/>
          <p14:tracePt t="145022" x="4591050" y="5683250"/>
          <p14:tracePt t="145039" x="4521200" y="5664200"/>
          <p14:tracePt t="145056" x="4476750" y="5651500"/>
          <p14:tracePt t="145072" x="4406900" y="5638800"/>
          <p14:tracePt t="145089" x="4324350" y="5626100"/>
          <p14:tracePt t="145106" x="4292600" y="5626100"/>
          <p14:tracePt t="145122" x="4241800" y="5619750"/>
          <p14:tracePt t="145139" x="4216400" y="5619750"/>
          <p14:tracePt t="145156" x="4171950" y="5613400"/>
          <p14:tracePt t="145172" x="4133850" y="5613400"/>
          <p14:tracePt t="145189" x="4108450" y="5607050"/>
          <p14:tracePt t="145206" x="4044950" y="5594350"/>
          <p14:tracePt t="145223" x="4013200" y="5588000"/>
          <p14:tracePt t="145239" x="3911600" y="5562600"/>
          <p14:tracePt t="145256" x="3803650" y="5530850"/>
          <p14:tracePt t="145272" x="3752850" y="5524500"/>
          <p14:tracePt t="145289" x="3657600" y="5492750"/>
          <p14:tracePt t="145306" x="3632200" y="5486400"/>
          <p14:tracePt t="145323" x="3581400" y="5473700"/>
          <p14:tracePt t="145339" x="3536950" y="5467350"/>
          <p14:tracePt t="145356" x="3498850" y="5448300"/>
          <p14:tracePt t="145372" x="3409950" y="5429250"/>
          <p14:tracePt t="145389" x="3340100" y="5410200"/>
          <p14:tracePt t="145406" x="3219450" y="5378450"/>
          <p14:tracePt t="145422" x="3124200" y="5353050"/>
          <p14:tracePt t="145439" x="3092450" y="5346700"/>
          <p14:tracePt t="145456" x="3054350" y="5334000"/>
          <p14:tracePt t="145473" x="3041650" y="5327650"/>
          <p14:tracePt t="145489" x="3016250" y="5321300"/>
          <p14:tracePt t="145506" x="2978150" y="5314950"/>
          <p14:tracePt t="145522" x="2959100" y="5314950"/>
          <p14:tracePt t="145539" x="2921000" y="5308600"/>
          <p14:tracePt t="145556" x="2895600" y="5308600"/>
          <p14:tracePt t="145572" x="2851150" y="5308600"/>
          <p14:tracePt t="145589" x="2813050" y="5302250"/>
          <p14:tracePt t="145607" x="2794000" y="5302250"/>
          <p14:tracePt t="145622" x="2768600" y="5302250"/>
          <p14:tracePt t="145639" x="2749550" y="5295900"/>
          <p14:tracePt t="145656" x="2736850" y="5295900"/>
          <p14:tracePt t="145672" x="2705100" y="5295900"/>
          <p14:tracePt t="145689" x="2686050" y="5295900"/>
          <p14:tracePt t="145706" x="2660650" y="5295900"/>
          <p14:tracePt t="145722" x="2647950" y="5295900"/>
          <p14:tracePt t="145739" x="2622550" y="5295900"/>
          <p14:tracePt t="145756" x="2609850" y="5295900"/>
          <p14:tracePt t="145772" x="2590800" y="5295900"/>
          <p14:tracePt t="145789" x="2571750" y="5295900"/>
          <p14:tracePt t="145806" x="2559050" y="5295900"/>
          <p14:tracePt t="145822" x="2540000" y="5295900"/>
          <p14:tracePt t="145839" x="2514600" y="5295900"/>
          <p14:tracePt t="145856" x="2501900" y="5295900"/>
          <p14:tracePt t="145872" x="2489200" y="5295900"/>
          <p14:tracePt t="145889" x="2476500" y="5295900"/>
          <p14:tracePt t="145906" x="2451100" y="5302250"/>
          <p14:tracePt t="145922" x="2444750" y="5308600"/>
          <p14:tracePt t="145939" x="2425700" y="5314950"/>
          <p14:tracePt t="145954" x="2406650" y="5321300"/>
          <p14:tracePt t="145971" x="2400300" y="5321300"/>
          <p14:tracePt t="145988" x="2393950" y="5321300"/>
          <p14:tracePt t="146004" x="2387600" y="5327650"/>
          <p14:tracePt t="146021" x="2381250" y="5327650"/>
          <p14:tracePt t="146038" x="2362200" y="5327650"/>
          <p14:tracePt t="146057" x="2349500" y="5327650"/>
          <p14:tracePt t="146072" x="2324100" y="5327650"/>
          <p14:tracePt t="146089" x="2305050" y="5327650"/>
          <p14:tracePt t="146106" x="2286000" y="5327650"/>
          <p14:tracePt t="146122" x="2260600" y="5327650"/>
          <p14:tracePt t="146158" x="2254250" y="5327650"/>
          <p14:tracePt t="146159" x="2247900" y="5327650"/>
          <p14:tracePt t="146172" x="2241550" y="5327650"/>
          <p14:tracePt t="146476" x="2235200" y="5327650"/>
          <p14:tracePt t="146497" x="2228850" y="5327650"/>
          <p14:tracePt t="146508" x="2222500" y="5327650"/>
          <p14:tracePt t="146528" x="2216150" y="5327650"/>
          <p14:tracePt t="146539" x="2203450" y="5334000"/>
          <p14:tracePt t="146560" x="2197100" y="5334000"/>
          <p14:tracePt t="146560" x="2184400" y="5334000"/>
          <p14:tracePt t="146572" x="2171700" y="5340350"/>
          <p14:tracePt t="146589" x="2127250" y="5340350"/>
          <p14:tracePt t="146606" x="2101850" y="5340350"/>
          <p14:tracePt t="146622" x="2057400" y="5340350"/>
          <p14:tracePt t="146639" x="2006600" y="5340350"/>
          <p14:tracePt t="146656" x="1987550" y="5340350"/>
          <p14:tracePt t="146673" x="1968500" y="5340350"/>
          <p14:tracePt t="146689" x="1949450" y="5340350"/>
          <p14:tracePt t="146706" x="1936750" y="5340350"/>
          <p14:tracePt t="146722" x="1924050" y="5340350"/>
          <p14:tracePt t="146739" x="1911350" y="5340350"/>
          <p14:tracePt t="146756" x="1905000" y="5340350"/>
          <p14:tracePt t="146821" x="1898650" y="5340350"/>
          <p14:tracePt t="146842" x="1892300" y="5340350"/>
          <p14:tracePt t="146903" x="1892300" y="5346700"/>
          <p14:tracePt t="146955" x="1892300" y="5353050"/>
          <p14:tracePt t="146986" x="1898650" y="5353050"/>
          <p14:tracePt t="146997" x="1911350" y="5359400"/>
          <p14:tracePt t="147007" x="1930400" y="5359400"/>
          <p14:tracePt t="147008" x="1949450" y="5359400"/>
          <p14:tracePt t="147022" x="1981200" y="5359400"/>
          <p14:tracePt t="147039" x="2000250" y="5359400"/>
          <p14:tracePt t="147056" x="2019300" y="5359400"/>
          <p14:tracePt t="147090" x="2025650" y="5359400"/>
          <p14:tracePt t="147090" x="2032000" y="5359400"/>
          <p14:tracePt t="147106" x="2051050" y="5359400"/>
          <p14:tracePt t="147122" x="2076450" y="5359400"/>
          <p14:tracePt t="147139" x="2133600" y="5359400"/>
          <p14:tracePt t="147156" x="2209800" y="5359400"/>
          <p14:tracePt t="147173" x="2254250" y="5359400"/>
          <p14:tracePt t="147189" x="2298700" y="5359400"/>
          <p14:tracePt t="147206" x="2317750" y="5359400"/>
          <p14:tracePt t="147222" x="2330450" y="5359400"/>
          <p14:tracePt t="147632" x="2343150" y="5359400"/>
          <p14:tracePt t="147642" x="2355850" y="5359400"/>
          <p14:tracePt t="147653" x="2374900" y="5359400"/>
          <p14:tracePt t="147659" x="2413000" y="5359400"/>
          <p14:tracePt t="147672" x="2508250" y="5359400"/>
          <p14:tracePt t="147689" x="2609850" y="5359400"/>
          <p14:tracePt t="147706" x="2654300" y="5359400"/>
          <p14:tracePt t="147722" x="2717800" y="5359400"/>
          <p14:tracePt t="147739" x="2736850" y="5359400"/>
          <p14:tracePt t="147756" x="2768600" y="5359400"/>
          <p14:tracePt t="147772" x="2800350" y="5365750"/>
          <p14:tracePt t="147789" x="2838450" y="5372100"/>
          <p14:tracePt t="147806" x="2914650" y="5378450"/>
          <p14:tracePt t="147822" x="2959100" y="5384800"/>
          <p14:tracePt t="147839" x="3060700" y="5391150"/>
          <p14:tracePt t="147856" x="3111500" y="5397500"/>
          <p14:tracePt t="147872" x="3130550" y="5397500"/>
          <p14:tracePt t="147889" x="3136900" y="5397500"/>
          <p14:tracePt t="147906" x="3149600" y="5397500"/>
          <p14:tracePt t="147922" x="3168650" y="5397500"/>
          <p14:tracePt t="147939" x="3200400" y="5397500"/>
          <p14:tracePt t="147956" x="3225800" y="5397500"/>
          <p14:tracePt t="147972" x="3257550" y="5397500"/>
          <p14:tracePt t="147989" x="3263900" y="5397500"/>
          <p14:tracePt t="148006" x="3282950" y="5397500"/>
          <p14:tracePt t="148022" x="3289300" y="5397500"/>
          <p14:tracePt t="148039" x="3333750" y="5410200"/>
          <p14:tracePt t="148056" x="3390900" y="5422900"/>
          <p14:tracePt t="148072" x="3441700" y="5435600"/>
          <p14:tracePt t="148089" x="3511550" y="5448300"/>
          <p14:tracePt t="148106" x="3543300" y="5448300"/>
          <p14:tracePt t="148122" x="3562350" y="5454650"/>
          <p14:tracePt t="148139" x="3575050" y="5454650"/>
          <p14:tracePt t="149884" x="3581400" y="5454650"/>
          <p14:tracePt t="149915" x="3587750" y="5454650"/>
          <p14:tracePt t="149921" x="3600450" y="5454650"/>
          <p14:tracePt t="149946" x="3613150" y="5454650"/>
          <p14:tracePt t="149957" x="3625850" y="5454650"/>
          <p14:tracePt t="149964" x="3632200" y="5454650"/>
          <p14:tracePt t="149972" x="3644900" y="5454650"/>
          <p14:tracePt t="149989" x="3657600" y="5454650"/>
          <p14:tracePt t="150006" x="3670300" y="5454650"/>
          <p14:tracePt t="150022" x="3683000" y="5454650"/>
          <p14:tracePt t="150039" x="3708400" y="5454650"/>
          <p14:tracePt t="150056" x="3746500" y="5454650"/>
          <p14:tracePt t="150072" x="3771900" y="5454650"/>
          <p14:tracePt t="150089" x="3816350" y="5454650"/>
          <p14:tracePt t="150106" x="3848100" y="5454650"/>
          <p14:tracePt t="150122" x="3937000" y="5454650"/>
          <p14:tracePt t="150139" x="4051300" y="5454650"/>
          <p14:tracePt t="150156" x="4114800" y="5454650"/>
          <p14:tracePt t="150172" x="4254500" y="5454650"/>
          <p14:tracePt t="150189" x="4318000" y="5454650"/>
          <p14:tracePt t="150206" x="4438650" y="5454650"/>
          <p14:tracePt t="150222" x="4514850" y="5454650"/>
          <p14:tracePt t="150239" x="4565650" y="5454650"/>
          <p14:tracePt t="150256" x="4629150" y="5454650"/>
          <p14:tracePt t="150272" x="4660900" y="5454650"/>
          <p14:tracePt t="150289" x="4756150" y="5441950"/>
          <p14:tracePt t="150306" x="4838700" y="5441950"/>
          <p14:tracePt t="150322" x="4895850" y="5441950"/>
          <p14:tracePt t="150339" x="5029200" y="5441950"/>
          <p14:tracePt t="150356" x="5105400" y="5441950"/>
          <p14:tracePt t="150372" x="5264150" y="5441950"/>
          <p14:tracePt t="150389" x="5340350" y="5441950"/>
          <p14:tracePt t="150404" x="5492750" y="5441950"/>
          <p14:tracePt t="150421" x="5600700" y="5441950"/>
          <p14:tracePt t="150439" x="5632450" y="5441950"/>
          <p14:tracePt t="150456" x="5676900" y="5441950"/>
          <p14:tracePt t="150500" x="5683250" y="5441950"/>
          <p14:tracePt t="150510" x="5683250" y="5435600"/>
          <p14:tracePt t="150531" x="5683250" y="5429250"/>
          <p14:tracePt t="150541" x="5689600" y="5429250"/>
          <p14:tracePt t="150545" x="5695950" y="5422900"/>
          <p14:tracePt t="150556" x="5702300" y="5410200"/>
          <p14:tracePt t="150572" x="5702300" y="5403850"/>
          <p14:tracePt t="150588" x="5715000" y="5384800"/>
          <p14:tracePt t="150625" x="5715000" y="5372100"/>
          <p14:tracePt t="150626" x="5715000" y="5365750"/>
          <p14:tracePt t="150638" x="5715000" y="5353050"/>
          <p14:tracePt t="150656" x="5715000" y="5346700"/>
          <p14:tracePt t="150672" x="5708650" y="5327650"/>
          <p14:tracePt t="150689" x="5695950" y="5314950"/>
          <p14:tracePt t="150706" x="5683250" y="5289550"/>
          <p14:tracePt t="150722" x="5670550" y="5276850"/>
          <p14:tracePt t="150739" x="5638800" y="5245100"/>
          <p14:tracePt t="150756" x="5613400" y="5219700"/>
          <p14:tracePt t="150792" x="5600700" y="5207000"/>
          <p14:tracePt t="150793" x="5594350" y="5200650"/>
          <p14:tracePt t="150806" x="5588000" y="5194300"/>
          <p14:tracePt t="150822" x="5568950" y="5168900"/>
          <p14:tracePt t="150839" x="5549900" y="5143500"/>
          <p14:tracePt t="150856" x="5537200" y="5124450"/>
          <p14:tracePt t="150872" x="5518150" y="5092700"/>
          <p14:tracePt t="150889" x="5505450" y="5073650"/>
          <p14:tracePt t="150906" x="5486400" y="5041900"/>
          <p14:tracePt t="150922" x="5467350" y="5022850"/>
          <p14:tracePt t="150939" x="5454650" y="5010150"/>
          <p14:tracePt t="150956" x="5441950" y="4991100"/>
          <p14:tracePt t="150972" x="5429250" y="4978400"/>
          <p14:tracePt t="150989" x="5397500" y="4953000"/>
          <p14:tracePt t="151006" x="5372100" y="4940300"/>
          <p14:tracePt t="151022" x="5353050" y="4933950"/>
          <p14:tracePt t="151039" x="5308600" y="4933950"/>
          <p14:tracePt t="151056" x="5289550" y="4933950"/>
          <p14:tracePt t="151072" x="5245100" y="4933950"/>
          <p14:tracePt t="151089" x="5207000" y="4933950"/>
          <p14:tracePt t="151106" x="5187950" y="4940300"/>
          <p14:tracePt t="151122" x="5162550" y="4959350"/>
          <p14:tracePt t="151139" x="5149850" y="4972050"/>
          <p14:tracePt t="151156" x="5130800" y="4991100"/>
          <p14:tracePt t="151172" x="5118100" y="5010150"/>
          <p14:tracePt t="151189" x="5111750" y="5016500"/>
          <p14:tracePt t="151206" x="5099050" y="5041900"/>
          <p14:tracePt t="151222" x="5092700" y="5060950"/>
          <p14:tracePt t="151239" x="5092700" y="5092700"/>
          <p14:tracePt t="151256" x="5092700" y="5137150"/>
          <p14:tracePt t="151272" x="5092700" y="5162550"/>
          <p14:tracePt t="151289" x="5092700" y="5207000"/>
          <p14:tracePt t="151306" x="5092700" y="5226050"/>
          <p14:tracePt t="151322" x="5092700" y="5270500"/>
          <p14:tracePt t="151339" x="5092700" y="5302250"/>
          <p14:tracePt t="151356" x="5092700" y="5314950"/>
          <p14:tracePt t="151372" x="5092700" y="5334000"/>
          <p14:tracePt t="151389" x="5092700" y="5346700"/>
          <p14:tracePt t="151406" x="5092700" y="5359400"/>
          <p14:tracePt t="151421" x="5099050" y="5365750"/>
          <p14:tracePt t="151438" x="5105400" y="5372100"/>
          <p14:tracePt t="151456" x="5137150" y="5384800"/>
          <p14:tracePt t="151472" x="5149850" y="5397500"/>
          <p14:tracePt t="151489" x="5200650" y="5429250"/>
          <p14:tracePt t="151506" x="5245100" y="5461000"/>
          <p14:tracePt t="151522" x="5270500" y="5473700"/>
          <p14:tracePt t="151539" x="5295900" y="5499100"/>
          <p14:tracePt t="151556" x="5302250" y="5499100"/>
          <p14:tracePt t="151606" x="5308600" y="5492750"/>
          <p14:tracePt t="151616" x="5314950" y="5486400"/>
          <p14:tracePt t="151637" x="5327650" y="5480050"/>
          <p14:tracePt t="151648" x="5340350" y="5467350"/>
          <p14:tracePt t="151658" x="5353050" y="5461000"/>
          <p14:tracePt t="151659" x="5359400" y="5448300"/>
          <p14:tracePt t="151679" x="5372100" y="5441950"/>
          <p14:tracePt t="151689" x="5384800" y="5435600"/>
          <p14:tracePt t="152433" x="5391150" y="5435600"/>
          <p14:tracePt t="152474" x="5397500" y="5435600"/>
          <p14:tracePt t="154357" x="5403850" y="5429250"/>
          <p14:tracePt t="154398" x="5410200" y="5422900"/>
          <p14:tracePt t="154415" x="5416550" y="5422900"/>
          <p14:tracePt t="154416" x="5416550" y="5416550"/>
          <p14:tracePt t="154423" x="5422900" y="5410200"/>
          <p14:tracePt t="154440" x="5441950" y="5403850"/>
          <p14:tracePt t="154456" x="5454650" y="5391150"/>
          <p14:tracePt t="154472" x="5467350" y="5391150"/>
          <p14:tracePt t="154490" x="5505450" y="5384800"/>
          <p14:tracePt t="154507" x="5524500" y="5384800"/>
          <p14:tracePt t="154523" x="5568950" y="5384800"/>
          <p14:tracePt t="154540" x="5613400" y="5384800"/>
          <p14:tracePt t="154557" x="5632450" y="5384800"/>
          <p14:tracePt t="154573" x="5670550" y="5384800"/>
          <p14:tracePt t="154590" x="5689600" y="5384800"/>
          <p14:tracePt t="154590" x="5721350" y="5384800"/>
          <p14:tracePt t="154608" x="5753100" y="5384800"/>
          <p14:tracePt t="154623" x="5829300" y="5384800"/>
          <p14:tracePt t="154640" x="5873750" y="5384800"/>
          <p14:tracePt t="154656" x="5943600" y="5384800"/>
          <p14:tracePt t="154673" x="5969000" y="5378450"/>
          <p14:tracePt t="154690" x="5988050" y="5378450"/>
          <p14:tracePt t="154707" x="6013450" y="5378450"/>
          <p14:tracePt t="154723" x="6019800" y="5378450"/>
          <p14:tracePt t="154740" x="6051550" y="5378450"/>
          <p14:tracePt t="154757" x="6070600" y="5378450"/>
          <p14:tracePt t="154773" x="6115050" y="5378450"/>
          <p14:tracePt t="154790" x="6146800" y="5378450"/>
          <p14:tracePt t="154807" x="6159500" y="5378450"/>
          <p14:tracePt t="154823" x="6172200" y="5372100"/>
          <p14:tracePt t="154858" x="6178550" y="5365750"/>
          <p14:tracePt t="154859" x="6184900" y="5365750"/>
          <p14:tracePt t="154873" x="6184900" y="5359400"/>
          <p14:tracePt t="154890" x="6197600" y="5359400"/>
          <p14:tracePt t="154907" x="6210300" y="5353050"/>
          <p14:tracePt t="154923" x="6216650" y="5353050"/>
          <p14:tracePt t="154940" x="6235700" y="5346700"/>
          <p14:tracePt t="154957" x="6254750" y="5334000"/>
          <p14:tracePt t="154973" x="6261100" y="5334000"/>
          <p14:tracePt t="154990" x="6292850" y="5327650"/>
          <p14:tracePt t="155006" x="6299200" y="5327650"/>
          <p14:tracePt t="155023" x="6318250" y="5321300"/>
          <p14:tracePt t="155040" x="6330950" y="5314950"/>
          <p14:tracePt t="155057" x="6330950" y="5308600"/>
          <p14:tracePt t="155073" x="6337300" y="5308600"/>
          <p14:tracePt t="155129" x="6337300" y="5302250"/>
          <p14:tracePt t="155150" x="6337300" y="5295900"/>
          <p14:tracePt t="155171" x="6337300" y="5289550"/>
          <p14:tracePt t="155192" x="6337300" y="5283200"/>
          <p14:tracePt t="155202" x="6337300" y="5276850"/>
          <p14:tracePt t="155209" x="6337300" y="5270500"/>
          <p14:tracePt t="155235" x="6330950" y="5264150"/>
          <p14:tracePt t="155245" x="6330950" y="5257800"/>
          <p14:tracePt t="155257" x="6330950" y="5251450"/>
          <p14:tracePt t="155258" x="6330950" y="5238750"/>
          <p14:tracePt t="155273" x="6330950" y="5219700"/>
          <p14:tracePt t="155290" x="6330950" y="5187950"/>
          <p14:tracePt t="155307" x="6330950" y="5181600"/>
          <p14:tracePt t="155323" x="6330950" y="5168900"/>
          <p14:tracePt t="155340" x="6330950" y="5162550"/>
          <p14:tracePt t="155357" x="6330950" y="5149850"/>
          <p14:tracePt t="155373" x="6330950" y="5143500"/>
          <p14:tracePt t="155390" x="6330950" y="5130800"/>
          <p14:tracePt t="155407" x="6330950" y="5124450"/>
          <p14:tracePt t="155423" x="6330950" y="5118100"/>
          <p14:tracePt t="155440" x="6330950" y="5111750"/>
          <p14:tracePt t="155457" x="6330950" y="5105400"/>
          <p14:tracePt t="155472" x="6330950" y="5092700"/>
          <p14:tracePt t="155489" x="6330950" y="5073650"/>
          <p14:tracePt t="155537" x="6330950" y="5067300"/>
          <p14:tracePt t="155639" x="6330950" y="5060950"/>
          <p14:tracePt t="155690" x="6330950" y="5054600"/>
          <p14:tracePt t="155712" x="6330950" y="5048250"/>
          <p14:tracePt t="155712" x="6324600" y="5048250"/>
          <p14:tracePt t="155723" x="6318250" y="5041900"/>
          <p14:tracePt t="155745" x="6311900" y="5041900"/>
          <p14:tracePt t="155757" x="6299200" y="5041900"/>
          <p14:tracePt t="155773" x="6286500" y="5035550"/>
          <p14:tracePt t="155790" x="6267450" y="5035550"/>
          <p14:tracePt t="155807" x="6254750" y="5035550"/>
          <p14:tracePt t="155823" x="6235700" y="5029200"/>
          <p14:tracePt t="155840" x="6223000" y="5029200"/>
          <p14:tracePt t="155857" x="6203950" y="5022850"/>
          <p14:tracePt t="155873" x="6184900" y="5022850"/>
          <p14:tracePt t="155910" x="6172200" y="5022850"/>
          <p14:tracePt t="155910" x="6165850" y="5022850"/>
          <p14:tracePt t="155942" x="6153150" y="5022850"/>
          <p14:tracePt t="155942" x="6146800" y="5022850"/>
          <p14:tracePt t="155956" x="6134100" y="5022850"/>
          <p14:tracePt t="155973" x="6127750" y="5022850"/>
          <p14:tracePt t="155990" x="6115050" y="5022850"/>
          <p14:tracePt t="156006" x="6108700" y="5022850"/>
          <p14:tracePt t="156023" x="6096000" y="5022850"/>
          <p14:tracePt t="156040" x="6089650" y="5029200"/>
          <p14:tracePt t="156057" x="6076950" y="5029200"/>
          <p14:tracePt t="156073" x="6070600" y="5029200"/>
          <p14:tracePt t="156090" x="6064250" y="5035550"/>
          <p14:tracePt t="156106" x="6057900" y="5035550"/>
          <p14:tracePt t="156123" x="6051550" y="5041900"/>
          <p14:tracePt t="156171" x="6051550" y="5048250"/>
          <p14:tracePt t="156191" x="6051550" y="5054600"/>
          <p14:tracePt t="156212" x="6051550" y="5060950"/>
          <p14:tracePt t="156233" x="6051550" y="5067300"/>
          <p14:tracePt t="156249" x="6051550" y="5073650"/>
          <p14:tracePt t="156257" x="6045200" y="5080000"/>
          <p14:tracePt t="156257" x="6045200" y="5086350"/>
          <p14:tracePt t="156273" x="6045200" y="5099050"/>
          <p14:tracePt t="156290" x="6038850" y="5099050"/>
          <p14:tracePt t="156307" x="6038850" y="5105400"/>
          <p14:tracePt t="156323" x="6038850" y="5118100"/>
          <p14:tracePt t="156359" x="6038850" y="5124450"/>
          <p14:tracePt t="156359" x="6038850" y="5137150"/>
          <p14:tracePt t="156373" x="6038850" y="5149850"/>
          <p14:tracePt t="156390" x="6038850" y="5156200"/>
          <p14:tracePt t="156407" x="6038850" y="5175250"/>
          <p14:tracePt t="156442" x="6038850" y="5187950"/>
          <p14:tracePt t="156443" x="6038850" y="5200650"/>
          <p14:tracePt t="156457" x="6038850" y="5213350"/>
          <p14:tracePt t="156473" x="6038850" y="5219700"/>
          <p14:tracePt t="156489" x="6038850" y="5232400"/>
          <p14:tracePt t="156505" x="6038850" y="5238750"/>
          <p14:tracePt t="156523" x="6038850" y="5251450"/>
          <p14:tracePt t="156557" x="6038850" y="5257800"/>
          <p14:tracePt t="156578" x="6038850" y="5264150"/>
          <p14:tracePt t="156590" x="6038850" y="5270500"/>
          <p14:tracePt t="156591" x="6038850" y="5276850"/>
          <p14:tracePt t="156606" x="6038850" y="5283200"/>
          <p14:tracePt t="156623" x="6038850" y="5289550"/>
          <p14:tracePt t="156640" x="6038850" y="5295900"/>
          <p14:tracePt t="156692" x="6038850" y="5302250"/>
          <p14:tracePt t="156733" x="6045200" y="5308600"/>
          <p14:tracePt t="156786" x="6051550" y="5308600"/>
          <p14:tracePt t="156846" x="6057900" y="5308600"/>
          <p14:tracePt t="156888" x="6064250" y="5308600"/>
          <p14:tracePt t="157692" x="6057900" y="5308600"/>
          <p14:tracePt t="157704" x="6051550" y="5308600"/>
          <p14:tracePt t="157705" x="6045200" y="5308600"/>
          <p14:tracePt t="157724" x="6026150" y="5308600"/>
          <p14:tracePt t="157735" x="5994400" y="5314950"/>
          <p14:tracePt t="157740" x="5854700" y="5314950"/>
          <p14:tracePt t="157757" x="5753100" y="5314950"/>
          <p14:tracePt t="157773" x="5486400" y="5321300"/>
          <p14:tracePt t="157790" x="5334000" y="5321300"/>
          <p14:tracePt t="157806" x="4953000" y="5321300"/>
          <p14:tracePt t="157823" x="4597400" y="5321300"/>
          <p14:tracePt t="157840" x="4419600" y="5321300"/>
          <p14:tracePt t="157857" x="4133850" y="5321300"/>
          <p14:tracePt t="157873" x="4013200" y="5321300"/>
          <p14:tracePt t="157890" x="3790950" y="5321300"/>
          <p14:tracePt t="157907" x="3594100" y="5321300"/>
          <p14:tracePt t="157923" x="3505200" y="5321300"/>
          <p14:tracePt t="157940" x="3346450" y="5321300"/>
          <p14:tracePt t="157956" x="3270250" y="5321300"/>
          <p14:tracePt t="157973" x="3149600" y="5321300"/>
          <p14:tracePt t="157990" x="3041650" y="5321300"/>
          <p14:tracePt t="158006" x="2997200" y="5321300"/>
          <p14:tracePt t="158023" x="2940050" y="5321300"/>
          <p14:tracePt t="158040" x="2914650" y="5321300"/>
          <p14:tracePt t="158057" x="2857500" y="5321300"/>
          <p14:tracePt t="158073" x="2819400" y="5321300"/>
          <p14:tracePt t="158090" x="2794000" y="5321300"/>
          <p14:tracePt t="158106" x="2755900" y="5321300"/>
          <p14:tracePt t="158123" x="2736850" y="5327650"/>
          <p14:tracePt t="158139" x="2711450" y="5327650"/>
          <p14:tracePt t="158155" x="2698750" y="5334000"/>
          <p14:tracePt t="158172" x="2673350" y="5340350"/>
          <p14:tracePt t="158188" x="2641600" y="5340350"/>
          <p14:tracePt t="158207" x="2628900" y="5340350"/>
          <p14:tracePt t="158223" x="2609850" y="5346700"/>
          <p14:tracePt t="158240" x="2597150" y="5346700"/>
          <p14:tracePt t="158256" x="2590800" y="5346700"/>
          <p14:tracePt t="158273" x="2584450" y="5346700"/>
          <p14:tracePt t="158290" x="2578100" y="5346700"/>
          <p14:tracePt t="158307" x="2565400" y="5353050"/>
          <p14:tracePt t="158323" x="2559050" y="5353050"/>
          <p14:tracePt t="158339" x="2540000" y="5359400"/>
          <p14:tracePt t="158357" x="2527300" y="5365750"/>
          <p14:tracePt t="158373" x="2520950" y="5365750"/>
          <p14:tracePt t="158390" x="2508250" y="5372100"/>
          <p14:tracePt t="158407" x="2501900" y="5372100"/>
          <p14:tracePt t="158423" x="2482850" y="5378450"/>
          <p14:tracePt t="158440" x="2463800" y="5378450"/>
          <p14:tracePt t="158456" x="2463800" y="5384800"/>
          <p14:tracePt t="158473" x="2444750" y="5384800"/>
          <p14:tracePt t="158508" x="2438400" y="5384800"/>
          <p14:tracePt t="158528" x="2432050" y="5384800"/>
          <p14:tracePt t="158550" x="2425700" y="5384800"/>
          <p14:tracePt t="159191" x="2438400" y="5384800"/>
          <p14:tracePt t="159202" x="2444750" y="5384800"/>
          <p14:tracePt t="159211" x="2463800" y="5384800"/>
          <p14:tracePt t="159222" x="2489200" y="5384800"/>
          <p14:tracePt t="159232" x="2514600" y="5384800"/>
          <p14:tracePt t="159240" x="2578100" y="5384800"/>
          <p14:tracePt t="159256" x="2609850" y="5384800"/>
          <p14:tracePt t="159273" x="2667000" y="5384800"/>
          <p14:tracePt t="159290" x="2717800" y="5384800"/>
          <p14:tracePt t="159306" x="2749550" y="5384800"/>
          <p14:tracePt t="159323" x="2838450" y="5391150"/>
          <p14:tracePt t="159339" x="2895600" y="5391150"/>
          <p14:tracePt t="159356" x="3028950" y="5403850"/>
          <p14:tracePt t="159373" x="3136900" y="5416550"/>
          <p14:tracePt t="159390" x="3181350" y="5422900"/>
          <p14:tracePt t="159406" x="3244850" y="5429250"/>
          <p14:tracePt t="159423" x="3251200" y="5429250"/>
          <p14:tracePt t="159439" x="3289300" y="5429250"/>
          <p14:tracePt t="159456" x="3333750" y="5429250"/>
          <p14:tracePt t="159473" x="3378200" y="5429250"/>
          <p14:tracePt t="159490" x="3467100" y="5429250"/>
          <p14:tracePt t="159507" x="3517900" y="5429250"/>
          <p14:tracePt t="159523" x="3587750" y="5429250"/>
          <p14:tracePt t="159540" x="3613150" y="5429250"/>
          <p14:tracePt t="160574" x="3619500" y="5429250"/>
          <p14:tracePt t="160585" x="3632200" y="5429250"/>
          <p14:tracePt t="160595" x="3638550" y="5429250"/>
          <p14:tracePt t="160606" x="3663950" y="5429250"/>
          <p14:tracePt t="160623" x="3689350" y="5429250"/>
          <p14:tracePt t="160624" x="3784600" y="5429250"/>
          <p14:tracePt t="160639" x="3848100" y="5429250"/>
          <p14:tracePt t="160656" x="3981450" y="5429250"/>
          <p14:tracePt t="160673" x="4133850" y="5429250"/>
          <p14:tracePt t="160689" x="4197350" y="5429250"/>
          <p14:tracePt t="160707" x="4337050" y="5429250"/>
          <p14:tracePt t="160723" x="4406900" y="5429250"/>
          <p14:tracePt t="160740" x="4533900" y="5429250"/>
          <p14:tracePt t="160756" x="4667250" y="5429250"/>
          <p14:tracePt t="160773" x="4743450" y="5429250"/>
          <p14:tracePt t="160790" x="4857750" y="5429250"/>
          <p14:tracePt t="160806" x="4902200" y="5429250"/>
          <p14:tracePt t="160823" x="4972050" y="5429250"/>
          <p14:tracePt t="160840" x="5016500" y="5429250"/>
          <p14:tracePt t="160856" x="5029200" y="5429250"/>
          <p14:tracePt t="160873" x="5080000" y="5429250"/>
          <p14:tracePt t="160890" x="5111750" y="5429250"/>
          <p14:tracePt t="160906" x="5194300" y="5429250"/>
          <p14:tracePt t="160923" x="5257800" y="5422900"/>
          <p14:tracePt t="160939" x="5283200" y="5422900"/>
          <p14:tracePt t="160956" x="5302250" y="5422900"/>
          <p14:tracePt t="161083" x="5308600" y="5422900"/>
          <p14:tracePt t="161134" x="5314950" y="5422900"/>
          <p14:tracePt t="161145" x="5321300" y="5416550"/>
          <p14:tracePt t="161156" x="5327650" y="5416550"/>
          <p14:tracePt t="162285" x="5334000" y="5416550"/>
          <p14:tracePt t="162306" x="5340350" y="5416550"/>
          <p14:tracePt t="162337" x="5340350" y="5410200"/>
          <p14:tracePt t="162339" x="5346700" y="5410200"/>
          <p14:tracePt t="162357" x="5353050" y="5410200"/>
          <p14:tracePt t="162373" x="5359400" y="5410200"/>
          <p14:tracePt t="162374" x="5365750" y="5410200"/>
          <p14:tracePt t="162390" x="5372100" y="5410200"/>
          <p14:tracePt t="162406" x="5378450" y="5410200"/>
          <p14:tracePt t="162423" x="5384800" y="5403850"/>
          <p14:tracePt t="162553" x="5391150" y="5403850"/>
          <p14:tracePt t="163236" x="5397500" y="5403850"/>
          <p14:tracePt t="163256" x="5403850" y="5403850"/>
          <p14:tracePt t="163267" x="5410200" y="5403850"/>
          <p14:tracePt t="163287" x="5422900" y="5403850"/>
          <p14:tracePt t="163299" x="5435600" y="5403850"/>
          <p14:tracePt t="163309" x="5441950" y="5403850"/>
          <p14:tracePt t="163320" x="5454650" y="5403850"/>
          <p14:tracePt t="163339" x="5473700" y="5403850"/>
          <p14:tracePt t="163356" x="5486400" y="5403850"/>
          <p14:tracePt t="163357" x="5499100" y="5403850"/>
          <p14:tracePt t="163402" x="5505450" y="5403850"/>
          <p14:tracePt t="163424" x="5511800" y="5403850"/>
          <p14:tracePt t="163435" x="5518150" y="5403850"/>
          <p14:tracePt t="163445" x="5524500" y="5403850"/>
          <p14:tracePt t="163448" x="5537200" y="5403850"/>
          <p14:tracePt t="163456" x="5549900" y="5403850"/>
          <p14:tracePt t="163473" x="5568950" y="5403850"/>
          <p14:tracePt t="163490" x="5575300" y="5403850"/>
          <p14:tracePt t="163529" x="5581650" y="5403850"/>
          <p14:tracePt t="163570" x="5588000" y="5403850"/>
          <p14:tracePt t="163580" x="5594350" y="5403850"/>
          <p14:tracePt t="163612" x="5600700" y="5403850"/>
          <p14:tracePt t="163633" x="5607050" y="5403850"/>
          <p14:tracePt t="163647" x="5613400" y="5403850"/>
          <p14:tracePt t="163664" x="5626100" y="5403850"/>
          <p14:tracePt t="163681" x="5638800" y="5403850"/>
          <p14:tracePt t="163683" x="5651500" y="5403850"/>
          <p14:tracePt t="163689" x="5689600" y="5403850"/>
          <p14:tracePt t="163706" x="5702300" y="5403850"/>
          <p14:tracePt t="163724" x="5727700" y="5403850"/>
          <p14:tracePt t="163739" x="5734050" y="5403850"/>
          <p14:tracePt t="163756" x="5753100" y="5403850"/>
          <p14:tracePt t="163790" x="5759450" y="5403850"/>
          <p14:tracePt t="163791" x="5772150" y="5403850"/>
          <p14:tracePt t="163806" x="5797550" y="5403850"/>
          <p14:tracePt t="163823" x="5810250" y="5410200"/>
          <p14:tracePt t="163840" x="5842000" y="5410200"/>
          <p14:tracePt t="163856" x="5861050" y="5416550"/>
          <p14:tracePt t="163856" x="5873750" y="5416550"/>
          <p14:tracePt t="163873" x="5892800" y="5416550"/>
          <p14:tracePt t="163889" x="5918200" y="5416550"/>
          <p14:tracePt t="163906" x="5943600" y="5416550"/>
          <p14:tracePt t="163923" x="5975350" y="5416550"/>
          <p14:tracePt t="163939" x="6019800" y="5416550"/>
          <p14:tracePt t="163956" x="6032500" y="5416550"/>
          <p14:tracePt t="163973" x="6057900" y="5416550"/>
          <p14:tracePt t="164009" x="6064250" y="5416550"/>
          <p14:tracePt t="164010" x="6070600" y="5416550"/>
          <p14:tracePt t="164023" x="6076950" y="5416550"/>
          <p14:tracePt t="164039" x="6102350" y="5416550"/>
          <p14:tracePt t="164056" x="6134100" y="5416550"/>
          <p14:tracePt t="164073" x="6153150" y="5416550"/>
          <p14:tracePt t="164089" x="6178550" y="5416550"/>
          <p14:tracePt t="164106" x="6191250" y="5416550"/>
          <p14:tracePt t="164123" x="6203950" y="5416550"/>
          <p14:tracePt t="164140" x="6223000" y="5416550"/>
          <p14:tracePt t="164175" x="6229350" y="5410200"/>
          <p14:tracePt t="164176" x="6242050" y="5403850"/>
          <p14:tracePt t="164207" x="6254750" y="5391150"/>
          <p14:tracePt t="164207" x="6261100" y="5384800"/>
          <p14:tracePt t="164223" x="6267450" y="5372100"/>
          <p14:tracePt t="164240" x="6273800" y="5365750"/>
          <p14:tracePt t="164256" x="6286500" y="5353050"/>
          <p14:tracePt t="164273" x="6286500" y="5340350"/>
          <p14:tracePt t="164289" x="6292850" y="5327650"/>
          <p14:tracePt t="164306" x="6299200" y="5308600"/>
          <p14:tracePt t="164343" x="6299200" y="5295900"/>
          <p14:tracePt t="164344" x="6299200" y="5289550"/>
          <p14:tracePt t="164356" x="6299200" y="5276850"/>
          <p14:tracePt t="164373" x="6299200" y="5257800"/>
          <p14:tracePt t="164389" x="6299200" y="5232400"/>
          <p14:tracePt t="164406" x="6299200" y="5226050"/>
          <p14:tracePt t="164423" x="6299200" y="5207000"/>
          <p14:tracePt t="164439" x="6299200" y="5200650"/>
          <p14:tracePt t="164456" x="6299200" y="5187950"/>
          <p14:tracePt t="164473" x="6299200" y="5175250"/>
          <p14:tracePt t="164490" x="6299200" y="5168900"/>
          <p14:tracePt t="164506" x="6292850" y="5149850"/>
          <p14:tracePt t="164523" x="6292850" y="5143500"/>
          <p14:tracePt t="164539" x="6273800" y="5124450"/>
          <p14:tracePt t="164556" x="6261100" y="5105400"/>
          <p14:tracePt t="164573" x="6261100" y="5099050"/>
          <p14:tracePt t="164590" x="6242050" y="5080000"/>
          <p14:tracePt t="164624" x="6242050" y="5073650"/>
          <p14:tracePt t="164625" x="6235700" y="5067300"/>
          <p14:tracePt t="164640" x="6229350" y="5067300"/>
          <p14:tracePt t="164656" x="6223000" y="5060950"/>
          <p14:tracePt t="164698" x="6216650" y="5054600"/>
          <p14:tracePt t="164708" x="6210300" y="5054600"/>
          <p14:tracePt t="164723" x="6203950" y="5054600"/>
          <p14:tracePt t="164723" x="6191250" y="5048250"/>
          <p14:tracePt t="164739" x="6184900" y="5048250"/>
          <p14:tracePt t="164757" x="6172200" y="5048250"/>
          <p14:tracePt t="164773" x="6165850" y="5048250"/>
          <p14:tracePt t="164790" x="6159500" y="5041900"/>
          <p14:tracePt t="164806" x="6153150" y="5041900"/>
          <p14:tracePt t="164823" x="6146800" y="5041900"/>
          <p14:tracePt t="164840" x="6134100" y="5041900"/>
          <p14:tracePt t="164856" x="6127750" y="5041900"/>
          <p14:tracePt t="164873" x="6102350" y="5041900"/>
          <p14:tracePt t="164889" x="6096000" y="5041900"/>
          <p14:tracePt t="164906" x="6064250" y="5048250"/>
          <p14:tracePt t="164923" x="6051550" y="5048250"/>
          <p14:tracePt t="164939" x="6045200" y="5048250"/>
          <p14:tracePt t="164956" x="6032500" y="5054600"/>
          <p14:tracePt t="164973" x="6026150" y="5054600"/>
          <p14:tracePt t="164973" x="6013450" y="5054600"/>
          <p14:tracePt t="164990" x="6013450" y="5060950"/>
          <p14:tracePt t="165006" x="5994400" y="5067300"/>
          <p14:tracePt t="165023" x="5988050" y="5067300"/>
          <p14:tracePt t="165039" x="5962650" y="5067300"/>
          <p14:tracePt t="165056" x="5962650" y="5073650"/>
          <p14:tracePt t="165073" x="5937250" y="5080000"/>
          <p14:tracePt t="165089" x="5924550" y="5080000"/>
          <p14:tracePt t="165106" x="5918200" y="5080000"/>
          <p14:tracePt t="165123" x="5905500" y="5086350"/>
          <p14:tracePt t="165140" x="5899150" y="5086350"/>
          <p14:tracePt t="165156" x="5899150" y="5092700"/>
          <p14:tracePt t="165173" x="5892800" y="5105400"/>
          <p14:tracePt t="165189" x="5886450" y="5105400"/>
          <p14:tracePt t="165206" x="5880100" y="5111750"/>
          <p14:tracePt t="165223" x="5880100" y="5118100"/>
          <p14:tracePt t="165239" x="5880100" y="5124450"/>
          <p14:tracePt t="165257" x="5873750" y="5137150"/>
          <p14:tracePt t="165273" x="5873750" y="5143500"/>
          <p14:tracePt t="165290" x="5873750" y="5156200"/>
          <p14:tracePt t="165306" x="5873750" y="5162550"/>
          <p14:tracePt t="165345" x="5873750" y="5168900"/>
          <p14:tracePt t="165346" x="5873750" y="5175250"/>
          <p14:tracePt t="165387" x="5873750" y="5181600"/>
          <p14:tracePt t="165397" x="5873750" y="5187950"/>
          <p14:tracePt t="165408" x="5873750" y="5194300"/>
          <p14:tracePt t="165409" x="5873750" y="5200650"/>
          <p14:tracePt t="165423" x="5873750" y="5219700"/>
          <p14:tracePt t="165439" x="5873750" y="5226050"/>
          <p14:tracePt t="165456" x="5880100" y="5251450"/>
          <p14:tracePt t="165473" x="5880100" y="5257800"/>
          <p14:tracePt t="165489" x="5880100" y="5270500"/>
          <p14:tracePt t="165506" x="5880100" y="5283200"/>
          <p14:tracePt t="165523" x="5880100" y="5289550"/>
          <p14:tracePt t="165539" x="5886450" y="5295900"/>
          <p14:tracePt t="165556" x="5886450" y="5308600"/>
          <p14:tracePt t="165573" x="5892800" y="5321300"/>
          <p14:tracePt t="165589" x="5892800" y="5327650"/>
          <p14:tracePt t="165605" x="5905500" y="5353050"/>
          <p14:tracePt t="165622" x="5918200" y="5378450"/>
          <p14:tracePt t="165640" x="5930900" y="5391150"/>
          <p14:tracePt t="165656" x="5956300" y="5422900"/>
          <p14:tracePt t="165673" x="5975350" y="5448300"/>
          <p14:tracePt t="165689" x="5981700" y="5461000"/>
          <p14:tracePt t="165706" x="6000750" y="5473700"/>
          <p14:tracePt t="165742" x="6007100" y="5480050"/>
          <p14:tracePt t="165743" x="6013450" y="5486400"/>
          <p14:tracePt t="165756" x="6032500" y="5486400"/>
          <p14:tracePt t="165773" x="6051550" y="5486400"/>
          <p14:tracePt t="165790" x="6089650" y="5486400"/>
          <p14:tracePt t="165806" x="6108700" y="5486400"/>
          <p14:tracePt t="165823" x="6140450" y="5486400"/>
          <p14:tracePt t="165840" x="6146800" y="5486400"/>
          <p14:tracePt t="165856" x="6159500" y="5486400"/>
          <p14:tracePt t="165898" x="6172200" y="5486400"/>
          <p14:tracePt t="165908" x="6178550" y="5486400"/>
          <p14:tracePt t="165909" x="6191250" y="5486400"/>
          <p14:tracePt t="165923" x="6203950" y="5486400"/>
          <p14:tracePt t="165940" x="6229350" y="5480050"/>
          <p14:tracePt t="165956" x="6248400" y="5467350"/>
          <p14:tracePt t="165973" x="6254750" y="5467350"/>
          <p14:tracePt t="165989" x="6261100" y="5461000"/>
          <p14:tracePt t="166006" x="6261100" y="5454650"/>
          <p14:tracePt t="166023" x="6261100" y="5448300"/>
          <p14:tracePt t="166039" x="6267450" y="5435600"/>
          <p14:tracePt t="166056" x="6267450" y="5429250"/>
          <p14:tracePt t="166073" x="6280150" y="5416550"/>
          <p14:tracePt t="166090" x="6280150" y="5410200"/>
          <p14:tracePt t="166106" x="6286500" y="5403850"/>
          <p14:tracePt t="166123" x="6292850" y="5397500"/>
          <p14:tracePt t="166140" x="6299200" y="5391150"/>
          <p14:tracePt t="166156" x="6305550" y="5378450"/>
          <p14:tracePt t="166173" x="6305550" y="5372100"/>
          <p14:tracePt t="166189" x="6311900" y="5353050"/>
          <p14:tracePt t="166206" x="6318250" y="5346700"/>
          <p14:tracePt t="166223" x="6324600" y="5340350"/>
          <p14:tracePt t="166239" x="6324600" y="5334000"/>
          <p14:tracePt t="166256" x="6324600" y="5327650"/>
          <p14:tracePt t="166256" x="6324600" y="5321300"/>
          <p14:tracePt t="166296" x="6324600" y="5314950"/>
          <p14:tracePt t="166305" x="6324600" y="5308600"/>
          <p14:tracePt t="166316" x="6324600" y="5302250"/>
          <p14:tracePt t="166322" x="6324600" y="5295900"/>
          <p14:tracePt t="166339" x="6324600" y="5289550"/>
          <p14:tracePt t="166356" x="6324600" y="5276850"/>
          <p14:tracePt t="166373" x="6324600" y="5264150"/>
          <p14:tracePt t="166389" x="6324600" y="5257800"/>
          <p14:tracePt t="166406" x="6311900" y="5245100"/>
          <p14:tracePt t="166423" x="6311900" y="5238750"/>
          <p14:tracePt t="166440" x="6299200" y="5226050"/>
          <p14:tracePt t="166456" x="6292850" y="5219700"/>
          <p14:tracePt t="166473" x="6292850" y="5213350"/>
          <p14:tracePt t="166489" x="6292850" y="5207000"/>
          <p14:tracePt t="166556" x="6286500" y="5207000"/>
          <p14:tracePt t="166582" x="6280150" y="5207000"/>
          <p14:tracePt t="166586" x="6280150" y="5200650"/>
          <p14:tracePt t="166590" x="6273800" y="5200650"/>
          <p14:tracePt t="166606" x="6267450" y="5194300"/>
          <p14:tracePt t="166623" x="6254750" y="5187950"/>
          <p14:tracePt t="166640" x="6248400" y="5187950"/>
          <p14:tracePt t="166656" x="6235700" y="5187950"/>
          <p14:tracePt t="166673" x="6229350" y="5187950"/>
          <p14:tracePt t="166689" x="6216650" y="5187950"/>
          <p14:tracePt t="166706" x="6191250" y="5187950"/>
          <p14:tracePt t="166744" x="6178550" y="5187950"/>
          <p14:tracePt t="166756" x="6165850" y="5187950"/>
          <p14:tracePt t="166775" x="6153150" y="5187950"/>
          <p14:tracePt t="166778" x="6146800" y="5187950"/>
          <p14:tracePt t="166807" x="6134100" y="5187950"/>
          <p14:tracePt t="166807" x="6127750" y="5187950"/>
          <p14:tracePt t="166823" x="6127750" y="5200650"/>
          <p14:tracePt t="166839" x="6121400" y="5200650"/>
          <p14:tracePt t="166856" x="6108700" y="5213350"/>
          <p14:tracePt t="166873" x="6108700" y="5219700"/>
          <p14:tracePt t="166889" x="6096000" y="5226050"/>
          <p14:tracePt t="166906" x="6089650" y="5238750"/>
          <p14:tracePt t="166923" x="6083300" y="5245100"/>
          <p14:tracePt t="166940" x="6076950" y="5251450"/>
          <p14:tracePt t="166956" x="6070600" y="5257800"/>
          <p14:tracePt t="166956" x="6064250" y="5264150"/>
          <p14:tracePt t="166974" x="6057900" y="5270500"/>
          <p14:tracePt t="166988" x="6051550" y="5270500"/>
          <p14:tracePt t="167005" x="6045200" y="5276850"/>
          <p14:tracePt t="167021" x="6038850" y="5289550"/>
          <p14:tracePt t="167038" x="6032500" y="5289550"/>
          <p14:tracePt t="167056" x="6026150" y="5308600"/>
          <p14:tracePt t="167073" x="6019800" y="5314950"/>
          <p14:tracePt t="167090" x="6019800" y="5321300"/>
          <p14:tracePt t="167105" x="6013450" y="5327650"/>
          <p14:tracePt t="167122" x="6013450" y="5334000"/>
          <p14:tracePt t="167138" x="6013450" y="5340350"/>
          <p14:tracePt t="170009" x="6019800" y="5340350"/>
          <p14:tracePt t="170020" x="6019800" y="5334000"/>
          <p14:tracePt t="170591" x="6032500" y="5334000"/>
          <p14:tracePt t="170602" x="6038850" y="5334000"/>
          <p14:tracePt t="170612" x="6051550" y="5334000"/>
          <p14:tracePt t="170623" x="6064250" y="5327650"/>
          <p14:tracePt t="170624" x="6083300" y="5321300"/>
          <p14:tracePt t="170639" x="6121400" y="5302250"/>
          <p14:tracePt t="170656" x="6134100" y="5295900"/>
          <p14:tracePt t="170673" x="6159500" y="5283200"/>
          <p14:tracePt t="170689" x="6165850" y="5276850"/>
          <p14:tracePt t="171500" x="6172200" y="5276850"/>
          <p14:tracePt t="171511" x="6184900" y="5276850"/>
          <p14:tracePt t="171521" x="6210300" y="5283200"/>
          <p14:tracePt t="171543" x="6229350" y="5289550"/>
          <p14:tracePt t="171544" x="6248400" y="5295900"/>
          <p14:tracePt t="171556" x="6267450" y="5302250"/>
          <p14:tracePt t="171573" x="6286500" y="5314950"/>
          <p14:tracePt t="171589" x="6299200" y="5314950"/>
          <p14:tracePt t="171607" x="6305550" y="5314950"/>
          <p14:tracePt t="171624" x="6330950" y="5321300"/>
          <p14:tracePt t="171640" x="6375400" y="5334000"/>
          <p14:tracePt t="171658" x="6413500" y="5340350"/>
          <p14:tracePt t="171674" x="6464300" y="5365750"/>
          <p14:tracePt t="171690" x="6483350" y="5365750"/>
          <p14:tracePt t="171707" x="6508750" y="5372100"/>
          <p14:tracePt t="171724" x="6534150" y="5378450"/>
          <p14:tracePt t="171740" x="6540500" y="5378450"/>
          <p14:tracePt t="171757" x="6578600" y="5391150"/>
          <p14:tracePt t="171774" x="6597650" y="5397500"/>
          <p14:tracePt t="171790" x="6648450" y="5410200"/>
          <p14:tracePt t="171807" x="6692900" y="5422900"/>
          <p14:tracePt t="171824" x="6705600" y="5429250"/>
          <p14:tracePt t="171841" x="6737350" y="5435600"/>
          <p14:tracePt t="171857" x="6756400" y="5441950"/>
          <p14:tracePt t="171874" x="6788150" y="5448300"/>
          <p14:tracePt t="171891" x="6826250" y="5448300"/>
          <p14:tracePt t="171907" x="6832600" y="5448300"/>
          <p14:tracePt t="171924" x="6851650" y="5448300"/>
          <p14:tracePt t="171958" x="6858000" y="5448300"/>
          <p14:tracePt t="171959" x="6864350" y="5448300"/>
          <p14:tracePt t="171973" x="6870700" y="5448300"/>
          <p14:tracePt t="171990" x="6877050" y="5448300"/>
          <p14:tracePt t="172007" x="6896100" y="5448300"/>
          <p14:tracePt t="172024" x="6908800" y="5448300"/>
          <p14:tracePt t="172040" x="6927850" y="5448300"/>
          <p14:tracePt t="172057" x="6940550" y="5448300"/>
          <p14:tracePt t="172074" x="6946900" y="5448300"/>
          <p14:tracePt t="172090" x="6959600" y="5448300"/>
          <p14:tracePt t="172107" x="6965950" y="5448300"/>
          <p14:tracePt t="172124" x="6978650" y="5448300"/>
          <p14:tracePt t="172140" x="6991350" y="5441950"/>
          <p14:tracePt t="172157" x="6997700" y="5441950"/>
          <p14:tracePt t="172174" x="6997700" y="5435600"/>
          <p14:tracePt t="172191" x="7004050" y="5435600"/>
          <p14:tracePt t="172230" x="7010400" y="5435600"/>
          <p14:tracePt t="172240" x="7016750" y="5429250"/>
          <p14:tracePt t="172250" x="7016750" y="5422900"/>
          <p14:tracePt t="172260" x="7029450" y="5416550"/>
          <p14:tracePt t="172274" x="7029450" y="5410200"/>
          <p14:tracePt t="172290" x="7048500" y="5397500"/>
          <p14:tracePt t="172307" x="7061200" y="5384800"/>
          <p14:tracePt t="172324" x="7067550" y="5384800"/>
          <p14:tracePt t="172340" x="7073900" y="5378450"/>
          <p14:tracePt t="172358" x="7073900" y="5372100"/>
          <p14:tracePt t="172374" x="7080250" y="5359400"/>
          <p14:tracePt t="172391" x="7080250" y="5353050"/>
          <p14:tracePt t="172407" x="7080250" y="5340350"/>
          <p14:tracePt t="172423" x="7086600" y="5334000"/>
          <p14:tracePt t="172439" x="7092950" y="5327650"/>
          <p14:tracePt t="172456" x="7092950" y="5321300"/>
          <p14:tracePt t="172472" x="7092950" y="5302250"/>
          <p14:tracePt t="172511" x="7092950" y="5289550"/>
          <p14:tracePt t="172512" x="7092950" y="5283200"/>
          <p14:tracePt t="172524" x="7092950" y="5276850"/>
          <p14:tracePt t="172540" x="7092950" y="5264150"/>
          <p14:tracePt t="172557" x="7092950" y="5245100"/>
          <p14:tracePt t="172575" x="7092950" y="5238750"/>
          <p14:tracePt t="172590" x="7086600" y="5219700"/>
          <p14:tracePt t="172607" x="7080250" y="5213350"/>
          <p14:tracePt t="172624" x="7067550" y="5187950"/>
          <p14:tracePt t="172640" x="7061200" y="5181600"/>
          <p14:tracePt t="172657" x="7048500" y="5168900"/>
          <p14:tracePt t="172674" x="7042150" y="5156200"/>
          <p14:tracePt t="172710" x="7035800" y="5149850"/>
          <p14:tracePt t="172711" x="7035800" y="5143500"/>
          <p14:tracePt t="172723" x="7029450" y="5143500"/>
          <p14:tracePt t="172739" x="7023100" y="5137150"/>
          <p14:tracePt t="172757" x="7023100" y="5130800"/>
          <p14:tracePt t="172774" x="7016750" y="5130800"/>
          <p14:tracePt t="172790" x="7010400" y="5124450"/>
          <p14:tracePt t="172807" x="7004050" y="5124450"/>
          <p14:tracePt t="172824" x="6997700" y="5124450"/>
          <p14:tracePt t="172840" x="6991350" y="5124450"/>
          <p14:tracePt t="172857" x="6985000" y="5124450"/>
          <p14:tracePt t="172874" x="6972300" y="5124450"/>
          <p14:tracePt t="172890" x="6965950" y="5124450"/>
          <p14:tracePt t="172907" x="6953250" y="5124450"/>
          <p14:tracePt t="172924" x="6934200" y="5124450"/>
          <p14:tracePt t="172960" x="6927850" y="5124450"/>
          <p14:tracePt t="172961" x="6921500" y="5124450"/>
          <p14:tracePt t="172973" x="6915150" y="5124450"/>
          <p14:tracePt t="172991" x="6908800" y="5124450"/>
          <p14:tracePt t="173007" x="6896100" y="5130800"/>
          <p14:tracePt t="173044" x="6896100" y="5137150"/>
          <p14:tracePt t="173057" x="6896100" y="5143500"/>
          <p14:tracePt t="173058" x="6889750" y="5149850"/>
          <p14:tracePt t="173074" x="6883400" y="5156200"/>
          <p14:tracePt t="173090" x="6883400" y="5162550"/>
          <p14:tracePt t="173107" x="6883400" y="5168900"/>
          <p14:tracePt t="173124" x="6883400" y="5175250"/>
          <p14:tracePt t="173141" x="6877050" y="5181600"/>
          <p14:tracePt t="173157" x="6877050" y="5187950"/>
          <p14:tracePt t="173174" x="6877050" y="5200650"/>
          <p14:tracePt t="173190" x="6877050" y="5207000"/>
          <p14:tracePt t="173207" x="6877050" y="5226050"/>
          <p14:tracePt t="173224" x="6877050" y="5238750"/>
          <p14:tracePt t="173240" x="6877050" y="5257800"/>
          <p14:tracePt t="173257" x="6877050" y="5289550"/>
          <p14:tracePt t="173274" x="6877050" y="5295900"/>
          <p14:tracePt t="173290" x="6877050" y="5314950"/>
          <p14:tracePt t="173307" x="6877050" y="5327650"/>
          <p14:tracePt t="173324" x="6877050" y="5340350"/>
          <p14:tracePt t="173341" x="6877050" y="5346700"/>
          <p14:tracePt t="173341" x="6877050" y="5353050"/>
          <p14:tracePt t="173358" x="6877050" y="5359400"/>
          <p14:tracePt t="173374" x="6877050" y="5365750"/>
          <p14:tracePt t="173419" x="6883400" y="5372100"/>
          <p14:tracePt t="173430" x="6889750" y="5372100"/>
          <p14:tracePt t="173452" x="6896100" y="5372100"/>
          <p14:tracePt t="173462" x="6902450" y="5372100"/>
          <p14:tracePt t="173474" x="6908800" y="5372100"/>
          <p14:tracePt t="173482" x="6921500" y="5372100"/>
          <p14:tracePt t="173490" x="6934200" y="5372100"/>
          <p14:tracePt t="173507" x="6946900" y="5372100"/>
          <p14:tracePt t="173524" x="6953250" y="5372100"/>
          <p14:tracePt t="173540" x="6959600" y="5372100"/>
          <p14:tracePt t="173557" x="6965950" y="5372100"/>
          <p14:tracePt t="173574" x="6972300" y="5372100"/>
          <p14:tracePt t="173608" x="6978650" y="5372100"/>
          <p14:tracePt t="174127" x="6985000" y="5372100"/>
          <p14:tracePt t="174841" x="6991350" y="5372100"/>
          <p14:tracePt t="174882" x="6997700" y="5372100"/>
          <p14:tracePt t="178628" x="6997700" y="5365750"/>
          <p14:tracePt t="178669" x="6991350" y="5359400"/>
          <p14:tracePt t="178682" x="6972300" y="5359400"/>
          <p14:tracePt t="178690" x="6946900" y="5359400"/>
          <p14:tracePt t="178700" x="6921500" y="5359400"/>
          <p14:tracePt t="178707" x="6838950" y="5359400"/>
          <p14:tracePt t="178724" x="6781800" y="5359400"/>
          <p14:tracePt t="178740" x="6686550" y="5359400"/>
          <p14:tracePt t="178757" x="6572250" y="5359400"/>
          <p14:tracePt t="178775" x="6508750" y="5359400"/>
          <p14:tracePt t="178790" x="6369050" y="5359400"/>
          <p14:tracePt t="178807" x="6280150" y="5359400"/>
          <p14:tracePt t="178824" x="6096000" y="5359400"/>
          <p14:tracePt t="178840" x="6000750" y="5359400"/>
          <p14:tracePt t="178840" x="5905500" y="5359400"/>
          <p14:tracePt t="178857" x="5816600" y="5359400"/>
          <p14:tracePt t="178874" x="5657850" y="5359400"/>
          <p14:tracePt t="178890" x="5568950" y="5359400"/>
          <p14:tracePt t="178907" x="5410200" y="5359400"/>
          <p14:tracePt t="178923" x="5226050" y="5359400"/>
          <p14:tracePt t="178941" x="5124450" y="5359400"/>
          <p14:tracePt t="178957" x="4933950" y="5359400"/>
          <p14:tracePt t="178974" x="4838700" y="5359400"/>
          <p14:tracePt t="178990" x="4660900" y="5359400"/>
          <p14:tracePt t="179007" x="4521200" y="5359400"/>
          <p14:tracePt t="179024" x="4445000" y="5359400"/>
          <p14:tracePt t="179040" x="4305300" y="5359400"/>
          <p14:tracePt t="179057" x="4241800" y="5359400"/>
          <p14:tracePt t="179074" x="4102100" y="5359400"/>
          <p14:tracePt t="179090" x="4044950" y="5359400"/>
          <p14:tracePt t="179107" x="3943350" y="5359400"/>
          <p14:tracePt t="179124" x="3879850" y="5359400"/>
          <p14:tracePt t="179140" x="3854450" y="5359400"/>
          <p14:tracePt t="179157" x="3790950" y="5359400"/>
          <p14:tracePt t="179174" x="3746500" y="5359400"/>
          <p14:tracePt t="179190" x="3657600" y="5359400"/>
          <p14:tracePt t="179207" x="3581400" y="5359400"/>
          <p14:tracePt t="179224" x="3536950" y="5359400"/>
          <p14:tracePt t="179240" x="3479800" y="5359400"/>
          <p14:tracePt t="179257" x="3448050" y="5359400"/>
          <p14:tracePt t="179274" x="3378200" y="5359400"/>
          <p14:tracePt t="179290" x="3302000" y="5359400"/>
          <p14:tracePt t="179307" x="3263900" y="5359400"/>
          <p14:tracePt t="179324" x="3187700" y="5359400"/>
          <p14:tracePt t="179340" x="3162300" y="5359400"/>
          <p14:tracePt t="179357" x="3117850" y="5359400"/>
          <p14:tracePt t="179374" x="3073400" y="5359400"/>
          <p14:tracePt t="179390" x="3048000" y="5359400"/>
          <p14:tracePt t="179407" x="2990850" y="5359400"/>
          <p14:tracePt t="179424" x="2959100" y="5359400"/>
          <p14:tracePt t="179440" x="2914650" y="5359400"/>
          <p14:tracePt t="179458" x="2863850" y="5359400"/>
          <p14:tracePt t="179475" x="2844800" y="5359400"/>
          <p14:tracePt t="179490" x="2800350" y="5359400"/>
          <p14:tracePt t="179507" x="2774950" y="5359400"/>
          <p14:tracePt t="179524" x="2717800" y="5359400"/>
          <p14:tracePt t="179540" x="2641600" y="5359400"/>
          <p14:tracePt t="179557" x="2603500" y="5359400"/>
          <p14:tracePt t="179574" x="2540000" y="5359400"/>
          <p14:tracePt t="179590" x="2514600" y="5359400"/>
          <p14:tracePt t="179607" x="2463800" y="5359400"/>
          <p14:tracePt t="179624" x="2425700" y="5359400"/>
          <p14:tracePt t="179640" x="2413000" y="5359400"/>
          <p14:tracePt t="179657" x="2393950" y="5359400"/>
          <p14:tracePt t="179674" x="2381250" y="5359400"/>
          <p14:tracePt t="179690" x="2368550" y="5359400"/>
          <p14:tracePt t="179707" x="2349500" y="5365750"/>
          <p14:tracePt t="179724" x="2349500" y="5372100"/>
          <p14:tracePt t="179740" x="2330450" y="5378450"/>
          <p14:tracePt t="179776" x="2324100" y="5378450"/>
          <p14:tracePt t="179777" x="2317750" y="5378450"/>
          <p14:tracePt t="179790" x="2311400" y="5378450"/>
          <p14:tracePt t="179806" x="2279650" y="5378450"/>
          <p14:tracePt t="179824" x="2241550" y="5378450"/>
          <p14:tracePt t="179840" x="2216150" y="5378450"/>
          <p14:tracePt t="179857" x="2178050" y="5378450"/>
          <p14:tracePt t="179874" x="2171700" y="5384800"/>
          <p14:tracePt t="179890" x="2152650" y="5384800"/>
          <p14:tracePt t="179907" x="2146300" y="5391150"/>
          <p14:tracePt t="179924" x="2139950" y="5391150"/>
          <p14:tracePt t="179940" x="2133600" y="5391150"/>
          <p14:tracePt t="179957" x="2133600" y="5397500"/>
          <p14:tracePt t="179974" x="2127250" y="5397500"/>
          <p14:tracePt t="180393" x="2133600" y="5403850"/>
          <p14:tracePt t="180402" x="2139950" y="5403850"/>
          <p14:tracePt t="180416" x="2146300" y="5410200"/>
          <p14:tracePt t="180434" x="2159000" y="5416550"/>
          <p14:tracePt t="180444" x="2165350" y="5416550"/>
          <p14:tracePt t="180455" x="2171700" y="5416550"/>
          <p14:tracePt t="180476" x="2178050" y="5416550"/>
          <p14:tracePt t="180507" x="2184400" y="5416550"/>
          <p14:tracePt t="180558" x="2190750" y="5416550"/>
          <p14:tracePt t="180599" x="2197100" y="5416550"/>
          <p14:tracePt t="180753" x="2190750" y="5416550"/>
          <p14:tracePt t="180763" x="2184400" y="5416550"/>
          <p14:tracePt t="180784" x="2171700" y="5416550"/>
          <p14:tracePt t="180794" x="2165350" y="5416550"/>
          <p14:tracePt t="180805" x="2146300" y="5422900"/>
          <p14:tracePt t="180825" x="2139950" y="5422900"/>
          <p14:tracePt t="180839" x="2127250" y="5422900"/>
          <p14:tracePt t="180846" x="2108200" y="5422900"/>
          <p14:tracePt t="180857" x="2095500" y="5422900"/>
          <p14:tracePt t="180874" x="2076450" y="5422900"/>
          <p14:tracePt t="180890" x="2063750" y="5422900"/>
          <p14:tracePt t="180907" x="2051050" y="5422900"/>
          <p14:tracePt t="180924" x="2038350" y="5422900"/>
          <p14:tracePt t="180940" x="2032000" y="5422900"/>
          <p14:tracePt t="180957" x="2019300" y="5422900"/>
          <p14:tracePt t="181002" x="2012950" y="5422900"/>
          <p14:tracePt t="181012" x="2006600" y="5422900"/>
          <p14:tracePt t="181024" x="2000250" y="5422900"/>
          <p14:tracePt t="181044" x="1987550" y="5422900"/>
          <p14:tracePt t="181045" x="1981200" y="5422900"/>
          <p14:tracePt t="181074" x="1968500" y="5422900"/>
          <p14:tracePt t="181077" x="1962150" y="5422900"/>
          <p14:tracePt t="181127" x="1955800" y="5422900"/>
          <p14:tracePt t="181157" x="1949450" y="5422900"/>
          <p14:tracePt t="181208" x="1955800" y="5422900"/>
          <p14:tracePt t="181232" x="1974850" y="5422900"/>
          <p14:tracePt t="181233" x="1993900" y="5422900"/>
          <p14:tracePt t="181240" x="2025650" y="5422900"/>
          <p14:tracePt t="181257" x="2120900" y="5422900"/>
          <p14:tracePt t="181274" x="2178050" y="5422900"/>
          <p14:tracePt t="181290" x="2298700" y="5422900"/>
          <p14:tracePt t="181307" x="2406650" y="5422900"/>
          <p14:tracePt t="181324" x="2451100" y="5422900"/>
          <p14:tracePt t="181340" x="2540000" y="5422900"/>
          <p14:tracePt t="181357" x="2590800" y="5422900"/>
          <p14:tracePt t="181374" x="2743200" y="5422900"/>
          <p14:tracePt t="181390" x="2946400" y="5422900"/>
          <p14:tracePt t="181407" x="3054350" y="5422900"/>
          <p14:tracePt t="181424" x="3238500" y="5422900"/>
          <p14:tracePt t="181440" x="3308350" y="5422900"/>
          <p14:tracePt t="181457" x="3371850" y="5422900"/>
          <p14:tracePt t="181499" x="3378200" y="5422900"/>
          <p14:tracePt t="181520" x="3390900" y="5422900"/>
          <p14:tracePt t="181530" x="3397250" y="5422900"/>
          <p14:tracePt t="181541" x="3409950" y="5422900"/>
          <p14:tracePt t="181541" x="3429000" y="5422900"/>
          <p14:tracePt t="181557" x="3460750" y="5422900"/>
          <p14:tracePt t="181574" x="3479800" y="5422900"/>
          <p14:tracePt t="181590" x="3486150" y="5422900"/>
          <p14:tracePt t="182417" x="3492500" y="5422900"/>
          <p14:tracePt t="182427" x="3498850" y="5422900"/>
          <p14:tracePt t="182428" x="3505200" y="5422900"/>
          <p14:tracePt t="182440" x="3517900" y="5429250"/>
          <p14:tracePt t="182457" x="3581400" y="5441950"/>
          <p14:tracePt t="182473" x="3689350" y="5461000"/>
          <p14:tracePt t="182489" x="3765550" y="5473700"/>
          <p14:tracePt t="182506" x="3930650" y="5492750"/>
          <p14:tracePt t="182524" x="4006850" y="5499100"/>
          <p14:tracePt t="182540" x="4184650" y="5511800"/>
          <p14:tracePt t="182557" x="4324350" y="5518150"/>
          <p14:tracePt t="182574" x="4400550" y="5518150"/>
          <p14:tracePt t="182590" x="4533900" y="5518150"/>
          <p14:tracePt t="182607" x="4660900" y="5518150"/>
          <p14:tracePt t="182624" x="4724400" y="5518150"/>
          <p14:tracePt t="182640" x="4870450" y="5518150"/>
          <p14:tracePt t="182657" x="4946650" y="5518150"/>
          <p14:tracePt t="182674" x="5105400" y="5518150"/>
          <p14:tracePt t="182690" x="5181600" y="5518150"/>
          <p14:tracePt t="182707" x="5353050" y="5518150"/>
          <p14:tracePt t="182724" x="5505450" y="5518150"/>
          <p14:tracePt t="182740" x="5568950" y="5518150"/>
          <p14:tracePt t="182757" x="5683250" y="5518150"/>
          <p14:tracePt t="182774" x="5727700" y="5511800"/>
          <p14:tracePt t="182790" x="5816600" y="5499100"/>
          <p14:tracePt t="182807" x="5899150" y="5486400"/>
          <p14:tracePt t="182824" x="5943600" y="5486400"/>
          <p14:tracePt t="182840" x="6013450" y="5480050"/>
          <p14:tracePt t="182856" x="6045200" y="5480050"/>
          <p14:tracePt t="182872" x="6083300" y="5473700"/>
          <p14:tracePt t="182891" x="6121400" y="5467350"/>
          <p14:tracePt t="182907" x="6140450" y="5467350"/>
          <p14:tracePt t="182924" x="6165850" y="5454650"/>
          <p14:tracePt t="182940" x="6184900" y="5448300"/>
          <p14:tracePt t="182957" x="6216650" y="5441950"/>
          <p14:tracePt t="182974" x="6242050" y="5429250"/>
          <p14:tracePt t="182990" x="6254750" y="5422900"/>
          <p14:tracePt t="183007" x="6273800" y="5416550"/>
          <p14:tracePt t="183024" x="6286500" y="5410200"/>
          <p14:tracePt t="183040" x="6311900" y="5403850"/>
          <p14:tracePt t="183057" x="6324600" y="5397500"/>
          <p14:tracePt t="183074" x="6330950" y="5397500"/>
          <p14:tracePt t="183115" x="6337300" y="5397500"/>
          <p14:tracePt t="183147" x="6343650" y="5397500"/>
          <p14:tracePt t="183167" x="6350000" y="5397500"/>
          <p14:tracePt t="183181" x="6356350" y="5391150"/>
          <p14:tracePt t="183182" x="6369050" y="5391150"/>
          <p14:tracePt t="183190" x="6388100" y="5391150"/>
          <p14:tracePt t="183207" x="6426200" y="5391150"/>
          <p14:tracePt t="183224" x="6464300" y="5391150"/>
          <p14:tracePt t="183240" x="6477000" y="5391150"/>
          <p14:tracePt t="183257" x="6515100" y="5384800"/>
          <p14:tracePt t="183274" x="6540500" y="5384800"/>
          <p14:tracePt t="183290" x="6584950" y="5384800"/>
          <p14:tracePt t="183307" x="6667500" y="5378450"/>
          <p14:tracePt t="183324" x="6699250" y="5378450"/>
          <p14:tracePt t="183340" x="6762750" y="5378450"/>
          <p14:tracePt t="183357" x="6800850" y="5378450"/>
          <p14:tracePt t="183374" x="6838950" y="5378450"/>
          <p14:tracePt t="183390" x="6851650" y="5378450"/>
          <p14:tracePt t="183407" x="6883400" y="5378450"/>
          <p14:tracePt t="183424" x="6908800" y="5378450"/>
          <p14:tracePt t="183440" x="6915150" y="5378450"/>
          <p14:tracePt t="183457" x="6934200" y="5378450"/>
          <p14:tracePt t="183492" x="6940550" y="5378450"/>
          <p14:tracePt t="183512" x="6946900" y="5378450"/>
          <p14:tracePt t="183534" x="6953250" y="5378450"/>
          <p14:tracePt t="183541" x="6959600" y="5378450"/>
          <p14:tracePt t="183556" x="6965950" y="5378450"/>
          <p14:tracePt t="183559" x="6972300" y="5378450"/>
          <p14:tracePt t="183607" x="6978650" y="5378450"/>
          <p14:tracePt t="183627" x="6985000" y="5378450"/>
          <p14:tracePt t="183658" x="6991350" y="5378450"/>
          <p14:tracePt t="183668" x="6997700" y="5378450"/>
          <p14:tracePt t="183678" x="7004050" y="5378450"/>
          <p14:tracePt t="184107" x="7010400" y="5378450"/>
          <p14:tracePt t="184117" x="7016750" y="5378450"/>
          <p14:tracePt t="184138" x="7035800" y="5378450"/>
          <p14:tracePt t="184149" x="7054850" y="5384800"/>
          <p14:tracePt t="184158" x="7080250" y="5391150"/>
          <p14:tracePt t="184159" x="7105650" y="5397500"/>
          <p14:tracePt t="184174" x="7162800" y="5416550"/>
          <p14:tracePt t="184190" x="7188200" y="5422900"/>
          <p14:tracePt t="184207" x="7219950" y="5429250"/>
          <p14:tracePt t="184224" x="7226300" y="5435600"/>
          <p14:tracePt t="184240" x="7245350" y="5441950"/>
          <p14:tracePt t="184257" x="7264400" y="5441950"/>
          <p14:tracePt t="184274" x="7289800" y="5448300"/>
          <p14:tracePt t="184290" x="7340600" y="5461000"/>
          <p14:tracePt t="184307" x="7366000" y="5467350"/>
          <p14:tracePt t="184324" x="7429500" y="5480050"/>
          <p14:tracePt t="184340" x="7461250" y="5486400"/>
          <p14:tracePt t="184357" x="7473950" y="5486400"/>
          <p14:tracePt t="184374" x="7486650" y="5492750"/>
          <p14:tracePt t="184390" x="7493000" y="5492750"/>
          <p14:tracePt t="184407" x="7518400" y="5492750"/>
          <p14:tracePt t="184424" x="7550150" y="5492750"/>
          <p14:tracePt t="184440" x="7562850" y="5492750"/>
          <p14:tracePt t="184457" x="7588250" y="5492750"/>
          <p14:tracePt t="184474" x="7594600" y="5492750"/>
          <p14:tracePt t="184474" x="7607300" y="5492750"/>
          <p14:tracePt t="184490" x="7613650" y="5492750"/>
          <p14:tracePt t="184507" x="7632700" y="5492750"/>
          <p14:tracePt t="184544" x="7651750" y="5492750"/>
          <p14:tracePt t="184546" x="7670800" y="5492750"/>
          <p14:tracePt t="184557" x="7689850" y="5492750"/>
          <p14:tracePt t="184574" x="7702550" y="5486400"/>
          <p14:tracePt t="184590" x="7715250" y="5486400"/>
          <p14:tracePt t="184636" x="7721600" y="5486400"/>
          <p14:tracePt t="184656" x="7727950" y="5486400"/>
          <p14:tracePt t="184678" x="7734300" y="5480050"/>
          <p14:tracePt t="184688" x="7747000" y="5473700"/>
          <p14:tracePt t="184709" x="7759700" y="5467350"/>
          <p14:tracePt t="184720" x="7766050" y="5467350"/>
          <p14:tracePt t="184721" x="7766050" y="5461000"/>
          <p14:tracePt t="184740" x="7778750" y="5454650"/>
          <p14:tracePt t="184751" x="7785100" y="5448300"/>
          <p14:tracePt t="184757" x="7791450" y="5441950"/>
          <p14:tracePt t="184774" x="7791450" y="5429250"/>
          <p14:tracePt t="184790" x="7797800" y="5422900"/>
          <p14:tracePt t="184807" x="7804150" y="5410200"/>
          <p14:tracePt t="184824" x="7810500" y="5397500"/>
          <p14:tracePt t="184840" x="7810500" y="5384800"/>
          <p14:tracePt t="184876" x="7816850" y="5378450"/>
          <p14:tracePt t="184877" x="7816850" y="5372100"/>
          <p14:tracePt t="184908" x="7823200" y="5365750"/>
          <p14:tracePt t="184909" x="7823200" y="5359400"/>
          <p14:tracePt t="184924" x="7823200" y="5346700"/>
          <p14:tracePt t="184940" x="7823200" y="5334000"/>
          <p14:tracePt t="184957" x="7823200" y="5314950"/>
          <p14:tracePt t="184974" x="7823200" y="5308600"/>
          <p14:tracePt t="184990" x="7823200" y="5289550"/>
          <p14:tracePt t="185007" x="7823200" y="5276850"/>
          <p14:tracePt t="185044" x="7823200" y="5270500"/>
          <p14:tracePt t="185045" x="7823200" y="5264150"/>
          <p14:tracePt t="185075" x="7823200" y="5257800"/>
          <p14:tracePt t="185076" x="7823200" y="5251450"/>
          <p14:tracePt t="185090" x="7823200" y="5245100"/>
          <p14:tracePt t="185107" x="7823200" y="5238750"/>
          <p14:tracePt t="185124" x="7823200" y="5226050"/>
          <p14:tracePt t="185169" x="7823200" y="5219700"/>
          <p14:tracePt t="185171" x="7823200" y="5213350"/>
          <p14:tracePt t="185200" x="7823200" y="5207000"/>
          <p14:tracePt t="185210" x="7823200" y="5200650"/>
          <p14:tracePt t="185231" x="7823200" y="5194300"/>
          <p14:tracePt t="185253" x="7823200" y="5187950"/>
          <p14:tracePt t="185263" x="7816850" y="5187950"/>
          <p14:tracePt t="185273" x="7816850" y="5181600"/>
          <p14:tracePt t="185283" x="7816850" y="5175250"/>
          <p14:tracePt t="185290" x="7810500" y="5175250"/>
          <p14:tracePt t="185307" x="7810500" y="5168900"/>
          <p14:tracePt t="185324" x="7804150" y="5162550"/>
          <p14:tracePt t="185340" x="7797800" y="5162550"/>
          <p14:tracePt t="185377" x="7797800" y="5156200"/>
          <p14:tracePt t="185409" x="7791450" y="5149850"/>
          <p14:tracePt t="185419" x="7791450" y="5143500"/>
          <p14:tracePt t="185429" x="7785100" y="5143500"/>
          <p14:tracePt t="185440" x="7785100" y="5137150"/>
          <p14:tracePt t="185457" x="7778750" y="5137150"/>
          <p14:tracePt t="185458" x="7759700" y="5124450"/>
          <p14:tracePt t="185491" x="7753350" y="5124450"/>
          <p14:tracePt t="185506" x="7740650" y="5124450"/>
          <p14:tracePt t="185507" x="7734300" y="5118100"/>
          <p14:tracePt t="185524" x="7721600" y="5118100"/>
          <p14:tracePt t="185541" x="7708900" y="5111750"/>
          <p14:tracePt t="185557" x="7696200" y="5105400"/>
          <p14:tracePt t="185574" x="7670800" y="5105400"/>
          <p14:tracePt t="185589" x="7658100" y="5105400"/>
          <p14:tracePt t="185605" x="7639050" y="5099050"/>
          <p14:tracePt t="185624" x="7626350" y="5099050"/>
          <p14:tracePt t="185640" x="7613650" y="5099050"/>
          <p14:tracePt t="185657" x="7607300" y="5099050"/>
          <p14:tracePt t="185673" x="7600950" y="5099050"/>
          <p14:tracePt t="185673" x="7594600" y="5099050"/>
          <p14:tracePt t="185712" x="7588250" y="5099050"/>
          <p14:tracePt t="185733" x="7581900" y="5099050"/>
          <p14:tracePt t="185743" x="7575550" y="5099050"/>
          <p14:tracePt t="185763" x="7569200" y="5099050"/>
          <p14:tracePt t="185774" x="7562850" y="5099050"/>
          <p14:tracePt t="185784" x="7556500" y="5099050"/>
          <p14:tracePt t="185790" x="7550150" y="5099050"/>
          <p14:tracePt t="185807" x="7543800" y="5099050"/>
          <p14:tracePt t="185824" x="7537450" y="5099050"/>
          <p14:tracePt t="185840" x="7524750" y="5099050"/>
          <p14:tracePt t="185857" x="7512050" y="5099050"/>
          <p14:tracePt t="185874" x="7499350" y="5099050"/>
          <p14:tracePt t="185889" x="7499350" y="5105400"/>
          <p14:tracePt t="185906" x="7486650" y="5111750"/>
          <p14:tracePt t="185942" x="7480300" y="5118100"/>
          <p14:tracePt t="185943" x="7480300" y="5124450"/>
          <p14:tracePt t="185957" x="7467600" y="5130800"/>
          <p14:tracePt t="185974" x="7467600" y="5137150"/>
          <p14:tracePt t="185990" x="7467600" y="5149850"/>
          <p14:tracePt t="186007" x="7467600" y="5156200"/>
          <p14:tracePt t="186024" x="7461250" y="5168900"/>
          <p14:tracePt t="186040" x="7454900" y="5187950"/>
          <p14:tracePt t="186057" x="7454900" y="5194300"/>
          <p14:tracePt t="186074" x="7454900" y="5213350"/>
          <p14:tracePt t="186108" x="7454900" y="5226050"/>
          <p14:tracePt t="186109" x="7454900" y="5238750"/>
          <p14:tracePt t="186124" x="7454900" y="5257800"/>
          <p14:tracePt t="186140" x="7454900" y="5264150"/>
          <p14:tracePt t="186157" x="7454900" y="5283200"/>
          <p14:tracePt t="186174" x="7454900" y="5289550"/>
          <p14:tracePt t="186190" x="7454900" y="5308600"/>
          <p14:tracePt t="186207" x="7454900" y="5314950"/>
          <p14:tracePt t="186224" x="7454900" y="5321300"/>
          <p14:tracePt t="186240" x="7454900" y="5327650"/>
          <p14:tracePt t="186275" x="7454900" y="5334000"/>
          <p14:tracePt t="186317" x="7461250" y="5340350"/>
          <p14:tracePt t="186348" x="7467600" y="5340350"/>
          <p14:tracePt t="186365" x="7473950" y="5340350"/>
          <p14:tracePt t="186379" x="7486650" y="5340350"/>
          <p14:tracePt t="186390" x="7499350" y="5340350"/>
          <p14:tracePt t="186390" x="7505700" y="5340350"/>
          <p14:tracePt t="186407" x="7524750" y="5340350"/>
          <p14:tracePt t="186424" x="7531100" y="5340350"/>
          <p14:tracePt t="186440" x="7543800" y="5340350"/>
          <p14:tracePt t="186457" x="7556500" y="5340350"/>
          <p14:tracePt t="186474" x="7562850" y="5340350"/>
          <p14:tracePt t="186490" x="7575550" y="5340350"/>
          <p14:tracePt t="186506" x="7581900" y="5340350"/>
          <p14:tracePt t="186524" x="7600950" y="5340350"/>
          <p14:tracePt t="186541" x="7613650" y="5327650"/>
          <p14:tracePt t="186557" x="7620000" y="5327650"/>
          <p14:tracePt t="186574" x="7626350" y="5314950"/>
          <p14:tracePt t="186590" x="7632700" y="5314950"/>
          <p14:tracePt t="186607" x="7632700" y="5308600"/>
          <p14:tracePt t="186624" x="7639050" y="5308600"/>
          <p14:tracePt t="186640" x="7645400" y="5295900"/>
          <p14:tracePt t="186682" x="7651750" y="5295900"/>
          <p14:tracePt t="188534" x="7651750" y="5289550"/>
          <p14:tracePt t="188575" x="7651750" y="5283200"/>
          <p14:tracePt t="188881" x="7651750" y="5276850"/>
          <p14:tracePt t="188903" x="7645400" y="5270500"/>
          <p14:tracePt t="188913" x="7632700" y="5251450"/>
          <p14:tracePt t="188924" x="7613650" y="5232400"/>
          <p14:tracePt t="188932" x="7581900" y="5200650"/>
          <p14:tracePt t="188940" x="7493000" y="5105400"/>
          <p14:tracePt t="188957" x="7429500" y="5041900"/>
          <p14:tracePt t="188974" x="7308850" y="4908550"/>
          <p14:tracePt t="188990" x="7245350" y="4851400"/>
          <p14:tracePt t="189007" x="7156450" y="4749800"/>
          <p14:tracePt t="189024" x="7092950" y="4679950"/>
          <p14:tracePt t="189040" x="7073900" y="4654550"/>
          <p14:tracePt t="189057" x="7023100" y="4603750"/>
          <p14:tracePt t="189074" x="7004050" y="4572000"/>
          <p14:tracePt t="189074" x="6972300" y="4546600"/>
          <p14:tracePt t="189092" x="6934200" y="4514850"/>
          <p14:tracePt t="189108" x="6832600" y="4432300"/>
          <p14:tracePt t="189125" x="6794500" y="4400550"/>
          <p14:tracePt t="189141" x="6699250" y="4337050"/>
          <p14:tracePt t="189158" x="6648450" y="4305300"/>
          <p14:tracePt t="189175" x="6559550" y="4235450"/>
          <p14:tracePt t="189191" x="6483350" y="4203700"/>
          <p14:tracePt t="189208" x="6445250" y="4178300"/>
          <p14:tracePt t="189225" x="6362700" y="4140200"/>
          <p14:tracePt t="189241" x="6324600" y="4127500"/>
          <p14:tracePt t="189257" x="6242050" y="4102100"/>
          <p14:tracePt t="189275" x="6159500" y="4076700"/>
          <p14:tracePt t="189291" x="6115050" y="4064000"/>
          <p14:tracePt t="189308" x="6045200" y="4044950"/>
          <p14:tracePt t="189325" x="6000750" y="4032250"/>
          <p14:tracePt t="189341" x="5905500" y="4013200"/>
          <p14:tracePt t="189358" x="5803900" y="3981450"/>
          <p14:tracePt t="189375" x="5746750" y="3962400"/>
          <p14:tracePt t="189391" x="5632450" y="3930650"/>
          <p14:tracePt t="189408" x="5575300" y="3924300"/>
          <p14:tracePt t="189425" x="5492750" y="3892550"/>
          <p14:tracePt t="189441" x="5429250" y="3879850"/>
          <p14:tracePt t="189457" x="5410200" y="3873500"/>
          <p14:tracePt t="189475" x="5384800" y="3860800"/>
          <p14:tracePt t="189491" x="5365750" y="3854450"/>
          <p14:tracePt t="189507" x="5353050" y="3848100"/>
          <p14:tracePt t="189525" x="5327650" y="3841750"/>
          <p14:tracePt t="189541" x="5327650" y="3835400"/>
          <p14:tracePt t="189558" x="5308600" y="3829050"/>
          <p14:tracePt t="189594" x="5302250" y="3822700"/>
          <p14:tracePt t="189594" x="5295900" y="3816350"/>
          <p14:tracePt t="189608" x="5289550" y="3810000"/>
          <p14:tracePt t="189686" x="5289550" y="3803650"/>
          <p14:tracePt t="189691" x="5289550" y="3797300"/>
          <p14:tracePt t="189708" x="5289550" y="3790950"/>
          <p14:tracePt t="189729" x="5289550" y="3778250"/>
          <p14:tracePt t="189731" x="5289550" y="3771900"/>
          <p14:tracePt t="189740" x="5289550" y="3765550"/>
          <p14:tracePt t="189757" x="5289550" y="3746500"/>
          <p14:tracePt t="189775" x="5289550" y="3721100"/>
          <p14:tracePt t="189791" x="5295900" y="3714750"/>
          <p14:tracePt t="189808" x="5302250" y="3702050"/>
          <p14:tracePt t="189825" x="5308600" y="3695700"/>
          <p14:tracePt t="189841" x="5327650" y="3683000"/>
          <p14:tracePt t="189858" x="5340350" y="3663950"/>
          <p14:tracePt t="189875" x="5346700" y="3663950"/>
          <p14:tracePt t="189891" x="5359400" y="3651250"/>
          <p14:tracePt t="189907" x="5372100" y="3644900"/>
          <p14:tracePt t="189925" x="5391150" y="3632200"/>
          <p14:tracePt t="189941" x="5403850" y="3625850"/>
          <p14:tracePt t="189958" x="5435600" y="3613150"/>
          <p14:tracePt t="189975" x="5461000" y="3600450"/>
          <p14:tracePt t="189991" x="5480050" y="3594100"/>
          <p14:tracePt t="190008" x="5518150" y="3581400"/>
          <p14:tracePt t="190024" x="5537200" y="3581400"/>
          <p14:tracePt t="190041" x="5568950" y="3568700"/>
          <p14:tracePt t="190057" x="5600700" y="3562350"/>
          <p14:tracePt t="190075" x="5613400" y="3562350"/>
          <p14:tracePt t="190091" x="5651500" y="3562350"/>
          <p14:tracePt t="190108" x="5670550" y="3562350"/>
          <p14:tracePt t="190125" x="5702300" y="3562350"/>
          <p14:tracePt t="190141" x="5746750" y="3562350"/>
          <p14:tracePt t="190158" x="5765800" y="3562350"/>
          <p14:tracePt t="190175" x="5816600" y="3562350"/>
          <p14:tracePt t="190191" x="5842000" y="3562350"/>
          <p14:tracePt t="190207" x="5880100" y="3562350"/>
          <p14:tracePt t="190224" x="5918200" y="3562350"/>
          <p14:tracePt t="190241" x="5937250" y="3562350"/>
          <p14:tracePt t="190257" x="5962650" y="3562350"/>
          <p14:tracePt t="190275" x="5988050" y="3562350"/>
          <p14:tracePt t="190291" x="6038850" y="3562350"/>
          <p14:tracePt t="190308" x="6096000" y="3562350"/>
          <p14:tracePt t="190325" x="6127750" y="3562350"/>
          <p14:tracePt t="190341" x="6191250" y="3562350"/>
          <p14:tracePt t="190358" x="6216650" y="3562350"/>
          <p14:tracePt t="190374" x="6267450" y="3562350"/>
          <p14:tracePt t="190391" x="6299200" y="3562350"/>
          <p14:tracePt t="190408" x="6318250" y="3562350"/>
          <p14:tracePt t="190425" x="6356350" y="3562350"/>
          <p14:tracePt t="190441" x="6375400" y="3562350"/>
          <p14:tracePt t="190457" x="6426200" y="3562350"/>
          <p14:tracePt t="190475" x="6477000" y="3562350"/>
          <p14:tracePt t="190491" x="6502400" y="3562350"/>
          <p14:tracePt t="190508" x="6540500" y="3562350"/>
          <p14:tracePt t="190524" x="6559550" y="3562350"/>
          <p14:tracePt t="190541" x="6584950" y="3562350"/>
          <p14:tracePt t="190557" x="6616700" y="3562350"/>
          <p14:tracePt t="190575" x="6629400" y="3562350"/>
          <p14:tracePt t="190591" x="6654800" y="3562350"/>
          <p14:tracePt t="190608" x="6667500" y="3562350"/>
          <p14:tracePt t="190625" x="6692900" y="3562350"/>
          <p14:tracePt t="190641" x="6711950" y="3562350"/>
          <p14:tracePt t="190658" x="6724650" y="3562350"/>
          <p14:tracePt t="190674" x="6737350" y="3562350"/>
          <p14:tracePt t="190691" x="6750050" y="3562350"/>
          <p14:tracePt t="190708" x="6756400" y="3562350"/>
          <p14:tracePt t="190724" x="6762750" y="3568700"/>
          <p14:tracePt t="190741" x="6775450" y="3581400"/>
          <p14:tracePt t="190757" x="6794500" y="3594100"/>
          <p14:tracePt t="190775" x="6794500" y="3600450"/>
          <p14:tracePt t="190791" x="6813550" y="3619500"/>
          <p14:tracePt t="190807" x="6826250" y="3632200"/>
          <p14:tracePt t="190824" x="6832600" y="3638550"/>
          <p14:tracePt t="190841" x="6838950" y="3657600"/>
          <p14:tracePt t="190857" x="6845300" y="3657600"/>
          <p14:tracePt t="190874" x="6851650" y="3683000"/>
          <p14:tracePt t="190891" x="6851650" y="3689350"/>
          <p14:tracePt t="190908" x="6851650" y="3714750"/>
          <p14:tracePt t="190925" x="6858000" y="3740150"/>
          <p14:tracePt t="190941" x="6858000" y="3752850"/>
          <p14:tracePt t="190958" x="6858000" y="3778250"/>
          <p14:tracePt t="190975" x="6858000" y="3790950"/>
          <p14:tracePt t="190991" x="6858000" y="3810000"/>
          <p14:tracePt t="191008" x="6845300" y="3829050"/>
          <p14:tracePt t="191025" x="6838950" y="3835400"/>
          <p14:tracePt t="191041" x="6832600" y="3848100"/>
          <p14:tracePt t="191057" x="6819900" y="3854450"/>
          <p14:tracePt t="191075" x="6794500" y="3860800"/>
          <p14:tracePt t="191091" x="6762750" y="3867150"/>
          <p14:tracePt t="191108" x="6743700" y="3873500"/>
          <p14:tracePt t="191125" x="6705600" y="3879850"/>
          <p14:tracePt t="191141" x="6680200" y="3879850"/>
          <p14:tracePt t="191158" x="6623050" y="3886200"/>
          <p14:tracePt t="191174" x="6565900" y="3886200"/>
          <p14:tracePt t="191191" x="6527800" y="3886200"/>
          <p14:tracePt t="191207" x="6470650" y="3886200"/>
          <p14:tracePt t="191225" x="6445250" y="3886200"/>
          <p14:tracePt t="191241" x="6413500" y="3886200"/>
          <p14:tracePt t="191257" x="6369050" y="3886200"/>
          <p14:tracePt t="191275" x="6350000" y="3886200"/>
          <p14:tracePt t="191291" x="6280150" y="3886200"/>
          <p14:tracePt t="191308" x="6248400" y="3886200"/>
          <p14:tracePt t="191324" x="6172200" y="3886200"/>
          <p14:tracePt t="191341" x="6115050" y="3886200"/>
          <p14:tracePt t="191357" x="6083300" y="3886200"/>
          <p14:tracePt t="191375" x="6032500" y="3886200"/>
          <p14:tracePt t="191391" x="6007100" y="3886200"/>
          <p14:tracePt t="191407" x="5962650" y="3886200"/>
          <p14:tracePt t="191425" x="5924550" y="3892550"/>
          <p14:tracePt t="191441" x="5905500" y="3898900"/>
          <p14:tracePt t="191458" x="5886450" y="3905250"/>
          <p14:tracePt t="191474" x="5873750" y="3911600"/>
          <p14:tracePt t="191491" x="5848350" y="3917950"/>
          <p14:tracePt t="191508" x="5829300" y="3930650"/>
          <p14:tracePt t="191524" x="5810250" y="3937000"/>
          <p14:tracePt t="191541" x="5784850" y="3943350"/>
          <p14:tracePt t="191557" x="5772150" y="3943350"/>
          <p14:tracePt t="191575" x="5746750" y="3949700"/>
          <p14:tracePt t="191591" x="5721350" y="3962400"/>
          <p14:tracePt t="191607" x="5708650" y="3968750"/>
          <p14:tracePt t="191625" x="5689600" y="3981450"/>
          <p14:tracePt t="191641" x="5683250" y="3981450"/>
          <p14:tracePt t="191658" x="5664200" y="3994150"/>
          <p14:tracePt t="191674" x="5657850" y="3994150"/>
          <p14:tracePt t="191691" x="5645150" y="4000500"/>
          <p14:tracePt t="191707" x="5632450" y="4013200"/>
          <p14:tracePt t="191725" x="5626100" y="4019550"/>
          <p14:tracePt t="191741" x="5613400" y="4025900"/>
          <p14:tracePt t="191757" x="5607050" y="4038600"/>
          <p14:tracePt t="191775" x="5594350" y="4044950"/>
          <p14:tracePt t="191791" x="5588000" y="4064000"/>
          <p14:tracePt t="191808" x="5581650" y="4070350"/>
          <p14:tracePt t="191824" x="5568950" y="4083050"/>
          <p14:tracePt t="191841" x="5568950" y="4089400"/>
          <p14:tracePt t="191857" x="5556250" y="4095750"/>
          <p14:tracePt t="191874" x="5549900" y="4102100"/>
          <p14:tracePt t="191911" x="5549900" y="4108450"/>
          <p14:tracePt t="191911" x="5543550" y="4114800"/>
          <p14:tracePt t="191924" x="5543550" y="4121150"/>
          <p14:tracePt t="191941" x="5537200" y="4127500"/>
          <p14:tracePt t="191958" x="5537200" y="4140200"/>
          <p14:tracePt t="191994" x="5530850" y="4146550"/>
          <p14:tracePt t="191995" x="5530850" y="4152900"/>
          <p14:tracePt t="192007" x="5524500" y="4152900"/>
          <p14:tracePt t="192024" x="5518150" y="4165600"/>
          <p14:tracePt t="192041" x="5518150" y="4171950"/>
          <p14:tracePt t="192057" x="5518150" y="4184650"/>
          <p14:tracePt t="192074" x="5511800" y="4191000"/>
          <p14:tracePt t="192091" x="5511800" y="4197350"/>
          <p14:tracePt t="192108" x="5505450" y="4210050"/>
          <p14:tracePt t="192125" x="5505450" y="4222750"/>
          <p14:tracePt t="192141" x="5505450" y="4229100"/>
          <p14:tracePt t="192158" x="5505450" y="4241800"/>
          <p14:tracePt t="192174" x="5511800" y="4248150"/>
          <p14:tracePt t="192191" x="5524500" y="4260850"/>
          <p14:tracePt t="192207" x="5562600" y="4273550"/>
          <p14:tracePt t="192225" x="5581650" y="4286250"/>
          <p14:tracePt t="192241" x="5632450" y="4298950"/>
          <p14:tracePt t="192258" x="5664200" y="4311650"/>
          <p14:tracePt t="192275" x="5734050" y="4324350"/>
          <p14:tracePt t="192291" x="5810250" y="4349750"/>
          <p14:tracePt t="192308" x="5842000" y="4356100"/>
          <p14:tracePt t="192324" x="5886450" y="4368800"/>
          <p14:tracePt t="192341" x="5911850" y="4368800"/>
          <p14:tracePt t="192357" x="5943600" y="4375150"/>
          <p14:tracePt t="192375" x="5988050" y="4375150"/>
          <p14:tracePt t="192391" x="6013450" y="4375150"/>
          <p14:tracePt t="192407" x="6064250" y="4375150"/>
          <p14:tracePt t="192424" x="6083300" y="4375150"/>
          <p14:tracePt t="192441" x="6134100" y="4375150"/>
          <p14:tracePt t="192458" x="6178550" y="4381500"/>
          <p14:tracePt t="192474" x="6197600" y="4381500"/>
          <p14:tracePt t="192491" x="6235700" y="4387850"/>
          <p14:tracePt t="192507" x="6261100" y="4387850"/>
          <p14:tracePt t="192524" x="6305550" y="4394200"/>
          <p14:tracePt t="192541" x="6350000" y="4400550"/>
          <p14:tracePt t="192557" x="6375400" y="4406900"/>
          <p14:tracePt t="192574" x="6426200" y="4413250"/>
          <p14:tracePt t="192591" x="6451600" y="4419600"/>
          <p14:tracePt t="192608" x="6496050" y="4425950"/>
          <p14:tracePt t="192624" x="6527800" y="4425950"/>
          <p14:tracePt t="192641" x="6553200" y="4425950"/>
          <p14:tracePt t="192658" x="6591300" y="4425950"/>
          <p14:tracePt t="192674" x="6616700" y="4425950"/>
          <p14:tracePt t="192691" x="6667500" y="4425950"/>
          <p14:tracePt t="192707" x="6692900" y="4425950"/>
          <p14:tracePt t="192707" x="6718300" y="4425950"/>
          <p14:tracePt t="192725" x="6731000" y="4425950"/>
          <p14:tracePt t="192741" x="6769100" y="4425950"/>
          <p14:tracePt t="192757" x="6788150" y="4425950"/>
          <p14:tracePt t="192774" x="6813550" y="4425950"/>
          <p14:tracePt t="192791" x="6832600" y="4432300"/>
          <p14:tracePt t="192808" x="6870700" y="4432300"/>
          <p14:tracePt t="192824" x="6915150" y="4438650"/>
          <p14:tracePt t="192841" x="6934200" y="4438650"/>
          <p14:tracePt t="192858" x="6965950" y="4445000"/>
          <p14:tracePt t="192874" x="6978650" y="4445000"/>
          <p14:tracePt t="192891" x="7004050" y="4445000"/>
          <p14:tracePt t="192907" x="7042150" y="4445000"/>
          <p14:tracePt t="192924" x="7054850" y="4445000"/>
          <p14:tracePt t="192941" x="7092950" y="4445000"/>
          <p14:tracePt t="192958" x="7105650" y="4445000"/>
          <p14:tracePt t="193006" x="7112000" y="4445000"/>
          <p14:tracePt t="193016" x="7118350" y="4445000"/>
          <p14:tracePt t="193023" x="7124700" y="4445000"/>
          <p14:tracePt t="193041" x="7143750" y="4445000"/>
          <p14:tracePt t="193042" x="7162800" y="4445000"/>
          <p14:tracePt t="193057" x="7200900" y="4445000"/>
          <p14:tracePt t="193074" x="7239000" y="4445000"/>
          <p14:tracePt t="193091" x="7245350" y="4445000"/>
          <p14:tracePt t="193108" x="7258050" y="4445000"/>
          <p14:tracePt t="193124" x="7264400" y="4445000"/>
          <p14:tracePt t="193141" x="7270750" y="4445000"/>
          <p14:tracePt t="193157" x="7289800" y="4445000"/>
          <p14:tracePt t="193174" x="7308850" y="4445000"/>
          <p14:tracePt t="193191" x="7334250" y="4445000"/>
          <p14:tracePt t="193207" x="7346950" y="4445000"/>
          <p14:tracePt t="193224" x="7372350" y="4438650"/>
          <p14:tracePt t="193241" x="7391400" y="4425950"/>
          <p14:tracePt t="193258" x="7397750" y="4419600"/>
          <p14:tracePt t="193274" x="7404100" y="4413250"/>
          <p14:tracePt t="193291" x="7416800" y="4406900"/>
          <p14:tracePt t="193308" x="7423150" y="4400550"/>
          <p14:tracePt t="193324" x="7435850" y="4394200"/>
          <p14:tracePt t="193341" x="7442200" y="4387850"/>
          <p14:tracePt t="193357" x="7448550" y="4381500"/>
          <p14:tracePt t="193394" x="7454900" y="4375150"/>
          <p14:tracePt t="193394" x="7454900" y="4368800"/>
          <p14:tracePt t="193407" x="7461250" y="4362450"/>
          <p14:tracePt t="193424" x="7461250" y="4356100"/>
          <p14:tracePt t="193441" x="7467600" y="4349750"/>
          <p14:tracePt t="193476" x="7473950" y="4349750"/>
          <p14:tracePt t="193477" x="7473950" y="4343400"/>
          <p14:tracePt t="193491" x="7473950" y="4337050"/>
          <p14:tracePt t="193507" x="7473950" y="4330700"/>
          <p14:tracePt t="193524" x="7473950" y="4324350"/>
          <p14:tracePt t="193541" x="7473950" y="4318000"/>
          <p14:tracePt t="193558" x="7473950" y="4311650"/>
          <p14:tracePt t="193574" x="7473950" y="4298950"/>
          <p14:tracePt t="193613" x="7473950" y="4292600"/>
          <p14:tracePt t="193613" x="7473950" y="4286250"/>
          <p14:tracePt t="193633" x="7473950" y="4279900"/>
          <p14:tracePt t="193641" x="7473950" y="4267200"/>
          <p14:tracePt t="193658" x="7461250" y="4248150"/>
          <p14:tracePt t="193675" x="7448550" y="4235450"/>
          <p14:tracePt t="193691" x="7435850" y="4216400"/>
          <p14:tracePt t="193707" x="7423150" y="4210050"/>
          <p14:tracePt t="193724" x="7391400" y="4178300"/>
          <p14:tracePt t="193741" x="7372350" y="4165600"/>
          <p14:tracePt t="193758" x="7327900" y="4133850"/>
          <p14:tracePt t="193774" x="7270750" y="4089400"/>
          <p14:tracePt t="193791" x="7258050" y="4076700"/>
          <p14:tracePt t="193808" x="7219950" y="4051300"/>
          <p14:tracePt t="193824" x="7200900" y="4038600"/>
          <p14:tracePt t="193841" x="7156450" y="4025900"/>
          <p14:tracePt t="193857" x="7086600" y="3994150"/>
          <p14:tracePt t="193874" x="7035800" y="3987800"/>
          <p14:tracePt t="193891" x="6934200" y="3956050"/>
          <p14:tracePt t="193908" x="6877050" y="3943350"/>
          <p14:tracePt t="193924" x="6794500" y="3930650"/>
          <p14:tracePt t="193941" x="6737350" y="3930650"/>
          <p14:tracePt t="193957" x="6705600" y="3924300"/>
          <p14:tracePt t="193974" x="6654800" y="3924300"/>
          <p14:tracePt t="193991" x="6635750" y="3924300"/>
          <p14:tracePt t="194007" x="6565900" y="3924300"/>
          <p14:tracePt t="194024" x="6489700" y="3924300"/>
          <p14:tracePt t="194041" x="6445250" y="3924300"/>
          <p14:tracePt t="194058" x="6369050" y="3924300"/>
          <p14:tracePt t="194074" x="6337300" y="3924300"/>
          <p14:tracePt t="194091" x="6267450" y="3917950"/>
          <p14:tracePt t="194108" x="6210300" y="3917950"/>
          <p14:tracePt t="194124" x="6184900" y="3917950"/>
          <p14:tracePt t="194141" x="6134100" y="3911600"/>
          <p14:tracePt t="194158" x="6108700" y="3911600"/>
          <p14:tracePt t="194174" x="6064250" y="3911600"/>
          <p14:tracePt t="194191" x="6007100" y="3905250"/>
          <p14:tracePt t="194207" x="5981700" y="3905250"/>
          <p14:tracePt t="194224" x="5924550" y="3892550"/>
          <p14:tracePt t="194241" x="5886450" y="3886200"/>
          <p14:tracePt t="194258" x="5835650" y="3873500"/>
          <p14:tracePt t="194274" x="5784850" y="3854450"/>
          <p14:tracePt t="194291" x="5759450" y="3848100"/>
          <p14:tracePt t="194308" x="5695950" y="3816350"/>
          <p14:tracePt t="194324" x="5657850" y="3803650"/>
          <p14:tracePt t="194341" x="5594350" y="3778250"/>
          <p14:tracePt t="194357" x="5543550" y="3752850"/>
          <p14:tracePt t="194374" x="5505450" y="3740150"/>
          <p14:tracePt t="194391" x="5461000" y="3714750"/>
          <p14:tracePt t="194408" x="5435600" y="3708400"/>
          <p14:tracePt t="194424" x="5410200" y="3689350"/>
          <p14:tracePt t="194441" x="5397500" y="3689350"/>
          <p14:tracePt t="194488" x="5391150" y="3683000"/>
          <p14:tracePt t="194521" x="5391150" y="3676650"/>
          <p14:tracePt t="194531" x="5384800" y="3670300"/>
          <p14:tracePt t="194552" x="5384800" y="3663950"/>
          <p14:tracePt t="194563" x="5384800" y="3651250"/>
          <p14:tracePt t="194572" x="5384800" y="3632200"/>
          <p14:tracePt t="194593" x="5384800" y="3619500"/>
          <p14:tracePt t="194614" x="5384800" y="3606800"/>
          <p14:tracePt t="194624" x="5384800" y="3600450"/>
          <p14:tracePt t="194631" x="5384800" y="3594100"/>
          <p14:tracePt t="194641" x="5397500" y="3587750"/>
          <p14:tracePt t="194657" x="5403850" y="3581400"/>
          <p14:tracePt t="194675" x="5441950" y="3575050"/>
          <p14:tracePt t="194691" x="5454650" y="3575050"/>
          <p14:tracePt t="194708" x="5486400" y="3568700"/>
          <p14:tracePt t="194724" x="5524500" y="3568700"/>
          <p14:tracePt t="194741" x="5537200" y="3568700"/>
          <p14:tracePt t="194757" x="5562600" y="3568700"/>
          <p14:tracePt t="194774" x="5568950" y="3568700"/>
          <p14:tracePt t="194791" x="5600700" y="3568700"/>
          <p14:tracePt t="194807" x="5632450" y="3568700"/>
          <p14:tracePt t="194824" x="5651500" y="3568700"/>
          <p14:tracePt t="194841" x="5695950" y="3568700"/>
          <p14:tracePt t="194858" x="5708650" y="3568700"/>
          <p14:tracePt t="194874" x="5753100" y="3568700"/>
          <p14:tracePt t="194891" x="5791200" y="3568700"/>
          <p14:tracePt t="194908" x="5810250" y="3568700"/>
          <p14:tracePt t="194924" x="5848350" y="3568700"/>
          <p14:tracePt t="194941" x="5867400" y="3568700"/>
          <p14:tracePt t="194957" x="5918200" y="3568700"/>
          <p14:tracePt t="194974" x="5975350" y="3568700"/>
          <p14:tracePt t="194991" x="6000750" y="3568700"/>
          <p14:tracePt t="195007" x="6057900" y="3568700"/>
          <p14:tracePt t="195024" x="6083300" y="3568700"/>
          <p14:tracePt t="195041" x="6127750" y="3568700"/>
          <p14:tracePt t="195058" x="6178550" y="3568700"/>
          <p14:tracePt t="195074" x="6203950" y="3568700"/>
          <p14:tracePt t="195091" x="6261100" y="3568700"/>
          <p14:tracePt t="195107" x="6292850" y="3568700"/>
          <p14:tracePt t="195124" x="6362700" y="3568700"/>
          <p14:tracePt t="195141" x="6400800" y="3568700"/>
          <p14:tracePt t="195157" x="6419850" y="3568700"/>
          <p14:tracePt t="195174" x="6438900" y="3568700"/>
          <p14:tracePt t="195191" x="6445250" y="3568700"/>
          <p14:tracePt t="195207" x="6464300" y="3568700"/>
          <p14:tracePt t="195224" x="6483350" y="3568700"/>
          <p14:tracePt t="195241" x="6502400" y="3568700"/>
          <p14:tracePt t="195258" x="6540500" y="3568700"/>
          <p14:tracePt t="195274" x="6565900" y="3575050"/>
          <p14:tracePt t="195291" x="6597650" y="3587750"/>
          <p14:tracePt t="195307" x="6616700" y="3594100"/>
          <p14:tracePt t="195324" x="6654800" y="3606800"/>
          <p14:tracePt t="195341" x="6692900" y="3619500"/>
          <p14:tracePt t="195357" x="6711950" y="3625850"/>
          <p14:tracePt t="195374" x="6775450" y="3638550"/>
          <p14:tracePt t="195391" x="6826250" y="3657600"/>
          <p14:tracePt t="195408" x="6851650" y="3663950"/>
          <p14:tracePt t="195424" x="6896100" y="3676650"/>
          <p14:tracePt t="195441" x="6915150" y="3683000"/>
          <p14:tracePt t="195457" x="6959600" y="3695700"/>
          <p14:tracePt t="195474" x="6985000" y="3702050"/>
          <p14:tracePt t="195491" x="7035800" y="3714750"/>
          <p14:tracePt t="195507" x="7080250" y="3727450"/>
          <p14:tracePt t="195524" x="7099300" y="3733800"/>
          <p14:tracePt t="195541" x="7124700" y="3740150"/>
          <p14:tracePt t="195558" x="7131050" y="3740150"/>
          <p14:tracePt t="195574" x="7143750" y="3740150"/>
          <p14:tracePt t="195591" x="7156450" y="3752850"/>
          <p14:tracePt t="195607" x="7169150" y="3759200"/>
          <p14:tracePt t="195624" x="7194550" y="3765550"/>
          <p14:tracePt t="195641" x="7200900" y="3765550"/>
          <p14:tracePt t="195657" x="7207250" y="3771900"/>
          <p14:tracePt t="195700" x="7207250" y="3778250"/>
          <p14:tracePt t="195720" x="7213600" y="3784600"/>
          <p14:tracePt t="195733" x="7213600" y="3790950"/>
          <p14:tracePt t="195741" x="7219950" y="3797300"/>
          <p14:tracePt t="195757" x="7219950" y="3810000"/>
          <p14:tracePt t="195758" x="7219950" y="3829050"/>
          <p14:tracePt t="195774" x="7219950" y="3841750"/>
          <p14:tracePt t="195791" x="7219950" y="3860800"/>
          <p14:tracePt t="195807" x="7219950" y="3867150"/>
          <p14:tracePt t="195824" x="7207250" y="3886200"/>
          <p14:tracePt t="195841" x="7194550" y="3905250"/>
          <p14:tracePt t="195857" x="7181850" y="3905250"/>
          <p14:tracePt t="195874" x="7150100" y="3924300"/>
          <p14:tracePt t="195891" x="7131050" y="3937000"/>
          <p14:tracePt t="195907" x="7086600" y="3956050"/>
          <p14:tracePt t="195924" x="7035800" y="3975100"/>
          <p14:tracePt t="195941" x="7004050" y="3981450"/>
          <p14:tracePt t="195957" x="6953250" y="3994150"/>
          <p14:tracePt t="195974" x="6915150" y="4000500"/>
          <p14:tracePt t="195991" x="6864350" y="4006850"/>
          <p14:tracePt t="196007" x="6819900" y="4006850"/>
          <p14:tracePt t="196024" x="6794500" y="4006850"/>
          <p14:tracePt t="196041" x="6718300" y="4006850"/>
          <p14:tracePt t="196058" x="6686550" y="4006850"/>
          <p14:tracePt t="196074" x="6604000" y="4013200"/>
          <p14:tracePt t="196091" x="6534150" y="4025900"/>
          <p14:tracePt t="196107" x="6502400" y="4025900"/>
          <p14:tracePt t="196124" x="6445250" y="4032250"/>
          <p14:tracePt t="196141" x="6407150" y="4038600"/>
          <p14:tracePt t="196157" x="6362700" y="4038600"/>
          <p14:tracePt t="196174" x="6311900" y="4038600"/>
          <p14:tracePt t="196192" x="6292850" y="4038600"/>
          <p14:tracePt t="196206" x="6261100" y="4044950"/>
          <p14:tracePt t="196223" x="6242050" y="4044950"/>
          <p14:tracePt t="196241" x="6216650" y="4051300"/>
          <p14:tracePt t="196257" x="6178550" y="4057650"/>
          <p14:tracePt t="196274" x="6159500" y="4057650"/>
          <p14:tracePt t="196291" x="6127750" y="4064000"/>
          <p14:tracePt t="196307" x="6108700" y="4064000"/>
          <p14:tracePt t="196324" x="6070600" y="4070350"/>
          <p14:tracePt t="196341" x="6064250" y="4076700"/>
          <p14:tracePt t="196358" x="6038850" y="4089400"/>
          <p14:tracePt t="196374" x="6032500" y="4095750"/>
          <p14:tracePt t="196391" x="6019800" y="4095750"/>
          <p14:tracePt t="196407" x="6013450" y="4095750"/>
          <p14:tracePt t="196424" x="6013450" y="4102100"/>
          <p14:tracePt t="196441" x="6013450" y="4108450"/>
          <p14:tracePt t="196457" x="6007100" y="4114800"/>
          <p14:tracePt t="196474" x="6000750" y="4114800"/>
          <p14:tracePt t="196506" x="5994400" y="4127500"/>
          <p14:tracePt t="196524" x="5994400" y="4133850"/>
          <p14:tracePt t="196607" x="5994400" y="4140200"/>
          <p14:tracePt t="196628" x="5994400" y="4146550"/>
          <p14:tracePt t="196638" x="6000750" y="4146550"/>
          <p14:tracePt t="196658" x="6007100" y="4146550"/>
          <p14:tracePt t="196679" x="6019800" y="4146550"/>
          <p14:tracePt t="196690" x="6026150" y="4146550"/>
          <p14:tracePt t="196709" x="6032500" y="4146550"/>
          <p14:tracePt t="196721" x="6038850" y="4146550"/>
          <p14:tracePt t="196894" x="6038850" y="4152900"/>
          <p14:tracePt t="196935" x="6038850" y="4159250"/>
          <p14:tracePt t="196966" x="6032500" y="4165600"/>
          <p14:tracePt t="196997" x="6026150" y="4165600"/>
          <p14:tracePt t="197009" x="6013450" y="4171950"/>
          <p14:tracePt t="197030" x="6007100" y="4178300"/>
          <p14:tracePt t="197041" x="5994400" y="4184650"/>
          <p14:tracePt t="197042" x="5988050" y="4184650"/>
          <p14:tracePt t="197057" x="5962650" y="4191000"/>
          <p14:tracePt t="197074" x="5956300" y="4191000"/>
          <p14:tracePt t="197091" x="5924550" y="4197350"/>
          <p14:tracePt t="197107" x="5905500" y="4210050"/>
          <p14:tracePt t="197125" x="5892800" y="4216400"/>
          <p14:tracePt t="197141" x="5867400" y="4229100"/>
          <p14:tracePt t="197158" x="5861050" y="4229100"/>
          <p14:tracePt t="197174" x="5848350" y="4241800"/>
          <p14:tracePt t="197191" x="5842000" y="4241800"/>
          <p14:tracePt t="197191" x="5842000" y="4248150"/>
          <p14:tracePt t="197228" x="5842000" y="4254500"/>
          <p14:tracePt t="197229" x="5835650" y="4254500"/>
          <p14:tracePt t="197241" x="5835650" y="4260850"/>
          <p14:tracePt t="197281" x="5835650" y="4267200"/>
          <p14:tracePt t="197301" x="5835650" y="4279900"/>
          <p14:tracePt t="197311" x="5848350" y="4286250"/>
          <p14:tracePt t="197316" x="5854700" y="4298950"/>
          <p14:tracePt t="197324" x="5873750" y="4305300"/>
          <p14:tracePt t="197341" x="5918200" y="4330700"/>
          <p14:tracePt t="197358" x="5994400" y="4368800"/>
          <p14:tracePt t="197374" x="6032500" y="4375150"/>
          <p14:tracePt t="197391" x="6121400" y="4394200"/>
          <p14:tracePt t="197407" x="6153150" y="4400550"/>
          <p14:tracePt t="197424" x="6235700" y="4400550"/>
          <p14:tracePt t="197441" x="6311900" y="4400550"/>
          <p14:tracePt t="197457" x="6356350" y="4400550"/>
          <p14:tracePt t="197474" x="6413500" y="4400550"/>
          <p14:tracePt t="197491" x="6445250" y="4400550"/>
          <p14:tracePt t="197507" x="6489700" y="4400550"/>
          <p14:tracePt t="197524" x="6521450" y="4400550"/>
          <p14:tracePt t="197541" x="6540500" y="4400550"/>
          <p14:tracePt t="197558" x="6578600" y="4400550"/>
          <p14:tracePt t="197574" x="6597650" y="4400550"/>
          <p14:tracePt t="197591" x="6648450" y="4400550"/>
          <p14:tracePt t="197607" x="6673850" y="4400550"/>
          <p14:tracePt t="197624" x="6731000" y="4400550"/>
          <p14:tracePt t="197641" x="6781800" y="4400550"/>
          <p14:tracePt t="197657" x="6807200" y="4400550"/>
          <p14:tracePt t="197674" x="6864350" y="4400550"/>
          <p14:tracePt t="197691" x="6889750" y="4400550"/>
          <p14:tracePt t="197691" x="6908800" y="4400550"/>
          <p14:tracePt t="197708" x="6927850" y="4400550"/>
          <p14:tracePt t="197724" x="6934200" y="4400550"/>
          <p14:tracePt t="198197" x="6940550" y="4400550"/>
          <p14:tracePt t="198238" x="6946900" y="4400550"/>
          <p14:tracePt t="198778" x="6946900" y="4394200"/>
          <p14:tracePt t="198871" x="6953250" y="4394200"/>
          <p14:tracePt t="198902" x="6953250" y="4381500"/>
          <p14:tracePt t="198915" x="6953250" y="4375150"/>
          <p14:tracePt t="198922" x="6934200" y="4349750"/>
          <p14:tracePt t="198943" x="6915150" y="4330700"/>
          <p14:tracePt t="198944" x="6883400" y="4298950"/>
          <p14:tracePt t="198957" x="6794500" y="4222750"/>
          <p14:tracePt t="198974" x="6743700" y="4178300"/>
          <p14:tracePt t="198991" x="6635750" y="4095750"/>
          <p14:tracePt t="199008" x="6578600" y="4051300"/>
          <p14:tracePt t="199024" x="6489700" y="3981450"/>
          <p14:tracePt t="199040" x="6432550" y="3930650"/>
          <p14:tracePt t="199058" x="6400800" y="3905250"/>
          <p14:tracePt t="199074" x="6369050" y="3879850"/>
          <p14:tracePt t="199091" x="6356350" y="3867150"/>
          <p14:tracePt t="199107" x="6343650" y="3841750"/>
          <p14:tracePt t="199124" x="6330950" y="3829050"/>
          <p14:tracePt t="199141" x="6324600" y="3816350"/>
          <p14:tracePt t="199157" x="6318250" y="3797300"/>
          <p14:tracePt t="199174" x="6311900" y="3790950"/>
          <p14:tracePt t="199191" x="6299200" y="3765550"/>
          <p14:tracePt t="199207" x="6299200" y="3752850"/>
          <p14:tracePt t="199224" x="6292850" y="3746500"/>
          <p14:tracePt t="199241" x="6292850" y="3733800"/>
          <p14:tracePt t="199257" x="6292850" y="3727450"/>
          <p14:tracePt t="199274" x="6292850" y="3708400"/>
          <p14:tracePt t="199291" x="6292850" y="3689350"/>
          <p14:tracePt t="199308" x="6292850" y="3683000"/>
          <p14:tracePt t="199324" x="6292850" y="3663950"/>
          <p14:tracePt t="199341" x="6292850" y="3651250"/>
          <p14:tracePt t="199357" x="6292850" y="3632200"/>
          <p14:tracePt t="199374" x="6292850" y="3613150"/>
          <p14:tracePt t="199391" x="6292850" y="3600450"/>
          <p14:tracePt t="199407" x="6292850" y="3587750"/>
          <p14:tracePt t="199424" x="6292850" y="3575050"/>
          <p14:tracePt t="199441" x="6292850" y="3556000"/>
          <p14:tracePt t="199458" x="6292850" y="3536950"/>
          <p14:tracePt t="199474" x="6292850" y="3517900"/>
          <p14:tracePt t="199490" x="6292850" y="3498850"/>
          <p14:tracePt t="199508" x="6286500" y="3479800"/>
          <p14:tracePt t="199524" x="6280150" y="3448050"/>
          <p14:tracePt t="199541" x="6273800" y="3441700"/>
          <p14:tracePt t="199557" x="6267450" y="3409950"/>
          <p14:tracePt t="199574" x="6261100" y="3384550"/>
          <p14:tracePt t="199591" x="6254750" y="3371850"/>
          <p14:tracePt t="199607" x="6248400" y="3352800"/>
          <p14:tracePt t="199624" x="6242050" y="3327400"/>
          <p14:tracePt t="199641" x="6235700" y="3314700"/>
          <p14:tracePt t="199657" x="6223000" y="3295650"/>
          <p14:tracePt t="199674" x="6216650" y="3282950"/>
          <p14:tracePt t="199691" x="6203950" y="3270250"/>
          <p14:tracePt t="199707" x="6197600" y="3257550"/>
          <p14:tracePt t="199724" x="6178550" y="3238500"/>
          <p14:tracePt t="199742" x="6172200" y="3238500"/>
          <p14:tracePt t="199757" x="6165850" y="3232150"/>
          <p14:tracePt t="199774" x="6159500" y="3225800"/>
          <p14:tracePt t="199791" x="6153150" y="3225800"/>
          <p14:tracePt t="199807" x="6140450" y="3225800"/>
          <p14:tracePt t="199824" x="6121400" y="3225800"/>
          <p14:tracePt t="199841" x="6108700" y="3232150"/>
          <p14:tracePt t="199857" x="6096000" y="3244850"/>
          <p14:tracePt t="199874" x="6083300" y="3257550"/>
          <p14:tracePt t="199891" x="6070600" y="3282950"/>
          <p14:tracePt t="199907" x="6051550" y="3302000"/>
          <p14:tracePt t="199924" x="6038850" y="3308350"/>
          <p14:tracePt t="199941" x="6019800" y="3333750"/>
          <p14:tracePt t="199958" x="6013450" y="3340100"/>
          <p14:tracePt t="199974" x="6000750" y="3365500"/>
          <p14:tracePt t="199991" x="5988050" y="3384550"/>
          <p14:tracePt t="200007" x="5981700" y="3397250"/>
          <p14:tracePt t="200024" x="5969000" y="3429000"/>
          <p14:tracePt t="200042" x="5969000" y="3435350"/>
          <p14:tracePt t="200057" x="5956300" y="3460750"/>
          <p14:tracePt t="200074" x="5943600" y="3492500"/>
          <p14:tracePt t="200091" x="5937250" y="3505200"/>
          <p14:tracePt t="200107" x="5930900" y="3543300"/>
          <p14:tracePt t="200124" x="5930900" y="3562350"/>
          <p14:tracePt t="200141" x="5924550" y="3594100"/>
          <p14:tracePt t="200158" x="5924550" y="3638550"/>
          <p14:tracePt t="200174" x="5924550" y="3651250"/>
          <p14:tracePt t="200191" x="5924550" y="3689350"/>
          <p14:tracePt t="200207" x="5924550" y="3708400"/>
          <p14:tracePt t="200224" x="5924550" y="3733800"/>
          <p14:tracePt t="200241" x="5924550" y="3771900"/>
          <p14:tracePt t="200257" x="5924550" y="3784600"/>
          <p14:tracePt t="200274" x="5924550" y="3829050"/>
          <p14:tracePt t="200290" x="5924550" y="3854450"/>
          <p14:tracePt t="200308" x="5924550" y="3898900"/>
          <p14:tracePt t="200324" x="5924550" y="3956050"/>
          <p14:tracePt t="200341" x="5924550" y="3994150"/>
          <p14:tracePt t="200357" x="5924550" y="4070350"/>
          <p14:tracePt t="200374" x="5924550" y="4102100"/>
          <p14:tracePt t="200391" x="5924550" y="4191000"/>
          <p14:tracePt t="200407" x="5924550" y="4286250"/>
          <p14:tracePt t="200424" x="5924550" y="4324350"/>
          <p14:tracePt t="200441" x="5924550" y="4368800"/>
          <p14:tracePt t="200458" x="5924550" y="4387850"/>
          <p14:tracePt t="200474" x="5930900" y="4419600"/>
          <p14:tracePt t="200491" x="5937250" y="4419600"/>
          <p14:tracePt t="200773" x="5943600" y="4413250"/>
          <p14:tracePt t="200784" x="5949950" y="4406900"/>
          <p14:tracePt t="200793" x="5969000" y="4394200"/>
          <p14:tracePt t="200807" x="5988050" y="4381500"/>
          <p14:tracePt t="200808" x="6019800" y="4368800"/>
          <p14:tracePt t="200824" x="6096000" y="4337050"/>
          <p14:tracePt t="200841" x="6178550" y="4298950"/>
          <p14:tracePt t="200857" x="6216650" y="4273550"/>
          <p14:tracePt t="200874" x="6299200" y="4210050"/>
          <p14:tracePt t="200890" x="6337300" y="4171950"/>
          <p14:tracePt t="200907" x="6413500" y="4095750"/>
          <p14:tracePt t="200924" x="6508750" y="4000500"/>
          <p14:tracePt t="200941" x="6546850" y="3962400"/>
          <p14:tracePt t="200957" x="6616700" y="3892550"/>
          <p14:tracePt t="200974" x="6654800" y="3860800"/>
          <p14:tracePt t="200991" x="6699250" y="3822700"/>
          <p14:tracePt t="201007" x="6750050" y="3790950"/>
          <p14:tracePt t="201024" x="6769100" y="3771900"/>
          <p14:tracePt t="201041" x="6813550" y="3740150"/>
          <p14:tracePt t="201057" x="6832600" y="3721100"/>
          <p14:tracePt t="201075" x="6858000" y="3689350"/>
          <p14:tracePt t="201091" x="6877050" y="3676650"/>
          <p14:tracePt t="201106" x="6902450" y="3644900"/>
          <p14:tracePt t="201124" x="6934200" y="3619500"/>
          <p14:tracePt t="201142" x="6946900" y="3606800"/>
          <p14:tracePt t="201157" x="6965950" y="3587750"/>
          <p14:tracePt t="201174" x="6985000" y="3568700"/>
          <p14:tracePt t="201191" x="6997700" y="3556000"/>
          <p14:tracePt t="201207" x="7004050" y="3536950"/>
          <p14:tracePt t="201243" x="7010400" y="3530600"/>
          <p14:tracePt t="201244" x="7010400" y="3524250"/>
          <p14:tracePt t="201376" x="7010400" y="3517900"/>
          <p14:tracePt t="201386" x="7010400" y="3511550"/>
          <p14:tracePt t="201407" x="7010400" y="3505200"/>
          <p14:tracePt t="201438" x="7010400" y="3498850"/>
          <p14:tracePt t="201448" x="7010400" y="3492500"/>
          <p14:tracePt t="201459" x="7010400" y="3486150"/>
          <p14:tracePt t="201479" x="7010400" y="3473450"/>
          <p14:tracePt t="201484" x="7004050" y="3460750"/>
          <p14:tracePt t="201511" x="6997700" y="3448050"/>
          <p14:tracePt t="201512" x="6985000" y="3435350"/>
          <p14:tracePt t="201524" x="6972300" y="3422650"/>
          <p14:tracePt t="201541" x="6953250" y="3409950"/>
          <p14:tracePt t="201557" x="6921500" y="3397250"/>
          <p14:tracePt t="201574" x="6908800" y="3390900"/>
          <p14:tracePt t="201591" x="6883400" y="3384550"/>
          <p14:tracePt t="201608" x="6870700" y="3384550"/>
          <p14:tracePt t="201624" x="6845300" y="3384550"/>
          <p14:tracePt t="201641" x="6819900" y="3390900"/>
          <p14:tracePt t="201657" x="6819900" y="3397250"/>
          <p14:tracePt t="201674" x="6794500" y="3403600"/>
          <p14:tracePt t="201691" x="6788150" y="3416300"/>
          <p14:tracePt t="201707" x="6769100" y="3435350"/>
          <p14:tracePt t="201724" x="6750050" y="3460750"/>
          <p14:tracePt t="201741" x="6737350" y="3479800"/>
          <p14:tracePt t="201758" x="6718300" y="3511550"/>
          <p14:tracePt t="201774" x="6705600" y="3530600"/>
          <p14:tracePt t="201791" x="6692900" y="3562350"/>
          <p14:tracePt t="201808" x="6680200" y="3600450"/>
          <p14:tracePt t="201824" x="6673850" y="3619500"/>
          <p14:tracePt t="201841" x="6667500" y="3651250"/>
          <p14:tracePt t="201857" x="6661150" y="3670300"/>
          <p14:tracePt t="201874" x="6654800" y="3721100"/>
          <p14:tracePt t="201891" x="6654800" y="3778250"/>
          <p14:tracePt t="201907" x="6654800" y="3803650"/>
          <p14:tracePt t="201924" x="6654800" y="3860800"/>
          <p14:tracePt t="201941" x="6654800" y="3892550"/>
          <p14:tracePt t="201957" x="6654800" y="3937000"/>
          <p14:tracePt t="201974" x="6654800" y="3987800"/>
          <p14:tracePt t="201991" x="6654800" y="4013200"/>
          <p14:tracePt t="202007" x="6654800" y="4051300"/>
          <p14:tracePt t="202024" x="6654800" y="4076700"/>
          <p14:tracePt t="202041" x="6654800" y="4127500"/>
          <p14:tracePt t="202057" x="6654800" y="4165600"/>
          <p14:tracePt t="202074" x="6654800" y="4191000"/>
          <p14:tracePt t="202091" x="6654800" y="4241800"/>
          <p14:tracePt t="202108" x="6654800" y="4267200"/>
          <p14:tracePt t="202124" x="6654800" y="4305300"/>
          <p14:tracePt t="202141" x="6654800" y="4349750"/>
          <p14:tracePt t="202157" x="6654800" y="4368800"/>
          <p14:tracePt t="202174" x="6654800" y="4400550"/>
          <p14:tracePt t="202191" x="6654800" y="4419600"/>
          <p14:tracePt t="202207" x="6654800" y="4438650"/>
          <p14:tracePt t="202224" x="6661150" y="4451350"/>
          <p14:tracePt t="202241" x="6667500" y="4470400"/>
          <p14:tracePt t="202257" x="6686550" y="4489450"/>
          <p14:tracePt t="202275" x="6699250" y="4495800"/>
          <p14:tracePt t="202291" x="6724650" y="4502150"/>
          <p14:tracePt t="202307" x="6737350" y="4502150"/>
          <p14:tracePt t="202324" x="6762750" y="4502150"/>
          <p14:tracePt t="202341" x="6800850" y="4502150"/>
          <p14:tracePt t="202357" x="6813550" y="4502150"/>
          <p14:tracePt t="202374" x="6858000" y="4502150"/>
          <p14:tracePt t="202391" x="6877050" y="4495800"/>
          <p14:tracePt t="202407" x="6908800" y="4483100"/>
          <p14:tracePt t="202424" x="6940550" y="4476750"/>
          <p14:tracePt t="202441" x="6946900" y="4470400"/>
          <p14:tracePt t="202457" x="6959600" y="4464050"/>
          <p14:tracePt t="202996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Brzina nastajanja</a:t>
            </a:r>
            <a:r>
              <a:rPr lang="sr-Latn-CS" altLang="en-US" smtClean="0"/>
              <a:t> HBr</a:t>
            </a:r>
            <a:endParaRPr lang="en-GB" altLang="en-US" smtClean="0"/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611188" y="2133600"/>
            <a:ext cx="521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Ukupna stehiometrijska jedna</a:t>
            </a:r>
            <a:r>
              <a:rPr lang="sr-Latn-CS" altLang="en-US" sz="2400" b="1"/>
              <a:t>čina:</a:t>
            </a:r>
            <a:endParaRPr lang="en-GB" altLang="en-US" sz="2400" b="1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671638" y="2943225"/>
            <a:ext cx="3770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Br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Br(g)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2362200" y="4876800"/>
          <a:ext cx="36004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1663700" imgH="508000" progId="Equation.3">
                  <p:embed/>
                </p:oleObj>
              </mc:Choice>
              <mc:Fallback>
                <p:oleObj name="Equation" r:id="rId6" imgW="16637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36004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468313" y="4005263"/>
            <a:ext cx="683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Empirijski odredjen izraz za brzinu reakcije </a:t>
            </a:r>
            <a:r>
              <a:rPr lang="en-US" altLang="en-US" sz="2400" b="1"/>
              <a:t>je</a:t>
            </a:r>
            <a:r>
              <a:rPr lang="sr-Latn-CS" altLang="en-US" sz="2400" b="1"/>
              <a:t>:</a:t>
            </a:r>
            <a:endParaRPr lang="en-GB" altLang="en-US" sz="2400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388" x="6134100" y="1816100"/>
          <p14:tracePt t="3459" x="6140450" y="1816100"/>
          <p14:tracePt t="3500" x="6146800" y="1816100"/>
          <p14:tracePt t="3968" x="6146800" y="1809750"/>
          <p14:tracePt t="4009" x="6146800" y="1803400"/>
          <p14:tracePt t="4122" x="6146800" y="1797050"/>
          <p14:tracePt t="4132" x="6140450" y="1797050"/>
          <p14:tracePt t="4142" x="6127750" y="1784350"/>
          <p14:tracePt t="4164" x="6108700" y="1784350"/>
          <p14:tracePt t="4165" x="6089650" y="1778000"/>
          <p14:tracePt t="4178" x="6026150" y="1765300"/>
          <p14:tracePt t="4196" x="5975350" y="1752600"/>
          <p14:tracePt t="4211" x="5886450" y="1733550"/>
          <p14:tracePt t="4228" x="5829300" y="1720850"/>
          <p14:tracePt t="4245" x="5734050" y="1695450"/>
          <p14:tracePt t="4261" x="5689600" y="1682750"/>
          <p14:tracePt t="4278" x="5619750" y="1663700"/>
          <p14:tracePt t="4295" x="5556250" y="1644650"/>
          <p14:tracePt t="4311" x="5524500" y="1644650"/>
          <p14:tracePt t="4328" x="5473700" y="1638300"/>
          <p14:tracePt t="4345" x="5441950" y="1638300"/>
          <p14:tracePt t="4361" x="5384800" y="1638300"/>
          <p14:tracePt t="4378" x="5314950" y="1638300"/>
          <p14:tracePt t="4395" x="5283200" y="1638300"/>
          <p14:tracePt t="4411" x="5207000" y="1638300"/>
          <p14:tracePt t="4428" x="5175250" y="1638300"/>
          <p14:tracePt t="4445" x="5092700" y="1638300"/>
          <p14:tracePt t="4461" x="5016500" y="1638300"/>
          <p14:tracePt t="4478" x="4972050" y="1638300"/>
          <p14:tracePt t="4495" x="4883150" y="1638300"/>
          <p14:tracePt t="4511" x="4838700" y="1638300"/>
          <p14:tracePt t="4528" x="4756150" y="1638300"/>
          <p14:tracePt t="4545" x="4673600" y="1638300"/>
          <p14:tracePt t="4561" x="4629150" y="1638300"/>
          <p14:tracePt t="4578" x="4540250" y="1638300"/>
          <p14:tracePt t="4595" x="4489450" y="1638300"/>
          <p14:tracePt t="4611" x="4356100" y="1638300"/>
          <p14:tracePt t="4628" x="4216400" y="1638300"/>
          <p14:tracePt t="4645" x="4140200" y="1638300"/>
          <p14:tracePt t="4661" x="3987800" y="1638300"/>
          <p14:tracePt t="4678" x="3924300" y="1638300"/>
          <p14:tracePt t="4695" x="3771900" y="1638300"/>
          <p14:tracePt t="4711" x="3619500" y="1638300"/>
          <p14:tracePt t="4728" x="3543300" y="1638300"/>
          <p14:tracePt t="4745" x="3390900" y="1638300"/>
          <p14:tracePt t="4761" x="3327400" y="1638300"/>
          <p14:tracePt t="4778" x="3200400" y="1631950"/>
          <p14:tracePt t="4795" x="3073400" y="1625600"/>
          <p14:tracePt t="4811" x="3009900" y="1612900"/>
          <p14:tracePt t="4828" x="2889250" y="1600200"/>
          <p14:tracePt t="4845" x="2813050" y="1587500"/>
          <p14:tracePt t="4861" x="2667000" y="1574800"/>
          <p14:tracePt t="4878" x="2533650" y="1562100"/>
          <p14:tracePt t="4895" x="2482850" y="1555750"/>
          <p14:tracePt t="4911" x="2381250" y="1543050"/>
          <p14:tracePt t="4928" x="2343150" y="1536700"/>
          <p14:tracePt t="4945" x="2292350" y="1530350"/>
          <p14:tracePt t="4961" x="2273300" y="1524000"/>
          <p14:tracePt t="4978" x="2247900" y="1517650"/>
          <p14:tracePt t="4996" x="2235200" y="1511300"/>
          <p14:tracePt t="5012" x="2235200" y="1504950"/>
          <p14:tracePt t="5062" x="2228850" y="1504950"/>
          <p14:tracePt t="5104" x="2222500" y="1504950"/>
          <p14:tracePt t="7597" x="2222500" y="1498600"/>
          <p14:tracePt t="7628" x="2216150" y="1492250"/>
          <p14:tracePt t="7639" x="2209800" y="1479550"/>
          <p14:tracePt t="7650" x="2197100" y="1473200"/>
          <p14:tracePt t="7650" x="2184400" y="1460500"/>
          <p14:tracePt t="7662" x="2165350" y="1441450"/>
          <p14:tracePt t="7679" x="2139950" y="1409700"/>
          <p14:tracePt t="7696" x="2114550" y="1390650"/>
          <p14:tracePt t="7712" x="2101850" y="1384300"/>
          <p14:tracePt t="7753" x="2095500" y="1384300"/>
          <p14:tracePt t="7927" x="2095500" y="1377950"/>
          <p14:tracePt t="7968" x="2095500" y="1371600"/>
          <p14:tracePt t="8040" x="2101850" y="1371600"/>
          <p14:tracePt t="8122" x="2108200" y="1371600"/>
          <p14:tracePt t="8163" x="2114550" y="1371600"/>
          <p14:tracePt t="8184" x="2120900" y="1371600"/>
          <p14:tracePt t="8196" x="2127250" y="1371600"/>
          <p14:tracePt t="8226" x="2133600" y="1371600"/>
          <p14:tracePt t="8256" x="2139950" y="1371600"/>
          <p14:tracePt t="8297" x="2146300" y="1371600"/>
          <p14:tracePt t="8644" x="2152650" y="1371600"/>
          <p14:tracePt t="8671" x="2159000" y="1371600"/>
          <p14:tracePt t="8687" x="2165350" y="1371600"/>
          <p14:tracePt t="8707" x="2171700" y="1371600"/>
          <p14:tracePt t="8720" x="2178050" y="1371600"/>
          <p14:tracePt t="8729" x="2184400" y="1371600"/>
          <p14:tracePt t="8729" x="2197100" y="1365250"/>
          <p14:tracePt t="8746" x="2228850" y="1365250"/>
          <p14:tracePt t="8763" x="2273300" y="1365250"/>
          <p14:tracePt t="8779" x="2298700" y="1365250"/>
          <p14:tracePt t="8796" x="2374900" y="1365250"/>
          <p14:tracePt t="8812" x="2419350" y="1365250"/>
          <p14:tracePt t="8829" x="2514600" y="1365250"/>
          <p14:tracePt t="8846" x="2616200" y="1365250"/>
          <p14:tracePt t="8862" x="2660650" y="1365250"/>
          <p14:tracePt t="8879" x="2755900" y="1365250"/>
          <p14:tracePt t="8896" x="2813050" y="1365250"/>
          <p14:tracePt t="8912" x="2952750" y="1365250"/>
          <p14:tracePt t="8928" x="3124200" y="1365250"/>
          <p14:tracePt t="8946" x="3244850" y="1365250"/>
          <p14:tracePt t="8962" x="3486150" y="1365250"/>
          <p14:tracePt t="8979" x="3600450" y="1365250"/>
          <p14:tracePt t="8996" x="3867150" y="1365250"/>
          <p14:tracePt t="9012" x="4121150" y="1365250"/>
          <p14:tracePt t="9029" x="4248150" y="1365250"/>
          <p14:tracePt t="9046" x="4521200" y="1365250"/>
          <p14:tracePt t="9062" x="4673600" y="1365250"/>
          <p14:tracePt t="9079" x="4984750" y="1365250"/>
          <p14:tracePt t="9096" x="5302250" y="1365250"/>
          <p14:tracePt t="9112" x="5416550" y="1365250"/>
          <p14:tracePt t="9129" x="5657850" y="1365250"/>
          <p14:tracePt t="9146" x="5740400" y="1365250"/>
          <p14:tracePt t="9162" x="5918200" y="1365250"/>
          <p14:tracePt t="9179" x="6089650" y="1365250"/>
          <p14:tracePt t="9196" x="6172200" y="1365250"/>
          <p14:tracePt t="9212" x="6337300" y="1365250"/>
          <p14:tracePt t="9229" x="6419850" y="1365250"/>
          <p14:tracePt t="9246" x="6553200" y="1365250"/>
          <p14:tracePt t="9263" x="6642100" y="1365250"/>
          <p14:tracePt t="9279" x="6667500" y="1365250"/>
          <p14:tracePt t="9296" x="6692900" y="1365250"/>
          <p14:tracePt t="9312" x="6705600" y="1365250"/>
          <p14:tracePt t="9329" x="6718300" y="1365250"/>
          <p14:tracePt t="9346" x="6731000" y="1365250"/>
          <p14:tracePt t="9362" x="6743700" y="1365250"/>
          <p14:tracePt t="9379" x="6756400" y="1365250"/>
          <p14:tracePt t="9396" x="6769100" y="1358900"/>
          <p14:tracePt t="9412" x="6775450" y="1358900"/>
          <p14:tracePt t="9456" x="6781800" y="1358900"/>
          <p14:tracePt t="9487" x="6788150" y="1358900"/>
          <p14:tracePt t="9497" x="6788150" y="1352550"/>
          <p14:tracePt t="9507" x="6794500" y="1352550"/>
          <p14:tracePt t="9540" x="6800850" y="1346200"/>
          <p14:tracePt t="9554" x="6813550" y="1346200"/>
          <p14:tracePt t="9571" x="6832600" y="1346200"/>
          <p14:tracePt t="9587" x="6858000" y="1339850"/>
          <p14:tracePt t="9591" x="6877050" y="1339850"/>
          <p14:tracePt t="9596" x="6915150" y="1339850"/>
          <p14:tracePt t="9612" x="7004050" y="1333500"/>
          <p14:tracePt t="9629" x="7067550" y="1333500"/>
          <p14:tracePt t="9646" x="7092950" y="1333500"/>
          <p14:tracePt t="9662" x="7131050" y="1327150"/>
          <p14:tracePt t="9679" x="7143750" y="1327150"/>
          <p14:tracePt t="9696" x="7150100" y="1327150"/>
          <p14:tracePt t="9712" x="7162800" y="1327150"/>
          <p14:tracePt t="9729" x="7175500" y="1320800"/>
          <p14:tracePt t="9746" x="7188200" y="1314450"/>
          <p14:tracePt t="9762" x="7194550" y="1314450"/>
          <p14:tracePt t="9779" x="7200900" y="1308100"/>
          <p14:tracePt t="9796" x="7213600" y="1301750"/>
          <p14:tracePt t="9832" x="7226300" y="1301750"/>
          <p14:tracePt t="9833" x="7239000" y="1301750"/>
          <p14:tracePt t="9845" x="7245350" y="1301750"/>
          <p14:tracePt t="9862" x="7264400" y="1295400"/>
          <p14:tracePt t="9894" x="7270750" y="1289050"/>
          <p14:tracePt t="10740" x="7264400" y="1289050"/>
          <p14:tracePt t="10743" x="7258050" y="1289050"/>
          <p14:tracePt t="10761" x="7251700" y="1289050"/>
          <p14:tracePt t="10781" x="7239000" y="1289050"/>
          <p14:tracePt t="10794" x="7232650" y="1289050"/>
          <p14:tracePt t="10795" x="7226300" y="1289050"/>
          <p14:tracePt t="10811" x="7207250" y="1289050"/>
          <p14:tracePt t="10828" x="7175500" y="1289050"/>
          <p14:tracePt t="10844" x="7169150" y="1289050"/>
          <p14:tracePt t="10861" x="7131050" y="1289050"/>
          <p14:tracePt t="10878" x="7099300" y="1289050"/>
          <p14:tracePt t="10895" x="7080250" y="1289050"/>
          <p14:tracePt t="10911" x="7054850" y="1289050"/>
          <p14:tracePt t="10928" x="7035800" y="1289050"/>
          <p14:tracePt t="10945" x="7004050" y="1282700"/>
          <p14:tracePt t="10961" x="6953250" y="1270000"/>
          <p14:tracePt t="10978" x="6921500" y="1263650"/>
          <p14:tracePt t="10995" x="6851650" y="1250950"/>
          <p14:tracePt t="11011" x="6807200" y="1244600"/>
          <p14:tracePt t="11028" x="6743700" y="1231900"/>
          <p14:tracePt t="11045" x="6699250" y="1225550"/>
          <p14:tracePt t="11061" x="6692900" y="1225550"/>
          <p14:tracePt t="11078" x="6667500" y="1219200"/>
          <p14:tracePt t="11095" x="6654800" y="1219200"/>
          <p14:tracePt t="11111" x="6623050" y="1206500"/>
          <p14:tracePt t="11128" x="6578600" y="1193800"/>
          <p14:tracePt t="11145" x="6565900" y="1187450"/>
          <p14:tracePt t="11161" x="6527800" y="1181100"/>
          <p14:tracePt t="11178" x="6515100" y="1181100"/>
          <p14:tracePt t="11195" x="6502400" y="1174750"/>
          <p14:tracePt t="11211" x="6496050" y="1174750"/>
          <p14:tracePt t="11228" x="6489700" y="1174750"/>
          <p14:tracePt t="11839" x="6496050" y="1174750"/>
          <p14:tracePt t="11861" x="6502400" y="1168400"/>
          <p14:tracePt t="11880" x="6502400" y="1162050"/>
          <p14:tracePt t="11891" x="6508750" y="1162050"/>
          <p14:tracePt t="11903" x="6515100" y="1155700"/>
          <p14:tracePt t="11912" x="6521450" y="1155700"/>
          <p14:tracePt t="11912" x="6534150" y="1155700"/>
          <p14:tracePt t="11928" x="6584950" y="1149350"/>
          <p14:tracePt t="11945" x="6616700" y="1149350"/>
          <p14:tracePt t="11961" x="6705600" y="1149350"/>
          <p14:tracePt t="11978" x="6813550" y="1149350"/>
          <p14:tracePt t="11995" x="6858000" y="1149350"/>
          <p14:tracePt t="12011" x="6927850" y="1149350"/>
          <p14:tracePt t="12028" x="6940550" y="1149350"/>
          <p14:tracePt t="12045" x="6953250" y="1149350"/>
          <p14:tracePt t="12061" x="6959600" y="1149350"/>
          <p14:tracePt t="12099" x="6965950" y="1149350"/>
          <p14:tracePt t="12170" x="6972300" y="1149350"/>
          <p14:tracePt t="12180" x="6972300" y="1143000"/>
          <p14:tracePt t="12191" x="6978650" y="1143000"/>
          <p14:tracePt t="12212" x="6985000" y="1136650"/>
          <p14:tracePt t="12213" x="6991350" y="1136650"/>
          <p14:tracePt t="12228" x="7004050" y="1136650"/>
          <p14:tracePt t="12245" x="7010400" y="1130300"/>
          <p14:tracePt t="12261" x="7023100" y="1130300"/>
          <p14:tracePt t="12279" x="7029450" y="1130300"/>
          <p14:tracePt t="13953" x="7029450" y="1136650"/>
          <p14:tracePt t="13959" x="7029450" y="1143000"/>
          <p14:tracePt t="13984" x="7029450" y="1149350"/>
          <p14:tracePt t="14003" x="7023100" y="1155700"/>
          <p14:tracePt t="14004" x="7023100" y="1162050"/>
          <p14:tracePt t="14011" x="7010400" y="1174750"/>
          <p14:tracePt t="14028" x="7004050" y="1181100"/>
          <p14:tracePt t="14045" x="6997700" y="1193800"/>
          <p14:tracePt t="14061" x="6991350" y="1206500"/>
          <p14:tracePt t="14061" x="6985000" y="1212850"/>
          <p14:tracePt t="14078" x="6978650" y="1231900"/>
          <p14:tracePt t="14094" x="6959600" y="1270000"/>
          <p14:tracePt t="14111" x="6946900" y="1289050"/>
          <p14:tracePt t="14127" x="6927850" y="1333500"/>
          <p14:tracePt t="14144" x="6915150" y="1371600"/>
          <p14:tracePt t="14161" x="6908800" y="1397000"/>
          <p14:tracePt t="14177" x="6902450" y="1441450"/>
          <p14:tracePt t="14195" x="6896100" y="1466850"/>
          <p14:tracePt t="14211" x="6864350" y="1530350"/>
          <p14:tracePt t="14228" x="6838950" y="1593850"/>
          <p14:tracePt t="14245" x="6819900" y="1631950"/>
          <p14:tracePt t="14261" x="6788150" y="1708150"/>
          <p14:tracePt t="14278" x="6762750" y="1733550"/>
          <p14:tracePt t="14294" x="6724650" y="1809750"/>
          <p14:tracePt t="14312" x="6699250" y="1854200"/>
          <p14:tracePt t="14328" x="6648450" y="1936750"/>
          <p14:tracePt t="14345" x="6591300" y="2019300"/>
          <p14:tracePt t="14361" x="6559550" y="2070100"/>
          <p14:tracePt t="14377" x="6489700" y="2159000"/>
          <p14:tracePt t="14395" x="6464300" y="2203450"/>
          <p14:tracePt t="14411" x="6400800" y="2292350"/>
          <p14:tracePt t="14428" x="6343650" y="2381250"/>
          <p14:tracePt t="14444" x="6311900" y="2419350"/>
          <p14:tracePt t="14461" x="6261100" y="2495550"/>
          <p14:tracePt t="14478" x="6216650" y="2540000"/>
          <p14:tracePt t="14494" x="6159500" y="2603500"/>
          <p14:tracePt t="14511" x="6102350" y="2686050"/>
          <p14:tracePt t="14528" x="6070600" y="2724150"/>
          <p14:tracePt t="14545" x="6000750" y="2800350"/>
          <p14:tracePt t="14561" x="5962650" y="2838450"/>
          <p14:tracePt t="14578" x="5873750" y="2921000"/>
          <p14:tracePt t="14595" x="5784850" y="2984500"/>
          <p14:tracePt t="14611" x="5746750" y="3016250"/>
          <p14:tracePt t="14628" x="5657850" y="3079750"/>
          <p14:tracePt t="14645" x="5632450" y="3105150"/>
          <p14:tracePt t="14661" x="5556250" y="3181350"/>
          <p14:tracePt t="14677" x="5492750" y="3276600"/>
          <p14:tracePt t="14695" x="5461000" y="3340100"/>
          <p14:tracePt t="14711" x="5397500" y="3467100"/>
          <p14:tracePt t="14728" x="5372100" y="3530600"/>
          <p14:tracePt t="14745" x="5334000" y="3657600"/>
          <p14:tracePt t="14760" x="5308600" y="3708400"/>
          <p14:tracePt t="14776" x="5276850" y="3778250"/>
          <p14:tracePt t="14794" x="5251450" y="3835400"/>
          <p14:tracePt t="14811" x="5245100" y="3854450"/>
          <p14:tracePt t="14828" x="5226050" y="3886200"/>
          <p14:tracePt t="14847" x="5213350" y="3924300"/>
          <p14:tracePt t="14861" x="5207000" y="3937000"/>
          <p14:tracePt t="14878" x="5187950" y="3962400"/>
          <p14:tracePt t="14895" x="5168900" y="3981450"/>
          <p14:tracePt t="14911" x="5143500" y="4019550"/>
          <p14:tracePt t="14928" x="5105400" y="4076700"/>
          <p14:tracePt t="14944" x="5086350" y="4102100"/>
          <p14:tracePt t="14961" x="5067300" y="4146550"/>
          <p14:tracePt t="14978" x="5048250" y="4171950"/>
          <p14:tracePt t="14995" x="5029200" y="4216400"/>
          <p14:tracePt t="15011" x="5029200" y="4235450"/>
          <p14:tracePt t="15028" x="5022850" y="4248150"/>
          <p14:tracePt t="15045" x="5016500" y="4260850"/>
          <p14:tracePt t="15080" x="5016500" y="4267200"/>
          <p14:tracePt t="15100" x="5016500" y="4273550"/>
          <p14:tracePt t="15132" x="5016500" y="4279900"/>
          <p14:tracePt t="15142" x="5016500" y="4286250"/>
          <p14:tracePt t="15161" x="5016500" y="4292600"/>
          <p14:tracePt t="15162" x="5016500" y="4298950"/>
          <p14:tracePt t="15177" x="5016500" y="4311650"/>
          <p14:tracePt t="15195" x="5010150" y="4324350"/>
          <p14:tracePt t="15211" x="4997450" y="4356100"/>
          <p14:tracePt t="15228" x="4991100" y="4362450"/>
          <p14:tracePt t="15244" x="4978400" y="4394200"/>
          <p14:tracePt t="15261" x="4972050" y="4406900"/>
          <p14:tracePt t="15277" x="4959350" y="4419600"/>
          <p14:tracePt t="15295" x="4946650" y="4438650"/>
          <p14:tracePt t="15311" x="4940300" y="4438650"/>
          <p14:tracePt t="15328" x="4927600" y="4451350"/>
          <p14:tracePt t="15345" x="4921250" y="4451350"/>
          <p14:tracePt t="15361" x="4914900" y="4457700"/>
          <p14:tracePt t="15377" x="4889500" y="4464050"/>
          <p14:tracePt t="15394" x="4870450" y="4464050"/>
          <p14:tracePt t="15411" x="4813300" y="4470400"/>
          <p14:tracePt t="15428" x="4737100" y="4476750"/>
          <p14:tracePt t="15445" x="4711700" y="4476750"/>
          <p14:tracePt t="15461" x="4660900" y="4476750"/>
          <p14:tracePt t="15477" x="4654550" y="4476750"/>
          <p14:tracePt t="15495" x="4635500" y="4476750"/>
          <p14:tracePt t="15511" x="4629150" y="4476750"/>
          <p14:tracePt t="15527" x="4603750" y="4476750"/>
          <p14:tracePt t="15545" x="4565650" y="4476750"/>
          <p14:tracePt t="15561" x="4546600" y="4476750"/>
          <p14:tracePt t="15578" x="4502150" y="4476750"/>
          <p14:tracePt t="15594" x="4489450" y="4476750"/>
          <p14:tracePt t="15611" x="4445000" y="4476750"/>
          <p14:tracePt t="15627" x="4394200" y="4476750"/>
          <p14:tracePt t="15644" x="4362450" y="4476750"/>
          <p14:tracePt t="15661" x="4273550" y="4476750"/>
          <p14:tracePt t="15678" x="4222750" y="4476750"/>
          <p14:tracePt t="15695" x="4102100" y="4476750"/>
          <p14:tracePt t="15711" x="3994150" y="4476750"/>
          <p14:tracePt t="15728" x="3937000" y="4476750"/>
          <p14:tracePt t="15745" x="3829050" y="4476750"/>
          <p14:tracePt t="15761" x="3771900" y="4476750"/>
          <p14:tracePt t="15777" x="3663950" y="4476750"/>
          <p14:tracePt t="15795" x="3556000" y="4489450"/>
          <p14:tracePt t="15811" x="3498850" y="4489450"/>
          <p14:tracePt t="15828" x="3397250" y="4495800"/>
          <p14:tracePt t="15846" x="3352800" y="4495800"/>
          <p14:tracePt t="15861" x="3244850" y="4495800"/>
          <p14:tracePt t="15878" x="3124200" y="4495800"/>
          <p14:tracePt t="15894" x="3060700" y="4495800"/>
          <p14:tracePt t="15911" x="2927350" y="4495800"/>
          <p14:tracePt t="15928" x="2851150" y="4495800"/>
          <p14:tracePt t="15944" x="2711450" y="4495800"/>
          <p14:tracePt t="15961" x="2571750" y="4495800"/>
          <p14:tracePt t="15978" x="2514600" y="4495800"/>
          <p14:tracePt t="15995" x="2400300" y="4495800"/>
          <p14:tracePt t="16011" x="2343150" y="4495800"/>
          <p14:tracePt t="16028" x="2235200" y="4495800"/>
          <p14:tracePt t="16044" x="2190750" y="4495800"/>
          <p14:tracePt t="16061" x="2120900" y="4495800"/>
          <p14:tracePt t="16078" x="2076450" y="4495800"/>
          <p14:tracePt t="16095" x="2051050" y="4495800"/>
          <p14:tracePt t="16111" x="2006600" y="4495800"/>
          <p14:tracePt t="16127" x="1981200" y="4495800"/>
          <p14:tracePt t="16127" x="1962150" y="4495800"/>
          <p14:tracePt t="16145" x="1936750" y="4495800"/>
          <p14:tracePt t="16161" x="1885950" y="4495800"/>
          <p14:tracePt t="16177" x="1860550" y="4495800"/>
          <p14:tracePt t="16195" x="1803400" y="4495800"/>
          <p14:tracePt t="16211" x="1778000" y="4495800"/>
          <p14:tracePt t="16211" x="1746250" y="4495800"/>
          <p14:tracePt t="16228" x="1733550" y="4495800"/>
          <p14:tracePt t="16244" x="1682750" y="4495800"/>
          <p14:tracePt t="16261" x="1663700" y="4495800"/>
          <p14:tracePt t="16277" x="1651000" y="4495800"/>
          <p14:tracePt t="16373" x="1644650" y="4495800"/>
          <p14:tracePt t="16414" x="1638300" y="4495800"/>
          <p14:tracePt t="17148" x="1644650" y="4495800"/>
          <p14:tracePt t="17158" x="1657350" y="4495800"/>
          <p14:tracePt t="17168" x="1676400" y="4495800"/>
          <p14:tracePt t="17178" x="1727200" y="4495800"/>
          <p14:tracePt t="17195" x="1822450" y="4495800"/>
          <p14:tracePt t="17211" x="1879600" y="4495800"/>
          <p14:tracePt t="17228" x="2000250" y="4495800"/>
          <p14:tracePt t="17244" x="2057400" y="4495800"/>
          <p14:tracePt t="17261" x="2171700" y="4495800"/>
          <p14:tracePt t="17277" x="2305050" y="4495800"/>
          <p14:tracePt t="17294" x="2368550" y="4495800"/>
          <p14:tracePt t="17311" x="2520950" y="4495800"/>
          <p14:tracePt t="17327" x="2686050" y="4495800"/>
          <p14:tracePt t="17345" x="2768600" y="4495800"/>
          <p14:tracePt t="17361" x="2933700" y="4495800"/>
          <p14:tracePt t="17378" x="3016250" y="4495800"/>
          <p14:tracePt t="17395" x="3168650" y="4495800"/>
          <p14:tracePt t="17411" x="3333750" y="4495800"/>
          <p14:tracePt t="17428" x="3409950" y="4495800"/>
          <p14:tracePt t="17445" x="3568700" y="4495800"/>
          <p14:tracePt t="17461" x="3657600" y="4495800"/>
          <p14:tracePt t="17477" x="3797300" y="4495800"/>
          <p14:tracePt t="17495" x="3930650" y="4495800"/>
          <p14:tracePt t="17511" x="3994150" y="4495800"/>
          <p14:tracePt t="17528" x="4121150" y="4495800"/>
          <p14:tracePt t="17545" x="4191000" y="4495800"/>
          <p14:tracePt t="17561" x="4311650" y="4495800"/>
          <p14:tracePt t="17577" x="4425950" y="4495800"/>
          <p14:tracePt t="17594" x="4483100" y="4495800"/>
          <p14:tracePt t="17611" x="4559300" y="4495800"/>
          <p14:tracePt t="17627" x="4597400" y="4495800"/>
          <p14:tracePt t="17645" x="4673600" y="4495800"/>
          <p14:tracePt t="17661" x="4737100" y="4495800"/>
          <p14:tracePt t="17678" x="4781550" y="4495800"/>
          <p14:tracePt t="17695" x="4851400" y="4495800"/>
          <p14:tracePt t="17710" x="4876800" y="4495800"/>
          <p14:tracePt t="17727" x="4921250" y="4495800"/>
          <p14:tracePt t="17744" x="4972050" y="4495800"/>
          <p14:tracePt t="17761" x="4997450" y="4495800"/>
          <p14:tracePt t="17777" x="5054600" y="4495800"/>
          <p14:tracePt t="17795" x="5086350" y="4495800"/>
          <p14:tracePt t="17811" x="5143500" y="4495800"/>
          <p14:tracePt t="17827" x="5168900" y="4495800"/>
          <p14:tracePt t="17844" x="5181600" y="4495800"/>
          <p14:tracePt t="17861" x="5194300" y="4495800"/>
          <p14:tracePt t="17878" x="5207000" y="4495800"/>
          <p14:tracePt t="17895" x="5232400" y="4495800"/>
          <p14:tracePt t="17912" x="5257800" y="4495800"/>
          <p14:tracePt t="17927" x="5302250" y="4495800"/>
          <p14:tracePt t="17945" x="5327650" y="4495800"/>
          <p14:tracePt t="17961" x="5346700" y="4495800"/>
          <p14:tracePt t="17977" x="5365750" y="4495800"/>
          <p14:tracePt t="17995" x="5391150" y="4495800"/>
          <p14:tracePt t="18011" x="5410200" y="4495800"/>
          <p14:tracePt t="18027" x="5461000" y="4495800"/>
          <p14:tracePt t="18044" x="5486400" y="4495800"/>
          <p14:tracePt t="18061" x="5524500" y="4495800"/>
          <p14:tracePt t="18077" x="5556250" y="4495800"/>
          <p14:tracePt t="18094" x="5562600" y="4495800"/>
          <p14:tracePt t="18111" x="5594350" y="4495800"/>
          <p14:tracePt t="18127" x="5607050" y="4495800"/>
          <p14:tracePt t="18145" x="5657850" y="4495800"/>
          <p14:tracePt t="18161" x="5683250" y="4495800"/>
          <p14:tracePt t="18178" x="5740400" y="4495800"/>
          <p14:tracePt t="18194" x="5797550" y="4495800"/>
          <p14:tracePt t="18211" x="5822950" y="4495800"/>
          <p14:tracePt t="18227" x="5886450" y="4489450"/>
          <p14:tracePt t="18244" x="5924550" y="4483100"/>
          <p14:tracePt t="18261" x="6026150" y="4470400"/>
          <p14:tracePt t="18277" x="6102350" y="4470400"/>
          <p14:tracePt t="18295" x="6134100" y="4470400"/>
          <p14:tracePt t="18311" x="6184900" y="4470400"/>
          <p14:tracePt t="18328" x="6210300" y="4470400"/>
          <p14:tracePt t="18328" x="6229350" y="4464050"/>
          <p14:tracePt t="18345" x="6248400" y="4464050"/>
          <p14:tracePt t="18361" x="6286500" y="4457700"/>
          <p14:tracePt t="18378" x="6324600" y="4445000"/>
          <p14:tracePt t="18394" x="6375400" y="4438650"/>
          <p14:tracePt t="18411" x="6394450" y="4438650"/>
          <p14:tracePt t="18427" x="6445250" y="4432300"/>
          <p14:tracePt t="18445" x="6464300" y="4432300"/>
          <p14:tracePt t="18461" x="6470650" y="4432300"/>
          <p14:tracePt t="19185" x="6464300" y="4432300"/>
          <p14:tracePt t="19195" x="6457950" y="4438650"/>
          <p14:tracePt t="19205" x="6457950" y="4445000"/>
          <p14:tracePt t="19216" x="6451600" y="4445000"/>
          <p14:tracePt t="19217" x="6445250" y="4457700"/>
          <p14:tracePt t="19244" x="6432550" y="4464050"/>
          <p14:tracePt t="19246" x="6413500" y="4483100"/>
          <p14:tracePt t="19261" x="6400800" y="4483100"/>
          <p14:tracePt t="19277" x="6375400" y="4508500"/>
          <p14:tracePt t="19295" x="6350000" y="4540250"/>
          <p14:tracePt t="19311" x="6330950" y="4552950"/>
          <p14:tracePt t="19328" x="6299200" y="4591050"/>
          <p14:tracePt t="19344" x="6280150" y="4597400"/>
          <p14:tracePt t="19362" x="6242050" y="4635500"/>
          <p14:tracePt t="19379" x="6203950" y="4673600"/>
          <p14:tracePt t="19396" x="6184900" y="4692650"/>
          <p14:tracePt t="19412" x="6140450" y="4737100"/>
          <p14:tracePt t="19428" x="6108700" y="4762500"/>
          <p14:tracePt t="19446" x="6038850" y="4813300"/>
          <p14:tracePt t="19462" x="5962650" y="4870450"/>
          <p14:tracePt t="19479" x="5924550" y="4895850"/>
          <p14:tracePt t="19495" x="5861050" y="4946650"/>
          <p14:tracePt t="19512" x="5829300" y="4965700"/>
          <p14:tracePt t="19529" x="5797550" y="5003800"/>
          <p14:tracePt t="19545" x="5778500" y="5035550"/>
          <p14:tracePt t="19562" x="5765800" y="5041900"/>
          <p14:tracePt t="19578" x="5746750" y="5073650"/>
          <p14:tracePt t="19596" x="5734050" y="5086350"/>
          <p14:tracePt t="19612" x="5727700" y="5105400"/>
          <p14:tracePt t="19629" x="5721350" y="5137150"/>
          <p14:tracePt t="19645" x="5715000" y="5149850"/>
          <p14:tracePt t="19662" x="5708650" y="5162550"/>
          <p14:tracePt t="19679" x="5702300" y="5175250"/>
          <p14:tracePt t="19696" x="5702300" y="5194300"/>
          <p14:tracePt t="19712" x="5702300" y="5207000"/>
          <p14:tracePt t="19728" x="5702300" y="5219700"/>
          <p14:tracePt t="19745" x="5702300" y="5232400"/>
          <p14:tracePt t="19762" x="5702300" y="5238750"/>
          <p14:tracePt t="19778" x="5702300" y="5245100"/>
          <p14:tracePt t="20281" x="5708650" y="5245100"/>
          <p14:tracePt t="20872" x="5708650" y="5251450"/>
          <p14:tracePt t="20903" x="5708650" y="5257800"/>
          <p14:tracePt t="20913" x="5702300" y="5264150"/>
          <p14:tracePt t="20925" x="5695950" y="5264150"/>
          <p14:tracePt t="20934" x="5695950" y="5270500"/>
          <p14:tracePt t="20947" x="5689600" y="5276850"/>
          <p14:tracePt t="20947" x="5683250" y="5283200"/>
          <p14:tracePt t="20963" x="5676900" y="5295900"/>
          <p14:tracePt t="20980" x="5670550" y="5302250"/>
          <p14:tracePt t="20996" x="5657850" y="5314950"/>
          <p14:tracePt t="21013" x="5638800" y="5321300"/>
          <p14:tracePt t="21029" x="5626100" y="5327650"/>
          <p14:tracePt t="21046" x="5600700" y="5334000"/>
          <p14:tracePt t="21063" x="5588000" y="5334000"/>
          <p14:tracePt t="21079" x="5575300" y="5334000"/>
          <p14:tracePt t="21097" x="5549900" y="5340350"/>
          <p14:tracePt t="21113" x="5537200" y="5346700"/>
          <p14:tracePt t="21130" x="5505450" y="5359400"/>
          <p14:tracePt t="21146" x="5473700" y="5365750"/>
          <p14:tracePt t="21163" x="5454650" y="5372100"/>
          <p14:tracePt t="21179" x="5416550" y="5384800"/>
          <p14:tracePt t="21196" x="5403850" y="5391150"/>
          <p14:tracePt t="21213" x="5340350" y="5397500"/>
          <p14:tracePt t="21229" x="5245100" y="5403850"/>
          <p14:tracePt t="21247" x="5187950" y="5403850"/>
          <p14:tracePt t="21263" x="5054600" y="5422900"/>
          <p14:tracePt t="21280" x="4978400" y="5422900"/>
          <p14:tracePt t="21296" x="4826000" y="5435600"/>
          <p14:tracePt t="21313" x="4660900" y="5448300"/>
          <p14:tracePt t="21329" x="4565650" y="5454650"/>
          <p14:tracePt t="21346" x="4381500" y="5473700"/>
          <p14:tracePt t="21363" x="4292600" y="5473700"/>
          <p14:tracePt t="21379" x="4108450" y="5480050"/>
          <p14:tracePt t="21396" x="3956050" y="5492750"/>
          <p14:tracePt t="21413" x="3879850" y="5492750"/>
          <p14:tracePt t="21430" x="3740150" y="5492750"/>
          <p14:tracePt t="21446" x="3663950" y="5492750"/>
          <p14:tracePt t="21463" x="3511550" y="5492750"/>
          <p14:tracePt t="21480" x="3384550" y="5492750"/>
          <p14:tracePt t="21496" x="3314700" y="5492750"/>
          <p14:tracePt t="21513" x="3219450" y="5492750"/>
          <p14:tracePt t="21529" x="3187700" y="5492750"/>
          <p14:tracePt t="21547" x="3149600" y="5492750"/>
          <p14:tracePt t="21563" x="3130550" y="5492750"/>
          <p14:tracePt t="21579" x="3124200" y="5492750"/>
          <p14:tracePt t="21596" x="3117850" y="5492750"/>
          <p14:tracePt t="21764" x="3117850" y="5486400"/>
          <p14:tracePt t="21774" x="3124200" y="5480050"/>
          <p14:tracePt t="21785" x="3130550" y="5480050"/>
          <p14:tracePt t="21795" x="3149600" y="5467350"/>
          <p14:tracePt t="21806" x="3168650" y="5461000"/>
          <p14:tracePt t="21813" x="3213100" y="5435600"/>
          <p14:tracePt t="21829" x="3232150" y="5429250"/>
          <p14:tracePt t="21846" x="3276600" y="5416550"/>
          <p14:tracePt t="21863" x="3308350" y="5397500"/>
          <p14:tracePt t="21879" x="3321050" y="5391150"/>
          <p14:tracePt t="21897" x="3352800" y="5378450"/>
          <p14:tracePt t="21913" x="3371850" y="5372100"/>
          <p14:tracePt t="21930" x="3397250" y="5353050"/>
          <p14:tracePt t="21946" x="3409950" y="5340350"/>
          <p14:tracePt t="21963" x="3416300" y="5340350"/>
          <p14:tracePt t="21979" x="3429000" y="5340350"/>
          <p14:tracePt t="22024" x="3429000" y="5334000"/>
          <p14:tracePt t="22038" x="3435350" y="5334000"/>
          <p14:tracePt t="22038" x="3441700" y="5327650"/>
          <p14:tracePt t="22046" x="3448050" y="5327650"/>
          <p14:tracePt t="22063" x="3454400" y="5321300"/>
          <p14:tracePt t="22079" x="3460750" y="5314950"/>
          <p14:tracePt t="22096" x="3467100" y="5302250"/>
          <p14:tracePt t="22113" x="3479800" y="5295900"/>
          <p14:tracePt t="22130" x="3479800" y="5289550"/>
          <p14:tracePt t="22146" x="3479800" y="5283200"/>
          <p14:tracePt t="22163" x="3479800" y="5276850"/>
          <p14:tracePt t="22179" x="3479800" y="5257800"/>
          <p14:tracePt t="22197" x="3479800" y="5238750"/>
          <p14:tracePt t="22213" x="3479800" y="5226050"/>
          <p14:tracePt t="22229" x="3473450" y="5200650"/>
          <p14:tracePt t="22247" x="3467100" y="5181600"/>
          <p14:tracePt t="22263" x="3448050" y="5156200"/>
          <p14:tracePt t="22280" x="3429000" y="5130800"/>
          <p14:tracePt t="22296" x="3409950" y="5124450"/>
          <p14:tracePt t="22313" x="3384550" y="5105400"/>
          <p14:tracePt t="22329" x="3365500" y="5092700"/>
          <p14:tracePt t="22346" x="3333750" y="5073650"/>
          <p14:tracePt t="22363" x="3289300" y="5060950"/>
          <p14:tracePt t="22379" x="3263900" y="5048250"/>
          <p14:tracePt t="22396" x="3219450" y="5035550"/>
          <p14:tracePt t="22413" x="3194050" y="5029200"/>
          <p14:tracePt t="22430" x="3155950" y="5022850"/>
          <p14:tracePt t="22446" x="3143250" y="5016500"/>
          <p14:tracePt t="22463" x="3111500" y="5016500"/>
          <p14:tracePt t="22480" x="3079750" y="5016500"/>
          <p14:tracePt t="22496" x="3060700" y="5016500"/>
          <p14:tracePt t="22513" x="3022600" y="5016500"/>
          <p14:tracePt t="22530" x="3003550" y="5016500"/>
          <p14:tracePt t="22530" x="2978150" y="5016500"/>
          <p14:tracePt t="22547" x="2959100" y="5022850"/>
          <p14:tracePt t="22563" x="2921000" y="5035550"/>
          <p14:tracePt t="22579" x="2914650" y="5041900"/>
          <p14:tracePt t="22596" x="2895600" y="5048250"/>
          <p14:tracePt t="22613" x="2889250" y="5054600"/>
          <p14:tracePt t="22629" x="2870200" y="5067300"/>
          <p14:tracePt t="22646" x="2857500" y="5073650"/>
          <p14:tracePt t="22663" x="2844800" y="5080000"/>
          <p14:tracePt t="22679" x="2825750" y="5092700"/>
          <p14:tracePt t="22696" x="2819400" y="5105400"/>
          <p14:tracePt t="22713" x="2794000" y="5118100"/>
          <p14:tracePt t="22729" x="2781300" y="5124450"/>
          <p14:tracePt t="22746" x="2768600" y="5137150"/>
          <p14:tracePt t="22763" x="2755900" y="5149850"/>
          <p14:tracePt t="22780" x="2749550" y="5156200"/>
          <p14:tracePt t="22796" x="2730500" y="5175250"/>
          <p14:tracePt t="22813" x="2724150" y="5194300"/>
          <p14:tracePt t="22829" x="2717800" y="5200650"/>
          <p14:tracePt t="22846" x="2711450" y="5219700"/>
          <p14:tracePt t="22863" x="2705100" y="5226050"/>
          <p14:tracePt t="22879" x="2705100" y="5245100"/>
          <p14:tracePt t="22896" x="2705100" y="5270500"/>
          <p14:tracePt t="22913" x="2705100" y="5289550"/>
          <p14:tracePt t="22930" x="2698750" y="5334000"/>
          <p14:tracePt t="22946" x="2698750" y="5346700"/>
          <p14:tracePt t="22963" x="2698750" y="5391150"/>
          <p14:tracePt t="22979" x="2698750" y="5422900"/>
          <p14:tracePt t="22996" x="2698750" y="5441950"/>
          <p14:tracePt t="23013" x="2698750" y="5467350"/>
          <p14:tracePt t="23029" x="2698750" y="5486400"/>
          <p14:tracePt t="23046" x="2698750" y="5524500"/>
          <p14:tracePt t="23063" x="2698750" y="5556250"/>
          <p14:tracePt t="23080" x="2705100" y="5581650"/>
          <p14:tracePt t="23096" x="2711450" y="5632450"/>
          <p14:tracePt t="23113" x="2717800" y="5657850"/>
          <p14:tracePt t="23129" x="2736850" y="5721350"/>
          <p14:tracePt t="23146" x="2749550" y="5778500"/>
          <p14:tracePt t="23163" x="2755900" y="5816600"/>
          <p14:tracePt t="23179" x="2774950" y="5867400"/>
          <p14:tracePt t="23197" x="2787650" y="5892800"/>
          <p14:tracePt t="23213" x="2800350" y="5937250"/>
          <p14:tracePt t="23230" x="2806700" y="5956300"/>
          <p14:tracePt t="23246" x="2819400" y="5969000"/>
          <p14:tracePt t="23263" x="2844800" y="6000750"/>
          <p14:tracePt t="23280" x="2863850" y="6013450"/>
          <p14:tracePt t="23296" x="2908300" y="6038850"/>
          <p14:tracePt t="23313" x="2933700" y="6051550"/>
          <p14:tracePt t="23329" x="2984500" y="6070600"/>
          <p14:tracePt t="23346" x="3016250" y="6070600"/>
          <p14:tracePt t="23362" x="3035300" y="6070600"/>
          <p14:tracePt t="23379" x="3073400" y="6051550"/>
          <p14:tracePt t="23396" x="3130550" y="6007100"/>
          <p14:tracePt t="23413" x="3181350" y="5975350"/>
          <p14:tracePt t="23429" x="3295650" y="5918200"/>
          <p14:tracePt t="23446" x="3352800" y="5892800"/>
          <p14:tracePt t="23463" x="3448050" y="5835650"/>
          <p14:tracePt t="23479" x="3486150" y="5803900"/>
          <p14:tracePt t="23496" x="3530600" y="5740400"/>
          <p14:tracePt t="23513" x="3549650" y="5657850"/>
          <p14:tracePt t="23529" x="3549650" y="5613400"/>
          <p14:tracePt t="23546" x="3549650" y="5518150"/>
          <p14:tracePt t="23563" x="3549650" y="5473700"/>
          <p14:tracePt t="23579" x="3549650" y="5372100"/>
          <p14:tracePt t="23596" x="3549650" y="5295900"/>
          <p14:tracePt t="23613" x="3549650" y="5251450"/>
          <p14:tracePt t="23629" x="3549650" y="5175250"/>
          <p14:tracePt t="23646" x="3543300" y="5149850"/>
          <p14:tracePt t="23663" x="3524250" y="5092700"/>
          <p14:tracePt t="23679" x="3486150" y="5041900"/>
          <p14:tracePt t="23696" x="3460750" y="5016500"/>
          <p14:tracePt t="23713" x="3384550" y="4972050"/>
          <p14:tracePt t="23730" x="3346450" y="4959350"/>
          <p14:tracePt t="23746" x="3238500" y="4908550"/>
          <p14:tracePt t="23763" x="3136900" y="4876800"/>
          <p14:tracePt t="23780" x="3098800" y="4864100"/>
          <p14:tracePt t="23795" x="3028950" y="4838700"/>
          <p14:tracePt t="23812" x="3009900" y="4838700"/>
          <p14:tracePt t="23829" x="2965450" y="4832350"/>
          <p14:tracePt t="23846" x="2933700" y="4832350"/>
          <p14:tracePt t="23863" x="2914650" y="4832350"/>
          <p14:tracePt t="23879" x="2876550" y="4838700"/>
          <p14:tracePt t="23896" x="2844800" y="4851400"/>
          <p14:tracePt t="23913" x="2800350" y="4876800"/>
          <p14:tracePt t="23930" x="2755900" y="4921250"/>
          <p14:tracePt t="23947" x="2724150" y="4940300"/>
          <p14:tracePt t="23963" x="2692400" y="4978400"/>
          <p14:tracePt t="23979" x="2679700" y="4997450"/>
          <p14:tracePt t="23996" x="2641600" y="5048250"/>
          <p14:tracePt t="24013" x="2616200" y="5105400"/>
          <p14:tracePt t="24029" x="2609850" y="5130800"/>
          <p14:tracePt t="24046" x="2590800" y="5200650"/>
          <p14:tracePt t="24063" x="2584450" y="5238750"/>
          <p14:tracePt t="24079" x="2571750" y="5295900"/>
          <p14:tracePt t="24096" x="2559050" y="5353050"/>
          <p14:tracePt t="24113" x="2559050" y="5391150"/>
          <p14:tracePt t="24129" x="2565400" y="5454650"/>
          <p14:tracePt t="24146" x="2571750" y="5492750"/>
          <p14:tracePt t="24163" x="2584450" y="5562600"/>
          <p14:tracePt t="24179" x="2603500" y="5632450"/>
          <p14:tracePt t="24196" x="2609850" y="5670550"/>
          <p14:tracePt t="24213" x="2635250" y="5753100"/>
          <p14:tracePt t="24230" x="2647950" y="5778500"/>
          <p14:tracePt t="24246" x="2679700" y="5854700"/>
          <p14:tracePt t="24263" x="2698750" y="5880100"/>
          <p14:tracePt t="24279" x="2730500" y="5924550"/>
          <p14:tracePt t="24296" x="2762250" y="5949950"/>
          <p14:tracePt t="24313" x="2774950" y="5962650"/>
          <p14:tracePt t="24329" x="2794000" y="5975350"/>
          <p14:tracePt t="24346" x="2806700" y="5981700"/>
          <p14:tracePt t="24363" x="2825750" y="5981700"/>
          <p14:tracePt t="24379" x="2844800" y="5981700"/>
          <p14:tracePt t="24396" x="2857500" y="5981700"/>
          <p14:tracePt t="24413" x="2876550" y="5981700"/>
          <p14:tracePt t="24430" x="2889250" y="5981700"/>
          <p14:tracePt t="24430" x="2901950" y="5975350"/>
          <p14:tracePt t="24447" x="2914650" y="5969000"/>
          <p14:tracePt t="24463" x="2940050" y="5956300"/>
          <p14:tracePt t="24479" x="2952750" y="5949950"/>
          <p14:tracePt t="24496" x="2978150" y="5930900"/>
          <p14:tracePt t="24511" x="2990850" y="5930900"/>
          <p14:tracePt t="24528" x="3022600" y="5918200"/>
          <p14:tracePt t="24545" x="3035300" y="5905500"/>
          <p14:tracePt t="24562" x="3041650" y="5905500"/>
          <p14:tracePt t="24578" x="3048000" y="5899150"/>
          <p14:tracePt t="25356" x="3054350" y="5899150"/>
          <p14:tracePt t="25367" x="3060700" y="5899150"/>
          <p14:tracePt t="25388" x="3067050" y="5899150"/>
          <p14:tracePt t="25398" x="3079750" y="5899150"/>
          <p14:tracePt t="25409" x="3086100" y="5899150"/>
          <p14:tracePt t="25413" x="3098800" y="5892800"/>
          <p14:tracePt t="25429" x="3111500" y="5886450"/>
          <p14:tracePt t="25446" x="3117850" y="5886450"/>
          <p14:tracePt t="25463" x="3124200" y="5880100"/>
          <p14:tracePt t="25479" x="3136900" y="5880100"/>
          <p14:tracePt t="25496" x="3155950" y="5873750"/>
          <p14:tracePt t="25513" x="3194050" y="5861050"/>
          <p14:tracePt t="25529" x="3251200" y="5842000"/>
          <p14:tracePt t="25546" x="3276600" y="5835650"/>
          <p14:tracePt t="25563" x="3340100" y="5822950"/>
          <p14:tracePt t="25580" x="3397250" y="5803900"/>
          <p14:tracePt t="25596" x="3435350" y="5791200"/>
          <p14:tracePt t="25613" x="3517900" y="5772150"/>
          <p14:tracePt t="25629" x="3549650" y="5759450"/>
          <p14:tracePt t="25646" x="3632200" y="5740400"/>
          <p14:tracePt t="25663" x="3657600" y="5734050"/>
          <p14:tracePt t="25679" x="3702050" y="5721350"/>
          <p14:tracePt t="25696" x="3740150" y="5708650"/>
          <p14:tracePt t="25712" x="3759200" y="5695950"/>
          <p14:tracePt t="25729" x="3797300" y="5676900"/>
          <p14:tracePt t="25746" x="3829050" y="5664200"/>
          <p14:tracePt t="25763" x="3879850" y="5645150"/>
          <p14:tracePt t="25780" x="3917950" y="5626100"/>
          <p14:tracePt t="25796" x="3924300" y="5619750"/>
          <p14:tracePt t="25811" x="3943350" y="5613400"/>
          <p14:tracePt t="25829" x="3949700" y="5613400"/>
          <p14:tracePt t="25846" x="3968750" y="5607050"/>
          <p14:tracePt t="25863" x="3994150" y="5594350"/>
          <p14:tracePt t="25880" x="4019550" y="5588000"/>
          <p14:tracePt t="25896" x="4064000" y="5575300"/>
          <p14:tracePt t="25913" x="4083050" y="5562600"/>
          <p14:tracePt t="25929" x="4127500" y="5549900"/>
          <p14:tracePt t="25946" x="4152900" y="5537200"/>
          <p14:tracePt t="25963" x="4165600" y="5524500"/>
          <p14:tracePt t="25980" x="4191000" y="5511800"/>
          <p14:tracePt t="25996" x="4197350" y="5505450"/>
          <p14:tracePt t="26013" x="4216400" y="5499100"/>
          <p14:tracePt t="26029" x="4222750" y="5492750"/>
          <p14:tracePt t="26076" x="4229100" y="5492750"/>
          <p14:tracePt t="26107" x="4235450" y="5492750"/>
          <p14:tracePt t="26117" x="4235450" y="5486400"/>
          <p14:tracePt t="26128" x="4241800" y="5486400"/>
          <p14:tracePt t="26138" x="4241800" y="5480050"/>
          <p14:tracePt t="26146" x="4254500" y="5480050"/>
          <p14:tracePt t="26201" x="4260850" y="5480050"/>
          <p14:tracePt t="26212" x="4267200" y="5480050"/>
          <p14:tracePt t="26252" x="4267200" y="5473700"/>
          <p14:tracePt t="26263" x="4273550" y="5473700"/>
          <p14:tracePt t="26283" x="4279900" y="5473700"/>
          <p14:tracePt t="26293" x="4279900" y="5467350"/>
          <p14:tracePt t="26376" x="4286250" y="5467350"/>
          <p14:tracePt t="26426" x="4286250" y="5461000"/>
          <p14:tracePt t="26438" x="4292600" y="5461000"/>
          <p14:tracePt t="26447" x="4298950" y="5461000"/>
          <p14:tracePt t="26455" x="4305300" y="5461000"/>
          <p14:tracePt t="26463" x="4305300" y="5454650"/>
          <p14:tracePt t="26479" x="4311650" y="5448300"/>
          <p14:tracePt t="26496" x="4318000" y="5448300"/>
          <p14:tracePt t="26530" x="4324350" y="5448300"/>
          <p14:tracePt t="26551" x="4337050" y="5441950"/>
          <p14:tracePt t="26561" x="4343400" y="5441950"/>
          <p14:tracePt t="26561" x="4349750" y="5435600"/>
          <p14:tracePt t="26582" x="4368800" y="5435600"/>
          <p14:tracePt t="26583" x="4387850" y="5429250"/>
          <p14:tracePt t="26596" x="4406900" y="5422900"/>
          <p14:tracePt t="26613" x="4438650" y="5410200"/>
          <p14:tracePt t="26629" x="4470400" y="5397500"/>
          <p14:tracePt t="26646" x="4489450" y="5391150"/>
          <p14:tracePt t="26663" x="4508500" y="5378450"/>
          <p14:tracePt t="26679" x="4540250" y="5359400"/>
          <p14:tracePt t="26696" x="4546600" y="5346700"/>
          <p14:tracePt t="26713" x="4572000" y="5327650"/>
          <p14:tracePt t="26729" x="4584700" y="5321300"/>
          <p14:tracePt t="26746" x="4610100" y="5308600"/>
          <p14:tracePt t="26763" x="4622800" y="5295900"/>
          <p14:tracePt t="26779" x="4629150" y="5295900"/>
          <p14:tracePt t="26796" x="4635500" y="5289550"/>
          <p14:tracePt t="26813" x="4641850" y="5289550"/>
          <p14:tracePt t="26829" x="4641850" y="5276850"/>
          <p14:tracePt t="26965" x="4648200" y="5276850"/>
          <p14:tracePt t="27210" x="4654550" y="5276850"/>
          <p14:tracePt t="27251" x="4660900" y="5276850"/>
          <p14:tracePt t="27710" x="4667250" y="5276850"/>
          <p14:tracePt t="27730" x="4673600" y="5283200"/>
          <p14:tracePt t="27742" x="4679950" y="5289550"/>
          <p14:tracePt t="27747" x="4686300" y="5295900"/>
          <p14:tracePt t="27763" x="4692650" y="5308600"/>
          <p14:tracePt t="27764" x="4699000" y="5321300"/>
          <p14:tracePt t="27778" x="4711700" y="5340350"/>
          <p14:tracePt t="27795" x="4718050" y="5359400"/>
          <p14:tracePt t="27811" x="4724400" y="5384800"/>
          <p14:tracePt t="27828" x="4724400" y="5391150"/>
          <p14:tracePt t="27845" x="4730750" y="5403850"/>
          <p14:tracePt t="27861" x="4737100" y="5416550"/>
          <p14:tracePt t="27879" x="4737100" y="5422900"/>
          <p14:tracePt t="27896" x="4743450" y="5435600"/>
          <p14:tracePt t="27913" x="4743450" y="5441950"/>
          <p14:tracePt t="27929" x="4743450" y="5448300"/>
          <p14:tracePt t="27946" x="4743450" y="5454650"/>
          <p14:tracePt t="28185" x="4743450" y="5448300"/>
          <p14:tracePt t="28267" x="4743450" y="5441950"/>
          <p14:tracePt t="28289" x="4743450" y="5435600"/>
          <p14:tracePt t="28309" x="4743450" y="5429250"/>
          <p14:tracePt t="28381" x="4743450" y="5422900"/>
          <p14:tracePt t="28391" x="4743450" y="5416550"/>
          <p14:tracePt t="28414" x="4743450" y="5410200"/>
          <p14:tracePt t="28424" x="4743450" y="5403850"/>
          <p14:tracePt t="28434" x="4743450" y="5397500"/>
          <p14:tracePt t="28438" x="4743450" y="5391150"/>
          <p14:tracePt t="28446" x="4743450" y="5378450"/>
          <p14:tracePt t="28462" x="4743450" y="5359400"/>
          <p14:tracePt t="28479" x="4743450" y="5346700"/>
          <p14:tracePt t="28496" x="4756150" y="5321300"/>
          <p14:tracePt t="28513" x="4756150" y="5295900"/>
          <p14:tracePt t="28530" x="4756150" y="5289550"/>
          <p14:tracePt t="28546" x="4762500" y="5270500"/>
          <p14:tracePt t="28563" x="4762500" y="5264150"/>
          <p14:tracePt t="28579" x="4768850" y="5238750"/>
          <p14:tracePt t="28596" x="4768850" y="5219700"/>
          <p14:tracePt t="28613" x="4768850" y="5207000"/>
          <p14:tracePt t="28629" x="4768850" y="5181600"/>
          <p14:tracePt t="28646" x="4768850" y="5162550"/>
          <p14:tracePt t="28662" x="4768850" y="5137150"/>
          <p14:tracePt t="28679" x="4768850" y="5092700"/>
          <p14:tracePt t="28696" x="4768850" y="5073650"/>
          <p14:tracePt t="28713" x="4768850" y="5048250"/>
          <p14:tracePt t="28729" x="4768850" y="5035550"/>
          <p14:tracePt t="28746" x="4768850" y="5016500"/>
          <p14:tracePt t="28762" x="4768850" y="4997450"/>
          <p14:tracePt t="28779" x="4768850" y="4984750"/>
          <p14:tracePt t="28796" x="4768850" y="4965700"/>
          <p14:tracePt t="28812" x="4768850" y="4959350"/>
          <p14:tracePt t="28829" x="4768850" y="4946650"/>
          <p14:tracePt t="28846" x="4768850" y="4940300"/>
          <p14:tracePt t="28883" x="4768850" y="4933950"/>
          <p14:tracePt t="28955" x="4775200" y="4933950"/>
          <p14:tracePt t="28996" x="4781550" y="4933950"/>
          <p14:tracePt t="29078" x="4787900" y="4933950"/>
          <p14:tracePt t="29109" x="4794250" y="4940300"/>
          <p14:tracePt t="29121" x="4794250" y="4946650"/>
          <p14:tracePt t="29151" x="4800600" y="4953000"/>
          <p14:tracePt t="29162" x="4800600" y="4959350"/>
          <p14:tracePt t="29182" x="4800600" y="4965700"/>
          <p14:tracePt t="29305" x="4800600" y="4972050"/>
          <p14:tracePt t="29336" x="4800600" y="4978400"/>
          <p14:tracePt t="29354" x="4800600" y="4984750"/>
          <p14:tracePt t="29367" x="4806950" y="4991100"/>
          <p14:tracePt t="29368" x="4806950" y="4997450"/>
          <p14:tracePt t="29388" x="4813300" y="5003800"/>
          <p14:tracePt t="29396" x="4819650" y="5022850"/>
          <p14:tracePt t="29413" x="4832350" y="5035550"/>
          <p14:tracePt t="29429" x="4851400" y="5060950"/>
          <p14:tracePt t="29446" x="4870450" y="5086350"/>
          <p14:tracePt t="29462" x="4883150" y="5105400"/>
          <p14:tracePt t="29479" x="4921250" y="5143500"/>
          <p14:tracePt t="29496" x="4953000" y="5181600"/>
          <p14:tracePt t="29513" x="5041900" y="5264150"/>
          <p14:tracePt t="29529" x="5168900" y="5378450"/>
          <p14:tracePt t="29546" x="5245100" y="5435600"/>
          <p14:tracePt t="29563" x="5372100" y="5530850"/>
          <p14:tracePt t="29579" x="5410200" y="5575300"/>
          <p14:tracePt t="29596" x="5480050" y="5619750"/>
          <p14:tracePt t="29612" x="5492750" y="5626100"/>
          <p14:tracePt t="30249" x="5492750" y="5619750"/>
          <p14:tracePt t="30272" x="5492750" y="5613400"/>
          <p14:tracePt t="30311" x="5486400" y="5613400"/>
          <p14:tracePt t="30322" x="5486400" y="5607050"/>
          <p14:tracePt t="30342" x="5486400" y="5600700"/>
          <p14:tracePt t="30496" x="5486400" y="5594350"/>
          <p14:tracePt t="31668" x="5492750" y="5594350"/>
          <p14:tracePt t="38556" x="5492750" y="5588000"/>
          <p14:tracePt t="38576" x="5492750" y="5581650"/>
          <p14:tracePt t="38607" x="5499100" y="5575300"/>
          <p14:tracePt t="38621" x="5499100" y="5568950"/>
          <p14:tracePt t="38628" x="5505450" y="5562600"/>
          <p14:tracePt t="38638" x="5511800" y="5562600"/>
          <p14:tracePt t="38646" x="5524500" y="5543550"/>
          <p14:tracePt t="38663" x="5530850" y="5537200"/>
          <p14:tracePt t="38679" x="5543550" y="5524500"/>
          <p14:tracePt t="38696" x="5562600" y="5511800"/>
          <p14:tracePt t="38713" x="5562600" y="5505450"/>
          <p14:tracePt t="38729" x="5581650" y="5492750"/>
          <p14:tracePt t="38746" x="5588000" y="5486400"/>
          <p14:tracePt t="38763" x="5600700" y="5480050"/>
          <p14:tracePt t="38779" x="5613400" y="5467350"/>
          <p14:tracePt t="38796" x="5626100" y="5454650"/>
          <p14:tracePt t="38813" x="5645150" y="5448300"/>
          <p14:tracePt t="38830" x="5651500" y="5441950"/>
          <p14:tracePt t="38847" x="5664200" y="5429250"/>
          <p14:tracePt t="38863" x="5664200" y="5422900"/>
          <p14:tracePt t="38879" x="5670550" y="5403850"/>
          <p14:tracePt t="38896" x="5676900" y="5378450"/>
          <p14:tracePt t="38913" x="5683250" y="5372100"/>
          <p14:tracePt t="38929" x="5689600" y="5353050"/>
          <p14:tracePt t="38946" x="5689600" y="5346700"/>
          <p14:tracePt t="38963" x="5689600" y="5340350"/>
          <p14:tracePt t="38979" x="5689600" y="5334000"/>
          <p14:tracePt t="38996" x="5689600" y="5327650"/>
          <p14:tracePt t="39013" x="5689600" y="5314950"/>
          <p14:tracePt t="39029" x="5689600" y="5308600"/>
          <p14:tracePt t="39046" x="5689600" y="5289550"/>
          <p14:tracePt t="39063" x="5676900" y="5270500"/>
          <p14:tracePt t="39079" x="5664200" y="5257800"/>
          <p14:tracePt t="39096" x="5651500" y="5226050"/>
          <p14:tracePt t="39113" x="5638800" y="5219700"/>
          <p14:tracePt t="39129" x="5619750" y="5194300"/>
          <p14:tracePt t="39146" x="5600700" y="5181600"/>
          <p14:tracePt t="39164" x="5600700" y="5168900"/>
          <p14:tracePt t="39179" x="5588000" y="5156200"/>
          <p14:tracePt t="39196" x="5575300" y="5149850"/>
          <p14:tracePt t="39213" x="5562600" y="5124450"/>
          <p14:tracePt t="39229" x="5537200" y="5099050"/>
          <p14:tracePt t="39246" x="5524500" y="5092700"/>
          <p14:tracePt t="39263" x="5505450" y="5073650"/>
          <p14:tracePt t="39279" x="5499100" y="5060950"/>
          <p14:tracePt t="39296" x="5480050" y="5048250"/>
          <p14:tracePt t="39313" x="5467350" y="5029200"/>
          <p14:tracePt t="39331" x="5454650" y="5016500"/>
          <p14:tracePt t="39346" x="5422900" y="4997450"/>
          <p14:tracePt t="39363" x="5403850" y="4984750"/>
          <p14:tracePt t="39379" x="5378450" y="4959350"/>
          <p14:tracePt t="39396" x="5346700" y="4933950"/>
          <p14:tracePt t="39413" x="5327650" y="4927600"/>
          <p14:tracePt t="39429" x="5308600" y="4914900"/>
          <p14:tracePt t="39446" x="5289550" y="4908550"/>
          <p14:tracePt t="39462" x="5264150" y="4895850"/>
          <p14:tracePt t="39479" x="5238750" y="4883150"/>
          <p14:tracePt t="39496" x="5219700" y="4876800"/>
          <p14:tracePt t="39513" x="5187950" y="4870450"/>
          <p14:tracePt t="39529" x="5175250" y="4870450"/>
          <p14:tracePt t="39546" x="5130800" y="4864100"/>
          <p14:tracePt t="39563" x="5073650" y="4851400"/>
          <p14:tracePt t="39579" x="5048250" y="4851400"/>
          <p14:tracePt t="39596" x="4997450" y="4838700"/>
          <p14:tracePt t="39613" x="4978400" y="4832350"/>
          <p14:tracePt t="39629" x="4946650" y="4832350"/>
          <p14:tracePt t="39646" x="4914900" y="4832350"/>
          <p14:tracePt t="39663" x="4895850" y="4832350"/>
          <p14:tracePt t="39679" x="4857750" y="4832350"/>
          <p14:tracePt t="39696" x="4826000" y="4832350"/>
          <p14:tracePt t="39713" x="4775200" y="4832350"/>
          <p14:tracePt t="39729" x="4724400" y="4832350"/>
          <p14:tracePt t="39746" x="4705350" y="4832350"/>
          <p14:tracePt t="39763" x="4660900" y="4832350"/>
          <p14:tracePt t="39779" x="4635500" y="4832350"/>
          <p14:tracePt t="39796" x="4584700" y="4832350"/>
          <p14:tracePt t="39813" x="4565650" y="4838700"/>
          <p14:tracePt t="39813" x="4540250" y="4845050"/>
          <p14:tracePt t="39829" x="4514850" y="4851400"/>
          <p14:tracePt t="39845" x="4470400" y="4864100"/>
          <p14:tracePt t="39863" x="4451350" y="4870450"/>
          <p14:tracePt t="39879" x="4419600" y="4889500"/>
          <p14:tracePt t="39896" x="4413250" y="4895850"/>
          <p14:tracePt t="39913" x="4387850" y="4902200"/>
          <p14:tracePt t="39929" x="4375150" y="4908550"/>
          <p14:tracePt t="39946" x="4368800" y="4908550"/>
          <p14:tracePt t="39963" x="4349750" y="4921250"/>
          <p14:tracePt t="39979" x="4337050" y="4921250"/>
          <p14:tracePt t="39979" x="4324350" y="4927600"/>
          <p14:tracePt t="39996" x="4311650" y="4933950"/>
          <p14:tracePt t="40013" x="4273550" y="4940300"/>
          <p14:tracePt t="40029" x="4254500" y="4940300"/>
          <p14:tracePt t="40046" x="4229100" y="4953000"/>
          <p14:tracePt t="40063" x="4216400" y="4959350"/>
          <p14:tracePt t="40079" x="4191000" y="4965700"/>
          <p14:tracePt t="40096" x="4159250" y="4978400"/>
          <p14:tracePt t="40113" x="4140200" y="4984750"/>
          <p14:tracePt t="40129" x="4108450" y="4991100"/>
          <p14:tracePt t="40146" x="4095750" y="4997450"/>
          <p14:tracePt t="40163" x="4064000" y="5010150"/>
          <p14:tracePt t="40180" x="4044950" y="5029200"/>
          <p14:tracePt t="40196" x="4032250" y="5035550"/>
          <p14:tracePt t="40213" x="4006850" y="5060950"/>
          <p14:tracePt t="40229" x="3994150" y="5067300"/>
          <p14:tracePt t="40246" x="3975100" y="5086350"/>
          <p14:tracePt t="40263" x="3956050" y="5105400"/>
          <p14:tracePt t="40279" x="3949700" y="5111750"/>
          <p14:tracePt t="40296" x="3943350" y="5130800"/>
          <p14:tracePt t="40313" x="3937000" y="5143500"/>
          <p14:tracePt t="40329" x="3917950" y="5162550"/>
          <p14:tracePt t="40345" x="3905250" y="5200650"/>
          <p14:tracePt t="40363" x="3898900" y="5213350"/>
          <p14:tracePt t="40379" x="3886200" y="5245100"/>
          <p14:tracePt t="40396" x="3879850" y="5257800"/>
          <p14:tracePt t="40413" x="3867150" y="5276850"/>
          <p14:tracePt t="40429" x="3867150" y="5308600"/>
          <p14:tracePt t="40446" x="3867150" y="5314950"/>
          <p14:tracePt t="40463" x="3867150" y="5346700"/>
          <p14:tracePt t="40479" x="3867150" y="5365750"/>
          <p14:tracePt t="40495" x="3867150" y="5397500"/>
          <p14:tracePt t="40512" x="3867150" y="5441950"/>
          <p14:tracePt t="40529" x="3867150" y="5461000"/>
          <p14:tracePt t="40546" x="3873500" y="5511800"/>
          <p14:tracePt t="40563" x="3873500" y="5537200"/>
          <p14:tracePt t="40579" x="3879850" y="5588000"/>
          <p14:tracePt t="40596" x="3892550" y="5632450"/>
          <p14:tracePt t="40613" x="3898900" y="5657850"/>
          <p14:tracePt t="40629" x="3911600" y="5689600"/>
          <p14:tracePt t="40646" x="3917950" y="5708650"/>
          <p14:tracePt t="40663" x="3930650" y="5740400"/>
          <p14:tracePt t="40680" x="3937000" y="5759450"/>
          <p14:tracePt t="40696" x="3943350" y="5772150"/>
          <p14:tracePt t="40713" x="3949700" y="5791200"/>
          <p14:tracePt t="40729" x="3956050" y="5803900"/>
          <p14:tracePt t="40746" x="3968750" y="5829300"/>
          <p14:tracePt t="40763" x="3981450" y="5861050"/>
          <p14:tracePt t="40779" x="3987800" y="5880100"/>
          <p14:tracePt t="40796" x="4013200" y="5911850"/>
          <p14:tracePt t="40813" x="4032250" y="5918200"/>
          <p14:tracePt t="40829" x="4070350" y="5956300"/>
          <p14:tracePt t="40845" x="4114800" y="5981700"/>
          <p14:tracePt t="40863" x="4140200" y="5994400"/>
          <p14:tracePt t="40879" x="4203700" y="6026150"/>
          <p14:tracePt t="40895" x="4241800" y="6038850"/>
          <p14:tracePt t="40913" x="4311650" y="6051550"/>
          <p14:tracePt t="40929" x="4349750" y="6064250"/>
          <p14:tracePt t="40946" x="4425950" y="6070600"/>
          <p14:tracePt t="40963" x="4495800" y="6076950"/>
          <p14:tracePt t="40979" x="4527550" y="6076950"/>
          <p14:tracePt t="40996" x="4584700" y="6076950"/>
          <p14:tracePt t="41014" x="4616450" y="6076950"/>
          <p14:tracePt t="41029" x="4699000" y="6076950"/>
          <p14:tracePt t="41046" x="4775200" y="6076950"/>
          <p14:tracePt t="41063" x="4819650" y="6076950"/>
          <p14:tracePt t="41079" x="4914900" y="6076950"/>
          <p14:tracePt t="41096" x="4953000" y="6076950"/>
          <p14:tracePt t="41113" x="5029200" y="6076950"/>
          <p14:tracePt t="41129" x="5092700" y="6076950"/>
          <p14:tracePt t="41146" x="5130800" y="6076950"/>
          <p14:tracePt t="41163" x="5194300" y="6076950"/>
          <p14:tracePt t="41179" x="5238750" y="6076950"/>
          <p14:tracePt t="41196" x="5340350" y="6076950"/>
          <p14:tracePt t="41214" x="5429250" y="6076950"/>
          <p14:tracePt t="41229" x="5473700" y="6064250"/>
          <p14:tracePt t="41246" x="5562600" y="6051550"/>
          <p14:tracePt t="41263" x="5600700" y="6038850"/>
          <p14:tracePt t="41279" x="5676900" y="6007100"/>
          <p14:tracePt t="41295" x="5727700" y="5981700"/>
          <p14:tracePt t="41313" x="5759450" y="5962650"/>
          <p14:tracePt t="41329" x="5816600" y="5911850"/>
          <p14:tracePt t="41346" x="5835650" y="5892800"/>
          <p14:tracePt t="41363" x="5880100" y="5842000"/>
          <p14:tracePt t="41379" x="5918200" y="5797550"/>
          <p14:tracePt t="41396" x="5937250" y="5772150"/>
          <p14:tracePt t="41413" x="5956300" y="5734050"/>
          <p14:tracePt t="41429" x="5962650" y="5715000"/>
          <p14:tracePt t="41446" x="5981700" y="5670550"/>
          <p14:tracePt t="41463" x="6000750" y="5619750"/>
          <p14:tracePt t="41479" x="6007100" y="5594350"/>
          <p14:tracePt t="41495" x="6019800" y="5524500"/>
          <p14:tracePt t="41513" x="6019800" y="5480050"/>
          <p14:tracePt t="41529" x="6007100" y="5403850"/>
          <p14:tracePt t="41546" x="5988050" y="5346700"/>
          <p14:tracePt t="41563" x="5975350" y="5321300"/>
          <p14:tracePt t="41579" x="5943600" y="5276850"/>
          <p14:tracePt t="41596" x="5930900" y="5264150"/>
          <p14:tracePt t="41613" x="5892800" y="5238750"/>
          <p14:tracePt t="41629" x="5873750" y="5226050"/>
          <p14:tracePt t="41646" x="5822950" y="5194300"/>
          <p14:tracePt t="41663" x="5740400" y="5162550"/>
          <p14:tracePt t="41679" x="5689600" y="5149850"/>
          <p14:tracePt t="41696" x="5588000" y="5118100"/>
          <p14:tracePt t="41713" x="5492750" y="5092700"/>
          <p14:tracePt t="41729" x="5435600" y="5073650"/>
          <p14:tracePt t="41746" x="5359400" y="5060950"/>
          <p14:tracePt t="41763" x="5308600" y="5048250"/>
          <p14:tracePt t="41779" x="5232400" y="5041900"/>
          <p14:tracePt t="41795" x="5130800" y="5029200"/>
          <p14:tracePt t="41813" x="5086350" y="5029200"/>
          <p14:tracePt t="41829" x="4965700" y="5029200"/>
          <p14:tracePt t="41845" x="4902200" y="5029200"/>
          <p14:tracePt t="41863" x="4781550" y="5029200"/>
          <p14:tracePt t="41878" x="4724400" y="5029200"/>
          <p14:tracePt t="41894" x="4635500" y="5029200"/>
          <p14:tracePt t="41911" x="4559300" y="5029200"/>
          <p14:tracePt t="41928" x="4527550" y="5029200"/>
          <p14:tracePt t="41946" x="4470400" y="5029200"/>
          <p14:tracePt t="41963" x="4438650" y="5029200"/>
          <p14:tracePt t="41979" x="4368800" y="5029200"/>
          <p14:tracePt t="41995" x="4305300" y="5054600"/>
          <p14:tracePt t="42013" x="4279900" y="5060950"/>
          <p14:tracePt t="42028" x="4235450" y="5086350"/>
          <p14:tracePt t="42044" x="4197350" y="5105400"/>
          <p14:tracePt t="42063" x="4178300" y="5124450"/>
          <p14:tracePt t="42079" x="4159250" y="5149850"/>
          <p14:tracePt t="42096" x="4152900" y="5168900"/>
          <p14:tracePt t="42113" x="4133850" y="5213350"/>
          <p14:tracePt t="42129" x="4133850" y="5238750"/>
          <p14:tracePt t="42146" x="4127500" y="5302250"/>
          <p14:tracePt t="42163" x="4121150" y="5372100"/>
          <p14:tracePt t="42179" x="4121150" y="5416550"/>
          <p14:tracePt t="42196" x="4121150" y="5486400"/>
          <p14:tracePt t="42213" x="4121150" y="5518150"/>
          <p14:tracePt t="42229" x="4133850" y="5568950"/>
          <p14:tracePt t="42246" x="4146550" y="5613400"/>
          <p14:tracePt t="42263" x="4152900" y="5632450"/>
          <p14:tracePt t="42279" x="4165600" y="5657850"/>
          <p14:tracePt t="42295" x="4171950" y="5676900"/>
          <p14:tracePt t="42313" x="4184650" y="5708650"/>
          <p14:tracePt t="42329" x="4203700" y="5727700"/>
          <p14:tracePt t="42345" x="4210050" y="5740400"/>
          <p14:tracePt t="42363" x="4222750" y="5772150"/>
          <p14:tracePt t="42379" x="4229100" y="5784850"/>
          <p14:tracePt t="42395" x="4260850" y="5822950"/>
          <p14:tracePt t="42413" x="4286250" y="5854700"/>
          <p14:tracePt t="42429" x="4305300" y="5873750"/>
          <p14:tracePt t="42445" x="4343400" y="5905500"/>
          <p14:tracePt t="42463" x="4368800" y="5918200"/>
          <p14:tracePt t="42479" x="4419600" y="5937250"/>
          <p14:tracePt t="42495" x="4464050" y="5949950"/>
          <p14:tracePt t="42513" x="4483100" y="5949950"/>
          <p14:tracePt t="42529" x="4508500" y="5956300"/>
          <p14:tracePt t="44975" x="4514850" y="5956300"/>
          <p14:tracePt t="45953" x="4514850" y="5949950"/>
          <p14:tracePt t="45984" x="4514850" y="5943600"/>
          <p14:tracePt t="45995" x="4521200" y="5937250"/>
          <p14:tracePt t="46016" x="4521200" y="5930900"/>
          <p14:tracePt t="46026" x="4527550" y="5930900"/>
          <p14:tracePt t="46029" x="4533900" y="5924550"/>
          <p14:tracePt t="46047" x="4533900" y="5918200"/>
          <p14:tracePt t="46048" x="4533900" y="5911850"/>
          <p14:tracePt t="46062" x="4540250" y="5905500"/>
          <p14:tracePt t="46078" x="4565650" y="5886450"/>
          <p14:tracePt t="46094" x="4584700" y="5867400"/>
          <p14:tracePt t="46113" x="4597400" y="5854700"/>
          <p14:tracePt t="46129" x="4616450" y="5829300"/>
          <p14:tracePt t="46146" x="4635500" y="5810250"/>
          <p14:tracePt t="46162" x="4635500" y="5803900"/>
          <p14:tracePt t="46179" x="4641850" y="5784850"/>
          <p14:tracePt t="46214" x="4641850" y="5772150"/>
          <p14:tracePt t="46215" x="4648200" y="5765800"/>
          <p14:tracePt t="46246" x="4648200" y="5753100"/>
          <p14:tracePt t="46247" x="4648200" y="5746750"/>
          <p14:tracePt t="46263" x="4654550" y="5734050"/>
          <p14:tracePt t="46279" x="4654550" y="5727700"/>
          <p14:tracePt t="46295" x="4660900" y="5715000"/>
          <p14:tracePt t="46313" x="4667250" y="5708650"/>
          <p14:tracePt t="46329" x="4673600" y="5708650"/>
          <p14:tracePt t="46346" x="4673600" y="5702300"/>
          <p14:tracePt t="46362" x="4673600" y="5695950"/>
          <p14:tracePt t="46379" x="4679950" y="5695950"/>
          <p14:tracePt t="46514" x="4679950" y="5689600"/>
          <p14:tracePt t="46668" x="4679950" y="5695950"/>
          <p14:tracePt t="46678" x="4686300" y="5708650"/>
          <p14:tracePt t="46689" x="4686300" y="5715000"/>
          <p14:tracePt t="46699" x="4686300" y="5727700"/>
          <p14:tracePt t="46712" x="4686300" y="5746750"/>
          <p14:tracePt t="46720" x="4692650" y="5759450"/>
          <p14:tracePt t="46729" x="4699000" y="5803900"/>
          <p14:tracePt t="46745" x="4705350" y="5842000"/>
          <p14:tracePt t="46763" x="4705350" y="5854700"/>
          <p14:tracePt t="46779" x="4711700" y="5886450"/>
          <p14:tracePt t="46796" x="4711700" y="5899150"/>
          <p14:tracePt t="46997" x="4705350" y="5899150"/>
          <p14:tracePt t="47018" x="4692650" y="5899150"/>
          <p14:tracePt t="47029" x="4673600" y="5892800"/>
          <p14:tracePt t="47040" x="4654550" y="5880100"/>
          <p14:tracePt t="47050" x="4635500" y="5861050"/>
          <p14:tracePt t="47060" x="4591050" y="5829300"/>
          <p14:tracePt t="47080" x="4572000" y="5816600"/>
          <p14:tracePt t="47095" x="4559300" y="5797550"/>
          <p14:tracePt t="47095" x="4552950" y="5791200"/>
          <p14:tracePt t="47111" x="4540250" y="5784850"/>
          <p14:tracePt t="47308" x="4546600" y="5784850"/>
          <p14:tracePt t="47329" x="4552950" y="5784850"/>
          <p14:tracePt t="47349" x="4559300" y="5784850"/>
          <p14:tracePt t="47360" x="4584700" y="5784850"/>
          <p14:tracePt t="47381" x="4610100" y="5784850"/>
          <p14:tracePt t="47382" x="4622800" y="5784850"/>
          <p14:tracePt t="47395" x="4673600" y="5791200"/>
          <p14:tracePt t="47413" x="4699000" y="5797550"/>
          <p14:tracePt t="47429" x="4730750" y="5797550"/>
          <p14:tracePt t="47445" x="4743450" y="5803900"/>
          <p14:tracePt t="47463" x="4762500" y="5803900"/>
          <p14:tracePt t="51941" x="4768850" y="5803900"/>
          <p14:tracePt t="53020" x="4775200" y="5803900"/>
          <p14:tracePt t="53072" x="4781550" y="5803900"/>
          <p14:tracePt t="53093" x="4787900" y="5803900"/>
          <p14:tracePt t="53094" x="4794250" y="5803900"/>
          <p14:tracePt t="53134" x="4800600" y="5803900"/>
          <p14:tracePt t="53144" x="4806950" y="5803900"/>
          <p14:tracePt t="53160" x="4813300" y="5803900"/>
          <p14:tracePt t="53196" x="4819650" y="5803900"/>
          <p14:tracePt t="53206" x="4826000" y="5797550"/>
          <p14:tracePt t="53220" x="4832350" y="5797550"/>
          <p14:tracePt t="53227" x="4838700" y="5797550"/>
          <p14:tracePt t="53237" x="4851400" y="5797550"/>
          <p14:tracePt t="53244" x="4857750" y="5791200"/>
          <p14:tracePt t="53262" x="4864100" y="5784850"/>
          <p14:tracePt t="53279" x="4870450" y="5784850"/>
          <p14:tracePt t="53295" x="4876800" y="5778500"/>
          <p14:tracePt t="53313" x="4883150" y="5778500"/>
          <p14:tracePt t="53329" x="4895850" y="5778500"/>
          <p14:tracePt t="53346" x="4908550" y="5772150"/>
          <p14:tracePt t="53363" x="4914900" y="5765800"/>
          <p14:tracePt t="53379" x="4927600" y="5765800"/>
          <p14:tracePt t="53396" x="4940300" y="5765800"/>
          <p14:tracePt t="53412" x="4965700" y="5759450"/>
          <p14:tracePt t="53429" x="4997450" y="5746750"/>
          <p14:tracePt t="53445" x="5010150" y="5740400"/>
          <p14:tracePt t="53462" x="5035550" y="5727700"/>
          <p14:tracePt t="53479" x="5048250" y="5721350"/>
          <p14:tracePt t="53495" x="5054600" y="5721350"/>
          <p14:tracePt t="53512" x="5067300" y="5715000"/>
          <p14:tracePt t="53529" x="5073650" y="5708650"/>
          <p14:tracePt t="53545" x="5092700" y="5702300"/>
          <p14:tracePt t="53562" x="5099050" y="5695950"/>
          <p14:tracePt t="53579" x="5124450" y="5695950"/>
          <p14:tracePt t="53596" x="5149850" y="5695950"/>
          <p14:tracePt t="53612" x="5168900" y="5689600"/>
          <p14:tracePt t="53629" x="5207000" y="5689600"/>
          <p14:tracePt t="53645" x="5226050" y="5689600"/>
          <p14:tracePt t="53662" x="5276850" y="5689600"/>
          <p14:tracePt t="53679" x="5302250" y="5689600"/>
          <p14:tracePt t="53695" x="5334000" y="5689600"/>
          <p14:tracePt t="53713" x="5378450" y="5689600"/>
          <p14:tracePt t="53729" x="5391150" y="5689600"/>
          <p14:tracePt t="53745" x="5441950" y="5689600"/>
          <p14:tracePt t="53762" x="5461000" y="5689600"/>
          <p14:tracePt t="53779" x="5518150" y="5689600"/>
          <p14:tracePt t="53795" x="5556250" y="5689600"/>
          <p14:tracePt t="53812" x="5581650" y="5689600"/>
          <p14:tracePt t="53829" x="5619750" y="5689600"/>
          <p14:tracePt t="53846" x="5638800" y="5689600"/>
          <p14:tracePt t="53863" x="5683250" y="5689600"/>
          <p14:tracePt t="53879" x="5734050" y="5689600"/>
          <p14:tracePt t="53896" x="5759450" y="5683250"/>
          <p14:tracePt t="53912" x="5803900" y="5676900"/>
          <p14:tracePt t="53929" x="5822950" y="5676900"/>
          <p14:tracePt t="53945" x="5848350" y="5664200"/>
          <p14:tracePt t="53962" x="5861050" y="5657850"/>
          <p14:tracePt t="53979" x="5867400" y="5657850"/>
          <p14:tracePt t="53995" x="5880100" y="5657850"/>
          <p14:tracePt t="54012" x="5886450" y="5657850"/>
          <p14:tracePt t="54029" x="5892800" y="5657850"/>
          <p14:tracePt t="54045" x="5899150" y="5651500"/>
          <p14:tracePt t="54439" x="5892800" y="5651500"/>
          <p14:tracePt t="54460" x="5880100" y="5651500"/>
          <p14:tracePt t="54472" x="5861050" y="5651500"/>
          <p14:tracePt t="54481" x="5842000" y="5657850"/>
          <p14:tracePt t="54482" x="5822950" y="5657850"/>
          <p14:tracePt t="54496" x="5778500" y="5664200"/>
          <p14:tracePt t="54514" x="5759450" y="5664200"/>
          <p14:tracePt t="54530" x="5727700" y="5670550"/>
          <p14:tracePt t="54547" x="5715000" y="5676900"/>
          <p14:tracePt t="54563" x="5676900" y="5689600"/>
          <p14:tracePt t="54580" x="5645150" y="5702300"/>
          <p14:tracePt t="54596" x="5619750" y="5708650"/>
          <p14:tracePt t="54613" x="5581650" y="5721350"/>
          <p14:tracePt t="54630" x="5556250" y="5727700"/>
          <p14:tracePt t="54646" x="5524500" y="5746750"/>
          <p14:tracePt t="54664" x="5492750" y="5759450"/>
          <p14:tracePt t="54680" x="5473700" y="5765800"/>
          <p14:tracePt t="54696" x="5429250" y="5784850"/>
          <p14:tracePt t="54713" x="5403850" y="5791200"/>
          <p14:tracePt t="54730" x="5353050" y="5803900"/>
          <p14:tracePt t="54747" x="5308600" y="5816600"/>
          <p14:tracePt t="54763" x="5283200" y="5822950"/>
          <p14:tracePt t="54780" x="5238750" y="5835650"/>
          <p14:tracePt t="54796" x="5219700" y="5842000"/>
          <p14:tracePt t="54813" x="5181600" y="5848350"/>
          <p14:tracePt t="54829" x="5162550" y="5861050"/>
          <p14:tracePt t="54847" x="5143500" y="5867400"/>
          <p14:tracePt t="54863" x="5124450" y="5873750"/>
          <p14:tracePt t="54880" x="5111750" y="5880100"/>
          <p14:tracePt t="54896" x="5086350" y="5892800"/>
          <p14:tracePt t="54913" x="5067300" y="5899150"/>
          <p14:tracePt t="54930" x="5054600" y="5905500"/>
          <p14:tracePt t="54946" x="5041900" y="5905500"/>
          <p14:tracePt t="54963" x="5029200" y="5911850"/>
          <p14:tracePt t="54980" x="5022850" y="5911850"/>
          <p14:tracePt t="54996" x="5010150" y="5911850"/>
          <p14:tracePt t="55167" x="5022850" y="5911850"/>
          <p14:tracePt t="55177" x="5035550" y="5911850"/>
          <p14:tracePt t="55188" x="5060950" y="5911850"/>
          <p14:tracePt t="55196" x="5124450" y="5892800"/>
          <p14:tracePt t="55214" x="5219700" y="5867400"/>
          <p14:tracePt t="55230" x="5264150" y="5861050"/>
          <p14:tracePt t="55247" x="5334000" y="5835650"/>
          <p14:tracePt t="55263" x="5359400" y="5829300"/>
          <p14:tracePt t="55280" x="5422900" y="5803900"/>
          <p14:tracePt t="55296" x="5473700" y="5791200"/>
          <p14:tracePt t="55313" x="5499100" y="5784850"/>
          <p14:tracePt t="55330" x="5543550" y="5778500"/>
          <p14:tracePt t="55347" x="5568950" y="5772150"/>
          <p14:tracePt t="55363" x="5600700" y="5759450"/>
          <p14:tracePt t="55380" x="5632450" y="5746750"/>
          <p14:tracePt t="55397" x="5645150" y="5740400"/>
          <p14:tracePt t="55413" x="5664200" y="5727700"/>
          <p14:tracePt t="55430" x="5676900" y="5715000"/>
          <p14:tracePt t="55446" x="5702300" y="5702300"/>
          <p14:tracePt t="55463" x="5734050" y="5689600"/>
          <p14:tracePt t="55479" x="5753100" y="5683250"/>
          <p14:tracePt t="55497" x="5772150" y="5670550"/>
          <p14:tracePt t="55513" x="5784850" y="5664200"/>
          <p14:tracePt t="55530" x="5810250" y="5657850"/>
          <p14:tracePt t="55547" x="5822950" y="5638800"/>
          <p14:tracePt t="55563" x="5829300" y="5632450"/>
          <p14:tracePt t="55580" x="5835650" y="5626100"/>
          <p14:tracePt t="55747" x="5829300" y="5626100"/>
          <p14:tracePt t="55759" x="5822950" y="5626100"/>
          <p14:tracePt t="55764" x="5816600" y="5626100"/>
          <p14:tracePt t="55779" x="5797550" y="5626100"/>
          <p14:tracePt t="55780" x="5791200" y="5632450"/>
          <p14:tracePt t="55796" x="5753100" y="5651500"/>
          <p14:tracePt t="55814" x="5734050" y="5657850"/>
          <p14:tracePt t="55830" x="5702300" y="5676900"/>
          <p14:tracePt t="55847" x="5670550" y="5689600"/>
          <p14:tracePt t="55863" x="5651500" y="5695950"/>
          <p14:tracePt t="55881" x="5626100" y="5708650"/>
          <p14:tracePt t="55897" x="5607050" y="5715000"/>
          <p14:tracePt t="55913" x="5562600" y="5734050"/>
          <p14:tracePt t="55930" x="5524500" y="5746750"/>
          <p14:tracePt t="55946" x="5511800" y="5753100"/>
          <p14:tracePt t="55963" x="5480050" y="5765800"/>
          <p14:tracePt t="55980" x="5467350" y="5772150"/>
          <p14:tracePt t="55996" x="5441950" y="5778500"/>
          <p14:tracePt t="56013" x="5403850" y="5784850"/>
          <p14:tracePt t="56030" x="5384800" y="5791200"/>
          <p14:tracePt t="56046" x="5346700" y="5803900"/>
          <p14:tracePt t="56063" x="5321300" y="5810250"/>
          <p14:tracePt t="56080" x="5276850" y="5822950"/>
          <p14:tracePt t="56096" x="5245100" y="5829300"/>
          <p14:tracePt t="56114" x="5219700" y="5835650"/>
          <p14:tracePt t="56130" x="5187950" y="5848350"/>
          <p14:tracePt t="56146" x="5168900" y="5854700"/>
          <p14:tracePt t="56163" x="5124450" y="5867400"/>
          <p14:tracePt t="56179" x="5092700" y="5880100"/>
          <p14:tracePt t="56197" x="5080000" y="5880100"/>
          <p14:tracePt t="56214" x="5067300" y="5886450"/>
          <p14:tracePt t="56230" x="5060950" y="5892800"/>
          <p14:tracePt t="56246" x="5048250" y="5899150"/>
          <p14:tracePt t="56280" x="5041900" y="5899150"/>
          <p14:tracePt t="56281" x="5035550" y="5899150"/>
          <p14:tracePt t="56296" x="5029200" y="5899150"/>
          <p14:tracePt t="56454" x="5035550" y="5899150"/>
          <p14:tracePt t="56464" x="5048250" y="5899150"/>
          <p14:tracePt t="56474" x="5060950" y="5899150"/>
          <p14:tracePt t="56485" x="5080000" y="5892800"/>
          <p14:tracePt t="56497" x="5105400" y="5886450"/>
          <p14:tracePt t="56498" x="5143500" y="5873750"/>
          <p14:tracePt t="56513" x="5238750" y="5854700"/>
          <p14:tracePt t="56530" x="5283200" y="5835650"/>
          <p14:tracePt t="56546" x="5378450" y="5797550"/>
          <p14:tracePt t="56563" x="5480050" y="5772150"/>
          <p14:tracePt t="56580" x="5537200" y="5753100"/>
          <p14:tracePt t="56596" x="5638800" y="5734050"/>
          <p14:tracePt t="56613" x="5689600" y="5715000"/>
          <p14:tracePt t="56629" x="5778500" y="5695950"/>
          <p14:tracePt t="56646" x="5842000" y="5670550"/>
          <p14:tracePt t="56663" x="5861050" y="5664200"/>
          <p14:tracePt t="56679" x="5880100" y="5657850"/>
          <p14:tracePt t="56697" x="5892800" y="5651500"/>
          <p14:tracePt t="56713" x="5899150" y="5645150"/>
          <p14:tracePt t="56730" x="5905500" y="5638800"/>
          <p14:tracePt t="56746" x="5924550" y="5632450"/>
          <p14:tracePt t="56763" x="5937250" y="5619750"/>
          <p14:tracePt t="56779" x="5943600" y="5619750"/>
          <p14:tracePt t="57949" x="5930900" y="5619750"/>
          <p14:tracePt t="57969" x="5918200" y="5619750"/>
          <p14:tracePt t="57980" x="5905500" y="5619750"/>
          <p14:tracePt t="57996" x="5892800" y="5619750"/>
          <p14:tracePt t="57997" x="5854700" y="5626100"/>
          <p14:tracePt t="58013" x="5835650" y="5632450"/>
          <p14:tracePt t="58030" x="5791200" y="5645150"/>
          <p14:tracePt t="58046" x="5778500" y="5651500"/>
          <p14:tracePt t="58063" x="5734050" y="5664200"/>
          <p14:tracePt t="58080" x="5670550" y="5676900"/>
          <p14:tracePt t="58096" x="5638800" y="5683250"/>
          <p14:tracePt t="58113" x="5581650" y="5689600"/>
          <p14:tracePt t="58130" x="5543550" y="5695950"/>
          <p14:tracePt t="58146" x="5486400" y="5702300"/>
          <p14:tracePt t="58163" x="5422900" y="5721350"/>
          <p14:tracePt t="58179" x="5397500" y="5727700"/>
          <p14:tracePt t="58196" x="5346700" y="5740400"/>
          <p14:tracePt t="58213" x="5321300" y="5753100"/>
          <p14:tracePt t="58230" x="5270500" y="5765800"/>
          <p14:tracePt t="58247" x="5238750" y="5772150"/>
          <p14:tracePt t="58263" x="5226050" y="5778500"/>
          <p14:tracePt t="58280" x="5194300" y="5791200"/>
          <p14:tracePt t="58296" x="5181600" y="5797550"/>
          <p14:tracePt t="58313" x="5149850" y="5810250"/>
          <p14:tracePt t="58330" x="5111750" y="5822950"/>
          <p14:tracePt t="58347" x="5086350" y="5829300"/>
          <p14:tracePt t="58363" x="5048250" y="5842000"/>
          <p14:tracePt t="58380" x="5035550" y="5842000"/>
          <p14:tracePt t="58396" x="5003800" y="5854700"/>
          <p14:tracePt t="58413" x="4991100" y="5854700"/>
          <p14:tracePt t="58430" x="4984750" y="5861050"/>
          <p14:tracePt t="58446" x="4978400" y="5861050"/>
          <p14:tracePt t="58594" x="4984750" y="5861050"/>
          <p14:tracePt t="58605" x="4991100" y="5861050"/>
          <p14:tracePt t="58615" x="5003800" y="5861050"/>
          <p14:tracePt t="58616" x="5022850" y="5861050"/>
          <p14:tracePt t="58629" x="5073650" y="5848350"/>
          <p14:tracePt t="58646" x="5111750" y="5835650"/>
          <p14:tracePt t="58663" x="5168900" y="5822950"/>
          <p14:tracePt t="58680" x="5207000" y="5803900"/>
          <p14:tracePt t="58696" x="5276850" y="5784850"/>
          <p14:tracePt t="58713" x="5359400" y="5759450"/>
          <p14:tracePt t="58730" x="5397500" y="5746750"/>
          <p14:tracePt t="58746" x="5480050" y="5727700"/>
          <p14:tracePt t="58763" x="5505450" y="5721350"/>
          <p14:tracePt t="58779" x="5549900" y="5708650"/>
          <p14:tracePt t="58796" x="5581650" y="5695950"/>
          <p14:tracePt t="58813" x="5600700" y="5689600"/>
          <p14:tracePt t="58830" x="5632450" y="5683250"/>
          <p14:tracePt t="58846" x="5651500" y="5676900"/>
          <p14:tracePt t="58863" x="5695950" y="5664200"/>
          <p14:tracePt t="58880" x="5740400" y="5651500"/>
          <p14:tracePt t="58896" x="5759450" y="5645150"/>
          <p14:tracePt t="58913" x="5778500" y="5638800"/>
          <p14:tracePt t="58930" x="5784850" y="5638800"/>
          <p14:tracePt t="58946" x="5791200" y="5638800"/>
          <p14:tracePt t="58963" x="5791200" y="5632450"/>
          <p14:tracePt t="59153" x="5784850" y="5632450"/>
          <p14:tracePt t="59163" x="5765800" y="5632450"/>
          <p14:tracePt t="59174" x="5753100" y="5632450"/>
          <p14:tracePt t="59177" x="5727700" y="5632450"/>
          <p14:tracePt t="59196" x="5695950" y="5632450"/>
          <p14:tracePt t="59197" x="5670550" y="5632450"/>
          <p14:tracePt t="59213" x="5600700" y="5645150"/>
          <p14:tracePt t="59229" x="5556250" y="5657850"/>
          <p14:tracePt t="59248" x="5537200" y="5664200"/>
          <p14:tracePt t="59264" x="5518150" y="5670550"/>
          <p14:tracePt t="59278" x="5480050" y="5683250"/>
          <p14:tracePt t="59295" x="5429250" y="5702300"/>
          <p14:tracePt t="59313" x="5403850" y="5708650"/>
          <p14:tracePt t="59330" x="5353050" y="5721350"/>
          <p14:tracePt t="59346" x="5308600" y="5734050"/>
          <p14:tracePt t="59363" x="5289550" y="5740400"/>
          <p14:tracePt t="59380" x="5257800" y="5746750"/>
          <p14:tracePt t="59396" x="5238750" y="5753100"/>
          <p14:tracePt t="59413" x="5207000" y="5759450"/>
          <p14:tracePt t="59429" x="5181600" y="5765800"/>
          <p14:tracePt t="59447" x="5162550" y="5772150"/>
          <p14:tracePt t="59463" x="5124450" y="5784850"/>
          <p14:tracePt t="59480" x="5099050" y="5791200"/>
          <p14:tracePt t="59496" x="5073650" y="5803900"/>
          <p14:tracePt t="59513" x="5041900" y="5810250"/>
          <p14:tracePt t="59530" x="5035550" y="5816600"/>
          <p14:tracePt t="59546" x="5022850" y="5816600"/>
          <p14:tracePt t="59602" x="5016500" y="5816600"/>
          <p14:tracePt t="60061" x="5010150" y="5816600"/>
          <p14:tracePt t="60081" x="5003800" y="5816600"/>
          <p14:tracePt t="60103" x="4984750" y="5816600"/>
          <p14:tracePt t="60113" x="4965700" y="5822950"/>
          <p14:tracePt t="60123" x="4953000" y="5822950"/>
          <p14:tracePt t="60133" x="4914900" y="5822950"/>
          <p14:tracePt t="60146" x="4895850" y="5822950"/>
          <p14:tracePt t="60147" x="4857750" y="5829300"/>
          <p14:tracePt t="60163" x="4819650" y="5829300"/>
          <p14:tracePt t="60180" x="4787900" y="5829300"/>
          <p14:tracePt t="60400" x="4794250" y="5829300"/>
          <p14:tracePt t="60411" x="4800600" y="5829300"/>
          <p14:tracePt t="60422" x="4806950" y="5829300"/>
          <p14:tracePt t="60431" x="4826000" y="5829300"/>
          <p14:tracePt t="60446" x="4838700" y="5829300"/>
          <p14:tracePt t="60447" x="4876800" y="5829300"/>
          <p14:tracePt t="60463" x="4895850" y="5829300"/>
          <p14:tracePt t="60480" x="4933950" y="5816600"/>
          <p14:tracePt t="60496" x="4940300" y="5816600"/>
          <p14:tracePt t="60513" x="4965700" y="5803900"/>
          <p14:tracePt t="60530" x="4984750" y="5803900"/>
          <p14:tracePt t="60546" x="4997450" y="5803900"/>
          <p14:tracePt t="60563" x="5010150" y="5797550"/>
          <p14:tracePt t="60579" x="5022850" y="5797550"/>
          <p14:tracePt t="60596" x="5035550" y="5797550"/>
          <p14:tracePt t="60613" x="5048250" y="5797550"/>
          <p14:tracePt t="60629" x="5054600" y="5784850"/>
          <p14:tracePt t="60646" x="5067300" y="5778500"/>
          <p14:tracePt t="60663" x="5080000" y="5772150"/>
          <p14:tracePt t="60680" x="5099050" y="5765800"/>
          <p14:tracePt t="60696" x="5111750" y="5759450"/>
          <p14:tracePt t="60713" x="5137150" y="5746750"/>
          <p14:tracePt t="60730" x="5149850" y="5740400"/>
          <p14:tracePt t="60746" x="5162550" y="5740400"/>
          <p14:tracePt t="60763" x="5175250" y="5740400"/>
          <p14:tracePt t="60779" x="5187950" y="5734050"/>
          <p14:tracePt t="60796" x="5207000" y="5727700"/>
          <p14:tracePt t="60813" x="5226050" y="5721350"/>
          <p14:tracePt t="60830" x="5238750" y="5715000"/>
          <p14:tracePt t="60846" x="5257800" y="5708650"/>
          <p14:tracePt t="60880" x="5264150" y="5708650"/>
          <p14:tracePt t="60882" x="5270500" y="5708650"/>
          <p14:tracePt t="61665" x="5264150" y="5708650"/>
          <p14:tracePt t="61676" x="5251450" y="5708650"/>
          <p14:tracePt t="61686" x="5245100" y="5708650"/>
          <p14:tracePt t="61697" x="5226050" y="5715000"/>
          <p14:tracePt t="61713" x="5207000" y="5721350"/>
          <p14:tracePt t="61729" x="5168900" y="5740400"/>
          <p14:tracePt t="61730" x="5162550" y="5746750"/>
          <p14:tracePt t="61746" x="5143500" y="5759450"/>
          <p14:tracePt t="61763" x="5130800" y="5759450"/>
          <p14:tracePt t="61780" x="5124450" y="5759450"/>
          <p14:tracePt t="61796" x="5105400" y="5765800"/>
          <p14:tracePt t="61813" x="5092700" y="5772150"/>
          <p14:tracePt t="61830" x="5067300" y="5778500"/>
          <p14:tracePt t="61846" x="5054600" y="5784850"/>
          <p14:tracePt t="61863" x="5041900" y="5791200"/>
          <p14:tracePt t="61879" x="5035550" y="5791200"/>
          <p14:tracePt t="61896" x="5029200" y="5791200"/>
          <p14:tracePt t="61913" x="5022850" y="5797550"/>
          <p14:tracePt t="61967" x="5022850" y="5803900"/>
          <p14:tracePt t="61998" x="5016500" y="5810250"/>
          <p14:tracePt t="62009" x="5010150" y="5810250"/>
          <p14:tracePt t="62031" x="4997450" y="5810250"/>
          <p14:tracePt t="62031" x="4991100" y="5816600"/>
          <p14:tracePt t="63955" x="4984750" y="5797550"/>
          <p14:tracePt t="63972" x="4972050" y="5778500"/>
          <p14:tracePt t="63973" x="4940300" y="5753100"/>
          <p14:tracePt t="63980" x="4914900" y="5721350"/>
          <p14:tracePt t="63996" x="4838700" y="5632450"/>
          <p14:tracePt t="64014" x="4768850" y="5543550"/>
          <p14:tracePt t="64029" x="4737100" y="5505450"/>
          <p14:tracePt t="64046" x="4686300" y="5448300"/>
          <p14:tracePt t="64062" x="4673600" y="5422900"/>
          <p14:tracePt t="64079" x="4648200" y="5365750"/>
          <p14:tracePt t="64096" x="4635500" y="5334000"/>
          <p14:tracePt t="64113" x="4629150" y="5314950"/>
          <p14:tracePt t="64130" x="4616450" y="5283200"/>
          <p14:tracePt t="64146" x="4616450" y="5276850"/>
          <p14:tracePt t="64163" x="4610100" y="5251450"/>
          <p14:tracePt t="64179" x="4610100" y="5232400"/>
          <p14:tracePt t="64196" x="4603750" y="5213350"/>
          <p14:tracePt t="64213" x="4603750" y="5194300"/>
          <p14:tracePt t="64229" x="4603750" y="5181600"/>
          <p14:tracePt t="64246" x="4597400" y="5168900"/>
          <p14:tracePt t="64263" x="4597400" y="5156200"/>
          <p14:tracePt t="64299" x="4597400" y="5149850"/>
          <p14:tracePt t="64401" x="4597400" y="5143500"/>
          <p14:tracePt t="64432" x="4597400" y="5137150"/>
          <p14:tracePt t="64453" x="4597400" y="5130800"/>
          <p14:tracePt t="64463" x="4603750" y="5124450"/>
          <p14:tracePt t="64472" x="4603750" y="5118100"/>
          <p14:tracePt t="64479" x="4622800" y="5111750"/>
          <p14:tracePt t="64496" x="4641850" y="5111750"/>
          <p14:tracePt t="64513" x="4660900" y="5099050"/>
          <p14:tracePt t="64529" x="4673600" y="5099050"/>
          <p14:tracePt t="64529" x="4679950" y="5092700"/>
          <p14:tracePt t="64546" x="4686300" y="5092700"/>
          <p14:tracePt t="64563" x="4699000" y="5092700"/>
          <p14:tracePt t="64608" x="4705350" y="5086350"/>
          <p14:tracePt t="64622" x="4711700" y="5086350"/>
          <p14:tracePt t="64629" x="4718050" y="5086350"/>
          <p14:tracePt t="64646" x="4724400" y="5086350"/>
          <p14:tracePt t="64647" x="4737100" y="5080000"/>
          <p14:tracePt t="64663" x="4743450" y="5080000"/>
          <p14:tracePt t="64679" x="4756150" y="5073650"/>
          <p14:tracePt t="64723" x="4762500" y="5073650"/>
          <p14:tracePt t="64727" x="4768850" y="5073650"/>
          <p14:tracePt t="65081" x="4768850" y="5067300"/>
          <p14:tracePt t="65112" x="4775200" y="5060950"/>
          <p14:tracePt t="65133" x="4781550" y="5054600"/>
          <p14:tracePt t="65155" x="4787900" y="5048250"/>
          <p14:tracePt t="65164" x="4787900" y="5041900"/>
          <p14:tracePt t="65185" x="4787900" y="5035550"/>
          <p14:tracePt t="65190" x="4787900" y="5022850"/>
          <p14:tracePt t="65196" x="4794250" y="5022850"/>
          <p14:tracePt t="65213" x="4800600" y="5010150"/>
          <p14:tracePt t="65230" x="4806950" y="5003800"/>
          <p14:tracePt t="65246" x="4806950" y="4991100"/>
          <p14:tracePt t="65263" x="4813300" y="4984750"/>
          <p14:tracePt t="65280" x="4819650" y="4978400"/>
          <p14:tracePt t="65296" x="4826000" y="4972050"/>
          <p14:tracePt t="65313" x="4826000" y="4965700"/>
          <p14:tracePt t="65330" x="4832350" y="4965700"/>
          <p14:tracePt t="65347" x="4832350" y="4959350"/>
          <p14:tracePt t="65363" x="4838700" y="4953000"/>
          <p14:tracePt t="65379" x="4838700" y="4946650"/>
          <p14:tracePt t="65729" x="4838700" y="4953000"/>
          <p14:tracePt t="65749" x="4838700" y="4959350"/>
          <p14:tracePt t="65769" x="4838700" y="4965700"/>
          <p14:tracePt t="65780" x="4838700" y="4978400"/>
          <p14:tracePt t="65802" x="4838700" y="4984750"/>
          <p14:tracePt t="65812" x="4838700" y="4991100"/>
          <p14:tracePt t="65822" x="4838700" y="4997450"/>
          <p14:tracePt t="65843" x="4838700" y="5003800"/>
          <p14:tracePt t="65847" x="4838700" y="5010150"/>
          <p14:tracePt t="65874" x="4838700" y="5022850"/>
          <p14:tracePt t="65887" x="4838700" y="5029200"/>
          <p14:tracePt t="65905" x="4838700" y="5041900"/>
          <p14:tracePt t="65921" x="4838700" y="5054600"/>
          <p14:tracePt t="65922" x="4838700" y="5060950"/>
          <p14:tracePt t="65930" x="4838700" y="5073650"/>
          <p14:tracePt t="65946" x="4838700" y="5086350"/>
          <p14:tracePt t="65963" x="4838700" y="5105400"/>
          <p14:tracePt t="65999" x="4838700" y="5111750"/>
          <p14:tracePt t="67394" x="4851400" y="5105400"/>
          <p14:tracePt t="67403" x="4857750" y="5105400"/>
          <p14:tracePt t="67414" x="4864100" y="5105400"/>
          <p14:tracePt t="67416" x="4883150" y="5092700"/>
          <p14:tracePt t="67429" x="4921250" y="5073650"/>
          <p14:tracePt t="67446" x="4946650" y="5067300"/>
          <p14:tracePt t="67463" x="5003800" y="5054600"/>
          <p14:tracePt t="67479" x="5029200" y="5048250"/>
          <p14:tracePt t="67496" x="5080000" y="5048250"/>
          <p14:tracePt t="67513" x="5124450" y="5048250"/>
          <p14:tracePt t="67530" x="5143500" y="5048250"/>
          <p14:tracePt t="67546" x="5194300" y="5048250"/>
          <p14:tracePt t="67563" x="5219700" y="5048250"/>
          <p14:tracePt t="67579" x="5270500" y="5048250"/>
          <p14:tracePt t="67596" x="5308600" y="5048250"/>
          <p14:tracePt t="67613" x="5321300" y="5048250"/>
          <p14:tracePt t="67629" x="5334000" y="5048250"/>
          <p14:tracePt t="67765" x="5340350" y="5048250"/>
          <p14:tracePt t="67806" x="5346700" y="5048250"/>
          <p14:tracePt t="67839" x="5353050" y="5048250"/>
          <p14:tracePt t="67859" x="5359400" y="5048250"/>
          <p14:tracePt t="68207" x="5359400" y="5054600"/>
          <p14:tracePt t="68217" x="5359400" y="5060950"/>
          <p14:tracePt t="68229" x="5353050" y="5060950"/>
          <p14:tracePt t="68230" x="5346700" y="5067300"/>
          <p14:tracePt t="68246" x="5321300" y="5092700"/>
          <p14:tracePt t="68263" x="5295900" y="5118100"/>
          <p14:tracePt t="68279" x="5276850" y="5124450"/>
          <p14:tracePt t="68296" x="5245100" y="5156200"/>
          <p14:tracePt t="68313" x="5226050" y="5175250"/>
          <p14:tracePt t="68329" x="5168900" y="5213350"/>
          <p14:tracePt t="68347" x="5111750" y="5251450"/>
          <p14:tracePt t="68363" x="5086350" y="5270500"/>
          <p14:tracePt t="68380" x="5041900" y="5308600"/>
          <p14:tracePt t="68395" x="5022850" y="5327650"/>
          <p14:tracePt t="68412" x="4972050" y="5378450"/>
          <p14:tracePt t="68429" x="4914900" y="5429250"/>
          <p14:tracePt t="68446" x="4883150" y="5454650"/>
          <p14:tracePt t="68463" x="4838700" y="5505450"/>
          <p14:tracePt t="68479" x="4819650" y="5524500"/>
          <p14:tracePt t="68496" x="4781550" y="5556250"/>
          <p14:tracePt t="68513" x="4756150" y="5575300"/>
          <p14:tracePt t="68530" x="4743450" y="5594350"/>
          <p14:tracePt t="68546" x="4724400" y="5619750"/>
          <p14:tracePt t="68563" x="4711700" y="5632450"/>
          <p14:tracePt t="68563" x="4699000" y="5638800"/>
          <p14:tracePt t="68580" x="4692650" y="5651500"/>
          <p14:tracePt t="68596" x="4673600" y="5664200"/>
          <p14:tracePt t="68613" x="4667250" y="5670550"/>
          <p14:tracePt t="68629" x="4660900" y="5676900"/>
          <p14:tracePt t="68646" x="4660900" y="5683250"/>
          <p14:tracePt t="68663" x="4654550" y="5689600"/>
          <p14:tracePt t="68680" x="4654550" y="5702300"/>
          <p14:tracePt t="68696" x="4648200" y="5702300"/>
          <p14:tracePt t="68713" x="4641850" y="5721350"/>
          <p14:tracePt t="68730" x="4635500" y="5727700"/>
          <p14:tracePt t="68746" x="4629150" y="5746750"/>
          <p14:tracePt t="68763" x="4622800" y="5759450"/>
          <p14:tracePt t="68799" x="4616450" y="5765800"/>
          <p14:tracePt t="69013" x="4610100" y="5765800"/>
          <p14:tracePt t="69299" x="4603750" y="5772150"/>
          <p14:tracePt t="69309" x="4603750" y="5778500"/>
          <p14:tracePt t="69330" x="4603750" y="5784850"/>
          <p14:tracePt t="69338" x="4597400" y="5784850"/>
          <p14:tracePt t="69346" x="4597400" y="5797550"/>
          <p14:tracePt t="69382" x="4597400" y="5803900"/>
          <p14:tracePt t="69576" x="4597400" y="5797550"/>
          <p14:tracePt t="69586" x="4597400" y="5791200"/>
          <p14:tracePt t="69597" x="4591050" y="5791200"/>
          <p14:tracePt t="69599" x="4591050" y="5778500"/>
          <p14:tracePt t="69613" x="4578350" y="5759450"/>
          <p14:tracePt t="69630" x="4572000" y="5740400"/>
          <p14:tracePt t="69646" x="4565650" y="5715000"/>
          <p14:tracePt t="69663" x="4565650" y="5708650"/>
          <p14:tracePt t="69663" x="4559300" y="5695950"/>
          <p14:tracePt t="69680" x="4559300" y="5689600"/>
          <p14:tracePt t="69696" x="4559300" y="5676900"/>
          <p14:tracePt t="69713" x="4559300" y="5670550"/>
          <p14:tracePt t="69730" x="4552950" y="5651500"/>
          <p14:tracePt t="69746" x="4552950" y="5638800"/>
          <p14:tracePt t="69763" x="4552950" y="5626100"/>
          <p14:tracePt t="69779" x="4552950" y="5607050"/>
          <p14:tracePt t="69796" x="4552950" y="5594350"/>
          <p14:tracePt t="69813" x="4552950" y="5588000"/>
          <p14:tracePt t="69830" x="4552950" y="5581650"/>
          <p14:tracePt t="69846" x="4552950" y="5568950"/>
          <p14:tracePt t="69889" x="4552950" y="5562600"/>
          <p14:tracePt t="69900" x="4546600" y="5556250"/>
          <p14:tracePt t="69930" x="4546600" y="5549900"/>
          <p14:tracePt t="69942" x="4540250" y="5543550"/>
          <p14:tracePt t="70380" x="4546600" y="5543550"/>
          <p14:tracePt t="71163" x="4552950" y="5543550"/>
          <p14:tracePt t="71225" x="4559300" y="5543550"/>
          <p14:tracePt t="71238" x="4565650" y="5543550"/>
          <p14:tracePt t="71256" x="4572000" y="5543550"/>
          <p14:tracePt t="71287" x="4578350" y="5543550"/>
          <p14:tracePt t="71307" x="4584700" y="5549900"/>
          <p14:tracePt t="71329" x="4584700" y="5556250"/>
          <p14:tracePt t="71339" x="4584700" y="5568950"/>
          <p14:tracePt t="71359" x="4584700" y="5575300"/>
          <p14:tracePt t="71380" x="4584700" y="5581650"/>
          <p14:tracePt t="71412" x="4584700" y="5588000"/>
          <p14:tracePt t="71432" x="4584700" y="5594350"/>
          <p14:tracePt t="71453" x="4584700" y="5600700"/>
          <p14:tracePt t="71484" x="4578350" y="5600700"/>
          <p14:tracePt t="71495" x="4578350" y="5607050"/>
          <p14:tracePt t="71505" x="4572000" y="5613400"/>
          <p14:tracePt t="71513" x="4559300" y="5619750"/>
          <p14:tracePt t="71530" x="4559300" y="5626100"/>
          <p14:tracePt t="71546" x="4552950" y="5632450"/>
          <p14:tracePt t="73188" x="4559300" y="5632450"/>
          <p14:tracePt t="73206" x="4565650" y="5626100"/>
          <p14:tracePt t="73207" x="4572000" y="5626100"/>
          <p14:tracePt t="73214" x="4578350" y="5613400"/>
          <p14:tracePt t="73231" x="4584700" y="5607050"/>
          <p14:tracePt t="73247" x="4597400" y="5594350"/>
          <p14:tracePt t="73263" x="4610100" y="5581650"/>
          <p14:tracePt t="73263" x="4622800" y="5575300"/>
          <p14:tracePt t="73281" x="4629150" y="5562600"/>
          <p14:tracePt t="73297" x="4667250" y="5530850"/>
          <p14:tracePt t="73314" x="4692650" y="5518150"/>
          <p14:tracePt t="73331" x="4749800" y="5480050"/>
          <p14:tracePt t="73347" x="4787900" y="5467350"/>
          <p14:tracePt t="73364" x="4838700" y="5448300"/>
          <p14:tracePt t="73381" x="4902200" y="5435600"/>
          <p14:tracePt t="73397" x="4933950" y="5429250"/>
          <p14:tracePt t="73413" x="4997450" y="5416550"/>
          <p14:tracePt t="73431" x="5029200" y="5403850"/>
          <p14:tracePt t="73447" x="5099050" y="5397500"/>
          <p14:tracePt t="73463" x="5149850" y="5391150"/>
          <p14:tracePt t="73481" x="5168900" y="5384800"/>
          <p14:tracePt t="73497" x="5181600" y="5384800"/>
          <p14:tracePt t="73514" x="5187950" y="5384800"/>
          <p14:tracePt t="73531" x="5194300" y="5384800"/>
          <p14:tracePt t="73547" x="5213350" y="5384800"/>
          <p14:tracePt t="73564" x="5219700" y="5384800"/>
          <p14:tracePt t="73581" x="5245100" y="5384800"/>
          <p14:tracePt t="73597" x="5251450" y="5384800"/>
          <p14:tracePt t="74388" x="5257800" y="5384800"/>
          <p14:tracePt t="74430" x="5264150" y="5384800"/>
          <p14:tracePt t="74451" x="5270500" y="5384800"/>
          <p14:tracePt t="74464" x="5270500" y="5378450"/>
          <p14:tracePt t="74466" x="5276850" y="5372100"/>
          <p14:tracePt t="74482" x="5283200" y="5365750"/>
          <p14:tracePt t="74497" x="5295900" y="5353050"/>
          <p14:tracePt t="74513" x="5302250" y="5346700"/>
          <p14:tracePt t="74532" x="5321300" y="5340350"/>
          <p14:tracePt t="74548" x="5353050" y="5327650"/>
          <p14:tracePt t="74565" x="5359400" y="5321300"/>
          <p14:tracePt t="74582" x="5391150" y="5308600"/>
          <p14:tracePt t="74598" x="5410200" y="5295900"/>
          <p14:tracePt t="74614" x="5454650" y="5276850"/>
          <p14:tracePt t="74632" x="5499100" y="5257800"/>
          <p14:tracePt t="74648" x="5505450" y="5251450"/>
          <p14:tracePt t="74664" x="5537200" y="5245100"/>
          <p14:tracePt t="74682" x="5543550" y="5238750"/>
          <p14:tracePt t="74698" x="5543550" y="5232400"/>
          <p14:tracePt t="74714" x="5549900" y="5232400"/>
          <p14:tracePt t="74732" x="5549900" y="5226050"/>
          <p14:tracePt t="74748" x="5556250" y="5219700"/>
          <p14:tracePt t="74764" x="5556250" y="5213350"/>
          <p14:tracePt t="74782" x="5562600" y="5207000"/>
          <p14:tracePt t="74798" x="5575300" y="5200650"/>
          <p14:tracePt t="74815" x="5575300" y="5194300"/>
          <p14:tracePt t="74832" x="5588000" y="5187950"/>
          <p14:tracePt t="74849" x="5594350" y="5181600"/>
          <p14:tracePt t="74865" x="5594350" y="5175250"/>
          <p14:tracePt t="74882" x="5600700" y="5175250"/>
          <p14:tracePt t="74898" x="5600700" y="5168900"/>
          <p14:tracePt t="74915" x="5600700" y="5162550"/>
          <p14:tracePt t="74961" x="5600700" y="5156200"/>
          <p14:tracePt t="74973" x="5607050" y="5149850"/>
          <p14:tracePt t="74973" x="5607050" y="5143500"/>
          <p14:tracePt t="74982" x="5613400" y="5137150"/>
          <p14:tracePt t="74998" x="5619750" y="5118100"/>
          <p14:tracePt t="75015" x="5619750" y="5105400"/>
          <p14:tracePt t="75032" x="5626100" y="5080000"/>
          <p14:tracePt t="75048" x="5626100" y="5073650"/>
          <p14:tracePt t="75064" x="5632450" y="5048250"/>
          <p14:tracePt t="75082" x="5632450" y="5035550"/>
          <p14:tracePt t="75098" x="5632450" y="5029200"/>
          <p14:tracePt t="75114" x="5632450" y="5022850"/>
          <p14:tracePt t="75132" x="5632450" y="5010150"/>
          <p14:tracePt t="75180" x="5632450" y="5003800"/>
          <p14:tracePt t="75201" x="5632450" y="4997450"/>
          <p14:tracePt t="75221" x="5632450" y="4991100"/>
          <p14:tracePt t="75252" x="5632450" y="4984750"/>
          <p14:tracePt t="75263" x="5632450" y="4978400"/>
          <p14:tracePt t="75295" x="5632450" y="4972050"/>
          <p14:tracePt t="75305" x="5632450" y="4965700"/>
          <p14:tracePt t="75326" x="5632450" y="4959350"/>
          <p14:tracePt t="75357" x="5638800" y="4959350"/>
          <p14:tracePt t="75373" x="5638800" y="4953000"/>
          <p14:tracePt t="78501" x="5638800" y="4959350"/>
          <p14:tracePt t="78512" x="5638800" y="4965700"/>
          <p14:tracePt t="78529" x="5638800" y="4972050"/>
          <p14:tracePt t="78554" x="5632450" y="4978400"/>
          <p14:tracePt t="78564" x="5632450" y="4984750"/>
          <p14:tracePt t="78606" x="5626100" y="4991100"/>
          <p14:tracePt t="78616" x="5626100" y="4997450"/>
          <p14:tracePt t="78626" x="5619750" y="4997450"/>
          <p14:tracePt t="78637" x="5619750" y="5003800"/>
          <p14:tracePt t="78658" x="5613400" y="5003800"/>
          <p14:tracePt t="78669" x="5613400" y="5010150"/>
          <p14:tracePt t="78679" x="5613400" y="5022850"/>
          <p14:tracePt t="78700" x="5607050" y="5035550"/>
          <p14:tracePt t="78701" x="5600700" y="5048250"/>
          <p14:tracePt t="78714" x="5588000" y="5073650"/>
          <p14:tracePt t="78732" x="5581650" y="5092700"/>
          <p14:tracePt t="78748" x="5562600" y="5130800"/>
          <p14:tracePt t="78765" x="5549900" y="5149850"/>
          <p14:tracePt t="78782" x="5537200" y="5175250"/>
          <p14:tracePt t="78798" x="5524500" y="5207000"/>
          <p14:tracePt t="78815" x="5511800" y="5226050"/>
          <p14:tracePt t="78832" x="5499100" y="5264150"/>
          <p14:tracePt t="78848" x="5486400" y="5276850"/>
          <p14:tracePt t="78865" x="5473700" y="5308600"/>
          <p14:tracePt t="78881" x="5467350" y="5327650"/>
          <p14:tracePt t="78897" x="5454650" y="5346700"/>
          <p14:tracePt t="78913" x="5448300" y="5365750"/>
          <p14:tracePt t="78930" x="5441950" y="5365750"/>
          <p14:tracePt t="78947" x="5435600" y="5391150"/>
          <p14:tracePt t="78963" x="5429250" y="5397500"/>
          <p14:tracePt t="78980" x="5416550" y="5429250"/>
          <p14:tracePt t="78997" x="5397500" y="5461000"/>
          <p14:tracePt t="79013" x="5391150" y="5467350"/>
          <p14:tracePt t="79030" x="5378450" y="5492750"/>
          <p14:tracePt t="79047" x="5372100" y="5505450"/>
          <p14:tracePt t="79063" x="5359400" y="5518150"/>
          <p14:tracePt t="79080" x="5353050" y="5537200"/>
          <p14:tracePt t="79097" x="5346700" y="5537200"/>
          <p14:tracePt t="79113" x="5334000" y="5556250"/>
          <p14:tracePt t="79130" x="5321300" y="5562600"/>
          <p14:tracePt t="79147" x="5308600" y="5588000"/>
          <p14:tracePt t="79163" x="5289550" y="5600700"/>
          <p14:tracePt t="79180" x="5289550" y="5607050"/>
          <p14:tracePt t="79197" x="5276850" y="5619750"/>
          <p14:tracePt t="79213" x="5270500" y="5619750"/>
          <p14:tracePt t="79230" x="5270500" y="5632450"/>
          <p14:tracePt t="79247" x="5264150" y="5638800"/>
          <p14:tracePt t="79264" x="5257800" y="5645150"/>
          <p14:tracePt t="79280" x="5251450" y="5651500"/>
          <p14:tracePt t="79296" x="5245100" y="5657850"/>
          <p14:tracePt t="79313" x="5238750" y="5664200"/>
          <p14:tracePt t="79331" x="5219700" y="5670550"/>
          <p14:tracePt t="79348" x="5213350" y="5676900"/>
          <p14:tracePt t="79364" x="5200650" y="5683250"/>
          <p14:tracePt t="79382" x="5194300" y="5689600"/>
          <p14:tracePt t="79398" x="5181600" y="5695950"/>
          <p14:tracePt t="79414" x="5175250" y="5695950"/>
          <p14:tracePt t="79431" x="5175250" y="5702300"/>
          <p14:tracePt t="79448" x="5162550" y="5708650"/>
          <p14:tracePt t="79464" x="5156200" y="5708650"/>
          <p14:tracePt t="79481" x="5149850" y="5715000"/>
          <p14:tracePt t="79498" x="5137150" y="5727700"/>
          <p14:tracePt t="79514" x="5130800" y="5727700"/>
          <p14:tracePt t="79532" x="5118100" y="5734050"/>
          <p14:tracePt t="79548" x="5111750" y="5740400"/>
          <p14:tracePt t="79565" x="5105400" y="5746750"/>
          <p14:tracePt t="79581" x="5099050" y="5753100"/>
          <p14:tracePt t="79598" x="5099050" y="5759450"/>
          <p14:tracePt t="79614" x="5086350" y="5765800"/>
          <p14:tracePt t="79631" x="5080000" y="5765800"/>
          <p14:tracePt t="79648" x="5060950" y="5772150"/>
          <p14:tracePt t="79664" x="5048250" y="5778500"/>
          <p14:tracePt t="79682" x="5035550" y="5778500"/>
          <p14:tracePt t="79698" x="5029200" y="5784850"/>
          <p14:tracePt t="79714" x="5022850" y="5784850"/>
          <p14:tracePt t="79732" x="5010150" y="5784850"/>
          <p14:tracePt t="79748" x="4997450" y="5784850"/>
          <p14:tracePt t="79765" x="4997450" y="5791200"/>
          <p14:tracePt t="79781" x="4984750" y="5797550"/>
          <p14:tracePt t="79817" x="4984750" y="5803900"/>
          <p14:tracePt t="79848" x="4978400" y="5803900"/>
          <p14:tracePt t="79929" x="4972050" y="5803900"/>
          <p14:tracePt t="79971" x="4965700" y="5803900"/>
          <p14:tracePt t="80205" x="4972050" y="5803900"/>
          <p14:tracePt t="80226" x="4978400" y="5803900"/>
          <p14:tracePt t="80247" x="4984750" y="5803900"/>
          <p14:tracePt t="80258" x="4991100" y="5803900"/>
          <p14:tracePt t="80278" x="4997450" y="5803900"/>
          <p14:tracePt t="80288" x="5003800" y="5803900"/>
          <p14:tracePt t="80299" x="5010150" y="5803900"/>
          <p14:tracePt t="80300" x="5010150" y="5797550"/>
          <p14:tracePt t="80314" x="5029200" y="5791200"/>
          <p14:tracePt t="80331" x="5035550" y="5791200"/>
          <p14:tracePt t="80348" x="5060950" y="5778500"/>
          <p14:tracePt t="80364" x="5080000" y="5772150"/>
          <p14:tracePt t="80382" x="5092700" y="5765800"/>
          <p14:tracePt t="80398" x="5099050" y="5759450"/>
          <p14:tracePt t="80415" x="5111750" y="5759450"/>
          <p14:tracePt t="80432" x="5118100" y="5753100"/>
          <p14:tracePt t="80448" x="5124450" y="5753100"/>
          <p14:tracePt t="80464" x="5137150" y="5746750"/>
          <p14:tracePt t="80482" x="5143500" y="5740400"/>
          <p14:tracePt t="80498" x="5149850" y="5740400"/>
          <p14:tracePt t="80514" x="5162550" y="5734050"/>
          <p14:tracePt t="80532" x="5175250" y="5721350"/>
          <p14:tracePt t="80569" x="5181600" y="5721350"/>
          <p14:tracePt t="80569" x="5187950" y="5715000"/>
          <p14:tracePt t="80600" x="5194300" y="5708650"/>
          <p14:tracePt t="80614" x="5200650" y="5708650"/>
          <p14:tracePt t="80621" x="5207000" y="5708650"/>
          <p14:tracePt t="80634" x="5213350" y="5702300"/>
          <p14:tracePt t="80648" x="5226050" y="5702300"/>
          <p14:tracePt t="80684" x="5226050" y="5695950"/>
          <p14:tracePt t="80765" x="5226050" y="5689600"/>
          <p14:tracePt t="81275" x="5213350" y="5695950"/>
          <p14:tracePt t="81285" x="5187950" y="5702300"/>
          <p14:tracePt t="81296" x="5162550" y="5715000"/>
          <p14:tracePt t="81306" x="5124450" y="5721350"/>
          <p14:tracePt t="81323" x="5080000" y="5740400"/>
          <p14:tracePt t="81332" x="5029200" y="5753100"/>
          <p14:tracePt t="81333" x="4927600" y="5778500"/>
          <p14:tracePt t="81348" x="4883150" y="5791200"/>
          <p14:tracePt t="81365" x="4794250" y="5803900"/>
          <p14:tracePt t="81381" x="4749800" y="5810250"/>
          <p14:tracePt t="81398" x="4667250" y="5810250"/>
          <p14:tracePt t="81415" x="4591050" y="5810250"/>
          <p14:tracePt t="81431" x="4546600" y="5810250"/>
          <p14:tracePt t="81448" x="4470400" y="5810250"/>
          <p14:tracePt t="81464" x="4445000" y="5810250"/>
          <p14:tracePt t="81481" x="4406900" y="5810250"/>
          <p14:tracePt t="81498" x="4381500" y="5810250"/>
          <p14:tracePt t="81575" x="4375150" y="5810250"/>
          <p14:tracePt t="81586" x="4368800" y="5810250"/>
          <p14:tracePt t="81607" x="4362450" y="5810250"/>
          <p14:tracePt t="81679" x="4362450" y="5803900"/>
          <p14:tracePt t="81699" x="4362450" y="5797550"/>
          <p14:tracePt t="81712" x="4362450" y="5791200"/>
          <p14:tracePt t="81713" x="4362450" y="5784850"/>
          <p14:tracePt t="81732" x="4362450" y="5778500"/>
          <p14:tracePt t="81742" x="4362450" y="5765800"/>
          <p14:tracePt t="81748" x="4381500" y="5759450"/>
          <p14:tracePt t="81765" x="4381500" y="5753100"/>
          <p14:tracePt t="81781" x="4413250" y="5734050"/>
          <p14:tracePt t="81798" x="4425950" y="5727700"/>
          <p14:tracePt t="81814" x="4457700" y="5715000"/>
          <p14:tracePt t="81832" x="4502150" y="5695950"/>
          <p14:tracePt t="81848" x="4521200" y="5689600"/>
          <p14:tracePt t="81864" x="4559300" y="5670550"/>
          <p14:tracePt t="81881" x="4565650" y="5664200"/>
          <p14:tracePt t="81898" x="4578350" y="5657850"/>
          <p14:tracePt t="81915" x="4584700" y="5657850"/>
          <p14:tracePt t="81952" x="4584700" y="5651500"/>
          <p14:tracePt t="81982" x="4591050" y="5651500"/>
          <p14:tracePt t="81992" x="4591050" y="5645150"/>
          <p14:tracePt t="82014" x="4597400" y="5645150"/>
          <p14:tracePt t="82044" x="4597400" y="5638800"/>
          <p14:tracePt t="82066" x="4603750" y="5638800"/>
          <p14:tracePt t="82087" x="4610100" y="5632450"/>
          <p14:tracePt t="82230" x="4616450" y="5632450"/>
          <p14:tracePt t="82324" x="4616450" y="5638800"/>
          <p14:tracePt t="82344" x="4610100" y="5645150"/>
          <p14:tracePt t="82355" x="4603750" y="5651500"/>
          <p14:tracePt t="82366" x="4597400" y="5651500"/>
          <p14:tracePt t="82366" x="4584700" y="5651500"/>
          <p14:tracePt t="82381" x="4572000" y="5664200"/>
          <p14:tracePt t="82398" x="4559300" y="5670550"/>
          <p14:tracePt t="82414" x="4552950" y="5676900"/>
          <p14:tracePt t="82431" x="4546600" y="5683250"/>
          <p14:tracePt t="82448" x="4533900" y="5689600"/>
          <p14:tracePt t="82464" x="4527550" y="5702300"/>
          <p14:tracePt t="82482" x="4514850" y="5708650"/>
          <p14:tracePt t="82498" x="4489450" y="5715000"/>
          <p14:tracePt t="82514" x="4470400" y="5721350"/>
          <p14:tracePt t="82531" x="4445000" y="5727700"/>
          <p14:tracePt t="82548" x="4406900" y="5734050"/>
          <p14:tracePt t="82564" x="4394200" y="5740400"/>
          <p14:tracePt t="82581" x="4368800" y="5753100"/>
          <p14:tracePt t="82598" x="4356100" y="5753100"/>
          <p14:tracePt t="82614" x="4330700" y="5765800"/>
          <p14:tracePt t="82631" x="4298950" y="5772150"/>
          <p14:tracePt t="82647" x="4286250" y="5778500"/>
          <p14:tracePt t="82665" x="4267200" y="5778500"/>
          <p14:tracePt t="82681" x="4254500" y="5784850"/>
          <p14:tracePt t="82698" x="4235450" y="5791200"/>
          <p14:tracePt t="82715" x="4222750" y="5797550"/>
          <p14:tracePt t="82731" x="4210050" y="5803900"/>
          <p14:tracePt t="82748" x="4184650" y="5810250"/>
          <p14:tracePt t="82764" x="4178300" y="5816600"/>
          <p14:tracePt t="82782" x="4146550" y="5822950"/>
          <p14:tracePt t="82798" x="4114800" y="5829300"/>
          <p14:tracePt t="82814" x="4102100" y="5835650"/>
          <p14:tracePt t="82832" x="4076700" y="5848350"/>
          <p14:tracePt t="82848" x="4070350" y="5854700"/>
          <p14:tracePt t="82865" x="4044950" y="5861050"/>
          <p14:tracePt t="82881" x="4032250" y="5861050"/>
          <p14:tracePt t="82881" x="4025900" y="5867400"/>
          <p14:tracePt t="82898" x="4013200" y="5867400"/>
          <p14:tracePt t="82914" x="3987800" y="5873750"/>
          <p14:tracePt t="82931" x="3975100" y="5873750"/>
          <p14:tracePt t="82948" x="3956050" y="5880100"/>
          <p14:tracePt t="82964" x="3949700" y="5886450"/>
          <p14:tracePt t="83246" x="3949700" y="5880100"/>
          <p14:tracePt t="83256" x="3956050" y="5880100"/>
          <p14:tracePt t="83267" x="3962400" y="5880100"/>
          <p14:tracePt t="83281" x="3968750" y="5873750"/>
          <p14:tracePt t="83283" x="3975100" y="5873750"/>
          <p14:tracePt t="83298" x="3987800" y="5867400"/>
          <p14:tracePt t="83314" x="3987800" y="5848350"/>
          <p14:tracePt t="83331" x="3994150" y="5842000"/>
          <p14:tracePt t="83347" x="4000500" y="5829300"/>
          <p14:tracePt t="83365" x="4006850" y="5822950"/>
          <p14:tracePt t="83381" x="4025900" y="5803900"/>
          <p14:tracePt t="83398" x="4057650" y="5784850"/>
          <p14:tracePt t="83414" x="4076700" y="5778500"/>
          <p14:tracePt t="83432" x="4102100" y="5765800"/>
          <p14:tracePt t="83448" x="4121150" y="5759450"/>
          <p14:tracePt t="83464" x="4146550" y="5759450"/>
          <p14:tracePt t="83482" x="4171950" y="5746750"/>
          <p14:tracePt t="83498" x="4184650" y="5734050"/>
          <p14:tracePt t="83514" x="4197350" y="5721350"/>
          <p14:tracePt t="83531" x="4203700" y="5721350"/>
          <p14:tracePt t="83548" x="4210050" y="5708650"/>
          <p14:tracePt t="83564" x="4216400" y="5708650"/>
          <p14:tracePt t="83601" x="4222750" y="5708650"/>
          <p14:tracePt t="83613" x="4229100" y="5708650"/>
          <p14:tracePt t="83613" x="4241800" y="5708650"/>
          <p14:tracePt t="83630" x="4267200" y="5702300"/>
          <p14:tracePt t="83648" x="4305300" y="5695950"/>
          <p14:tracePt t="83665" x="4324350" y="5695950"/>
          <p14:tracePt t="83681" x="4343400" y="5689600"/>
          <p14:tracePt t="83698" x="4349750" y="5689600"/>
          <p14:tracePt t="84571" x="4356100" y="5683250"/>
          <p14:tracePt t="84592" x="4368800" y="5676900"/>
          <p14:tracePt t="84602" x="4381500" y="5676900"/>
          <p14:tracePt t="84612" x="4413250" y="5670550"/>
          <p14:tracePt t="84612" x="4445000" y="5670550"/>
          <p14:tracePt t="84633" x="4489450" y="5664200"/>
          <p14:tracePt t="84643" x="4559300" y="5664200"/>
          <p14:tracePt t="84648" x="4673600" y="5664200"/>
          <p14:tracePt t="84665" x="4743450" y="5664200"/>
          <p14:tracePt t="84681" x="4851400" y="5664200"/>
          <p14:tracePt t="84698" x="4902200" y="5664200"/>
          <p14:tracePt t="84714" x="5003800" y="5664200"/>
          <p14:tracePt t="84731" x="5111750" y="5664200"/>
          <p14:tracePt t="84748" x="5156200" y="5664200"/>
          <p14:tracePt t="84764" x="5257800" y="5664200"/>
          <p14:tracePt t="84782" x="5302250" y="5664200"/>
          <p14:tracePt t="84798" x="5365750" y="5664200"/>
          <p14:tracePt t="84814" x="5416550" y="5664200"/>
          <p14:tracePt t="84831" x="5441950" y="5664200"/>
          <p14:tracePt t="84849" x="5486400" y="5664200"/>
          <p14:tracePt t="84864" x="5499100" y="5664200"/>
          <p14:tracePt t="84881" x="5549900" y="5664200"/>
          <p14:tracePt t="84898" x="5575300" y="5664200"/>
          <p14:tracePt t="84914" x="5626100" y="5670550"/>
          <p14:tracePt t="84931" x="5670550" y="5676900"/>
          <p14:tracePt t="84947" x="5695950" y="5683250"/>
          <p14:tracePt t="84964" x="5734050" y="5695950"/>
          <p14:tracePt t="84981" x="5740400" y="5695950"/>
          <p14:tracePt t="84998" x="5740400" y="5702300"/>
          <p14:tracePt t="85014" x="5746750" y="5702300"/>
          <p14:tracePt t="85031" x="5746750" y="5708650"/>
          <p14:tracePt t="85048" x="5746750" y="5721350"/>
          <p14:tracePt t="85064" x="5746750" y="5734050"/>
          <p14:tracePt t="85081" x="5740400" y="5765800"/>
          <p14:tracePt t="85097" x="5721350" y="5784850"/>
          <p14:tracePt t="85114" x="5715000" y="5797550"/>
          <p14:tracePt t="85131" x="5676900" y="5822950"/>
          <p14:tracePt t="85148" x="5657850" y="5835650"/>
          <p14:tracePt t="85164" x="5626100" y="5848350"/>
          <p14:tracePt t="85181" x="5575300" y="5861050"/>
          <p14:tracePt t="85198" x="5549900" y="5861050"/>
          <p14:tracePt t="85214" x="5499100" y="5861050"/>
          <p14:tracePt t="85232" x="5480050" y="5861050"/>
          <p14:tracePt t="85247" x="5435600" y="5861050"/>
          <p14:tracePt t="85264" x="5410200" y="5854700"/>
          <p14:tracePt t="85282" x="5403850" y="5848350"/>
          <p14:tracePt t="85298" x="5397500" y="5835650"/>
          <p14:tracePt t="85383" x="5397500" y="5829300"/>
          <p14:tracePt t="86228" x="5391150" y="5829300"/>
          <p14:tracePt t="86259" x="5378450" y="5829300"/>
          <p14:tracePt t="86266" x="5365750" y="5829300"/>
          <p14:tracePt t="86281" x="5353050" y="5829300"/>
          <p14:tracePt t="86282" x="5327650" y="5829300"/>
          <p14:tracePt t="86297" x="5276850" y="5829300"/>
          <p14:tracePt t="86315" x="5245100" y="5829300"/>
          <p14:tracePt t="86332" x="5168900" y="5829300"/>
          <p14:tracePt t="86348" x="5092700" y="5829300"/>
          <p14:tracePt t="86364" x="5048250" y="5829300"/>
          <p14:tracePt t="86381" x="4933950" y="5829300"/>
          <p14:tracePt t="86398" x="4883150" y="5829300"/>
          <p14:tracePt t="86414" x="4749800" y="5829300"/>
          <p14:tracePt t="86432" x="4629150" y="5829300"/>
          <p14:tracePt t="86448" x="4584700" y="5829300"/>
          <p14:tracePt t="86464" x="4521200" y="5829300"/>
          <p14:tracePt t="86481" x="4502150" y="5829300"/>
          <p14:tracePt t="86498" x="4476750" y="5835650"/>
          <p14:tracePt t="86514" x="4470400" y="5842000"/>
          <p14:tracePt t="86531" x="4464050" y="5842000"/>
          <p14:tracePt t="86547" x="4464050" y="5848350"/>
          <p14:tracePt t="86797" x="4470400" y="5848350"/>
          <p14:tracePt t="86817" x="4470400" y="5835650"/>
          <p14:tracePt t="86828" x="4470400" y="5822950"/>
          <p14:tracePt t="86839" x="4476750" y="5816600"/>
          <p14:tracePt t="86849" x="4483100" y="5803900"/>
          <p14:tracePt t="86859" x="4483100" y="5791200"/>
          <p14:tracePt t="86869" x="4489450" y="5784850"/>
          <p14:tracePt t="86880" x="4495800" y="5753100"/>
          <p14:tracePt t="86896" x="4502150" y="5727700"/>
          <p14:tracePt t="86913" x="4502150" y="5715000"/>
          <p14:tracePt t="86930" x="4502150" y="5702300"/>
          <p14:tracePt t="86946" x="4502150" y="5683250"/>
          <p14:tracePt t="87248" x="4495800" y="5683250"/>
          <p14:tracePt t="87279" x="4489450" y="5683250"/>
          <p14:tracePt t="87290" x="4483100" y="5683250"/>
          <p14:tracePt t="87300" x="4476750" y="5683250"/>
          <p14:tracePt t="87307" x="4470400" y="5683250"/>
          <p14:tracePt t="87314" x="4457700" y="5683250"/>
          <p14:tracePt t="87331" x="4445000" y="5683250"/>
          <p14:tracePt t="87348" x="4438650" y="5689600"/>
          <p14:tracePt t="87364" x="4425950" y="5689600"/>
          <p14:tracePt t="87382" x="4413250" y="5689600"/>
          <p14:tracePt t="87398" x="4400550" y="5689600"/>
          <p14:tracePt t="87414" x="4375150" y="5689600"/>
          <p14:tracePt t="87431" x="4337050" y="5689600"/>
          <p14:tracePt t="87447" x="4324350" y="5689600"/>
          <p14:tracePt t="87464" x="4286250" y="5695950"/>
          <p14:tracePt t="87481" x="4260850" y="5695950"/>
          <p14:tracePt t="87498" x="4229100" y="5708650"/>
          <p14:tracePt t="87514" x="4184650" y="5715000"/>
          <p14:tracePt t="87531" x="4165600" y="5721350"/>
          <p14:tracePt t="87548" x="4127500" y="5727700"/>
          <p14:tracePt t="87564" x="4121150" y="5734050"/>
          <p14:tracePt t="87581" x="4095750" y="5740400"/>
          <p14:tracePt t="87597" x="4083050" y="5746750"/>
          <p14:tracePt t="87615" x="4076700" y="5753100"/>
          <p14:tracePt t="87631" x="4057650" y="5753100"/>
          <p14:tracePt t="87648" x="4044950" y="5759450"/>
          <p14:tracePt t="87663" x="4019550" y="5765800"/>
          <p14:tracePt t="87680" x="3987800" y="5778500"/>
          <p14:tracePt t="87698" x="3981450" y="5778500"/>
          <p14:tracePt t="87714" x="3956050" y="5791200"/>
          <p14:tracePt t="87731" x="3937000" y="5797550"/>
          <p14:tracePt t="87747" x="3924300" y="5803900"/>
          <p14:tracePt t="87764" x="3911600" y="5816600"/>
          <p14:tracePt t="87781" x="3905250" y="5816600"/>
          <p14:tracePt t="87798" x="3892550" y="5822950"/>
          <p14:tracePt t="87925" x="3898900" y="5816600"/>
          <p14:tracePt t="87935" x="3905250" y="5810250"/>
          <p14:tracePt t="87946" x="3924300" y="5797550"/>
          <p14:tracePt t="87964" x="3949700" y="5784850"/>
          <p14:tracePt t="87965" x="4025900" y="5759450"/>
          <p14:tracePt t="87981" x="4070350" y="5753100"/>
          <p14:tracePt t="87981" x="4121150" y="5734050"/>
          <p14:tracePt t="87998" x="4152900" y="5727700"/>
          <p14:tracePt t="88014" x="4222750" y="5708650"/>
          <p14:tracePt t="88031" x="4248150" y="5702300"/>
          <p14:tracePt t="88048" x="4286250" y="5689600"/>
          <p14:tracePt t="88064" x="4318000" y="5670550"/>
          <p14:tracePt t="88081" x="4330700" y="5664200"/>
          <p14:tracePt t="88097" x="4368800" y="5645150"/>
          <p14:tracePt t="88114" x="4387850" y="5638800"/>
          <p14:tracePt t="88131" x="4406900" y="5632450"/>
          <p14:tracePt t="88428" x="4400550" y="5632450"/>
          <p14:tracePt t="88441" x="4394200" y="5632450"/>
          <p14:tracePt t="88460" x="4387850" y="5632450"/>
          <p14:tracePt t="88470" x="4375150" y="5638800"/>
          <p14:tracePt t="88480" x="4368800" y="5645150"/>
          <p14:tracePt t="88497" x="4356100" y="5651500"/>
          <p14:tracePt t="88498" x="4343400" y="5657850"/>
          <p14:tracePt t="88514" x="4324350" y="5664200"/>
          <p14:tracePt t="88532" x="4298950" y="5676900"/>
          <p14:tracePt t="88547" x="4279900" y="5689600"/>
          <p14:tracePt t="88564" x="4267200" y="5695950"/>
          <p14:tracePt t="88581" x="4248150" y="5702300"/>
          <p14:tracePt t="88597" x="4235450" y="5708650"/>
          <p14:tracePt t="88614" x="4216400" y="5721350"/>
          <p14:tracePt t="88631" x="4203700" y="5727700"/>
          <p14:tracePt t="88648" x="4191000" y="5734050"/>
          <p14:tracePt t="88664" x="4184650" y="5746750"/>
          <p14:tracePt t="88680" x="4171950" y="5746750"/>
          <p14:tracePt t="88696" x="4159250" y="5753100"/>
          <p14:tracePt t="88714" x="4152900" y="5759450"/>
          <p14:tracePt t="88732" x="4146550" y="5765800"/>
          <p14:tracePt t="88746" x="4133850" y="5765800"/>
          <p14:tracePt t="88763" x="4127500" y="5778500"/>
          <p14:tracePt t="88782" x="4108450" y="5784850"/>
          <p14:tracePt t="88797" x="4108450" y="5791200"/>
          <p14:tracePt t="88813" x="4089400" y="5803900"/>
          <p14:tracePt t="88830" x="4083050" y="5803900"/>
          <p14:tracePt t="88918" x="4076700" y="5803900"/>
          <p14:tracePt t="88949" x="4070350" y="5803900"/>
          <p14:tracePt t="88960" x="4070350" y="5810250"/>
          <p14:tracePt t="88970" x="4064000" y="5810250"/>
          <p14:tracePt t="88980" x="4051300" y="5810250"/>
          <p14:tracePt t="88997" x="4051300" y="5816600"/>
          <p14:tracePt t="88998" x="4038600" y="5822950"/>
          <p14:tracePt t="89014" x="4032250" y="5822950"/>
          <p14:tracePt t="89031" x="4025900" y="5822950"/>
          <p14:tracePt t="89047" x="4019550" y="5822950"/>
          <p14:tracePt t="89238" x="4025900" y="5822950"/>
          <p14:tracePt t="89247" x="4038600" y="5822950"/>
          <p14:tracePt t="89255" x="4057650" y="5816600"/>
          <p14:tracePt t="89264" x="4121150" y="5803900"/>
          <p14:tracePt t="89281" x="4140200" y="5797550"/>
          <p14:tracePt t="89299" x="4222750" y="5772150"/>
          <p14:tracePt t="89315" x="4279900" y="5753100"/>
          <p14:tracePt t="89332" x="4305300" y="5746750"/>
          <p14:tracePt t="89349" x="4337050" y="5727700"/>
          <p14:tracePt t="89366" x="4356100" y="5715000"/>
          <p14:tracePt t="89383" x="4387850" y="5702300"/>
          <p14:tracePt t="89399" x="4413250" y="5689600"/>
          <p14:tracePt t="89415" x="4432300" y="5676900"/>
          <p14:tracePt t="89432" x="4457700" y="5664200"/>
          <p14:tracePt t="89449" x="4457700" y="5657850"/>
          <p14:tracePt t="89465" x="4476750" y="5657850"/>
          <p14:tracePt t="89482" x="4489450" y="5651500"/>
          <p14:tracePt t="89499" x="4495800" y="5645150"/>
          <p14:tracePt t="89515" x="4508500" y="5638800"/>
          <p14:tracePt t="89532" x="4514850" y="5638800"/>
          <p14:tracePt t="89713" x="4508500" y="5638800"/>
          <p14:tracePt t="89724" x="4508500" y="5645150"/>
          <p14:tracePt t="89734" x="4502150" y="5645150"/>
          <p14:tracePt t="89748" x="4495800" y="5651500"/>
          <p14:tracePt t="89751" x="4489450" y="5651500"/>
          <p14:tracePt t="89765" x="4483100" y="5651500"/>
          <p14:tracePt t="89782" x="4476750" y="5657850"/>
          <p14:tracePt t="89799" x="4470400" y="5664200"/>
          <p14:tracePt t="89815" x="4457700" y="5664200"/>
          <p14:tracePt t="89832" x="4445000" y="5670550"/>
          <p14:tracePt t="89850" x="4438650" y="5676900"/>
          <p14:tracePt t="89865" x="4419600" y="5683250"/>
          <p14:tracePt t="89883" x="4406900" y="5689600"/>
          <p14:tracePt t="89899" x="4381500" y="5695950"/>
          <p14:tracePt t="89916" x="4368800" y="5695950"/>
          <p14:tracePt t="89932" x="4324350" y="5708650"/>
          <p14:tracePt t="89948" x="4286250" y="5721350"/>
          <p14:tracePt t="89965" x="4267200" y="5727700"/>
          <p14:tracePt t="89982" x="4229100" y="5734050"/>
          <p14:tracePt t="89998" x="4210050" y="5746750"/>
          <p14:tracePt t="90015" x="4184650" y="5759450"/>
          <p14:tracePt t="90032" x="4159250" y="5772150"/>
          <p14:tracePt t="90049" x="4152900" y="5772150"/>
          <p14:tracePt t="90065" x="4121150" y="5778500"/>
          <p14:tracePt t="90082" x="4108450" y="5778500"/>
          <p14:tracePt t="90099" x="4089400" y="5784850"/>
          <p14:tracePt t="90115" x="4070350" y="5791200"/>
          <p14:tracePt t="90132" x="4064000" y="5797550"/>
          <p14:tracePt t="90149" x="4057650" y="5803900"/>
          <p14:tracePt t="90591" x="4070350" y="5803900"/>
          <p14:tracePt t="90601" x="4089400" y="5803900"/>
          <p14:tracePt t="90611" x="4108450" y="5803900"/>
          <p14:tracePt t="90622" x="4133850" y="5803900"/>
          <p14:tracePt t="90632" x="4159250" y="5797550"/>
          <p14:tracePt t="90648" x="4171950" y="5797550"/>
          <p14:tracePt t="90649" x="4222750" y="5784850"/>
          <p14:tracePt t="90665" x="4241800" y="5778500"/>
          <p14:tracePt t="90682" x="4279900" y="5759450"/>
          <p14:tracePt t="90699" x="4318000" y="5740400"/>
          <p14:tracePt t="90715" x="4330700" y="5727700"/>
          <p14:tracePt t="90732" x="4362450" y="5715000"/>
          <p14:tracePt t="90748" x="4375150" y="5708650"/>
          <p14:tracePt t="93188" x="4381500" y="5708650"/>
          <p14:tracePt t="93209" x="4387850" y="5708650"/>
          <p14:tracePt t="93230" x="4394200" y="5708650"/>
          <p14:tracePt t="93260" x="4400550" y="5708650"/>
          <p14:tracePt t="93271" x="4406900" y="5708650"/>
          <p14:tracePt t="93283" x="4406900" y="5702300"/>
          <p14:tracePt t="93284" x="4413250" y="5695950"/>
          <p14:tracePt t="93298" x="4432300" y="5683250"/>
          <p14:tracePt t="93315" x="4451350" y="5670550"/>
          <p14:tracePt t="93332" x="4502150" y="5645150"/>
          <p14:tracePt t="93349" x="4540250" y="5619750"/>
          <p14:tracePt t="93365" x="4622800" y="5581650"/>
          <p14:tracePt t="93382" x="4711700" y="5549900"/>
          <p14:tracePt t="93399" x="4749800" y="5530850"/>
          <p14:tracePt t="93416" x="4813300" y="5499100"/>
          <p14:tracePt t="93432" x="4845050" y="5492750"/>
          <p14:tracePt t="93448" x="4908550" y="5467350"/>
          <p14:tracePt t="93465" x="4972050" y="5441950"/>
          <p14:tracePt t="93482" x="5010150" y="5429250"/>
          <p14:tracePt t="93498" x="5067300" y="5416550"/>
          <p14:tracePt t="93515" x="5092700" y="5403850"/>
          <p14:tracePt t="93532" x="5143500" y="5391150"/>
          <p14:tracePt t="93549" x="5181600" y="5378450"/>
          <p14:tracePt t="93565" x="5200650" y="5372100"/>
          <p14:tracePt t="93582" x="5245100" y="5359400"/>
          <p14:tracePt t="93599" x="5264150" y="5353050"/>
          <p14:tracePt t="93615" x="5327650" y="5340350"/>
          <p14:tracePt t="93632" x="5372100" y="5327650"/>
          <p14:tracePt t="93648" x="5391150" y="5321300"/>
          <p14:tracePt t="93665" x="5397500" y="5314950"/>
          <p14:tracePt t="94108" x="5397500" y="5308600"/>
          <p14:tracePt t="94124" x="5397500" y="5302250"/>
          <p14:tracePt t="94132" x="5397500" y="5295900"/>
          <p14:tracePt t="94132" x="5397500" y="5289550"/>
          <p14:tracePt t="94148" x="5397500" y="5276850"/>
          <p14:tracePt t="94165" x="5397500" y="5264150"/>
          <p14:tracePt t="94222" x="5397500" y="5257800"/>
          <p14:tracePt t="94263" x="5397500" y="5251450"/>
          <p14:tracePt t="94273" x="5397500" y="5245100"/>
          <p14:tracePt t="94284" x="5397500" y="5238750"/>
          <p14:tracePt t="94305" x="5397500" y="5232400"/>
          <p14:tracePt t="94315" x="5397500" y="5226050"/>
          <p14:tracePt t="94331" x="5403850" y="5226050"/>
          <p14:tracePt t="94332" x="5410200" y="5219700"/>
          <p14:tracePt t="94348" x="5410200" y="5213350"/>
          <p14:tracePt t="94365" x="5416550" y="5207000"/>
          <p14:tracePt t="94382" x="5416550" y="5194300"/>
          <p14:tracePt t="94419" x="5422900" y="5187950"/>
          <p14:tracePt t="94440" x="5429250" y="5181600"/>
          <p14:tracePt t="94460" x="5429250" y="5175250"/>
          <p14:tracePt t="94481" x="5435600" y="5168900"/>
          <p14:tracePt t="94491" x="5441950" y="5162550"/>
          <p14:tracePt t="94502" x="5441950" y="5156200"/>
          <p14:tracePt t="94515" x="5448300" y="5156200"/>
          <p14:tracePt t="94533" x="5448300" y="5149850"/>
          <p14:tracePt t="94534" x="5454650" y="5143500"/>
          <p14:tracePt t="94549" x="5467350" y="5137150"/>
          <p14:tracePt t="94584" x="5467350" y="5130800"/>
          <p14:tracePt t="94598" x="5473700" y="5130800"/>
          <p14:tracePt t="94599" x="5480050" y="5130800"/>
          <p14:tracePt t="94615" x="5480050" y="5124450"/>
          <p14:tracePt t="94830" x="5486400" y="5124450"/>
          <p14:tracePt t="94841" x="5486400" y="5130800"/>
          <p14:tracePt t="94857" x="5486400" y="5137150"/>
          <p14:tracePt t="94858" x="5486400" y="5143500"/>
          <p14:tracePt t="94865" x="5486400" y="5149850"/>
          <p14:tracePt t="94882" x="5486400" y="5162550"/>
          <p14:tracePt t="94899" x="5486400" y="5168900"/>
          <p14:tracePt t="95718" x="5486400" y="5175250"/>
          <p14:tracePt t="95728" x="5480050" y="5175250"/>
          <p14:tracePt t="95731" x="5473700" y="5181600"/>
          <p14:tracePt t="95768" x="5467350" y="5187950"/>
          <p14:tracePt t="95770" x="5461000" y="5187950"/>
          <p14:tracePt t="95782" x="5454650" y="5187950"/>
          <p14:tracePt t="95798" x="5441950" y="5194300"/>
          <p14:tracePt t="95815" x="5429250" y="5200650"/>
          <p14:tracePt t="95832" x="5403850" y="5213350"/>
          <p14:tracePt t="95849" x="5359400" y="5219700"/>
          <p14:tracePt t="95865" x="5340350" y="5232400"/>
          <p14:tracePt t="95882" x="5283200" y="5245100"/>
          <p14:tracePt t="95899" x="5238750" y="5264150"/>
          <p14:tracePt t="95915" x="5219700" y="5270500"/>
          <p14:tracePt t="95932" x="5200650" y="5276850"/>
          <p14:tracePt t="95949" x="5194300" y="5283200"/>
          <p14:tracePt t="95965" x="5187950" y="5289550"/>
          <p14:tracePt t="96009" x="5181600" y="5289550"/>
          <p14:tracePt t="96030" x="5175250" y="5289550"/>
          <p14:tracePt t="96051" x="5168900" y="5289550"/>
          <p14:tracePt t="96074" x="5162550" y="5289550"/>
          <p14:tracePt t="96083" x="5156200" y="5289550"/>
          <p14:tracePt t="96084" x="5156200" y="5295900"/>
          <p14:tracePt t="96098" x="5149850" y="5295900"/>
          <p14:tracePt t="96663" x="5143500" y="5295900"/>
          <p14:tracePt t="96684" x="5137150" y="5295900"/>
          <p14:tracePt t="96694" x="5130800" y="5302250"/>
          <p14:tracePt t="96704" x="5124450" y="5314950"/>
          <p14:tracePt t="96715" x="5105400" y="5321300"/>
          <p14:tracePt t="96725" x="5080000" y="5334000"/>
          <p14:tracePt t="96732" x="5022850" y="5378450"/>
          <p14:tracePt t="96748" x="4997450" y="5397500"/>
          <p14:tracePt t="96765" x="4946650" y="5435600"/>
          <p14:tracePt t="96783" x="4889500" y="5480050"/>
          <p14:tracePt t="96798" x="4870450" y="5499100"/>
          <p14:tracePt t="96815" x="4826000" y="5537200"/>
          <p14:tracePt t="96832" x="4806950" y="5549900"/>
          <p14:tracePt t="96849" x="4768850" y="5581650"/>
          <p14:tracePt t="96865" x="4743450" y="5607050"/>
          <p14:tracePt t="96882" x="4730750" y="5613400"/>
          <p14:tracePt t="96898" x="4711700" y="5632450"/>
          <p14:tracePt t="96915" x="4705350" y="5638800"/>
          <p14:tracePt t="96932" x="4699000" y="5645150"/>
          <p14:tracePt t="96948" x="4686300" y="5657850"/>
          <p14:tracePt t="96965" x="4673600" y="5664200"/>
          <p14:tracePt t="96982" x="4660900" y="5670550"/>
          <p14:tracePt t="96999" x="4654550" y="5676900"/>
          <p14:tracePt t="97015" x="4635500" y="5683250"/>
          <p14:tracePt t="97031" x="4635500" y="5689600"/>
          <p14:tracePt t="97048" x="4622800" y="5695950"/>
          <p14:tracePt t="97065" x="4610100" y="5702300"/>
          <p14:tracePt t="97082" x="4597400" y="5708650"/>
          <p14:tracePt t="97098" x="4572000" y="5715000"/>
          <p14:tracePt t="97115" x="4540250" y="5721350"/>
          <p14:tracePt t="97132" x="4533900" y="5727700"/>
          <p14:tracePt t="97386" x="4533900" y="5721350"/>
          <p14:tracePt t="97407" x="4533900" y="5715000"/>
          <p14:tracePt t="97417" x="4540250" y="5708650"/>
          <p14:tracePt t="97432" x="4546600" y="5708650"/>
          <p14:tracePt t="97433" x="4552950" y="5689600"/>
          <p14:tracePt t="97448" x="4559300" y="5683250"/>
          <p14:tracePt t="97465" x="4565650" y="5683250"/>
          <p14:tracePt t="97674" x="4552950" y="5683250"/>
          <p14:tracePt t="97684" x="4540250" y="5683250"/>
          <p14:tracePt t="97698" x="4521200" y="5689600"/>
          <p14:tracePt t="97699" x="4495800" y="5695950"/>
          <p14:tracePt t="97715" x="4476750" y="5702300"/>
          <p14:tracePt t="97732" x="4451350" y="5708650"/>
          <p14:tracePt t="97748" x="4438650" y="5715000"/>
          <p14:tracePt t="97765" x="4406900" y="5727700"/>
          <p14:tracePt t="97782" x="4400550" y="5734050"/>
          <p14:tracePt t="97799" x="4362450" y="5746750"/>
          <p14:tracePt t="97815" x="4324350" y="5753100"/>
          <p14:tracePt t="97831" x="4311650" y="5759450"/>
          <p14:tracePt t="97849" x="4267200" y="5778500"/>
          <p14:tracePt t="97865" x="4254500" y="5784850"/>
          <p14:tracePt t="97882" x="4222750" y="5797550"/>
          <p14:tracePt t="97898" x="4197350" y="5810250"/>
          <p14:tracePt t="97915" x="4178300" y="5816600"/>
          <p14:tracePt t="97932" x="4159250" y="5829300"/>
          <p14:tracePt t="97948" x="4146550" y="5829300"/>
          <p14:tracePt t="97965" x="4114800" y="5835650"/>
          <p14:tracePt t="97981" x="4095750" y="5854700"/>
          <p14:tracePt t="98000" x="4076700" y="5861050"/>
          <p14:tracePt t="98015" x="4038600" y="5873750"/>
          <p14:tracePt t="98032" x="4025900" y="5880100"/>
          <p14:tracePt t="98048" x="4000500" y="5886450"/>
          <p14:tracePt t="98065" x="3987800" y="5886450"/>
          <p14:tracePt t="98195" x="3994150" y="5886450"/>
          <p14:tracePt t="98204" x="4000500" y="5886450"/>
          <p14:tracePt t="98215" x="4013200" y="5886450"/>
          <p14:tracePt t="98231" x="4032250" y="5886450"/>
          <p14:tracePt t="98232" x="4102100" y="5861050"/>
          <p14:tracePt t="98248" x="4152900" y="5848350"/>
          <p14:tracePt t="98265" x="4260850" y="5822950"/>
          <p14:tracePt t="98282" x="4362450" y="5797550"/>
          <p14:tracePt t="98298" x="4413250" y="5791200"/>
          <p14:tracePt t="98315" x="4451350" y="5784850"/>
          <p14:tracePt t="98332" x="4464050" y="5778500"/>
          <p14:tracePt t="98349" x="4470400" y="5778500"/>
          <p14:tracePt t="98365" x="4476750" y="5765800"/>
          <p14:tracePt t="98382" x="4476750" y="5759450"/>
          <p14:tracePt t="98398" x="4483100" y="5759450"/>
          <p14:tracePt t="98415" x="4489450" y="5753100"/>
          <p14:tracePt t="98432" x="4489450" y="5746750"/>
          <p14:tracePt t="99034" x="4483100" y="5746750"/>
          <p14:tracePt t="99044" x="4476750" y="5753100"/>
          <p14:tracePt t="99057" x="4457700" y="5759450"/>
          <p14:tracePt t="99074" x="4438650" y="5765800"/>
          <p14:tracePt t="99075" x="4413250" y="5778500"/>
          <p14:tracePt t="99082" x="4368800" y="5797550"/>
          <p14:tracePt t="99098" x="4343400" y="5803900"/>
          <p14:tracePt t="99115" x="4311650" y="5810250"/>
          <p14:tracePt t="99131" x="4292600" y="5816600"/>
          <p14:tracePt t="99149" x="4286250" y="5822950"/>
          <p14:tracePt t="99165" x="4260850" y="5829300"/>
          <p14:tracePt t="99200" x="4248150" y="5835650"/>
          <p14:tracePt t="99201" x="4241800" y="5835650"/>
          <p14:tracePt t="99215" x="4235450" y="5835650"/>
          <p14:tracePt t="99252" x="4235450" y="5842000"/>
          <p14:tracePt t="99252" x="4229100" y="5842000"/>
          <p14:tracePt t="99466" x="4235450" y="5842000"/>
          <p14:tracePt t="99477" x="4241800" y="5842000"/>
          <p14:tracePt t="99483" x="4248150" y="5835650"/>
          <p14:tracePt t="99499" x="4254500" y="5822950"/>
          <p14:tracePt t="99500" x="4267200" y="5816600"/>
          <p14:tracePt t="99515" x="4292600" y="5803900"/>
          <p14:tracePt t="99532" x="4305300" y="5797550"/>
          <p14:tracePt t="99548" x="4337050" y="5772150"/>
          <p14:tracePt t="99565" x="4356100" y="5759450"/>
          <p14:tracePt t="99581" x="4362450" y="5759450"/>
          <p14:tracePt t="99599" x="4362450" y="5753100"/>
          <p14:tracePt t="99615" x="4362450" y="5746750"/>
          <p14:tracePt t="99632" x="4368800" y="5740400"/>
          <p14:tracePt t="99648" x="4375150" y="5734050"/>
          <p14:tracePt t="99665" x="4387850" y="5721350"/>
          <p14:tracePt t="99682" x="4394200" y="5715000"/>
          <p14:tracePt t="99698" x="4400550" y="5708650"/>
          <p14:tracePt t="99749" x="4406900" y="5708650"/>
          <p14:tracePt t="99789" x="4413250" y="5708650"/>
          <p14:tracePt t="99994" x="4413250" y="5702300"/>
          <p14:tracePt t="100035" x="4406900" y="5702300"/>
          <p14:tracePt t="100047" x="4400550" y="5702300"/>
          <p14:tracePt t="100066" x="4394200" y="5702300"/>
          <p14:tracePt t="100067" x="4381500" y="5702300"/>
          <p14:tracePt t="100082" x="4356100" y="5702300"/>
          <p14:tracePt t="100098" x="4343400" y="5708650"/>
          <p14:tracePt t="100115" x="4298950" y="5721350"/>
          <p14:tracePt t="100131" x="4279900" y="5727700"/>
          <p14:tracePt t="100148" x="4235450" y="5740400"/>
          <p14:tracePt t="100165" x="4191000" y="5753100"/>
          <p14:tracePt t="100182" x="4165600" y="5759450"/>
          <p14:tracePt t="100198" x="4127500" y="5772150"/>
          <p14:tracePt t="100215" x="4121150" y="5778500"/>
          <p14:tracePt t="100232" x="4095750" y="5791200"/>
          <p14:tracePt t="100249" x="4083050" y="5797550"/>
          <p14:tracePt t="100265" x="4076700" y="5803900"/>
          <p14:tracePt t="100281" x="4057650" y="5822950"/>
          <p14:tracePt t="100299" x="4051300" y="5822950"/>
          <p14:tracePt t="100315" x="4025900" y="5835650"/>
          <p14:tracePt t="100332" x="4006850" y="5842000"/>
          <p14:tracePt t="100348" x="3994150" y="5848350"/>
          <p14:tracePt t="100365" x="3981450" y="5854700"/>
          <p14:tracePt t="100381" x="3975100" y="5861050"/>
          <p14:tracePt t="100398" x="3968750" y="5873750"/>
          <p14:tracePt t="100533" x="3975100" y="5873750"/>
          <p14:tracePt t="100545" x="3981450" y="5867400"/>
          <p14:tracePt t="100554" x="4000500" y="5854700"/>
          <p14:tracePt t="100565" x="4038600" y="5848350"/>
          <p14:tracePt t="100566" x="4070350" y="5835650"/>
          <p14:tracePt t="100582" x="4171950" y="5816600"/>
          <p14:tracePt t="100598" x="4229100" y="5803900"/>
          <p14:tracePt t="100615" x="4311650" y="5797550"/>
          <p14:tracePt t="100631" x="4362450" y="5784850"/>
          <p14:tracePt t="100648" x="4375150" y="5784850"/>
          <p14:tracePt t="100665" x="4381500" y="5778500"/>
          <p14:tracePt t="100699" x="4387850" y="5772150"/>
          <p14:tracePt t="100700" x="4400550" y="5765800"/>
          <p14:tracePt t="100715" x="4419600" y="5759450"/>
          <p14:tracePt t="100731" x="4432300" y="5759450"/>
          <p14:tracePt t="100749" x="4451350" y="5746750"/>
          <p14:tracePt t="100765" x="4464050" y="5746750"/>
          <p14:tracePt t="101251" x="4470400" y="5746750"/>
          <p14:tracePt t="101293" x="4476750" y="5746750"/>
          <p14:tracePt t="101303" x="4489450" y="5740400"/>
          <p14:tracePt t="101313" x="4489450" y="5734050"/>
          <p14:tracePt t="101323" x="4502150" y="5727700"/>
          <p14:tracePt t="101334" x="4514850" y="5727700"/>
          <p14:tracePt t="101335" x="4527550" y="5721350"/>
          <p14:tracePt t="101348" x="4559300" y="5702300"/>
          <p14:tracePt t="101365" x="4578350" y="5702300"/>
          <p14:tracePt t="101381" x="4616450" y="5689600"/>
          <p14:tracePt t="101399" x="4629150" y="5689600"/>
          <p14:tracePt t="101415" x="4673600" y="5683250"/>
          <p14:tracePt t="101431" x="4705350" y="5676900"/>
          <p14:tracePt t="101449" x="4724400" y="5670550"/>
          <p14:tracePt t="101465" x="4762500" y="5664200"/>
          <p14:tracePt t="101482" x="4768850" y="5664200"/>
          <p14:tracePt t="101498" x="4787900" y="5657850"/>
          <p14:tracePt t="101515" x="4794250" y="5657850"/>
          <p14:tracePt t="101532" x="4794250" y="5651500"/>
          <p14:tracePt t="101573" x="4800600" y="5645150"/>
          <p14:tracePt t="101583" x="4813300" y="5645150"/>
          <p14:tracePt t="101598" x="4819650" y="5638800"/>
          <p14:tracePt t="101599" x="4832350" y="5638800"/>
          <p14:tracePt t="101615" x="4864100" y="5632450"/>
          <p14:tracePt t="101632" x="4883150" y="5626100"/>
          <p14:tracePt t="101648" x="4895850" y="5626100"/>
          <p14:tracePt t="101665" x="4902200" y="5619750"/>
          <p14:tracePt t="101682" x="4908550" y="5613400"/>
          <p14:tracePt t="101698" x="4914900" y="5613400"/>
          <p14:tracePt t="101715" x="4927600" y="5607050"/>
          <p14:tracePt t="101732" x="4933950" y="5607050"/>
          <p14:tracePt t="101748" x="4953000" y="5607050"/>
          <p14:tracePt t="101765" x="4959350" y="5607050"/>
          <p14:tracePt t="101782" x="4978400" y="5607050"/>
          <p14:tracePt t="101799" x="4997450" y="5607050"/>
          <p14:tracePt t="101815" x="5016500" y="5607050"/>
          <p14:tracePt t="101831" x="5054600" y="5607050"/>
          <p14:tracePt t="101851" x="5080000" y="5607050"/>
          <p14:tracePt t="101865" x="5149850" y="5619750"/>
          <p14:tracePt t="101881" x="5213350" y="5632450"/>
          <p14:tracePt t="101898" x="5238750" y="5638800"/>
          <p14:tracePt t="101915" x="5270500" y="5645150"/>
          <p14:tracePt t="101932" x="5289550" y="5645150"/>
          <p14:tracePt t="101949" x="5314950" y="5651500"/>
          <p14:tracePt t="101965" x="5353050" y="5657850"/>
          <p14:tracePt t="101982" x="5372100" y="5657850"/>
          <p14:tracePt t="101998" x="5403850" y="5664200"/>
          <p14:tracePt t="102015" x="5416550" y="5670550"/>
          <p14:tracePt t="102031" x="5454650" y="5676900"/>
          <p14:tracePt t="102048" x="5486400" y="5689600"/>
          <p14:tracePt t="102066" x="5505450" y="5695950"/>
          <p14:tracePt t="102082" x="5543550" y="5708650"/>
          <p14:tracePt t="102099" x="5562600" y="5715000"/>
          <p14:tracePt t="102115" x="5600700" y="5721350"/>
          <p14:tracePt t="102132" x="5632450" y="5727700"/>
          <p14:tracePt t="102148" x="5638800" y="5727700"/>
          <p14:tracePt t="102165" x="5670550" y="5740400"/>
          <p14:tracePt t="102181" x="5676900" y="5740400"/>
          <p14:tracePt t="102199" x="5689600" y="5746750"/>
          <p14:tracePt t="102261" x="5695950" y="5753100"/>
          <p14:tracePt t="102272" x="5695950" y="5759450"/>
          <p14:tracePt t="102284" x="5702300" y="5759450"/>
          <p14:tracePt t="102284" x="5708650" y="5772150"/>
          <p14:tracePt t="102298" x="5721350" y="5803900"/>
          <p14:tracePt t="102315" x="5734050" y="5810250"/>
          <p14:tracePt t="102332" x="5734050" y="5835650"/>
          <p14:tracePt t="102349" x="5734050" y="5842000"/>
          <p14:tracePt t="102365" x="5734050" y="5861050"/>
          <p14:tracePt t="102381" x="5734050" y="5867400"/>
          <p14:tracePt t="102381" x="5734050" y="5873750"/>
          <p14:tracePt t="102399" x="5734050" y="5880100"/>
          <p14:tracePt t="102415" x="5727700" y="5892800"/>
          <p14:tracePt t="102431" x="5715000" y="5899150"/>
          <p14:tracePt t="102448" x="5695950" y="5918200"/>
          <p14:tracePt t="102465" x="5664200" y="5924550"/>
          <p14:tracePt t="102482" x="5645150" y="5930900"/>
          <p14:tracePt t="102498" x="5613400" y="5943600"/>
          <p14:tracePt t="102515" x="5594350" y="5949950"/>
          <p14:tracePt t="102532" x="5556250" y="5962650"/>
          <p14:tracePt t="102549" x="5543550" y="5969000"/>
          <p14:tracePt t="102565" x="5499100" y="5981700"/>
          <p14:tracePt t="102581" x="5454650" y="5981700"/>
          <p14:tracePt t="102599" x="5429250" y="5988050"/>
          <p14:tracePt t="102615" x="5384800" y="5988050"/>
          <p14:tracePt t="102632" x="5359400" y="5988050"/>
          <p14:tracePt t="102648" x="5289550" y="5988050"/>
          <p14:tracePt t="102665" x="5232400" y="5975350"/>
          <p14:tracePt t="102681" x="5194300" y="5969000"/>
          <p14:tracePt t="102698" x="5143500" y="5956300"/>
          <p14:tracePt t="102715" x="5118100" y="5949950"/>
          <p14:tracePt t="102731" x="5086350" y="5930900"/>
          <p14:tracePt t="102749" x="5054600" y="5918200"/>
          <p14:tracePt t="102765" x="5041900" y="5905500"/>
          <p14:tracePt t="102782" x="5022850" y="5892800"/>
          <p14:tracePt t="102798" x="5016500" y="5892800"/>
          <p14:tracePt t="102815" x="5003800" y="5880100"/>
          <p14:tracePt t="102832" x="4991100" y="5867400"/>
          <p14:tracePt t="102849" x="4984750" y="5854700"/>
          <p14:tracePt t="102865" x="4972050" y="5829300"/>
          <p14:tracePt t="102882" x="4965700" y="5816600"/>
          <p14:tracePt t="102898" x="4953000" y="5791200"/>
          <p14:tracePt t="102915" x="4946650" y="5778500"/>
          <p14:tracePt t="102931" x="4946650" y="5772150"/>
          <p14:tracePt t="102949" x="4946650" y="5765800"/>
          <p14:tracePt t="102965" x="4946650" y="5759450"/>
          <p14:tracePt t="102981" x="4965700" y="5746750"/>
          <p14:tracePt t="102998" x="5003800" y="5734050"/>
          <p14:tracePt t="103015" x="5029200" y="5721350"/>
          <p14:tracePt t="103031" x="5080000" y="5708650"/>
          <p14:tracePt t="103049" x="5118100" y="5702300"/>
          <p14:tracePt t="103066" x="5187950" y="5689600"/>
          <p14:tracePt t="103082" x="5238750" y="5676900"/>
          <p14:tracePt t="103099" x="5251450" y="5676900"/>
          <p14:tracePt t="103114" x="5283200" y="5670550"/>
          <p14:tracePt t="103132" x="5295900" y="5670550"/>
          <p14:tracePt t="103149" x="5308600" y="5670550"/>
          <p14:tracePt t="103165" x="5321300" y="5670550"/>
          <p14:tracePt t="103181" x="5334000" y="5670550"/>
          <p14:tracePt t="103199" x="5365750" y="5670550"/>
          <p14:tracePt t="103215" x="5384800" y="5670550"/>
          <p14:tracePt t="103231" x="5416550" y="5670550"/>
          <p14:tracePt t="103249" x="5454650" y="5670550"/>
          <p14:tracePt t="103265" x="5461000" y="5670550"/>
          <p14:tracePt t="103282" x="5486400" y="5670550"/>
          <p14:tracePt t="103298" x="5492750" y="5670550"/>
          <p14:tracePt t="103315" x="5518150" y="5670550"/>
          <p14:tracePt t="103331" x="5537200" y="5670550"/>
          <p14:tracePt t="103349" x="5556250" y="5670550"/>
          <p14:tracePt t="103365" x="5575300" y="5670550"/>
          <p14:tracePt t="103381" x="5588000" y="5670550"/>
          <p14:tracePt t="103398" x="5600700" y="5670550"/>
          <p14:tracePt t="103415" x="5607050" y="5670550"/>
          <p14:tracePt t="103432" x="5613400" y="5670550"/>
          <p14:tracePt t="103448" x="5626100" y="5676900"/>
          <p14:tracePt t="103465" x="5632450" y="5683250"/>
          <p14:tracePt t="103482" x="5651500" y="5695950"/>
          <p14:tracePt t="103556" x="5651500" y="5702300"/>
          <p14:tracePt t="103566" x="5657850" y="5702300"/>
          <p14:tracePt t="103577" x="5657850" y="5708650"/>
          <p14:tracePt t="103582" x="5657850" y="5715000"/>
          <p14:tracePt t="103598" x="5657850" y="5721350"/>
          <p14:tracePt t="103615" x="5651500" y="5734050"/>
          <p14:tracePt t="103632" x="5651500" y="5746750"/>
          <p14:tracePt t="103648" x="5645150" y="5753100"/>
          <p14:tracePt t="103665" x="5632450" y="5772150"/>
          <p14:tracePt t="103681" x="5619750" y="5778500"/>
          <p14:tracePt t="103698" x="5588000" y="5784850"/>
          <p14:tracePt t="103715" x="5575300" y="5791200"/>
          <p14:tracePt t="103732" x="5530850" y="5803900"/>
          <p14:tracePt t="103748" x="5480050" y="5816600"/>
          <p14:tracePt t="103765" x="5461000" y="5822950"/>
          <p14:tracePt t="103782" x="5422900" y="5829300"/>
          <p14:tracePt t="103798" x="5397500" y="5829300"/>
          <p14:tracePt t="103798" x="5378450" y="5829300"/>
          <p14:tracePt t="103815" x="5353050" y="5829300"/>
          <p14:tracePt t="103831" x="5314950" y="5829300"/>
          <p14:tracePt t="103849" x="5295900" y="5829300"/>
          <p14:tracePt t="103865" x="5251450" y="5829300"/>
          <p14:tracePt t="103882" x="5238750" y="5829300"/>
          <p14:tracePt t="103897" x="5213350" y="5829300"/>
          <p14:tracePt t="103914" x="5194300" y="5822950"/>
          <p14:tracePt t="103932" x="5181600" y="5822950"/>
          <p14:tracePt t="103948" x="5162550" y="5816600"/>
          <p14:tracePt t="103965" x="5143500" y="5803900"/>
          <p14:tracePt t="104002" x="5137150" y="5797550"/>
          <p14:tracePt t="104022" x="5130800" y="5797550"/>
          <p14:tracePt t="104044" x="5130800" y="5791200"/>
          <p14:tracePt t="104054" x="5124450" y="5784850"/>
          <p14:tracePt t="104065" x="5124450" y="5778500"/>
          <p14:tracePt t="104086" x="5124450" y="5765800"/>
          <p14:tracePt t="104099" x="5124450" y="5759450"/>
          <p14:tracePt t="104116" x="5130800" y="5753100"/>
          <p14:tracePt t="104124" x="5137150" y="5746750"/>
          <p14:tracePt t="104131" x="5168900" y="5727700"/>
          <p14:tracePt t="104149" x="5194300" y="5721350"/>
          <p14:tracePt t="104165" x="5238750" y="5715000"/>
          <p14:tracePt t="104181" x="5264150" y="5708650"/>
          <p14:tracePt t="104199" x="5308600" y="5708650"/>
          <p14:tracePt t="104215" x="5346700" y="5702300"/>
          <p14:tracePt t="104232" x="5359400" y="5702300"/>
          <p14:tracePt t="104249" x="5391150" y="5702300"/>
          <p14:tracePt t="104265" x="5397500" y="5702300"/>
          <p14:tracePt t="104281" x="5429250" y="5702300"/>
          <p14:tracePt t="104299" x="5448300" y="5702300"/>
          <p14:tracePt t="104315" x="5473700" y="5702300"/>
          <p14:tracePt t="104331" x="5518150" y="5702300"/>
          <p14:tracePt t="104349" x="5524500" y="5702300"/>
          <p14:tracePt t="104365" x="5556250" y="5702300"/>
          <p14:tracePt t="104382" x="5568950" y="5708650"/>
          <p14:tracePt t="104399" x="5581650" y="5715000"/>
          <p14:tracePt t="104415" x="5588000" y="5715000"/>
          <p14:tracePt t="104431" x="5594350" y="5715000"/>
          <p14:tracePt t="104449" x="5600700" y="5721350"/>
          <p14:tracePt t="104483" x="5600700" y="5727700"/>
          <p14:tracePt t="104504" x="5607050" y="5727700"/>
          <p14:tracePt t="104505" x="5607050" y="5734050"/>
          <p14:tracePt t="104515" x="5613400" y="5746750"/>
          <p14:tracePt t="104548" x="5619750" y="5765800"/>
          <p14:tracePt t="104549" x="5619750" y="5772150"/>
          <p14:tracePt t="104565" x="5619750" y="5810250"/>
          <p14:tracePt t="104582" x="5619750" y="5842000"/>
          <p14:tracePt t="104599" x="5619750" y="5861050"/>
          <p14:tracePt t="104615" x="5600700" y="5886450"/>
          <p14:tracePt t="104631" x="5594350" y="5899150"/>
          <p14:tracePt t="104648" x="5575300" y="5911850"/>
          <p14:tracePt t="104665" x="5543550" y="5924550"/>
          <p14:tracePt t="104681" x="5524500" y="5930900"/>
          <p14:tracePt t="104699" x="5492750" y="5937250"/>
          <p14:tracePt t="104715" x="5467350" y="5937250"/>
          <p14:tracePt t="104732" x="5422900" y="5937250"/>
          <p14:tracePt t="104748" x="5378450" y="5937250"/>
          <p14:tracePt t="104765" x="5359400" y="5937250"/>
          <p14:tracePt t="104782" x="5321300" y="5930900"/>
          <p14:tracePt t="104799" x="5308600" y="5930900"/>
          <p14:tracePt t="104815" x="5270500" y="5924550"/>
          <p14:tracePt t="104831" x="5257800" y="5918200"/>
          <p14:tracePt t="104849" x="5245100" y="5911850"/>
          <p14:tracePt t="104865" x="5238750" y="5911850"/>
          <p14:tracePt t="104882" x="5232400" y="5911850"/>
          <p14:tracePt t="105144" x="5238750" y="5911850"/>
          <p14:tracePt t="105196" x="5232400" y="5911850"/>
          <p14:tracePt t="105206" x="5226050" y="5911850"/>
          <p14:tracePt t="105216" x="5200650" y="5905500"/>
          <p14:tracePt t="105227" x="5156200" y="5899150"/>
          <p14:tracePt t="105232" x="5029200" y="5873750"/>
          <p14:tracePt t="105249" x="4953000" y="5861050"/>
          <p14:tracePt t="105265" x="4800600" y="5842000"/>
          <p14:tracePt t="105281" x="4724400" y="5835650"/>
          <p14:tracePt t="105299" x="4622800" y="5816600"/>
          <p14:tracePt t="105315" x="4565650" y="5816600"/>
          <p14:tracePt t="105332" x="4546600" y="5816600"/>
          <p14:tracePt t="105349" x="4508500" y="5816600"/>
          <p14:tracePt t="105365" x="4495800" y="5816600"/>
          <p14:tracePt t="105381" x="4464050" y="5816600"/>
          <p14:tracePt t="105399" x="4457700" y="5816600"/>
          <p14:tracePt t="105415" x="4432300" y="5810250"/>
          <p14:tracePt t="105432" x="4425950" y="5810250"/>
          <p14:tracePt t="105467" x="4419600" y="5810250"/>
          <p14:tracePt t="105488" x="4419600" y="5803900"/>
          <p14:tracePt t="105499" x="4413250" y="5803900"/>
          <p14:tracePt t="105530" x="4406900" y="5797550"/>
          <p14:tracePt t="105551" x="4400550" y="5797550"/>
          <p14:tracePt t="105571" x="4394200" y="5797550"/>
          <p14:tracePt t="105581" x="4394200" y="5791200"/>
          <p14:tracePt t="105614" x="4400550" y="5784850"/>
          <p14:tracePt t="105624" x="4406900" y="5772150"/>
          <p14:tracePt t="105635" x="4413250" y="5772150"/>
          <p14:tracePt t="105649" x="4425950" y="5759450"/>
          <p14:tracePt t="105650" x="4445000" y="5753100"/>
          <p14:tracePt t="105665" x="4464050" y="5734050"/>
          <p14:tracePt t="105681" x="4489450" y="5715000"/>
          <p14:tracePt t="105699" x="4495800" y="5708650"/>
          <p14:tracePt t="105715" x="4508500" y="5695950"/>
          <p14:tracePt t="105732" x="4508500" y="5689600"/>
          <p14:tracePt t="105748" x="4514850" y="5676900"/>
          <p14:tracePt t="105933" x="4514850" y="5683250"/>
          <p14:tracePt t="105944" x="4514850" y="5689600"/>
          <p14:tracePt t="105965" x="4508500" y="5695950"/>
          <p14:tracePt t="105975" x="4508500" y="5702300"/>
          <p14:tracePt t="105985" x="4502150" y="5708650"/>
          <p14:tracePt t="105998" x="4495800" y="5715000"/>
          <p14:tracePt t="105999" x="4489450" y="5721350"/>
          <p14:tracePt t="106015" x="4483100" y="5734050"/>
          <p14:tracePt t="106032" x="4470400" y="5740400"/>
          <p14:tracePt t="106049" x="4457700" y="5753100"/>
          <p14:tracePt t="106065" x="4445000" y="5772150"/>
          <p14:tracePt t="106082" x="4432300" y="5778500"/>
          <p14:tracePt t="106099" x="4406900" y="5803900"/>
          <p14:tracePt t="106115" x="4394200" y="5810250"/>
          <p14:tracePt t="106132" x="4362450" y="5829300"/>
          <p14:tracePt t="106149" x="4337050" y="5842000"/>
          <p14:tracePt t="106165" x="4330700" y="5848350"/>
          <p14:tracePt t="106181" x="4311650" y="5854700"/>
          <p14:tracePt t="106247" x="4305300" y="5854700"/>
          <p14:tracePt t="106257" x="4305300" y="5861050"/>
          <p14:tracePt t="107673" x="4298950" y="5861050"/>
          <p14:tracePt t="107694" x="4292600" y="5854700"/>
          <p14:tracePt t="107724" x="4292600" y="5848350"/>
          <p14:tracePt t="107735" x="4292600" y="5842000"/>
          <p14:tracePt t="107796" x="4298950" y="5842000"/>
          <p14:tracePt t="107798" x="4305300" y="5842000"/>
          <p14:tracePt t="107817" x="4305300" y="5835650"/>
          <p14:tracePt t="107838" x="4311650" y="5835650"/>
          <p14:tracePt t="107839" x="4318000" y="5829300"/>
          <p14:tracePt t="107850" x="4324350" y="5829300"/>
          <p14:tracePt t="107869" x="4337050" y="5810250"/>
          <p14:tracePt t="107883" x="4349750" y="5803900"/>
          <p14:tracePt t="107900" x="4381500" y="5784850"/>
          <p14:tracePt t="107916" x="4419600" y="5772150"/>
          <p14:tracePt t="107933" x="4438650" y="5759450"/>
          <p14:tracePt t="107948" x="4476750" y="5740400"/>
          <p14:tracePt t="107965" x="4495800" y="5721350"/>
          <p14:tracePt t="107982" x="4527550" y="5689600"/>
          <p14:tracePt t="108000" x="4572000" y="5645150"/>
          <p14:tracePt t="108016" x="4591050" y="5626100"/>
          <p14:tracePt t="108033" x="4622800" y="5594350"/>
          <p14:tracePt t="108049" x="4635500" y="5575300"/>
          <p14:tracePt t="108066" x="4667250" y="5543550"/>
          <p14:tracePt t="108082" x="4699000" y="5518150"/>
          <p14:tracePt t="108099" x="4711700" y="5511800"/>
          <p14:tracePt t="108116" x="4730750" y="5480050"/>
          <p14:tracePt t="108133" x="4743450" y="5473700"/>
          <p14:tracePt t="108150" x="4768850" y="5448300"/>
          <p14:tracePt t="108166" x="4775200" y="5441950"/>
          <p14:tracePt t="108182" x="4787900" y="5429250"/>
          <p14:tracePt t="108199" x="4806950" y="5410200"/>
          <p14:tracePt t="108216" x="4813300" y="5397500"/>
          <p14:tracePt t="108232" x="4845050" y="5384800"/>
          <p14:tracePt t="108250" x="4870450" y="5365750"/>
          <p14:tracePt t="108287" x="4883150" y="5365750"/>
          <p14:tracePt t="108287" x="4889500" y="5365750"/>
          <p14:tracePt t="108318" x="4889500" y="5359400"/>
          <p14:tracePt t="108339" x="4889500" y="5353050"/>
          <p14:tracePt t="108360" x="4895850" y="5353050"/>
          <p14:tracePt t="108391" x="4902200" y="5353050"/>
          <p14:tracePt t="108413" x="4908550" y="5353050"/>
          <p14:tracePt t="108433" x="4914900" y="5353050"/>
          <p14:tracePt t="108443" x="4927600" y="5353050"/>
          <p14:tracePt t="108454" x="4940300" y="5353050"/>
          <p14:tracePt t="108465" x="4959350" y="5353050"/>
          <p14:tracePt t="108482" x="4978400" y="5353050"/>
          <p14:tracePt t="108484" x="5010150" y="5353050"/>
          <p14:tracePt t="108516" x="5041900" y="5353050"/>
          <p14:tracePt t="108558" x="5048250" y="5353050"/>
          <p14:tracePt t="108579" x="5054600" y="5353050"/>
          <p14:tracePt t="108589" x="5060950" y="5353050"/>
          <p14:tracePt t="108610" x="5067300" y="5353050"/>
          <p14:tracePt t="108620" x="5080000" y="5353050"/>
          <p14:tracePt t="108642" x="5092700" y="5353050"/>
          <p14:tracePt t="108652" x="5099050" y="5353050"/>
          <p14:tracePt t="108666" x="5111750" y="5353050"/>
          <p14:tracePt t="108682" x="5137150" y="5353050"/>
          <p14:tracePt t="108684" x="5156200" y="5353050"/>
          <p14:tracePt t="108700" x="5200650" y="5359400"/>
          <p14:tracePt t="108716" x="5226050" y="5365750"/>
          <p14:tracePt t="108732" x="5251450" y="5372100"/>
          <p14:tracePt t="108749" x="5264150" y="5378450"/>
          <p14:tracePt t="108789" x="5270500" y="5378450"/>
          <p14:tracePt t="110752" x="5276850" y="5378450"/>
          <p14:tracePt t="110794" x="5283200" y="5378450"/>
          <p14:tracePt t="111872" x="5289550" y="5378450"/>
          <p14:tracePt t="111954" x="5295900" y="5378450"/>
          <p14:tracePt t="111985" x="5302250" y="5378450"/>
          <p14:tracePt t="111995" x="5302250" y="5372100"/>
          <p14:tracePt t="112005" x="5308600" y="5372100"/>
          <p14:tracePt t="112026" x="5314950" y="5365750"/>
          <p14:tracePt t="112037" x="5321300" y="5359400"/>
          <p14:tracePt t="112050" x="5321300" y="5353050"/>
          <p14:tracePt t="112051" x="5327650" y="5353050"/>
          <p14:tracePt t="112066" x="5340350" y="5340350"/>
          <p14:tracePt t="112082" x="5346700" y="5327650"/>
          <p14:tracePt t="112100" x="5353050" y="5321300"/>
          <p14:tracePt t="112116" x="5365750" y="5308600"/>
          <p14:tracePt t="112133" x="5372100" y="5302250"/>
          <p14:tracePt t="112149" x="5384800" y="5289550"/>
          <p14:tracePt t="112166" x="5391150" y="5289550"/>
          <p14:tracePt t="112166" x="5397500" y="5283200"/>
          <p14:tracePt t="112204" x="5403850" y="5276850"/>
          <p14:tracePt t="112206" x="5403850" y="5270500"/>
          <p14:tracePt t="112235" x="5410200" y="5270500"/>
          <p14:tracePt t="112256" x="5416550" y="5270500"/>
          <p14:tracePt t="112277" x="5416550" y="5264150"/>
          <p14:tracePt t="112297" x="5422900" y="5257800"/>
          <p14:tracePt t="112308" x="5422900" y="5251450"/>
          <p14:tracePt t="112329" x="5422900" y="5245100"/>
          <p14:tracePt t="112330" x="5429250" y="5238750"/>
          <p14:tracePt t="112349" x="5435600" y="5238750"/>
          <p14:tracePt t="112355" x="5441950" y="5232400"/>
          <p14:tracePt t="112366" x="5461000" y="5213350"/>
          <p14:tracePt t="112382" x="5467350" y="5207000"/>
          <p14:tracePt t="112400" x="5480050" y="5200650"/>
          <p14:tracePt t="112416" x="5486400" y="5187950"/>
          <p14:tracePt t="112432" x="5492750" y="5181600"/>
          <p14:tracePt t="112449" x="5505450" y="5175250"/>
          <p14:tracePt t="112465" x="5505450" y="5168900"/>
          <p14:tracePt t="112482" x="5505450" y="5162550"/>
          <p14:tracePt t="112499" x="5511800" y="5156200"/>
          <p14:tracePt t="112516" x="5518150" y="5149850"/>
          <p14:tracePt t="112532" x="5524500" y="5143500"/>
          <p14:tracePt t="112549" x="5524500" y="5137150"/>
          <p14:tracePt t="112640" x="5530850" y="5137150"/>
          <p14:tracePt t="113417" x="5530850" y="5143500"/>
          <p14:tracePt t="113426" x="5524500" y="5143500"/>
          <p14:tracePt t="113437" x="5518150" y="5156200"/>
          <p14:tracePt t="113438" x="5518150" y="5162550"/>
          <p14:tracePt t="113457" x="5511800" y="5168900"/>
          <p14:tracePt t="113468" x="5499100" y="5181600"/>
          <p14:tracePt t="113482" x="5486400" y="5187950"/>
          <p14:tracePt t="113499" x="5486400" y="5200650"/>
          <p14:tracePt t="113516" x="5473700" y="5207000"/>
          <p14:tracePt t="113532" x="5473700" y="5213350"/>
          <p14:tracePt t="113550" x="5467350" y="5213350"/>
          <p14:tracePt t="113715" x="5461000" y="5213350"/>
          <p14:tracePt t="113757" x="5461000" y="5207000"/>
          <p14:tracePt t="113767" x="5461000" y="5200650"/>
          <p14:tracePt t="113789" x="5454650" y="5187950"/>
          <p14:tracePt t="113799" x="5454650" y="5181600"/>
          <p14:tracePt t="113820" x="5448300" y="5168900"/>
          <p14:tracePt t="113832" x="5448300" y="5162550"/>
          <p14:tracePt t="113849" x="5441950" y="5156200"/>
          <p14:tracePt t="113851" x="5422900" y="5143500"/>
          <p14:tracePt t="113866" x="5410200" y="5130800"/>
          <p14:tracePt t="113882" x="5397500" y="5124450"/>
          <p14:tracePt t="113899" x="5384800" y="5105400"/>
          <p14:tracePt t="113916" x="5378450" y="5099050"/>
          <p14:tracePt t="113932" x="5365750" y="5099050"/>
          <p14:tracePt t="113949" x="5359400" y="5092700"/>
          <p14:tracePt t="113966" x="5353050" y="5086350"/>
          <p14:tracePt t="113982" x="5334000" y="5080000"/>
          <p14:tracePt t="113999" x="5314950" y="5073650"/>
          <p14:tracePt t="114016" x="5283200" y="5067300"/>
          <p14:tracePt t="114031" x="5264150" y="5067300"/>
          <p14:tracePt t="114049" x="5232400" y="5067300"/>
          <p14:tracePt t="114066" x="5219700" y="5060950"/>
          <p14:tracePt t="114082" x="5213350" y="5060950"/>
          <p14:tracePt t="114099" x="5200650" y="5060950"/>
          <p14:tracePt t="114116" x="5187950" y="5060950"/>
          <p14:tracePt t="114132" x="5162550" y="5060950"/>
          <p14:tracePt t="114149" x="5137150" y="5060950"/>
          <p14:tracePt t="114166" x="5124450" y="5060950"/>
          <p14:tracePt t="114182" x="5105400" y="5060950"/>
          <p14:tracePt t="114199" x="5092700" y="5060950"/>
          <p14:tracePt t="114199" x="5080000" y="5060950"/>
          <p14:tracePt t="114217" x="5073650" y="5060950"/>
          <p14:tracePt t="114233" x="5054600" y="5060950"/>
          <p14:tracePt t="114250" x="5041900" y="5060950"/>
          <p14:tracePt t="114265" x="5016500" y="5060950"/>
          <p14:tracePt t="114283" x="5010150" y="5060950"/>
          <p14:tracePt t="114299" x="4997450" y="5067300"/>
          <p14:tracePt t="114316" x="4997450" y="5073650"/>
          <p14:tracePt t="114332" x="4997450" y="5080000"/>
          <p14:tracePt t="114349" x="4984750" y="5080000"/>
          <p14:tracePt t="114366" x="4984750" y="5086350"/>
          <p14:tracePt t="114382" x="4978400" y="5092700"/>
          <p14:tracePt t="114400" x="4959350" y="5105400"/>
          <p14:tracePt t="114436" x="4953000" y="5111750"/>
          <p14:tracePt t="114436" x="4940300" y="5118100"/>
          <p14:tracePt t="114467" x="4933950" y="5124450"/>
          <p14:tracePt t="114468" x="4927600" y="5137150"/>
          <p14:tracePt t="114482" x="4921250" y="5143500"/>
          <p14:tracePt t="114499" x="4921250" y="5156200"/>
          <p14:tracePt t="114516" x="4908550" y="5168900"/>
          <p14:tracePt t="114532" x="4908550" y="5175250"/>
          <p14:tracePt t="114550" x="4908550" y="5181600"/>
          <p14:tracePt t="114565" x="4908550" y="5194300"/>
          <p14:tracePt t="114603" x="4908550" y="5200650"/>
          <p14:tracePt t="114624" x="4908550" y="5207000"/>
          <p14:tracePt t="114634" x="4908550" y="5213350"/>
          <p14:tracePt t="114658" x="4908550" y="5226050"/>
          <p14:tracePt t="114659" x="4908550" y="5232400"/>
          <p14:tracePt t="114666" x="4908550" y="5238750"/>
          <p14:tracePt t="114682" x="4908550" y="5257800"/>
          <p14:tracePt t="114700" x="4908550" y="5270500"/>
          <p14:tracePt t="114716" x="4908550" y="5283200"/>
          <p14:tracePt t="114732" x="4908550" y="5302250"/>
          <p14:tracePt t="114770" x="4908550" y="5308600"/>
          <p14:tracePt t="114770" x="4908550" y="5314950"/>
          <p14:tracePt t="114782" x="4908550" y="5321300"/>
          <p14:tracePt t="114799" x="4921250" y="5340350"/>
          <p14:tracePt t="114816" x="4927600" y="5346700"/>
          <p14:tracePt t="114832" x="4946650" y="5372100"/>
          <p14:tracePt t="114850" x="4965700" y="5391150"/>
          <p14:tracePt t="114866" x="4984750" y="5403850"/>
          <p14:tracePt t="114882" x="5016500" y="5422900"/>
          <p14:tracePt t="114900" x="5048250" y="5441950"/>
          <p14:tracePt t="114916" x="5067300" y="5448300"/>
          <p14:tracePt t="114932" x="5111750" y="5461000"/>
          <p14:tracePt t="114949" x="5137150" y="5461000"/>
          <p14:tracePt t="114966" x="5187950" y="5467350"/>
          <p14:tracePt t="114982" x="5238750" y="5467350"/>
          <p14:tracePt t="114999" x="5264150" y="5467350"/>
          <p14:tracePt t="115016" x="5302250" y="5467350"/>
          <p14:tracePt t="115033" x="5327650" y="5467350"/>
          <p14:tracePt t="115048" x="5359400" y="5448300"/>
          <p14:tracePt t="115064" x="5378450" y="5441950"/>
          <p14:tracePt t="115082" x="5422900" y="5429250"/>
          <p14:tracePt t="115100" x="5448300" y="5422900"/>
          <p14:tracePt t="115115" x="5467350" y="5410200"/>
          <p14:tracePt t="115132" x="5492750" y="5397500"/>
          <p14:tracePt t="115149" x="5499100" y="5391150"/>
          <p14:tracePt t="115166" x="5511800" y="5384800"/>
          <p14:tracePt t="115182" x="5518150" y="5378450"/>
          <p14:tracePt t="115200" x="5524500" y="5378450"/>
          <p14:tracePt t="115215" x="5524500" y="5372100"/>
          <p14:tracePt t="115233" x="5530850" y="5372100"/>
          <p14:tracePt t="115250" x="5537200" y="5365750"/>
          <p14:tracePt t="115292" x="5537200" y="5359400"/>
          <p14:tracePt t="115302" x="5537200" y="5346700"/>
          <p14:tracePt t="115323" x="5537200" y="5334000"/>
          <p14:tracePt t="115340" x="5537200" y="5321300"/>
          <p14:tracePt t="115354" x="5537200" y="5308600"/>
          <p14:tracePt t="115355" x="5537200" y="5302250"/>
          <p14:tracePt t="115366" x="5537200" y="5295900"/>
          <p14:tracePt t="115382" x="5537200" y="5283200"/>
          <p14:tracePt t="115399" x="5530850" y="5276850"/>
          <p14:tracePt t="115416" x="5524500" y="5264150"/>
          <p14:tracePt t="115433" x="5511800" y="5245100"/>
          <p14:tracePt t="115449" x="5499100" y="5238750"/>
          <p14:tracePt t="115466" x="5486400" y="5219700"/>
          <p14:tracePt t="115482" x="5473700" y="5207000"/>
          <p14:tracePt t="115499" x="5448300" y="5181600"/>
          <p14:tracePt t="115515" x="5422900" y="5162550"/>
          <p14:tracePt t="115532" x="5403850" y="5143500"/>
          <p14:tracePt t="115549" x="5365750" y="5118100"/>
          <p14:tracePt t="115566" x="5346700" y="5111750"/>
          <p14:tracePt t="115582" x="5314950" y="5099050"/>
          <p14:tracePt t="115599" x="5295900" y="5092700"/>
          <p14:tracePt t="115616" x="5283200" y="5086350"/>
          <p14:tracePt t="115632" x="5264150" y="5086350"/>
          <p14:tracePt t="115650" x="5251450" y="5086350"/>
          <p14:tracePt t="115665" x="5213350" y="5086350"/>
          <p14:tracePt t="115682" x="5162550" y="5080000"/>
          <p14:tracePt t="115700" x="5143500" y="5080000"/>
          <p14:tracePt t="115715" x="5111750" y="5080000"/>
          <p14:tracePt t="115733" x="5099050" y="5080000"/>
          <p14:tracePt t="115749" x="5086350" y="5080000"/>
          <p14:tracePt t="115766" x="5073650" y="5080000"/>
          <p14:tracePt t="115782" x="5067300" y="5080000"/>
          <p14:tracePt t="115799" x="5048250" y="5080000"/>
          <p14:tracePt t="115816" x="5035550" y="5080000"/>
          <p14:tracePt t="115832" x="5022850" y="5086350"/>
          <p14:tracePt t="115850" x="5010150" y="5092700"/>
          <p14:tracePt t="115866" x="5003800" y="5099050"/>
          <p14:tracePt t="115882" x="4984750" y="5111750"/>
          <p14:tracePt t="115919" x="4972050" y="5124450"/>
          <p14:tracePt t="115919" x="4959350" y="5130800"/>
          <p14:tracePt t="115932" x="4940300" y="5149850"/>
          <p14:tracePt t="115950" x="4933950" y="5149850"/>
          <p14:tracePt t="115966" x="4908550" y="5168900"/>
          <p14:tracePt t="115982" x="4902200" y="5175250"/>
          <p14:tracePt t="115999" x="4902200" y="5187950"/>
          <p14:tracePt t="116015" x="4902200" y="5194300"/>
          <p14:tracePt t="116032" x="4902200" y="5200650"/>
          <p14:tracePt t="116065" x="4902200" y="5213350"/>
          <p14:tracePt t="116066" x="4902200" y="5219700"/>
          <p14:tracePt t="116082" x="4902200" y="5226050"/>
          <p14:tracePt t="116099" x="4902200" y="5238750"/>
          <p14:tracePt t="116116" x="4902200" y="5257800"/>
          <p14:tracePt t="116132" x="4902200" y="5283200"/>
          <p14:tracePt t="116149" x="4902200" y="5295900"/>
          <p14:tracePt t="116166" x="4902200" y="5308600"/>
          <p14:tracePt t="116182" x="4902200" y="5314950"/>
          <p14:tracePt t="116199" x="4902200" y="5321300"/>
          <p14:tracePt t="116215" x="4914900" y="5334000"/>
          <p14:tracePt t="116233" x="4940300" y="5334000"/>
          <p14:tracePt t="116250" x="4997450" y="5340350"/>
          <p14:tracePt t="116266" x="5029200" y="5340350"/>
          <p14:tracePt t="116282" x="5105400" y="5346700"/>
          <p14:tracePt t="116299" x="5194300" y="5346700"/>
          <p14:tracePt t="116316" x="5232400" y="5346700"/>
          <p14:tracePt t="116332" x="5289550" y="5346700"/>
          <p14:tracePt t="116350" x="5321300" y="5346700"/>
          <p14:tracePt t="116366" x="5359400" y="5346700"/>
          <p14:tracePt t="116382" x="5397500" y="5346700"/>
          <p14:tracePt t="116399" x="5410200" y="5346700"/>
          <p14:tracePt t="116416" x="5422900" y="5346700"/>
          <p14:tracePt t="119066" x="5429250" y="5353050"/>
          <p14:tracePt t="119086" x="5429250" y="5359400"/>
          <p14:tracePt t="119107" x="5429250" y="5365750"/>
          <p14:tracePt t="119117" x="5429250" y="5372100"/>
          <p14:tracePt t="119127" x="5435600" y="5378450"/>
          <p14:tracePt t="119138" x="5435600" y="5384800"/>
          <p14:tracePt t="119148" x="5448300" y="5403850"/>
          <p14:tracePt t="119165" x="5461000" y="5435600"/>
          <p14:tracePt t="119182" x="5467350" y="5448300"/>
          <p14:tracePt t="119199" x="5486400" y="5480050"/>
          <p14:tracePt t="119216" x="5511800" y="5518150"/>
          <p14:tracePt t="119232" x="5524500" y="5537200"/>
          <p14:tracePt t="119249" x="5543550" y="5568950"/>
          <p14:tracePt t="119266" x="5556250" y="5581650"/>
          <p14:tracePt t="119283" x="5568950" y="5594350"/>
          <p14:tracePt t="119299" x="5581650" y="5600700"/>
          <p14:tracePt t="119316" x="5600700" y="5613400"/>
          <p14:tracePt t="119332" x="5626100" y="5626100"/>
          <p14:tracePt t="119349" x="5645150" y="5632450"/>
          <p14:tracePt t="119365" x="5664200" y="5645150"/>
          <p14:tracePt t="119382" x="5689600" y="5657850"/>
          <p14:tracePt t="119399" x="5702300" y="5657850"/>
          <p14:tracePt t="119416" x="5727700" y="5664200"/>
          <p14:tracePt t="119432" x="5746750" y="5670550"/>
          <p14:tracePt t="119449" x="5765800" y="5676900"/>
          <p14:tracePt t="119465" x="5778500" y="5676900"/>
          <p14:tracePt t="119482" x="5803900" y="5689600"/>
          <p14:tracePt t="119499" x="5835650" y="5695950"/>
          <p14:tracePt t="119516" x="5842000" y="5695950"/>
          <p14:tracePt t="119532" x="5880100" y="5702300"/>
          <p14:tracePt t="119549" x="5892800" y="5708650"/>
          <p14:tracePt t="119566" x="5918200" y="5708650"/>
          <p14:tracePt t="119582" x="5930900" y="5708650"/>
          <p14:tracePt t="119618" x="5937250" y="5708650"/>
          <p14:tracePt t="119619" x="5943600" y="5708650"/>
          <p14:tracePt t="119650" x="5949950" y="5708650"/>
          <p14:tracePt t="119651" x="5962650" y="5708650"/>
          <p14:tracePt t="119665" x="5981700" y="5702300"/>
          <p14:tracePt t="119682" x="5994400" y="5695950"/>
          <p14:tracePt t="119699" x="6007100" y="5689600"/>
          <p14:tracePt t="119716" x="6013450" y="5689600"/>
          <p14:tracePt t="119764" x="6019800" y="5689600"/>
          <p14:tracePt t="119888" x="6019800" y="5683250"/>
          <p14:tracePt t="119969" x="6019800" y="5676900"/>
          <p14:tracePt t="120000" x="6013450" y="5676900"/>
          <p14:tracePt t="120010" x="6013450" y="5670550"/>
          <p14:tracePt t="120020" x="6000750" y="5664200"/>
          <p14:tracePt t="120024" x="5994400" y="5657850"/>
          <p14:tracePt t="120032" x="5988050" y="5657850"/>
          <p14:tracePt t="120049" x="5975350" y="5657850"/>
          <p14:tracePt t="120123" x="5969000" y="5651500"/>
          <p14:tracePt t="120165" x="5962650" y="5645150"/>
          <p14:tracePt t="120176" x="5956300" y="5645150"/>
          <p14:tracePt t="120186" x="5956300" y="5638800"/>
          <p14:tracePt t="120196" x="5937250" y="5638800"/>
          <p14:tracePt t="120453" x="5943600" y="5638800"/>
          <p14:tracePt t="120462" x="5949950" y="5638800"/>
          <p14:tracePt t="120473" x="5962650" y="5638800"/>
          <p14:tracePt t="120482" x="5988050" y="5638800"/>
          <p14:tracePt t="120499" x="6026150" y="5638800"/>
          <p14:tracePt t="120515" x="6045200" y="5638800"/>
          <p14:tracePt t="120532" x="6076950" y="5638800"/>
          <p14:tracePt t="120549" x="6089650" y="5638800"/>
          <p14:tracePt t="120965" x="6089650" y="5645150"/>
          <p14:tracePt t="120975" x="6083300" y="5645150"/>
          <p14:tracePt t="120985" x="6076950" y="5645150"/>
          <p14:tracePt t="120986" x="6070600" y="5645150"/>
          <p14:tracePt t="120999" x="6051550" y="5651500"/>
          <p14:tracePt t="121015" x="6013450" y="5651500"/>
          <p14:tracePt t="121032" x="5943600" y="5657850"/>
          <p14:tracePt t="121049" x="5911850" y="5657850"/>
          <p14:tracePt t="121065" x="5842000" y="5664200"/>
          <p14:tracePt t="121082" x="5797550" y="5676900"/>
          <p14:tracePt t="121099" x="5784850" y="5676900"/>
          <p14:tracePt t="121116" x="5765800" y="5683250"/>
          <p14:tracePt t="121355" x="5772150" y="5683250"/>
          <p14:tracePt t="121397" x="5772150" y="5676900"/>
          <p14:tracePt t="121400" x="5772150" y="5670550"/>
          <p14:tracePt t="121440" x="5772150" y="5664200"/>
          <p14:tracePt t="121450" x="5772150" y="5657850"/>
          <p14:tracePt t="121471" x="5772150" y="5651500"/>
          <p14:tracePt t="121473" x="5772150" y="5638800"/>
          <p14:tracePt t="121482" x="5772150" y="5632450"/>
          <p14:tracePt t="121499" x="5753100" y="5600700"/>
          <p14:tracePt t="121516" x="5740400" y="5588000"/>
          <p14:tracePt t="121532" x="5708650" y="5556250"/>
          <p14:tracePt t="121549" x="5676900" y="5530850"/>
          <p14:tracePt t="121566" x="5657850" y="5530850"/>
          <p14:tracePt t="121582" x="5619750" y="5518150"/>
          <p14:tracePt t="121600" x="5607050" y="5511800"/>
          <p14:tracePt t="121615" x="5575300" y="5505450"/>
          <p14:tracePt t="121632" x="5537200" y="5505450"/>
          <p14:tracePt t="121649" x="5524500" y="5505450"/>
          <p14:tracePt t="121666" x="5480050" y="5505450"/>
          <p14:tracePt t="121682" x="5454650" y="5505450"/>
          <p14:tracePt t="121699" x="5410200" y="5505450"/>
          <p14:tracePt t="121716" x="5365750" y="5505450"/>
          <p14:tracePt t="121732" x="5340350" y="5505450"/>
          <p14:tracePt t="121749" x="5314950" y="5505450"/>
          <p14:tracePt t="121765" x="5302250" y="5511800"/>
          <p14:tracePt t="121782" x="5295900" y="5511800"/>
          <p14:tracePt t="121799" x="5283200" y="5524500"/>
          <p14:tracePt t="121815" x="5283200" y="5530850"/>
          <p14:tracePt t="121832" x="5276850" y="5530850"/>
          <p14:tracePt t="121849" x="5270500" y="5537200"/>
          <p14:tracePt t="121866" x="5264150" y="5543550"/>
          <p14:tracePt t="121882" x="5251450" y="5562600"/>
          <p14:tracePt t="121899" x="5245100" y="5568950"/>
          <p14:tracePt t="121915" x="5238750" y="5581650"/>
          <p14:tracePt t="121932" x="5232400" y="5588000"/>
          <p14:tracePt t="121949" x="5219700" y="5613400"/>
          <p14:tracePt t="121965" x="5207000" y="5632450"/>
          <p14:tracePt t="121983" x="5207000" y="5638800"/>
          <p14:tracePt t="121999" x="5207000" y="5657850"/>
          <p14:tracePt t="122016" x="5200650" y="5664200"/>
          <p14:tracePt t="122032" x="5200650" y="5676900"/>
          <p14:tracePt t="122066" x="5200650" y="5683250"/>
          <p14:tracePt t="122067" x="5200650" y="5689600"/>
          <p14:tracePt t="122082" x="5200650" y="5695950"/>
          <p14:tracePt t="122099" x="5213350" y="5708650"/>
          <p14:tracePt t="122116" x="5245100" y="5734050"/>
          <p14:tracePt t="122133" x="5264150" y="5740400"/>
          <p14:tracePt t="122149" x="5314950" y="5765800"/>
          <p14:tracePt t="122166" x="5378450" y="5784850"/>
          <p14:tracePt t="122182" x="5403850" y="5791200"/>
          <p14:tracePt t="122199" x="5461000" y="5797550"/>
          <p14:tracePt t="122216" x="5486400" y="5803900"/>
          <p14:tracePt t="122232" x="5530850" y="5803900"/>
          <p14:tracePt t="122250" x="5575300" y="5810250"/>
          <p14:tracePt t="122265" x="5600700" y="5810250"/>
          <p14:tracePt t="122282" x="5626100" y="5810250"/>
          <p14:tracePt t="122299" x="5645150" y="5810250"/>
          <p14:tracePt t="122315" x="5676900" y="5810250"/>
          <p14:tracePt t="122333" x="5715000" y="5810250"/>
          <p14:tracePt t="122349" x="5740400" y="5803900"/>
          <p14:tracePt t="122366" x="5772150" y="5797550"/>
          <p14:tracePt t="122382" x="5784850" y="5797550"/>
          <p14:tracePt t="122399" x="5810250" y="5791200"/>
          <p14:tracePt t="133022" x="5816600" y="5791200"/>
          <p14:tracePt t="133045" x="5822950" y="5791200"/>
          <p14:tracePt t="133053" x="5829300" y="5784850"/>
          <p14:tracePt t="133074" x="5829300" y="5778500"/>
          <p14:tracePt t="133084" x="5835650" y="5778500"/>
          <p14:tracePt t="133099" x="5842000" y="5772150"/>
          <p14:tracePt t="133168" x="5842000" y="5765800"/>
          <p14:tracePt t="133209" x="5842000" y="5759450"/>
          <p14:tracePt t="133230" x="5842000" y="5753100"/>
          <p14:tracePt t="133271" x="5842000" y="5746750"/>
          <p14:tracePt t="133282" x="5842000" y="5740400"/>
          <p14:tracePt t="133313" x="5842000" y="5734050"/>
          <p14:tracePt t="133324" x="5842000" y="5727700"/>
          <p14:tracePt t="133334" x="5842000" y="5721350"/>
          <p14:tracePt t="133354" x="5842000" y="5715000"/>
          <p14:tracePt t="133360" x="5842000" y="5708650"/>
          <p14:tracePt t="133366" x="5842000" y="5702300"/>
          <p14:tracePt t="133383" x="5829300" y="5689600"/>
          <p14:tracePt t="133400" x="5822950" y="5676900"/>
          <p14:tracePt t="133416" x="5784850" y="5657850"/>
          <p14:tracePt t="133433" x="5734050" y="5626100"/>
          <p14:tracePt t="133450" x="5702300" y="5613400"/>
          <p14:tracePt t="133466" x="5645150" y="5594350"/>
          <p14:tracePt t="133483" x="5607050" y="5581650"/>
          <p14:tracePt t="133499" x="5562600" y="5575300"/>
          <p14:tracePt t="133516" x="5530850" y="5568950"/>
          <p14:tracePt t="133533" x="5511800" y="5568950"/>
          <p14:tracePt t="133550" x="5473700" y="5562600"/>
          <p14:tracePt t="133567" x="5429250" y="5562600"/>
          <p14:tracePt t="133583" x="5410200" y="5556250"/>
          <p14:tracePt t="133600" x="5365750" y="5556250"/>
          <p14:tracePt t="133616" x="5353050" y="5556250"/>
          <p14:tracePt t="133633" x="5314950" y="5556250"/>
          <p14:tracePt t="133650" x="5289550" y="5556250"/>
          <p14:tracePt t="133666" x="5276850" y="5556250"/>
          <p14:tracePt t="133683" x="5245100" y="5556250"/>
          <p14:tracePt t="133699" x="5226050" y="5556250"/>
          <p14:tracePt t="133716" x="5187950" y="5562600"/>
          <p14:tracePt t="133733" x="5175250" y="5568950"/>
          <p14:tracePt t="133750" x="5149850" y="5575300"/>
          <p14:tracePt t="133766" x="5137150" y="5581650"/>
          <p14:tracePt t="133783" x="5130800" y="5581650"/>
          <p14:tracePt t="133799" x="5124450" y="5588000"/>
          <p14:tracePt t="133816" x="5118100" y="5594350"/>
          <p14:tracePt t="133833" x="5118100" y="5600700"/>
          <p14:tracePt t="133850" x="5111750" y="5613400"/>
          <p14:tracePt t="133886" x="5111750" y="5619750"/>
          <p14:tracePt t="133887" x="5111750" y="5632450"/>
          <p14:tracePt t="133899" x="5111750" y="5645150"/>
          <p14:tracePt t="133916" x="5111750" y="5670550"/>
          <p14:tracePt t="133933" x="5111750" y="5708650"/>
          <p14:tracePt t="133950" x="5111750" y="5721350"/>
          <p14:tracePt t="133966" x="5111750" y="5746750"/>
          <p14:tracePt t="133983" x="5111750" y="5759450"/>
          <p14:tracePt t="134000" x="5111750" y="5772150"/>
          <p14:tracePt t="134016" x="5111750" y="5778500"/>
          <p14:tracePt t="134033" x="5111750" y="5784850"/>
          <p14:tracePt t="134050" x="5111750" y="5797550"/>
          <p14:tracePt t="134083" x="5111750" y="5803900"/>
          <p14:tracePt t="134085" x="5111750" y="5810250"/>
          <p14:tracePt t="134100" x="5111750" y="5816600"/>
          <p14:tracePt t="134116" x="5111750" y="5822950"/>
          <p14:tracePt t="134133" x="5118100" y="5835650"/>
          <p14:tracePt t="134149" x="5118100" y="5842000"/>
          <p14:tracePt t="134166" x="5130800" y="5854700"/>
          <p14:tracePt t="134183" x="5149850" y="5873750"/>
          <p14:tracePt t="134199" x="5162550" y="5880100"/>
          <p14:tracePt t="134216" x="5194300" y="5899150"/>
          <p14:tracePt t="134233" x="5207000" y="5899150"/>
          <p14:tracePt t="134250" x="5238750" y="5905500"/>
          <p14:tracePt t="134266" x="5276850" y="5905500"/>
          <p14:tracePt t="134283" x="5289550" y="5911850"/>
          <p14:tracePt t="134300" x="5327650" y="5911850"/>
          <p14:tracePt t="134315" x="5353050" y="5911850"/>
          <p14:tracePt t="134332" x="5391150" y="5918200"/>
          <p14:tracePt t="134350" x="5435600" y="5918200"/>
          <p14:tracePt t="134367" x="5454650" y="5918200"/>
          <p14:tracePt t="134383" x="5486400" y="5911850"/>
          <p14:tracePt t="134400" x="5511800" y="5905500"/>
          <p14:tracePt t="134416" x="5543550" y="5899150"/>
          <p14:tracePt t="134433" x="5562600" y="5892800"/>
          <p14:tracePt t="134449" x="5575300" y="5886450"/>
          <p14:tracePt t="134466" x="5600700" y="5873750"/>
          <p14:tracePt t="134483" x="5613400" y="5867400"/>
          <p14:tracePt t="134500" x="5645150" y="5854700"/>
          <p14:tracePt t="134516" x="5657850" y="5848350"/>
          <p14:tracePt t="134533" x="5683250" y="5842000"/>
          <p14:tracePt t="134550" x="5702300" y="5829300"/>
          <p14:tracePt t="134566" x="5708650" y="5822950"/>
          <p14:tracePt t="134583" x="5721350" y="5816600"/>
          <p14:tracePt t="134600" x="5727700" y="5803900"/>
          <p14:tracePt t="134617" x="5734050" y="5803900"/>
          <p14:tracePt t="134633" x="5740400" y="5797550"/>
          <p14:tracePt t="134649" x="5740400" y="5791200"/>
          <p14:tracePt t="134666" x="5746750" y="5784850"/>
          <p14:tracePt t="134700" x="5746750" y="5778500"/>
          <p14:tracePt t="134701" x="5753100" y="5772150"/>
          <p14:tracePt t="134716" x="5753100" y="5765800"/>
          <p14:tracePt t="134733" x="5753100" y="5753100"/>
          <p14:tracePt t="134773" x="5753100" y="5746750"/>
          <p14:tracePt t="134794" x="5753100" y="5740400"/>
          <p14:tracePt t="134808" x="5753100" y="5734050"/>
          <p14:tracePt t="134825" x="5759450" y="5734050"/>
          <p14:tracePt t="134836" x="5759450" y="5721350"/>
          <p14:tracePt t="134846" x="5759450" y="5708650"/>
          <p14:tracePt t="134868" x="5753100" y="5695950"/>
          <p14:tracePt t="134868" x="5740400" y="5683250"/>
          <p14:tracePt t="134883" x="5708650" y="5657850"/>
          <p14:tracePt t="134900" x="5689600" y="5651500"/>
          <p14:tracePt t="134916" x="5657850" y="5638800"/>
          <p14:tracePt t="134933" x="5638800" y="5632450"/>
          <p14:tracePt t="134949" x="5607050" y="5626100"/>
          <p14:tracePt t="134966" x="5581650" y="5626100"/>
          <p14:tracePt t="134983" x="5562600" y="5626100"/>
          <p14:tracePt t="134999" x="5524500" y="5626100"/>
          <p14:tracePt t="135018" x="5499100" y="5626100"/>
          <p14:tracePt t="135033" x="5441950" y="5626100"/>
          <p14:tracePt t="135050" x="5397500" y="5626100"/>
          <p14:tracePt t="135066" x="5372100" y="5626100"/>
          <p14:tracePt t="135083" x="5353050" y="5626100"/>
          <p14:tracePt t="135099" x="5346700" y="5626100"/>
          <p14:tracePt t="135116" x="5334000" y="5626100"/>
          <p14:tracePt t="135133" x="5314950" y="5626100"/>
          <p14:tracePt t="135150" x="5308600" y="5626100"/>
          <p14:tracePt t="135166" x="5283200" y="5626100"/>
          <p14:tracePt t="135183" x="5270500" y="5626100"/>
          <p14:tracePt t="135200" x="5251450" y="5632450"/>
          <p14:tracePt t="135216" x="5238750" y="5638800"/>
          <p14:tracePt t="135233" x="5238750" y="5645150"/>
          <p14:tracePt t="135250" x="5226050" y="5645150"/>
          <p14:tracePt t="135266" x="5226050" y="5651500"/>
          <p14:tracePt t="135283" x="5219700" y="5664200"/>
          <p14:tracePt t="135299" x="5213350" y="5670550"/>
          <p14:tracePt t="135332" x="5207000" y="5676900"/>
          <p14:tracePt t="135332" x="5207000" y="5683250"/>
          <p14:tracePt t="135348" x="5200650" y="5689600"/>
          <p14:tracePt t="135367" x="5187950" y="5702300"/>
          <p14:tracePt t="135383" x="5187950" y="5708650"/>
          <p14:tracePt t="135400" x="5181600" y="5715000"/>
          <p14:tracePt t="135417" x="5175250" y="5721350"/>
          <p14:tracePt t="135433" x="5175250" y="5727700"/>
          <p14:tracePt t="135449" x="5168900" y="5734050"/>
          <p14:tracePt t="135493" x="5168900" y="5740400"/>
          <p14:tracePt t="135507" x="5168900" y="5746750"/>
          <p14:tracePt t="135524" x="5168900" y="5753100"/>
          <p14:tracePt t="135542" x="5168900" y="5759450"/>
          <p14:tracePt t="135550" x="5175250" y="5765800"/>
          <p14:tracePt t="135551" x="5181600" y="5772150"/>
          <p14:tracePt t="135567" x="5187950" y="5784850"/>
          <p14:tracePt t="135583" x="5200650" y="5791200"/>
          <p14:tracePt t="135599" x="5200650" y="5797550"/>
          <p14:tracePt t="135616" x="5207000" y="5803900"/>
          <p14:tracePt t="135633" x="5213350" y="5803900"/>
          <p14:tracePt t="135649" x="5226050" y="5803900"/>
          <p14:tracePt t="135667" x="5257800" y="5822950"/>
          <p14:tracePt t="135683" x="5270500" y="5829300"/>
          <p14:tracePt t="135700" x="5314950" y="5842000"/>
          <p14:tracePt t="135716" x="5334000" y="5848350"/>
          <p14:tracePt t="135733" x="5353050" y="5854700"/>
          <p14:tracePt t="135750" x="5372100" y="5854700"/>
          <p14:tracePt t="135766" x="5378450" y="5854700"/>
          <p14:tracePt t="135783" x="5403850" y="5854700"/>
          <p14:tracePt t="135799" x="5416550" y="5854700"/>
          <p14:tracePt t="135816" x="5461000" y="5854700"/>
          <p14:tracePt t="135833" x="5499100" y="5854700"/>
          <p14:tracePt t="135850" x="5518150" y="5854700"/>
          <p14:tracePt t="135867" x="5549900" y="5854700"/>
          <p14:tracePt t="135883" x="5556250" y="5854700"/>
          <p14:tracePt t="135899" x="5575300" y="5854700"/>
          <p14:tracePt t="135916" x="5600700" y="5854700"/>
          <p14:tracePt t="135933" x="5619750" y="5854700"/>
          <p14:tracePt t="135950" x="5651500" y="5854700"/>
          <p14:tracePt t="135966" x="5670550" y="5854700"/>
          <p14:tracePt t="135983" x="5689600" y="5854700"/>
          <p14:tracePt t="135999" x="5702300" y="5854700"/>
          <p14:tracePt t="136017" x="5715000" y="5854700"/>
          <p14:tracePt t="136033" x="5721350" y="5848350"/>
          <p14:tracePt t="136068" x="5727700" y="5848350"/>
          <p14:tracePt t="136069" x="5734050" y="5848350"/>
          <p14:tracePt t="136083" x="5734050" y="5842000"/>
          <p14:tracePt t="137310" x="5740400" y="5842000"/>
          <p14:tracePt t="137371" x="5740400" y="5835650"/>
          <p14:tracePt t="137402" x="5740400" y="5829300"/>
          <p14:tracePt t="137424" x="5740400" y="5822950"/>
          <p14:tracePt t="137434" x="5746750" y="5816600"/>
          <p14:tracePt t="137455" x="5746750" y="5810250"/>
          <p14:tracePt t="137465" x="5746750" y="5803900"/>
          <p14:tracePt t="137476" x="5753100" y="5791200"/>
          <p14:tracePt t="137497" x="5753100" y="5784850"/>
          <p14:tracePt t="137499" x="5753100" y="5778500"/>
          <p14:tracePt t="137518" x="5753100" y="5772150"/>
          <p14:tracePt t="137518" x="5753100" y="5765800"/>
          <p14:tracePt t="137533" x="5753100" y="5759450"/>
          <p14:tracePt t="137550" x="5753100" y="5753100"/>
          <p14:tracePt t="137567" x="5753100" y="5740400"/>
          <p14:tracePt t="137583" x="5746750" y="5734050"/>
          <p14:tracePt t="137599" x="5734050" y="5715000"/>
          <p14:tracePt t="137617" x="5708650" y="5695950"/>
          <p14:tracePt t="137633" x="5695950" y="5689600"/>
          <p14:tracePt t="137650" x="5664200" y="5670550"/>
          <p14:tracePt t="137666" x="5645150" y="5664200"/>
          <p14:tracePt t="137683" x="5607050" y="5651500"/>
          <p14:tracePt t="137700" x="5568950" y="5645150"/>
          <p14:tracePt t="137716" x="5549900" y="5645150"/>
          <p14:tracePt t="137733" x="5505450" y="5645150"/>
          <p14:tracePt t="137749" x="5492750" y="5645150"/>
          <p14:tracePt t="137767" x="5454650" y="5645150"/>
          <p14:tracePt t="137783" x="5435600" y="5645150"/>
          <p14:tracePt t="137799" x="5403850" y="5645150"/>
          <p14:tracePt t="137817" x="5365750" y="5645150"/>
          <p14:tracePt t="137833" x="5353050" y="5645150"/>
          <p14:tracePt t="137850" x="5308600" y="5645150"/>
          <p14:tracePt t="137866" x="5276850" y="5645150"/>
          <p14:tracePt t="137883" x="5226050" y="5645150"/>
          <p14:tracePt t="137899" x="5181600" y="5645150"/>
          <p14:tracePt t="137916" x="5156200" y="5645150"/>
          <p14:tracePt t="137933" x="5137150" y="5645150"/>
          <p14:tracePt t="137949" x="5118100" y="5645150"/>
          <p14:tracePt t="137967" x="5111750" y="5645150"/>
          <p14:tracePt t="138009" x="5105400" y="5651500"/>
          <p14:tracePt t="138029" x="5099050" y="5657850"/>
          <p14:tracePt t="138041" x="5099050" y="5664200"/>
          <p14:tracePt t="138050" x="5092700" y="5664200"/>
          <p14:tracePt t="138051" x="5086350" y="5670550"/>
          <p14:tracePt t="138066" x="5080000" y="5683250"/>
          <p14:tracePt t="138102" x="5080000" y="5689600"/>
          <p14:tracePt t="138103" x="5080000" y="5695950"/>
          <p14:tracePt t="138134" x="5073650" y="5702300"/>
          <p14:tracePt t="138135" x="5073650" y="5708650"/>
          <p14:tracePt t="138150" x="5067300" y="5715000"/>
          <p14:tracePt t="138185" x="5067300" y="5721350"/>
          <p14:tracePt t="138186" x="5067300" y="5727700"/>
          <p14:tracePt t="138199" x="5067300" y="5734050"/>
          <p14:tracePt t="138238" x="5067300" y="5740400"/>
          <p14:tracePt t="138259" x="5067300" y="5746750"/>
          <p14:tracePt t="138280" x="5067300" y="5753100"/>
          <p14:tracePt t="138290" x="5067300" y="5759450"/>
          <p14:tracePt t="138300" x="5067300" y="5765800"/>
          <p14:tracePt t="138322" x="5073650" y="5772150"/>
          <p14:tracePt t="138333" x="5073650" y="5784850"/>
          <p14:tracePt t="138353" x="5073650" y="5791200"/>
          <p14:tracePt t="138355" x="5080000" y="5797550"/>
          <p14:tracePt t="138365" x="5080000" y="5803900"/>
          <p14:tracePt t="138382" x="5092700" y="5803900"/>
          <p14:tracePt t="138399" x="5118100" y="5816600"/>
          <p14:tracePt t="138416" x="5130800" y="5822950"/>
          <p14:tracePt t="138433" x="5156200" y="5829300"/>
          <p14:tracePt t="138449" x="5175250" y="5835650"/>
          <p14:tracePt t="138483" x="5200650" y="5842000"/>
          <p14:tracePt t="138484" x="5245100" y="5842000"/>
          <p14:tracePt t="138500" x="5264150" y="5842000"/>
          <p14:tracePt t="138517" x="5302250" y="5842000"/>
          <p14:tracePt t="138533" x="5327650" y="5842000"/>
          <p14:tracePt t="138550" x="5384800" y="5842000"/>
          <p14:tracePt t="138566" x="5441950" y="5842000"/>
          <p14:tracePt t="138583" x="5467350" y="5842000"/>
          <p14:tracePt t="138599" x="5511800" y="5842000"/>
          <p14:tracePt t="138617" x="5530850" y="5842000"/>
          <p14:tracePt t="138633" x="5568950" y="5842000"/>
          <p14:tracePt t="138650" x="5581650" y="5842000"/>
          <p14:tracePt t="138667" x="5594350" y="5842000"/>
          <p14:tracePt t="142972" x="5600700" y="5842000"/>
          <p14:tracePt t="143319" x="5607050" y="5842000"/>
          <p14:tracePt t="143330" x="5613400" y="5835650"/>
          <p14:tracePt t="143350" x="5626100" y="5829300"/>
          <p14:tracePt t="143361" x="5645150" y="5822950"/>
          <p14:tracePt t="143365" x="5651500" y="5816600"/>
          <p14:tracePt t="143376" x="5670550" y="5803900"/>
          <p14:tracePt t="143384" x="5689600" y="5797550"/>
          <p14:tracePt t="143400" x="5721350" y="5772150"/>
          <p14:tracePt t="143418" x="5740400" y="5746750"/>
          <p14:tracePt t="143434" x="5753100" y="5740400"/>
          <p14:tracePt t="143450" x="5784850" y="5715000"/>
          <p14:tracePt t="143467" x="5797550" y="5708650"/>
          <p14:tracePt t="143484" x="5810250" y="5689600"/>
          <p14:tracePt t="143500" x="5829300" y="5683250"/>
          <p14:tracePt t="143518" x="5829300" y="5676900"/>
          <p14:tracePt t="143534" x="5835650" y="5670550"/>
          <p14:tracePt t="143550" x="5842000" y="5664200"/>
          <p14:tracePt t="143567" x="5848350" y="5657850"/>
          <p14:tracePt t="143609" x="5848350" y="5651500"/>
          <p14:tracePt t="143630" x="5854700" y="5651500"/>
          <p14:tracePt t="143642" x="5867400" y="5651500"/>
          <p14:tracePt t="143651" x="5867400" y="5645150"/>
          <p14:tracePt t="143652" x="5873750" y="5645150"/>
          <p14:tracePt t="143668" x="5886450" y="5638800"/>
          <p14:tracePt t="143684" x="5892800" y="5638800"/>
          <p14:tracePt t="144111" x="5886450" y="5638800"/>
          <p14:tracePt t="144126" x="5880100" y="5638800"/>
          <p14:tracePt t="144153" x="5873750" y="5638800"/>
          <p14:tracePt t="144164" x="5867400" y="5638800"/>
          <p14:tracePt t="144176" x="5861050" y="5638800"/>
          <p14:tracePt t="144184" x="5854700" y="5638800"/>
          <p14:tracePt t="144185" x="5848350" y="5638800"/>
          <p14:tracePt t="144200" x="5842000" y="5645150"/>
          <p14:tracePt t="144218" x="5835650" y="5645150"/>
          <p14:tracePt t="144234" x="5822950" y="5645150"/>
          <p14:tracePt t="144250" x="5803900" y="5645150"/>
          <p14:tracePt t="144267" x="5784850" y="5657850"/>
          <p14:tracePt t="144284" x="5753100" y="5664200"/>
          <p14:tracePt t="144300" x="5740400" y="5670550"/>
          <p14:tracePt t="144317" x="5715000" y="5676900"/>
          <p14:tracePt t="144334" x="5702300" y="5683250"/>
          <p14:tracePt t="144350" x="5676900" y="5689600"/>
          <p14:tracePt t="144368" x="5645150" y="5695950"/>
          <p14:tracePt t="144383" x="5626100" y="5695950"/>
          <p14:tracePt t="144400" x="5607050" y="5708650"/>
          <p14:tracePt t="144417" x="5594350" y="5715000"/>
          <p14:tracePt t="144434" x="5575300" y="5727700"/>
          <p14:tracePt t="144449" x="5556250" y="5746750"/>
          <p14:tracePt t="144466" x="5543550" y="5759450"/>
          <p14:tracePt t="144484" x="5524500" y="5784850"/>
          <p14:tracePt t="144500" x="5511800" y="5791200"/>
          <p14:tracePt t="144517" x="5486400" y="5810250"/>
          <p14:tracePt t="144533" x="5473700" y="5829300"/>
          <p14:tracePt t="144550" x="5467350" y="5829300"/>
          <p14:tracePt t="144568" x="5454650" y="5842000"/>
          <p14:tracePt t="144584" x="5448300" y="5848350"/>
          <p14:tracePt t="144600" x="5441950" y="5854700"/>
          <p14:tracePt t="144617" x="5422900" y="5861050"/>
          <p14:tracePt t="144634" x="5416550" y="5867400"/>
          <p14:tracePt t="144650" x="5410200" y="5867400"/>
          <p14:tracePt t="144668" x="5410200" y="5873750"/>
          <p14:tracePt t="144757" x="5403850" y="5873750"/>
          <p14:tracePt t="145123" x="5403850" y="5880100"/>
          <p14:tracePt t="145165" x="5403850" y="5886450"/>
          <p14:tracePt t="146335" x="5397500" y="5886450"/>
          <p14:tracePt t="146348" x="5391150" y="5886450"/>
          <p14:tracePt t="146376" x="5384800" y="5886450"/>
          <p14:tracePt t="146397" x="5378450" y="5886450"/>
          <p14:tracePt t="146398" x="5365750" y="5886450"/>
          <p14:tracePt t="146428" x="5359400" y="5886450"/>
          <p14:tracePt t="146438" x="5346700" y="5886450"/>
          <p14:tracePt t="146450" x="5340350" y="5886450"/>
          <p14:tracePt t="146466" x="5321300" y="5886450"/>
          <p14:tracePt t="146466" x="5276850" y="5886450"/>
          <p14:tracePt t="146482" x="5257800" y="5886450"/>
          <p14:tracePt t="146499" x="5187950" y="5880100"/>
          <p14:tracePt t="146516" x="5099050" y="5867400"/>
          <p14:tracePt t="146534" x="5060950" y="5867400"/>
          <p14:tracePt t="146550" x="4984750" y="5854700"/>
          <p14:tracePt t="146567" x="4959350" y="5854700"/>
          <p14:tracePt t="146584" x="4908550" y="5848350"/>
          <p14:tracePt t="146600" x="4857750" y="5848350"/>
          <p14:tracePt t="146617" x="4838700" y="5848350"/>
          <p14:tracePt t="146634" x="4800600" y="5848350"/>
          <p14:tracePt t="146650" x="4775200" y="5842000"/>
          <p14:tracePt t="146650" x="4756150" y="5835650"/>
          <p14:tracePt t="146668" x="4730750" y="5829300"/>
          <p14:tracePt t="146684" x="4692650" y="5822950"/>
          <p14:tracePt t="146701" x="4673600" y="5816600"/>
          <p14:tracePt t="146717" x="4641850" y="5803900"/>
          <p14:tracePt t="146734" x="4622800" y="5803900"/>
          <p14:tracePt t="146750" x="4597400" y="5791200"/>
          <p14:tracePt t="146767" x="4546600" y="5772150"/>
          <p14:tracePt t="146784" x="4521200" y="5765800"/>
          <p14:tracePt t="146800" x="4470400" y="5746750"/>
          <p14:tracePt t="146818" x="4445000" y="5740400"/>
          <p14:tracePt t="146833" x="4406900" y="5727700"/>
          <p14:tracePt t="146850" x="4394200" y="5721350"/>
          <p14:tracePt t="146867" x="4381500" y="5715000"/>
          <p14:tracePt t="146883" x="4349750" y="5695950"/>
          <p14:tracePt t="146900" x="4330700" y="5683250"/>
          <p14:tracePt t="146917" x="4279900" y="5664200"/>
          <p14:tracePt t="146934" x="4248150" y="5645150"/>
          <p14:tracePt t="146950" x="4229100" y="5638800"/>
          <p14:tracePt t="146967" x="4222750" y="5638800"/>
          <p14:tracePt t="147165" x="4222750" y="5632450"/>
          <p14:tracePt t="147206" x="4222750" y="5626100"/>
          <p14:tracePt t="147278" x="4222750" y="5619750"/>
          <p14:tracePt t="147319" x="4222750" y="5613400"/>
          <p14:tracePt t="147330" x="4222750" y="5607050"/>
          <p14:tracePt t="147339" x="4222750" y="5600700"/>
          <p14:tracePt t="147351" x="4222750" y="5594350"/>
          <p14:tracePt t="147352" x="4216400" y="5581650"/>
          <p14:tracePt t="147367" x="4203700" y="5562600"/>
          <p14:tracePt t="147383" x="4203700" y="5549900"/>
          <p14:tracePt t="147400" x="4191000" y="5530850"/>
          <p14:tracePt t="147417" x="4184650" y="5518150"/>
          <p14:tracePt t="147417" x="4178300" y="5505450"/>
          <p14:tracePt t="147434" x="4171950" y="5492750"/>
          <p14:tracePt t="147450" x="4165600" y="5473700"/>
          <p14:tracePt t="147467" x="4159250" y="5461000"/>
          <p14:tracePt t="147484" x="4159250" y="5448300"/>
          <p14:tracePt t="147501" x="4152900" y="5435600"/>
          <p14:tracePt t="147517" x="4146550" y="5422900"/>
          <p14:tracePt t="147533" x="4146550" y="5403850"/>
          <p14:tracePt t="147551" x="4146550" y="5391150"/>
          <p14:tracePt t="147567" x="4146550" y="5359400"/>
          <p14:tracePt t="147584" x="4152900" y="5353050"/>
          <p14:tracePt t="147600" x="4165600" y="5327650"/>
          <p14:tracePt t="147617" x="4184650" y="5308600"/>
          <p14:tracePt t="147633" x="4203700" y="5295900"/>
          <p14:tracePt t="147650" x="4254500" y="5276850"/>
          <p14:tracePt t="147667" x="4273550" y="5264150"/>
          <p14:tracePt t="147684" x="4324350" y="5245100"/>
          <p14:tracePt t="147701" x="4368800" y="5232400"/>
          <p14:tracePt t="147717" x="4375150" y="5232400"/>
          <p14:tracePt t="147733" x="4400550" y="5219700"/>
          <p14:tracePt t="147750" x="4413250" y="5219700"/>
          <p14:tracePt t="147767" x="4425950" y="5213350"/>
          <p14:tracePt t="147784" x="4432300" y="5207000"/>
          <p14:tracePt t="147800" x="4438650" y="5207000"/>
          <p14:tracePt t="147817" x="4451350" y="5200650"/>
          <p14:tracePt t="147834" x="4457700" y="5194300"/>
          <p14:tracePt t="147850" x="4483100" y="5187950"/>
          <p14:tracePt t="147867" x="4495800" y="5187950"/>
          <p14:tracePt t="147882" x="4540250" y="5187950"/>
          <p14:tracePt t="147901" x="4572000" y="5187950"/>
          <p14:tracePt t="147917" x="4597400" y="5187950"/>
          <p14:tracePt t="147933" x="4622800" y="5187950"/>
          <p14:tracePt t="147950" x="4660900" y="5187950"/>
          <p14:tracePt t="147983" x="4673600" y="5187950"/>
          <p14:tracePt t="147984" x="4718050" y="5187950"/>
          <p14:tracePt t="148000" x="4737100" y="5187950"/>
          <p14:tracePt t="148017" x="4781550" y="5187950"/>
          <p14:tracePt t="148033" x="4832350" y="5187950"/>
          <p14:tracePt t="148050" x="4851400" y="5187950"/>
          <p14:tracePt t="148067" x="4883150" y="5187950"/>
          <p14:tracePt t="148084" x="4908550" y="5187950"/>
          <p14:tracePt t="148100" x="4953000" y="5187950"/>
          <p14:tracePt t="148117" x="4997450" y="5187950"/>
          <p14:tracePt t="148134" x="5022850" y="5187950"/>
          <p14:tracePt t="148151" x="5067300" y="5187950"/>
          <p14:tracePt t="148167" x="5080000" y="5187950"/>
          <p14:tracePt t="148183" x="5111750" y="5187950"/>
          <p14:tracePt t="148201" x="5137150" y="5187950"/>
          <p14:tracePt t="148218" x="5156200" y="5187950"/>
          <p14:tracePt t="148234" x="5181600" y="5187950"/>
          <p14:tracePt t="148250" x="5194300" y="5187950"/>
          <p14:tracePt t="148267" x="5219700" y="5187950"/>
          <p14:tracePt t="148283" x="5238750" y="5187950"/>
          <p14:tracePt t="148300" x="5257800" y="5187950"/>
          <p14:tracePt t="148318" x="5276850" y="5187950"/>
          <p14:tracePt t="148334" x="5283200" y="5187950"/>
          <p14:tracePt t="148350" x="5302250" y="5187950"/>
          <p14:tracePt t="148367" x="5308600" y="5187950"/>
          <p14:tracePt t="148384" x="5327650" y="5187950"/>
          <p14:tracePt t="148400" x="5353050" y="5187950"/>
          <p14:tracePt t="148417" x="5359400" y="5187950"/>
          <p14:tracePt t="148434" x="5391150" y="5207000"/>
          <p14:tracePt t="148450" x="5403850" y="5219700"/>
          <p14:tracePt t="148450" x="5416550" y="5232400"/>
          <p14:tracePt t="148468" x="5429250" y="5238750"/>
          <p14:tracePt t="148483" x="5461000" y="5270500"/>
          <p14:tracePt t="148501" x="5473700" y="5283200"/>
          <p14:tracePt t="148517" x="5505450" y="5321300"/>
          <p14:tracePt t="148534" x="5518150" y="5334000"/>
          <p14:tracePt t="148550" x="5549900" y="5372100"/>
          <p14:tracePt t="148567" x="5568950" y="5397500"/>
          <p14:tracePt t="148584" x="5575300" y="5410200"/>
          <p14:tracePt t="148600" x="5594350" y="5435600"/>
          <p14:tracePt t="148617" x="5600700" y="5441950"/>
          <p14:tracePt t="148634" x="5619750" y="5473700"/>
          <p14:tracePt t="148650" x="5632450" y="5505450"/>
          <p14:tracePt t="148667" x="5645150" y="5511800"/>
          <p14:tracePt t="148683" x="5657850" y="5543550"/>
          <p14:tracePt t="148701" x="5657850" y="5562600"/>
          <p14:tracePt t="148717" x="5664200" y="5581650"/>
          <p14:tracePt t="148734" x="5664200" y="5600700"/>
          <p14:tracePt t="148750" x="5664200" y="5619750"/>
          <p14:tracePt t="148767" x="5664200" y="5638800"/>
          <p14:tracePt t="148783" x="5664200" y="5657850"/>
          <p14:tracePt t="148800" x="5657850" y="5689600"/>
          <p14:tracePt t="148818" x="5638800" y="5715000"/>
          <p14:tracePt t="148833" x="5626100" y="5734050"/>
          <p14:tracePt t="148851" x="5613400" y="5765800"/>
          <p14:tracePt t="148867" x="5594350" y="5778500"/>
          <p14:tracePt t="148884" x="5562600" y="5797550"/>
          <p14:tracePt t="148900" x="5537200" y="5810250"/>
          <p14:tracePt t="148917" x="5511800" y="5816600"/>
          <p14:tracePt t="148934" x="5454650" y="5835650"/>
          <p14:tracePt t="148950" x="5422900" y="5848350"/>
          <p14:tracePt t="148968" x="5353050" y="5867400"/>
          <p14:tracePt t="148983" x="5289550" y="5886450"/>
          <p14:tracePt t="149001" x="5264150" y="5892800"/>
          <p14:tracePt t="149017" x="5213350" y="5905500"/>
          <p14:tracePt t="149034" x="5194300" y="5911850"/>
          <p14:tracePt t="149050" x="5168900" y="5924550"/>
          <p14:tracePt t="149067" x="5149850" y="5930900"/>
          <p14:tracePt t="149083" x="5111750" y="5943600"/>
          <p14:tracePt t="149100" x="5067300" y="5956300"/>
          <p14:tracePt t="149117" x="5041900" y="5969000"/>
          <p14:tracePt t="149133" x="4997450" y="5988050"/>
          <p14:tracePt t="149150" x="4959350" y="6007100"/>
          <p14:tracePt t="149167" x="4940300" y="6013450"/>
          <p14:tracePt t="149183" x="4902200" y="6026150"/>
          <p14:tracePt t="149201" x="4876800" y="6032500"/>
          <p14:tracePt t="149217" x="4832350" y="6045200"/>
          <p14:tracePt t="149234" x="4806950" y="6051550"/>
          <p14:tracePt t="149250" x="4749800" y="6057900"/>
          <p14:tracePt t="149267" x="4660900" y="6057900"/>
          <p14:tracePt t="149283" x="4622800" y="6057900"/>
          <p14:tracePt t="149300" x="4527550" y="6057900"/>
          <p14:tracePt t="149317" x="4495800" y="6057900"/>
          <p14:tracePt t="149333" x="4425950" y="6045200"/>
          <p14:tracePt t="149350" x="4381500" y="6026150"/>
          <p14:tracePt t="149367" x="4362450" y="6013450"/>
          <p14:tracePt t="149384" x="4330700" y="5988050"/>
          <p14:tracePt t="149400" x="4318000" y="5975350"/>
          <p14:tracePt t="149417" x="4292600" y="5956300"/>
          <p14:tracePt t="149434" x="4267200" y="5937250"/>
          <p14:tracePt t="149450" x="4260850" y="5924550"/>
          <p14:tracePt t="149467" x="4241800" y="5899150"/>
          <p14:tracePt t="149483" x="4229100" y="5880100"/>
          <p14:tracePt t="149500" x="4203700" y="5842000"/>
          <p14:tracePt t="149517" x="4178300" y="5797550"/>
          <p14:tracePt t="149534" x="4165600" y="5778500"/>
          <p14:tracePt t="149550" x="4140200" y="5746750"/>
          <p14:tracePt t="149567" x="4133850" y="5734050"/>
          <p14:tracePt t="149583" x="4127500" y="5702300"/>
          <p14:tracePt t="149600" x="4114800" y="5657850"/>
          <p14:tracePt t="149618" x="4114800" y="5632450"/>
          <p14:tracePt t="149633" x="4114800" y="5594350"/>
          <p14:tracePt t="149650" x="4114800" y="5568950"/>
          <p14:tracePt t="149667" x="4127500" y="5518150"/>
          <p14:tracePt t="149684" x="4152900" y="5480050"/>
          <p14:tracePt t="149701" x="4171950" y="5454650"/>
          <p14:tracePt t="149717" x="4216400" y="5416550"/>
          <p14:tracePt t="149734" x="4248150" y="5391150"/>
          <p14:tracePt t="149750" x="4318000" y="5365750"/>
          <p14:tracePt t="149768" x="4381500" y="5334000"/>
          <p14:tracePt t="149783" x="4419600" y="5327650"/>
          <p14:tracePt t="149800" x="4476750" y="5308600"/>
          <p14:tracePt t="149817" x="4514850" y="5302250"/>
          <p14:tracePt t="149833" x="4584700" y="5295900"/>
          <p14:tracePt t="149851" x="4660900" y="5295900"/>
          <p14:tracePt t="149867" x="4705350" y="5295900"/>
          <p14:tracePt t="149884" x="4794250" y="5295900"/>
          <p14:tracePt t="149900" x="4826000" y="5295900"/>
          <p14:tracePt t="149917" x="4883150" y="5295900"/>
          <p14:tracePt t="149933" x="4927600" y="5295900"/>
          <p14:tracePt t="149950" x="4940300" y="5295900"/>
          <p14:tracePt t="149967" x="4991100" y="5295900"/>
          <p14:tracePt t="149983" x="5016500" y="5295900"/>
          <p14:tracePt t="150000" x="5073650" y="5295900"/>
          <p14:tracePt t="150018" x="5105400" y="5295900"/>
          <p14:tracePt t="150018" x="5130800" y="5295900"/>
          <p14:tracePt t="150034" x="5162550" y="5295900"/>
          <p14:tracePt t="150050" x="5207000" y="5295900"/>
          <p14:tracePt t="150068" x="5245100" y="5295900"/>
          <p14:tracePt t="150083" x="5295900" y="5295900"/>
          <p14:tracePt t="150100" x="5378450" y="5308600"/>
          <p14:tracePt t="150118" x="5416550" y="5314950"/>
          <p14:tracePt t="150133" x="5486400" y="5340350"/>
          <p14:tracePt t="150151" x="5524500" y="5353050"/>
          <p14:tracePt t="150167" x="5568950" y="5372100"/>
          <p14:tracePt t="150184" x="5588000" y="5378450"/>
          <p14:tracePt t="150200" x="5613400" y="5391150"/>
          <p14:tracePt t="150217" x="5638800" y="5416550"/>
          <p14:tracePt t="150234" x="5651500" y="5422900"/>
          <p14:tracePt t="150251" x="5676900" y="5448300"/>
          <p14:tracePt t="150268" x="5689600" y="5467350"/>
          <p14:tracePt t="150283" x="5715000" y="5505450"/>
          <p14:tracePt t="150300" x="5734050" y="5549900"/>
          <p14:tracePt t="150317" x="5740400" y="5562600"/>
          <p14:tracePt t="150334" x="5746750" y="5600700"/>
          <p14:tracePt t="150350" x="5746750" y="5626100"/>
          <p14:tracePt t="150367" x="5746750" y="5664200"/>
          <p14:tracePt t="150384" x="5740400" y="5702300"/>
          <p14:tracePt t="150400" x="5734050" y="5727700"/>
          <p14:tracePt t="150417" x="5708650" y="5759450"/>
          <p14:tracePt t="150433" x="5702300" y="5772150"/>
          <p14:tracePt t="150450" x="5670550" y="5803900"/>
          <p14:tracePt t="150467" x="5632450" y="5835650"/>
          <p14:tracePt t="150483" x="5613400" y="5854700"/>
          <p14:tracePt t="150500" x="5575300" y="5880100"/>
          <p14:tracePt t="150518" x="5549900" y="5886450"/>
          <p14:tracePt t="150534" x="5518150" y="5905500"/>
          <p14:tracePt t="150550" x="5454650" y="5918200"/>
          <p14:tracePt t="150567" x="5422900" y="5918200"/>
          <p14:tracePt t="150583" x="5340350" y="5924550"/>
          <p14:tracePt t="150601" x="5302250" y="5924550"/>
          <p14:tracePt t="150617" x="5213350" y="5924550"/>
          <p14:tracePt t="150634" x="5111750" y="5924550"/>
          <p14:tracePt t="150651" x="5080000" y="5924550"/>
          <p14:tracePt t="150667" x="5003800" y="5924550"/>
          <p14:tracePt t="150684" x="4965700" y="5924550"/>
          <p14:tracePt t="150700" x="4876800" y="5924550"/>
          <p14:tracePt t="150718" x="4800600" y="5924550"/>
          <p14:tracePt t="150733" x="4749800" y="5924550"/>
          <p14:tracePt t="150750" x="4660900" y="5924550"/>
          <p14:tracePt t="150768" x="4622800" y="5924550"/>
          <p14:tracePt t="150783" x="4559300" y="5924550"/>
          <p14:tracePt t="150800" x="4508500" y="5924550"/>
          <p14:tracePt t="150817" x="4483100" y="5924550"/>
          <p14:tracePt t="150834" x="4438650" y="5918200"/>
          <p14:tracePt t="150850" x="4419600" y="5911850"/>
          <p14:tracePt t="150867" x="4356100" y="5892800"/>
          <p14:tracePt t="150884" x="4305300" y="5873750"/>
          <p14:tracePt t="150900" x="4273550" y="5861050"/>
          <p14:tracePt t="150917" x="4235450" y="5822950"/>
          <p14:tracePt t="150933" x="4216400" y="5810250"/>
          <p14:tracePt t="150950" x="4197350" y="5778500"/>
          <p14:tracePt t="150968" x="4191000" y="5759450"/>
          <p14:tracePt t="150983" x="4184650" y="5727700"/>
          <p14:tracePt t="151000" x="4171950" y="5689600"/>
          <p14:tracePt t="151017" x="4171950" y="5664200"/>
          <p14:tracePt t="151034" x="4165600" y="5613400"/>
          <p14:tracePt t="151050" x="4165600" y="5581650"/>
          <p14:tracePt t="151067" x="4165600" y="5524500"/>
          <p14:tracePt t="151083" x="4184650" y="5461000"/>
          <p14:tracePt t="151100" x="4197350" y="5435600"/>
          <p14:tracePt t="151117" x="4229100" y="5403850"/>
          <p14:tracePt t="151133" x="4248150" y="5391150"/>
          <p14:tracePt t="151150" x="4273550" y="5365750"/>
          <p14:tracePt t="151167" x="4311650" y="5346700"/>
          <p14:tracePt t="151184" x="4337050" y="5327650"/>
          <p14:tracePt t="151200" x="4406900" y="5314950"/>
          <p14:tracePt t="151217" x="4464050" y="5308600"/>
          <p14:tracePt t="151217" x="4508500" y="5302250"/>
          <p14:tracePt t="151234" x="4578350" y="5302250"/>
          <p14:tracePt t="151251" x="4673600" y="5302250"/>
          <p14:tracePt t="151267" x="4718050" y="5302250"/>
          <p14:tracePt t="151283" x="4787900" y="5302250"/>
          <p14:tracePt t="151300" x="4819650" y="5302250"/>
          <p14:tracePt t="151317" x="4876800" y="5302250"/>
          <p14:tracePt t="151334" x="4965700" y="5302250"/>
          <p14:tracePt t="151350" x="5022850" y="5308600"/>
          <p14:tracePt t="151367" x="5156200" y="5334000"/>
          <p14:tracePt t="151383" x="5213350" y="5353050"/>
          <p14:tracePt t="151400" x="5314950" y="5384800"/>
          <p14:tracePt t="151417" x="5391150" y="5403850"/>
          <p14:tracePt t="151433" x="5416550" y="5416550"/>
          <p14:tracePt t="151450" x="5448300" y="5435600"/>
          <p14:tracePt t="151467" x="5467350" y="5448300"/>
          <p14:tracePt t="151484" x="5511800" y="5480050"/>
          <p14:tracePt t="151500" x="5562600" y="5511800"/>
          <p14:tracePt t="151517" x="5575300" y="5524500"/>
          <p14:tracePt t="151534" x="5600700" y="5543550"/>
          <p14:tracePt t="151550" x="5607050" y="5556250"/>
          <p14:tracePt t="151568" x="5626100" y="5575300"/>
          <p14:tracePt t="151583" x="5638800" y="5588000"/>
          <p14:tracePt t="151600" x="5645150" y="5600700"/>
          <p14:tracePt t="151617" x="5651500" y="5619750"/>
          <p14:tracePt t="151633" x="5657850" y="5619750"/>
          <p14:tracePt t="151650" x="5670550" y="5632450"/>
          <p14:tracePt t="151667" x="5676900" y="5638800"/>
          <p14:tracePt t="151704" x="5683250" y="5645150"/>
          <p14:tracePt t="153649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696200" cy="457200"/>
          </a:xfrm>
        </p:spPr>
        <p:txBody>
          <a:bodyPr/>
          <a:lstStyle/>
          <a:p>
            <a:pPr eaLnBrk="1" hangingPunct="1"/>
            <a:r>
              <a:rPr lang="en-GB" altLang="en-US" sz="2800" dirty="0" err="1" smtClean="0"/>
              <a:t>pr</a:t>
            </a:r>
            <a:r>
              <a:rPr lang="sr-Latn-CS" altLang="en-US" sz="2800" dirty="0" smtClean="0"/>
              <a:t>edpostavljeni mehanizam</a:t>
            </a:r>
            <a:endParaRPr lang="en-GB" altLang="en-US" sz="2800" dirty="0" smtClean="0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800" y="2438400"/>
            <a:ext cx="8354851" cy="400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 dirty="0"/>
              <a:t>Začetak</a:t>
            </a:r>
            <a:r>
              <a:rPr lang="en-US" altLang="en-US" sz="2400" b="1" dirty="0"/>
              <a:t>-</a:t>
            </a:r>
            <a:r>
              <a:rPr lang="en-US" altLang="en-US" sz="2400" b="1" dirty="0" err="1"/>
              <a:t>inicijacija</a:t>
            </a:r>
            <a:r>
              <a:rPr lang="en-GB" altLang="en-US" sz="2400" b="1" dirty="0"/>
              <a:t>   		Br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+  </a:t>
            </a:r>
            <a:r>
              <a:rPr lang="en-GB" altLang="en-US" sz="2400" b="1" dirty="0" smtClean="0"/>
              <a:t>M</a:t>
            </a:r>
            <a:r>
              <a:rPr lang="sr-Latn-RS" altLang="en-US" sz="2400" b="1" dirty="0"/>
              <a:t>*</a:t>
            </a:r>
            <a:r>
              <a:rPr lang="en-GB" altLang="en-US" sz="2400" b="1" dirty="0" smtClean="0"/>
              <a:t>  </a:t>
            </a:r>
            <a:r>
              <a:rPr lang="en-GB" altLang="en-US" sz="2400" b="1" dirty="0">
                <a:cs typeface="Arial" charset="0"/>
              </a:rPr>
              <a:t>→ Br</a:t>
            </a:r>
            <a:r>
              <a:rPr lang="en-GB" altLang="en-US" sz="2400" b="1" baseline="30000" dirty="0">
                <a:cs typeface="Arial" charset="0"/>
              </a:rPr>
              <a:t>.</a:t>
            </a:r>
            <a:r>
              <a:rPr lang="en-GB" altLang="en-US" sz="2400" b="1" dirty="0">
                <a:cs typeface="Arial" charset="0"/>
              </a:rPr>
              <a:t> + Br</a:t>
            </a:r>
            <a:r>
              <a:rPr lang="en-GB" altLang="en-US" sz="2400" b="1" baseline="30000" dirty="0">
                <a:cs typeface="Arial" charset="0"/>
              </a:rPr>
              <a:t>.</a:t>
            </a:r>
            <a:r>
              <a:rPr lang="en-GB" altLang="en-US" sz="2400" b="1" dirty="0">
                <a:cs typeface="Arial" charset="0"/>
              </a:rPr>
              <a:t> + M</a:t>
            </a:r>
          </a:p>
          <a:p>
            <a:pPr>
              <a:buFontTx/>
              <a:buNone/>
            </a:pPr>
            <a:endParaRPr lang="en-GB" altLang="en-US" sz="2400" b="1" dirty="0">
              <a:cs typeface="Arial" charset="0"/>
            </a:endParaRPr>
          </a:p>
          <a:p>
            <a:pPr>
              <a:buFontTx/>
              <a:buNone/>
            </a:pPr>
            <a:r>
              <a:rPr lang="sr-Latn-CS" altLang="en-US" sz="2400" b="1" dirty="0">
                <a:cs typeface="Arial" charset="0"/>
              </a:rPr>
              <a:t>Razvoj</a:t>
            </a:r>
            <a:r>
              <a:rPr lang="en-US" altLang="en-US" sz="2400" b="1" dirty="0">
                <a:cs typeface="Arial" charset="0"/>
              </a:rPr>
              <a:t>-</a:t>
            </a:r>
            <a:r>
              <a:rPr lang="en-US" altLang="en-US" sz="2400" b="1" dirty="0" err="1">
                <a:cs typeface="Arial" charset="0"/>
              </a:rPr>
              <a:t>propagacija</a:t>
            </a:r>
            <a:r>
              <a:rPr lang="sr-Latn-CS" altLang="en-US" sz="2400" b="1" dirty="0">
                <a:cs typeface="Arial" charset="0"/>
              </a:rPr>
              <a:t>	</a:t>
            </a:r>
            <a:r>
              <a:rPr lang="en-GB" altLang="en-US" sz="2400" b="1" dirty="0">
                <a:cs typeface="Arial" charset="0"/>
              </a:rPr>
              <a:t> 	Br</a:t>
            </a:r>
            <a:r>
              <a:rPr lang="en-GB" altLang="en-US" sz="2400" b="1" baseline="30000" dirty="0">
                <a:cs typeface="Arial" charset="0"/>
              </a:rPr>
              <a:t>.</a:t>
            </a:r>
            <a:r>
              <a:rPr lang="en-GB" altLang="en-US" sz="2400" b="1" dirty="0">
                <a:cs typeface="Arial" charset="0"/>
              </a:rPr>
              <a:t> + H</a:t>
            </a:r>
            <a:r>
              <a:rPr lang="en-GB" altLang="en-US" sz="2400" b="1" baseline="-25000" dirty="0">
                <a:cs typeface="Arial" charset="0"/>
              </a:rPr>
              <a:t>2</a:t>
            </a:r>
            <a:r>
              <a:rPr lang="en-GB" altLang="en-US" sz="2400" b="1" dirty="0">
                <a:cs typeface="Arial" charset="0"/>
              </a:rPr>
              <a:t> </a:t>
            </a:r>
            <a:r>
              <a:rPr lang="en-GB" altLang="en-US" sz="2400" b="1" dirty="0"/>
              <a:t>→ </a:t>
            </a:r>
            <a:r>
              <a:rPr lang="en-GB" altLang="en-US" sz="2400" b="1" dirty="0" err="1"/>
              <a:t>HBr</a:t>
            </a:r>
            <a:r>
              <a:rPr lang="en-GB" altLang="en-US" sz="2400" b="1" dirty="0"/>
              <a:t> + H</a:t>
            </a:r>
            <a:r>
              <a:rPr lang="en-GB" altLang="en-US" sz="2400" b="1" baseline="30000" dirty="0"/>
              <a:t>.</a:t>
            </a:r>
          </a:p>
          <a:p>
            <a:pPr>
              <a:buFontTx/>
              <a:buNone/>
            </a:pPr>
            <a:endParaRPr lang="en-GB" altLang="en-US" sz="2400" b="1" dirty="0"/>
          </a:p>
          <a:p>
            <a:pPr>
              <a:buFontTx/>
              <a:buNone/>
            </a:pPr>
            <a:r>
              <a:rPr lang="sr-Latn-CS" altLang="en-US" sz="2400" b="1" dirty="0"/>
              <a:t>Razvoj</a:t>
            </a:r>
            <a:r>
              <a:rPr lang="en-US" altLang="en-US" sz="2400" b="1" dirty="0"/>
              <a:t>-</a:t>
            </a:r>
            <a:r>
              <a:rPr lang="en-US" altLang="en-US" sz="2400" b="1" dirty="0" err="1"/>
              <a:t>propagacija</a:t>
            </a:r>
            <a:r>
              <a:rPr lang="sr-Latn-CS" altLang="en-US" sz="2400" b="1" dirty="0"/>
              <a:t>	</a:t>
            </a:r>
            <a:r>
              <a:rPr lang="en-GB" altLang="en-US" sz="2400" b="1" dirty="0"/>
              <a:t> 	H</a:t>
            </a:r>
            <a:r>
              <a:rPr lang="en-GB" altLang="en-US" sz="2400" b="1" baseline="30000" dirty="0"/>
              <a:t>. </a:t>
            </a:r>
            <a:r>
              <a:rPr lang="en-GB" altLang="en-US" sz="2400" b="1" dirty="0"/>
              <a:t>+ Br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→ </a:t>
            </a:r>
            <a:r>
              <a:rPr lang="en-GB" altLang="en-US" sz="2400" b="1" dirty="0" err="1"/>
              <a:t>HBr</a:t>
            </a:r>
            <a:r>
              <a:rPr lang="en-GB" altLang="en-US" sz="2400" b="1" dirty="0"/>
              <a:t> + Br</a:t>
            </a:r>
            <a:r>
              <a:rPr lang="en-GB" altLang="en-US" sz="2400" b="1" baseline="30000" dirty="0"/>
              <a:t>.</a:t>
            </a:r>
          </a:p>
          <a:p>
            <a:pPr>
              <a:buFontTx/>
              <a:buNone/>
            </a:pPr>
            <a:endParaRPr lang="en-GB" altLang="en-US" sz="2400" b="1" dirty="0"/>
          </a:p>
          <a:p>
            <a:pPr>
              <a:buFontTx/>
              <a:buNone/>
            </a:pPr>
            <a:r>
              <a:rPr lang="sr-Latn-CS" altLang="en-US" sz="2400" b="1" dirty="0"/>
              <a:t>Ometanje</a:t>
            </a:r>
            <a:r>
              <a:rPr lang="en-GB" altLang="en-US" sz="2400" b="1" dirty="0"/>
              <a:t>-</a:t>
            </a:r>
            <a:r>
              <a:rPr lang="en-GB" altLang="en-US" sz="2400" b="1" dirty="0" err="1"/>
              <a:t>retardacija</a:t>
            </a:r>
            <a:r>
              <a:rPr lang="en-GB" altLang="en-US" sz="2400" b="1" dirty="0"/>
              <a:t>		H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+ </a:t>
            </a:r>
            <a:r>
              <a:rPr lang="en-GB" altLang="en-US" sz="2400" b="1" dirty="0" err="1"/>
              <a:t>HBr</a:t>
            </a:r>
            <a:r>
              <a:rPr lang="en-GB" altLang="en-US" sz="2400" b="1" dirty="0"/>
              <a:t> → H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+ Br</a:t>
            </a:r>
            <a:r>
              <a:rPr lang="en-GB" altLang="en-US" sz="2400" b="1" baseline="30000" dirty="0"/>
              <a:t>.</a:t>
            </a:r>
          </a:p>
          <a:p>
            <a:pPr>
              <a:buFontTx/>
              <a:buNone/>
            </a:pPr>
            <a:endParaRPr lang="en-GB" altLang="en-US" sz="2400" b="1" dirty="0"/>
          </a:p>
          <a:p>
            <a:pPr>
              <a:buFontTx/>
              <a:buNone/>
            </a:pPr>
            <a:r>
              <a:rPr lang="sr-Latn-CS" altLang="en-US" sz="2400" b="1" dirty="0"/>
              <a:t>Zaustavljanje</a:t>
            </a:r>
            <a:r>
              <a:rPr lang="en-US" altLang="en-US" sz="2400" b="1" dirty="0"/>
              <a:t>-</a:t>
            </a:r>
            <a:r>
              <a:rPr lang="en-US" altLang="en-US" sz="2400" b="1" dirty="0" err="1"/>
              <a:t>terminacija</a:t>
            </a:r>
            <a:r>
              <a:rPr lang="en-US" altLang="en-US" sz="2400" b="1" dirty="0"/>
              <a:t>	</a:t>
            </a:r>
            <a:r>
              <a:rPr lang="en-GB" altLang="en-US" sz="2400" b="1" dirty="0"/>
              <a:t>	Br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+ Br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+ M → Br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 + M*</a:t>
            </a:r>
            <a:r>
              <a:rPr lang="en-GB" altLang="en-US" sz="1800" b="1" dirty="0"/>
              <a:t>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990600" y="457200"/>
            <a:ext cx="3770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Br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Br(g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190" x="4584700" y="1924050"/>
          <p14:tracePt t="6944" x="4584700" y="1930400"/>
          <p14:tracePt t="6955" x="4578350" y="1936750"/>
          <p14:tracePt t="6972" x="4572000" y="1943100"/>
          <p14:tracePt t="6975" x="4572000" y="1955800"/>
          <p14:tracePt t="6978" x="4559300" y="1974850"/>
          <p14:tracePt t="6995" x="4540250" y="2000250"/>
          <p14:tracePt t="7012" x="4508500" y="2025650"/>
          <p14:tracePt t="7029" x="4495800" y="2038350"/>
          <p14:tracePt t="7045" x="4476750" y="2057400"/>
          <p14:tracePt t="7062" x="4457700" y="2076450"/>
          <p14:tracePt t="7078" x="4419600" y="2108200"/>
          <p14:tracePt t="7093" x="4400550" y="2127250"/>
          <p14:tracePt t="7110" x="4362450" y="2178050"/>
          <p14:tracePt t="7128" x="4311650" y="2222500"/>
          <p14:tracePt t="7146" x="4286250" y="2247900"/>
          <p14:tracePt t="7161" x="4235450" y="2292350"/>
          <p14:tracePt t="7178" x="4197350" y="2343150"/>
          <p14:tracePt t="7195" x="4165600" y="2368550"/>
          <p14:tracePt t="7212" x="4089400" y="2432050"/>
          <p14:tracePt t="7228" x="4051300" y="2463800"/>
          <p14:tracePt t="7245" x="3949700" y="2540000"/>
          <p14:tracePt t="7261" x="3860800" y="2603500"/>
          <p14:tracePt t="7278" x="3810000" y="2635250"/>
          <p14:tracePt t="7295" x="3765550" y="2667000"/>
          <p14:tracePt t="7311" x="3746500" y="2686050"/>
          <p14:tracePt t="7328" x="3721100" y="2705100"/>
          <p14:tracePt t="7345" x="3702050" y="2724150"/>
          <p14:tracePt t="7361" x="3689350" y="2736850"/>
          <p14:tracePt t="7378" x="3676650" y="2755900"/>
          <p14:tracePt t="7395" x="3670300" y="2755900"/>
          <p14:tracePt t="7411" x="3657600" y="2774950"/>
          <p14:tracePt t="7428" x="3651250" y="2774950"/>
          <p14:tracePt t="7446" x="3638550" y="2800350"/>
          <p14:tracePt t="7462" x="3625850" y="2819400"/>
          <p14:tracePt t="7479" x="3619500" y="2838450"/>
          <p14:tracePt t="7496" x="3606800" y="2876550"/>
          <p14:tracePt t="7512" x="3600450" y="2882900"/>
          <p14:tracePt t="7529" x="3587750" y="2908300"/>
          <p14:tracePt t="7546" x="3581400" y="2921000"/>
          <p14:tracePt t="10967" x="3575050" y="2914650"/>
          <p14:tracePt t="10978" x="3575050" y="2895600"/>
          <p14:tracePt t="10988" x="3568700" y="2870200"/>
          <p14:tracePt t="10998" x="3562350" y="2838450"/>
          <p14:tracePt t="11011" x="3562350" y="2794000"/>
          <p14:tracePt t="11012" x="3556000" y="2724150"/>
          <p14:tracePt t="11028" x="3549650" y="2571750"/>
          <p14:tracePt t="11045" x="3536950" y="2413000"/>
          <p14:tracePt t="11061" x="3536950" y="2324100"/>
          <p14:tracePt t="11078" x="3543300" y="2171700"/>
          <p14:tracePt t="11095" x="3549650" y="2108200"/>
          <p14:tracePt t="11111" x="3575050" y="1974850"/>
          <p14:tracePt t="11128" x="3606800" y="1847850"/>
          <p14:tracePt t="11145" x="3638550" y="1790700"/>
          <p14:tracePt t="11161" x="3689350" y="1682750"/>
          <p14:tracePt t="11178" x="3721100" y="1644650"/>
          <p14:tracePt t="11195" x="3771900" y="1574800"/>
          <p14:tracePt t="11211" x="3829050" y="1524000"/>
          <p14:tracePt t="11228" x="3854450" y="1498600"/>
          <p14:tracePt t="11245" x="3892550" y="1460500"/>
          <p14:tracePt t="11261" x="3905250" y="1441450"/>
          <p14:tracePt t="11278" x="3930650" y="1409700"/>
          <p14:tracePt t="11295" x="3962400" y="1377950"/>
          <p14:tracePt t="11311" x="3975100" y="1371600"/>
          <p14:tracePt t="11328" x="4000500" y="1346200"/>
          <p14:tracePt t="11345" x="4006850" y="1333500"/>
          <p14:tracePt t="11361" x="4025900" y="1320800"/>
          <p14:tracePt t="11378" x="4038600" y="1301750"/>
          <p14:tracePt t="11395" x="4044950" y="1295400"/>
          <p14:tracePt t="11411" x="4051300" y="1282700"/>
          <p14:tracePt t="11428" x="4057650" y="1276350"/>
          <p14:tracePt t="11444" x="4057650" y="1270000"/>
          <p14:tracePt t="11461" x="4064000" y="1250950"/>
          <p14:tracePt t="11478" x="4064000" y="1238250"/>
          <p14:tracePt t="11494" x="4070350" y="1219200"/>
          <p14:tracePt t="11510" x="4070350" y="1206500"/>
          <p14:tracePt t="11528" x="4070350" y="1168400"/>
          <p14:tracePt t="11545" x="4057650" y="1143000"/>
          <p14:tracePt t="11561" x="4051300" y="1130300"/>
          <p14:tracePt t="11578" x="4019550" y="1098550"/>
          <p14:tracePt t="11595" x="4006850" y="1079500"/>
          <p14:tracePt t="11611" x="3968750" y="1054100"/>
          <p14:tracePt t="11627" x="3949700" y="1041400"/>
          <p14:tracePt t="11643" x="3905250" y="1016000"/>
          <p14:tracePt t="11660" x="3873500" y="996950"/>
          <p14:tracePt t="11678" x="3854450" y="990600"/>
          <p14:tracePt t="11695" x="3829050" y="984250"/>
          <p14:tracePt t="11711" x="3816350" y="977900"/>
          <p14:tracePt t="11728" x="3810000" y="977900"/>
          <p14:tracePt t="11745" x="3797300" y="977900"/>
          <p14:tracePt t="11761" x="3790950" y="971550"/>
          <p14:tracePt t="11778" x="3778250" y="965200"/>
          <p14:tracePt t="11795" x="3765550" y="965200"/>
          <p14:tracePt t="11811" x="3759200" y="965200"/>
          <p14:tracePt t="11975" x="3759200" y="958850"/>
          <p14:tracePt t="12047" x="3765550" y="958850"/>
          <p14:tracePt t="12057" x="3778250" y="958850"/>
          <p14:tracePt t="12070" x="3784600" y="958850"/>
          <p14:tracePt t="12086" x="3797300" y="958850"/>
          <p14:tracePt t="12087" x="3816350" y="958850"/>
          <p14:tracePt t="12095" x="3854450" y="958850"/>
          <p14:tracePt t="12111" x="3873500" y="958850"/>
          <p14:tracePt t="12128" x="3917950" y="958850"/>
          <p14:tracePt t="12145" x="3937000" y="958850"/>
          <p14:tracePt t="12160" x="4000500" y="958850"/>
          <p14:tracePt t="12177" x="4038600" y="958850"/>
          <p14:tracePt t="12195" x="4064000" y="958850"/>
          <p14:tracePt t="12211" x="4108450" y="958850"/>
          <p14:tracePt t="12228" x="4146550" y="965200"/>
          <p14:tracePt t="12245" x="4165600" y="965200"/>
          <p14:tracePt t="12261" x="4191000" y="965200"/>
          <p14:tracePt t="12278" x="4197350" y="965200"/>
          <p14:tracePt t="12295" x="4203700" y="965200"/>
          <p14:tracePt t="13040" x="4203700" y="971550"/>
          <p14:tracePt t="13143" x="4203700" y="977900"/>
          <p14:tracePt t="13184" x="4203700" y="984250"/>
          <p14:tracePt t="13308" x="4203700" y="990600"/>
          <p14:tracePt t="13349" x="4203700" y="996950"/>
          <p14:tracePt t="13442" x="4203700" y="1003300"/>
          <p14:tracePt t="13483" x="4203700" y="1009650"/>
          <p14:tracePt t="13514" x="4203700" y="1016000"/>
          <p14:tracePt t="13576" x="4203700" y="1022350"/>
          <p14:tracePt t="13606" x="4203700" y="1028700"/>
          <p14:tracePt t="13637" x="4203700" y="1035050"/>
          <p14:tracePt t="13699" x="4203700" y="1041400"/>
          <p14:tracePt t="13709" x="4203700" y="1047750"/>
          <p14:tracePt t="13730" x="4203700" y="1054100"/>
          <p14:tracePt t="13761" x="4197350" y="1054100"/>
          <p14:tracePt t="13772" x="4197350" y="1060450"/>
          <p14:tracePt t="13804" x="4197350" y="1066800"/>
          <p14:tracePt t="13834" x="4197350" y="1073150"/>
          <p14:tracePt t="13845" x="4197350" y="1085850"/>
          <p14:tracePt t="13865" x="4197350" y="1092200"/>
          <p14:tracePt t="13876" x="4197350" y="1098550"/>
          <p14:tracePt t="13887" x="4197350" y="1104900"/>
          <p14:tracePt t="13897" x="4197350" y="1111250"/>
          <p14:tracePt t="13897" x="4197350" y="1123950"/>
          <p14:tracePt t="13929" x="4197350" y="1136650"/>
          <p14:tracePt t="13930" x="4197350" y="1149350"/>
          <p14:tracePt t="13944" x="4191000" y="1168400"/>
          <p14:tracePt t="13961" x="4191000" y="1181100"/>
          <p14:tracePt t="13978" x="4184650" y="1200150"/>
          <p14:tracePt t="13994" x="4178300" y="1212850"/>
          <p14:tracePt t="14011" x="4178300" y="1231900"/>
          <p14:tracePt t="14028" x="4171950" y="1250950"/>
          <p14:tracePt t="14045" x="4171950" y="1257300"/>
          <p14:tracePt t="14061" x="4165600" y="1282700"/>
          <p14:tracePt t="14078" x="4165600" y="1295400"/>
          <p14:tracePt t="14094" x="4152900" y="1327150"/>
          <p14:tracePt t="14111" x="4146550" y="1358900"/>
          <p14:tracePt t="14128" x="4140200" y="1384300"/>
          <p14:tracePt t="14144" x="4140200" y="1435100"/>
          <p14:tracePt t="14161" x="4133850" y="1466850"/>
          <p14:tracePt t="14178" x="4133850" y="1524000"/>
          <p14:tracePt t="14195" x="4133850" y="1581150"/>
          <p14:tracePt t="14211" x="4133850" y="1612900"/>
          <p14:tracePt t="14228" x="4133850" y="1682750"/>
          <p14:tracePt t="14244" x="4133850" y="1714500"/>
          <p14:tracePt t="14261" x="4121150" y="1784350"/>
          <p14:tracePt t="14278" x="4114800" y="1873250"/>
          <p14:tracePt t="14294" x="4108450" y="1917700"/>
          <p14:tracePt t="14311" x="4102100" y="2019300"/>
          <p14:tracePt t="14328" x="4102100" y="2076450"/>
          <p14:tracePt t="14344" x="4089400" y="2197100"/>
          <p14:tracePt t="14361" x="4089400" y="2305050"/>
          <p14:tracePt t="14378" x="4089400" y="2362200"/>
          <p14:tracePt t="14394" x="4095750" y="2457450"/>
          <p14:tracePt t="14411" x="4108450" y="2514600"/>
          <p14:tracePt t="14428" x="4133850" y="2597150"/>
          <p14:tracePt t="14444" x="4178300" y="2667000"/>
          <p14:tracePt t="14461" x="4197350" y="2705100"/>
          <p14:tracePt t="14478" x="4241800" y="2762250"/>
          <p14:tracePt t="14495" x="4254500" y="2781300"/>
          <p14:tracePt t="14511" x="4286250" y="2813050"/>
          <p14:tracePt t="14528" x="4286250" y="2819400"/>
          <p14:tracePt t="14799" x="4286250" y="2825750"/>
          <p14:tracePt t="14830" x="4286250" y="2832100"/>
          <p14:tracePt t="14851" x="4286250" y="2844800"/>
          <p14:tracePt t="14869" x="4286250" y="2851150"/>
          <p14:tracePt t="14871" x="4286250" y="2857500"/>
          <p14:tracePt t="14878" x="4267200" y="2882900"/>
          <p14:tracePt t="14895" x="4254500" y="2895600"/>
          <p14:tracePt t="14911" x="4241800" y="2908300"/>
          <p14:tracePt t="14928" x="4235450" y="2921000"/>
          <p14:tracePt t="14944" x="4216400" y="2933700"/>
          <p14:tracePt t="14961" x="4216400" y="2946400"/>
          <p14:tracePt t="14978" x="4210050" y="2952750"/>
          <p14:tracePt t="14994" x="4203700" y="2952750"/>
          <p14:tracePt t="17978" x="4210050" y="2952750"/>
          <p14:tracePt t="18263" x="4216400" y="2952750"/>
          <p14:tracePt t="18273" x="4229100" y="2952750"/>
          <p14:tracePt t="18284" x="4235450" y="2952750"/>
          <p14:tracePt t="18295" x="4254500" y="2952750"/>
          <p14:tracePt t="18295" x="4279900" y="2952750"/>
          <p14:tracePt t="18311" x="4330700" y="2952750"/>
          <p14:tracePt t="18328" x="4349750" y="2946400"/>
          <p14:tracePt t="18344" x="4387850" y="2946400"/>
          <p14:tracePt t="18361" x="4406900" y="2946400"/>
          <p14:tracePt t="18378" x="4425950" y="2946400"/>
          <p14:tracePt t="18394" x="4445000" y="2946400"/>
          <p14:tracePt t="18411" x="4464050" y="2946400"/>
          <p14:tracePt t="18427" x="4508500" y="2946400"/>
          <p14:tracePt t="18445" x="4527550" y="2946400"/>
          <p14:tracePt t="18461" x="4572000" y="2946400"/>
          <p14:tracePt t="18478" x="4603750" y="2946400"/>
          <p14:tracePt t="18494" x="4622800" y="2946400"/>
          <p14:tracePt t="18511" x="4654550" y="2940050"/>
          <p14:tracePt t="18528" x="4667250" y="2940050"/>
          <p14:tracePt t="18544" x="4692650" y="2940050"/>
          <p14:tracePt t="18561" x="4711700" y="2940050"/>
          <p14:tracePt t="18577" x="4718050" y="2940050"/>
          <p14:tracePt t="18594" x="4730750" y="2940050"/>
          <p14:tracePt t="18611" x="4737100" y="2940050"/>
          <p14:tracePt t="18628" x="4749800" y="2940050"/>
          <p14:tracePt t="18644" x="4756150" y="2940050"/>
          <p14:tracePt t="18661" x="4762500" y="2940050"/>
          <p14:tracePt t="18678" x="4775200" y="2940050"/>
          <p14:tracePt t="18694" x="4781550" y="2940050"/>
          <p14:tracePt t="18711" x="4794250" y="2940050"/>
          <p14:tracePt t="18727" x="4806950" y="2940050"/>
          <p14:tracePt t="18744" x="4813300" y="2940050"/>
          <p14:tracePt t="18761" x="4838700" y="2940050"/>
          <p14:tracePt t="18778" x="4845050" y="2940050"/>
          <p14:tracePt t="18794" x="4876800" y="2940050"/>
          <p14:tracePt t="18811" x="4908550" y="2940050"/>
          <p14:tracePt t="18828" x="4927600" y="2940050"/>
          <p14:tracePt t="18844" x="4959350" y="2940050"/>
          <p14:tracePt t="18861" x="4978400" y="2940050"/>
          <p14:tracePt t="18877" x="5010150" y="2933700"/>
          <p14:tracePt t="18894" x="5035550" y="2927350"/>
          <p14:tracePt t="18911" x="5048250" y="2921000"/>
          <p14:tracePt t="18928" x="5060950" y="2921000"/>
          <p14:tracePt t="18945" x="5073650" y="2914650"/>
          <p14:tracePt t="18961" x="5086350" y="2914650"/>
          <p14:tracePt t="18978" x="5111750" y="2914650"/>
          <p14:tracePt t="18994" x="5124450" y="2914650"/>
          <p14:tracePt t="19011" x="5168900" y="2914650"/>
          <p14:tracePt t="19027" x="5181600" y="2914650"/>
          <p14:tracePt t="19044" x="5213350" y="2914650"/>
          <p14:tracePt t="19061" x="5226050" y="2914650"/>
          <p14:tracePt t="19077" x="5245100" y="2914650"/>
          <p14:tracePt t="19094" x="5251450" y="2914650"/>
          <p14:tracePt t="19111" x="5257800" y="2914650"/>
          <p14:tracePt t="19128" x="5264150" y="2914650"/>
          <p14:tracePt t="19144" x="5270500" y="2914650"/>
          <p14:tracePt t="19161" x="5276850" y="2914650"/>
          <p14:tracePt t="19178" x="5283200" y="2914650"/>
          <p14:tracePt t="19245" x="5289550" y="2914650"/>
          <p14:tracePt t="19256" x="5295900" y="2914650"/>
          <p14:tracePt t="19276" x="5302250" y="2914650"/>
          <p14:tracePt t="19287" x="5308600" y="2914650"/>
          <p14:tracePt t="19297" x="5314950" y="2914650"/>
          <p14:tracePt t="19310" x="5321300" y="2914650"/>
          <p14:tracePt t="19318" x="5327650" y="2914650"/>
          <p14:tracePt t="19328" x="5346700" y="2914650"/>
          <p14:tracePt t="19344" x="5359400" y="2914650"/>
          <p14:tracePt t="19361" x="5365750" y="2914650"/>
          <p14:tracePt t="19377" x="5378450" y="2914650"/>
          <p14:tracePt t="19394" x="5384800" y="2914650"/>
          <p14:tracePt t="19411" x="5391150" y="2914650"/>
          <p14:tracePt t="19427" x="5410200" y="2908300"/>
          <p14:tracePt t="19445" x="5422900" y="2908300"/>
          <p14:tracePt t="19461" x="5441950" y="2895600"/>
          <p14:tracePt t="19478" x="5454650" y="2889250"/>
          <p14:tracePt t="19494" x="5480050" y="2882900"/>
          <p14:tracePt t="19511" x="5492750" y="2863850"/>
          <p14:tracePt t="19527" x="5505450" y="2857500"/>
          <p14:tracePt t="19544" x="5518150" y="2838450"/>
          <p14:tracePt t="19561" x="5518150" y="2825750"/>
          <p14:tracePt t="19577" x="5530850" y="2806700"/>
          <p14:tracePt t="19595" x="5530850" y="2774950"/>
          <p14:tracePt t="19611" x="5537200" y="2762250"/>
          <p14:tracePt t="19628" x="5543550" y="2736850"/>
          <p14:tracePt t="19644" x="5543550" y="2717800"/>
          <p14:tracePt t="19661" x="5543550" y="2698750"/>
          <p14:tracePt t="19678" x="5543550" y="2679700"/>
          <p14:tracePt t="19694" x="5543550" y="2673350"/>
          <p14:tracePt t="19711" x="5543550" y="2660650"/>
          <p14:tracePt t="19727" x="5543550" y="2654300"/>
          <p14:tracePt t="19744" x="5537200" y="2647950"/>
          <p14:tracePt t="19787" x="5530850" y="2641600"/>
          <p14:tracePt t="19839" x="5524500" y="2641600"/>
          <p14:tracePt t="19853" x="5524500" y="2635250"/>
          <p14:tracePt t="19854" x="5511800" y="2628900"/>
          <p14:tracePt t="19861" x="5505450" y="2628900"/>
          <p14:tracePt t="19877" x="5492750" y="2622550"/>
          <p14:tracePt t="19895" x="5473700" y="2616200"/>
          <p14:tracePt t="19911" x="5454650" y="2616200"/>
          <p14:tracePt t="19927" x="5429250" y="2609850"/>
          <p14:tracePt t="19944" x="5416550" y="2609850"/>
          <p14:tracePt t="19962" x="5384800" y="2603500"/>
          <p14:tracePt t="19978" x="5359400" y="2603500"/>
          <p14:tracePt t="19994" x="5340350" y="2597150"/>
          <p14:tracePt t="20011" x="5308600" y="2597150"/>
          <p14:tracePt t="20028" x="5283200" y="2597150"/>
          <p14:tracePt t="20044" x="5257800" y="2597150"/>
          <p14:tracePt t="20061" x="5226050" y="2597150"/>
          <p14:tracePt t="20099" x="5213350" y="2597150"/>
          <p14:tracePt t="20100" x="5200650" y="2597150"/>
          <p14:tracePt t="20130" x="5194300" y="2597150"/>
          <p14:tracePt t="20131" x="5181600" y="2597150"/>
          <p14:tracePt t="20145" x="5162550" y="2597150"/>
          <p14:tracePt t="20162" x="5156200" y="2597150"/>
          <p14:tracePt t="20178" x="5130800" y="2597150"/>
          <p14:tracePt t="20195" x="5111750" y="2603500"/>
          <p14:tracePt t="20212" x="5099050" y="2609850"/>
          <p14:tracePt t="20228" x="5080000" y="2622550"/>
          <p14:tracePt t="20265" x="5080000" y="2628900"/>
          <p14:tracePt t="20266" x="5073650" y="2641600"/>
          <p14:tracePt t="20279" x="5073650" y="2647950"/>
          <p14:tracePt t="20295" x="5073650" y="2660650"/>
          <p14:tracePt t="20312" x="5073650" y="2673350"/>
          <p14:tracePt t="20328" x="5073650" y="2679700"/>
          <p14:tracePt t="20345" x="5073650" y="2692400"/>
          <p14:tracePt t="20362" x="5073650" y="2698750"/>
          <p14:tracePt t="20378" x="5073650" y="2711450"/>
          <p14:tracePt t="20395" x="5073650" y="2724150"/>
          <p14:tracePt t="20443" x="5073650" y="2730500"/>
          <p14:tracePt t="20453" x="5073650" y="2736850"/>
          <p14:tracePt t="20515" x="5080000" y="2736850"/>
          <p14:tracePt t="24454" x="5080000" y="2749550"/>
          <p14:tracePt t="24465" x="5067300" y="2755900"/>
          <p14:tracePt t="24475" x="5048250" y="2768600"/>
          <p14:tracePt t="24488" x="5029200" y="2774950"/>
          <p14:tracePt t="24495" x="5003800" y="2787650"/>
          <p14:tracePt t="24505" x="4978400" y="2800350"/>
          <p14:tracePt t="24514" x="4921250" y="2825750"/>
          <p14:tracePt t="24529" x="4895850" y="2832100"/>
          <p14:tracePt t="24546" x="4864100" y="2844800"/>
          <p14:tracePt t="24563" x="4845050" y="2851150"/>
          <p14:tracePt t="24580" x="4845050" y="2857500"/>
          <p14:tracePt t="24621" x="4838700" y="2863850"/>
          <p14:tracePt t="24630" x="4838700" y="2870200"/>
          <p14:tracePt t="24641" x="4832350" y="2876550"/>
          <p14:tracePt t="24646" x="4826000" y="2882900"/>
          <p14:tracePt t="24663" x="4813300" y="2895600"/>
          <p14:tracePt t="24679" x="4794250" y="2908300"/>
          <p14:tracePt t="24696" x="4775200" y="2921000"/>
          <p14:tracePt t="24713" x="4762500" y="2933700"/>
          <p14:tracePt t="24729" x="4743450" y="2952750"/>
          <p14:tracePt t="24746" x="4730750" y="2952750"/>
          <p14:tracePt t="24763" x="4692650" y="2965450"/>
          <p14:tracePt t="24779" x="4673600" y="2971800"/>
          <p14:tracePt t="24796" x="4641850" y="2984500"/>
          <p14:tracePt t="24813" x="4597400" y="2990850"/>
          <p14:tracePt t="24829" x="4572000" y="2997200"/>
          <p14:tracePt t="24846" x="4533900" y="2997200"/>
          <p14:tracePt t="24863" x="4508500" y="2997200"/>
          <p14:tracePt t="24879" x="4432300" y="2997200"/>
          <p14:tracePt t="24896" x="4318000" y="2984500"/>
          <p14:tracePt t="24913" x="4241800" y="2978150"/>
          <p14:tracePt t="24929" x="4089400" y="2946400"/>
          <p14:tracePt t="24946" x="4019550" y="2927350"/>
          <p14:tracePt t="24963" x="3898900" y="2895600"/>
          <p14:tracePt t="24979" x="3835400" y="2882900"/>
          <p14:tracePt t="24996" x="3816350" y="2876550"/>
          <p14:tracePt t="25037" x="3810000" y="2876550"/>
          <p14:tracePt t="25047" x="3803650" y="2870200"/>
          <p14:tracePt t="25058" x="3797300" y="2870200"/>
          <p14:tracePt t="25068" x="3765550" y="2863850"/>
          <p14:tracePt t="25080" x="3740150" y="2857500"/>
          <p14:tracePt t="25096" x="3689350" y="2851150"/>
          <p14:tracePt t="25114" x="3670300" y="2851150"/>
          <p14:tracePt t="25129" x="3600450" y="2851150"/>
          <p14:tracePt t="25146" x="3536950" y="2851150"/>
          <p14:tracePt t="25163" x="3505200" y="2851150"/>
          <p14:tracePt t="25179" x="3422650" y="2851150"/>
          <p14:tracePt t="25196" x="3390900" y="2851150"/>
          <p14:tracePt t="25213" x="3321050" y="2857500"/>
          <p14:tracePt t="25230" x="3270250" y="2870200"/>
          <p14:tracePt t="25246" x="3244850" y="2876550"/>
          <p14:tracePt t="25263" x="3181350" y="2908300"/>
          <p14:tracePt t="25279" x="3155950" y="2914650"/>
          <p14:tracePt t="25296" x="3092450" y="2933700"/>
          <p14:tracePt t="25313" x="3035300" y="2946400"/>
          <p14:tracePt t="25330" x="3016250" y="2952750"/>
          <p14:tracePt t="25346" x="2971800" y="2971800"/>
          <p14:tracePt t="25363" x="2946400" y="2978150"/>
          <p14:tracePt t="25380" x="2908300" y="2990850"/>
          <p14:tracePt t="25396" x="2832100" y="3009900"/>
          <p14:tracePt t="25413" x="2800350" y="3028950"/>
          <p14:tracePt t="25429" x="2717800" y="3048000"/>
          <p14:tracePt t="25446" x="2692400" y="3054350"/>
          <p14:tracePt t="25463" x="2635250" y="3073400"/>
          <p14:tracePt t="25479" x="2597150" y="3086100"/>
          <p14:tracePt t="25496" x="2590800" y="3092450"/>
          <p14:tracePt t="25513" x="2565400" y="3105150"/>
          <p14:tracePt t="25530" x="2540000" y="3111500"/>
          <p14:tracePt t="25546" x="2508250" y="3124200"/>
          <p14:tracePt t="25563" x="2482850" y="3130550"/>
          <p14:tracePt t="25580" x="2419350" y="3149600"/>
          <p14:tracePt t="25596" x="2368550" y="3162300"/>
          <p14:tracePt t="25613" x="2343150" y="3168650"/>
          <p14:tracePt t="25629" x="2273300" y="3187700"/>
          <p14:tracePt t="25646" x="2178050" y="3213100"/>
          <p14:tracePt t="25663" x="2120900" y="3225800"/>
          <p14:tracePt t="25679" x="1987550" y="3270250"/>
          <p14:tracePt t="25696" x="1911350" y="3289300"/>
          <p14:tracePt t="25713" x="1771650" y="3333750"/>
          <p14:tracePt t="25730" x="1708150" y="3346450"/>
          <p14:tracePt t="25746" x="1606550" y="3397250"/>
          <p14:tracePt t="25763" x="1511300" y="3441700"/>
          <p14:tracePt t="25780" x="1454150" y="3479800"/>
          <p14:tracePt t="25796" x="1358900" y="3524250"/>
          <p14:tracePt t="25813" x="1308100" y="3549650"/>
          <p14:tracePt t="25829" x="1219200" y="3587750"/>
          <p14:tracePt t="25846" x="1136650" y="3613150"/>
          <p14:tracePt t="25863" x="1098550" y="3625850"/>
          <p14:tracePt t="25879" x="1022350" y="3644900"/>
          <p14:tracePt t="25896" x="996950" y="3663950"/>
          <p14:tracePt t="25913" x="946150" y="3683000"/>
          <p14:tracePt t="25929" x="908050" y="3695700"/>
          <p14:tracePt t="25946" x="901700" y="3695700"/>
          <p14:tracePt t="25963" x="889000" y="3695700"/>
          <p14:tracePt t="26089" x="889000" y="3702050"/>
          <p14:tracePt t="26120" x="889000" y="3708400"/>
          <p14:tracePt t="26130" x="901700" y="3714750"/>
          <p14:tracePt t="26140" x="920750" y="3714750"/>
          <p14:tracePt t="26146" x="990600" y="3727450"/>
          <p14:tracePt t="26163" x="1035050" y="3727450"/>
          <p14:tracePt t="26179" x="1155700" y="3733800"/>
          <p14:tracePt t="26196" x="1219200" y="3733800"/>
          <p14:tracePt t="26213" x="1352550" y="3733800"/>
          <p14:tracePt t="26229" x="1473200" y="3746500"/>
          <p14:tracePt t="26246" x="1536700" y="3746500"/>
          <p14:tracePt t="26264" x="1676400" y="3752850"/>
          <p14:tracePt t="26279" x="1752600" y="3752850"/>
          <p14:tracePt t="26296" x="1924050" y="3752850"/>
          <p14:tracePt t="26313" x="2101850" y="3752850"/>
          <p14:tracePt t="26330" x="2165350" y="3752850"/>
          <p14:tracePt t="26346" x="2273300" y="3752850"/>
          <p14:tracePt t="26363" x="2305050" y="3752850"/>
          <p14:tracePt t="26379" x="2349500" y="3752850"/>
          <p14:tracePt t="26396" x="2362200" y="3759200"/>
          <p14:tracePt t="26413" x="2368550" y="3759200"/>
          <p14:tracePt t="26429" x="2381250" y="3765550"/>
          <p14:tracePt t="26484" x="2374900" y="3771900"/>
          <p14:tracePt t="26495" x="2368550" y="3771900"/>
          <p14:tracePt t="26505" x="2362200" y="3778250"/>
          <p14:tracePt t="26522" x="2349500" y="3784600"/>
          <p14:tracePt t="26523" x="2330450" y="3797300"/>
          <p14:tracePt t="26529" x="2305050" y="3810000"/>
          <p14:tracePt t="26546" x="2247900" y="3848100"/>
          <p14:tracePt t="26563" x="2159000" y="3911600"/>
          <p14:tracePt t="26579" x="2101850" y="3937000"/>
          <p14:tracePt t="26596" x="1993900" y="3994150"/>
          <p14:tracePt t="26613" x="1936750" y="4032250"/>
          <p14:tracePt t="26629" x="1809750" y="4064000"/>
          <p14:tracePt t="26646" x="1695450" y="4114800"/>
          <p14:tracePt t="26663" x="1644650" y="4146550"/>
          <p14:tracePt t="26679" x="1562100" y="4203700"/>
          <p14:tracePt t="26696" x="1524000" y="4222750"/>
          <p14:tracePt t="26713" x="1454150" y="4286250"/>
          <p14:tracePt t="26729" x="1403350" y="4343400"/>
          <p14:tracePt t="26746" x="1371600" y="4368800"/>
          <p14:tracePt t="26763" x="1320800" y="4438650"/>
          <p14:tracePt t="26779" x="1295400" y="4470400"/>
          <p14:tracePt t="26796" x="1244600" y="4527550"/>
          <p14:tracePt t="26813" x="1193800" y="4572000"/>
          <p14:tracePt t="26829" x="1174750" y="4603750"/>
          <p14:tracePt t="26846" x="1149350" y="4616450"/>
          <p14:tracePt t="26863" x="1136650" y="4629150"/>
          <p14:tracePt t="26879" x="1136650" y="4641850"/>
          <p14:tracePt t="26896" x="1136650" y="4648200"/>
          <p14:tracePt t="26933" x="1136650" y="4654550"/>
          <p14:tracePt t="26934" x="1136650" y="4660900"/>
          <p14:tracePt t="26965" x="1149350" y="4667250"/>
          <p14:tracePt t="26965" x="1155700" y="4673600"/>
          <p14:tracePt t="26979" x="1174750" y="4679950"/>
          <p14:tracePt t="26996" x="1225550" y="4699000"/>
          <p14:tracePt t="27013" x="1301750" y="4718050"/>
          <p14:tracePt t="27030" x="1346200" y="4737100"/>
          <p14:tracePt t="27046" x="1435100" y="4749800"/>
          <p14:tracePt t="27064" x="1555750" y="4756150"/>
          <p14:tracePt t="27079" x="1612900" y="4756150"/>
          <p14:tracePt t="27097" x="1752600" y="4768850"/>
          <p14:tracePt t="27113" x="1841500" y="4768850"/>
          <p14:tracePt t="27129" x="2019300" y="4794250"/>
          <p14:tracePt t="27146" x="2190750" y="4819650"/>
          <p14:tracePt t="27163" x="2279650" y="4838700"/>
          <p14:tracePt t="27179" x="2413000" y="4864100"/>
          <p14:tracePt t="27196" x="2470150" y="4876800"/>
          <p14:tracePt t="27213" x="2527300" y="4883150"/>
          <p14:tracePt t="27229" x="2540000" y="4883150"/>
          <p14:tracePt t="27246" x="2546350" y="4883150"/>
          <p14:tracePt t="27263" x="2546350" y="4889500"/>
          <p14:tracePt t="27309" x="2546350" y="4895850"/>
          <p14:tracePt t="27319" x="2546350" y="4902200"/>
          <p14:tracePt t="27331" x="2540000" y="4902200"/>
          <p14:tracePt t="27331" x="2533650" y="4914900"/>
          <p14:tracePt t="27346" x="2495550" y="4940300"/>
          <p14:tracePt t="27364" x="2470150" y="4953000"/>
          <p14:tracePt t="27378" x="2400300" y="4991100"/>
          <p14:tracePt t="27396" x="2368550" y="5003800"/>
          <p14:tracePt t="27413" x="2298700" y="5035550"/>
          <p14:tracePt t="27429" x="2228850" y="5067300"/>
          <p14:tracePt t="27446" x="2190750" y="5092700"/>
          <p14:tracePt t="27463" x="2120900" y="5137150"/>
          <p14:tracePt t="27479" x="2095500" y="5156200"/>
          <p14:tracePt t="27496" x="2038350" y="5207000"/>
          <p14:tracePt t="27513" x="1981200" y="5257800"/>
          <p14:tracePt t="27530" x="1943100" y="5289550"/>
          <p14:tracePt t="27546" x="1873250" y="5340350"/>
          <p14:tracePt t="27563" x="1835150" y="5372100"/>
          <p14:tracePt t="27580" x="1765300" y="5422900"/>
          <p14:tracePt t="27596" x="1720850" y="5473700"/>
          <p14:tracePt t="27613" x="1701800" y="5492750"/>
          <p14:tracePt t="27630" x="1651000" y="5524500"/>
          <p14:tracePt t="27646" x="1631950" y="5537200"/>
          <p14:tracePt t="27663" x="1593850" y="5556250"/>
          <p14:tracePt t="27680" x="1543050" y="5568950"/>
          <p14:tracePt t="27696" x="1524000" y="5575300"/>
          <p14:tracePt t="27713" x="1479550" y="5588000"/>
          <p14:tracePt t="27729" x="1454150" y="5588000"/>
          <p14:tracePt t="27746" x="1416050" y="5594350"/>
          <p14:tracePt t="27763" x="1371600" y="5607050"/>
          <p14:tracePt t="27779" x="1346200" y="5613400"/>
          <p14:tracePt t="27796" x="1301750" y="5626100"/>
          <p14:tracePt t="27813" x="1295400" y="5632450"/>
          <p14:tracePt t="27829" x="1263650" y="5632450"/>
          <p14:tracePt t="27846" x="1257300" y="5638800"/>
          <p14:tracePt t="28067" x="1263650" y="5638800"/>
          <p14:tracePt t="28078" x="1270000" y="5645150"/>
          <p14:tracePt t="28088" x="1276350" y="5645150"/>
          <p14:tracePt t="28098" x="1295400" y="5645150"/>
          <p14:tracePt t="28099" x="1301750" y="5645150"/>
          <p14:tracePt t="28113" x="1333500" y="5651500"/>
          <p14:tracePt t="28129" x="1346200" y="5651500"/>
          <p14:tracePt t="28146" x="1384300" y="5651500"/>
          <p14:tracePt t="28163" x="1409700" y="5651500"/>
          <p14:tracePt t="28179" x="1473200" y="5651500"/>
          <p14:tracePt t="28196" x="1574800" y="5651500"/>
          <p14:tracePt t="28213" x="1638300" y="5651500"/>
          <p14:tracePt t="28229" x="1765300" y="5651500"/>
          <p14:tracePt t="28246" x="1835150" y="5651500"/>
          <p14:tracePt t="28263" x="1974850" y="5651500"/>
          <p14:tracePt t="28279" x="2114550" y="5651500"/>
          <p14:tracePt t="28296" x="2190750" y="5657850"/>
          <p14:tracePt t="28313" x="2349500" y="5683250"/>
          <p14:tracePt t="28329" x="2425700" y="5702300"/>
          <p14:tracePt t="28346" x="2578100" y="5734050"/>
          <p14:tracePt t="28363" x="2724150" y="5778500"/>
          <p14:tracePt t="28379" x="2794000" y="5797550"/>
          <p14:tracePt t="28396" x="2914650" y="5810250"/>
          <p14:tracePt t="28413" x="2959100" y="5822950"/>
          <p14:tracePt t="28429" x="3022600" y="5829300"/>
          <p14:tracePt t="28446" x="3054350" y="5835650"/>
          <p14:tracePt t="28463" x="3067050" y="5835650"/>
          <p14:tracePt t="28533" x="3073400" y="5835650"/>
          <p14:tracePt t="28574" x="3073400" y="5842000"/>
          <p14:tracePt t="28829" x="3073400" y="5848350"/>
          <p14:tracePt t="28860" x="3073400" y="5854700"/>
          <p14:tracePt t="28881" x="3073400" y="5867400"/>
          <p14:tracePt t="28891" x="3067050" y="5880100"/>
          <p14:tracePt t="28904" x="3060700" y="5899150"/>
          <p14:tracePt t="28905" x="3060700" y="5911850"/>
          <p14:tracePt t="28913" x="3054350" y="5930900"/>
          <p14:tracePt t="28929" x="3048000" y="5975350"/>
          <p14:tracePt t="28946" x="3041650" y="5994400"/>
          <p14:tracePt t="28963" x="3028950" y="6032500"/>
          <p14:tracePt t="28980" x="3016250" y="6076950"/>
          <p14:tracePt t="28996" x="3003550" y="6096000"/>
          <p14:tracePt t="29013" x="2984500" y="6134100"/>
          <p14:tracePt t="29029" x="2965450" y="6153150"/>
          <p14:tracePt t="29046" x="2940050" y="6178550"/>
          <p14:tracePt t="29063" x="2914650" y="6203950"/>
          <p14:tracePt t="29079" x="2908300" y="6216650"/>
          <p14:tracePt t="29096" x="2895600" y="6229350"/>
          <p14:tracePt t="29113" x="2889250" y="6235700"/>
          <p14:tracePt t="29130" x="2876550" y="6248400"/>
          <p14:tracePt t="29146" x="2857500" y="6248400"/>
          <p14:tracePt t="29163" x="2844800" y="6248400"/>
          <p14:tracePt t="29179" x="2813050" y="6242050"/>
          <p14:tracePt t="29196" x="2774950" y="6242050"/>
          <p14:tracePt t="29213" x="2755900" y="6242050"/>
          <p14:tracePt t="29229" x="2724150" y="6248400"/>
          <p14:tracePt t="29247" x="2705100" y="6261100"/>
          <p14:tracePt t="29261" x="2660650" y="6280150"/>
          <p14:tracePt t="29278" x="2635250" y="6292850"/>
          <p14:tracePt t="29296" x="2590800" y="6311900"/>
          <p14:tracePt t="29313" x="2540000" y="6324600"/>
          <p14:tracePt t="29330" x="2514600" y="6330950"/>
          <p14:tracePt t="29346" x="2470150" y="6343650"/>
          <p14:tracePt t="29364" x="2451100" y="6350000"/>
          <p14:tracePt t="29380" x="2425700" y="6356350"/>
          <p14:tracePt t="29396" x="2413000" y="6362700"/>
          <p14:tracePt t="29413" x="2406650" y="6362700"/>
          <p14:tracePt t="29429" x="2393950" y="6362700"/>
          <p14:tracePt t="29446" x="2393950" y="6369050"/>
          <p14:tracePt t="29463" x="2381250" y="6369050"/>
          <p14:tracePt t="29480" x="2362200" y="6369050"/>
          <p14:tracePt t="29496" x="2343150" y="6369050"/>
          <p14:tracePt t="29513" x="2317750" y="6369050"/>
          <p14:tracePt t="29529" x="2298700" y="6369050"/>
          <p14:tracePt t="29546" x="2266950" y="6369050"/>
          <p14:tracePt t="29563" x="2247900" y="6369050"/>
          <p14:tracePt t="29579" x="2228850" y="6369050"/>
          <p14:tracePt t="29596" x="2203450" y="6369050"/>
          <p14:tracePt t="29614" x="2197100" y="6369050"/>
          <p14:tracePt t="29630" x="2165350" y="6369050"/>
          <p14:tracePt t="29646" x="2146300" y="6369050"/>
          <p14:tracePt t="29663" x="2139950" y="6369050"/>
          <p14:tracePt t="29679" x="2127250" y="6369050"/>
          <p14:tracePt t="29755" x="2120900" y="6369050"/>
          <p14:tracePt t="29796" x="2114550" y="6369050"/>
          <p14:tracePt t="29807" x="2108200" y="6369050"/>
          <p14:tracePt t="29822" x="2101850" y="6369050"/>
          <p14:tracePt t="29829" x="2095500" y="6369050"/>
          <p14:tracePt t="29830" x="2082800" y="6369050"/>
          <p14:tracePt t="29846" x="2063750" y="6369050"/>
          <p14:tracePt t="29863" x="2051050" y="6369050"/>
          <p14:tracePt t="29879" x="2038350" y="6369050"/>
          <p14:tracePt t="29896" x="2025650" y="6369050"/>
          <p14:tracePt t="29913" x="2019300" y="6369050"/>
          <p14:tracePt t="29929" x="2000250" y="6369050"/>
          <p14:tracePt t="29946" x="1987550" y="6369050"/>
          <p14:tracePt t="29963" x="1981200" y="6369050"/>
          <p14:tracePt t="29979" x="1974850" y="6369050"/>
          <p14:tracePt t="30147" x="1981200" y="6369050"/>
          <p14:tracePt t="30157" x="1987550" y="6369050"/>
          <p14:tracePt t="30168" x="2000250" y="6369050"/>
          <p14:tracePt t="30179" x="2025650" y="6369050"/>
          <p14:tracePt t="30188" x="2044700" y="6375400"/>
          <p14:tracePt t="30199" x="2101850" y="6381750"/>
          <p14:tracePt t="30213" x="2133600" y="6381750"/>
          <p14:tracePt t="30229" x="2184400" y="6388100"/>
          <p14:tracePt t="30246" x="2228850" y="6394450"/>
          <p14:tracePt t="30263" x="2254250" y="6394450"/>
          <p14:tracePt t="30279" x="2311400" y="6394450"/>
          <p14:tracePt t="30296" x="2343150" y="6394450"/>
          <p14:tracePt t="30313" x="2413000" y="6394450"/>
          <p14:tracePt t="30330" x="2489200" y="6394450"/>
          <p14:tracePt t="30346" x="2527300" y="6400800"/>
          <p14:tracePt t="30363" x="2584450" y="6407150"/>
          <p14:tracePt t="30379" x="2616200" y="6407150"/>
          <p14:tracePt t="30396" x="2686050" y="6432550"/>
          <p14:tracePt t="30413" x="2768600" y="6445250"/>
          <p14:tracePt t="30429" x="2806700" y="6451600"/>
          <p14:tracePt t="30446" x="2889250" y="6470650"/>
          <p14:tracePt t="30463" x="2933700" y="6483350"/>
          <p14:tracePt t="30480" x="3016250" y="6502400"/>
          <p14:tracePt t="30496" x="3086100" y="6515100"/>
          <p14:tracePt t="30513" x="3111500" y="6534150"/>
          <p14:tracePt t="30529" x="3143250" y="6534150"/>
          <p14:tracePt t="30546" x="3149600" y="6540500"/>
          <p14:tracePt t="30655" x="3155950" y="6540500"/>
          <p14:tracePt t="30696" x="3162300" y="6540500"/>
          <p14:tracePt t="32436" x="3168650" y="6540500"/>
          <p14:tracePt t="33373" x="3175000" y="6534150"/>
          <p14:tracePt t="33380" x="3181350" y="6515100"/>
          <p14:tracePt t="33396" x="3194050" y="6483350"/>
          <p14:tracePt t="33397" x="3225800" y="6432550"/>
          <p14:tracePt t="33413" x="3321050" y="6248400"/>
          <p14:tracePt t="33430" x="3403600" y="6096000"/>
          <p14:tracePt t="33430" x="3505200" y="5905500"/>
          <p14:tracePt t="33446" x="3625850" y="5670550"/>
          <p14:tracePt t="33462" x="3873500" y="5118100"/>
          <p14:tracePt t="33478" x="4006850" y="4826000"/>
          <p14:tracePt t="33496" x="4241800" y="4235450"/>
          <p14:tracePt t="33513" x="4330700" y="3949700"/>
          <p14:tracePt t="33529" x="4438650" y="3448050"/>
          <p14:tracePt t="33546" x="4502150" y="3028950"/>
          <p14:tracePt t="33563" x="4521200" y="2863850"/>
          <p14:tracePt t="33579" x="4527550" y="2616200"/>
          <p14:tracePt t="33596" x="4527550" y="2508250"/>
          <p14:tracePt t="33613" x="4527550" y="2362200"/>
          <p14:tracePt t="33629" x="4546600" y="2266950"/>
          <p14:tracePt t="33646" x="4546600" y="2235200"/>
          <p14:tracePt t="33664" x="4565650" y="2184400"/>
          <p14:tracePt t="33679" x="4572000" y="2159000"/>
          <p14:tracePt t="33696" x="4603750" y="2101850"/>
          <p14:tracePt t="33713" x="4667250" y="2038350"/>
          <p14:tracePt t="33729" x="4705350" y="1993900"/>
          <p14:tracePt t="33746" x="4787900" y="1917700"/>
          <p14:tracePt t="33763" x="4832350" y="1885950"/>
          <p14:tracePt t="33779" x="4908550" y="1847850"/>
          <p14:tracePt t="33796" x="4972050" y="1822450"/>
          <p14:tracePt t="33813" x="5016500" y="1816100"/>
          <p14:tracePt t="33829" x="5124450" y="1822450"/>
          <p14:tracePt t="33846" x="5213350" y="1835150"/>
          <p14:tracePt t="33863" x="5410200" y="1879600"/>
          <p14:tracePt t="33879" x="5695950" y="1955800"/>
          <p14:tracePt t="33896" x="5848350" y="2000250"/>
          <p14:tracePt t="33913" x="6159500" y="2089150"/>
          <p14:tracePt t="33929" x="6318250" y="2133600"/>
          <p14:tracePt t="33946" x="6673850" y="2241550"/>
          <p14:tracePt t="33963" x="7099300" y="2381250"/>
          <p14:tracePt t="33979" x="7321550" y="2444750"/>
          <p14:tracePt t="33996" x="7747000" y="2590800"/>
          <p14:tracePt t="34013" x="7931150" y="2667000"/>
          <p14:tracePt t="34029" x="8147050" y="2743200"/>
          <p14:tracePt t="34046" x="8248650" y="2781300"/>
          <p14:tracePt t="34063" x="8280400" y="2794000"/>
          <p14:tracePt t="34079" x="8286750" y="2819400"/>
          <p14:tracePt t="34096" x="8286750" y="2825750"/>
          <p14:tracePt t="34113" x="8286750" y="2863850"/>
          <p14:tracePt t="34129" x="8274050" y="2933700"/>
          <p14:tracePt t="34146" x="8267700" y="2984500"/>
          <p14:tracePt t="34163" x="8248650" y="3117850"/>
          <p14:tracePt t="34179" x="8248650" y="3206750"/>
          <p14:tracePt t="34196" x="8242300" y="3390900"/>
          <p14:tracePt t="34213" x="8242300" y="3594100"/>
          <p14:tracePt t="34230" x="8242300" y="3689350"/>
          <p14:tracePt t="34246" x="8242300" y="3898900"/>
          <p14:tracePt t="34263" x="8242300" y="4000500"/>
          <p14:tracePt t="34279" x="8242300" y="4210050"/>
          <p14:tracePt t="34296" x="8242300" y="4305300"/>
          <p14:tracePt t="34313" x="8242300" y="4489450"/>
          <p14:tracePt t="34329" x="8242300" y="4648200"/>
          <p14:tracePt t="34346" x="8242300" y="4724400"/>
          <p14:tracePt t="34363" x="8242300" y="4857750"/>
          <p14:tracePt t="34379" x="8235950" y="4921250"/>
          <p14:tracePt t="34396" x="8216900" y="5035550"/>
          <p14:tracePt t="34413" x="8191500" y="5149850"/>
          <p14:tracePt t="34429" x="8166100" y="5207000"/>
          <p14:tracePt t="34446" x="8140700" y="5302250"/>
          <p14:tracePt t="34463" x="8115300" y="5340350"/>
          <p14:tracePt t="34478" x="8077200" y="5403850"/>
          <p14:tracePt t="34495" x="8045450" y="5441950"/>
          <p14:tracePt t="34513" x="8026400" y="5461000"/>
          <p14:tracePt t="34529" x="8007350" y="5486400"/>
          <p14:tracePt t="34546" x="7988300" y="5499100"/>
          <p14:tracePt t="34563" x="7969250" y="5518150"/>
          <p14:tracePt t="34579" x="7956550" y="5524500"/>
          <p14:tracePt t="35430" x="7943850" y="5524500"/>
          <p14:tracePt t="35440" x="7937500" y="5524500"/>
          <p14:tracePt t="35455" x="7924800" y="5524500"/>
          <p14:tracePt t="35456" x="7912100" y="5524500"/>
          <p14:tracePt t="35463" x="7893050" y="5524500"/>
          <p14:tracePt t="35479" x="7867650" y="5518150"/>
          <p14:tracePt t="35496" x="7835900" y="5518150"/>
          <p14:tracePt t="35533" x="7816850" y="5530850"/>
          <p14:tracePt t="35534" x="7797800" y="5568950"/>
          <p14:tracePt t="35546" x="7772400" y="5619750"/>
          <p14:tracePt t="35563" x="7702550" y="5753100"/>
          <p14:tracePt t="35579" x="7620000" y="5937250"/>
          <p14:tracePt t="35596" x="7575550" y="6032500"/>
          <p14:tracePt t="35613" x="7505700" y="6223000"/>
          <p14:tracePt t="35629" x="7480300" y="6305550"/>
          <p14:tracePt t="35646" x="7423150" y="6451600"/>
          <p14:tracePt t="35663" x="7372350" y="6578600"/>
          <p14:tracePt t="35679" x="7353300" y="6623050"/>
          <p14:tracePt t="35697" x="7315200" y="6699250"/>
          <p14:tracePt t="35713" x="7289800" y="6737350"/>
          <p14:tracePt t="35729" x="7239000" y="6794500"/>
          <p14:tracePt t="35745" x="7181850" y="6838950"/>
          <p14:tracePt t="35763" x="7143750" y="6851650"/>
          <p14:tracePt t="35779" x="7061200" y="6851650"/>
          <p14:tracePt t="35796" x="7004050" y="6851650"/>
          <p14:tracePt t="35813" x="6889750" y="6851650"/>
          <p14:tracePt t="35829" x="6750050" y="6851650"/>
          <p14:tracePt t="35846" x="6673850" y="6851650"/>
          <p14:tracePt t="35863" x="6521450" y="6851650"/>
          <p14:tracePt t="35879" x="6445250" y="6832600"/>
          <p14:tracePt t="35896" x="6286500" y="6788150"/>
          <p14:tracePt t="35913" x="6134100" y="6699250"/>
          <p14:tracePt t="35929" x="6057900" y="6648450"/>
          <p14:tracePt t="35946" x="5873750" y="6521450"/>
          <p14:tracePt t="35963" x="5778500" y="6445250"/>
          <p14:tracePt t="35979" x="5588000" y="6292850"/>
          <p14:tracePt t="35996" x="5384800" y="6108700"/>
          <p14:tracePt t="36013" x="5289550" y="6019800"/>
          <p14:tracePt t="36029" x="5118100" y="5835650"/>
          <p14:tracePt t="36046" x="5041900" y="5746750"/>
          <p14:tracePt t="36063" x="4857750" y="5511800"/>
          <p14:tracePt t="36079" x="4787900" y="5403850"/>
          <p14:tracePt t="36096" x="4654550" y="5149850"/>
          <p14:tracePt t="36113" x="4508500" y="4819650"/>
          <p14:tracePt t="36129" x="4451350" y="4635500"/>
          <p14:tracePt t="36146" x="4318000" y="4197350"/>
          <p14:tracePt t="36163" x="4254500" y="3975100"/>
          <p14:tracePt t="36179" x="4152900" y="3517900"/>
          <p14:tracePt t="36196" x="4076700" y="3130550"/>
          <p14:tracePt t="36213" x="4070350" y="2971800"/>
          <p14:tracePt t="36229" x="4057650" y="2755900"/>
          <p14:tracePt t="36246" x="4057650" y="2660650"/>
          <p14:tracePt t="36246" x="4064000" y="2559050"/>
          <p14:tracePt t="36263" x="4089400" y="2482850"/>
          <p14:tracePt t="36279" x="4146550" y="2324100"/>
          <p14:tracePt t="36296" x="4191000" y="2254250"/>
          <p14:tracePt t="36313" x="4298950" y="2120900"/>
          <p14:tracePt t="36329" x="4356100" y="2070100"/>
          <p14:tracePt t="36346" x="4476750" y="1987550"/>
          <p14:tracePt t="36363" x="4603750" y="1924050"/>
          <p14:tracePt t="36380" x="4673600" y="1898650"/>
          <p14:tracePt t="36396" x="4838700" y="1873250"/>
          <p14:tracePt t="36413" x="4946650" y="1866900"/>
          <p14:tracePt t="36429" x="5181600" y="1866900"/>
          <p14:tracePt t="36446" x="5448300" y="1866900"/>
          <p14:tracePt t="36463" x="5594350" y="1879600"/>
          <p14:tracePt t="36479" x="5867400" y="1930400"/>
          <p14:tracePt t="36496" x="6007100" y="1974850"/>
          <p14:tracePt t="36513" x="6305550" y="2082800"/>
          <p14:tracePt t="36529" x="6629400" y="2209800"/>
          <p14:tracePt t="36546" x="6813550" y="2286000"/>
          <p14:tracePt t="36563" x="7194550" y="2476500"/>
          <p14:tracePt t="36579" x="7359650" y="2559050"/>
          <p14:tracePt t="36596" x="7683500" y="2736850"/>
          <p14:tracePt t="36613" x="7861300" y="2889250"/>
          <p14:tracePt t="36629" x="7924800" y="2959100"/>
          <p14:tracePt t="36646" x="7988300" y="3086100"/>
          <p14:tracePt t="36663" x="8020050" y="3155950"/>
          <p14:tracePt t="36679" x="8026400" y="3308350"/>
          <p14:tracePt t="36696" x="8032750" y="3479800"/>
          <p14:tracePt t="36713" x="8032750" y="3581400"/>
          <p14:tracePt t="36730" x="8032750" y="3797300"/>
          <p14:tracePt t="36746" x="8032750" y="3898900"/>
          <p14:tracePt t="36763" x="8032750" y="4152900"/>
          <p14:tracePt t="36779" x="8032750" y="4419600"/>
          <p14:tracePt t="36796" x="8032750" y="4552950"/>
          <p14:tracePt t="36813" x="8001000" y="4800600"/>
          <p14:tracePt t="36829" x="7981950" y="4908550"/>
          <p14:tracePt t="36846" x="7912100" y="5099050"/>
          <p14:tracePt t="36863" x="7829550" y="5289550"/>
          <p14:tracePt t="36880" x="7785100" y="5391150"/>
          <p14:tracePt t="36896" x="7677150" y="5613400"/>
          <p14:tracePt t="36913" x="7626350" y="5734050"/>
          <p14:tracePt t="36929" x="7505700" y="5981700"/>
          <p14:tracePt t="36946" x="7385050" y="6178550"/>
          <p14:tracePt t="36963" x="7327900" y="6273800"/>
          <p14:tracePt t="36979" x="7213600" y="6426200"/>
          <p14:tracePt t="36996" x="7156450" y="6496050"/>
          <p14:tracePt t="37013" x="7067550" y="6597650"/>
          <p14:tracePt t="37029" x="7029450" y="6635750"/>
          <p14:tracePt t="37046" x="6946900" y="6699250"/>
          <p14:tracePt t="37063" x="6864350" y="6737350"/>
          <p14:tracePt t="37079" x="6838950" y="6750050"/>
          <p14:tracePt t="37096" x="6775450" y="6769100"/>
          <p14:tracePt t="37113" x="6737350" y="6775450"/>
          <p14:tracePt t="37129" x="6673850" y="6781800"/>
          <p14:tracePt t="37146" x="6572250" y="6794500"/>
          <p14:tracePt t="37163" x="6508750" y="6794500"/>
          <p14:tracePt t="37179" x="6362700" y="6800850"/>
          <p14:tracePt t="37196" x="6286500" y="6800850"/>
          <p14:tracePt t="37196" x="6210300" y="6800850"/>
          <p14:tracePt t="37214" x="6134100" y="6800850"/>
          <p14:tracePt t="37229" x="6007100" y="6800850"/>
          <p14:tracePt t="37246" x="5949950" y="6800850"/>
          <p14:tracePt t="37263" x="5886450" y="6800850"/>
          <p14:tracePt t="37279" x="5867400" y="6800850"/>
          <p14:tracePt t="37296" x="5854700" y="6800850"/>
          <p14:tracePt t="41906" x="5854700" y="6794500"/>
          <p14:tracePt t="41916" x="5848350" y="6769100"/>
          <p14:tracePt t="41927" x="5842000" y="6711950"/>
          <p14:tracePt t="41948" x="5835650" y="6661150"/>
          <p14:tracePt t="41948" x="5829300" y="6610350"/>
          <p14:tracePt t="41963" x="5810250" y="6483350"/>
          <p14:tracePt t="41979" x="5803900" y="6426200"/>
          <p14:tracePt t="41995" x="5797550" y="6318250"/>
          <p14:tracePt t="42013" x="5797550" y="6254750"/>
          <p14:tracePt t="42029" x="5784850" y="6108700"/>
          <p14:tracePt t="42046" x="5772150" y="5937250"/>
          <p14:tracePt t="42063" x="5759450" y="5829300"/>
          <p14:tracePt t="42079" x="5753100" y="5594350"/>
          <p14:tracePt t="42096" x="5740400" y="5473700"/>
          <p14:tracePt t="42113" x="5740400" y="5238750"/>
          <p14:tracePt t="42129" x="5740400" y="5029200"/>
          <p14:tracePt t="42146" x="5740400" y="4933950"/>
          <p14:tracePt t="42163" x="5740400" y="4762500"/>
          <p14:tracePt t="42179" x="5740400" y="4673600"/>
          <p14:tracePt t="42196" x="5740400" y="4502150"/>
          <p14:tracePt t="42213" x="5740400" y="4311650"/>
          <p14:tracePt t="42229" x="5740400" y="4210050"/>
          <p14:tracePt t="42246" x="5740400" y="4019550"/>
          <p14:tracePt t="42263" x="5740400" y="3943350"/>
          <p14:tracePt t="42280" x="5740400" y="3790950"/>
          <p14:tracePt t="42296" x="5734050" y="3657600"/>
          <p14:tracePt t="42313" x="5727700" y="3606800"/>
          <p14:tracePt t="42329" x="5715000" y="3492500"/>
          <p14:tracePt t="42345" x="5708650" y="3435350"/>
          <p14:tracePt t="42363" x="5695950" y="3314700"/>
          <p14:tracePt t="42379" x="5683250" y="3194050"/>
          <p14:tracePt t="42396" x="5676900" y="3136900"/>
          <p14:tracePt t="42413" x="5664200" y="3028950"/>
          <p14:tracePt t="42429" x="5645150" y="2971800"/>
          <p14:tracePt t="42446" x="5626100" y="2889250"/>
          <p14:tracePt t="42463" x="5613400" y="2851150"/>
          <p14:tracePt t="42479" x="5594350" y="2806700"/>
          <p14:tracePt t="42496" x="5588000" y="2781300"/>
          <p14:tracePt t="42513" x="5588000" y="2774950"/>
          <p14:tracePt t="42529" x="5568950" y="2755900"/>
          <p14:tracePt t="42546" x="5562600" y="2755900"/>
          <p14:tracePt t="42563" x="5524500" y="2736850"/>
          <p14:tracePt t="42579" x="5486400" y="2717800"/>
          <p14:tracePt t="42596" x="5473700" y="2711450"/>
          <p14:tracePt t="42613" x="5422900" y="2698750"/>
          <p14:tracePt t="42629" x="5403850" y="2698750"/>
          <p14:tracePt t="42646" x="5359400" y="2698750"/>
          <p14:tracePt t="42663" x="5314950" y="2698750"/>
          <p14:tracePt t="42679" x="5289550" y="2698750"/>
          <p14:tracePt t="42696" x="5245100" y="2711450"/>
          <p14:tracePt t="42713" x="5219700" y="2717800"/>
          <p14:tracePt t="42729" x="5175250" y="2730500"/>
          <p14:tracePt t="42746" x="5143500" y="2736850"/>
          <p14:tracePt t="42763" x="5130800" y="2743200"/>
          <p14:tracePt t="42779" x="5111750" y="2749550"/>
          <p14:tracePt t="42796" x="5099050" y="2749550"/>
          <p14:tracePt t="42813" x="5080000" y="2768600"/>
          <p14:tracePt t="42829" x="5067300" y="2774950"/>
          <p14:tracePt t="42846" x="5060950" y="2787650"/>
          <p14:tracePt t="42863" x="5048250" y="2800350"/>
          <p14:tracePt t="42879" x="5041900" y="2800350"/>
          <p14:tracePt t="42896" x="5035550" y="2819400"/>
          <p14:tracePt t="42913" x="5016500" y="2825750"/>
          <p14:tracePt t="42929" x="5010150" y="2832100"/>
          <p14:tracePt t="42946" x="5003800" y="2838450"/>
          <p14:tracePt t="42963" x="4997450" y="2844800"/>
          <p14:tracePt t="42979" x="4997450" y="2851150"/>
          <p14:tracePt t="42995" x="4991100" y="2851150"/>
          <p14:tracePt t="43033" x="4991100" y="2857500"/>
          <p14:tracePt t="43146" x="4997450" y="2857500"/>
          <p14:tracePt t="43157" x="5010150" y="2857500"/>
          <p14:tracePt t="43167" x="5022850" y="2857500"/>
          <p14:tracePt t="43179" x="5060950" y="2857500"/>
          <p14:tracePt t="43187" x="5092700" y="2857500"/>
          <p14:tracePt t="43196" x="5200650" y="2857500"/>
          <p14:tracePt t="43213" x="5308600" y="2870200"/>
          <p14:tracePt t="43229" x="5365750" y="2870200"/>
          <p14:tracePt t="43245" x="5422900" y="2876550"/>
          <p14:tracePt t="43263" x="5441950" y="2876550"/>
          <p14:tracePt t="43279" x="5454650" y="2876550"/>
          <p14:tracePt t="44958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052513"/>
            <a:ext cx="4730750" cy="544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Line 5"/>
          <p:cNvSpPr>
            <a:spLocks noChangeShapeType="1"/>
          </p:cNvSpPr>
          <p:nvPr/>
        </p:nvSpPr>
        <p:spPr bwMode="auto">
          <a:xfrm flipH="1">
            <a:off x="6372225" y="3789363"/>
            <a:ext cx="5048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0" y="3500438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Intermedi</a:t>
            </a:r>
            <a:r>
              <a:rPr lang="sr-Latn-CS" altLang="en-US" sz="1800" b="1"/>
              <a:t>jer koji kruži u ciklusu</a:t>
            </a:r>
            <a:endParaRPr lang="en-GB" altLang="en-US" sz="1800" b="1"/>
          </a:p>
        </p:txBody>
      </p:sp>
      <p:sp>
        <p:nvSpPr>
          <p:cNvPr id="16389" name="Line 7"/>
          <p:cNvSpPr>
            <a:spLocks noChangeShapeType="1"/>
          </p:cNvSpPr>
          <p:nvPr/>
        </p:nvSpPr>
        <p:spPr bwMode="auto">
          <a:xfrm>
            <a:off x="1979613" y="3789363"/>
            <a:ext cx="1368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3168650" y="1766888"/>
            <a:ext cx="223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Br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+ H</a:t>
            </a:r>
            <a:r>
              <a:rPr lang="en-GB" altLang="en-US" sz="1800" b="1" baseline="-25000"/>
              <a:t>2</a:t>
            </a:r>
            <a:r>
              <a:rPr lang="en-GB" altLang="en-US" sz="1800" b="1"/>
              <a:t> → HBr + H</a:t>
            </a:r>
            <a:r>
              <a:rPr lang="en-GB" altLang="en-US" sz="1800" b="1" baseline="30000"/>
              <a:t>.</a:t>
            </a:r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5463380" y="5469732"/>
            <a:ext cx="2322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 dirty="0"/>
              <a:t>H</a:t>
            </a:r>
            <a:r>
              <a:rPr lang="en-GB" altLang="en-US" sz="1800" b="1" baseline="30000" dirty="0"/>
              <a:t>.</a:t>
            </a:r>
            <a:r>
              <a:rPr lang="en-GB" altLang="en-US" sz="1800" b="1" dirty="0"/>
              <a:t> + Br</a:t>
            </a:r>
            <a:r>
              <a:rPr lang="en-GB" altLang="en-US" sz="1800" b="1" baseline="-25000" dirty="0"/>
              <a:t>2</a:t>
            </a:r>
            <a:r>
              <a:rPr lang="en-GB" altLang="en-US" sz="1800" b="1" dirty="0"/>
              <a:t> → </a:t>
            </a:r>
            <a:r>
              <a:rPr lang="en-GB" altLang="en-US" sz="1800" b="1" dirty="0" err="1"/>
              <a:t>HBr</a:t>
            </a:r>
            <a:r>
              <a:rPr lang="en-GB" altLang="en-US" sz="1800" b="1" dirty="0"/>
              <a:t> + Br</a:t>
            </a:r>
            <a:r>
              <a:rPr lang="en-GB" altLang="en-US" sz="1800" b="1" baseline="30000" dirty="0"/>
              <a:t>.</a:t>
            </a:r>
          </a:p>
        </p:txBody>
      </p:sp>
      <p:sp>
        <p:nvSpPr>
          <p:cNvPr id="16392" name="Rectangle 10"/>
          <p:cNvSpPr>
            <a:spLocks noChangeArrowheads="1"/>
          </p:cNvSpPr>
          <p:nvPr/>
        </p:nvSpPr>
        <p:spPr bwMode="auto">
          <a:xfrm>
            <a:off x="0" y="1916113"/>
            <a:ext cx="2760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Br</a:t>
            </a:r>
            <a:r>
              <a:rPr lang="en-GB" altLang="en-US" sz="1800" b="1" baseline="-25000"/>
              <a:t>2</a:t>
            </a:r>
            <a:r>
              <a:rPr lang="en-GB" altLang="en-US" sz="1800" b="1"/>
              <a:t> +  M  → Br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+ Br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+ M</a:t>
            </a:r>
          </a:p>
        </p:txBody>
      </p:sp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395288" y="5445125"/>
            <a:ext cx="2786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Br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+ Br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+ M → Br</a:t>
            </a:r>
            <a:r>
              <a:rPr lang="en-GB" altLang="en-US" sz="1800" b="1" baseline="-25000"/>
              <a:t>2</a:t>
            </a:r>
            <a:r>
              <a:rPr lang="en-GB" altLang="en-US" sz="1800" b="1"/>
              <a:t> + M* </a:t>
            </a:r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6858000" y="34290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Intermedi</a:t>
            </a:r>
            <a:r>
              <a:rPr lang="sr-Latn-CS" altLang="en-US" sz="1800" b="1"/>
              <a:t>jer koji kruži u ciklusu</a:t>
            </a:r>
            <a:endParaRPr lang="en-GB" altLang="en-US" sz="1800" b="1"/>
          </a:p>
        </p:txBody>
      </p:sp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2060575" y="3133725"/>
            <a:ext cx="10350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 dirty="0"/>
              <a:t>Začetak</a:t>
            </a:r>
            <a:endParaRPr lang="en-US" altLang="en-US" sz="1800" b="1" dirty="0"/>
          </a:p>
        </p:txBody>
      </p:sp>
      <p:sp>
        <p:nvSpPr>
          <p:cNvPr id="16396" name="Rectangle 16"/>
          <p:cNvSpPr>
            <a:spLocks noChangeArrowheads="1"/>
          </p:cNvSpPr>
          <p:nvPr/>
        </p:nvSpPr>
        <p:spPr bwMode="auto">
          <a:xfrm>
            <a:off x="3429000" y="2133600"/>
            <a:ext cx="1447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Razvoj</a:t>
            </a:r>
            <a:endParaRPr lang="en-US" altLang="en-US" sz="1800" b="1"/>
          </a:p>
        </p:txBody>
      </p:sp>
      <p:sp>
        <p:nvSpPr>
          <p:cNvPr id="16397" name="Rectangle 17"/>
          <p:cNvSpPr>
            <a:spLocks noChangeArrowheads="1"/>
          </p:cNvSpPr>
          <p:nvPr/>
        </p:nvSpPr>
        <p:spPr bwMode="auto">
          <a:xfrm>
            <a:off x="5058567" y="5181600"/>
            <a:ext cx="15240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 dirty="0"/>
              <a:t>Razvoj</a:t>
            </a:r>
            <a:endParaRPr lang="en-US" altLang="en-US" sz="1800" b="1" dirty="0"/>
          </a:p>
        </p:txBody>
      </p:sp>
      <p:sp>
        <p:nvSpPr>
          <p:cNvPr id="16398" name="Rectangle 18"/>
          <p:cNvSpPr>
            <a:spLocks noChangeArrowheads="1"/>
          </p:cNvSpPr>
          <p:nvPr/>
        </p:nvSpPr>
        <p:spPr bwMode="auto">
          <a:xfrm>
            <a:off x="1676400" y="4191000"/>
            <a:ext cx="16319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 dirty="0"/>
              <a:t>Zaustavljanje</a:t>
            </a:r>
            <a:endParaRPr lang="en-US" altLang="en-US" sz="1800" b="1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524000" y="2316163"/>
            <a:ext cx="455613" cy="184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1380331" y="5181600"/>
            <a:ext cx="599282" cy="263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6372225" y="1600200"/>
            <a:ext cx="252412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152900" y="5410200"/>
            <a:ext cx="266700" cy="342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94487" y="1120557"/>
            <a:ext cx="1200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latin typeface="Arial" panose="020B0604020202020204" pitchFamily="34" charset="0"/>
              </a:rPr>
              <a:t>Izlaz produkta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02113" y="5943600"/>
            <a:ext cx="1200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latin typeface="Arial" panose="020B0604020202020204" pitchFamily="34" charset="0"/>
              </a:rPr>
              <a:t>Izlaz produkta</a:t>
            </a:r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001" x="5334000" y="2736850"/>
          <p14:tracePt t="10678" x="5327650" y="2736850"/>
          <p14:tracePt t="10701" x="5321300" y="2736850"/>
          <p14:tracePt t="10710" x="5308600" y="2736850"/>
          <p14:tracePt t="10712" x="5283200" y="2736850"/>
          <p14:tracePt t="10725" x="5207000" y="2736850"/>
          <p14:tracePt t="10742" x="5156200" y="2736850"/>
          <p14:tracePt t="10759" x="5035550" y="2736850"/>
          <p14:tracePt t="10777" x="4978400" y="2736850"/>
          <p14:tracePt t="10792" x="4902200" y="2736850"/>
          <p14:tracePt t="10809" x="4851400" y="2736850"/>
          <p14:tracePt t="10825" x="4838700" y="2736850"/>
          <p14:tracePt t="10842" x="4813300" y="2736850"/>
          <p14:tracePt t="10859" x="4787900" y="2736850"/>
          <p14:tracePt t="10875" x="4749800" y="2736850"/>
          <p14:tracePt t="10892" x="4692650" y="2736850"/>
          <p14:tracePt t="10908" x="4654550" y="2743200"/>
          <p14:tracePt t="10925" x="4603750" y="2743200"/>
          <p14:tracePt t="10942" x="4591050" y="2743200"/>
          <p14:tracePt t="10959" x="4546600" y="2755900"/>
          <p14:tracePt t="10975" x="4502150" y="2768600"/>
          <p14:tracePt t="10992" x="4483100" y="2774950"/>
          <p14:tracePt t="11009" x="4445000" y="2787650"/>
          <p14:tracePt t="11025" x="4419600" y="2794000"/>
          <p14:tracePt t="11043" x="4381500" y="2806700"/>
          <p14:tracePt t="11059" x="4368800" y="2813050"/>
          <p14:tracePt t="11074" x="4349750" y="2819400"/>
          <p14:tracePt t="11091" x="4324350" y="2832100"/>
          <p14:tracePt t="11109" x="4318000" y="2844800"/>
          <p14:tracePt t="11125" x="4292600" y="2863850"/>
          <p14:tracePt t="11142" x="4273550" y="2870200"/>
          <p14:tracePt t="11159" x="4260850" y="2882900"/>
          <p14:tracePt t="11175" x="4241800" y="2901950"/>
          <p14:tracePt t="11192" x="4235450" y="2908300"/>
          <p14:tracePt t="11209" x="4210050" y="2927350"/>
          <p14:tracePt t="11225" x="4178300" y="2952750"/>
          <p14:tracePt t="11242" x="4165600" y="2965450"/>
          <p14:tracePt t="11259" x="4146550" y="2978150"/>
          <p14:tracePt t="11277" x="4140200" y="2984500"/>
          <p14:tracePt t="11292" x="4127500" y="3003550"/>
          <p14:tracePt t="11309" x="4108450" y="3009900"/>
          <p14:tracePt t="11325" x="4102100" y="3016250"/>
          <p14:tracePt t="11342" x="4070350" y="3028950"/>
          <p14:tracePt t="11359" x="4044950" y="3035300"/>
          <p14:tracePt t="11375" x="3975100" y="3041650"/>
          <p14:tracePt t="11392" x="3879850" y="3041650"/>
          <p14:tracePt t="11409" x="3822700" y="3041650"/>
          <p14:tracePt t="11425" x="3708400" y="3028950"/>
          <p14:tracePt t="11442" x="3651250" y="3016250"/>
          <p14:tracePt t="11459" x="3530600" y="2984500"/>
          <p14:tracePt t="11475" x="3371850" y="2940050"/>
          <p14:tracePt t="11492" x="3276600" y="2908300"/>
          <p14:tracePt t="11509" x="3073400" y="2844800"/>
          <p14:tracePt t="11525" x="2978150" y="2819400"/>
          <p14:tracePt t="11542" x="2787650" y="2774950"/>
          <p14:tracePt t="11559" x="2698750" y="2755900"/>
          <p14:tracePt t="11575" x="2546350" y="2717800"/>
          <p14:tracePt t="11592" x="2400300" y="2679700"/>
          <p14:tracePt t="11609" x="2317750" y="2654300"/>
          <p14:tracePt t="11625" x="2152650" y="2603500"/>
          <p14:tracePt t="11642" x="2063750" y="2578100"/>
          <p14:tracePt t="11659" x="1917700" y="2520950"/>
          <p14:tracePt t="11675" x="1803400" y="2489200"/>
          <p14:tracePt t="11692" x="1765300" y="2476500"/>
          <p14:tracePt t="11709" x="1701800" y="2457450"/>
          <p14:tracePt t="11725" x="1651000" y="2444750"/>
          <p14:tracePt t="11742" x="1631950" y="2438400"/>
          <p14:tracePt t="11759" x="1568450" y="2425700"/>
          <p14:tracePt t="11775" x="1543050" y="2425700"/>
          <p14:tracePt t="11792" x="1492250" y="2413000"/>
          <p14:tracePt t="11809" x="1479550" y="2406650"/>
          <p14:tracePt t="11825" x="1447800" y="2400300"/>
          <p14:tracePt t="11842" x="1409700" y="2393950"/>
          <p14:tracePt t="11858" x="1390650" y="2387600"/>
          <p14:tracePt t="11875" x="1320800" y="2381250"/>
          <p14:tracePt t="11892" x="1276350" y="2374900"/>
          <p14:tracePt t="11909" x="1181100" y="2355850"/>
          <p14:tracePt t="11926" x="1130300" y="2349500"/>
          <p14:tracePt t="11942" x="1117600" y="2343150"/>
          <p14:tracePt t="11959" x="1085850" y="2336800"/>
          <p14:tracePt t="11975" x="1079500" y="2336800"/>
          <p14:tracePt t="11992" x="1073150" y="2330450"/>
          <p14:tracePt t="12009" x="1066800" y="2330450"/>
          <p14:tracePt t="12025" x="1060450" y="2330450"/>
          <p14:tracePt t="12042" x="1041400" y="2324100"/>
          <p14:tracePt t="12059" x="1028700" y="2324100"/>
          <p14:tracePt t="12076" x="990600" y="2324100"/>
          <p14:tracePt t="12091" x="977900" y="2324100"/>
          <p14:tracePt t="12107" x="927100" y="2324100"/>
          <p14:tracePt t="12125" x="863600" y="2311400"/>
          <p14:tracePt t="12142" x="844550" y="2311400"/>
          <p14:tracePt t="12159" x="781050" y="2292350"/>
          <p14:tracePt t="12175" x="698500" y="2266950"/>
          <p14:tracePt t="12192" x="660400" y="2260600"/>
          <p14:tracePt t="12209" x="571500" y="2228850"/>
          <p14:tracePt t="12226" x="520700" y="2216150"/>
          <p14:tracePt t="12242" x="438150" y="2190750"/>
          <p14:tracePt t="12259" x="387350" y="2171700"/>
          <p14:tracePt t="12275" x="368300" y="2171700"/>
          <p14:tracePt t="12292" x="349250" y="2159000"/>
          <p14:tracePt t="12310" x="342900" y="2159000"/>
          <p14:tracePt t="12632" x="349250" y="2159000"/>
          <p14:tracePt t="12674" x="355600" y="2159000"/>
          <p14:tracePt t="13010" x="361950" y="2159000"/>
          <p14:tracePt t="13051" x="368300" y="2159000"/>
          <p14:tracePt t="13103" x="374650" y="2159000"/>
          <p14:tracePt t="13113" x="381000" y="2159000"/>
          <p14:tracePt t="13134" x="393700" y="2159000"/>
          <p14:tracePt t="13145" x="406400" y="2159000"/>
          <p14:tracePt t="13145" x="419100" y="2159000"/>
          <p14:tracePt t="13165" x="438150" y="2159000"/>
          <p14:tracePt t="13175" x="463550" y="2159000"/>
          <p14:tracePt t="13191" x="495300" y="2159000"/>
          <p14:tracePt t="13208" x="501650" y="2159000"/>
          <p14:tracePt t="13225" x="533400" y="2159000"/>
          <p14:tracePt t="13242" x="552450" y="2159000"/>
          <p14:tracePt t="13259" x="565150" y="2159000"/>
          <p14:tracePt t="13275" x="584200" y="2159000"/>
          <p14:tracePt t="13292" x="603250" y="2159000"/>
          <p14:tracePt t="13309" x="628650" y="2159000"/>
          <p14:tracePt t="13325" x="666750" y="2159000"/>
          <p14:tracePt t="13343" x="679450" y="2159000"/>
          <p14:tracePt t="13359" x="711200" y="2159000"/>
          <p14:tracePt t="13376" x="723900" y="2159000"/>
          <p14:tracePt t="13392" x="755650" y="2159000"/>
          <p14:tracePt t="13409" x="781050" y="2159000"/>
          <p14:tracePt t="13425" x="800100" y="2159000"/>
          <p14:tracePt t="13442" x="844550" y="2159000"/>
          <p14:tracePt t="13459" x="863600" y="2159000"/>
          <p14:tracePt t="13475" x="908050" y="2159000"/>
          <p14:tracePt t="13492" x="946150" y="2159000"/>
          <p14:tracePt t="13509" x="971550" y="2159000"/>
          <p14:tracePt t="13525" x="1016000" y="2159000"/>
          <p14:tracePt t="13542" x="1041400" y="2159000"/>
          <p14:tracePt t="13559" x="1079500" y="2159000"/>
          <p14:tracePt t="13576" x="1130300" y="2159000"/>
          <p14:tracePt t="13592" x="1155700" y="2159000"/>
          <p14:tracePt t="13609" x="1212850" y="2159000"/>
          <p14:tracePt t="13625" x="1257300" y="2165350"/>
          <p14:tracePt t="13642" x="1352550" y="2190750"/>
          <p14:tracePt t="13658" x="1454150" y="2222500"/>
          <p14:tracePt t="13675" x="1498600" y="2228850"/>
          <p14:tracePt t="13692" x="1562100" y="2254250"/>
          <p14:tracePt t="13708" x="1587500" y="2260600"/>
          <p14:tracePt t="13725" x="1606550" y="2266950"/>
          <p14:tracePt t="13742" x="1625600" y="2273300"/>
          <p14:tracePt t="13759" x="1631950" y="2279650"/>
          <p14:tracePt t="13775" x="1676400" y="2292350"/>
          <p14:tracePt t="13792" x="1714500" y="2305050"/>
          <p14:tracePt t="13809" x="1809750" y="2336800"/>
          <p14:tracePt t="13826" x="1854200" y="2355850"/>
          <p14:tracePt t="13842" x="1924050" y="2374900"/>
          <p14:tracePt t="13858" x="1968500" y="2387600"/>
          <p14:tracePt t="13876" x="1981200" y="2387600"/>
          <p14:tracePt t="13892" x="1987550" y="2393950"/>
          <p14:tracePt t="13909" x="1993900" y="2393950"/>
          <p14:tracePt t="13925" x="2006600" y="2400300"/>
          <p14:tracePt t="13942" x="2012950" y="2400300"/>
          <p14:tracePt t="13959" x="2025650" y="2400300"/>
          <p14:tracePt t="13975" x="2038350" y="2406650"/>
          <p14:tracePt t="13992" x="2057400" y="2419350"/>
          <p14:tracePt t="14009" x="2070100" y="2425700"/>
          <p14:tracePt t="14025" x="2101850" y="2432050"/>
          <p14:tracePt t="14042" x="2120900" y="2444750"/>
          <p14:tracePt t="14059" x="2165350" y="2470150"/>
          <p14:tracePt t="14075" x="2184400" y="2476500"/>
          <p14:tracePt t="14092" x="2216150" y="2495550"/>
          <p14:tracePt t="14109" x="2228850" y="2495550"/>
          <p14:tracePt t="14215" x="2228850" y="2501900"/>
          <p14:tracePt t="14246" x="2235200" y="2508250"/>
          <p14:tracePt t="14267" x="2241550" y="2514600"/>
          <p14:tracePt t="14277" x="2247900" y="2527300"/>
          <p14:tracePt t="14288" x="2254250" y="2546350"/>
          <p14:tracePt t="14309" x="2260600" y="2559050"/>
          <p14:tracePt t="14311" x="2266950" y="2571750"/>
          <p14:tracePt t="14326" x="2273300" y="2584450"/>
          <p14:tracePt t="14342" x="2279650" y="2597150"/>
          <p14:tracePt t="14514" x="2286000" y="2597150"/>
          <p14:tracePt t="14544" x="2286000" y="2603500"/>
          <p14:tracePt t="14558" x="2292350" y="2609850"/>
          <p14:tracePt t="14678" x="2298700" y="2616200"/>
          <p14:tracePt t="14719" x="2305050" y="2616200"/>
          <p14:tracePt t="14842" x="2311400" y="2616200"/>
          <p14:tracePt t="14868" x="2317750" y="2616200"/>
          <p14:tracePt t="14893" x="2324100" y="2616200"/>
          <p14:tracePt t="14916" x="2330450" y="2616200"/>
          <p14:tracePt t="14933" x="2336800" y="2616200"/>
          <p14:tracePt t="14946" x="2343150" y="2616200"/>
          <p14:tracePt t="14948" x="2349500" y="2616200"/>
          <p14:tracePt t="14958" x="2355850" y="2616200"/>
          <p14:tracePt t="14975" x="2374900" y="2622550"/>
          <p14:tracePt t="14992" x="2381250" y="2622550"/>
          <p14:tracePt t="15070" x="2387600" y="2622550"/>
          <p14:tracePt t="15091" x="2393950" y="2622550"/>
          <p14:tracePt t="15111" x="2393950" y="2628900"/>
          <p14:tracePt t="15174" x="2400300" y="2628900"/>
          <p14:tracePt t="15204" x="2406650" y="2628900"/>
          <p14:tracePt t="15206" x="2413000" y="2628900"/>
          <p14:tracePt t="15245" x="2419350" y="2635250"/>
          <p14:tracePt t="15368" x="2425700" y="2635250"/>
          <p14:tracePt t="15409" x="2432050" y="2635250"/>
          <p14:tracePt t="15471" x="2438400" y="2635250"/>
          <p14:tracePt t="15492" x="2444750" y="2635250"/>
          <p14:tracePt t="15524" x="2451100" y="2635250"/>
          <p14:tracePt t="15534" x="2457450" y="2641600"/>
          <p14:tracePt t="15550" x="2463800" y="2641600"/>
          <p14:tracePt t="15557" x="2470150" y="2647950"/>
          <p14:tracePt t="15558" x="2489200" y="2647950"/>
          <p14:tracePt t="15575" x="2527300" y="2660650"/>
          <p14:tracePt t="15592" x="2565400" y="2673350"/>
          <p14:tracePt t="15609" x="2590800" y="2679700"/>
          <p14:tracePt t="15625" x="2622550" y="2686050"/>
          <p14:tracePt t="15680" x="2628900" y="2686050"/>
          <p14:tracePt t="15691" x="2635250" y="2692400"/>
          <p14:tracePt t="15701" x="2647950" y="2698750"/>
          <p14:tracePt t="15707" x="2686050" y="2724150"/>
          <p14:tracePt t="15725" x="2717800" y="2736850"/>
          <p14:tracePt t="15742" x="2781300" y="2762250"/>
          <p14:tracePt t="15759" x="2832100" y="2794000"/>
          <p14:tracePt t="15775" x="2851150" y="2800350"/>
          <p14:tracePt t="15792" x="2863850" y="2800350"/>
          <p14:tracePt t="15827" x="2863850" y="2806700"/>
          <p14:tracePt t="15848" x="2870200" y="2813050"/>
          <p14:tracePt t="15850" x="2876550" y="2819400"/>
          <p14:tracePt t="15858" x="2882900" y="2819400"/>
          <p14:tracePt t="15875" x="2901950" y="2838450"/>
          <p14:tracePt t="15892" x="2914650" y="2844800"/>
          <p14:tracePt t="15908" x="2933700" y="2857500"/>
          <p14:tracePt t="15925" x="2952750" y="2870200"/>
          <p14:tracePt t="15961" x="2952750" y="2876550"/>
          <p14:tracePt t="15984" x="2959100" y="2882900"/>
          <p14:tracePt t="15993" x="2959100" y="2889250"/>
          <p14:tracePt t="16003" x="2971800" y="2895600"/>
          <p14:tracePt t="16024" x="2984500" y="2908300"/>
          <p14:tracePt t="16025" x="3016250" y="2940050"/>
          <p14:tracePt t="16041" x="3048000" y="2965450"/>
          <p14:tracePt t="16059" x="3054350" y="2978150"/>
          <p14:tracePt t="16075" x="3073400" y="2997200"/>
          <p14:tracePt t="16092" x="3092450" y="3009900"/>
          <p14:tracePt t="16109" x="3098800" y="3016250"/>
          <p14:tracePt t="16126" x="3124200" y="3048000"/>
          <p14:tracePt t="16142" x="3136900" y="3060700"/>
          <p14:tracePt t="16158" x="3168650" y="3092450"/>
          <p14:tracePt t="16175" x="3187700" y="3111500"/>
          <p14:tracePt t="16192" x="3194050" y="3117850"/>
          <p14:tracePt t="16209" x="3206750" y="3124200"/>
          <p14:tracePt t="16225" x="3206750" y="3136900"/>
          <p14:tracePt t="16242" x="3225800" y="3162300"/>
          <p14:tracePt t="16258" x="3257550" y="3194050"/>
          <p14:tracePt t="16275" x="3270250" y="3206750"/>
          <p14:tracePt t="16292" x="3295650" y="3238500"/>
          <p14:tracePt t="16308" x="3308350" y="3251200"/>
          <p14:tracePt t="16325" x="3327400" y="3257550"/>
          <p14:tracePt t="16343" x="3327400" y="3263900"/>
          <p14:tracePt t="16359" x="3340100" y="3276600"/>
          <p14:tracePt t="16375" x="3346450" y="3282950"/>
          <p14:tracePt t="16392" x="3346450" y="3295650"/>
          <p14:tracePt t="16409" x="3365500" y="3302000"/>
          <p14:tracePt t="16425" x="3378200" y="3321050"/>
          <p14:tracePt t="16442" x="3384550" y="3333750"/>
          <p14:tracePt t="16458" x="3397250" y="3346450"/>
          <p14:tracePt t="16476" x="3409950" y="3352800"/>
          <p14:tracePt t="16492" x="3416300" y="3365500"/>
          <p14:tracePt t="16509" x="3429000" y="3378200"/>
          <p14:tracePt t="16525" x="3448050" y="3403600"/>
          <p14:tracePt t="16542" x="3460750" y="3416300"/>
          <p14:tracePt t="16559" x="3467100" y="3429000"/>
          <p14:tracePt t="16575" x="3479800" y="3448050"/>
          <p14:tracePt t="16592" x="3486150" y="3460750"/>
          <p14:tracePt t="16608" x="3505200" y="3486150"/>
          <p14:tracePt t="16625" x="3524250" y="3505200"/>
          <p14:tracePt t="16642" x="3524250" y="3511550"/>
          <p14:tracePt t="16658" x="3530600" y="3524250"/>
          <p14:tracePt t="16675" x="3536950" y="3536950"/>
          <p14:tracePt t="16692" x="3549650" y="3549650"/>
          <p14:tracePt t="16709" x="3556000" y="3562350"/>
          <p14:tracePt t="16725" x="3562350" y="3575050"/>
          <p14:tracePt t="16742" x="3581400" y="3606800"/>
          <p14:tracePt t="16759" x="3594100" y="3625850"/>
          <p14:tracePt t="16775" x="3613150" y="3657600"/>
          <p14:tracePt t="16792" x="3644900" y="3695700"/>
          <p14:tracePt t="16809" x="3663950" y="3714750"/>
          <p14:tracePt t="16825" x="3695700" y="3752850"/>
          <p14:tracePt t="16842" x="3714750" y="3771900"/>
          <p14:tracePt t="16859" x="3752850" y="3810000"/>
          <p14:tracePt t="16875" x="3790950" y="3848100"/>
          <p14:tracePt t="16892" x="3810000" y="3860800"/>
          <p14:tracePt t="16908" x="3829050" y="3879850"/>
          <p14:tracePt t="16925" x="3841750" y="3886200"/>
          <p14:tracePt t="16942" x="3854450" y="3898900"/>
          <p14:tracePt t="16958" x="3860800" y="3898900"/>
          <p14:tracePt t="16996" x="3867150" y="3898900"/>
          <p14:tracePt t="16998" x="3873500" y="3892550"/>
          <p14:tracePt t="17038" x="3879850" y="3879850"/>
          <p14:tracePt t="17051" x="3892550" y="3873500"/>
          <p14:tracePt t="17052" x="3898900" y="3867150"/>
          <p14:tracePt t="17059" x="3898900" y="3860800"/>
          <p14:tracePt t="17074" x="3905250" y="3841750"/>
          <p14:tracePt t="17091" x="3911600" y="3841750"/>
          <p14:tracePt t="17109" x="3917950" y="3822700"/>
          <p14:tracePt t="17126" x="3924300" y="3816350"/>
          <p14:tracePt t="17142" x="3924300" y="3810000"/>
          <p14:tracePt t="17157" x="3924300" y="3803650"/>
          <p14:tracePt t="17174" x="3924300" y="3797300"/>
          <p14:tracePt t="17192" x="3924300" y="3784600"/>
          <p14:tracePt t="17209" x="3911600" y="3765550"/>
          <p14:tracePt t="17225" x="3905250" y="3759200"/>
          <p14:tracePt t="17242" x="3898900" y="3733800"/>
          <p14:tracePt t="17258" x="3898900" y="3727450"/>
          <p14:tracePt t="17275" x="3892550" y="3714750"/>
          <p14:tracePt t="17292" x="3886200" y="3708400"/>
          <p14:tracePt t="17309" x="3879850" y="3689350"/>
          <p14:tracePt t="17325" x="3873500" y="3676650"/>
          <p14:tracePt t="17342" x="3860800" y="3663950"/>
          <p14:tracePt t="17359" x="3848100" y="3651250"/>
          <p14:tracePt t="17375" x="3848100" y="3644900"/>
          <p14:tracePt t="17392" x="3841750" y="3632200"/>
          <p14:tracePt t="17409" x="3835400" y="3632200"/>
          <p14:tracePt t="17425" x="3835400" y="3625850"/>
          <p14:tracePt t="17442" x="3835400" y="3619500"/>
          <p14:tracePt t="17458" x="3829050" y="3619500"/>
          <p14:tracePt t="17475" x="3816350" y="3613150"/>
          <p14:tracePt t="17492" x="3810000" y="3606800"/>
          <p14:tracePt t="17509" x="3797300" y="3606800"/>
          <p14:tracePt t="17525" x="3784600" y="3600450"/>
          <p14:tracePt t="17542" x="3771900" y="3594100"/>
          <p14:tracePt t="17558" x="3759200" y="3581400"/>
          <p14:tracePt t="17575" x="3746500" y="3581400"/>
          <p14:tracePt t="17592" x="3740150" y="3575050"/>
          <p14:tracePt t="17608" x="3727450" y="3575050"/>
          <p14:tracePt t="17625" x="3721100" y="3575050"/>
          <p14:tracePt t="17642" x="3689350" y="3575050"/>
          <p14:tracePt t="17658" x="3657600" y="3575050"/>
          <p14:tracePt t="17675" x="3644900" y="3575050"/>
          <p14:tracePt t="17692" x="3619500" y="3575050"/>
          <p14:tracePt t="17709" x="3606800" y="3575050"/>
          <p14:tracePt t="17725" x="3600450" y="3575050"/>
          <p14:tracePt t="17742" x="3594100" y="3575050"/>
          <p14:tracePt t="17759" x="3587750" y="3581400"/>
          <p14:tracePt t="17775" x="3575050" y="3587750"/>
          <p14:tracePt t="17792" x="3568700" y="3594100"/>
          <p14:tracePt t="17808" x="3562350" y="3606800"/>
          <p14:tracePt t="17826" x="3556000" y="3619500"/>
          <p14:tracePt t="17842" x="3549650" y="3619500"/>
          <p14:tracePt t="17858" x="3543300" y="3632200"/>
          <p14:tracePt t="17875" x="3543300" y="3638550"/>
          <p14:tracePt t="17892" x="3536950" y="3644900"/>
          <p14:tracePt t="17909" x="3536950" y="3657600"/>
          <p14:tracePt t="17925" x="3536950" y="3663950"/>
          <p14:tracePt t="17942" x="3530600" y="3676650"/>
          <p14:tracePt t="17958" x="3530600" y="3683000"/>
          <p14:tracePt t="17975" x="3530600" y="3702050"/>
          <p14:tracePt t="17992" x="3524250" y="3727450"/>
          <p14:tracePt t="18009" x="3524250" y="3733800"/>
          <p14:tracePt t="18025" x="3524250" y="3771900"/>
          <p14:tracePt t="18042" x="3524250" y="3778250"/>
          <p14:tracePt t="18058" x="3524250" y="3816350"/>
          <p14:tracePt t="18075" x="3524250" y="3848100"/>
          <p14:tracePt t="18092" x="3524250" y="3860800"/>
          <p14:tracePt t="18108" x="3524250" y="3886200"/>
          <p14:tracePt t="18125" x="3524250" y="3898900"/>
          <p14:tracePt t="18142" x="3524250" y="3917950"/>
          <p14:tracePt t="18159" x="3524250" y="3924300"/>
          <p14:tracePt t="18174" x="3524250" y="3937000"/>
          <p14:tracePt t="18191" x="3530600" y="3956050"/>
          <p14:tracePt t="18209" x="3536950" y="3956050"/>
          <p14:tracePt t="18225" x="3543300" y="3975100"/>
          <p14:tracePt t="18242" x="3549650" y="3981450"/>
          <p14:tracePt t="18258" x="3562350" y="4000500"/>
          <p14:tracePt t="18275" x="3575050" y="4013200"/>
          <p14:tracePt t="18292" x="3581400" y="4019550"/>
          <p14:tracePt t="18309" x="3600450" y="4032250"/>
          <p14:tracePt t="18325" x="3606800" y="4032250"/>
          <p14:tracePt t="18342" x="3625850" y="4032250"/>
          <p14:tracePt t="18359" x="3657600" y="4032250"/>
          <p14:tracePt t="18375" x="3683000" y="4032250"/>
          <p14:tracePt t="18393" x="3733800" y="4032250"/>
          <p14:tracePt t="18408" x="3759200" y="4032250"/>
          <p14:tracePt t="18425" x="3790950" y="4032250"/>
          <p14:tracePt t="18442" x="3816350" y="4032250"/>
          <p14:tracePt t="18459" x="3822700" y="4032250"/>
          <p14:tracePt t="18475" x="3829050" y="4032250"/>
          <p14:tracePt t="18492" x="3835400" y="4032250"/>
          <p14:tracePt t="18509" x="3835400" y="4025900"/>
          <p14:tracePt t="18525" x="3841750" y="4019550"/>
          <p14:tracePt t="18542" x="3848100" y="4013200"/>
          <p14:tracePt t="18558" x="3854450" y="4000500"/>
          <p14:tracePt t="18575" x="3854450" y="3994150"/>
          <p14:tracePt t="18592" x="3860800" y="3981450"/>
          <p14:tracePt t="18609" x="3867150" y="3968750"/>
          <p14:tracePt t="18625" x="3867150" y="3962400"/>
          <p14:tracePt t="18642" x="3873500" y="3943350"/>
          <p14:tracePt t="18659" x="3873500" y="3937000"/>
          <p14:tracePt t="18675" x="3873500" y="3911600"/>
          <p14:tracePt t="18692" x="3873500" y="3886200"/>
          <p14:tracePt t="18709" x="3873500" y="3873500"/>
          <p14:tracePt t="18725" x="3873500" y="3848100"/>
          <p14:tracePt t="18742" x="3873500" y="3835400"/>
          <p14:tracePt t="18758" x="3873500" y="3803650"/>
          <p14:tracePt t="18775" x="3867150" y="3759200"/>
          <p14:tracePt t="18792" x="3860800" y="3733800"/>
          <p14:tracePt t="18809" x="3848100" y="3689350"/>
          <p14:tracePt t="18825" x="3835400" y="3676650"/>
          <p14:tracePt t="18842" x="3816350" y="3638550"/>
          <p14:tracePt t="18859" x="3803650" y="3613150"/>
          <p14:tracePt t="18875" x="3790950" y="3606800"/>
          <p14:tracePt t="18892" x="3778250" y="3581400"/>
          <p14:tracePt t="18908" x="3759200" y="3568700"/>
          <p14:tracePt t="18925" x="3727450" y="3549650"/>
          <p14:tracePt t="18942" x="3689350" y="3530600"/>
          <p14:tracePt t="18958" x="3676650" y="3530600"/>
          <p14:tracePt t="18975" x="3644900" y="3524250"/>
          <p14:tracePt t="18992" x="3638550" y="3524250"/>
          <p14:tracePt t="19009" x="3619500" y="3524250"/>
          <p14:tracePt t="19044" x="3613150" y="3524250"/>
          <p14:tracePt t="19045" x="3606800" y="3524250"/>
          <p14:tracePt t="19058" x="3594100" y="3536950"/>
          <p14:tracePt t="19075" x="3587750" y="3543300"/>
          <p14:tracePt t="19092" x="3568700" y="3556000"/>
          <p14:tracePt t="19108" x="3562350" y="3568700"/>
          <p14:tracePt t="19125" x="3549650" y="3581400"/>
          <p14:tracePt t="19142" x="3536950" y="3594100"/>
          <p14:tracePt t="19159" x="3530600" y="3600450"/>
          <p14:tracePt t="19175" x="3530600" y="3625850"/>
          <p14:tracePt t="19192" x="3524250" y="3644900"/>
          <p14:tracePt t="19209" x="3524250" y="3663950"/>
          <p14:tracePt t="19225" x="3524250" y="3695700"/>
          <p14:tracePt t="19242" x="3524250" y="3714750"/>
          <p14:tracePt t="19258" x="3530600" y="3752850"/>
          <p14:tracePt t="19275" x="3536950" y="3771900"/>
          <p14:tracePt t="19292" x="3549650" y="3784600"/>
          <p14:tracePt t="19308" x="3562350" y="3803650"/>
          <p14:tracePt t="19325" x="3568700" y="3803650"/>
          <p14:tracePt t="19342" x="3587750" y="3816350"/>
          <p14:tracePt t="19358" x="3594100" y="3816350"/>
          <p14:tracePt t="19375" x="3619500" y="3829050"/>
          <p14:tracePt t="19392" x="3644900" y="3835400"/>
          <p14:tracePt t="19409" x="3657600" y="3835400"/>
          <p14:tracePt t="19425" x="3670300" y="3841750"/>
          <p14:tracePt t="19442" x="3676650" y="3841750"/>
          <p14:tracePt t="20101" x="3683000" y="3841750"/>
          <p14:tracePt t="20107" x="3683000" y="3848100"/>
          <p14:tracePt t="20125" x="3695700" y="3848100"/>
          <p14:tracePt t="20127" x="3714750" y="3854450"/>
          <p14:tracePt t="20142" x="3771900" y="3867150"/>
          <p14:tracePt t="20159" x="3854450" y="3898900"/>
          <p14:tracePt t="20175" x="3905250" y="3905250"/>
          <p14:tracePt t="20192" x="3987800" y="3924300"/>
          <p14:tracePt t="20208" x="4013200" y="3937000"/>
          <p14:tracePt t="20225" x="4064000" y="3949700"/>
          <p14:tracePt t="20242" x="4095750" y="3962400"/>
          <p14:tracePt t="20258" x="4114800" y="3968750"/>
          <p14:tracePt t="20275" x="4159250" y="3987800"/>
          <p14:tracePt t="20292" x="4197350" y="3994150"/>
          <p14:tracePt t="20309" x="4254500" y="4019550"/>
          <p14:tracePt t="20325" x="4298950" y="4032250"/>
          <p14:tracePt t="20342" x="4318000" y="4032250"/>
          <p14:tracePt t="20358" x="4337050" y="4038600"/>
          <p14:tracePt t="20375" x="4349750" y="4038600"/>
          <p14:tracePt t="20392" x="4356100" y="4044950"/>
          <p14:tracePt t="20408" x="4375150" y="4057650"/>
          <p14:tracePt t="20426" x="4394200" y="4064000"/>
          <p14:tracePt t="20442" x="4413250" y="4083050"/>
          <p14:tracePt t="20459" x="4425950" y="4095750"/>
          <p14:tracePt t="20475" x="4451350" y="4108450"/>
          <p14:tracePt t="20492" x="4457700" y="4114800"/>
          <p14:tracePt t="20508" x="4470400" y="4127500"/>
          <p14:tracePt t="20525" x="4483100" y="4133850"/>
          <p14:tracePt t="20542" x="4495800" y="4146550"/>
          <p14:tracePt t="20559" x="4508500" y="4165600"/>
          <p14:tracePt t="20575" x="4533900" y="4178300"/>
          <p14:tracePt t="20592" x="4540250" y="4184650"/>
          <p14:tracePt t="20609" x="4540250" y="4191000"/>
          <p14:tracePt t="20625" x="4546600" y="4191000"/>
          <p14:tracePt t="20642" x="4559300" y="4203700"/>
          <p14:tracePt t="20659" x="4578350" y="4229100"/>
          <p14:tracePt t="20675" x="4597400" y="4241800"/>
          <p14:tracePt t="20692" x="4629150" y="4267200"/>
          <p14:tracePt t="20708" x="4648200" y="4279900"/>
          <p14:tracePt t="20725" x="4660900" y="4298950"/>
          <p14:tracePt t="20742" x="4667250" y="4298950"/>
          <p14:tracePt t="20789" x="4673600" y="4298950"/>
          <p14:tracePt t="20812" x="4673600" y="4305300"/>
          <p14:tracePt t="20821" x="4679950" y="4311650"/>
          <p14:tracePt t="20833" x="4686300" y="4318000"/>
          <p14:tracePt t="20843" x="4692650" y="4318000"/>
          <p14:tracePt t="20843" x="4692650" y="4324350"/>
          <p14:tracePt t="20857" x="4705350" y="4337050"/>
          <p14:tracePt t="20895" x="4711700" y="4337050"/>
          <p14:tracePt t="20896" x="4711700" y="4343400"/>
          <p14:tracePt t="20909" x="4711700" y="4349750"/>
          <p14:tracePt t="20925" x="4724400" y="4368800"/>
          <p14:tracePt t="20942" x="4743450" y="4387850"/>
          <p14:tracePt t="20978" x="4743450" y="4394200"/>
          <p14:tracePt t="21488" x="4737100" y="4394200"/>
          <p14:tracePt t="21509" x="4730750" y="4394200"/>
          <p14:tracePt t="21539" x="4724400" y="4394200"/>
          <p14:tracePt t="21550" x="4718050" y="4394200"/>
          <p14:tracePt t="21560" x="4711700" y="4394200"/>
          <p14:tracePt t="21581" x="4699000" y="4387850"/>
          <p14:tracePt t="21591" x="4692650" y="4375150"/>
          <p14:tracePt t="21601" x="4679950" y="4368800"/>
          <p14:tracePt t="21607" x="4667250" y="4362450"/>
          <p14:tracePt t="21625" x="4654550" y="4356100"/>
          <p14:tracePt t="21642" x="4641850" y="4343400"/>
          <p14:tracePt t="21658" x="4629150" y="4337050"/>
          <p14:tracePt t="21675" x="4622800" y="4330700"/>
          <p14:tracePt t="21692" x="4610100" y="4324350"/>
          <p14:tracePt t="21727" x="4603750" y="4318000"/>
          <p14:tracePt t="21728" x="4597400" y="4318000"/>
          <p14:tracePt t="21742" x="4591050" y="4305300"/>
          <p14:tracePt t="21759" x="4584700" y="4305300"/>
          <p14:tracePt t="21775" x="4578350" y="4305300"/>
          <p14:tracePt t="21792" x="4572000" y="4298950"/>
          <p14:tracePt t="21808" x="4559300" y="4292600"/>
          <p14:tracePt t="21825" x="4552950" y="4286250"/>
          <p14:tracePt t="21842" x="4540250" y="4273550"/>
          <p14:tracePt t="21858" x="4527550" y="4267200"/>
          <p14:tracePt t="21875" x="4514850" y="4254500"/>
          <p14:tracePt t="21892" x="4489450" y="4235450"/>
          <p14:tracePt t="21909" x="4470400" y="4216400"/>
          <p14:tracePt t="21926" x="4457700" y="4216400"/>
          <p14:tracePt t="21942" x="4451350" y="4197350"/>
          <p14:tracePt t="21959" x="4438650" y="4191000"/>
          <p14:tracePt t="21975" x="4432300" y="4184650"/>
          <p14:tracePt t="21992" x="4425950" y="4178300"/>
          <p14:tracePt t="22008" x="4413250" y="4165600"/>
          <p14:tracePt t="22025" x="4400550" y="4146550"/>
          <p14:tracePt t="22042" x="4387850" y="4140200"/>
          <p14:tracePt t="22058" x="4368800" y="4127500"/>
          <p14:tracePt t="22075" x="4356100" y="4108450"/>
          <p14:tracePt t="22092" x="4343400" y="4102100"/>
          <p14:tracePt t="22109" x="4337050" y="4083050"/>
          <p14:tracePt t="22125" x="4330700" y="4083050"/>
          <p14:tracePt t="22142" x="4311650" y="4057650"/>
          <p14:tracePt t="22158" x="4311650" y="4051300"/>
          <p14:tracePt t="22175" x="4292600" y="4038600"/>
          <p14:tracePt t="22192" x="4279900" y="4025900"/>
          <p14:tracePt t="22208" x="4273550" y="4019550"/>
          <p14:tracePt t="22224" x="4260850" y="4006850"/>
          <p14:tracePt t="22241" x="4254500" y="4006850"/>
          <p14:tracePt t="22258" x="4248150" y="3994150"/>
          <p14:tracePt t="22275" x="4235450" y="3987800"/>
          <p14:tracePt t="22292" x="4235450" y="3981450"/>
          <p14:tracePt t="22308" x="4222750" y="3975100"/>
          <p14:tracePt t="22325" x="4216400" y="3968750"/>
          <p14:tracePt t="22342" x="4210050" y="3956050"/>
          <p14:tracePt t="22358" x="4197350" y="3937000"/>
          <p14:tracePt t="22375" x="4184650" y="3924300"/>
          <p14:tracePt t="22392" x="4178300" y="3911600"/>
          <p14:tracePt t="22409" x="4171950" y="3905250"/>
          <p14:tracePt t="22425" x="4159250" y="3886200"/>
          <p14:tracePt t="22442" x="4146550" y="3860800"/>
          <p14:tracePt t="22459" x="4140200" y="3860800"/>
          <p14:tracePt t="22475" x="4121150" y="3829050"/>
          <p14:tracePt t="22492" x="4121150" y="3816350"/>
          <p14:tracePt t="22508" x="4102100" y="3803650"/>
          <p14:tracePt t="22525" x="4089400" y="3784600"/>
          <p14:tracePt t="22542" x="4076700" y="3771900"/>
          <p14:tracePt t="22558" x="4076700" y="3746500"/>
          <p14:tracePt t="22575" x="4070350" y="3740150"/>
          <p14:tracePt t="22592" x="4064000" y="3721100"/>
          <p14:tracePt t="22609" x="4057650" y="3708400"/>
          <p14:tracePt t="22625" x="4057650" y="3702050"/>
          <p14:tracePt t="22642" x="4051300" y="3689350"/>
          <p14:tracePt t="22658" x="4051300" y="3676650"/>
          <p14:tracePt t="22675" x="4044950" y="3657600"/>
          <p14:tracePt t="22692" x="4038600" y="3638550"/>
          <p14:tracePt t="22708" x="4038600" y="3625850"/>
          <p14:tracePt t="22725" x="4025900" y="3600450"/>
          <p14:tracePt t="22742" x="4025900" y="3594100"/>
          <p14:tracePt t="22759" x="4019550" y="3568700"/>
          <p14:tracePt t="22775" x="4013200" y="3549650"/>
          <p14:tracePt t="22792" x="4013200" y="3536950"/>
          <p14:tracePt t="22808" x="4013200" y="3524250"/>
          <p14:tracePt t="22825" x="4013200" y="3517900"/>
          <p14:tracePt t="22842" x="4013200" y="3505200"/>
          <p14:tracePt t="22858" x="4013200" y="3498850"/>
          <p14:tracePt t="22896" x="4013200" y="3492500"/>
          <p14:tracePt t="22897" x="4013200" y="3486150"/>
          <p14:tracePt t="22909" x="4013200" y="3479800"/>
          <p14:tracePt t="22949" x="4013200" y="3473450"/>
          <p14:tracePt t="23092" x="4013200" y="3479800"/>
          <p14:tracePt t="23103" x="4013200" y="3486150"/>
          <p14:tracePt t="23113" x="4013200" y="3492500"/>
          <p14:tracePt t="23115" x="4013200" y="3498850"/>
          <p14:tracePt t="23125" x="4013200" y="3511550"/>
          <p14:tracePt t="23142" x="4000500" y="3530600"/>
          <p14:tracePt t="23158" x="3981450" y="3549650"/>
          <p14:tracePt t="23175" x="3975100" y="3562350"/>
          <p14:tracePt t="23192" x="3968750" y="3575050"/>
          <p14:tracePt t="23208" x="3962400" y="3581400"/>
          <p14:tracePt t="23226" x="3949700" y="3594100"/>
          <p14:tracePt t="23241" x="3937000" y="3606800"/>
          <p14:tracePt t="23278" x="3930650" y="3613150"/>
          <p14:tracePt t="23279" x="3924300" y="3613150"/>
          <p14:tracePt t="23292" x="3917950" y="3619500"/>
          <p14:tracePt t="23403" x="3917950" y="3613150"/>
          <p14:tracePt t="23416" x="3917950" y="3606800"/>
          <p14:tracePt t="23418" x="3917950" y="3594100"/>
          <p14:tracePt t="23425" x="3911600" y="3575050"/>
          <p14:tracePt t="23442" x="3911600" y="3543300"/>
          <p14:tracePt t="23459" x="3911600" y="3505200"/>
          <p14:tracePt t="23475" x="3911600" y="3492500"/>
          <p14:tracePt t="23492" x="3911600" y="3467100"/>
          <p14:tracePt t="23508" x="3911600" y="3460750"/>
          <p14:tracePt t="23525" x="3911600" y="3435350"/>
          <p14:tracePt t="23542" x="3924300" y="3422650"/>
          <p14:tracePt t="23559" x="3930650" y="3409950"/>
          <p14:tracePt t="23575" x="3937000" y="3390900"/>
          <p14:tracePt t="23592" x="3943350" y="3378200"/>
          <p14:tracePt t="23608" x="3949700" y="3352800"/>
          <p14:tracePt t="23625" x="3956050" y="3333750"/>
          <p14:tracePt t="23642" x="3962400" y="3321050"/>
          <p14:tracePt t="23658" x="3962400" y="3308350"/>
          <p14:tracePt t="23675" x="3968750" y="3302000"/>
          <p14:tracePt t="23692" x="3968750" y="3295650"/>
          <p14:tracePt t="23708" x="3968750" y="3282950"/>
          <p14:tracePt t="23725" x="3975100" y="3276600"/>
          <p14:tracePt t="23742" x="3981450" y="3257550"/>
          <p14:tracePt t="23759" x="3981450" y="3251200"/>
          <p14:tracePt t="23775" x="3987800" y="3232150"/>
          <p14:tracePt t="23792" x="4000500" y="3200400"/>
          <p14:tracePt t="23808" x="4000500" y="3187700"/>
          <p14:tracePt t="23825" x="4006850" y="3168650"/>
          <p14:tracePt t="23842" x="4013200" y="3162300"/>
          <p14:tracePt t="23858" x="4019550" y="3149600"/>
          <p14:tracePt t="23875" x="4025900" y="3143250"/>
          <p14:tracePt t="23913" x="4025900" y="3136900"/>
          <p14:tracePt t="23954" x="4025900" y="3130550"/>
          <p14:tracePt t="23964" x="4032250" y="3117850"/>
          <p14:tracePt t="23975" x="4038600" y="3117850"/>
          <p14:tracePt t="23992" x="4044950" y="3111500"/>
          <p14:tracePt t="23993" x="4057650" y="3092450"/>
          <p14:tracePt t="24008" x="4064000" y="3086100"/>
          <p14:tracePt t="24025" x="4083050" y="3060700"/>
          <p14:tracePt t="24042" x="4089400" y="3048000"/>
          <p14:tracePt t="24059" x="4095750" y="3041650"/>
          <p14:tracePt t="24075" x="4102100" y="3028950"/>
          <p14:tracePt t="24092" x="4108450" y="3022600"/>
          <p14:tracePt t="24108" x="4114800" y="3016250"/>
          <p14:tracePt t="24125" x="4121150" y="3009900"/>
          <p14:tracePt t="24125" x="4121150" y="3003550"/>
          <p14:tracePt t="24142" x="4127500" y="2997200"/>
          <p14:tracePt t="24158" x="4133850" y="2990850"/>
          <p14:tracePt t="24175" x="4133850" y="2984500"/>
          <p14:tracePt t="24192" x="4140200" y="2978150"/>
          <p14:tracePt t="24208" x="4146550" y="2959100"/>
          <p14:tracePt t="24245" x="4146550" y="2952750"/>
          <p14:tracePt t="24258" x="4152900" y="2952750"/>
          <p14:tracePt t="24260" x="4152900" y="2946400"/>
          <p14:tracePt t="24275" x="4159250" y="2940050"/>
          <p14:tracePt t="24292" x="4165600" y="2940050"/>
          <p14:tracePt t="24308" x="4171950" y="2933700"/>
          <p14:tracePt t="24325" x="4178300" y="2927350"/>
          <p14:tracePt t="24342" x="4184650" y="2921000"/>
          <p14:tracePt t="24358" x="4191000" y="2914650"/>
          <p14:tracePt t="24375" x="4191000" y="2908300"/>
          <p14:tracePt t="24392" x="4203700" y="2908300"/>
          <p14:tracePt t="24409" x="4210050" y="2908300"/>
          <p14:tracePt t="24425" x="4210050" y="2901950"/>
          <p14:tracePt t="24442" x="4216400" y="2895600"/>
          <p14:tracePt t="24477" x="4222750" y="2889250"/>
          <p14:tracePt t="24507" x="4229100" y="2889250"/>
          <p14:tracePt t="24518" x="4235450" y="2882900"/>
          <p14:tracePt t="24538" x="4241800" y="2876550"/>
          <p14:tracePt t="24569" x="4248150" y="2870200"/>
          <p14:tracePt t="24583" x="4254500" y="2863850"/>
          <p14:tracePt t="24585" x="4254500" y="2857500"/>
          <p14:tracePt t="24592" x="4260850" y="2857500"/>
          <p14:tracePt t="24608" x="4267200" y="2851150"/>
          <p14:tracePt t="24625" x="4273550" y="2844800"/>
          <p14:tracePt t="24642" x="4279900" y="2838450"/>
          <p14:tracePt t="24658" x="4292600" y="2838450"/>
          <p14:tracePt t="24696" x="4292600" y="2832100"/>
          <p14:tracePt t="24718" x="4298950" y="2832100"/>
          <p14:tracePt t="24738" x="4298950" y="2825750"/>
          <p14:tracePt t="24758" x="4305300" y="2825750"/>
          <p14:tracePt t="24799" x="4311650" y="2819400"/>
          <p14:tracePt t="24832" x="4311650" y="2813050"/>
          <p14:tracePt t="24871" x="4311650" y="2806700"/>
          <p14:tracePt t="24892" x="4318000" y="2806700"/>
          <p14:tracePt t="24913" x="4324350" y="2806700"/>
          <p14:tracePt t="24964" x="4324350" y="2800350"/>
          <p14:tracePt t="24995" x="4330700" y="2794000"/>
          <p14:tracePt t="25007" x="4337050" y="2794000"/>
          <p14:tracePt t="25036" x="4343400" y="2787650"/>
          <p14:tracePt t="25130" x="4343400" y="2781300"/>
          <p14:tracePt t="25141" x="4349750" y="2781300"/>
          <p14:tracePt t="25151" x="4356100" y="2781300"/>
          <p14:tracePt t="25161" x="4362450" y="2781300"/>
          <p14:tracePt t="25175" x="4368800" y="2774950"/>
          <p14:tracePt t="25176" x="4375150" y="2774950"/>
          <p14:tracePt t="25192" x="4387850" y="2774950"/>
          <p14:tracePt t="25209" x="4400550" y="2768600"/>
          <p14:tracePt t="25225" x="4413250" y="2768600"/>
          <p14:tracePt t="25242" x="4425950" y="2768600"/>
          <p14:tracePt t="25258" x="4438650" y="2768600"/>
          <p14:tracePt t="25275" x="4451350" y="2768600"/>
          <p14:tracePt t="25292" x="4470400" y="2768600"/>
          <p14:tracePt t="25330" x="4483100" y="2768600"/>
          <p14:tracePt t="25332" x="4495800" y="2768600"/>
          <p14:tracePt t="25342" x="4502150" y="2768600"/>
          <p14:tracePt t="25358" x="4521200" y="2768600"/>
          <p14:tracePt t="25375" x="4559300" y="2768600"/>
          <p14:tracePt t="25392" x="4572000" y="2768600"/>
          <p14:tracePt t="25408" x="4597400" y="2768600"/>
          <p14:tracePt t="25425" x="4610100" y="2768600"/>
          <p14:tracePt t="25442" x="4622800" y="2768600"/>
          <p14:tracePt t="25458" x="4635500" y="2762250"/>
          <p14:tracePt t="25475" x="4641850" y="2762250"/>
          <p14:tracePt t="25492" x="4654550" y="2762250"/>
          <p14:tracePt t="25509" x="4660900" y="2762250"/>
          <p14:tracePt t="25525" x="4679950" y="2762250"/>
          <p14:tracePt t="25542" x="4705350" y="2762250"/>
          <p14:tracePt t="25559" x="4711700" y="2762250"/>
          <p14:tracePt t="25575" x="4743450" y="2762250"/>
          <p14:tracePt t="25592" x="4756150" y="2762250"/>
          <p14:tracePt t="25608" x="4794250" y="2762250"/>
          <p14:tracePt t="25625" x="4819650" y="2762250"/>
          <p14:tracePt t="25642" x="4838700" y="2762250"/>
          <p14:tracePt t="25659" x="4864100" y="2762250"/>
          <p14:tracePt t="25675" x="4883150" y="2762250"/>
          <p14:tracePt t="25692" x="4908550" y="2762250"/>
          <p14:tracePt t="25709" x="4940300" y="2755900"/>
          <p14:tracePt t="25725" x="4953000" y="2755900"/>
          <p14:tracePt t="25742" x="4972050" y="2749550"/>
          <p14:tracePt t="25758" x="4978400" y="2743200"/>
          <p14:tracePt t="25775" x="4991100" y="2743200"/>
          <p14:tracePt t="25792" x="4997450" y="2743200"/>
          <p14:tracePt t="25808" x="5016500" y="2736850"/>
          <p14:tracePt t="25826" x="5029200" y="2730500"/>
          <p14:tracePt t="25843" x="5035550" y="2730500"/>
          <p14:tracePt t="25860" x="5054600" y="2724150"/>
          <p14:tracePt t="25876" x="5067300" y="2717800"/>
          <p14:tracePt t="25893" x="5092700" y="2705100"/>
          <p14:tracePt t="25909" x="5137150" y="2698750"/>
          <p14:tracePt t="25926" x="5156200" y="2692400"/>
          <p14:tracePt t="25943" x="5194300" y="2679700"/>
          <p14:tracePt t="25959" x="5207000" y="2679700"/>
          <p14:tracePt t="25976" x="5232400" y="2673350"/>
          <p14:tracePt t="25993" x="5251450" y="2667000"/>
          <p14:tracePt t="26009" x="5264150" y="2660650"/>
          <p14:tracePt t="26026" x="5283200" y="2654300"/>
          <p14:tracePt t="26043" x="5302250" y="2647950"/>
          <p14:tracePt t="26059" x="5334000" y="2635250"/>
          <p14:tracePt t="26076" x="5378450" y="2609850"/>
          <p14:tracePt t="26093" x="5397500" y="2597150"/>
          <p14:tracePt t="26109" x="5422900" y="2571750"/>
          <p14:tracePt t="26126" x="5441950" y="2552700"/>
          <p14:tracePt t="26143" x="5473700" y="2527300"/>
          <p14:tracePt t="26159" x="5511800" y="2501900"/>
          <p14:tracePt t="26176" x="5524500" y="2489200"/>
          <p14:tracePt t="26193" x="5543550" y="2470150"/>
          <p14:tracePt t="26210" x="5556250" y="2457450"/>
          <p14:tracePt t="26226" x="5568950" y="2444750"/>
          <p14:tracePt t="26243" x="5588000" y="2425700"/>
          <p14:tracePt t="26259" x="5600700" y="2419350"/>
          <p14:tracePt t="26276" x="5613400" y="2413000"/>
          <p14:tracePt t="26293" x="5619750" y="2406650"/>
          <p14:tracePt t="26309" x="5626100" y="2387600"/>
          <p14:tracePt t="26326" x="5638800" y="2381250"/>
          <p14:tracePt t="26343" x="5645150" y="2368550"/>
          <p14:tracePt t="26360" x="5651500" y="2355850"/>
          <p14:tracePt t="26376" x="5657850" y="2343150"/>
          <p14:tracePt t="26393" x="5676900" y="2324100"/>
          <p14:tracePt t="26409" x="5695950" y="2305050"/>
          <p14:tracePt t="26426" x="5708650" y="2286000"/>
          <p14:tracePt t="26443" x="5734050" y="2266950"/>
          <p14:tracePt t="26459" x="5746750" y="2254250"/>
          <p14:tracePt t="26476" x="5772150" y="2222500"/>
          <p14:tracePt t="26493" x="5797550" y="2197100"/>
          <p14:tracePt t="26511" x="5810250" y="2190750"/>
          <p14:tracePt t="26526" x="5822950" y="2178050"/>
          <p14:tracePt t="26543" x="5835650" y="2171700"/>
          <p14:tracePt t="26559" x="5848350" y="2152650"/>
          <p14:tracePt t="26594" x="5854700" y="2146300"/>
          <p14:tracePt t="26596" x="5861050" y="2139950"/>
          <p14:tracePt t="26609" x="5867400" y="2127250"/>
          <p14:tracePt t="26626" x="5873750" y="2120900"/>
          <p14:tracePt t="26643" x="5886450" y="2114550"/>
          <p14:tracePt t="26660" x="5892800" y="2095500"/>
          <p14:tracePt t="26676" x="5905500" y="2089150"/>
          <p14:tracePt t="26693" x="5911850" y="2070100"/>
          <p14:tracePt t="26709" x="5918200" y="2063750"/>
          <p14:tracePt t="26726" x="5937250" y="2025650"/>
          <p14:tracePt t="26743" x="5943600" y="2006600"/>
          <p14:tracePt t="26759" x="5949950" y="1955800"/>
          <p14:tracePt t="26776" x="5962650" y="1898650"/>
          <p14:tracePt t="26793" x="5962650" y="1873250"/>
          <p14:tracePt t="26809" x="5962650" y="1841500"/>
          <p14:tracePt t="26826" x="5962650" y="1828800"/>
          <p14:tracePt t="26843" x="5962650" y="1816100"/>
          <p14:tracePt t="26859" x="5969000" y="1803400"/>
          <p14:tracePt t="26876" x="5969000" y="1797050"/>
          <p14:tracePt t="26893" x="5975350" y="1797050"/>
          <p14:tracePt t="26909" x="5975350" y="1790700"/>
          <p14:tracePt t="26926" x="5975350" y="1784350"/>
          <p14:tracePt t="26943" x="5981700" y="1778000"/>
          <p14:tracePt t="26979" x="5981700" y="1771650"/>
          <p14:tracePt t="26993" x="5988050" y="1765300"/>
          <p14:tracePt t="27012" x="5988050" y="1758950"/>
          <p14:tracePt t="27013" x="5988050" y="1752600"/>
          <p14:tracePt t="27026" x="5994400" y="1746250"/>
          <p14:tracePt t="27938" x="5994400" y="1752600"/>
          <p14:tracePt t="27952" x="5994400" y="1758950"/>
          <p14:tracePt t="27959" x="5994400" y="1765300"/>
          <p14:tracePt t="27968" x="5994400" y="1771650"/>
          <p14:tracePt t="27976" x="5988050" y="1784350"/>
          <p14:tracePt t="27993" x="5988050" y="1797050"/>
          <p14:tracePt t="28010" x="5969000" y="1822450"/>
          <p14:tracePt t="28026" x="5956300" y="1866900"/>
          <p14:tracePt t="28043" x="5943600" y="1892300"/>
          <p14:tracePt t="28059" x="5924550" y="1968500"/>
          <p14:tracePt t="28076" x="5899150" y="2006600"/>
          <p14:tracePt t="28093" x="5854700" y="2070100"/>
          <p14:tracePt t="28109" x="5822950" y="2133600"/>
          <p14:tracePt t="28126" x="5803900" y="2152650"/>
          <p14:tracePt t="28143" x="5778500" y="2197100"/>
          <p14:tracePt t="28159" x="5765800" y="2216150"/>
          <p14:tracePt t="28176" x="5753100" y="2254250"/>
          <p14:tracePt t="28193" x="5740400" y="2279650"/>
          <p14:tracePt t="28209" x="5734050" y="2298700"/>
          <p14:tracePt t="28226" x="5715000" y="2330450"/>
          <p14:tracePt t="28243" x="5702300" y="2349500"/>
          <p14:tracePt t="28259" x="5683250" y="2368550"/>
          <p14:tracePt t="28276" x="5651500" y="2400300"/>
          <p14:tracePt t="28293" x="5638800" y="2413000"/>
          <p14:tracePt t="28310" x="5600700" y="2444750"/>
          <p14:tracePt t="28325" x="5575300" y="2457450"/>
          <p14:tracePt t="28341" x="5530850" y="2482850"/>
          <p14:tracePt t="28359" x="5461000" y="2508250"/>
          <p14:tracePt t="28376" x="5435600" y="2514600"/>
          <p14:tracePt t="28393" x="5359400" y="2540000"/>
          <p14:tracePt t="28409" x="5334000" y="2546350"/>
          <p14:tracePt t="28426" x="5295900" y="2559050"/>
          <p14:tracePt t="28442" x="5276850" y="2565400"/>
          <p14:tracePt t="28442" x="5257800" y="2571750"/>
          <p14:tracePt t="28460" x="5245100" y="2578100"/>
          <p14:tracePt t="28476" x="5213350" y="2584450"/>
          <p14:tracePt t="28493" x="5200650" y="2590800"/>
          <p14:tracePt t="28509" x="5168900" y="2609850"/>
          <p14:tracePt t="28527" x="5137150" y="2622550"/>
          <p14:tracePt t="28543" x="5118100" y="2628900"/>
          <p14:tracePt t="28559" x="5086350" y="2641600"/>
          <p14:tracePt t="28576" x="5073650" y="2647950"/>
          <p14:tracePt t="28593" x="5054600" y="2654300"/>
          <p14:tracePt t="28609" x="5041900" y="2660650"/>
          <p14:tracePt t="28626" x="5029200" y="2667000"/>
          <p14:tracePt t="28643" x="5022850" y="2673350"/>
          <p14:tracePt t="28659" x="5016500" y="2673350"/>
          <p14:tracePt t="28701" x="5016500" y="2679700"/>
          <p14:tracePt t="28720" x="5016500" y="2686050"/>
          <p14:tracePt t="28743" x="5016500" y="2692400"/>
          <p14:tracePt t="28762" x="5016500" y="2698750"/>
          <p14:tracePt t="28772" x="5010150" y="2698750"/>
          <p14:tracePt t="28782" x="5010150" y="2705100"/>
          <p14:tracePt t="29160" x="5016500" y="2705100"/>
          <p14:tracePt t="29185" x="5022850" y="2705100"/>
          <p14:tracePt t="29203" x="5029200" y="2705100"/>
          <p14:tracePt t="29212" x="5035550" y="2705100"/>
          <p14:tracePt t="29222" x="5048250" y="2705100"/>
          <p14:tracePt t="29225" x="5054600" y="2705100"/>
          <p14:tracePt t="29241" x="5080000" y="2705100"/>
          <p14:tracePt t="29259" x="5099050" y="2705100"/>
          <p14:tracePt t="29276" x="5118100" y="2705100"/>
          <p14:tracePt t="29292" x="5143500" y="2705100"/>
          <p14:tracePt t="29311" x="5156200" y="2705100"/>
          <p14:tracePt t="29326" x="5181600" y="2705100"/>
          <p14:tracePt t="29343" x="5200650" y="2705100"/>
          <p14:tracePt t="29359" x="5213350" y="2705100"/>
          <p14:tracePt t="29376" x="5226050" y="2705100"/>
          <p14:tracePt t="29392" x="5238750" y="2705100"/>
          <p14:tracePt t="29409" x="5251450" y="2711450"/>
          <p14:tracePt t="29426" x="5270500" y="2711450"/>
          <p14:tracePt t="29443" x="5276850" y="2711450"/>
          <p14:tracePt t="29459" x="5302250" y="2717800"/>
          <p14:tracePt t="29476" x="5308600" y="2724150"/>
          <p14:tracePt t="29493" x="5334000" y="2736850"/>
          <p14:tracePt t="29509" x="5353050" y="2743200"/>
          <p14:tracePt t="29526" x="5372100" y="2749550"/>
          <p14:tracePt t="29543" x="5384800" y="2749550"/>
          <p14:tracePt t="29559" x="5391150" y="2749550"/>
          <p14:tracePt t="29576" x="5397500" y="2749550"/>
          <p14:tracePt t="29618" x="5403850" y="2749550"/>
          <p14:tracePt t="29669" x="5410200" y="2755900"/>
          <p14:tracePt t="29700" x="5416550" y="2762250"/>
          <p14:tracePt t="29721" x="5416550" y="2768600"/>
          <p14:tracePt t="29734" x="5422900" y="2768600"/>
          <p14:tracePt t="29736" x="5429250" y="2768600"/>
          <p14:tracePt t="29743" x="5435600" y="2768600"/>
          <p14:tracePt t="29759" x="5448300" y="2781300"/>
          <p14:tracePt t="29776" x="5454650" y="2781300"/>
          <p14:tracePt t="29793" x="5454650" y="2787650"/>
          <p14:tracePt t="29809" x="5467350" y="2794000"/>
          <p14:tracePt t="29826" x="5473700" y="2794000"/>
          <p14:tracePt t="29843" x="5473700" y="2800350"/>
          <p14:tracePt t="29859" x="5480050" y="2806700"/>
          <p14:tracePt t="29876" x="5492750" y="2819400"/>
          <p14:tracePt t="29892" x="5499100" y="2825750"/>
          <p14:tracePt t="29909" x="5511800" y="2832100"/>
          <p14:tracePt t="29926" x="5524500" y="2851150"/>
          <p14:tracePt t="29943" x="5537200" y="2851150"/>
          <p14:tracePt t="29943" x="5543550" y="2857500"/>
          <p14:tracePt t="29959" x="5549900" y="2857500"/>
          <p14:tracePt t="29976" x="5556250" y="2863850"/>
          <p14:tracePt t="30013" x="5562600" y="2870200"/>
          <p14:tracePt t="30043" x="5575300" y="2876550"/>
          <p14:tracePt t="30053" x="5581650" y="2882900"/>
          <p14:tracePt t="30064" x="5588000" y="2889250"/>
          <p14:tracePt t="30076" x="5594350" y="2889250"/>
          <p14:tracePt t="30077" x="5600700" y="2901950"/>
          <p14:tracePt t="30093" x="5613400" y="2914650"/>
          <p14:tracePt t="30110" x="5626100" y="2921000"/>
          <p14:tracePt t="30126" x="5638800" y="2933700"/>
          <p14:tracePt t="30143" x="5651500" y="2946400"/>
          <p14:tracePt t="30159" x="5657850" y="2952750"/>
          <p14:tracePt t="30176" x="5664200" y="2965450"/>
          <p14:tracePt t="30193" x="5670550" y="2965450"/>
          <p14:tracePt t="30209" x="5676900" y="2971800"/>
          <p14:tracePt t="30226" x="5683250" y="2978150"/>
          <p14:tracePt t="30263" x="5689600" y="2978150"/>
          <p14:tracePt t="30264" x="5689600" y="2984500"/>
          <p14:tracePt t="30324" x="5689600" y="2990850"/>
          <p14:tracePt t="30356" x="5689600" y="2997200"/>
          <p14:tracePt t="30377" x="5695950" y="2997200"/>
          <p14:tracePt t="30387" x="5695950" y="3003550"/>
          <p14:tracePt t="30408" x="5695950" y="3009900"/>
          <p14:tracePt t="30419" x="5702300" y="3016250"/>
          <p14:tracePt t="30430" x="5708650" y="3016250"/>
          <p14:tracePt t="30432" x="5708650" y="3022600"/>
          <p14:tracePt t="30443" x="5715000" y="3028950"/>
          <p14:tracePt t="30459" x="5727700" y="3041650"/>
          <p14:tracePt t="30476" x="5740400" y="3060700"/>
          <p14:tracePt t="30493" x="5753100" y="3067050"/>
          <p14:tracePt t="30509" x="5765800" y="3092450"/>
          <p14:tracePt t="30526" x="5778500" y="3098800"/>
          <p14:tracePt t="30543" x="5778500" y="3111500"/>
          <p14:tracePt t="30559" x="5797550" y="3136900"/>
          <p14:tracePt t="30577" x="5803900" y="3143250"/>
          <p14:tracePt t="30593" x="5822950" y="3162300"/>
          <p14:tracePt t="30610" x="5822950" y="3175000"/>
          <p14:tracePt t="30626" x="5835650" y="3187700"/>
          <p14:tracePt t="30643" x="5842000" y="3194050"/>
          <p14:tracePt t="30659" x="5842000" y="3200400"/>
          <p14:tracePt t="30676" x="5848350" y="3206750"/>
          <p14:tracePt t="30692" x="5848350" y="3213100"/>
          <p14:tracePt t="30709" x="5861050" y="3225800"/>
          <p14:tracePt t="30726" x="5873750" y="3238500"/>
          <p14:tracePt t="30743" x="5880100" y="3244850"/>
          <p14:tracePt t="30759" x="5886450" y="3270250"/>
          <p14:tracePt t="30776" x="5892800" y="3270250"/>
          <p14:tracePt t="30793" x="5911850" y="3295650"/>
          <p14:tracePt t="30809" x="5918200" y="3308350"/>
          <p14:tracePt t="30826" x="5930900" y="3333750"/>
          <p14:tracePt t="30843" x="5956300" y="3365500"/>
          <p14:tracePt t="30859" x="5962650" y="3384550"/>
          <p14:tracePt t="30876" x="5981700" y="3403600"/>
          <p14:tracePt t="30893" x="5988050" y="3416300"/>
          <p14:tracePt t="30909" x="6007100" y="3435350"/>
          <p14:tracePt t="30926" x="6032500" y="3467100"/>
          <p14:tracePt t="30943" x="6038850" y="3486150"/>
          <p14:tracePt t="30959" x="6064250" y="3517900"/>
          <p14:tracePt t="30976" x="6083300" y="3543300"/>
          <p14:tracePt t="30993" x="6089650" y="3562350"/>
          <p14:tracePt t="31009" x="6108700" y="3587750"/>
          <p14:tracePt t="31026" x="6115050" y="3600450"/>
          <p14:tracePt t="31043" x="6121400" y="3613150"/>
          <p14:tracePt t="31060" x="6121400" y="3625850"/>
          <p14:tracePt t="31076" x="6127750" y="3644900"/>
          <p14:tracePt t="31093" x="6134100" y="3663950"/>
          <p14:tracePt t="31110" x="6140450" y="3676650"/>
          <p14:tracePt t="31126" x="6146800" y="3689350"/>
          <p14:tracePt t="31143" x="6146800" y="3702050"/>
          <p14:tracePt t="31159" x="6153150" y="3727450"/>
          <p14:tracePt t="31176" x="6159500" y="3752850"/>
          <p14:tracePt t="31192" x="6159500" y="3771900"/>
          <p14:tracePt t="31209" x="6159500" y="3790950"/>
          <p14:tracePt t="31226" x="6159500" y="3803650"/>
          <p14:tracePt t="31242" x="6159500" y="3816350"/>
          <p14:tracePt t="31259" x="6159500" y="3822700"/>
          <p14:tracePt t="31276" x="6159500" y="3829050"/>
          <p14:tracePt t="31703" x="6159500" y="3835400"/>
          <p14:tracePt t="31745" x="6165850" y="3841750"/>
          <p14:tracePt t="31756" x="6172200" y="3841750"/>
          <p14:tracePt t="31776" x="6178550" y="3841750"/>
          <p14:tracePt t="31930" x="6184900" y="3848100"/>
          <p14:tracePt t="31951" x="6191250" y="3854450"/>
          <p14:tracePt t="32085" x="6197600" y="3860800"/>
          <p14:tracePt t="32127" x="6203950" y="3867150"/>
          <p14:tracePt t="32137" x="6203950" y="3873500"/>
          <p14:tracePt t="32158" x="6203950" y="3879850"/>
          <p14:tracePt t="32167" x="6203950" y="3892550"/>
          <p14:tracePt t="32179" x="6203950" y="3898900"/>
          <p14:tracePt t="32180" x="6203950" y="3911600"/>
          <p14:tracePt t="32192" x="6203950" y="3943350"/>
          <p14:tracePt t="32209" x="6203950" y="3962400"/>
          <p14:tracePt t="32226" x="6203950" y="3987800"/>
          <p14:tracePt t="32243" x="6203950" y="4000500"/>
          <p14:tracePt t="32259" x="6203950" y="4019550"/>
          <p14:tracePt t="32276" x="6203950" y="4025900"/>
          <p14:tracePt t="32293" x="6203950" y="4032250"/>
          <p14:tracePt t="32335" x="6203950" y="4038600"/>
          <p14:tracePt t="32853" x="6203950" y="4032250"/>
          <p14:tracePt t="34258" x="6203950" y="4025900"/>
          <p14:tracePt t="34291" x="6203950" y="4019550"/>
          <p14:tracePt t="34292" x="6197600" y="4006850"/>
          <p14:tracePt t="34311" x="6191250" y="4000500"/>
          <p14:tracePt t="34317" x="6172200" y="3987800"/>
          <p14:tracePt t="34325" x="6146800" y="3962400"/>
          <p14:tracePt t="34341" x="6083300" y="3917950"/>
          <p14:tracePt t="34360" x="6032500" y="3879850"/>
          <p14:tracePt t="34376" x="6000750" y="3860800"/>
          <p14:tracePt t="34393" x="5969000" y="3835400"/>
          <p14:tracePt t="34409" x="5943600" y="3822700"/>
          <p14:tracePt t="34426" x="5924550" y="3816350"/>
          <p14:tracePt t="34442" x="5873750" y="3797300"/>
          <p14:tracePt t="34459" x="5848350" y="3790950"/>
          <p14:tracePt t="34476" x="5778500" y="3765550"/>
          <p14:tracePt t="34492" x="5702300" y="3733800"/>
          <p14:tracePt t="34509" x="5676900" y="3721100"/>
          <p14:tracePt t="34526" x="5632450" y="3702050"/>
          <p14:tracePt t="34542" x="5619750" y="3689350"/>
          <p14:tracePt t="34559" x="5575300" y="3663950"/>
          <p14:tracePt t="34576" x="5549900" y="3651250"/>
          <p14:tracePt t="34576" x="5524500" y="3638550"/>
          <p14:tracePt t="34593" x="5499100" y="3625850"/>
          <p14:tracePt t="34610" x="5410200" y="3575050"/>
          <p14:tracePt t="34626" x="5372100" y="3556000"/>
          <p14:tracePt t="34643" x="5314950" y="3517900"/>
          <p14:tracePt t="34659" x="5289550" y="3505200"/>
          <p14:tracePt t="34676" x="5257800" y="3486150"/>
          <p14:tracePt t="34692" x="5245100" y="3479800"/>
          <p14:tracePt t="34709" x="5238750" y="3473450"/>
          <p14:tracePt t="34726" x="5232400" y="3467100"/>
          <p14:tracePt t="34743" x="5226050" y="3467100"/>
          <p14:tracePt t="34759" x="5219700" y="3454400"/>
          <p14:tracePt t="34776" x="5207000" y="3454400"/>
          <p14:tracePt t="34823" x="5200650" y="3454400"/>
          <p14:tracePt t="36136" x="5200650" y="3448050"/>
          <p14:tracePt t="36177" x="5200650" y="3441700"/>
          <p14:tracePt t="37297" x="5194300" y="3435350"/>
          <p14:tracePt t="37307" x="5187950" y="3435350"/>
          <p14:tracePt t="37319" x="5175250" y="3429000"/>
          <p14:tracePt t="37328" x="5168900" y="3422650"/>
          <p14:tracePt t="37330" x="5156200" y="3409950"/>
          <p14:tracePt t="37361" x="5143500" y="3397250"/>
          <p14:tracePt t="37363" x="5137150" y="3390900"/>
          <p14:tracePt t="37376" x="5137150" y="3384550"/>
          <p14:tracePt t="37423" x="5137150" y="3378200"/>
          <p14:tracePt t="37427" x="5137150" y="3371850"/>
          <p14:tracePt t="37454" x="5137150" y="3365500"/>
          <p14:tracePt t="37467" x="5137150" y="3359150"/>
          <p14:tracePt t="37476" x="5137150" y="3352800"/>
          <p14:tracePt t="37476" x="5137150" y="3346450"/>
          <p14:tracePt t="37491" x="5143500" y="3333750"/>
          <p14:tracePt t="37509" x="5143500" y="3327400"/>
          <p14:tracePt t="37526" x="5149850" y="3321050"/>
          <p14:tracePt t="37543" x="5162550" y="3314700"/>
          <p14:tracePt t="37559" x="5162550" y="3308350"/>
          <p14:tracePt t="37576" x="5181600" y="3302000"/>
          <p14:tracePt t="37592" x="5194300" y="3302000"/>
          <p14:tracePt t="37609" x="5238750" y="3302000"/>
          <p14:tracePt t="37626" x="5295900" y="3302000"/>
          <p14:tracePt t="37642" x="5327650" y="3302000"/>
          <p14:tracePt t="37661" x="5372100" y="3302000"/>
          <p14:tracePt t="37676" x="5391150" y="3308350"/>
          <p14:tracePt t="37693" x="5397500" y="3314700"/>
          <p14:tracePt t="37709" x="5403850" y="3314700"/>
          <p14:tracePt t="37747" x="5403850" y="3321050"/>
          <p14:tracePt t="37748" x="5403850" y="3327400"/>
          <p14:tracePt t="37759" x="5410200" y="3333750"/>
          <p14:tracePt t="37776" x="5410200" y="3346450"/>
          <p14:tracePt t="37792" x="5416550" y="3359150"/>
          <p14:tracePt t="37810" x="5416550" y="3365500"/>
          <p14:tracePt t="37826" x="5416550" y="3378200"/>
          <p14:tracePt t="37842" x="5416550" y="3384550"/>
          <p14:tracePt t="37859" x="5410200" y="3397250"/>
          <p14:tracePt t="37876" x="5391150" y="3409950"/>
          <p14:tracePt t="37893" x="5384800" y="3416300"/>
          <p14:tracePt t="37909" x="5365750" y="3422650"/>
          <p14:tracePt t="37926" x="5353050" y="3429000"/>
          <p14:tracePt t="37943" x="5334000" y="3435350"/>
          <p14:tracePt t="37959" x="5321300" y="3435350"/>
          <p14:tracePt t="37976" x="5302250" y="3441700"/>
          <p14:tracePt t="37992" x="5283200" y="3441700"/>
          <p14:tracePt t="38009" x="5276850" y="3441700"/>
          <p14:tracePt t="38026" x="5257800" y="3441700"/>
          <p14:tracePt t="38043" x="5238750" y="3441700"/>
          <p14:tracePt t="38059" x="5219700" y="3441700"/>
          <p14:tracePt t="38076" x="5200650" y="3441700"/>
          <p14:tracePt t="38092" x="5187950" y="3441700"/>
          <p14:tracePt t="38109" x="5181600" y="3441700"/>
          <p14:tracePt t="38866" x="5187950" y="3441700"/>
          <p14:tracePt t="38897" x="5194300" y="3441700"/>
          <p14:tracePt t="38908" x="5200650" y="3441700"/>
          <p14:tracePt t="38918" x="5207000" y="3441700"/>
          <p14:tracePt t="38949" x="5213350" y="3441700"/>
          <p14:tracePt t="38970" x="5219700" y="3441700"/>
          <p14:tracePt t="39062" x="5226050" y="3441700"/>
          <p14:tracePt t="39116" x="5232400" y="3441700"/>
          <p14:tracePt t="39145" x="5238750" y="3441700"/>
          <p14:tracePt t="39187" x="5245100" y="3441700"/>
          <p14:tracePt t="39218" x="5251450" y="3441700"/>
          <p14:tracePt t="39249" x="5257800" y="3441700"/>
          <p14:tracePt t="39290" x="5264150" y="3448050"/>
          <p14:tracePt t="39331" x="5270500" y="3454400"/>
          <p14:tracePt t="39362" x="5270500" y="3460750"/>
          <p14:tracePt t="39373" x="5276850" y="3467100"/>
          <p14:tracePt t="39392" x="5283200" y="3467100"/>
          <p14:tracePt t="39409" x="5289550" y="3473450"/>
          <p14:tracePt t="39411" x="5295900" y="3492500"/>
          <p14:tracePt t="39426" x="5302250" y="3492500"/>
          <p14:tracePt t="39442" x="5314950" y="3511550"/>
          <p14:tracePt t="39460" x="5321300" y="3511550"/>
          <p14:tracePt t="39475" x="5327650" y="3524250"/>
          <p14:tracePt t="39492" x="5334000" y="3536950"/>
          <p14:tracePt t="39509" x="5340350" y="3543300"/>
          <p14:tracePt t="39526" x="5346700" y="3556000"/>
          <p14:tracePt t="39543" x="5359400" y="3562350"/>
          <p14:tracePt t="39559" x="5365750" y="3587750"/>
          <p14:tracePt t="39576" x="5378450" y="3600450"/>
          <p14:tracePt t="39592" x="5384800" y="3606800"/>
          <p14:tracePt t="39609" x="5384800" y="3613150"/>
          <p14:tracePt t="39645" x="5384800" y="3619500"/>
          <p14:tracePt t="39647" x="5391150" y="3625850"/>
          <p14:tracePt t="39659" x="5403850" y="3638550"/>
          <p14:tracePt t="39676" x="5403850" y="3644900"/>
          <p14:tracePt t="39693" x="5416550" y="3663950"/>
          <p14:tracePt t="39709" x="5422900" y="3670300"/>
          <p14:tracePt t="39726" x="5435600" y="3683000"/>
          <p14:tracePt t="39742" x="5441950" y="3689350"/>
          <p14:tracePt t="39780" x="5441950" y="3695700"/>
          <p14:tracePt t="39782" x="5441950" y="3702050"/>
          <p14:tracePt t="39813" x="5448300" y="3708400"/>
          <p14:tracePt t="39814" x="5454650" y="3708400"/>
          <p14:tracePt t="39844" x="5461000" y="3714750"/>
          <p14:tracePt t="39845" x="5461000" y="3721100"/>
          <p14:tracePt t="39859" x="5461000" y="3727450"/>
          <p14:tracePt t="39876" x="5461000" y="3740150"/>
          <p14:tracePt t="39892" x="5467350" y="3752850"/>
          <p14:tracePt t="39909" x="5467350" y="3759200"/>
          <p14:tracePt t="39926" x="5473700" y="3771900"/>
          <p14:tracePt t="39942" x="5480050" y="3784600"/>
          <p14:tracePt t="39960" x="5480050" y="3797300"/>
          <p14:tracePt t="39976" x="5480050" y="3810000"/>
          <p14:tracePt t="39992" x="5480050" y="3816350"/>
          <p14:tracePt t="40009" x="5486400" y="3829050"/>
          <p14:tracePt t="40026" x="5486400" y="3841750"/>
          <p14:tracePt t="40042" x="5492750" y="3841750"/>
          <p14:tracePt t="40059" x="5492750" y="3860800"/>
          <p14:tracePt t="40076" x="5499100" y="3860800"/>
          <p14:tracePt t="40092" x="5499100" y="3879850"/>
          <p14:tracePt t="40109" x="5499100" y="3898900"/>
          <p14:tracePt t="40126" x="5505450" y="3917950"/>
          <p14:tracePt t="40142" x="5505450" y="3937000"/>
          <p14:tracePt t="40159" x="5505450" y="3943350"/>
          <p14:tracePt t="40176" x="5511800" y="3956050"/>
          <p14:tracePt t="40193" x="5518150" y="3968750"/>
          <p14:tracePt t="40229" x="5518150" y="3975100"/>
          <p14:tracePt t="40231" x="5524500" y="3981450"/>
          <p14:tracePt t="40242" x="5524500" y="3987800"/>
          <p14:tracePt t="40260" x="5524500" y="4000500"/>
          <p14:tracePt t="40276" x="5524500" y="4006850"/>
          <p14:tracePt t="40292" x="5530850" y="4013200"/>
          <p14:tracePt t="40309" x="5537200" y="4025900"/>
          <p14:tracePt t="40326" x="5537200" y="4032250"/>
          <p14:tracePt t="40342" x="5549900" y="4051300"/>
          <p14:tracePt t="40359" x="5556250" y="4083050"/>
          <p14:tracePt t="40376" x="5562600" y="4102100"/>
          <p14:tracePt t="40392" x="5575300" y="4121150"/>
          <p14:tracePt t="40410" x="5581650" y="4133850"/>
          <p14:tracePt t="40426" x="5588000" y="4133850"/>
          <p14:tracePt t="40550" x="5594350" y="4133850"/>
          <p14:tracePt t="40591" x="5600700" y="4133850"/>
          <p14:tracePt t="40897" x="5607050" y="4133850"/>
          <p14:tracePt t="40909" x="5613400" y="4133850"/>
          <p14:tracePt t="40929" x="5619750" y="4133850"/>
          <p14:tracePt t="40931" x="5626100" y="4127500"/>
          <p14:tracePt t="40942" x="5645150" y="4121150"/>
          <p14:tracePt t="40959" x="5683250" y="4102100"/>
          <p14:tracePt t="40976" x="5734050" y="4064000"/>
          <p14:tracePt t="40993" x="5765800" y="4051300"/>
          <p14:tracePt t="41009" x="5797550" y="4032250"/>
          <p14:tracePt t="41026" x="5816600" y="4025900"/>
          <p14:tracePt t="41042" x="5835650" y="4013200"/>
          <p14:tracePt t="41059" x="5842000" y="4000500"/>
          <p14:tracePt t="41076" x="5848350" y="3994150"/>
          <p14:tracePt t="41092" x="5854700" y="3975100"/>
          <p14:tracePt t="41126" x="5880100" y="3975100"/>
          <p14:tracePt t="41127" x="5892800" y="3968750"/>
          <p14:tracePt t="41142" x="5911850" y="3956050"/>
          <p14:tracePt t="41159" x="5924550" y="3949700"/>
          <p14:tracePt t="41176" x="5930900" y="3943350"/>
          <p14:tracePt t="41304" x="5918200" y="3943350"/>
          <p14:tracePt t="41306" x="5911850" y="3943350"/>
          <p14:tracePt t="41325" x="5892800" y="3949700"/>
          <p14:tracePt t="41327" x="5867400" y="3956050"/>
          <p14:tracePt t="41342" x="5822950" y="3981450"/>
          <p14:tracePt t="41359" x="5797550" y="3987800"/>
          <p14:tracePt t="41376" x="5753100" y="4006850"/>
          <p14:tracePt t="41392" x="5727700" y="4032250"/>
          <p14:tracePt t="41409" x="5721350" y="4044950"/>
          <p14:tracePt t="41426" x="5695950" y="4051300"/>
          <p14:tracePt t="41442" x="5676900" y="4076700"/>
          <p14:tracePt t="41459" x="5676900" y="4089400"/>
          <p14:tracePt t="41476" x="5664200" y="4108450"/>
          <p14:tracePt t="41493" x="5657850" y="4121150"/>
          <p14:tracePt t="41509" x="5645150" y="4146550"/>
          <p14:tracePt t="41526" x="5638800" y="4178300"/>
          <p14:tracePt t="41542" x="5632450" y="4191000"/>
          <p14:tracePt t="41560" x="5626100" y="4210050"/>
          <p14:tracePt t="41576" x="5619750" y="4229100"/>
          <p14:tracePt t="41592" x="5607050" y="4248150"/>
          <p14:tracePt t="41610" x="5600700" y="4273550"/>
          <p14:tracePt t="41626" x="5600700" y="4292600"/>
          <p14:tracePt t="41643" x="5600700" y="4311650"/>
          <p14:tracePt t="41659" x="5600700" y="4330700"/>
          <p14:tracePt t="41676" x="5600700" y="4343400"/>
          <p14:tracePt t="41692" x="5594350" y="4362450"/>
          <p14:tracePt t="41709" x="5594350" y="4368800"/>
          <p14:tracePt t="41726" x="5594350" y="4387850"/>
          <p14:tracePt t="41742" x="5588000" y="4400550"/>
          <p14:tracePt t="41759" x="5588000" y="4425950"/>
          <p14:tracePt t="41776" x="5588000" y="4464050"/>
          <p14:tracePt t="41793" x="5588000" y="4476750"/>
          <p14:tracePt t="41809" x="5588000" y="4514850"/>
          <p14:tracePt t="41826" x="5588000" y="4533900"/>
          <p14:tracePt t="41842" x="5588000" y="4565650"/>
          <p14:tracePt t="41859" x="5588000" y="4597400"/>
          <p14:tracePt t="41876" x="5588000" y="4610100"/>
          <p14:tracePt t="41892" x="5588000" y="4635500"/>
          <p14:tracePt t="41910" x="5588000" y="4641850"/>
          <p14:tracePt t="41925" x="5588000" y="4654550"/>
          <p14:tracePt t="41980" x="5594350" y="4654550"/>
          <p14:tracePt t="42000" x="5607050" y="4654550"/>
          <p14:tracePt t="42011" x="5626100" y="4654550"/>
          <p14:tracePt t="42025" x="5645150" y="4648200"/>
          <p14:tracePt t="42027" x="5670550" y="4641850"/>
          <p14:tracePt t="42042" x="5721350" y="4610100"/>
          <p14:tracePt t="42060" x="5765800" y="4565650"/>
          <p14:tracePt t="42075" x="5791200" y="4540250"/>
          <p14:tracePt t="42092" x="5829300" y="4489450"/>
          <p14:tracePt t="42109" x="5854700" y="4445000"/>
          <p14:tracePt t="42126" x="5861050" y="4425950"/>
          <p14:tracePt t="42142" x="5873750" y="4400550"/>
          <p14:tracePt t="42159" x="5880100" y="4387850"/>
          <p14:tracePt t="42176" x="5880100" y="4375150"/>
          <p14:tracePt t="42192" x="5886450" y="4362450"/>
          <p14:tracePt t="42209" x="5899150" y="4337050"/>
          <p14:tracePt t="42227" x="5905500" y="4305300"/>
          <p14:tracePt t="42242" x="5911850" y="4292600"/>
          <p14:tracePt t="42260" x="5924550" y="4267200"/>
          <p14:tracePt t="42275" x="5930900" y="4248150"/>
          <p14:tracePt t="42292" x="5937250" y="4216400"/>
          <p14:tracePt t="42309" x="5956300" y="4184650"/>
          <p14:tracePt t="42326" x="5962650" y="4165600"/>
          <p14:tracePt t="42342" x="5975350" y="4121150"/>
          <p14:tracePt t="42359" x="5981700" y="4102100"/>
          <p14:tracePt t="42376" x="5994400" y="4083050"/>
          <p14:tracePt t="42392" x="6000750" y="4064000"/>
          <p14:tracePt t="42410" x="6007100" y="4064000"/>
          <p14:tracePt t="42449" x="6007100" y="4057650"/>
          <p14:tracePt t="42461" x="5994400" y="4051300"/>
          <p14:tracePt t="42462" x="5975350" y="4044950"/>
          <p14:tracePt t="42477" x="5892800" y="4025900"/>
          <p14:tracePt t="42492" x="5835650" y="4006850"/>
          <p14:tracePt t="42508" x="5689600" y="3962400"/>
          <p14:tracePt t="42525" x="5632450" y="3937000"/>
          <p14:tracePt t="42542" x="5518150" y="3898900"/>
          <p14:tracePt t="42559" x="5467350" y="3873500"/>
          <p14:tracePt t="42576" x="5454650" y="3867150"/>
          <p14:tracePt t="42593" x="5441950" y="3848100"/>
          <p14:tracePt t="42628" x="5441950" y="3841750"/>
          <p14:tracePt t="42631" x="5435600" y="3835400"/>
          <p14:tracePt t="42642" x="5422900" y="3816350"/>
          <p14:tracePt t="42659" x="5416550" y="3803650"/>
          <p14:tracePt t="42676" x="5397500" y="3771900"/>
          <p14:tracePt t="42692" x="5391150" y="3765550"/>
          <p14:tracePt t="42709" x="5372100" y="3740150"/>
          <p14:tracePt t="42726" x="5353050" y="3714750"/>
          <p14:tracePt t="42742" x="5353050" y="3708400"/>
          <p14:tracePt t="42759" x="5334000" y="3689350"/>
          <p14:tracePt t="42776" x="5327650" y="3683000"/>
          <p14:tracePt t="43038" x="5334000" y="3683000"/>
          <p14:tracePt t="43052" x="5340350" y="3683000"/>
          <p14:tracePt t="43059" x="5359400" y="3695700"/>
          <p14:tracePt t="43076" x="5384800" y="3708400"/>
          <p14:tracePt t="43077" x="5480050" y="3746500"/>
          <p14:tracePt t="43093" x="5549900" y="3771900"/>
          <p14:tracePt t="43109" x="5708650" y="3829050"/>
          <p14:tracePt t="43126" x="5772150" y="3854450"/>
          <p14:tracePt t="43142" x="5886450" y="3886200"/>
          <p14:tracePt t="43159" x="5949950" y="3898900"/>
          <p14:tracePt t="43176" x="5969000" y="3898900"/>
          <p14:tracePt t="43192" x="5975350" y="3898900"/>
          <p14:tracePt t="43209" x="5981700" y="3898900"/>
          <p14:tracePt t="43260" x="5988050" y="3892550"/>
          <p14:tracePt t="43280" x="5994400" y="3892550"/>
          <p14:tracePt t="43300" x="5994400" y="3886200"/>
          <p14:tracePt t="43332" x="6000750" y="3886200"/>
          <p14:tracePt t="43342" x="6013450" y="3886200"/>
          <p14:tracePt t="43352" x="6019800" y="3886200"/>
          <p14:tracePt t="43358" x="6038850" y="3886200"/>
          <p14:tracePt t="43369" x="6051550" y="3879850"/>
          <p14:tracePt t="43377" x="6070600" y="3879850"/>
          <p14:tracePt t="43393" x="6089650" y="3879850"/>
          <p14:tracePt t="43568" x="6083300" y="3879850"/>
          <p14:tracePt t="43578" x="6083300" y="3886200"/>
          <p14:tracePt t="43601" x="6070600" y="3892550"/>
          <p14:tracePt t="43603" x="6064250" y="3905250"/>
          <p14:tracePt t="43610" x="6051550" y="3917950"/>
          <p14:tracePt t="43627" x="6032500" y="3937000"/>
          <p14:tracePt t="43643" x="6013450" y="3956050"/>
          <p14:tracePt t="43660" x="5981700" y="3987800"/>
          <p14:tracePt t="43677" x="5949950" y="4025900"/>
          <p14:tracePt t="43693" x="5930900" y="4051300"/>
          <p14:tracePt t="43710" x="5899150" y="4089400"/>
          <p14:tracePt t="43727" x="5886450" y="4114800"/>
          <p14:tracePt t="43743" x="5861050" y="4159250"/>
          <p14:tracePt t="43760" x="5848350" y="4178300"/>
          <p14:tracePt t="43777" x="5829300" y="4222750"/>
          <p14:tracePt t="43794" x="5810250" y="4273550"/>
          <p14:tracePt t="43810" x="5803900" y="4292600"/>
          <p14:tracePt t="43827" x="5784850" y="4324350"/>
          <p14:tracePt t="43843" x="5778500" y="4337050"/>
          <p14:tracePt t="43860" x="5772150" y="4368800"/>
          <p14:tracePt t="43876" x="5759450" y="4387850"/>
          <p14:tracePt t="43893" x="5753100" y="4400550"/>
          <p14:tracePt t="43910" x="5734050" y="4432300"/>
          <p14:tracePt t="43926" x="5721350" y="4438650"/>
          <p14:tracePt t="43943" x="5702300" y="4476750"/>
          <p14:tracePt t="43960" x="5670550" y="4514850"/>
          <p14:tracePt t="43977" x="5645150" y="4540250"/>
          <p14:tracePt t="43993" x="5607050" y="4578350"/>
          <p14:tracePt t="44011" x="5588000" y="4597400"/>
          <p14:tracePt t="44027" x="5562600" y="4635500"/>
          <p14:tracePt t="44043" x="5537200" y="4660900"/>
          <p14:tracePt t="44061" x="5524500" y="4673600"/>
          <p14:tracePt t="44076" x="5505450" y="4686300"/>
          <p14:tracePt t="44094" x="5492750" y="4699000"/>
          <p14:tracePt t="44110" x="5467350" y="4711700"/>
          <p14:tracePt t="44127" x="5448300" y="4730750"/>
          <p14:tracePt t="44143" x="5441950" y="4730750"/>
          <p14:tracePt t="44160" x="5429250" y="4749800"/>
          <p14:tracePt t="44177" x="5422900" y="4749800"/>
          <p14:tracePt t="44193" x="5397500" y="4768850"/>
          <p14:tracePt t="44211" x="5372100" y="4794250"/>
          <p14:tracePt t="44226" x="5359400" y="4800600"/>
          <p14:tracePt t="44244" x="5321300" y="4819650"/>
          <p14:tracePt t="44260" x="5308600" y="4832350"/>
          <p14:tracePt t="44277" x="5295900" y="4845050"/>
          <p14:tracePt t="44294" x="5289550" y="4851400"/>
          <p14:tracePt t="44331" x="5283200" y="4857750"/>
          <p14:tracePt t="44333" x="5283200" y="4864100"/>
          <p14:tracePt t="44343" x="5276850" y="4864100"/>
          <p14:tracePt t="44361" x="5264150" y="4870450"/>
          <p14:tracePt t="44376" x="5245100" y="4889500"/>
          <p14:tracePt t="44393" x="5232400" y="4889500"/>
          <p14:tracePt t="44410" x="5194300" y="4914900"/>
          <p14:tracePt t="44427" x="5175250" y="4927600"/>
          <p14:tracePt t="44443" x="5137150" y="4953000"/>
          <p14:tracePt t="44460" x="5111750" y="4978400"/>
          <p14:tracePt t="44477" x="5099050" y="4991100"/>
          <p14:tracePt t="44493" x="5073650" y="4997450"/>
          <p14:tracePt t="44510" x="5073650" y="5003800"/>
          <p14:tracePt t="44569" x="5067300" y="5003800"/>
          <p14:tracePt t="44589" x="5060950" y="5003800"/>
          <p14:tracePt t="44611" x="5048250" y="5003800"/>
          <p14:tracePt t="44621" x="5035550" y="5003800"/>
          <p14:tracePt t="44635" x="5029200" y="5003800"/>
          <p14:tracePt t="44643" x="5016500" y="5003800"/>
          <p14:tracePt t="44645" x="5003800" y="5003800"/>
          <p14:tracePt t="44660" x="4991100" y="5003800"/>
          <p14:tracePt t="44677" x="4984750" y="5003800"/>
          <p14:tracePt t="44693" x="4965700" y="5003800"/>
          <p14:tracePt t="44710" x="4946650" y="5003800"/>
          <p14:tracePt t="44726" x="4940300" y="5003800"/>
          <p14:tracePt t="44743" x="4927600" y="5003800"/>
          <p14:tracePt t="44760" x="4914900" y="5003800"/>
          <p14:tracePt t="44808" x="4908550" y="5003800"/>
          <p14:tracePt t="44819" x="4902200" y="5003800"/>
          <p14:tracePt t="44829" x="4895850" y="5010150"/>
          <p14:tracePt t="44849" x="4883150" y="5016500"/>
          <p14:tracePt t="44851" x="4870450" y="5016500"/>
          <p14:tracePt t="44881" x="4857750" y="5022850"/>
          <p14:tracePt t="44882" x="4845050" y="5029200"/>
          <p14:tracePt t="44893" x="4838700" y="5035550"/>
          <p14:tracePt t="44909" x="4806950" y="5041900"/>
          <p14:tracePt t="44926" x="4794250" y="5048250"/>
          <p14:tracePt t="44942" x="4762500" y="5060950"/>
          <p14:tracePt t="44959" x="4730750" y="5067300"/>
          <p14:tracePt t="44975" x="4711700" y="5073650"/>
          <p14:tracePt t="44992" x="4692650" y="5086350"/>
          <p14:tracePt t="45009" x="4667250" y="5099050"/>
          <p14:tracePt t="45048" x="4654550" y="5105400"/>
          <p14:tracePt t="45049" x="4641850" y="5111750"/>
          <p14:tracePt t="45060" x="4635500" y="5118100"/>
          <p14:tracePt t="45077" x="4616450" y="5130800"/>
          <p14:tracePt t="45093" x="4591050" y="5149850"/>
          <p14:tracePt t="45110" x="4584700" y="5156200"/>
          <p14:tracePt t="45127" x="4559300" y="5162550"/>
          <p14:tracePt t="45143" x="4546600" y="5168900"/>
          <p14:tracePt t="45160" x="4527550" y="5181600"/>
          <p14:tracePt t="45177" x="4514850" y="5187950"/>
          <p14:tracePt t="45193" x="4508500" y="5200650"/>
          <p14:tracePt t="45210" x="4483100" y="5213350"/>
          <p14:tracePt t="45226" x="4483100" y="5219700"/>
          <p14:tracePt t="45244" x="4457700" y="5226050"/>
          <p14:tracePt t="45261" x="4438650" y="5238750"/>
          <p14:tracePt t="45277" x="4425950" y="5245100"/>
          <p14:tracePt t="45293" x="4400550" y="5257800"/>
          <p14:tracePt t="45310" x="4394200" y="5257800"/>
          <p14:tracePt t="45327" x="4368800" y="5264150"/>
          <p14:tracePt t="45343" x="4356100" y="5270500"/>
          <p14:tracePt t="45360" x="4343400" y="5276850"/>
          <p14:tracePt t="45377" x="4337050" y="5283200"/>
          <p14:tracePt t="45393" x="4330700" y="5283200"/>
          <p14:tracePt t="45410" x="4324350" y="5295900"/>
          <p14:tracePt t="45427" x="4318000" y="5295900"/>
          <p14:tracePt t="45443" x="4305300" y="5302250"/>
          <p14:tracePt t="45460" x="4298950" y="5314950"/>
          <p14:tracePt t="45477" x="4292600" y="5321300"/>
          <p14:tracePt t="45493" x="4286250" y="5327650"/>
          <p14:tracePt t="45510" x="4279900" y="5334000"/>
          <p14:tracePt t="45527" x="4273550" y="5340350"/>
          <p14:tracePt t="45542" x="4267200" y="5346700"/>
          <p14:tracePt t="45559" x="4260850" y="5353050"/>
          <p14:tracePt t="45575" x="4254500" y="5359400"/>
          <p14:tracePt t="45612" x="4248150" y="5365750"/>
          <p14:tracePt t="45613" x="4241800" y="5372100"/>
          <p14:tracePt t="45627" x="4235450" y="5384800"/>
          <p14:tracePt t="45643" x="4229100" y="5391150"/>
          <p14:tracePt t="45660" x="4222750" y="5397500"/>
          <p14:tracePt t="45676" x="4216400" y="5397500"/>
          <p14:tracePt t="45693" x="4216400" y="5410200"/>
          <p14:tracePt t="45710" x="4210050" y="5416550"/>
          <p14:tracePt t="45726" x="4210050" y="5422900"/>
          <p14:tracePt t="45743" x="4203700" y="5429250"/>
          <p14:tracePt t="45760" x="4203700" y="5435600"/>
          <p14:tracePt t="45777" x="4203700" y="5448300"/>
          <p14:tracePt t="45793" x="4197350" y="5454650"/>
          <p14:tracePt t="45880" x="4197350" y="5461000"/>
          <p14:tracePt t="45901" x="4197350" y="5467350"/>
          <p14:tracePt t="45911" x="4191000" y="5467350"/>
          <p14:tracePt t="45922" x="4184650" y="5467350"/>
          <p14:tracePt t="45927" x="4178300" y="5486400"/>
          <p14:tracePt t="45943" x="4171950" y="5492750"/>
          <p14:tracePt t="45960" x="4152900" y="5511800"/>
          <p14:tracePt t="45977" x="4152900" y="5518150"/>
          <p14:tracePt t="45993" x="4133850" y="5537200"/>
          <p14:tracePt t="46011" x="4114800" y="5562600"/>
          <p14:tracePt t="46026" x="4108450" y="5575300"/>
          <p14:tracePt t="46043" x="4089400" y="5607050"/>
          <p14:tracePt t="46060" x="4083050" y="5626100"/>
          <p14:tracePt t="46077" x="4064000" y="5651500"/>
          <p14:tracePt t="46094" x="4051300" y="5683250"/>
          <p14:tracePt t="46110" x="4044950" y="5689600"/>
          <p14:tracePt t="46126" x="4044950" y="5715000"/>
          <p14:tracePt t="46143" x="4038600" y="5727700"/>
          <p14:tracePt t="46160" x="4025900" y="5759450"/>
          <p14:tracePt t="46176" x="4013200" y="5784850"/>
          <p14:tracePt t="46193" x="4006850" y="5803900"/>
          <p14:tracePt t="46210" x="3994150" y="5822950"/>
          <p14:tracePt t="46226" x="3994150" y="5829300"/>
          <p14:tracePt t="46243" x="3994150" y="5835650"/>
          <p14:tracePt t="46261" x="3987800" y="5848350"/>
          <p14:tracePt t="46296" x="3987800" y="5854700"/>
          <p14:tracePt t="47487" x="3987800" y="5842000"/>
          <p14:tracePt t="47502" x="3994150" y="5835650"/>
          <p14:tracePt t="47505" x="4000500" y="5822950"/>
          <p14:tracePt t="47510" x="4019550" y="5803900"/>
          <p14:tracePt t="47526" x="4070350" y="5734050"/>
          <p14:tracePt t="47543" x="4133850" y="5657850"/>
          <p14:tracePt t="47560" x="4171950" y="5626100"/>
          <p14:tracePt t="47575" x="4235450" y="5549900"/>
          <p14:tracePt t="47592" x="4260850" y="5518150"/>
          <p14:tracePt t="47610" x="4305300" y="5448300"/>
          <p14:tracePt t="47627" x="4343400" y="5397500"/>
          <p14:tracePt t="47643" x="4356100" y="5359400"/>
          <p14:tracePt t="47660" x="4394200" y="5295900"/>
          <p14:tracePt t="47676" x="4413250" y="5264150"/>
          <p14:tracePt t="47693" x="4451350" y="5200650"/>
          <p14:tracePt t="47710" x="4483100" y="5156200"/>
          <p14:tracePt t="47727" x="4502150" y="5137150"/>
          <p14:tracePt t="47743" x="4527550" y="5105400"/>
          <p14:tracePt t="47760" x="4540250" y="5092700"/>
          <p14:tracePt t="47776" x="4578350" y="5060950"/>
          <p14:tracePt t="47793" x="4622800" y="5029200"/>
          <p14:tracePt t="47810" x="4641850" y="5016500"/>
          <p14:tracePt t="47827" x="4679950" y="5003800"/>
          <p14:tracePt t="47843" x="4692650" y="4991100"/>
          <p14:tracePt t="47860" x="4705350" y="4978400"/>
          <p14:tracePt t="47876" x="4718050" y="4972050"/>
          <p14:tracePt t="47911" x="4718050" y="4965700"/>
          <p14:tracePt t="47913" x="4730750" y="4965700"/>
          <p14:tracePt t="47927" x="4737100" y="4959350"/>
          <p14:tracePt t="47943" x="4749800" y="4953000"/>
          <p14:tracePt t="47960" x="4762500" y="4946650"/>
          <p14:tracePt t="47976" x="4768850" y="4946650"/>
          <p14:tracePt t="48731" x="4762500" y="4946650"/>
          <p14:tracePt t="48751" x="4756150" y="4946650"/>
          <p14:tracePt t="48769" x="4749800" y="4946650"/>
          <p14:tracePt t="48792" x="4743450" y="4946650"/>
          <p14:tracePt t="48804" x="4737100" y="4946650"/>
          <p14:tracePt t="48823" x="4730750" y="4946650"/>
          <p14:tracePt t="48834" x="4724400" y="4946650"/>
          <p14:tracePt t="48844" x="4718050" y="4946650"/>
          <p14:tracePt t="48846" x="4711700" y="4946650"/>
          <p14:tracePt t="48860" x="4699000" y="4946650"/>
          <p14:tracePt t="48877" x="4692650" y="4946650"/>
          <p14:tracePt t="48893" x="4667250" y="4946650"/>
          <p14:tracePt t="48910" x="4660900" y="4946650"/>
          <p14:tracePt t="48927" x="4629150" y="4946650"/>
          <p14:tracePt t="48943" x="4610100" y="4946650"/>
          <p14:tracePt t="48960" x="4597400" y="4946650"/>
          <p14:tracePt t="48976" x="4578350" y="4940300"/>
          <p14:tracePt t="48993" x="4572000" y="4940300"/>
          <p14:tracePt t="48993" x="4565650" y="4933950"/>
          <p14:tracePt t="49010" x="4552950" y="4927600"/>
          <p14:tracePt t="49027" x="4540250" y="4921250"/>
          <p14:tracePt t="49043" x="4527550" y="4921250"/>
          <p14:tracePt t="49060" x="4514850" y="4914900"/>
          <p14:tracePt t="49077" x="4508500" y="4908550"/>
          <p14:tracePt t="49093" x="4495800" y="4902200"/>
          <p14:tracePt t="49110" x="4476750" y="4895850"/>
          <p14:tracePt t="49126" x="4470400" y="4889500"/>
          <p14:tracePt t="49143" x="4451350" y="4870450"/>
          <p14:tracePt t="49160" x="4438650" y="4864100"/>
          <p14:tracePt t="49176" x="4419600" y="4851400"/>
          <p14:tracePt t="49193" x="4406900" y="4838700"/>
          <p14:tracePt t="49210" x="4400550" y="4838700"/>
          <p14:tracePt t="49226" x="4394200" y="4838700"/>
          <p14:tracePt t="49243" x="4387850" y="4838700"/>
          <p14:tracePt t="49260" x="4387850" y="4832350"/>
          <p14:tracePt t="49277" x="4375150" y="4832350"/>
          <p14:tracePt t="49293" x="4362450" y="4826000"/>
          <p14:tracePt t="49310" x="4349750" y="4819650"/>
          <p14:tracePt t="49327" x="4337050" y="4813300"/>
          <p14:tracePt t="49343" x="4324350" y="4806950"/>
          <p14:tracePt t="49360" x="4305300" y="4794250"/>
          <p14:tracePt t="49376" x="4298950" y="4787900"/>
          <p14:tracePt t="49393" x="4286250" y="4781550"/>
          <p14:tracePt t="49410" x="4279900" y="4775200"/>
          <p14:tracePt t="49426" x="4260850" y="4768850"/>
          <p14:tracePt t="49443" x="4241800" y="4749800"/>
          <p14:tracePt t="49460" x="4229100" y="4737100"/>
          <p14:tracePt t="49476" x="4216400" y="4724400"/>
          <p14:tracePt t="49493" x="4210050" y="4718050"/>
          <p14:tracePt t="49510" x="4197350" y="4705350"/>
          <p14:tracePt t="49527" x="4178300" y="4686300"/>
          <p14:tracePt t="49543" x="4171950" y="4686300"/>
          <p14:tracePt t="49560" x="4152900" y="4660900"/>
          <p14:tracePt t="49577" x="4146550" y="4648200"/>
          <p14:tracePt t="49593" x="4133850" y="4635500"/>
          <p14:tracePt t="49610" x="4121150" y="4629150"/>
          <p14:tracePt t="49625" x="4108450" y="4616450"/>
          <p14:tracePt t="49643" x="4102100" y="4616450"/>
          <p14:tracePt t="49660" x="4095750" y="4610100"/>
          <p14:tracePt t="49677" x="4089400" y="4610100"/>
          <p14:tracePt t="49693" x="4089400" y="4603750"/>
          <p14:tracePt t="49710" x="4089400" y="4597400"/>
          <p14:tracePt t="49726" x="4076700" y="4597400"/>
          <p14:tracePt t="49762" x="4076700" y="4591050"/>
          <p14:tracePt t="49763" x="4070350" y="4584700"/>
          <p14:tracePt t="49776" x="4057650" y="4578350"/>
          <p14:tracePt t="49793" x="4051300" y="4572000"/>
          <p14:tracePt t="49810" x="4032250" y="4546600"/>
          <p14:tracePt t="49827" x="4019550" y="4540250"/>
          <p14:tracePt t="49843" x="3994150" y="4514850"/>
          <p14:tracePt t="49860" x="3981450" y="4489450"/>
          <p14:tracePt t="49877" x="3968750" y="4489450"/>
          <p14:tracePt t="49893" x="3956050" y="4464050"/>
          <p14:tracePt t="49910" x="3949700" y="4451350"/>
          <p14:tracePt t="49926" x="3943350" y="4438650"/>
          <p14:tracePt t="49944" x="3924300" y="4413250"/>
          <p14:tracePt t="49960" x="3917950" y="4406900"/>
          <p14:tracePt t="49976" x="3905250" y="4387850"/>
          <p14:tracePt t="49993" x="3898900" y="4381500"/>
          <p14:tracePt t="50010" x="3892550" y="4362450"/>
          <p14:tracePt t="50026" x="3886200" y="4356100"/>
          <p14:tracePt t="50043" x="3879850" y="4349750"/>
          <p14:tracePt t="50060" x="3867150" y="4330700"/>
          <p14:tracePt t="50077" x="3867150" y="4318000"/>
          <p14:tracePt t="50093" x="3841750" y="4292600"/>
          <p14:tracePt t="50110" x="3835400" y="4286250"/>
          <p14:tracePt t="50126" x="3810000" y="4254500"/>
          <p14:tracePt t="50143" x="3790950" y="4222750"/>
          <p14:tracePt t="50160" x="3778250" y="4203700"/>
          <p14:tracePt t="50177" x="3759200" y="4184650"/>
          <p14:tracePt t="50193" x="3746500" y="4171950"/>
          <p14:tracePt t="50210" x="3740150" y="4152900"/>
          <p14:tracePt t="50227" x="3733800" y="4146550"/>
          <p14:tracePt t="50243" x="3727450" y="4140200"/>
          <p14:tracePt t="50260" x="3721100" y="4133850"/>
          <p14:tracePt t="50276" x="3721100" y="4121150"/>
          <p14:tracePt t="50293" x="3721100" y="4114800"/>
          <p14:tracePt t="50310" x="3714750" y="4095750"/>
          <p14:tracePt t="50326" x="3708400" y="4095750"/>
          <p14:tracePt t="50344" x="3702050" y="4076700"/>
          <p14:tracePt t="50360" x="3702050" y="4070350"/>
          <p14:tracePt t="50377" x="3695700" y="4044950"/>
          <p14:tracePt t="50393" x="3689350" y="4032250"/>
          <p14:tracePt t="50410" x="3683000" y="4025900"/>
          <p14:tracePt t="50426" x="3683000" y="4019550"/>
          <p14:tracePt t="50443" x="3683000" y="4013200"/>
          <p14:tracePt t="50460" x="3683000" y="4006850"/>
          <p14:tracePt t="50504" x="3683000" y="4000500"/>
          <p14:tracePt t="50513" x="3683000" y="3994150"/>
          <p14:tracePt t="50535" x="3683000" y="3987800"/>
          <p14:tracePt t="50545" x="3683000" y="3975100"/>
          <p14:tracePt t="50566" x="3683000" y="3968750"/>
          <p14:tracePt t="50576" x="3683000" y="3962400"/>
          <p14:tracePt t="50578" x="3683000" y="3956050"/>
          <p14:tracePt t="50593" x="3683000" y="3949700"/>
          <p14:tracePt t="50626" x="3683000" y="3943350"/>
          <p14:tracePt t="51014" x="3683000" y="3937000"/>
          <p14:tracePt t="51067" x="3683000" y="3930650"/>
          <p14:tracePt t="51087" x="3683000" y="3924300"/>
          <p14:tracePt t="51128" x="3683000" y="3917950"/>
          <p14:tracePt t="51138" x="3683000" y="3911600"/>
          <p14:tracePt t="51149" x="3683000" y="3905250"/>
          <p14:tracePt t="51168" x="3683000" y="3898900"/>
          <p14:tracePt t="51169" x="3683000" y="3892550"/>
          <p14:tracePt t="51176" x="3683000" y="3873500"/>
          <p14:tracePt t="51193" x="3683000" y="3854450"/>
          <p14:tracePt t="51210" x="3683000" y="3835400"/>
          <p14:tracePt t="51227" x="3683000" y="3816350"/>
          <p14:tracePt t="51243" x="3683000" y="3803650"/>
          <p14:tracePt t="51260" x="3683000" y="3784600"/>
          <p14:tracePt t="51276" x="3683000" y="3771900"/>
          <p14:tracePt t="51293" x="3683000" y="3759200"/>
          <p14:tracePt t="51310" x="3683000" y="3740150"/>
          <p14:tracePt t="51326" x="3683000" y="3727450"/>
          <p14:tracePt t="51343" x="3683000" y="3714750"/>
          <p14:tracePt t="51361" x="3683000" y="3702050"/>
          <p14:tracePt t="51377" x="3683000" y="3676650"/>
          <p14:tracePt t="51393" x="3683000" y="3651250"/>
          <p14:tracePt t="51430" x="3683000" y="3638550"/>
          <p14:tracePt t="51431" x="3683000" y="3625850"/>
          <p14:tracePt t="51443" x="3689350" y="3606800"/>
          <p14:tracePt t="51460" x="3689350" y="3600450"/>
          <p14:tracePt t="51476" x="3695700" y="3594100"/>
          <p14:tracePt t="51493" x="3702050" y="3581400"/>
          <p14:tracePt t="51510" x="3708400" y="3575050"/>
          <p14:tracePt t="51527" x="3708400" y="3568700"/>
          <p14:tracePt t="51543" x="3714750" y="3556000"/>
          <p14:tracePt t="51586" x="3714750" y="3549650"/>
          <p14:tracePt t="51597" x="3714750" y="3543300"/>
          <p14:tracePt t="51627" x="3721100" y="3536950"/>
          <p14:tracePt t="51648" x="3727450" y="3530600"/>
          <p14:tracePt t="51658" x="3727450" y="3524250"/>
          <p14:tracePt t="51669" x="3733800" y="3524250"/>
          <p14:tracePt t="51680" x="3733800" y="3517900"/>
          <p14:tracePt t="51690" x="3733800" y="3505200"/>
          <p14:tracePt t="51700" x="3740150" y="3498850"/>
          <p14:tracePt t="51709" x="3752850" y="3473450"/>
          <p14:tracePt t="51726" x="3771900" y="3441700"/>
          <p14:tracePt t="51743" x="3784600" y="3435350"/>
          <p14:tracePt t="51760" x="3797300" y="3403600"/>
          <p14:tracePt t="51776" x="3803650" y="3384550"/>
          <p14:tracePt t="51793" x="3816350" y="3365500"/>
          <p14:tracePt t="51810" x="3829050" y="3333750"/>
          <p14:tracePt t="51827" x="3841750" y="3314700"/>
          <p14:tracePt t="51843" x="3854450" y="3289300"/>
          <p14:tracePt t="51861" x="3860800" y="3276600"/>
          <p14:tracePt t="51876" x="3873500" y="3244850"/>
          <p14:tracePt t="51893" x="3892550" y="3225800"/>
          <p14:tracePt t="51910" x="3898900" y="3213100"/>
          <p14:tracePt t="51926" x="3917950" y="3187700"/>
          <p14:tracePt t="51943" x="3917950" y="3181350"/>
          <p14:tracePt t="51960" x="3937000" y="3149600"/>
          <p14:tracePt t="51977" x="3949700" y="3117850"/>
          <p14:tracePt t="51993" x="3956050" y="3111500"/>
          <p14:tracePt t="52010" x="3968750" y="3086100"/>
          <p14:tracePt t="52027" x="3968750" y="3073400"/>
          <p14:tracePt t="52043" x="3981450" y="3060700"/>
          <p14:tracePt t="52060" x="3987800" y="3054350"/>
          <p14:tracePt t="52076" x="3994150" y="3048000"/>
          <p14:tracePt t="52093" x="4006850" y="3035300"/>
          <p14:tracePt t="52110" x="4013200" y="3035300"/>
          <p14:tracePt t="52126" x="4032250" y="3016250"/>
          <p14:tracePt t="52143" x="4044950" y="3003550"/>
          <p14:tracePt t="52160" x="4064000" y="2978150"/>
          <p14:tracePt t="52177" x="4089400" y="2952750"/>
          <p14:tracePt t="52193" x="4102100" y="2940050"/>
          <p14:tracePt t="52210" x="4140200" y="2908300"/>
          <p14:tracePt t="52226" x="4152900" y="2895600"/>
          <p14:tracePt t="52243" x="4178300" y="2863850"/>
          <p14:tracePt t="52260" x="4210050" y="2838450"/>
          <p14:tracePt t="52276" x="4229100" y="2825750"/>
          <p14:tracePt t="52293" x="4254500" y="2794000"/>
          <p14:tracePt t="52310" x="4267200" y="2781300"/>
          <p14:tracePt t="52326" x="4286250" y="2762250"/>
          <p14:tracePt t="52343" x="4311650" y="2743200"/>
          <p14:tracePt t="52360" x="4324350" y="2730500"/>
          <p14:tracePt t="52377" x="4356100" y="2717800"/>
          <p14:tracePt t="52393" x="4375150" y="2705100"/>
          <p14:tracePt t="52410" x="4438650" y="2692400"/>
          <p14:tracePt t="52426" x="4514850" y="2686050"/>
          <p14:tracePt t="52443" x="4559300" y="2679700"/>
          <p14:tracePt t="52460" x="4641850" y="2673350"/>
          <p14:tracePt t="52477" x="4686300" y="2673350"/>
          <p14:tracePt t="52493" x="4781550" y="2673350"/>
          <p14:tracePt t="52510" x="4864100" y="2673350"/>
          <p14:tracePt t="52526" x="4908550" y="2673350"/>
          <p14:tracePt t="52543" x="4984750" y="2673350"/>
          <p14:tracePt t="52560" x="5029200" y="2673350"/>
          <p14:tracePt t="52576" x="5105400" y="2673350"/>
          <p14:tracePt t="52593" x="5181600" y="2673350"/>
          <p14:tracePt t="52610" x="5213350" y="2673350"/>
          <p14:tracePt t="52627" x="5283200" y="2673350"/>
          <p14:tracePt t="52642" x="5308600" y="2673350"/>
          <p14:tracePt t="52659" x="5346700" y="2673350"/>
          <p14:tracePt t="52677" x="5384800" y="2673350"/>
          <p14:tracePt t="52693" x="5410200" y="2673350"/>
          <p14:tracePt t="52710" x="5441950" y="2673350"/>
          <p14:tracePt t="52726" x="5461000" y="2673350"/>
          <p14:tracePt t="52743" x="5499100" y="2686050"/>
          <p14:tracePt t="52760" x="5543550" y="2692400"/>
          <p14:tracePt t="52776" x="5575300" y="2711450"/>
          <p14:tracePt t="52793" x="5626100" y="2730500"/>
          <p14:tracePt t="52810" x="5664200" y="2743200"/>
          <p14:tracePt t="52827" x="5715000" y="2762250"/>
          <p14:tracePt t="52843" x="5759450" y="2781300"/>
          <p14:tracePt t="52860" x="5784850" y="2794000"/>
          <p14:tracePt t="52876" x="5816600" y="2813050"/>
          <p14:tracePt t="52893" x="5848350" y="2832100"/>
          <p14:tracePt t="52910" x="5892800" y="2863850"/>
          <p14:tracePt t="52926" x="5918200" y="2889250"/>
          <p14:tracePt t="52943" x="5937250" y="2901950"/>
          <p14:tracePt t="52960" x="5962650" y="2927350"/>
          <p14:tracePt t="52977" x="5975350" y="2940050"/>
          <p14:tracePt t="52993" x="6007100" y="2978150"/>
          <p14:tracePt t="53010" x="6051550" y="3028950"/>
          <p14:tracePt t="53027" x="6070600" y="3048000"/>
          <p14:tracePt t="53043" x="6121400" y="3092450"/>
          <p14:tracePt t="53060" x="6140450" y="3111500"/>
          <p14:tracePt t="53076" x="6172200" y="3143250"/>
          <p14:tracePt t="53093" x="6178550" y="3155950"/>
          <p14:tracePt t="53110" x="6191250" y="3187700"/>
          <p14:tracePt t="53126" x="6203950" y="3219450"/>
          <p14:tracePt t="53143" x="6203950" y="3238500"/>
          <p14:tracePt t="53160" x="6216650" y="3276600"/>
          <p14:tracePt t="53177" x="6223000" y="3308350"/>
          <p14:tracePt t="53193" x="6229350" y="3333750"/>
          <p14:tracePt t="53210" x="6235700" y="3371850"/>
          <p14:tracePt t="53226" x="6235700" y="3384550"/>
          <p14:tracePt t="53243" x="6235700" y="3435350"/>
          <p14:tracePt t="53260" x="6235700" y="3460750"/>
          <p14:tracePt t="53276" x="6242050" y="3524250"/>
          <p14:tracePt t="53294" x="6248400" y="3606800"/>
          <p14:tracePt t="53311" x="6248400" y="3651250"/>
          <p14:tracePt t="53327" x="6261100" y="3727450"/>
          <p14:tracePt t="53344" x="6267450" y="3771900"/>
          <p14:tracePt t="53361" x="6267450" y="3860800"/>
          <p14:tracePt t="53378" x="6267450" y="3949700"/>
          <p14:tracePt t="53394" x="6267450" y="4006850"/>
          <p14:tracePt t="53411" x="6267450" y="4102100"/>
          <p14:tracePt t="53427" x="6267450" y="4159250"/>
          <p14:tracePt t="53444" x="6267450" y="4279900"/>
          <p14:tracePt t="53461" x="6267450" y="4387850"/>
          <p14:tracePt t="53478" x="6267450" y="4445000"/>
          <p14:tracePt t="53494" x="6267450" y="4546600"/>
          <p14:tracePt t="53511" x="6254750" y="4591050"/>
          <p14:tracePt t="53527" x="6235700" y="4660900"/>
          <p14:tracePt t="53544" x="6210300" y="4711700"/>
          <p14:tracePt t="53561" x="6197600" y="4743450"/>
          <p14:tracePt t="53577" x="6172200" y="4794250"/>
          <p14:tracePt t="53594" x="6159500" y="4832350"/>
          <p14:tracePt t="53611" x="6140450" y="4889500"/>
          <p14:tracePt t="53627" x="6108700" y="4965700"/>
          <p14:tracePt t="53644" x="6096000" y="4991100"/>
          <p14:tracePt t="53661" x="6070600" y="5048250"/>
          <p14:tracePt t="53677" x="6051550" y="5073650"/>
          <p14:tracePt t="53694" x="6007100" y="5124450"/>
          <p14:tracePt t="53711" x="5956300" y="5168900"/>
          <p14:tracePt t="53727" x="5930900" y="5194300"/>
          <p14:tracePt t="53744" x="5867400" y="5238750"/>
          <p14:tracePt t="53761" x="5835650" y="5257800"/>
          <p14:tracePt t="53777" x="5740400" y="5295900"/>
          <p14:tracePt t="53794" x="5638800" y="5340350"/>
          <p14:tracePt t="53811" x="5588000" y="5353050"/>
          <p14:tracePt t="53828" x="5473700" y="5384800"/>
          <p14:tracePt t="53844" x="5416550" y="5403850"/>
          <p14:tracePt t="53861" x="5314950" y="5416550"/>
          <p14:tracePt t="53877" x="5219700" y="5422900"/>
          <p14:tracePt t="53894" x="5175250" y="5422900"/>
          <p14:tracePt t="53911" x="5086350" y="5422900"/>
          <p14:tracePt t="53927" x="5041900" y="5422900"/>
          <p14:tracePt t="53944" x="4972050" y="5422900"/>
          <p14:tracePt t="53960" x="4895850" y="5422900"/>
          <p14:tracePt t="53978" x="4851400" y="5422900"/>
          <p14:tracePt t="53994" x="4762500" y="5410200"/>
          <p14:tracePt t="54011" x="4711700" y="5391150"/>
          <p14:tracePt t="54027" x="4610100" y="5359400"/>
          <p14:tracePt t="54044" x="4559300" y="5334000"/>
          <p14:tracePt t="54061" x="4476750" y="5289550"/>
          <p14:tracePt t="54077" x="4381500" y="5245100"/>
          <p14:tracePt t="54094" x="4343400" y="5219700"/>
          <p14:tracePt t="54111" x="4267200" y="5162550"/>
          <p14:tracePt t="54128" x="4235450" y="5143500"/>
          <p14:tracePt t="54144" x="4171950" y="5099050"/>
          <p14:tracePt t="54161" x="4121150" y="5067300"/>
          <p14:tracePt t="54177" x="4102100" y="5048250"/>
          <p14:tracePt t="54194" x="4057650" y="5010150"/>
          <p14:tracePt t="54211" x="4025900" y="4978400"/>
          <p14:tracePt t="54211" x="4000500" y="4953000"/>
          <p14:tracePt t="54228" x="3962400" y="4908550"/>
          <p14:tracePt t="54244" x="3886200" y="4819650"/>
          <p14:tracePt t="54261" x="3835400" y="4768850"/>
          <p14:tracePt t="54277" x="3759200" y="4660900"/>
          <p14:tracePt t="54294" x="3721100" y="4603750"/>
          <p14:tracePt t="54311" x="3657600" y="4495800"/>
          <p14:tracePt t="54328" x="3619500" y="4381500"/>
          <p14:tracePt t="54344" x="3606800" y="4330700"/>
          <p14:tracePt t="54361" x="3581400" y="4229100"/>
          <p14:tracePt t="54377" x="3568700" y="4178300"/>
          <p14:tracePt t="54377" x="3562350" y="4127500"/>
          <p14:tracePt t="54395" x="3562350" y="4076700"/>
          <p14:tracePt t="54411" x="3556000" y="3975100"/>
          <p14:tracePt t="54427" x="3556000" y="3917950"/>
          <p14:tracePt t="54444" x="3556000" y="3829050"/>
          <p14:tracePt t="54461" x="3556000" y="3797300"/>
          <p14:tracePt t="54477" x="3581400" y="3714750"/>
          <p14:tracePt t="54494" x="3600450" y="3644900"/>
          <p14:tracePt t="54511" x="3625850" y="3606800"/>
          <p14:tracePt t="54527" x="3657600" y="3511550"/>
          <p14:tracePt t="54544" x="3676650" y="3460750"/>
          <p14:tracePt t="54561" x="3727450" y="3359150"/>
          <p14:tracePt t="54577" x="3771900" y="3270250"/>
          <p14:tracePt t="54594" x="3803650" y="3232150"/>
          <p14:tracePt t="54611" x="3848100" y="3175000"/>
          <p14:tracePt t="54628" x="3867150" y="3155950"/>
          <p14:tracePt t="54644" x="3924300" y="3105150"/>
          <p14:tracePt t="54661" x="3981450" y="3060700"/>
          <p14:tracePt t="54677" x="4006850" y="3041650"/>
          <p14:tracePt t="54693" x="4083050" y="2997200"/>
          <p14:tracePt t="54709" x="4121150" y="2984500"/>
          <p14:tracePt t="54727" x="4210050" y="2946400"/>
          <p14:tracePt t="54744" x="4292600" y="2901950"/>
          <p14:tracePt t="54761" x="4324350" y="2895600"/>
          <p14:tracePt t="54777" x="4400550" y="2870200"/>
          <p14:tracePt t="54794" x="4438650" y="2863850"/>
          <p14:tracePt t="54811" x="4483100" y="2851150"/>
          <p14:tracePt t="54827" x="4540250" y="2832100"/>
          <p14:tracePt t="54844" x="4565650" y="2825750"/>
          <p14:tracePt t="54861" x="4622800" y="2819400"/>
          <p14:tracePt t="54877" x="4648200" y="2813050"/>
          <p14:tracePt t="54895" x="4705350" y="2806700"/>
          <p14:tracePt t="54911" x="4730750" y="2806700"/>
          <p14:tracePt t="54927" x="4787900" y="2800350"/>
          <p14:tracePt t="54944" x="4845050" y="2800350"/>
          <p14:tracePt t="54961" x="4870450" y="2800350"/>
          <p14:tracePt t="54977" x="4933950" y="2794000"/>
          <p14:tracePt t="54994" x="5016500" y="2794000"/>
          <p14:tracePt t="55011" x="5048250" y="2794000"/>
          <p14:tracePt t="55027" x="5124450" y="2794000"/>
          <p14:tracePt t="55044" x="5149850" y="2794000"/>
          <p14:tracePt t="55061" x="5200650" y="2794000"/>
          <p14:tracePt t="55077" x="5219700" y="2794000"/>
          <p14:tracePt t="55094" x="5270500" y="2794000"/>
          <p14:tracePt t="55111" x="5321300" y="2794000"/>
          <p14:tracePt t="55127" x="5346700" y="2794000"/>
          <p14:tracePt t="55144" x="5422900" y="2794000"/>
          <p14:tracePt t="55161" x="5454650" y="2800350"/>
          <p14:tracePt t="55177" x="5562600" y="2825750"/>
          <p14:tracePt t="55194" x="5664200" y="2844800"/>
          <p14:tracePt t="55211" x="5721350" y="2863850"/>
          <p14:tracePt t="55227" x="5803900" y="2895600"/>
          <p14:tracePt t="55244" x="5842000" y="2901950"/>
          <p14:tracePt t="55261" x="5892800" y="2921000"/>
          <p14:tracePt t="55278" x="5937250" y="2940050"/>
          <p14:tracePt t="55294" x="5956300" y="2952750"/>
          <p14:tracePt t="55311" x="5988050" y="2978150"/>
          <p14:tracePt t="55327" x="6007100" y="2990850"/>
          <p14:tracePt t="55344" x="6045200" y="3022600"/>
          <p14:tracePt t="55361" x="6076950" y="3054350"/>
          <p14:tracePt t="55377" x="6096000" y="3067050"/>
          <p14:tracePt t="55394" x="6140450" y="3117850"/>
          <p14:tracePt t="55411" x="6159500" y="3136900"/>
          <p14:tracePt t="55428" x="6210300" y="3187700"/>
          <p14:tracePt t="55444" x="6242050" y="3213100"/>
          <p14:tracePt t="55461" x="6261100" y="3232150"/>
          <p14:tracePt t="55477" x="6280150" y="3263900"/>
          <p14:tracePt t="55494" x="6292850" y="3295650"/>
          <p14:tracePt t="55512" x="6299200" y="3302000"/>
          <p14:tracePt t="55527" x="6311900" y="3340100"/>
          <p14:tracePt t="55544" x="6318250" y="3359150"/>
          <p14:tracePt t="55561" x="6324600" y="3397250"/>
          <p14:tracePt t="55577" x="6324600" y="3416300"/>
          <p14:tracePt t="55594" x="6337300" y="3467100"/>
          <p14:tracePt t="55611" x="6343650" y="3524250"/>
          <p14:tracePt t="55627" x="6356350" y="3562350"/>
          <p14:tracePt t="55644" x="6375400" y="3651250"/>
          <p14:tracePt t="55661" x="6388100" y="3702050"/>
          <p14:tracePt t="55677" x="6400800" y="3778250"/>
          <p14:tracePt t="55694" x="6419850" y="3854450"/>
          <p14:tracePt t="55711" x="6419850" y="3886200"/>
          <p14:tracePt t="55727" x="6426200" y="3956050"/>
          <p14:tracePt t="55744" x="6426200" y="3987800"/>
          <p14:tracePt t="55761" x="6426200" y="4083050"/>
          <p14:tracePt t="55778" x="6426200" y="4184650"/>
          <p14:tracePt t="55794" x="6426200" y="4241800"/>
          <p14:tracePt t="55811" x="6426200" y="4349750"/>
          <p14:tracePt t="55827" x="6426200" y="4394200"/>
          <p14:tracePt t="55844" x="6426200" y="4489450"/>
          <p14:tracePt t="55861" x="6426200" y="4533900"/>
          <p14:tracePt t="55877" x="6426200" y="4622800"/>
          <p14:tracePt t="55894" x="6426200" y="4705350"/>
          <p14:tracePt t="55911" x="6426200" y="4749800"/>
          <p14:tracePt t="55927" x="6400800" y="4819650"/>
          <p14:tracePt t="55944" x="6394450" y="4851400"/>
          <p14:tracePt t="55961" x="6356350" y="4921250"/>
          <p14:tracePt t="55977" x="6305550" y="4978400"/>
          <p14:tracePt t="55994" x="6280150" y="5003800"/>
          <p14:tracePt t="56011" x="6203950" y="5054600"/>
          <p14:tracePt t="56027" x="6165850" y="5080000"/>
          <p14:tracePt t="56027" x="6115050" y="5105400"/>
          <p14:tracePt t="56044" x="6064250" y="5137150"/>
          <p14:tracePt t="56060" x="5981700" y="5187950"/>
          <p14:tracePt t="56078" x="5930900" y="5219700"/>
          <p14:tracePt t="56094" x="5848350" y="5264150"/>
          <p14:tracePt t="56111" x="5797550" y="5289550"/>
          <p14:tracePt t="56127" x="5727700" y="5321300"/>
          <p14:tracePt t="56144" x="5651500" y="5346700"/>
          <p14:tracePt t="56161" x="5613400" y="5365750"/>
          <p14:tracePt t="56177" x="5562600" y="5384800"/>
          <p14:tracePt t="56194" x="5524500" y="5397500"/>
          <p14:tracePt t="56211" x="5461000" y="5416550"/>
          <p14:tracePt t="56228" x="5410200" y="5435600"/>
          <p14:tracePt t="56244" x="5384800" y="5441950"/>
          <p14:tracePt t="56261" x="5334000" y="5454650"/>
          <p14:tracePt t="56278" x="5314950" y="5454650"/>
          <p14:tracePt t="56294" x="5264150" y="5461000"/>
          <p14:tracePt t="56311" x="5207000" y="5461000"/>
          <p14:tracePt t="56327" x="5168900" y="5461000"/>
          <p14:tracePt t="56344" x="5111750" y="5461000"/>
          <p14:tracePt t="56361" x="5080000" y="5461000"/>
          <p14:tracePt t="56377" x="5035550" y="5461000"/>
          <p14:tracePt t="56394" x="4991100" y="5461000"/>
          <p14:tracePt t="56411" x="4972050" y="5461000"/>
          <p14:tracePt t="56428" x="4946650" y="5461000"/>
          <p14:tracePt t="56444" x="4933950" y="5461000"/>
          <p14:tracePt t="56461" x="4914900" y="5461000"/>
          <p14:tracePt t="56477" x="4908550" y="5461000"/>
          <p14:tracePt t="56494" x="4902200" y="5461000"/>
          <p14:tracePt t="56511" x="4889500" y="5461000"/>
          <p14:tracePt t="56527" x="4876800" y="5461000"/>
          <p14:tracePt t="56544" x="4851400" y="5454650"/>
          <p14:tracePt t="56561" x="4838700" y="5448300"/>
          <p14:tracePt t="56578" x="4826000" y="5448300"/>
          <p14:tracePt t="56594" x="4813300" y="5441950"/>
          <p14:tracePt t="56611" x="4806950" y="5441950"/>
          <p14:tracePt t="56627" x="4800600" y="5435600"/>
          <p14:tracePt t="56644" x="4775200" y="5429250"/>
          <p14:tracePt t="56661" x="4768850" y="5429250"/>
          <p14:tracePt t="56678" x="4737100" y="5416550"/>
          <p14:tracePt t="56694" x="4724400" y="5410200"/>
          <p14:tracePt t="56711" x="4699000" y="5397500"/>
          <p14:tracePt t="56727" x="4679950" y="5384800"/>
          <p14:tracePt t="56776" x="4673600" y="5378450"/>
          <p14:tracePt t="56786" x="4667250" y="5372100"/>
          <p14:tracePt t="56796" x="4660900" y="5372100"/>
          <p14:tracePt t="56803" x="4654550" y="5365750"/>
          <p14:tracePt t="56811" x="4635500" y="5346700"/>
          <p14:tracePt t="56827" x="4629150" y="5340350"/>
          <p14:tracePt t="56844" x="4603750" y="5321300"/>
          <p14:tracePt t="56861" x="4591050" y="5308600"/>
          <p14:tracePt t="56877" x="4578350" y="5283200"/>
          <p14:tracePt t="56894" x="4565650" y="5270500"/>
          <p14:tracePt t="56911" x="4533900" y="5238750"/>
          <p14:tracePt t="56928" x="4483100" y="5187950"/>
          <p14:tracePt t="56944" x="4464050" y="5162550"/>
          <p14:tracePt t="56961" x="4400550" y="5099050"/>
          <p14:tracePt t="56977" x="4375150" y="5060950"/>
          <p14:tracePt t="56994" x="4311650" y="4984750"/>
          <p14:tracePt t="57011" x="4248150" y="4908550"/>
          <p14:tracePt t="57027" x="4222750" y="4857750"/>
          <p14:tracePt t="57044" x="4159250" y="4768850"/>
          <p14:tracePt t="57060" x="4127500" y="4730750"/>
          <p14:tracePt t="57060" x="4095750" y="4692650"/>
          <p14:tracePt t="57078" x="4064000" y="4641850"/>
          <p14:tracePt t="57094" x="4013200" y="4565650"/>
          <p14:tracePt t="57111" x="3981450" y="4527550"/>
          <p14:tracePt t="57127" x="3930650" y="4451350"/>
          <p14:tracePt t="57144" x="3911600" y="4413250"/>
          <p14:tracePt t="57161" x="3867150" y="4337050"/>
          <p14:tracePt t="57177" x="3829050" y="4260850"/>
          <p14:tracePt t="57194" x="3810000" y="4222750"/>
          <p14:tracePt t="57211" x="3784600" y="4140200"/>
          <p14:tracePt t="57228" x="3765550" y="4102100"/>
          <p14:tracePt t="57244" x="3752850" y="4013200"/>
          <p14:tracePt t="57261" x="3727450" y="3930650"/>
          <p14:tracePt t="57277" x="3727450" y="3879850"/>
          <p14:tracePt t="57294" x="3721100" y="3784600"/>
          <p14:tracePt t="57311" x="3714750" y="3733800"/>
          <p14:tracePt t="57327" x="3714750" y="3632200"/>
          <p14:tracePt t="57344" x="3714750" y="3530600"/>
          <p14:tracePt t="57361" x="3721100" y="3486150"/>
          <p14:tracePt t="57377" x="3752850" y="3403600"/>
          <p14:tracePt t="57394" x="3765550" y="3378200"/>
          <p14:tracePt t="57411" x="3810000" y="3308350"/>
          <p14:tracePt t="57428" x="3860800" y="3263900"/>
          <p14:tracePt t="57445" x="3892550" y="3232150"/>
          <p14:tracePt t="57461" x="3937000" y="3181350"/>
          <p14:tracePt t="57477" x="3962400" y="3155950"/>
          <p14:tracePt t="57494" x="4019550" y="3111500"/>
          <p14:tracePt t="57511" x="4064000" y="3073400"/>
          <p14:tracePt t="57527" x="4083050" y="3054350"/>
          <p14:tracePt t="57544" x="4140200" y="3016250"/>
          <p14:tracePt t="57561" x="4159250" y="2997200"/>
          <p14:tracePt t="57577" x="4197350" y="2965450"/>
          <p14:tracePt t="57594" x="4235450" y="2933700"/>
          <p14:tracePt t="57611" x="4248150" y="2921000"/>
          <p14:tracePt t="57627" x="4279900" y="2889250"/>
          <p14:tracePt t="57644" x="4298950" y="2876550"/>
          <p14:tracePt t="57661" x="4362450" y="2857500"/>
          <p14:tracePt t="57677" x="4425950" y="2825750"/>
          <p14:tracePt t="57694" x="4457700" y="2819400"/>
          <p14:tracePt t="57711" x="4540250" y="2806700"/>
          <p14:tracePt t="57726" x="4584700" y="2806700"/>
          <p14:tracePt t="57743" x="4673600" y="2800350"/>
          <p14:tracePt t="57761" x="4762500" y="2800350"/>
          <p14:tracePt t="57777" x="4806950" y="2800350"/>
          <p14:tracePt t="57794" x="4883150" y="2800350"/>
          <p14:tracePt t="57811" x="4921250" y="2800350"/>
          <p14:tracePt t="57827" x="4965700" y="2800350"/>
          <p14:tracePt t="57844" x="4991100" y="2800350"/>
          <p14:tracePt t="57861" x="5035550" y="2800350"/>
          <p14:tracePt t="57877" x="5080000" y="2800350"/>
          <p14:tracePt t="57894" x="5118100" y="2800350"/>
          <p14:tracePt t="57911" x="5213350" y="2813050"/>
          <p14:tracePt t="57927" x="5270500" y="2832100"/>
          <p14:tracePt t="57944" x="5410200" y="2870200"/>
          <p14:tracePt t="57961" x="5556250" y="2914650"/>
          <p14:tracePt t="57977" x="5632450" y="2933700"/>
          <p14:tracePt t="57994" x="5759450" y="2978150"/>
          <p14:tracePt t="58011" x="5816600" y="2990850"/>
          <p14:tracePt t="58027" x="5899150" y="3028950"/>
          <p14:tracePt t="58044" x="5956300" y="3067050"/>
          <p14:tracePt t="58060" x="5981700" y="3086100"/>
          <p14:tracePt t="58077" x="6026150" y="3124200"/>
          <p14:tracePt t="58094" x="6045200" y="3143250"/>
          <p14:tracePt t="58111" x="6089650" y="3200400"/>
          <p14:tracePt t="58127" x="6134100" y="3257550"/>
          <p14:tracePt t="58144" x="6153150" y="3282950"/>
          <p14:tracePt t="58161" x="6203950" y="3365500"/>
          <p14:tracePt t="58178" x="6235700" y="3403600"/>
          <p14:tracePt t="58194" x="6292850" y="3486150"/>
          <p14:tracePt t="58211" x="6330950" y="3562350"/>
          <p14:tracePt t="58228" x="6337300" y="3600450"/>
          <p14:tracePt t="58244" x="6350000" y="3657600"/>
          <p14:tracePt t="58261" x="6356350" y="3695700"/>
          <p14:tracePt t="58277" x="6356350" y="3784600"/>
          <p14:tracePt t="58294" x="6356350" y="3879850"/>
          <p14:tracePt t="58311" x="6356350" y="3937000"/>
          <p14:tracePt t="58327" x="6356350" y="4064000"/>
          <p14:tracePt t="58344" x="6356350" y="4121150"/>
          <p14:tracePt t="58361" x="6356350" y="4229100"/>
          <p14:tracePt t="58377" x="6343650" y="4330700"/>
          <p14:tracePt t="58394" x="6330950" y="4387850"/>
          <p14:tracePt t="58411" x="6299200" y="4502150"/>
          <p14:tracePt t="58427" x="6273800" y="4559300"/>
          <p14:tracePt t="58444" x="6223000" y="4679950"/>
          <p14:tracePt t="58462" x="6159500" y="4794250"/>
          <p14:tracePt t="58477" x="6127750" y="4845050"/>
          <p14:tracePt t="58494" x="6051550" y="4933950"/>
          <p14:tracePt t="58510" x="6013450" y="4965700"/>
          <p14:tracePt t="58528" x="5943600" y="5041900"/>
          <p14:tracePt t="58544" x="5873750" y="5105400"/>
          <p14:tracePt t="58561" x="5835650" y="5124450"/>
          <p14:tracePt t="58577" x="5740400" y="5175250"/>
          <p14:tracePt t="58594" x="5695950" y="5200650"/>
          <p14:tracePt t="58611" x="5600700" y="5232400"/>
          <p14:tracePt t="58627" x="5518150" y="5257800"/>
          <p14:tracePt t="58644" x="5467350" y="5270500"/>
          <p14:tracePt t="58661" x="5378450" y="5283200"/>
          <p14:tracePt t="58678" x="5321300" y="5283200"/>
          <p14:tracePt t="58694" x="5194300" y="5283200"/>
          <p14:tracePt t="58711" x="5060950" y="5283200"/>
          <p14:tracePt t="58728" x="4984750" y="5270500"/>
          <p14:tracePt t="58743" x="4838700" y="5245100"/>
          <p14:tracePt t="58759" x="4781550" y="5232400"/>
          <p14:tracePt t="58777" x="4660900" y="5181600"/>
          <p14:tracePt t="58794" x="4552950" y="5137150"/>
          <p14:tracePt t="58811" x="4502150" y="5118100"/>
          <p14:tracePt t="58827" x="4432300" y="5080000"/>
          <p14:tracePt t="58844" x="4400550" y="5054600"/>
          <p14:tracePt t="58861" x="4337050" y="5010150"/>
          <p14:tracePt t="58877" x="4298950" y="4991100"/>
          <p14:tracePt t="58894" x="4222750" y="4933950"/>
          <p14:tracePt t="58911" x="4133850" y="4870450"/>
          <p14:tracePt t="58927" x="4095750" y="4838700"/>
          <p14:tracePt t="58944" x="4025900" y="4787900"/>
          <p14:tracePt t="58961" x="3994150" y="4756150"/>
          <p14:tracePt t="58977" x="3962400" y="4711700"/>
          <p14:tracePt t="58994" x="3937000" y="4660900"/>
          <p14:tracePt t="59011" x="3924300" y="4622800"/>
          <p14:tracePt t="59027" x="3892550" y="4540250"/>
          <p14:tracePt t="59044" x="3886200" y="4495800"/>
          <p14:tracePt t="59061" x="3860800" y="4400550"/>
          <p14:tracePt t="59077" x="3854450" y="4292600"/>
          <p14:tracePt t="59094" x="3848100" y="4222750"/>
          <p14:tracePt t="59111" x="3835400" y="4095750"/>
          <p14:tracePt t="59127" x="3835400" y="4006850"/>
          <p14:tracePt t="59144" x="3835400" y="3841750"/>
          <p14:tracePt t="59161" x="3835400" y="3695700"/>
          <p14:tracePt t="59178" x="3841750" y="3613150"/>
          <p14:tracePt t="59194" x="3848100" y="3486150"/>
          <p14:tracePt t="59211" x="3860800" y="3429000"/>
          <p14:tracePt t="59227" x="3886200" y="3327400"/>
          <p14:tracePt t="59244" x="3917950" y="3219450"/>
          <p14:tracePt t="59261" x="3937000" y="3175000"/>
          <p14:tracePt t="59277" x="3962400" y="3098800"/>
          <p14:tracePt t="59294" x="3987800" y="3073400"/>
          <p14:tracePt t="59311" x="4019550" y="3016250"/>
          <p14:tracePt t="59327" x="4051300" y="2978150"/>
          <p14:tracePt t="59344" x="4064000" y="2959100"/>
          <p14:tracePt t="59361" x="4095750" y="2921000"/>
          <p14:tracePt t="59378" x="4114800" y="2908300"/>
          <p14:tracePt t="59394" x="4133850" y="2882900"/>
          <p14:tracePt t="59411" x="4165600" y="2857500"/>
          <p14:tracePt t="59427" x="4178300" y="2844800"/>
          <p14:tracePt t="59444" x="4203700" y="2825750"/>
          <p14:tracePt t="59461" x="4203700" y="2813050"/>
          <p14:tracePt t="59477" x="4229100" y="2794000"/>
          <p14:tracePt t="59494" x="4248150" y="2781300"/>
          <p14:tracePt t="59511" x="4254500" y="2768600"/>
          <p14:tracePt t="59527" x="4286250" y="2755900"/>
          <p14:tracePt t="59544" x="4305300" y="2755900"/>
          <p14:tracePt t="59561" x="4337050" y="2743200"/>
          <p14:tracePt t="59577" x="4381500" y="2730500"/>
          <p14:tracePt t="59594" x="4400550" y="2730500"/>
          <p14:tracePt t="59611" x="4432300" y="2717800"/>
          <p14:tracePt t="59627" x="4451350" y="2717800"/>
          <p14:tracePt t="59644" x="4489450" y="2711450"/>
          <p14:tracePt t="59661" x="4502150" y="2711450"/>
          <p14:tracePt t="59661" x="4527550" y="2711450"/>
          <p14:tracePt t="59677" x="4552950" y="2711450"/>
          <p14:tracePt t="59694" x="4610100" y="2711450"/>
          <p14:tracePt t="59711" x="4654550" y="2711450"/>
          <p14:tracePt t="59727" x="4711700" y="2711450"/>
          <p14:tracePt t="59744" x="4737100" y="2711450"/>
          <p14:tracePt t="59761" x="4768850" y="2711450"/>
          <p14:tracePt t="59777" x="4806950" y="2711450"/>
          <p14:tracePt t="59794" x="4819650" y="2711450"/>
          <p14:tracePt t="59811" x="4870450" y="2711450"/>
          <p14:tracePt t="59827" x="4895850" y="2711450"/>
          <p14:tracePt t="59844" x="4972050" y="2724150"/>
          <p14:tracePt t="59861" x="5041900" y="2736850"/>
          <p14:tracePt t="59877" x="5080000" y="2743200"/>
          <p14:tracePt t="59894" x="5124450" y="2755900"/>
          <p14:tracePt t="59911" x="5130800" y="2762250"/>
          <p14:tracePt t="59927" x="5156200" y="2768600"/>
          <p14:tracePt t="59944" x="5187950" y="2781300"/>
          <p14:tracePt t="59961" x="5213350" y="2787650"/>
          <p14:tracePt t="59977" x="5270500" y="2806700"/>
          <p14:tracePt t="59994" x="5314950" y="2819400"/>
          <p14:tracePt t="60011" x="5384800" y="2844800"/>
          <p14:tracePt t="60027" x="5448300" y="2863850"/>
          <p14:tracePt t="60044" x="5467350" y="2870200"/>
          <p14:tracePt t="60061" x="5511800" y="2889250"/>
          <p14:tracePt t="60077" x="5518150" y="2895600"/>
          <p14:tracePt t="60094" x="5543550" y="2895600"/>
          <p14:tracePt t="60111" x="5556250" y="2908300"/>
          <p14:tracePt t="60127" x="5562600" y="2908300"/>
          <p14:tracePt t="60144" x="5568950" y="2908300"/>
          <p14:tracePt t="60161" x="5575300" y="2908300"/>
          <p14:tracePt t="60210" x="5581650" y="2908300"/>
          <p14:tracePt t="60231" x="5588000" y="2908300"/>
          <p14:tracePt t="60537" x="5588000" y="2901950"/>
          <p14:tracePt t="60548" x="5594350" y="2889250"/>
          <p14:tracePt t="60559" x="5594350" y="2870200"/>
          <p14:tracePt t="60560" x="5600700" y="2851150"/>
          <p14:tracePt t="60577" x="5607050" y="2787650"/>
          <p14:tracePt t="60594" x="5626100" y="2686050"/>
          <p14:tracePt t="60611" x="5632450" y="2641600"/>
          <p14:tracePt t="60627" x="5664200" y="2520950"/>
          <p14:tracePt t="60644" x="5689600" y="2451100"/>
          <p14:tracePt t="60661" x="5734050" y="2336800"/>
          <p14:tracePt t="60677" x="5772150" y="2228850"/>
          <p14:tracePt t="60694" x="5797550" y="2171700"/>
          <p14:tracePt t="60711" x="5848350" y="2076450"/>
          <p14:tracePt t="60727" x="5867400" y="2032000"/>
          <p14:tracePt t="60744" x="5911850" y="1936750"/>
          <p14:tracePt t="60760" x="5930900" y="1885950"/>
          <p14:tracePt t="60777" x="5962650" y="1803400"/>
          <p14:tracePt t="60795" x="5981700" y="1733550"/>
          <p14:tracePt t="60812" x="5988050" y="1708150"/>
          <p14:tracePt t="60828" x="6013450" y="1663700"/>
          <p14:tracePt t="60845" x="6013450" y="1644650"/>
          <p14:tracePt t="60862" x="6026150" y="1612900"/>
          <p14:tracePt t="60878" x="6038850" y="1593850"/>
          <p14:tracePt t="60895" x="6045200" y="1581150"/>
          <p14:tracePt t="60912" x="6051550" y="1574800"/>
          <p14:tracePt t="60928" x="6051550" y="1568450"/>
          <p14:tracePt t="60928" x="6051550" y="1562100"/>
          <p14:tracePt t="60945" x="6051550" y="1555750"/>
          <p14:tracePt t="60962" x="6057900" y="1549400"/>
          <p14:tracePt t="60979" x="6057900" y="1536700"/>
          <p14:tracePt t="60995" x="6064250" y="1524000"/>
          <p14:tracePt t="61012" x="6070600" y="1511300"/>
          <p14:tracePt t="61028" x="6070600" y="1492250"/>
          <p14:tracePt t="61045" x="6076950" y="1479550"/>
          <p14:tracePt t="61062" x="6083300" y="1466850"/>
          <p14:tracePt t="61078" x="6089650" y="1447800"/>
          <p14:tracePt t="61113" x="6096000" y="1435100"/>
          <p14:tracePt t="61114" x="6096000" y="1428750"/>
          <p14:tracePt t="61128" x="6096000" y="1422400"/>
          <p14:tracePt t="61185" x="6096000" y="1416050"/>
          <p14:tracePt t="61236" x="6096000" y="1409700"/>
          <p14:tracePt t="61248" x="6096000" y="1403350"/>
          <p14:tracePt t="61249" x="6096000" y="1397000"/>
          <p14:tracePt t="61262" x="6089650" y="1397000"/>
          <p14:tracePt t="61278" x="6083300" y="1397000"/>
          <p14:tracePt t="61295" x="6070600" y="1397000"/>
          <p14:tracePt t="61330" x="6064250" y="1397000"/>
          <p14:tracePt t="61332" x="6057900" y="1397000"/>
          <p14:tracePt t="61345" x="6051550" y="1397000"/>
          <p14:tracePt t="61362" x="6045200" y="1403350"/>
          <p14:tracePt t="61378" x="6032500" y="1409700"/>
          <p14:tracePt t="61395" x="6026150" y="1409700"/>
          <p14:tracePt t="61412" x="6013450" y="1416050"/>
          <p14:tracePt t="61428" x="5994400" y="1422400"/>
          <p14:tracePt t="61445" x="5994400" y="1428750"/>
          <p14:tracePt t="61462" x="5988050" y="1435100"/>
          <p14:tracePt t="61478" x="5981700" y="1441450"/>
          <p14:tracePt t="61478" x="5975350" y="1441450"/>
          <p14:tracePt t="61496" x="5975350" y="1447800"/>
          <p14:tracePt t="61512" x="5956300" y="1460500"/>
          <p14:tracePt t="61528" x="5956300" y="1466850"/>
          <p14:tracePt t="61545" x="5943600" y="1479550"/>
          <p14:tracePt t="61562" x="5937250" y="1485900"/>
          <p14:tracePt t="61578" x="5930900" y="1485900"/>
          <p14:tracePt t="61595" x="5918200" y="1498600"/>
          <p14:tracePt t="61632" x="5918200" y="1504950"/>
          <p14:tracePt t="61633" x="5918200" y="1517650"/>
          <p14:tracePt t="61645" x="5918200" y="1524000"/>
          <p14:tracePt t="61662" x="5918200" y="1549400"/>
          <p14:tracePt t="61678" x="5930900" y="1581150"/>
          <p14:tracePt t="61695" x="5930900" y="1593850"/>
          <p14:tracePt t="61712" x="5943600" y="1619250"/>
          <p14:tracePt t="61728" x="5956300" y="1625600"/>
          <p14:tracePt t="61745" x="5969000" y="1638300"/>
          <p14:tracePt t="61762" x="5994400" y="1644650"/>
          <p14:tracePt t="61777" x="6013450" y="1644650"/>
          <p14:tracePt t="61794" x="6083300" y="1651000"/>
          <p14:tracePt t="61811" x="6115050" y="1657350"/>
          <p14:tracePt t="61828" x="6184900" y="1663700"/>
          <p14:tracePt t="61845" x="6229350" y="1663700"/>
          <p14:tracePt t="61862" x="6242050" y="1663700"/>
          <p14:tracePt t="62329" x="6242050" y="1670050"/>
          <p14:tracePt t="62380" x="6242050" y="1676400"/>
          <p14:tracePt t="62391" x="6242050" y="1682750"/>
          <p14:tracePt t="62403" x="6242050" y="1689100"/>
          <p14:tracePt t="62422" x="6229350" y="1695450"/>
          <p14:tracePt t="62436" x="6229350" y="1701800"/>
          <p14:tracePt t="62445" x="6216650" y="1714500"/>
          <p14:tracePt t="62446" x="6203950" y="1720850"/>
          <p14:tracePt t="62461" x="6184900" y="1746250"/>
          <p14:tracePt t="62479" x="6140450" y="1790700"/>
          <p14:tracePt t="62495" x="6121400" y="1828800"/>
          <p14:tracePt t="62512" x="6070600" y="1949450"/>
          <p14:tracePt t="62528" x="6045200" y="2025650"/>
          <p14:tracePt t="62545" x="5969000" y="2222500"/>
          <p14:tracePt t="62561" x="5886450" y="2508250"/>
          <p14:tracePt t="62578" x="5829300" y="2692400"/>
          <p14:tracePt t="62595" x="5708650" y="3048000"/>
          <p14:tracePt t="62612" x="5632450" y="3257550"/>
          <p14:tracePt t="62628" x="5467350" y="3746500"/>
          <p14:tracePt t="62645" x="5384800" y="4013200"/>
          <p14:tracePt t="62645" x="5276850" y="4324350"/>
          <p14:tracePt t="62662" x="5156200" y="4660900"/>
          <p14:tracePt t="62678" x="4921250" y="5435600"/>
          <p14:tracePt t="62695" x="4806950" y="5848350"/>
          <p14:tracePt t="62711" x="4584700" y="6642100"/>
          <p14:tracePt t="62728" x="4375150" y="6851650"/>
          <p14:tracePt t="62745" x="4305300" y="6851650"/>
          <p14:tracePt t="62762" x="4171950" y="6851650"/>
          <p14:tracePt t="62779" x="4127500" y="6851650"/>
          <p14:tracePt t="62794" x="4044950" y="6851650"/>
          <p14:tracePt t="62810" x="4019550" y="6851650"/>
          <p14:tracePt t="62828" x="3975100" y="6851650"/>
          <p14:tracePt t="62845" x="3943350" y="6851650"/>
          <p14:tracePt t="62862" x="3930650" y="6851650"/>
          <p14:tracePt t="62878" x="3911600" y="6851650"/>
          <p14:tracePt t="62895" x="3905250" y="6851650"/>
          <p14:tracePt t="62911" x="3898900" y="6851650"/>
          <p14:tracePt t="62928" x="3892550" y="6851650"/>
          <p14:tracePt t="62945" x="3886200" y="6851650"/>
          <p14:tracePt t="62961" x="3867150" y="6838950"/>
          <p14:tracePt t="62978" x="3848100" y="6819900"/>
          <p14:tracePt t="62995" x="3797300" y="6781800"/>
          <p14:tracePt t="63012" x="3746500" y="6724650"/>
          <p14:tracePt t="63028" x="3727450" y="6699250"/>
          <p14:tracePt t="63045" x="3702050" y="6654800"/>
          <p14:tracePt t="63062" x="3695700" y="6635750"/>
          <p14:tracePt t="63078" x="3695700" y="6597650"/>
          <p14:tracePt t="63095" x="3708400" y="6565900"/>
          <p14:tracePt t="63112" x="3721100" y="6553200"/>
          <p14:tracePt t="63128" x="3752850" y="6515100"/>
          <p14:tracePt t="63145" x="3771900" y="6496050"/>
          <p14:tracePt t="63162" x="3816350" y="6451600"/>
          <p14:tracePt t="63178" x="3873500" y="6400800"/>
          <p14:tracePt t="63195" x="3898900" y="6369050"/>
          <p14:tracePt t="63212" x="3956050" y="6299200"/>
          <p14:tracePt t="63228" x="3987800" y="6261100"/>
          <p14:tracePt t="63245" x="4032250" y="6197600"/>
          <p14:tracePt t="63261" x="4070350" y="6121400"/>
          <p14:tracePt t="63278" x="4076700" y="6083300"/>
          <p14:tracePt t="63295" x="4095750" y="6032500"/>
          <p14:tracePt t="63312" x="4102100" y="6013450"/>
          <p14:tracePt t="63328" x="4108450" y="5981700"/>
          <p14:tracePt t="63345" x="4114800" y="5949950"/>
          <p14:tracePt t="63362" x="4114800" y="5937250"/>
          <p14:tracePt t="63378" x="4114800" y="5905500"/>
          <p14:tracePt t="63395" x="4114800" y="5899150"/>
          <p14:tracePt t="63411" x="4108450" y="5867400"/>
          <p14:tracePt t="63428" x="4095750" y="5829300"/>
          <p14:tracePt t="63445" x="4083050" y="5822950"/>
          <p14:tracePt t="63462" x="4057650" y="5784850"/>
          <p14:tracePt t="63478" x="4044950" y="5765800"/>
          <p14:tracePt t="63495" x="4025900" y="5746750"/>
          <p14:tracePt t="63512" x="4006850" y="5734050"/>
          <p14:tracePt t="63529" x="3994150" y="5734050"/>
          <p14:tracePt t="63545" x="3968750" y="5734050"/>
          <p14:tracePt t="63562" x="3949700" y="5734050"/>
          <p14:tracePt t="63578" x="3917950" y="5734050"/>
          <p14:tracePt t="63595" x="3873500" y="5753100"/>
          <p14:tracePt t="63612" x="3854450" y="5765800"/>
          <p14:tracePt t="63628" x="3822700" y="5784850"/>
          <p14:tracePt t="63645" x="3822700" y="5791200"/>
          <p14:tracePt t="63662" x="3803650" y="5810250"/>
          <p14:tracePt t="63678" x="3797300" y="5822950"/>
          <p14:tracePt t="63695" x="3784600" y="5842000"/>
          <p14:tracePt t="63711" x="3771900" y="5873750"/>
          <p14:tracePt t="63728" x="3765550" y="5892800"/>
          <p14:tracePt t="63745" x="3752850" y="5937250"/>
          <p14:tracePt t="63761" x="3740150" y="5975350"/>
          <p14:tracePt t="63779" x="3740150" y="6000750"/>
          <p14:tracePt t="63795" x="3740150" y="6051550"/>
          <p14:tracePt t="63810" x="3740150" y="6070600"/>
          <p14:tracePt t="63827" x="3752850" y="6102350"/>
          <p14:tracePt t="63845" x="3759200" y="6115050"/>
          <p14:tracePt t="63861" x="3759200" y="6121400"/>
          <p14:tracePt t="63902" x="3765550" y="6121400"/>
          <p14:tracePt t="63945" x="3771900" y="6121400"/>
          <p14:tracePt t="64149" x="3771900" y="6115050"/>
          <p14:tracePt t="64180" x="3771900" y="6108700"/>
          <p14:tracePt t="64190" x="3771900" y="6089650"/>
          <p14:tracePt t="64192" x="3771900" y="6076950"/>
          <p14:tracePt t="64211" x="3771900" y="6057900"/>
          <p14:tracePt t="64213" x="3778250" y="6026150"/>
          <p14:tracePt t="64228" x="3810000" y="5930900"/>
          <p14:tracePt t="64245" x="3822700" y="5873750"/>
          <p14:tracePt t="64261" x="3886200" y="5715000"/>
          <p14:tracePt t="64278" x="3962400" y="5511800"/>
          <p14:tracePt t="64295" x="4006850" y="5391150"/>
          <p14:tracePt t="64312" x="4108450" y="5099050"/>
          <p14:tracePt t="64328" x="4159250" y="4959350"/>
          <p14:tracePt t="64345" x="4279900" y="4616450"/>
          <p14:tracePt t="64361" x="4381500" y="4298950"/>
          <p14:tracePt t="64378" x="4438650" y="4140200"/>
          <p14:tracePt t="64395" x="4533900" y="3867150"/>
          <p14:tracePt t="64411" x="4572000" y="3727450"/>
          <p14:tracePt t="64428" x="4648200" y="3517900"/>
          <p14:tracePt t="64445" x="4711700" y="3327400"/>
          <p14:tracePt t="64462" x="4737100" y="3251200"/>
          <p14:tracePt t="64478" x="4775200" y="3124200"/>
          <p14:tracePt t="64495" x="4787900" y="3079750"/>
          <p14:tracePt t="64512" x="4806950" y="3003550"/>
          <p14:tracePt t="64528" x="4819650" y="2971800"/>
          <p14:tracePt t="64546" x="4826000" y="2959100"/>
          <p14:tracePt t="64562" x="4832350" y="2933700"/>
          <p14:tracePt t="64598" x="4838700" y="2921000"/>
          <p14:tracePt t="64599" x="4845050" y="2914650"/>
          <p14:tracePt t="64628" x="4851400" y="2901950"/>
          <p14:tracePt t="64628" x="4864100" y="2895600"/>
          <p14:tracePt t="64644" x="4876800" y="2882900"/>
          <p14:tracePt t="64662" x="4889500" y="2876550"/>
          <p14:tracePt t="64678" x="4895850" y="2863850"/>
          <p14:tracePt t="64695" x="4902200" y="2863850"/>
          <p14:tracePt t="64844" x="4902200" y="2870200"/>
          <p14:tracePt t="64865" x="4902200" y="2876550"/>
          <p14:tracePt t="64886" x="4902200" y="2882900"/>
          <p14:tracePt t="64896" x="4902200" y="2889250"/>
          <p14:tracePt t="64907" x="4902200" y="2895600"/>
          <p14:tracePt t="64917" x="4895850" y="2921000"/>
          <p14:tracePt t="64928" x="4889500" y="2940050"/>
          <p14:tracePt t="64945" x="4864100" y="2984500"/>
          <p14:tracePt t="64962" x="4851400" y="3009900"/>
          <p14:tracePt t="64978" x="4806950" y="3073400"/>
          <p14:tracePt t="64995" x="4768850" y="3124200"/>
          <p14:tracePt t="65011" x="4737100" y="3149600"/>
          <p14:tracePt t="65028" x="4692650" y="3206750"/>
          <p14:tracePt t="65045" x="4673600" y="3244850"/>
          <p14:tracePt t="65062" x="4616450" y="3314700"/>
          <p14:tracePt t="65078" x="4559300" y="3390900"/>
          <p14:tracePt t="65095" x="4533900" y="3429000"/>
          <p14:tracePt t="65112" x="4476750" y="3486150"/>
          <p14:tracePt t="65128" x="4457700" y="3505200"/>
          <p14:tracePt t="65145" x="4406900" y="3562350"/>
          <p14:tracePt t="65162" x="4362450" y="3632200"/>
          <p14:tracePt t="65178" x="4343400" y="3657600"/>
          <p14:tracePt t="65195" x="4292600" y="3765550"/>
          <p14:tracePt t="65211" x="4267200" y="3822700"/>
          <p14:tracePt t="65228" x="4222750" y="3956050"/>
          <p14:tracePt t="65245" x="4184650" y="4083050"/>
          <p14:tracePt t="65261" x="4165600" y="4152900"/>
          <p14:tracePt t="65278" x="4127500" y="4267200"/>
          <p14:tracePt t="65295" x="4114800" y="4324350"/>
          <p14:tracePt t="65312" x="4089400" y="4432300"/>
          <p14:tracePt t="65328" x="4083050" y="4552950"/>
          <p14:tracePt t="65345" x="4076700" y="4610100"/>
          <p14:tracePt t="65361" x="4076700" y="4730750"/>
          <p14:tracePt t="65378" x="4076700" y="4800600"/>
          <p14:tracePt t="65395" x="4095750" y="4902200"/>
          <p14:tracePt t="65411" x="4108450" y="4959350"/>
          <p14:tracePt t="65428" x="4159250" y="5054600"/>
          <p14:tracePt t="65445" x="4210050" y="5130800"/>
          <p14:tracePt t="65462" x="4241800" y="5156200"/>
          <p14:tracePt t="65478" x="4311650" y="5219700"/>
          <p14:tracePt t="65495" x="4394200" y="5257800"/>
          <p14:tracePt t="65512" x="4451350" y="5276850"/>
          <p14:tracePt t="65528" x="4572000" y="5295900"/>
          <p14:tracePt t="65546" x="4641850" y="5308600"/>
          <p14:tracePt t="65562" x="4756150" y="5295900"/>
          <p14:tracePt t="65578" x="4787900" y="5283200"/>
          <p14:tracePt t="65594" x="4857750" y="5219700"/>
          <p14:tracePt t="65612" x="4908550" y="5118100"/>
          <p14:tracePt t="65628" x="4933950" y="5048250"/>
          <p14:tracePt t="65645" x="4984750" y="4889500"/>
          <p14:tracePt t="65661" x="5010150" y="4800600"/>
          <p14:tracePt t="65678" x="5073650" y="4603750"/>
          <p14:tracePt t="65695" x="5149850" y="4413250"/>
          <p14:tracePt t="65711" x="5181600" y="4311650"/>
          <p14:tracePt t="65728" x="5264150" y="4121150"/>
          <p14:tracePt t="65745" x="5302250" y="4025900"/>
          <p14:tracePt t="65762" x="5353050" y="3835400"/>
          <p14:tracePt t="65778" x="5397500" y="3657600"/>
          <p14:tracePt t="65795" x="5410200" y="3581400"/>
          <p14:tracePt t="65812" x="5422900" y="3435350"/>
          <p14:tracePt t="65827" x="5422900" y="3384550"/>
          <p14:tracePt t="65844" x="5429250" y="3321050"/>
          <p14:tracePt t="65862" x="5435600" y="3295650"/>
          <p14:tracePt t="65949" x="5435600" y="3289300"/>
          <p14:tracePt t="65980" x="5435600" y="3282950"/>
          <p14:tracePt t="65991" x="5435600" y="3276600"/>
          <p14:tracePt t="65994" x="5435600" y="3263900"/>
          <p14:tracePt t="66012" x="5429250" y="3251200"/>
          <p14:tracePt t="66028" x="5416550" y="3238500"/>
          <p14:tracePt t="66045" x="5410200" y="3232150"/>
          <p14:tracePt t="66061" x="5391150" y="3219450"/>
          <p14:tracePt t="66079" x="5365750" y="3213100"/>
          <p14:tracePt t="66095" x="5340350" y="3213100"/>
          <p14:tracePt t="66112" x="5283200" y="3213100"/>
          <p14:tracePt t="66128" x="5251450" y="3213100"/>
          <p14:tracePt t="66145" x="5181600" y="3213100"/>
          <p14:tracePt t="66161" x="5143500" y="3213100"/>
          <p14:tracePt t="66178" x="5124450" y="3213100"/>
          <p14:tracePt t="66195" x="5105400" y="3213100"/>
          <p14:tracePt t="66212" x="5099050" y="3219450"/>
          <p14:tracePt t="66228" x="5086350" y="3232150"/>
          <p14:tracePt t="66245" x="5060950" y="3251200"/>
          <p14:tracePt t="66262" x="5048250" y="3270250"/>
          <p14:tracePt t="66278" x="5029200" y="3295650"/>
          <p14:tracePt t="66295" x="5022850" y="3302000"/>
          <p14:tracePt t="66311" x="5003800" y="3333750"/>
          <p14:tracePt t="66328" x="4984750" y="3352800"/>
          <p14:tracePt t="66345" x="4978400" y="3359150"/>
          <p14:tracePt t="66361" x="4972050" y="3378200"/>
          <p14:tracePt t="66378" x="4965700" y="3384550"/>
          <p14:tracePt t="66395" x="4959350" y="3397250"/>
          <p14:tracePt t="66411" x="4953000" y="3403600"/>
          <p14:tracePt t="70816" x="0" y="0"/>
        </p14:tracePtLst>
        <p14:tracePtLst>
          <p14:tracePt t="71331" x="3810000" y="3467100"/>
          <p14:tracePt t="71352" x="3810000" y="3473450"/>
          <p14:tracePt t="71372" x="3803650" y="3479800"/>
          <p14:tracePt t="71546" x="3803650" y="3486150"/>
          <p14:tracePt t="71598" x="3803650" y="3492500"/>
          <p14:tracePt t="71618" x="3803650" y="3498850"/>
          <p14:tracePt t="71976" x="3803650" y="3492500"/>
          <p14:tracePt t="71977" x="3810000" y="3486150"/>
          <p14:tracePt t="71997" x="3816350" y="3473450"/>
          <p14:tracePt t="72011" x="3816350" y="3454400"/>
          <p14:tracePt t="72013" x="3829050" y="3422650"/>
          <p14:tracePt t="72028" x="3835400" y="3403600"/>
          <p14:tracePt t="72045" x="3848100" y="3359150"/>
          <p14:tracePt t="72061" x="3854450" y="3333750"/>
          <p14:tracePt t="72078" x="3873500" y="3282950"/>
          <p14:tracePt t="72095" x="3886200" y="3225800"/>
          <p14:tracePt t="72111" x="3898900" y="3187700"/>
          <p14:tracePt t="72128" x="3924300" y="3124200"/>
          <p14:tracePt t="72144" x="3930650" y="3105150"/>
          <p14:tracePt t="72161" x="3949700" y="3060700"/>
          <p14:tracePt t="72178" x="3975100" y="3041650"/>
          <p14:tracePt t="72195" x="3987800" y="3035300"/>
          <p14:tracePt t="72211" x="4000500" y="3016250"/>
          <p14:tracePt t="72228" x="4013200" y="3003550"/>
          <p14:tracePt t="72245" x="4038600" y="2990850"/>
          <p14:tracePt t="72261" x="4051300" y="2978150"/>
          <p14:tracePt t="72278" x="4070350" y="2952750"/>
          <p14:tracePt t="72294" x="4095750" y="2940050"/>
          <p14:tracePt t="72311" x="4108450" y="2927350"/>
          <p14:tracePt t="72328" x="4133850" y="2908300"/>
          <p14:tracePt t="72344" x="4165600" y="2889250"/>
          <p14:tracePt t="72362" x="4184650" y="2882900"/>
          <p14:tracePt t="72378" x="4210050" y="2857500"/>
          <p14:tracePt t="72395" x="4229100" y="2851150"/>
          <p14:tracePt t="72411" x="4273550" y="2832100"/>
          <p14:tracePt t="72428" x="4298950" y="2819400"/>
          <p14:tracePt t="72445" x="4343400" y="2800350"/>
          <p14:tracePt t="72461" x="4406900" y="2781300"/>
          <p14:tracePt t="72478" x="4432300" y="2774950"/>
          <p14:tracePt t="72494" x="4502150" y="2755900"/>
          <p14:tracePt t="72512" x="4540250" y="2743200"/>
          <p14:tracePt t="72528" x="4610100" y="2730500"/>
          <p14:tracePt t="72545" x="4660900" y="2705100"/>
          <p14:tracePt t="72561" x="4679950" y="2698750"/>
          <p14:tracePt t="72578" x="4711700" y="2698750"/>
          <p14:tracePt t="72595" x="4724400" y="2692400"/>
          <p14:tracePt t="72611" x="4756150" y="2679700"/>
          <p14:tracePt t="72628" x="4781550" y="2673350"/>
          <p14:tracePt t="72645" x="4794250" y="2667000"/>
          <p14:tracePt t="72661" x="4826000" y="2654300"/>
          <p14:tracePt t="72678" x="4832350" y="2647950"/>
          <p14:tracePt t="72694" x="4851400" y="2647950"/>
          <p14:tracePt t="72712" x="4870450" y="2641600"/>
          <p14:tracePt t="72728" x="4883150" y="2641600"/>
          <p14:tracePt t="72745" x="4914900" y="2641600"/>
          <p14:tracePt t="72761" x="4927600" y="2641600"/>
          <p14:tracePt t="72778" x="4959350" y="2641600"/>
          <p14:tracePt t="72794" x="4984750" y="2641600"/>
          <p14:tracePt t="72811" x="4991100" y="2641600"/>
          <p14:tracePt t="72828" x="5010150" y="2641600"/>
          <p14:tracePt t="72844" x="5022850" y="2641600"/>
          <p14:tracePt t="72861" x="5054600" y="2641600"/>
          <p14:tracePt t="72878" x="5099050" y="2647950"/>
          <p14:tracePt t="72895" x="5124450" y="2654300"/>
          <p14:tracePt t="72912" x="5175250" y="2667000"/>
          <p14:tracePt t="72927" x="5194300" y="2667000"/>
          <p14:tracePt t="72943" x="5207000" y="2673350"/>
          <p14:tracePt t="72961" x="5213350" y="2679700"/>
          <p14:tracePt t="72978" x="5219700" y="2686050"/>
          <p14:tracePt t="72994" x="5238750" y="2698750"/>
          <p14:tracePt t="73012" x="5257800" y="2711450"/>
          <p14:tracePt t="73028" x="5295900" y="2736850"/>
          <p14:tracePt t="73045" x="5334000" y="2762250"/>
          <p14:tracePt t="73061" x="5340350" y="2768600"/>
          <p14:tracePt t="73078" x="5359400" y="2781300"/>
          <p14:tracePt t="73094" x="5365750" y="2787650"/>
          <p14:tracePt t="73111" x="5384800" y="2806700"/>
          <p14:tracePt t="73128" x="5410200" y="2825750"/>
          <p14:tracePt t="73145" x="5429250" y="2838450"/>
          <p14:tracePt t="73161" x="5454650" y="2863850"/>
          <p14:tracePt t="73178" x="5461000" y="2870200"/>
          <p14:tracePt t="73195" x="5473700" y="2876550"/>
          <p14:tracePt t="73239" x="5480050" y="2882900"/>
          <p14:tracePt t="73249" x="5486400" y="2889250"/>
          <p14:tracePt t="73259" x="5492750" y="2889250"/>
          <p14:tracePt t="73270" x="5499100" y="2895600"/>
          <p14:tracePt t="73277" x="5518150" y="2914650"/>
          <p14:tracePt t="73294" x="5530850" y="2927350"/>
          <p14:tracePt t="73311" x="5537200" y="2933700"/>
          <p14:tracePt t="73328" x="5549900" y="2940050"/>
          <p14:tracePt t="73345" x="5549900" y="2946400"/>
          <p14:tracePt t="73361" x="5562600" y="2952750"/>
          <p14:tracePt t="73378" x="5562600" y="2959100"/>
          <p14:tracePt t="73378" x="5568950" y="2959100"/>
          <p14:tracePt t="73395" x="5575300" y="2965450"/>
          <p14:tracePt t="73411" x="5588000" y="2984500"/>
          <p14:tracePt t="73428" x="5594350" y="2984500"/>
          <p14:tracePt t="73445" x="5600700" y="2997200"/>
          <p14:tracePt t="73461" x="5607050" y="3003550"/>
          <p14:tracePt t="73478" x="5619750" y="3009900"/>
          <p14:tracePt t="73494" x="5632450" y="3028950"/>
          <p14:tracePt t="73512" x="5645150" y="3041650"/>
          <p14:tracePt t="73528" x="5670550" y="3073400"/>
          <p14:tracePt t="73545" x="5689600" y="3092450"/>
          <p14:tracePt t="73561" x="5702300" y="3105150"/>
          <p14:tracePt t="73578" x="5721350" y="3124200"/>
          <p14:tracePt t="73594" x="5727700" y="3130550"/>
          <p14:tracePt t="73611" x="5740400" y="3143250"/>
          <p14:tracePt t="73629" x="5746750" y="3149600"/>
          <p14:tracePt t="73644" x="5753100" y="3168650"/>
          <p14:tracePt t="73662" x="5772150" y="3181350"/>
          <p14:tracePt t="73678" x="5772150" y="3187700"/>
          <p14:tracePt t="73695" x="5784850" y="3200400"/>
          <p14:tracePt t="73711" x="5791200" y="3200400"/>
          <p14:tracePt t="73728" x="5797550" y="3219450"/>
          <p14:tracePt t="73745" x="5810250" y="3232150"/>
          <p14:tracePt t="73761" x="5816600" y="3244850"/>
          <p14:tracePt t="73778" x="5829300" y="3263900"/>
          <p14:tracePt t="73794" x="5835650" y="3276600"/>
          <p14:tracePt t="73811" x="5854700" y="3308350"/>
          <p14:tracePt t="73828" x="5880100" y="3327400"/>
          <p14:tracePt t="73844" x="5886450" y="3346450"/>
          <p14:tracePt t="73861" x="5905500" y="3378200"/>
          <p14:tracePt t="73878" x="5918200" y="3397250"/>
          <p14:tracePt t="73895" x="5943600" y="3429000"/>
          <p14:tracePt t="73911" x="5962650" y="3467100"/>
          <p14:tracePt t="73929" x="5975350" y="3486150"/>
          <p14:tracePt t="73944" x="5994400" y="3517900"/>
          <p14:tracePt t="73961" x="6000750" y="3530600"/>
          <p14:tracePt t="73978" x="6000750" y="3556000"/>
          <p14:tracePt t="73994" x="6013450" y="3581400"/>
          <p14:tracePt t="74011" x="6019800" y="3600450"/>
          <p14:tracePt t="74028" x="6019800" y="3632200"/>
          <p14:tracePt t="74045" x="6019800" y="3644900"/>
          <p14:tracePt t="74061" x="6026150" y="3689350"/>
          <p14:tracePt t="74078" x="6032500" y="3746500"/>
          <p14:tracePt t="74094" x="6032500" y="3771900"/>
          <p14:tracePt t="74112" x="6038850" y="3835400"/>
          <p14:tracePt t="74128" x="6045200" y="3873500"/>
          <p14:tracePt t="74145" x="6051550" y="3943350"/>
          <p14:tracePt t="74162" x="6051550" y="4000500"/>
          <p14:tracePt t="74178" x="6051550" y="4025900"/>
          <p14:tracePt t="74195" x="6051550" y="4070350"/>
          <p14:tracePt t="74211" x="6051550" y="4095750"/>
          <p14:tracePt t="74228" x="6051550" y="4140200"/>
          <p14:tracePt t="74244" x="6051550" y="4171950"/>
          <p14:tracePt t="74261" x="6045200" y="4229100"/>
          <p14:tracePt t="74279" x="6032500" y="4286250"/>
          <p14:tracePt t="74294" x="6026150" y="4311650"/>
          <p14:tracePt t="74312" x="6007100" y="4356100"/>
          <p14:tracePt t="74328" x="6000750" y="4375150"/>
          <p14:tracePt t="74345" x="5994400" y="4400550"/>
          <p14:tracePt t="74361" x="5981700" y="4425950"/>
          <p14:tracePt t="74378" x="5975350" y="4438650"/>
          <p14:tracePt t="74395" x="5956300" y="4457700"/>
          <p14:tracePt t="74411" x="5949950" y="4464050"/>
          <p14:tracePt t="74428" x="5937250" y="4489450"/>
          <p14:tracePt t="74445" x="5918200" y="4521200"/>
          <p14:tracePt t="74461" x="5905500" y="4527550"/>
          <p14:tracePt t="74478" x="5886450" y="4559300"/>
          <p14:tracePt t="74495" x="5873750" y="4572000"/>
          <p14:tracePt t="74511" x="5848350" y="4597400"/>
          <p14:tracePt t="74528" x="5822950" y="4622800"/>
          <p14:tracePt t="74545" x="5810250" y="4635500"/>
          <p14:tracePt t="74561" x="5784850" y="4660900"/>
          <p14:tracePt t="74579" x="5765800" y="4673600"/>
          <p14:tracePt t="74594" x="5727700" y="4699000"/>
          <p14:tracePt t="74611" x="5683250" y="4724400"/>
          <p14:tracePt t="74628" x="5645150" y="4737100"/>
          <p14:tracePt t="74644" x="5581650" y="4775200"/>
          <p14:tracePt t="74661" x="5543550" y="4787900"/>
          <p14:tracePt t="74661" x="5505450" y="4800600"/>
          <p14:tracePt t="74679" x="5473700" y="4813300"/>
          <p14:tracePt t="74695" x="5384800" y="4845050"/>
          <p14:tracePt t="74711" x="5353050" y="4864100"/>
          <p14:tracePt t="74728" x="5302250" y="4876800"/>
          <p14:tracePt t="74744" x="5276850" y="4883150"/>
          <p14:tracePt t="74761" x="5226050" y="4895850"/>
          <p14:tracePt t="74779" x="5168900" y="4895850"/>
          <p14:tracePt t="74794" x="5143500" y="4895850"/>
          <p14:tracePt t="74811" x="5067300" y="4895850"/>
          <p14:tracePt t="74828" x="5022850" y="4895850"/>
          <p14:tracePt t="74845" x="4933950" y="4895850"/>
          <p14:tracePt t="74861" x="4845050" y="4895850"/>
          <p14:tracePt t="74878" x="4800600" y="4895850"/>
          <p14:tracePt t="74895" x="4737100" y="4895850"/>
          <p14:tracePt t="74911" x="4699000" y="4895850"/>
          <p14:tracePt t="74928" x="4641850" y="4902200"/>
          <p14:tracePt t="74945" x="4591050" y="4902200"/>
          <p14:tracePt t="74962" x="4578350" y="4902200"/>
          <p14:tracePt t="74978" x="4540250" y="4908550"/>
          <p14:tracePt t="74995" x="4521200" y="4908550"/>
          <p14:tracePt t="75011" x="4489450" y="4908550"/>
          <p14:tracePt t="75028" x="4470400" y="4908550"/>
          <p14:tracePt t="75028" x="4451350" y="4908550"/>
          <p14:tracePt t="75045" x="4432300" y="4908550"/>
          <p14:tracePt t="75061" x="4387850" y="4902200"/>
          <p14:tracePt t="75079" x="4362450" y="4902200"/>
          <p14:tracePt t="75094" x="4286250" y="4851400"/>
          <p14:tracePt t="75111" x="4222750" y="4819650"/>
          <p14:tracePt t="75128" x="4191000" y="4794250"/>
          <p14:tracePt t="75145" x="4146550" y="4756150"/>
          <p14:tracePt t="75161" x="4127500" y="4737100"/>
          <p14:tracePt t="75178" x="4102100" y="4711700"/>
          <p14:tracePt t="75196" x="4089400" y="4705350"/>
          <p14:tracePt t="75211" x="4057650" y="4667250"/>
          <p14:tracePt t="75229" x="4019550" y="4622800"/>
          <p14:tracePt t="75244" x="4006850" y="4603750"/>
          <p14:tracePt t="75261" x="3949700" y="4533900"/>
          <p14:tracePt t="75278" x="3930650" y="4508500"/>
          <p14:tracePt t="75294" x="3886200" y="4438650"/>
          <p14:tracePt t="75311" x="3848100" y="4394200"/>
          <p14:tracePt t="75328" x="3835400" y="4375150"/>
          <p14:tracePt t="75345" x="3816350" y="4349750"/>
          <p14:tracePt t="75361" x="3803650" y="4337050"/>
          <p14:tracePt t="75379" x="3803650" y="4324350"/>
          <p14:tracePt t="75394" x="3790950" y="4318000"/>
          <p14:tracePt t="75430" x="3790950" y="4311650"/>
          <p14:tracePt t="75444" x="3784600" y="4305300"/>
          <p14:tracePt t="75446" x="3784600" y="4298950"/>
          <p14:tracePt t="75461" x="3778250" y="4273550"/>
          <p14:tracePt t="75478" x="3771900" y="4248150"/>
          <p14:tracePt t="75495" x="3765550" y="4229100"/>
          <p14:tracePt t="75512" x="3765550" y="4184650"/>
          <p14:tracePt t="75528" x="3759200" y="4152900"/>
          <p14:tracePt t="75544" x="3759200" y="4095750"/>
          <p14:tracePt t="75561" x="3759200" y="4006850"/>
          <p14:tracePt t="75578" x="3759200" y="3962400"/>
          <p14:tracePt t="75594" x="3759200" y="3867150"/>
          <p14:tracePt t="75612" x="3759200" y="3810000"/>
          <p14:tracePt t="75628" x="3765550" y="3708400"/>
          <p14:tracePt t="75645" x="3784600" y="3625850"/>
          <p14:tracePt t="75661" x="3790950" y="3594100"/>
          <p14:tracePt t="75678" x="3810000" y="3524250"/>
          <p14:tracePt t="75695" x="3822700" y="3486150"/>
          <p14:tracePt t="75711" x="3854450" y="3422650"/>
          <p14:tracePt t="75729" x="3879850" y="3359150"/>
          <p14:tracePt t="75744" x="3892550" y="3333750"/>
          <p14:tracePt t="75761" x="3924300" y="3282950"/>
          <p14:tracePt t="75778" x="3943350" y="3257550"/>
          <p14:tracePt t="75794" x="3962400" y="3225800"/>
          <p14:tracePt t="75811" x="3987800" y="3200400"/>
          <p14:tracePt t="75828" x="4006850" y="3187700"/>
          <p14:tracePt t="75844" x="4032250" y="3155950"/>
          <p14:tracePt t="75861" x="4044950" y="3143250"/>
          <p14:tracePt t="75878" x="4083050" y="3111500"/>
          <p14:tracePt t="75894" x="4127500" y="3079750"/>
          <p14:tracePt t="75911" x="4159250" y="3060700"/>
          <p14:tracePt t="75928" x="4222750" y="3022600"/>
          <p14:tracePt t="75944" x="4248150" y="3009900"/>
          <p14:tracePt t="75961" x="4311650" y="2984500"/>
          <p14:tracePt t="75978" x="4362450" y="2965450"/>
          <p14:tracePt t="75995" x="4394200" y="2946400"/>
          <p14:tracePt t="76011" x="4445000" y="2940050"/>
          <p14:tracePt t="76028" x="4457700" y="2933700"/>
          <p14:tracePt t="76045" x="4508500" y="2921000"/>
          <p14:tracePt t="76061" x="4552950" y="2908300"/>
          <p14:tracePt t="76079" x="4578350" y="2901950"/>
          <p14:tracePt t="76094" x="4629150" y="2889250"/>
          <p14:tracePt t="76111" x="4660900" y="2882900"/>
          <p14:tracePt t="76128" x="4724400" y="2870200"/>
          <p14:tracePt t="76145" x="4794250" y="2857500"/>
          <p14:tracePt t="76161" x="4819650" y="2851150"/>
          <p14:tracePt t="76178" x="4864100" y="2844800"/>
          <p14:tracePt t="76195" x="4883150" y="2838450"/>
          <p14:tracePt t="76211" x="4921250" y="2838450"/>
          <p14:tracePt t="76229" x="4940300" y="2838450"/>
          <p14:tracePt t="76244" x="4978400" y="2832100"/>
          <p14:tracePt t="76261" x="5029200" y="2832100"/>
          <p14:tracePt t="76278" x="5060950" y="2832100"/>
          <p14:tracePt t="76294" x="5118100" y="2832100"/>
          <p14:tracePt t="76311" x="5149850" y="2832100"/>
          <p14:tracePt t="76328" x="5213350" y="2844800"/>
          <p14:tracePt t="76345" x="5264150" y="2857500"/>
          <p14:tracePt t="76361" x="5289550" y="2870200"/>
          <p14:tracePt t="76378" x="5353050" y="2895600"/>
          <p14:tracePt t="76394" x="5391150" y="2921000"/>
          <p14:tracePt t="76411" x="5467350" y="2965450"/>
          <p14:tracePt t="76428" x="5556250" y="3028950"/>
          <p14:tracePt t="76445" x="5594350" y="3060700"/>
          <p14:tracePt t="76461" x="5651500" y="3117850"/>
          <p14:tracePt t="76478" x="5683250" y="3149600"/>
          <p14:tracePt t="76495" x="5727700" y="3206750"/>
          <p14:tracePt t="76511" x="5765800" y="3263900"/>
          <p14:tracePt t="76528" x="5791200" y="3302000"/>
          <p14:tracePt t="76544" x="5848350" y="3384550"/>
          <p14:tracePt t="76561" x="5886450" y="3435350"/>
          <p14:tracePt t="76578" x="5962650" y="3543300"/>
          <p14:tracePt t="76594" x="6038850" y="3651250"/>
          <p14:tracePt t="76611" x="6076950" y="3702050"/>
          <p14:tracePt t="76628" x="6134100" y="3803650"/>
          <p14:tracePt t="76645" x="6159500" y="3835400"/>
          <p14:tracePt t="76661" x="6191250" y="3911600"/>
          <p14:tracePt t="76678" x="6203950" y="3975100"/>
          <p14:tracePt t="76694" x="6210300" y="4000500"/>
          <p14:tracePt t="76711" x="6210300" y="4064000"/>
          <p14:tracePt t="76729" x="6210300" y="4108450"/>
          <p14:tracePt t="76744" x="6210300" y="4210050"/>
          <p14:tracePt t="76761" x="6210300" y="4318000"/>
          <p14:tracePt t="76778" x="6203950" y="4375150"/>
          <p14:tracePt t="76795" x="6178550" y="4495800"/>
          <p14:tracePt t="76811" x="6165850" y="4552950"/>
          <p14:tracePt t="76828" x="6115050" y="4660900"/>
          <p14:tracePt t="76845" x="6051550" y="4756150"/>
          <p14:tracePt t="76861" x="6013450" y="4794250"/>
          <p14:tracePt t="76878" x="5924550" y="4870450"/>
          <p14:tracePt t="76894" x="5880100" y="4902200"/>
          <p14:tracePt t="76911" x="5784850" y="4965700"/>
          <p14:tracePt t="76928" x="5695950" y="5022850"/>
          <p14:tracePt t="76944" x="5657850" y="5041900"/>
          <p14:tracePt t="76961" x="5575300" y="5080000"/>
          <p14:tracePt t="76977" x="5537200" y="5099050"/>
          <p14:tracePt t="76993" x="5467350" y="5118100"/>
          <p14:tracePt t="77011" x="5429250" y="5124450"/>
          <p14:tracePt t="77011" x="5397500" y="5124450"/>
          <p14:tracePt t="77028" x="5353050" y="5130800"/>
          <p14:tracePt t="77044" x="5264150" y="5143500"/>
          <p14:tracePt t="77061" x="5219700" y="5143500"/>
          <p14:tracePt t="77078" x="5111750" y="5143500"/>
          <p14:tracePt t="77094" x="5067300" y="5143500"/>
          <p14:tracePt t="77111" x="4978400" y="5143500"/>
          <p14:tracePt t="77128" x="4921250" y="5143500"/>
          <p14:tracePt t="77145" x="4895850" y="5143500"/>
          <p14:tracePt t="77161" x="4864100" y="5143500"/>
          <p14:tracePt t="77178" x="4851400" y="5143500"/>
          <p14:tracePt t="77194" x="4826000" y="5137150"/>
          <p14:tracePt t="77211" x="4794250" y="5124450"/>
          <p14:tracePt t="77229" x="4775200" y="5118100"/>
          <p14:tracePt t="77245" x="4724400" y="5099050"/>
          <p14:tracePt t="77262" x="4686300" y="5092700"/>
          <p14:tracePt t="77278" x="4635500" y="5073650"/>
          <p14:tracePt t="77294" x="4591050" y="5054600"/>
          <p14:tracePt t="77311" x="4572000" y="5048250"/>
          <p14:tracePt t="77328" x="4540250" y="5029200"/>
          <p14:tracePt t="77344" x="4527550" y="5022850"/>
          <p14:tracePt t="77361" x="4495800" y="5003800"/>
          <p14:tracePt t="77378" x="4470400" y="4984750"/>
          <p14:tracePt t="77394" x="4457700" y="4972050"/>
          <p14:tracePt t="77411" x="4425950" y="4946650"/>
          <p14:tracePt t="77428" x="4406900" y="4933950"/>
          <p14:tracePt t="77445" x="4368800" y="4908550"/>
          <p14:tracePt t="77461" x="4343400" y="4889500"/>
          <p14:tracePt t="77478" x="4330700" y="4876800"/>
          <p14:tracePt t="77494" x="4305300" y="4851400"/>
          <p14:tracePt t="77511" x="4292600" y="4838700"/>
          <p14:tracePt t="77528" x="4273550" y="4819650"/>
          <p14:tracePt t="77544" x="4267200" y="4813300"/>
          <p14:tracePt t="77560" x="4248150" y="4787900"/>
          <p14:tracePt t="77578" x="4229100" y="4775200"/>
          <p14:tracePt t="77594" x="4216400" y="4762500"/>
          <p14:tracePt t="77611" x="4197350" y="4743450"/>
          <p14:tracePt t="77628" x="4178300" y="4724400"/>
          <p14:tracePt t="77645" x="4171950" y="4711700"/>
          <p14:tracePt t="77661" x="4152900" y="4699000"/>
          <p14:tracePt t="77679" x="4146550" y="4692650"/>
          <p14:tracePt t="77694" x="4140200" y="4686300"/>
          <p14:tracePt t="77711" x="4133850" y="4673600"/>
          <p14:tracePt t="77728" x="4127500" y="4673600"/>
          <p14:tracePt t="77744" x="4108450" y="4654550"/>
          <p14:tracePt t="77761" x="4102100" y="4648200"/>
          <p14:tracePt t="77778" x="4083050" y="4629150"/>
          <p14:tracePt t="77795" x="4070350" y="4610100"/>
          <p14:tracePt t="77811" x="4057650" y="4597400"/>
          <p14:tracePt t="77828" x="4032250" y="4572000"/>
          <p14:tracePt t="77844" x="4019550" y="4552950"/>
          <p14:tracePt t="77861" x="4000500" y="4533900"/>
          <p14:tracePt t="77878" x="3981450" y="4514850"/>
          <p14:tracePt t="77916" x="3975100" y="4508500"/>
          <p14:tracePt t="77936" x="3975100" y="4502150"/>
          <p14:tracePt t="77957" x="3968750" y="4495800"/>
          <p14:tracePt t="77978" x="3962400" y="4489450"/>
          <p14:tracePt t="77980" x="3962400" y="4483100"/>
          <p14:tracePt t="77993" x="3956050" y="4470400"/>
          <p14:tracePt t="78010" x="3943350" y="4457700"/>
          <p14:tracePt t="78028" x="3937000" y="4438650"/>
          <p14:tracePt t="78044" x="3930650" y="4425950"/>
          <p14:tracePt t="78061" x="3924300" y="4406900"/>
          <p14:tracePt t="78078" x="3911600" y="4381500"/>
          <p14:tracePt t="78094" x="3905250" y="4368800"/>
          <p14:tracePt t="78111" x="3886200" y="4343400"/>
          <p14:tracePt t="78128" x="3879850" y="4324350"/>
          <p14:tracePt t="78144" x="3854450" y="4279900"/>
          <p14:tracePt t="78161" x="3822700" y="4222750"/>
          <p14:tracePt t="78178" x="3810000" y="4197350"/>
          <p14:tracePt t="78195" x="3778250" y="4152900"/>
          <p14:tracePt t="78212" x="3765550" y="4133850"/>
          <p14:tracePt t="78228" x="3740150" y="4102100"/>
          <p14:tracePt t="78245" x="3727450" y="4083050"/>
          <p14:tracePt t="78261" x="3727450" y="4076700"/>
          <p14:tracePt t="78279" x="3727450" y="4070350"/>
          <p14:tracePt t="79994" x="3727450" y="4076700"/>
          <p14:tracePt t="82336" x="3727450" y="4083050"/>
          <p14:tracePt t="82692" x="3727450" y="4089400"/>
          <p14:tracePt t="82733" x="3727450" y="4095750"/>
          <p14:tracePt t="82764" x="3727450" y="4102100"/>
          <p14:tracePt t="82777" x="3727450" y="4108450"/>
          <p14:tracePt t="82788" x="3727450" y="4114800"/>
          <p14:tracePt t="82825" x="3727450" y="4121150"/>
          <p14:tracePt t="82854" x="3727450" y="4127500"/>
          <p14:tracePt t="82898" x="3721100" y="4133850"/>
          <p14:tracePt t="82908" x="3721100" y="4140200"/>
          <p14:tracePt t="82930" x="3714750" y="4146550"/>
          <p14:tracePt t="82940" x="3708400" y="4146550"/>
          <p14:tracePt t="82950" x="3708400" y="4152900"/>
          <p14:tracePt t="82960" x="3708400" y="4159250"/>
          <p14:tracePt t="82979" x="3702050" y="4165600"/>
          <p14:tracePt t="82980" x="3689350" y="4171950"/>
          <p14:tracePt t="82995" x="3689350" y="4178300"/>
          <p14:tracePt t="82995" x="3683000" y="4178300"/>
          <p14:tracePt t="83012" x="3683000" y="4184650"/>
          <p14:tracePt t="83029" x="3676650" y="4191000"/>
          <p14:tracePt t="83064" x="3670300" y="4191000"/>
          <p14:tracePt t="83115" x="3670300" y="4197350"/>
          <p14:tracePt t="83147" x="3663950" y="4197350"/>
          <p14:tracePt t="83160" x="3663950" y="4203700"/>
          <p14:tracePt t="83179" x="3663950" y="4210050"/>
          <p14:tracePt t="83189" x="3657600" y="4210050"/>
          <p14:tracePt t="83210" x="3657600" y="4216400"/>
          <p14:tracePt t="83231" x="3651250" y="4222750"/>
          <p14:tracePt t="83241" x="3644900" y="4235450"/>
          <p14:tracePt t="83252" x="3638550" y="4235450"/>
          <p14:tracePt t="83262" x="3638550" y="4248150"/>
          <p14:tracePt t="83270" x="3632200" y="4260850"/>
          <p14:tracePt t="83279" x="3619500" y="4267200"/>
          <p14:tracePt t="83295" x="3613150" y="4273550"/>
          <p14:tracePt t="83313" x="3613150" y="4279900"/>
          <p14:tracePt t="83329" x="3606800" y="4279900"/>
          <p14:tracePt t="83345" x="3606800" y="4286250"/>
          <p14:tracePt t="83362" x="3600450" y="4292600"/>
          <p14:tracePt t="83399" x="3587750" y="4298950"/>
          <p14:tracePt t="83400" x="3581400" y="4298950"/>
          <p14:tracePt t="83412" x="3575050" y="4298950"/>
          <p14:tracePt t="83429" x="3562350" y="4311650"/>
          <p14:tracePt t="83445" x="3543300" y="4324350"/>
          <p14:tracePt t="83462" x="3530600" y="4324350"/>
          <p14:tracePt t="83479" x="3517900" y="4330700"/>
          <p14:tracePt t="83495" x="3511550" y="4337050"/>
          <p14:tracePt t="83512" x="3498850" y="4343400"/>
          <p14:tracePt t="83529" x="3492500" y="4343400"/>
          <p14:tracePt t="83545" x="3492500" y="4349750"/>
          <p14:tracePt t="83562" x="3486150" y="4356100"/>
          <p14:tracePt t="83597" x="3486150" y="4362450"/>
          <p14:tracePt t="83618" x="3479800" y="4362450"/>
          <p14:tracePt t="83620" x="3473450" y="4368800"/>
          <p14:tracePt t="83629" x="3467100" y="4375150"/>
          <p14:tracePt t="83671" x="3460750" y="4381500"/>
          <p14:tracePt t="83680" x="3454400" y="4387850"/>
          <p14:tracePt t="83695" x="3448050" y="4387850"/>
          <p14:tracePt t="83697" x="3441700" y="4394200"/>
          <p14:tracePt t="83712" x="3435350" y="4400550"/>
          <p14:tracePt t="83729" x="3429000" y="4413250"/>
          <p14:tracePt t="83764" x="3422650" y="4425950"/>
          <p14:tracePt t="83765" x="3416300" y="4432300"/>
          <p14:tracePt t="83779" x="3403600" y="4445000"/>
          <p14:tracePt t="83795" x="3390900" y="4451350"/>
          <p14:tracePt t="83812" x="3371850" y="4470400"/>
          <p14:tracePt t="83829" x="3365500" y="4476750"/>
          <p14:tracePt t="83845" x="3352800" y="4489450"/>
          <p14:tracePt t="83880" x="3346450" y="4495800"/>
          <p14:tracePt t="84795" x="3346450" y="4502150"/>
          <p14:tracePt t="84837" x="3346450" y="4508500"/>
          <p14:tracePt t="84878" x="3346450" y="4514850"/>
          <p14:tracePt t="84909" x="3340100" y="4514850"/>
          <p14:tracePt t="84982" x="3340100" y="4521200"/>
          <p14:tracePt t="85023" x="3333750" y="4521200"/>
          <p14:tracePt t="85186" x="3333750" y="4527550"/>
          <p14:tracePt t="85228" x="3333750" y="4533900"/>
          <p14:tracePt t="85248" x="3333750" y="4540250"/>
          <p14:tracePt t="85270" x="3327400" y="4540250"/>
          <p14:tracePt t="85331" x="3321050" y="4546600"/>
          <p14:tracePt t="85373" x="3321050" y="4552950"/>
          <p14:tracePt t="85781" x="3321050" y="4559300"/>
          <p14:tracePt t="85813" x="3314700" y="4559300"/>
          <p14:tracePt t="85825" x="3308350" y="4572000"/>
          <p14:tracePt t="85826" x="3295650" y="4578350"/>
          <p14:tracePt t="85845" x="3270250" y="4584700"/>
          <p14:tracePt t="85847" x="3251200" y="4597400"/>
          <p14:tracePt t="85862" x="3175000" y="4622800"/>
          <p14:tracePt t="85879" x="3079750" y="4673600"/>
          <p14:tracePt t="85895" x="3016250" y="4705350"/>
          <p14:tracePt t="85912" x="2889250" y="4781550"/>
          <p14:tracePt t="85929" x="2825750" y="4832350"/>
          <p14:tracePt t="85945" x="2686050" y="4940300"/>
          <p14:tracePt t="85962" x="2559050" y="5048250"/>
          <p14:tracePt t="85979" x="2495550" y="5099050"/>
          <p14:tracePt t="85995" x="2393950" y="5187950"/>
          <p14:tracePt t="86012" x="2355850" y="5232400"/>
          <p14:tracePt t="86029" x="2286000" y="5295900"/>
          <p14:tracePt t="86046" x="2228850" y="5359400"/>
          <p14:tracePt t="86062" x="2203450" y="5384800"/>
          <p14:tracePt t="86080" x="2165350" y="5416550"/>
          <p14:tracePt t="86096" x="2159000" y="5429250"/>
          <p14:tracePt t="86096" x="2146300" y="5441950"/>
          <p14:tracePt t="86112" x="2133600" y="5454650"/>
          <p14:tracePt t="86129" x="2120900" y="5467350"/>
          <p14:tracePt t="86145" x="2114550" y="5473700"/>
          <p14:tracePt t="86162" x="2095500" y="5480050"/>
          <p14:tracePt t="86179" x="2076450" y="5499100"/>
          <p14:tracePt t="86195" x="2063750" y="5511800"/>
          <p14:tracePt t="86212" x="2044700" y="5524500"/>
          <p14:tracePt t="86229" x="2032000" y="5524500"/>
          <p14:tracePt t="86245" x="2019300" y="5537200"/>
          <p14:tracePt t="86262" x="2006600" y="5537200"/>
          <p14:tracePt t="86279" x="1981200" y="5549900"/>
          <p14:tracePt t="86296" x="1955800" y="5556250"/>
          <p14:tracePt t="86312" x="1924050" y="5562600"/>
          <p14:tracePt t="86329" x="1854200" y="5568950"/>
          <p14:tracePt t="86346" x="1739900" y="5575300"/>
          <p14:tracePt t="86362" x="1663700" y="5575300"/>
          <p14:tracePt t="86379" x="1517650" y="5575300"/>
          <p14:tracePt t="86395" x="1447800" y="5575300"/>
          <p14:tracePt t="86412" x="1320800" y="5575300"/>
          <p14:tracePt t="86429" x="1257300" y="5575300"/>
          <p14:tracePt t="86445" x="1174750" y="5575300"/>
          <p14:tracePt t="86462" x="1117600" y="5575300"/>
          <p14:tracePt t="86479" x="1098550" y="5575300"/>
          <p14:tracePt t="86495" x="1073150" y="5575300"/>
          <p14:tracePt t="86512" x="1060450" y="5575300"/>
          <p14:tracePt t="86529" x="1041400" y="5575300"/>
          <p14:tracePt t="86545" x="1016000" y="5575300"/>
          <p14:tracePt t="86562" x="996950" y="5575300"/>
          <p14:tracePt t="86579" x="971550" y="5575300"/>
          <p14:tracePt t="86595" x="946150" y="5575300"/>
          <p14:tracePt t="86612" x="908050" y="5575300"/>
          <p14:tracePt t="86629" x="869950" y="5575300"/>
          <p14:tracePt t="86645" x="850900" y="5575300"/>
          <p14:tracePt t="86662" x="800100" y="5581650"/>
          <p14:tracePt t="86679" x="781050" y="5581650"/>
          <p14:tracePt t="86695" x="736600" y="5594350"/>
          <p14:tracePt t="86712" x="704850" y="5607050"/>
          <p14:tracePt t="86729" x="698500" y="5607050"/>
          <p14:tracePt t="86745" x="685800" y="5613400"/>
          <p14:tracePt t="86780" x="679450" y="5619750"/>
          <p14:tracePt t="86782" x="679450" y="5626100"/>
          <p14:tracePt t="86795" x="673100" y="5632450"/>
          <p14:tracePt t="86812" x="666750" y="5638800"/>
          <p14:tracePt t="86829" x="654050" y="5651500"/>
          <p14:tracePt t="86846" x="647700" y="5657850"/>
          <p14:tracePt t="86862" x="635000" y="5670550"/>
          <p14:tracePt t="86879" x="622300" y="5683250"/>
          <p14:tracePt t="86895" x="622300" y="5689600"/>
          <p14:tracePt t="86912" x="603250" y="5695950"/>
          <p14:tracePt t="86929" x="603250" y="5702300"/>
          <p14:tracePt t="86945" x="590550" y="5708650"/>
          <p14:tracePt t="86962" x="584200" y="5721350"/>
          <p14:tracePt t="87000" x="577850" y="5727700"/>
          <p14:tracePt t="87040" x="571500" y="5727700"/>
          <p14:tracePt t="87081" x="565150" y="5727700"/>
          <p14:tracePt t="87102" x="565150" y="5734050"/>
          <p14:tracePt t="87143" x="565150" y="5740400"/>
          <p14:tracePt t="87856" x="571500" y="5740400"/>
          <p14:tracePt t="88987" x="577850" y="5740400"/>
          <p14:tracePt t="89017" x="596900" y="5740400"/>
          <p14:tracePt t="89027" x="615950" y="5740400"/>
          <p14:tracePt t="89038" x="635000" y="5740400"/>
          <p14:tracePt t="89048" x="666750" y="5740400"/>
          <p14:tracePt t="89061" x="711200" y="5740400"/>
          <p14:tracePt t="89061" x="768350" y="5740400"/>
          <p14:tracePt t="89079" x="901700" y="5746750"/>
          <p14:tracePt t="89095" x="1028700" y="5753100"/>
          <p14:tracePt t="89112" x="1085850" y="5759450"/>
          <p14:tracePt t="89129" x="1155700" y="5778500"/>
          <p14:tracePt t="89146" x="1181100" y="5784850"/>
          <p14:tracePt t="89161" x="1200150" y="5791200"/>
          <p14:tracePt t="89205" x="1206500" y="5791200"/>
          <p14:tracePt t="89236" x="1212850" y="5791200"/>
          <p14:tracePt t="89288" x="1219200" y="5791200"/>
          <p14:tracePt t="89308" x="1225550" y="5791200"/>
          <p14:tracePt t="89319" x="1231900" y="5791200"/>
          <p14:tracePt t="89329" x="1238250" y="5791200"/>
          <p14:tracePt t="89330" x="1250950" y="5791200"/>
          <p14:tracePt t="89344" x="1263650" y="5791200"/>
          <p14:tracePt t="89361" x="1276350" y="5797550"/>
          <p14:tracePt t="89380" x="1282700" y="5797550"/>
          <p14:tracePt t="89395" x="1289050" y="5797550"/>
          <p14:tracePt t="90796" x="1289050" y="5803900"/>
          <p14:tracePt t="90827" x="1295400" y="5810250"/>
          <p14:tracePt t="90840" x="1301750" y="5810250"/>
          <p14:tracePt t="90848" x="1308100" y="5810250"/>
          <p14:tracePt t="90858" x="1314450" y="5810250"/>
          <p14:tracePt t="90863" x="1327150" y="5816600"/>
          <p14:tracePt t="90879" x="1352550" y="5816600"/>
          <p14:tracePt t="90896" x="1377950" y="5816600"/>
          <p14:tracePt t="90912" x="1390650" y="5816600"/>
          <p14:tracePt t="90929" x="1428750" y="5816600"/>
          <p14:tracePt t="90946" x="1447800" y="5816600"/>
          <p14:tracePt t="90962" x="1479550" y="5816600"/>
          <p14:tracePt t="90979" x="1504950" y="5816600"/>
          <p14:tracePt t="90995" x="1511300" y="5816600"/>
          <p14:tracePt t="91012" x="1524000" y="5816600"/>
          <p14:tracePt t="91046" x="1530350" y="5816600"/>
          <p14:tracePt t="91062" x="1536700" y="5810250"/>
          <p14:tracePt t="91063" x="1549400" y="5791200"/>
          <p14:tracePt t="91079" x="1568450" y="5791200"/>
          <p14:tracePt t="91095" x="1606550" y="5772150"/>
          <p14:tracePt t="91112" x="1625600" y="5765800"/>
          <p14:tracePt t="91129" x="1651000" y="5753100"/>
          <p14:tracePt t="91145" x="1695450" y="5746750"/>
          <p14:tracePt t="91162" x="1720850" y="5746750"/>
          <p14:tracePt t="91179" x="1784350" y="5740400"/>
          <p14:tracePt t="91195" x="1885950" y="5740400"/>
          <p14:tracePt t="91212" x="1930400" y="5740400"/>
          <p14:tracePt t="91228" x="1993900" y="5740400"/>
          <p14:tracePt t="91245" x="2025650" y="5740400"/>
          <p14:tracePt t="91262" x="2076450" y="5740400"/>
          <p14:tracePt t="91279" x="2101850" y="5740400"/>
          <p14:tracePt t="91295" x="2159000" y="5740400"/>
          <p14:tracePt t="91312" x="2216150" y="5740400"/>
          <p14:tracePt t="91329" x="2235200" y="5740400"/>
          <p14:tracePt t="91345" x="2266950" y="5740400"/>
          <p14:tracePt t="91362" x="2279650" y="5740400"/>
          <p14:tracePt t="91430" x="2286000" y="5746750"/>
          <p14:tracePt t="91462" x="2292350" y="5746750"/>
          <p14:tracePt t="91483" x="2298700" y="5746750"/>
          <p14:tracePt t="91493" x="2305050" y="5746750"/>
          <p14:tracePt t="92307" x="2311400" y="5746750"/>
          <p14:tracePt t="92460" x="2311400" y="5753100"/>
          <p14:tracePt t="92501" x="2311400" y="5759450"/>
          <p14:tracePt t="93753" x="2317750" y="5759450"/>
          <p14:tracePt t="93886" x="2305050" y="5759450"/>
          <p14:tracePt t="93898" x="2298700" y="5759450"/>
          <p14:tracePt t="93899" x="2279650" y="5759450"/>
          <p14:tracePt t="93912" x="2228850" y="5759450"/>
          <p14:tracePt t="93929" x="2190750" y="5759450"/>
          <p14:tracePt t="93945" x="2082800" y="5759450"/>
          <p14:tracePt t="93962" x="2012950" y="5759450"/>
          <p14:tracePt t="93979" x="1873250" y="5759450"/>
          <p14:tracePt t="93995" x="1720850" y="5759450"/>
          <p14:tracePt t="94012" x="1657350" y="5759450"/>
          <p14:tracePt t="94029" x="1536700" y="5759450"/>
          <p14:tracePt t="94045" x="1485900" y="5759450"/>
          <p14:tracePt t="94062" x="1403350" y="5759450"/>
          <p14:tracePt t="94078" x="1365250" y="5759450"/>
          <p14:tracePt t="94095" x="1346200" y="5759450"/>
          <p14:tracePt t="94112" x="1327150" y="5759450"/>
          <p14:tracePt t="94726" x="1327150" y="5753100"/>
          <p14:tracePt t="94737" x="1320800" y="5753100"/>
          <p14:tracePt t="94748" x="1320800" y="5746750"/>
          <p14:tracePt t="94750" x="1314450" y="5740400"/>
          <p14:tracePt t="94762" x="1314450" y="5734050"/>
          <p14:tracePt t="94779" x="1314450" y="5727700"/>
          <p14:tracePt t="94795" x="1314450" y="5721350"/>
          <p14:tracePt t="94861" x="1314450" y="5715000"/>
          <p14:tracePt t="94871" x="1314450" y="5708650"/>
          <p14:tracePt t="94881" x="1314450" y="5702300"/>
          <p14:tracePt t="94902" x="1314450" y="5695950"/>
          <p14:tracePt t="94913" x="1314450" y="5689600"/>
          <p14:tracePt t="94928" x="1314450" y="5683250"/>
          <p14:tracePt t="94930" x="1314450" y="5670550"/>
          <p14:tracePt t="94945" x="1314450" y="5664200"/>
          <p14:tracePt t="94962" x="1314450" y="5657850"/>
          <p14:tracePt t="94978" x="1314450" y="5651500"/>
          <p14:tracePt t="94995" x="1314450" y="5645150"/>
          <p14:tracePt t="95012" x="1314450" y="5638800"/>
          <p14:tracePt t="95028" x="1314450" y="5626100"/>
          <p14:tracePt t="95045" x="1314450" y="5613400"/>
          <p14:tracePt t="95062" x="1314450" y="5607050"/>
          <p14:tracePt t="95079" x="1308100" y="5588000"/>
          <p14:tracePt t="95095" x="1295400" y="5575300"/>
          <p14:tracePt t="95112" x="1295400" y="5568950"/>
          <p14:tracePt t="95129" x="1289050" y="5562600"/>
          <p14:tracePt t="95145" x="1282700" y="5562600"/>
          <p14:tracePt t="95162" x="1276350" y="5549900"/>
          <p14:tracePt t="95178" x="1257300" y="5549900"/>
          <p14:tracePt t="95195" x="1250950" y="5543550"/>
          <p14:tracePt t="95212" x="1225550" y="5537200"/>
          <p14:tracePt t="95229" x="1219200" y="5537200"/>
          <p14:tracePt t="95245" x="1193800" y="5530850"/>
          <p14:tracePt t="95262" x="1168400" y="5524500"/>
          <p14:tracePt t="95279" x="1155700" y="5518150"/>
          <p14:tracePt t="95295" x="1136650" y="5518150"/>
          <p14:tracePt t="95312" x="1117600" y="5511800"/>
          <p14:tracePt t="95328" x="1098550" y="5511800"/>
          <p14:tracePt t="95345" x="1073150" y="5511800"/>
          <p14:tracePt t="95362" x="1066800" y="5511800"/>
          <p14:tracePt t="95379" x="1035050" y="5511800"/>
          <p14:tracePt t="95395" x="1028700" y="5511800"/>
          <p14:tracePt t="95412" x="996950" y="5511800"/>
          <p14:tracePt t="95429" x="958850" y="5511800"/>
          <p14:tracePt t="95445" x="939800" y="5511800"/>
          <p14:tracePt t="95463" x="889000" y="5511800"/>
          <p14:tracePt t="95478" x="869950" y="5511800"/>
          <p14:tracePt t="95495" x="825500" y="5511800"/>
          <p14:tracePt t="95512" x="806450" y="5511800"/>
          <p14:tracePt t="95528" x="781050" y="5511800"/>
          <p14:tracePt t="95545" x="768350" y="5511800"/>
          <p14:tracePt t="95562" x="762000" y="5511800"/>
          <p14:tracePt t="95579" x="749300" y="5511800"/>
          <p14:tracePt t="95613" x="742950" y="5511800"/>
          <p14:tracePt t="95615" x="730250" y="5511800"/>
          <p14:tracePt t="95628" x="717550" y="5511800"/>
          <p14:tracePt t="95645" x="704850" y="5518150"/>
          <p14:tracePt t="95662" x="698500" y="5518150"/>
          <p14:tracePt t="95678" x="692150" y="5518150"/>
          <p14:tracePt t="95695" x="692150" y="5524500"/>
          <p14:tracePt t="95712" x="685800" y="5530850"/>
          <p14:tracePt t="95729" x="685800" y="5537200"/>
          <p14:tracePt t="95745" x="679450" y="5537200"/>
          <p14:tracePt t="95763" x="679450" y="5543550"/>
          <p14:tracePt t="95779" x="673100" y="5549900"/>
          <p14:tracePt t="95796" x="666750" y="5556250"/>
          <p14:tracePt t="95813" x="666750" y="5562600"/>
          <p14:tracePt t="95829" x="666750" y="5568950"/>
          <p14:tracePt t="95846" x="666750" y="5575300"/>
          <p14:tracePt t="95863" x="666750" y="5588000"/>
          <p14:tracePt t="95880" x="666750" y="5594350"/>
          <p14:tracePt t="95896" x="666750" y="5607050"/>
          <p14:tracePt t="95913" x="666750" y="5613400"/>
          <p14:tracePt t="95930" x="673100" y="5626100"/>
          <p14:tracePt t="95946" x="685800" y="5632450"/>
          <p14:tracePt t="95963" x="692150" y="5645150"/>
          <p14:tracePt t="95980" x="698500" y="5645150"/>
          <p14:tracePt t="95996" x="711200" y="5651500"/>
          <p14:tracePt t="96013" x="730250" y="5651500"/>
          <p14:tracePt t="96029" x="755650" y="5657850"/>
          <p14:tracePt t="96046" x="793750" y="5664200"/>
          <p14:tracePt t="96063" x="812800" y="5670550"/>
          <p14:tracePt t="96079" x="844550" y="5670550"/>
          <p14:tracePt t="96096" x="863600" y="5676900"/>
          <p14:tracePt t="96113" x="895350" y="5683250"/>
          <p14:tracePt t="96129" x="920750" y="5689600"/>
          <p14:tracePt t="96146" x="933450" y="5689600"/>
          <p14:tracePt t="96163" x="946150" y="5689600"/>
          <p14:tracePt t="96179" x="958850" y="5689600"/>
          <p14:tracePt t="96220" x="971550" y="5689600"/>
          <p14:tracePt t="96231" x="977900" y="5689600"/>
          <p14:tracePt t="96232" x="984250" y="5689600"/>
          <p14:tracePt t="96245" x="996950" y="5689600"/>
          <p14:tracePt t="96261" x="1003300" y="5683250"/>
          <p14:tracePt t="96278" x="1016000" y="5676900"/>
          <p14:tracePt t="96314" x="1022350" y="5676900"/>
          <p14:tracePt t="96316" x="1035050" y="5676900"/>
          <p14:tracePt t="96329" x="1041400" y="5670550"/>
          <p14:tracePt t="96346" x="1047750" y="5670550"/>
          <p14:tracePt t="96363" x="1054100" y="5664200"/>
          <p14:tracePt t="96380" x="1060450" y="5664200"/>
          <p14:tracePt t="96661" x="1060450" y="5657850"/>
          <p14:tracePt t="96702" x="1054100" y="5645150"/>
          <p14:tracePt t="96721" x="1047750" y="5638800"/>
          <p14:tracePt t="96723" x="1035050" y="5626100"/>
          <p14:tracePt t="96729" x="996950" y="5613400"/>
          <p14:tracePt t="96746" x="977900" y="5607050"/>
          <p14:tracePt t="96763" x="939800" y="5588000"/>
          <p14:tracePt t="96779" x="920750" y="5581650"/>
          <p14:tracePt t="96796" x="889000" y="5568950"/>
          <p14:tracePt t="96813" x="863600" y="5562600"/>
          <p14:tracePt t="96829" x="850900" y="5562600"/>
          <p14:tracePt t="96846" x="831850" y="5562600"/>
          <p14:tracePt t="96863" x="819150" y="5562600"/>
          <p14:tracePt t="96880" x="793750" y="5562600"/>
          <p14:tracePt t="96896" x="774700" y="5562600"/>
          <p14:tracePt t="96913" x="762000" y="5562600"/>
          <p14:tracePt t="96930" x="742950" y="5562600"/>
          <p14:tracePt t="96946" x="736600" y="5562600"/>
          <p14:tracePt t="96963" x="723900" y="5562600"/>
          <p14:tracePt t="96980" x="717550" y="5562600"/>
          <p14:tracePt t="96996" x="711200" y="5562600"/>
          <p14:tracePt t="97013" x="704850" y="5562600"/>
          <p14:tracePt t="97030" x="698500" y="5562600"/>
          <p14:tracePt t="97046" x="692150" y="5568950"/>
          <p14:tracePt t="97063" x="692150" y="5575300"/>
          <p14:tracePt t="97099" x="692150" y="5581650"/>
          <p14:tracePt t="97101" x="685800" y="5581650"/>
          <p14:tracePt t="97113" x="685800" y="5588000"/>
          <p14:tracePt t="97129" x="685800" y="5600700"/>
          <p14:tracePt t="97173" x="692150" y="5613400"/>
          <p14:tracePt t="97184" x="698500" y="5619750"/>
          <p14:tracePt t="97185" x="704850" y="5619750"/>
          <p14:tracePt t="97196" x="717550" y="5626100"/>
          <p14:tracePt t="97212" x="742950" y="5632450"/>
          <p14:tracePt t="97230" x="762000" y="5638800"/>
          <p14:tracePt t="97246" x="781050" y="5638800"/>
          <p14:tracePt t="97263" x="806450" y="5638800"/>
          <p14:tracePt t="97279" x="825500" y="5638800"/>
          <p14:tracePt t="97296" x="863600" y="5638800"/>
          <p14:tracePt t="97313" x="914400" y="5638800"/>
          <p14:tracePt t="97330" x="939800" y="5638800"/>
          <p14:tracePt t="97346" x="971550" y="5638800"/>
          <p14:tracePt t="97363" x="990600" y="5638800"/>
          <p14:tracePt t="97379" x="1003300" y="5638800"/>
          <p14:tracePt t="99040" x="1009650" y="5645150"/>
          <p14:tracePt t="99063" x="1016000" y="5651500"/>
          <p14:tracePt t="99073" x="1022350" y="5651500"/>
          <p14:tracePt t="99083" x="1028700" y="5651500"/>
          <p14:tracePt t="99093" x="1047750" y="5657850"/>
          <p14:tracePt t="99114" x="1066800" y="5664200"/>
          <p14:tracePt t="99116" x="1079500" y="5670550"/>
          <p14:tracePt t="99130" x="1098550" y="5676900"/>
          <p14:tracePt t="99146" x="1111250" y="5683250"/>
          <p14:tracePt t="99163" x="1123950" y="5683250"/>
          <p14:tracePt t="99219" x="1130300" y="5683250"/>
          <p14:tracePt t="99260" x="1136650" y="5683250"/>
          <p14:tracePt t="99485" x="1136650" y="5676900"/>
          <p14:tracePt t="99496" x="1136650" y="5670550"/>
          <p14:tracePt t="99508" x="1136650" y="5657850"/>
          <p14:tracePt t="99515" x="1136650" y="5638800"/>
          <p14:tracePt t="99529" x="1143000" y="5619750"/>
          <p14:tracePt t="99531" x="1149350" y="5543550"/>
          <p14:tracePt t="99546" x="1162050" y="5499100"/>
          <p14:tracePt t="99563" x="1187450" y="5397500"/>
          <p14:tracePt t="99579" x="1212850" y="5334000"/>
          <p14:tracePt t="99596" x="1257300" y="5200650"/>
          <p14:tracePt t="99613" x="1270000" y="5124450"/>
          <p14:tracePt t="99630" x="1327150" y="4978400"/>
          <p14:tracePt t="99646" x="1365250" y="4832350"/>
          <p14:tracePt t="99663" x="1384300" y="4762500"/>
          <p14:tracePt t="99679" x="1428750" y="4635500"/>
          <p14:tracePt t="99696" x="1441450" y="4578350"/>
          <p14:tracePt t="99713" x="1473200" y="4489450"/>
          <p14:tracePt t="99729" x="1492250" y="4438650"/>
          <p14:tracePt t="99746" x="1498600" y="4419600"/>
          <p14:tracePt t="99763" x="1511300" y="4400550"/>
          <p14:tracePt t="99779" x="1511300" y="4394200"/>
          <p14:tracePt t="99796" x="1517650" y="4394200"/>
          <p14:tracePt t="99960" x="1524000" y="4394200"/>
          <p14:tracePt t="99983" x="1530350" y="4394200"/>
          <p14:tracePt t="99993" x="1543050" y="4406900"/>
          <p14:tracePt t="99995" x="1555750" y="4413250"/>
          <p14:tracePt t="100013" x="1568450" y="4425950"/>
          <p14:tracePt t="100029" x="1587500" y="4438650"/>
          <p14:tracePt t="100031" x="1619250" y="4464050"/>
          <p14:tracePt t="100046" x="1638300" y="4464050"/>
          <p14:tracePt t="100063" x="1682750" y="4483100"/>
          <p14:tracePt t="100079" x="1708150" y="4495800"/>
          <p14:tracePt t="100096" x="1803400" y="4514850"/>
          <p14:tracePt t="100113" x="1943100" y="4546600"/>
          <p14:tracePt t="100129" x="2032000" y="4565650"/>
          <p14:tracePt t="100146" x="2209800" y="4603750"/>
          <p14:tracePt t="100163" x="2311400" y="4610100"/>
          <p14:tracePt t="100163" x="2393950" y="4629150"/>
          <p14:tracePt t="100180" x="2482850" y="4635500"/>
          <p14:tracePt t="100196" x="2616200" y="4641850"/>
          <p14:tracePt t="100213" x="2667000" y="4641850"/>
          <p14:tracePt t="100229" x="2749550" y="4641850"/>
          <p14:tracePt t="100246" x="2774950" y="4641850"/>
          <p14:tracePt t="100263" x="2806700" y="4641850"/>
          <p14:tracePt t="100279" x="2825750" y="4641850"/>
          <p14:tracePt t="103843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3632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Br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 M  </a:t>
            </a:r>
            <a:r>
              <a:rPr lang="en-GB" altLang="en-US" sz="2400" b="1">
                <a:cs typeface="Arial" charset="0"/>
              </a:rPr>
              <a:t>→ Br</a:t>
            </a:r>
            <a:r>
              <a:rPr lang="en-GB" altLang="en-US" sz="2400" b="1" baseline="30000">
                <a:cs typeface="Arial" charset="0"/>
              </a:rPr>
              <a:t>.</a:t>
            </a:r>
            <a:r>
              <a:rPr lang="en-GB" altLang="en-US" sz="2400" b="1">
                <a:cs typeface="Arial" charset="0"/>
              </a:rPr>
              <a:t> + Br</a:t>
            </a:r>
            <a:r>
              <a:rPr lang="en-GB" altLang="en-US" sz="2400" b="1" baseline="30000">
                <a:cs typeface="Arial" charset="0"/>
              </a:rPr>
              <a:t>.</a:t>
            </a:r>
            <a:r>
              <a:rPr lang="en-GB" altLang="en-US" sz="2400" b="1">
                <a:cs typeface="Arial" charset="0"/>
              </a:rPr>
              <a:t> + M</a:t>
            </a:r>
          </a:p>
          <a:p>
            <a:pPr>
              <a:buFontTx/>
              <a:buNone/>
            </a:pPr>
            <a:r>
              <a:rPr lang="en-GB" altLang="en-US" sz="2400" b="1"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2400" b="1">
                <a:cs typeface="Arial" charset="0"/>
              </a:rPr>
              <a:t>Br</a:t>
            </a:r>
            <a:r>
              <a:rPr lang="en-GB" altLang="en-US" sz="2400" b="1" baseline="30000">
                <a:cs typeface="Arial" charset="0"/>
              </a:rPr>
              <a:t>.</a:t>
            </a:r>
            <a:r>
              <a:rPr lang="en-GB" altLang="en-US" sz="2400" b="1">
                <a:cs typeface="Arial" charset="0"/>
              </a:rPr>
              <a:t> + H</a:t>
            </a:r>
            <a:r>
              <a:rPr lang="en-GB" altLang="en-US" sz="2400" b="1" baseline="-25000">
                <a:cs typeface="Arial" charset="0"/>
              </a:rPr>
              <a:t>2</a:t>
            </a:r>
            <a:r>
              <a:rPr lang="en-GB" altLang="en-US" sz="2400" b="1">
                <a:cs typeface="Arial" charset="0"/>
              </a:rPr>
              <a:t> </a:t>
            </a:r>
            <a:r>
              <a:rPr lang="en-GB" altLang="en-US" sz="2400" b="1"/>
              <a:t>→ HBr + H</a:t>
            </a:r>
            <a:r>
              <a:rPr lang="en-GB" altLang="en-US" sz="2400" b="1" baseline="30000"/>
              <a:t>.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30000"/>
              <a:t>. </a:t>
            </a:r>
            <a:r>
              <a:rPr lang="en-GB" altLang="en-US" sz="2400" b="1"/>
              <a:t>+ Br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→ HBr + Br</a:t>
            </a:r>
            <a:r>
              <a:rPr lang="en-GB" altLang="en-US" sz="2400" b="1" baseline="30000"/>
              <a:t>.</a:t>
            </a:r>
          </a:p>
          <a:p>
            <a:pPr>
              <a:buFontTx/>
              <a:buNone/>
            </a:pPr>
            <a:endParaRPr lang="sr-Latn-CS" altLang="en-US" sz="2400" b="1"/>
          </a:p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HBr →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Br</a:t>
            </a:r>
            <a:r>
              <a:rPr lang="en-GB" altLang="en-US" sz="2400" b="1" baseline="30000"/>
              <a:t>.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Br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Br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M → Br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M*</a:t>
            </a:r>
            <a:r>
              <a:rPr lang="en-GB" altLang="en-US" sz="1800" b="1"/>
              <a:t> 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7414" name="Rectangle 12"/>
          <p:cNvSpPr>
            <a:spLocks noChangeArrowheads="1"/>
          </p:cNvSpPr>
          <p:nvPr/>
        </p:nvSpPr>
        <p:spPr bwMode="auto">
          <a:xfrm>
            <a:off x="-1044575" y="3068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17415" name="Object 2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181600" y="838200"/>
          <a:ext cx="3048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6" imgW="990170" imgH="215806" progId="Equation.3">
                  <p:embed/>
                </p:oleObj>
              </mc:Choice>
              <mc:Fallback>
                <p:oleObj name="Equation" r:id="rId6" imgW="990170" imgH="21580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3048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2609850"/>
          <a:ext cx="3276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8" imgW="1015559" imgH="215806" progId="Equation.3">
                  <p:embed/>
                </p:oleObj>
              </mc:Choice>
              <mc:Fallback>
                <p:oleObj name="Equation" r:id="rId8" imgW="1015559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09850"/>
                        <a:ext cx="32766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30"/>
          <p:cNvGraphicFramePr>
            <a:graphicFrameLocks noChangeAspect="1"/>
          </p:cNvGraphicFramePr>
          <p:nvPr/>
        </p:nvGraphicFramePr>
        <p:xfrm>
          <a:off x="5181600" y="1676400"/>
          <a:ext cx="3200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0" imgW="1079032" imgH="215806" progId="Equation.3">
                  <p:embed/>
                </p:oleObj>
              </mc:Choice>
              <mc:Fallback>
                <p:oleObj name="Equation" r:id="rId10" imgW="1079032" imgH="21580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6400"/>
                        <a:ext cx="3200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81600" y="3429000"/>
          <a:ext cx="3581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2" imgW="1129810" imgH="215806" progId="Equation.3">
                  <p:embed/>
                </p:oleObj>
              </mc:Choice>
              <mc:Fallback>
                <p:oleObj name="Equation" r:id="rId12" imgW="1129810" imgH="215806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3581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43"/>
          <p:cNvGraphicFramePr>
            <a:graphicFrameLocks noChangeAspect="1"/>
          </p:cNvGraphicFramePr>
          <p:nvPr/>
        </p:nvGraphicFramePr>
        <p:xfrm>
          <a:off x="5181600" y="4343400"/>
          <a:ext cx="3276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4" imgW="1079032" imgH="241195" progId="Equation.3">
                  <p:embed/>
                </p:oleObj>
              </mc:Choice>
              <mc:Fallback>
                <p:oleObj name="Equation" r:id="rId14" imgW="1079032" imgH="24119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43400"/>
                        <a:ext cx="3276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Box 1"/>
          <p:cNvSpPr txBox="1">
            <a:spLocks noChangeArrowheads="1"/>
          </p:cNvSpPr>
          <p:nvPr/>
        </p:nvSpPr>
        <p:spPr bwMode="auto">
          <a:xfrm>
            <a:off x="1524000" y="381000"/>
            <a:ext cx="510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800">
                <a:latin typeface="Times New Roman" pitchFamily="18" charset="0"/>
                <a:cs typeface="Times New Roman" pitchFamily="18" charset="0"/>
              </a:rPr>
              <a:t>Brzine stupnjeva: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1" name="TextBox 2"/>
          <p:cNvSpPr txBox="1">
            <a:spLocks noChangeArrowheads="1"/>
          </p:cNvSpPr>
          <p:nvPr/>
        </p:nvSpPr>
        <p:spPr bwMode="auto">
          <a:xfrm>
            <a:off x="990600" y="5410200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dirty="0">
                <a:latin typeface="Times New Roman" pitchFamily="18" charset="0"/>
                <a:cs typeface="Times New Roman" pitchFamily="18" charset="0"/>
              </a:rPr>
              <a:t>Brzine po </a:t>
            </a:r>
            <a:r>
              <a:rPr lang="sr-Latn-RS" altLang="en-US" sz="2400" dirty="0" smtClean="0">
                <a:latin typeface="Times New Roman" pitchFamily="18" charset="0"/>
                <a:cs typeface="Times New Roman" pitchFamily="18" charset="0"/>
              </a:rPr>
              <a:t>komponentama</a:t>
            </a:r>
            <a:r>
              <a:rPr lang="sr-Latn-RS" alt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68" x="1454150" y="1422400"/>
          <p14:tracePt t="2254" x="1454150" y="1428750"/>
          <p14:tracePt t="2753" x="1460500" y="1428750"/>
          <p14:tracePt t="2948" x="1466850" y="1428750"/>
          <p14:tracePt t="2958" x="1473200" y="1428750"/>
          <p14:tracePt t="2979" x="1479550" y="1428750"/>
          <p14:tracePt t="2999" x="1485900" y="1428750"/>
          <p14:tracePt t="3010" x="1492250" y="1428750"/>
          <p14:tracePt t="3011" x="1498600" y="1422400"/>
          <p14:tracePt t="3052" x="1498600" y="1416050"/>
          <p14:tracePt t="3066" x="1498600" y="1409700"/>
          <p14:tracePt t="3084" x="1504950" y="1409700"/>
          <p14:tracePt t="3094" x="1504950" y="1403350"/>
          <p14:tracePt t="3095" x="1511300" y="1397000"/>
          <p14:tracePt t="3115" x="1511300" y="1390650"/>
          <p14:tracePt t="3123" x="1517650" y="1384300"/>
          <p14:tracePt t="3140" x="1517650" y="1371600"/>
          <p14:tracePt t="3188" x="1524000" y="1358900"/>
          <p14:tracePt t="3191" x="1524000" y="1352550"/>
          <p14:tracePt t="3209" x="1524000" y="1346200"/>
          <p14:tracePt t="3223" x="1524000" y="1339850"/>
          <p14:tracePt t="3224" x="1524000" y="1320800"/>
          <p14:tracePt t="3241" x="1524000" y="1314450"/>
          <p14:tracePt t="3257" x="1524000" y="1301750"/>
          <p14:tracePt t="3274" x="1524000" y="1289050"/>
          <p14:tracePt t="3291" x="1504950" y="1276350"/>
          <p14:tracePt t="3307" x="1466850" y="1244600"/>
          <p14:tracePt t="3324" x="1428750" y="1225550"/>
          <p14:tracePt t="3340" x="1346200" y="1168400"/>
          <p14:tracePt t="3357" x="1282700" y="1136650"/>
          <p14:tracePt t="3374" x="1174750" y="1066800"/>
          <p14:tracePt t="3391" x="1136650" y="1041400"/>
          <p14:tracePt t="3407" x="1073150" y="1016000"/>
          <p14:tracePt t="3424" x="1035050" y="1003300"/>
          <p14:tracePt t="3440" x="1022350" y="1003300"/>
          <p14:tracePt t="3457" x="1003300" y="996950"/>
          <p14:tracePt t="3474" x="984250" y="996950"/>
          <p14:tracePt t="3490" x="977900" y="996950"/>
          <p14:tracePt t="3507" x="946150" y="1003300"/>
          <p14:tracePt t="3524" x="927100" y="1003300"/>
          <p14:tracePt t="3541" x="908050" y="1016000"/>
          <p14:tracePt t="3557" x="901700" y="1022350"/>
          <p14:tracePt t="3573" x="889000" y="1028700"/>
          <p14:tracePt t="3592" x="869950" y="1041400"/>
          <p14:tracePt t="3607" x="869950" y="1054100"/>
          <p14:tracePt t="3624" x="838200" y="1079500"/>
          <p14:tracePt t="3640" x="819150" y="1098550"/>
          <p14:tracePt t="3657" x="781050" y="1136650"/>
          <p14:tracePt t="3674" x="736600" y="1174750"/>
          <p14:tracePt t="3690" x="723900" y="1193800"/>
          <p14:tracePt t="3707" x="692150" y="1238250"/>
          <p14:tracePt t="3723" x="679450" y="1257300"/>
          <p14:tracePt t="3741" x="654050" y="1301750"/>
          <p14:tracePt t="3757" x="641350" y="1358900"/>
          <p14:tracePt t="3774" x="635000" y="1384300"/>
          <p14:tracePt t="3790" x="615950" y="1454150"/>
          <p14:tracePt t="3807" x="609600" y="1479550"/>
          <p14:tracePt t="3823" x="596900" y="1555750"/>
          <p14:tracePt t="3840" x="584200" y="1625600"/>
          <p14:tracePt t="3857" x="577850" y="1657350"/>
          <p14:tracePt t="3874" x="571500" y="1739900"/>
          <p14:tracePt t="3891" x="565150" y="1784350"/>
          <p14:tracePt t="3907" x="552450" y="1873250"/>
          <p14:tracePt t="3924" x="552450" y="1974850"/>
          <p14:tracePt t="3940" x="552450" y="2012950"/>
          <p14:tracePt t="3957" x="552450" y="2101850"/>
          <p14:tracePt t="3973" x="552450" y="2139950"/>
          <p14:tracePt t="3990" x="552450" y="2228850"/>
          <p14:tracePt t="4007" x="552450" y="2305050"/>
          <p14:tracePt t="4023" x="552450" y="2336800"/>
          <p14:tracePt t="4040" x="552450" y="2406650"/>
          <p14:tracePt t="4057" x="552450" y="2438400"/>
          <p14:tracePt t="4074" x="552450" y="2514600"/>
          <p14:tracePt t="4091" x="552450" y="2590800"/>
          <p14:tracePt t="4107" x="552450" y="2635250"/>
          <p14:tracePt t="4123" x="552450" y="2724150"/>
          <p14:tracePt t="4140" x="552450" y="2768600"/>
          <p14:tracePt t="4157" x="552450" y="2870200"/>
          <p14:tracePt t="4174" x="552450" y="2965450"/>
          <p14:tracePt t="4191" x="552450" y="3022600"/>
          <p14:tracePt t="4207" x="552450" y="3117850"/>
          <p14:tracePt t="4223" x="552450" y="3162300"/>
          <p14:tracePt t="4240" x="552450" y="3238500"/>
          <p14:tracePt t="4257" x="552450" y="3327400"/>
          <p14:tracePt t="4274" x="552450" y="3371850"/>
          <p14:tracePt t="4290" x="552450" y="3460750"/>
          <p14:tracePt t="4307" x="552450" y="3505200"/>
          <p14:tracePt t="4324" x="552450" y="3581400"/>
          <p14:tracePt t="4340" x="552450" y="3632200"/>
          <p14:tracePt t="4357" x="552450" y="3657600"/>
          <p14:tracePt t="4373" x="552450" y="3689350"/>
          <p14:tracePt t="4391" x="552450" y="3702050"/>
          <p14:tracePt t="4407" x="552450" y="3727450"/>
          <p14:tracePt t="4424" x="552450" y="3746500"/>
          <p14:tracePt t="4440" x="558800" y="3778250"/>
          <p14:tracePt t="4457" x="565150" y="3803650"/>
          <p14:tracePt t="4473" x="571500" y="3816350"/>
          <p14:tracePt t="4490" x="584200" y="3841750"/>
          <p14:tracePt t="4507" x="590550" y="3854450"/>
          <p14:tracePt t="4524" x="596900" y="3886200"/>
          <p14:tracePt t="4541" x="609600" y="3905250"/>
          <p14:tracePt t="4557" x="622300" y="3924300"/>
          <p14:tracePt t="4574" x="635000" y="3956050"/>
          <p14:tracePt t="4590" x="647700" y="3962400"/>
          <p14:tracePt t="4607" x="660400" y="3994150"/>
          <p14:tracePt t="4625" x="673100" y="4019550"/>
          <p14:tracePt t="4640" x="685800" y="4025900"/>
          <p14:tracePt t="4657" x="704850" y="4057650"/>
          <p14:tracePt t="4674" x="723900" y="4070350"/>
          <p14:tracePt t="4690" x="749300" y="4102100"/>
          <p14:tracePt t="4707" x="787400" y="4133850"/>
          <p14:tracePt t="4724" x="806450" y="4146550"/>
          <p14:tracePt t="4740" x="838200" y="4165600"/>
          <p14:tracePt t="4757" x="850900" y="4178300"/>
          <p14:tracePt t="4774" x="882650" y="4203700"/>
          <p14:tracePt t="4790" x="908050" y="4222750"/>
          <p14:tracePt t="4807" x="927100" y="4229100"/>
          <p14:tracePt t="4823" x="965200" y="4248150"/>
          <p14:tracePt t="4841" x="977900" y="4254500"/>
          <p14:tracePt t="4857" x="1003300" y="4267200"/>
          <p14:tracePt t="4872" x="1016000" y="4273550"/>
          <p14:tracePt t="4889" x="1035050" y="4292600"/>
          <p14:tracePt t="4907" x="1047750" y="4292600"/>
          <p14:tracePt t="4924" x="1047750" y="4298950"/>
          <p14:tracePt t="5848" x="1054100" y="4298950"/>
          <p14:tracePt t="5869" x="1060450" y="4298950"/>
          <p14:tracePt t="5874" x="1073150" y="4279900"/>
          <p14:tracePt t="5891" x="1073150" y="4260850"/>
          <p14:tracePt t="5892" x="1085850" y="4229100"/>
          <p14:tracePt t="5908" x="1104900" y="4133850"/>
          <p14:tracePt t="5925" x="1111250" y="4070350"/>
          <p14:tracePt t="5941" x="1123950" y="3905250"/>
          <p14:tracePt t="5958" x="1117600" y="3714750"/>
          <p14:tracePt t="5974" x="1111250" y="3606800"/>
          <p14:tracePt t="5991" x="1092200" y="3378200"/>
          <p14:tracePt t="6008" x="1066800" y="3149600"/>
          <p14:tracePt t="6025" x="1047750" y="3022600"/>
          <p14:tracePt t="6041" x="1028700" y="2819400"/>
          <p14:tracePt t="6058" x="1009650" y="2717800"/>
          <p14:tracePt t="6075" x="984250" y="2546350"/>
          <p14:tracePt t="6091" x="952500" y="2400300"/>
          <p14:tracePt t="6108" x="933450" y="2330450"/>
          <p14:tracePt t="6125" x="901700" y="2209800"/>
          <p14:tracePt t="6141" x="882650" y="2159000"/>
          <p14:tracePt t="6158" x="869950" y="2057400"/>
          <p14:tracePt t="6174" x="844550" y="1955800"/>
          <p14:tracePt t="6192" x="838200" y="1911350"/>
          <p14:tracePt t="6208" x="812800" y="1809750"/>
          <p14:tracePt t="6225" x="806450" y="1752600"/>
          <p14:tracePt t="6241" x="774700" y="1657350"/>
          <p14:tracePt t="6258" x="755650" y="1587500"/>
          <p14:tracePt t="6274" x="749300" y="1562100"/>
          <p14:tracePt t="6291" x="736600" y="1524000"/>
          <p14:tracePt t="6308" x="730250" y="1517650"/>
          <p14:tracePt t="6324" x="723900" y="1492250"/>
          <p14:tracePt t="6342" x="717550" y="1479550"/>
          <p14:tracePt t="6358" x="711200" y="1473200"/>
          <p14:tracePt t="6375" x="711200" y="1466850"/>
          <p14:tracePt t="6419" x="711200" y="1460500"/>
          <p14:tracePt t="6460" x="711200" y="1454150"/>
          <p14:tracePt t="6644" x="723900" y="1454150"/>
          <p14:tracePt t="6654" x="742950" y="1454150"/>
          <p14:tracePt t="6667" x="774700" y="1460500"/>
          <p14:tracePt t="6675" x="831850" y="1479550"/>
          <p14:tracePt t="6680" x="895350" y="1498600"/>
          <p14:tracePt t="6691" x="1073150" y="1530350"/>
          <p14:tracePt t="6708" x="1174750" y="1555750"/>
          <p14:tracePt t="6725" x="1352550" y="1600200"/>
          <p14:tracePt t="6741" x="1428750" y="1619250"/>
          <p14:tracePt t="6741" x="1485900" y="1638300"/>
          <p14:tracePt t="6758" x="1530350" y="1651000"/>
          <p14:tracePt t="6774" x="1587500" y="1663700"/>
          <p14:tracePt t="6792" x="1600200" y="1670050"/>
          <p14:tracePt t="6808" x="1612900" y="1670050"/>
          <p14:tracePt t="6851" x="1612900" y="1676400"/>
          <p14:tracePt t="6892" x="1612900" y="1689100"/>
          <p14:tracePt t="6902" x="1606550" y="1695450"/>
          <p14:tracePt t="6906" x="1593850" y="1708150"/>
          <p14:tracePt t="6923" x="1581150" y="1727200"/>
          <p14:tracePt t="6924" x="1555750" y="1746250"/>
          <p14:tracePt t="6941" x="1485900" y="1797050"/>
          <p14:tracePt t="6958" x="1447800" y="1822450"/>
          <p14:tracePt t="6974" x="1358900" y="1873250"/>
          <p14:tracePt t="6991" x="1295400" y="1930400"/>
          <p14:tracePt t="7008" x="1263650" y="1949450"/>
          <p14:tracePt t="7025" x="1206500" y="1993900"/>
          <p14:tracePt t="7041" x="1200150" y="2000250"/>
          <p14:tracePt t="7058" x="1168400" y="2038350"/>
          <p14:tracePt t="7075" x="1136650" y="2063750"/>
          <p14:tracePt t="7091" x="1123950" y="2082800"/>
          <p14:tracePt t="7108" x="1079500" y="2108200"/>
          <p14:tracePt t="7124" x="1035050" y="2139950"/>
          <p14:tracePt t="7142" x="1009650" y="2159000"/>
          <p14:tracePt t="7158" x="952500" y="2197100"/>
          <p14:tracePt t="7174" x="914400" y="2216150"/>
          <p14:tracePt t="7191" x="857250" y="2260600"/>
          <p14:tracePt t="7208" x="793750" y="2305050"/>
          <p14:tracePt t="7225" x="762000" y="2317750"/>
          <p14:tracePt t="7241" x="723900" y="2336800"/>
          <p14:tracePt t="7258" x="704850" y="2343150"/>
          <p14:tracePt t="7274" x="679450" y="2349500"/>
          <p14:tracePt t="7633" x="692150" y="2349500"/>
          <p14:tracePt t="7644" x="704850" y="2349500"/>
          <p14:tracePt t="7654" x="730250" y="2349500"/>
          <p14:tracePt t="7667" x="774700" y="2349500"/>
          <p14:tracePt t="7683" x="819150" y="2349500"/>
          <p14:tracePt t="7684" x="882650" y="2349500"/>
          <p14:tracePt t="7691" x="1041400" y="2349500"/>
          <p14:tracePt t="7708" x="1143000" y="2349500"/>
          <p14:tracePt t="7724" x="1333500" y="2362200"/>
          <p14:tracePt t="7741" x="1543050" y="2393950"/>
          <p14:tracePt t="7758" x="1631950" y="2413000"/>
          <p14:tracePt t="7775" x="1778000" y="2444750"/>
          <p14:tracePt t="7791" x="1822450" y="2457450"/>
          <p14:tracePt t="7808" x="1860550" y="2463800"/>
          <p14:tracePt t="7892" x="1860550" y="2470150"/>
          <p14:tracePt t="7922" x="1860550" y="2476500"/>
          <p14:tracePt t="7945" x="1854200" y="2482850"/>
          <p14:tracePt t="7946" x="1847850" y="2482850"/>
          <p14:tracePt t="7957" x="1835150" y="2489200"/>
          <p14:tracePt t="7975" x="1771650" y="2520950"/>
          <p14:tracePt t="7991" x="1676400" y="2552700"/>
          <p14:tracePt t="8008" x="1612900" y="2565400"/>
          <p14:tracePt t="8025" x="1466850" y="2616200"/>
          <p14:tracePt t="8041" x="1377950" y="2647950"/>
          <p14:tracePt t="8058" x="1200150" y="2698750"/>
          <p14:tracePt t="8074" x="1041400" y="2749550"/>
          <p14:tracePt t="8091" x="971550" y="2787650"/>
          <p14:tracePt t="8108" x="844550" y="2844800"/>
          <p14:tracePt t="8124" x="793750" y="2870200"/>
          <p14:tracePt t="8141" x="698500" y="2933700"/>
          <p14:tracePt t="8158" x="628650" y="2997200"/>
          <p14:tracePt t="8175" x="590550" y="3028950"/>
          <p14:tracePt t="8191" x="520700" y="3086100"/>
          <p14:tracePt t="8208" x="495300" y="3105150"/>
          <p14:tracePt t="8224" x="438150" y="3168650"/>
          <p14:tracePt t="8241" x="374650" y="3225800"/>
          <p14:tracePt t="8258" x="349250" y="3244850"/>
          <p14:tracePt t="8274" x="292100" y="3289300"/>
          <p14:tracePt t="8291" x="273050" y="3308350"/>
          <p14:tracePt t="8308" x="234950" y="3340100"/>
          <p14:tracePt t="8325" x="215900" y="3359150"/>
          <p14:tracePt t="8341" x="209550" y="3365500"/>
          <p14:tracePt t="8358" x="203200" y="3371850"/>
          <p14:tracePt t="8485" x="209550" y="3371850"/>
          <p14:tracePt t="8505" x="215900" y="3371850"/>
          <p14:tracePt t="8516" x="222250" y="3371850"/>
          <p14:tracePt t="8536" x="228600" y="3371850"/>
          <p14:tracePt t="8547" x="241300" y="3371850"/>
          <p14:tracePt t="8558" x="254000" y="3365500"/>
          <p14:tracePt t="8559" x="273050" y="3365500"/>
          <p14:tracePt t="8574" x="330200" y="3359150"/>
          <p14:tracePt t="8591" x="355600" y="3359150"/>
          <p14:tracePt t="8608" x="412750" y="3352800"/>
          <p14:tracePt t="8624" x="457200" y="3352800"/>
          <p14:tracePt t="8641" x="469900" y="3352800"/>
          <p14:tracePt t="8702" x="476250" y="3352800"/>
          <p14:tracePt t="8716" x="482600" y="3352800"/>
          <p14:tracePt t="8733" x="495300" y="3352800"/>
          <p14:tracePt t="8744" x="514350" y="3352800"/>
          <p14:tracePt t="8758" x="520700" y="3352800"/>
          <p14:tracePt t="8759" x="539750" y="3346450"/>
          <p14:tracePt t="8774" x="577850" y="3340100"/>
          <p14:tracePt t="8791" x="603250" y="3333750"/>
          <p14:tracePt t="8808" x="615950" y="3327400"/>
          <p14:tracePt t="8825" x="647700" y="3314700"/>
          <p14:tracePt t="8841" x="654050" y="3314700"/>
          <p14:tracePt t="8858" x="685800" y="3308350"/>
          <p14:tracePt t="8875" x="711200" y="3308350"/>
          <p14:tracePt t="8891" x="736600" y="3308350"/>
          <p14:tracePt t="8908" x="787400" y="3308350"/>
          <p14:tracePt t="8924" x="806450" y="3308350"/>
          <p14:tracePt t="8941" x="882650" y="3308350"/>
          <p14:tracePt t="8958" x="990600" y="3308350"/>
          <p14:tracePt t="8974" x="1047750" y="3308350"/>
          <p14:tracePt t="8991" x="1187450" y="3308350"/>
          <p14:tracePt t="9008" x="1263650" y="3308350"/>
          <p14:tracePt t="9025" x="1416050" y="3308350"/>
          <p14:tracePt t="9041" x="1568450" y="3308350"/>
          <p14:tracePt t="9058" x="1644650" y="3308350"/>
          <p14:tracePt t="9074" x="1765300" y="3308350"/>
          <p14:tracePt t="9091" x="1816100" y="3308350"/>
          <p14:tracePt t="9108" x="1892300" y="3308350"/>
          <p14:tracePt t="9124" x="1936750" y="3308350"/>
          <p14:tracePt t="9275" x="1930400" y="3308350"/>
          <p14:tracePt t="9286" x="1924050" y="3308350"/>
          <p14:tracePt t="9295" x="1917700" y="3308350"/>
          <p14:tracePt t="9306" x="1885950" y="3321050"/>
          <p14:tracePt t="9327" x="1866900" y="3321050"/>
          <p14:tracePt t="9341" x="1847850" y="3327400"/>
          <p14:tracePt t="9342" x="1816100" y="3346450"/>
          <p14:tracePt t="9358" x="1797050" y="3359150"/>
          <p14:tracePt t="9375" x="1758950" y="3384550"/>
          <p14:tracePt t="9391" x="1739900" y="3403600"/>
          <p14:tracePt t="9408" x="1695450" y="3441700"/>
          <p14:tracePt t="9424" x="1638300" y="3492500"/>
          <p14:tracePt t="9441" x="1600200" y="3524250"/>
          <p14:tracePt t="9458" x="1536700" y="3594100"/>
          <p14:tracePt t="9475" x="1498600" y="3625850"/>
          <p14:tracePt t="9491" x="1416050" y="3695700"/>
          <p14:tracePt t="9508" x="1346200" y="3771900"/>
          <p14:tracePt t="9524" x="1308100" y="3816350"/>
          <p14:tracePt t="9541" x="1225550" y="3892550"/>
          <p14:tracePt t="9558" x="1187450" y="3924300"/>
          <p14:tracePt t="9574" x="1111250" y="4006850"/>
          <p14:tracePt t="9591" x="1041400" y="4064000"/>
          <p14:tracePt t="9608" x="1009650" y="4108450"/>
          <p14:tracePt t="9625" x="939800" y="4165600"/>
          <p14:tracePt t="9641" x="914400" y="4184650"/>
          <p14:tracePt t="9658" x="857250" y="4235450"/>
          <p14:tracePt t="9676" x="806450" y="4286250"/>
          <p14:tracePt t="9691" x="781050" y="4298950"/>
          <p14:tracePt t="9708" x="742950" y="4330700"/>
          <p14:tracePt t="9724" x="723900" y="4343400"/>
          <p14:tracePt t="9741" x="685800" y="4362450"/>
          <p14:tracePt t="9758" x="666750" y="4368800"/>
          <p14:tracePt t="9775" x="654050" y="4375150"/>
          <p14:tracePt t="9791" x="641350" y="4381500"/>
          <p14:tracePt t="9808" x="628650" y="4381500"/>
          <p14:tracePt t="9825" x="609600" y="4381500"/>
          <p14:tracePt t="9841" x="565150" y="4356100"/>
          <p14:tracePt t="9859" x="539750" y="4337050"/>
          <p14:tracePt t="9874" x="463550" y="4292600"/>
          <p14:tracePt t="9891" x="425450" y="4267200"/>
          <p14:tracePt t="9908" x="368300" y="4241800"/>
          <p14:tracePt t="9925" x="336550" y="4229100"/>
          <p14:tracePt t="9974" x="336550" y="4222750"/>
          <p14:tracePt t="9994" x="330200" y="4222750"/>
          <p14:tracePt t="10004" x="330200" y="4216400"/>
          <p14:tracePt t="10007" x="330200" y="4210050"/>
          <p14:tracePt t="10025" x="323850" y="4203700"/>
          <p14:tracePt t="10026" x="323850" y="4191000"/>
          <p14:tracePt t="10041" x="317500" y="4165600"/>
          <p14:tracePt t="10058" x="311150" y="4152900"/>
          <p14:tracePt t="10074" x="311150" y="4127500"/>
          <p14:tracePt t="10091" x="311150" y="4121150"/>
          <p14:tracePt t="10108" x="304800" y="4102100"/>
          <p14:tracePt t="10125" x="298450" y="4102100"/>
          <p14:tracePt t="10141" x="298450" y="4095750"/>
          <p14:tracePt t="10158" x="292100" y="4089400"/>
          <p14:tracePt t="10283" x="298450" y="4089400"/>
          <p14:tracePt t="10313" x="311150" y="4089400"/>
          <p14:tracePt t="10324" x="317500" y="4089400"/>
          <p14:tracePt t="10334" x="330200" y="4089400"/>
          <p14:tracePt t="10349" x="349250" y="4089400"/>
          <p14:tracePt t="10350" x="368300" y="4089400"/>
          <p14:tracePt t="10357" x="400050" y="4089400"/>
          <p14:tracePt t="10373" x="463550" y="4089400"/>
          <p14:tracePt t="10390" x="552450" y="4089400"/>
          <p14:tracePt t="10407" x="596900" y="4089400"/>
          <p14:tracePt t="10423" x="685800" y="4089400"/>
          <p14:tracePt t="10440" x="742950" y="4089400"/>
          <p14:tracePt t="10457" x="850900" y="4089400"/>
          <p14:tracePt t="10474" x="914400" y="4089400"/>
          <p14:tracePt t="10490" x="1047750" y="4089400"/>
          <p14:tracePt t="10507" x="1168400" y="4089400"/>
          <p14:tracePt t="10523" x="1219200" y="4089400"/>
          <p14:tracePt t="10540" x="1327150" y="4089400"/>
          <p14:tracePt t="10557" x="1441450" y="4089400"/>
          <p14:tracePt t="10573" x="1485900" y="4089400"/>
          <p14:tracePt t="10590" x="1593850" y="4089400"/>
          <p14:tracePt t="10607" x="1644650" y="4089400"/>
          <p14:tracePt t="10624" x="1746250" y="4089400"/>
          <p14:tracePt t="10640" x="1854200" y="4089400"/>
          <p14:tracePt t="10657" x="1917700" y="4089400"/>
          <p14:tracePt t="10674" x="2063750" y="4089400"/>
          <p14:tracePt t="10691" x="2139950" y="4089400"/>
          <p14:tracePt t="10707" x="2286000" y="4089400"/>
          <p14:tracePt t="10723" x="2362200" y="4089400"/>
          <p14:tracePt t="10740" x="2495550" y="4089400"/>
          <p14:tracePt t="10757" x="2590800" y="4089400"/>
          <p14:tracePt t="10773" x="2628900" y="4089400"/>
          <p14:tracePt t="10790" x="2660650" y="4089400"/>
          <p14:tracePt t="10807" x="2673350" y="4089400"/>
          <p14:tracePt t="11630" x="2673350" y="4095750"/>
          <p14:tracePt t="11640" x="2667000" y="4102100"/>
          <p14:tracePt t="11651" x="2654300" y="4114800"/>
          <p14:tracePt t="11661" x="2647950" y="4133850"/>
          <p14:tracePt t="11662" x="2616200" y="4152900"/>
          <p14:tracePt t="11673" x="2578100" y="4184650"/>
          <p14:tracePt t="11690" x="2489200" y="4248150"/>
          <p14:tracePt t="11709" x="2393950" y="4330700"/>
          <p14:tracePt t="11723" x="2343150" y="4375150"/>
          <p14:tracePt t="11740" x="2235200" y="4457700"/>
          <p14:tracePt t="11757" x="2171700" y="4508500"/>
          <p14:tracePt t="11774" x="2051050" y="4597400"/>
          <p14:tracePt t="11790" x="1943100" y="4667250"/>
          <p14:tracePt t="11807" x="1885950" y="4711700"/>
          <p14:tracePt t="11824" x="1797050" y="4775200"/>
          <p14:tracePt t="11840" x="1758950" y="4806950"/>
          <p14:tracePt t="11857" x="1670050" y="4845050"/>
          <p14:tracePt t="11873" x="1631950" y="4870450"/>
          <p14:tracePt t="11890" x="1549400" y="4889500"/>
          <p14:tracePt t="11907" x="1466850" y="4921250"/>
          <p14:tracePt t="11923" x="1409700" y="4940300"/>
          <p14:tracePt t="11940" x="1308100" y="4972050"/>
          <p14:tracePt t="11972" x="1250950" y="4984750"/>
          <p14:tracePt t="11973" x="1104900" y="5022850"/>
          <p14:tracePt t="11989" x="971550" y="5060950"/>
          <p14:tracePt t="12006" x="914400" y="5086350"/>
          <p14:tracePt t="12022" x="800100" y="5118100"/>
          <p14:tracePt t="12040" x="749300" y="5130800"/>
          <p14:tracePt t="12057" x="692150" y="5149850"/>
          <p14:tracePt t="12073" x="660400" y="5149850"/>
          <p14:tracePt t="12090" x="654050" y="5149850"/>
          <p14:tracePt t="12107" x="641350" y="5149850"/>
          <p14:tracePt t="12142" x="635000" y="5149850"/>
          <p14:tracePt t="12143" x="628650" y="5149850"/>
          <p14:tracePt t="12157" x="615950" y="5149850"/>
          <p14:tracePt t="12173" x="596900" y="5149850"/>
          <p14:tracePt t="12190" x="577850" y="5149850"/>
          <p14:tracePt t="12207" x="565150" y="5143500"/>
          <p14:tracePt t="12223" x="546100" y="5137150"/>
          <p14:tracePt t="12389" x="546100" y="5130800"/>
          <p14:tracePt t="12399" x="546100" y="5124450"/>
          <p14:tracePt t="12409" x="546100" y="5118100"/>
          <p14:tracePt t="12422" x="546100" y="5111750"/>
          <p14:tracePt t="12441" x="546100" y="5105400"/>
          <p14:tracePt t="12442" x="539750" y="5099050"/>
          <p14:tracePt t="12457" x="533400" y="5092700"/>
          <p14:tracePt t="12474" x="533400" y="5086350"/>
          <p14:tracePt t="12490" x="527050" y="5080000"/>
          <p14:tracePt t="12508" x="527050" y="5073650"/>
          <p14:tracePt t="12523" x="527050" y="5060950"/>
          <p14:tracePt t="12540" x="527050" y="5048250"/>
          <p14:tracePt t="12577" x="527050" y="5041900"/>
          <p14:tracePt t="12597" x="527050" y="5035550"/>
          <p14:tracePt t="12650" x="533400" y="5035550"/>
          <p14:tracePt t="12660" x="539750" y="5035550"/>
          <p14:tracePt t="12670" x="546100" y="5035550"/>
          <p14:tracePt t="12682" x="558800" y="5035550"/>
          <p14:tracePt t="12687" x="571500" y="5035550"/>
          <p14:tracePt t="12707" x="596900" y="5035550"/>
          <p14:tracePt t="12708" x="654050" y="5035550"/>
          <p14:tracePt t="12723" x="698500" y="5035550"/>
          <p14:tracePt t="12741" x="800100" y="5035550"/>
          <p14:tracePt t="12757" x="850900" y="5035550"/>
          <p14:tracePt t="12774" x="971550" y="5035550"/>
          <p14:tracePt t="12790" x="1104900" y="5035550"/>
          <p14:tracePt t="12807" x="1155700" y="5035550"/>
          <p14:tracePt t="12823" x="1263650" y="5035550"/>
          <p14:tracePt t="12840" x="1320800" y="5035550"/>
          <p14:tracePt t="12857" x="1441450" y="5035550"/>
          <p14:tracePt t="12873" x="1568450" y="5035550"/>
          <p14:tracePt t="12890" x="1644650" y="5035550"/>
          <p14:tracePt t="12907" x="1797050" y="5035550"/>
          <p14:tracePt t="12924" x="1873250" y="5035550"/>
          <p14:tracePt t="12940" x="1993900" y="5035550"/>
          <p14:tracePt t="12957" x="2114550" y="5035550"/>
          <p14:tracePt t="12974" x="2171700" y="5035550"/>
          <p14:tracePt t="12990" x="2279650" y="5035550"/>
          <p14:tracePt t="13007" x="2330450" y="5035550"/>
          <p14:tracePt t="13023" x="2463800" y="5035550"/>
          <p14:tracePt t="13040" x="2603500" y="5035550"/>
          <p14:tracePt t="13057" x="2692400" y="5035550"/>
          <p14:tracePt t="13073" x="2844800" y="5035550"/>
          <p14:tracePt t="13090" x="2927350" y="5035550"/>
          <p14:tracePt t="13107" x="3092450" y="5035550"/>
          <p14:tracePt t="13124" x="3232150" y="5035550"/>
          <p14:tracePt t="13140" x="3295650" y="5035550"/>
          <p14:tracePt t="13157" x="3397250" y="5035550"/>
          <p14:tracePt t="13173" x="3429000" y="5035550"/>
          <p14:tracePt t="13190" x="3486150" y="5035550"/>
          <p14:tracePt t="13207" x="3511550" y="5035550"/>
          <p14:tracePt t="13223" x="3562350" y="5035550"/>
          <p14:tracePt t="13241" x="3600450" y="5035550"/>
          <p14:tracePt t="13257" x="3619500" y="5035550"/>
          <p14:tracePt t="13273" x="3644900" y="5035550"/>
          <p14:tracePt t="13290" x="3651250" y="5035550"/>
          <p14:tracePt t="13380" x="3644900" y="5035550"/>
          <p14:tracePt t="13483" x="3644900" y="5041900"/>
          <p14:tracePt t="17014" x="3651250" y="5041900"/>
          <p14:tracePt t="17055" x="3657600" y="5041900"/>
          <p14:tracePt t="17534" x="3663950" y="5041900"/>
          <p14:tracePt t="17860" x="3670300" y="5041900"/>
          <p14:tracePt t="17901" x="3676650" y="5041900"/>
          <p14:tracePt t="18199" x="3683000" y="5041900"/>
          <p14:tracePt t="18220" x="3689350" y="5041900"/>
          <p14:tracePt t="18240" x="3695700" y="5041900"/>
          <p14:tracePt t="18263" x="3714750" y="5035550"/>
          <p14:tracePt t="18273" x="3733800" y="5029200"/>
          <p14:tracePt t="18285" x="3752850" y="5016500"/>
          <p14:tracePt t="18294" x="3778250" y="5003800"/>
          <p14:tracePt t="18295" x="3816350" y="4984750"/>
          <p14:tracePt t="18309" x="3898900" y="4927600"/>
          <p14:tracePt t="18325" x="3949700" y="4895850"/>
          <p14:tracePt t="18342" x="4044950" y="4794250"/>
          <p14:tracePt t="18359" x="4095750" y="4730750"/>
          <p14:tracePt t="18375" x="4184650" y="4572000"/>
          <p14:tracePt t="18392" x="4260850" y="4381500"/>
          <p14:tracePt t="18409" x="4298950" y="4273550"/>
          <p14:tracePt t="18425" x="4394200" y="3994150"/>
          <p14:tracePt t="18442" x="4451350" y="3854450"/>
          <p14:tracePt t="18459" x="4540250" y="3600450"/>
          <p14:tracePt t="18475" x="4641850" y="3308350"/>
          <p14:tracePt t="18492" x="4686300" y="3149600"/>
          <p14:tracePt t="18509" x="4781550" y="2876550"/>
          <p14:tracePt t="18525" x="4832350" y="2736850"/>
          <p14:tracePt t="18542" x="4914900" y="2482850"/>
          <p14:tracePt t="18559" x="4978400" y="2286000"/>
          <p14:tracePt t="18575" x="5003800" y="2197100"/>
          <p14:tracePt t="18592" x="5054600" y="2051050"/>
          <p14:tracePt t="18609" x="5073650" y="1993900"/>
          <p14:tracePt t="18625" x="5111750" y="1885950"/>
          <p14:tracePt t="18642" x="5143500" y="1816100"/>
          <p14:tracePt t="18659" x="5149850" y="1790700"/>
          <p14:tracePt t="18675" x="5162550" y="1765300"/>
          <p14:tracePt t="18722" x="5162550" y="1758950"/>
          <p14:tracePt t="18732" x="5168900" y="1758950"/>
          <p14:tracePt t="18753" x="5175250" y="1758950"/>
          <p14:tracePt t="18774" x="5181600" y="1752600"/>
          <p14:tracePt t="18784" x="5181600" y="1746250"/>
          <p14:tracePt t="18795" x="5187950" y="1746250"/>
          <p14:tracePt t="18809" x="5194300" y="1739900"/>
          <p14:tracePt t="18810" x="5194300" y="1733550"/>
          <p14:tracePt t="18826" x="5207000" y="1720850"/>
          <p14:tracePt t="18842" x="5213350" y="1708150"/>
          <p14:tracePt t="18879" x="5226050" y="1701800"/>
          <p14:tracePt t="18880" x="5232400" y="1695450"/>
          <p14:tracePt t="18892" x="5232400" y="1689100"/>
          <p14:tracePt t="18909" x="5245100" y="1682750"/>
          <p14:tracePt t="18925" x="5251450" y="1676400"/>
          <p14:tracePt t="18963" x="5251450" y="1670050"/>
          <p14:tracePt t="19044" x="5257800" y="1670050"/>
          <p14:tracePt t="19075" x="5264150" y="1670050"/>
          <p14:tracePt t="19095" x="5270500" y="1670050"/>
          <p14:tracePt t="19106" x="5270500" y="1663700"/>
          <p14:tracePt t="19118" x="5276850" y="1657350"/>
          <p14:tracePt t="19137" x="5289550" y="1651000"/>
          <p14:tracePt t="19147" x="5289550" y="1644650"/>
          <p14:tracePt t="19159" x="5308600" y="1638300"/>
          <p14:tracePt t="19168" x="5327650" y="1625600"/>
          <p14:tracePt t="19175" x="5378450" y="1600200"/>
          <p14:tracePt t="19192" x="5403850" y="1593850"/>
          <p14:tracePt t="19192" x="5441950" y="1581150"/>
          <p14:tracePt t="19209" x="5480050" y="1562100"/>
          <p14:tracePt t="19225" x="5518150" y="1555750"/>
          <p14:tracePt t="19242" x="5537200" y="1549400"/>
          <p14:tracePt t="19259" x="5568950" y="1543050"/>
          <p14:tracePt t="19275" x="5581650" y="1536700"/>
          <p14:tracePt t="19275" x="5600700" y="1536700"/>
          <p14:tracePt t="19292" x="5626100" y="1536700"/>
          <p14:tracePt t="19309" x="5695950" y="1530350"/>
          <p14:tracePt t="19326" x="5746750" y="1530350"/>
          <p14:tracePt t="19342" x="5848350" y="1530350"/>
          <p14:tracePt t="19359" x="5892800" y="1530350"/>
          <p14:tracePt t="19375" x="5981700" y="1530350"/>
          <p14:tracePt t="19392" x="6045200" y="1530350"/>
          <p14:tracePt t="19409" x="6076950" y="1530350"/>
          <p14:tracePt t="19425" x="6146800" y="1530350"/>
          <p14:tracePt t="19442" x="6178550" y="1530350"/>
          <p14:tracePt t="19459" x="6235700" y="1530350"/>
          <p14:tracePt t="19475" x="6286500" y="1530350"/>
          <p14:tracePt t="19492" x="6311900" y="1530350"/>
          <p14:tracePt t="19509" x="6356350" y="1530350"/>
          <p14:tracePt t="19526" x="6394450" y="1530350"/>
          <p14:tracePt t="19542" x="6470650" y="1530350"/>
          <p14:tracePt t="19559" x="6546850" y="1530350"/>
          <p14:tracePt t="19575" x="6591300" y="1530350"/>
          <p14:tracePt t="19592" x="6680200" y="1530350"/>
          <p14:tracePt t="19609" x="6724650" y="1530350"/>
          <p14:tracePt t="19625" x="6813550" y="1530350"/>
          <p14:tracePt t="19642" x="6902450" y="1530350"/>
          <p14:tracePt t="19659" x="6940550" y="1530350"/>
          <p14:tracePt t="19675" x="7010400" y="1530350"/>
          <p14:tracePt t="19692" x="7035800" y="1530350"/>
          <p14:tracePt t="19709" x="7067550" y="1530350"/>
          <p14:tracePt t="19725" x="7080250" y="1530350"/>
          <p14:tracePt t="22295" x="7073900" y="1530350"/>
          <p14:tracePt t="22305" x="7067550" y="1530350"/>
          <p14:tracePt t="22310" x="7054850" y="1530350"/>
          <p14:tracePt t="22325" x="7023100" y="1530350"/>
          <p14:tracePt t="22342" x="6972300" y="1530350"/>
          <p14:tracePt t="22360" x="6940550" y="1530350"/>
          <p14:tracePt t="22375" x="6870700" y="1530350"/>
          <p14:tracePt t="22392" x="6838950" y="1530350"/>
          <p14:tracePt t="22408" x="6750050" y="1530350"/>
          <p14:tracePt t="22425" x="6648450" y="1530350"/>
          <p14:tracePt t="22442" x="6597650" y="1530350"/>
          <p14:tracePt t="22459" x="6457950" y="1530350"/>
          <p14:tracePt t="22475" x="6305550" y="1530350"/>
          <p14:tracePt t="22492" x="6216650" y="1530350"/>
          <p14:tracePt t="22509" x="6045200" y="1530350"/>
          <p14:tracePt t="22525" x="5949950" y="1530350"/>
          <p14:tracePt t="22542" x="5772150" y="1530350"/>
          <p14:tracePt t="22559" x="5600700" y="1530350"/>
          <p14:tracePt t="22575" x="5505450" y="1530350"/>
          <p14:tracePt t="22592" x="5334000" y="1530350"/>
          <p14:tracePt t="22609" x="5257800" y="1530350"/>
          <p14:tracePt t="22625" x="5105400" y="1530350"/>
          <p14:tracePt t="22642" x="4984750" y="1530350"/>
          <p14:tracePt t="22659" x="4933950" y="1530350"/>
          <p14:tracePt t="22675" x="4819650" y="1530350"/>
          <p14:tracePt t="22692" x="4768850" y="1530350"/>
          <p14:tracePt t="22709" x="4660900" y="1530350"/>
          <p14:tracePt t="22725" x="4514850" y="1530350"/>
          <p14:tracePt t="22742" x="4438650" y="1530350"/>
          <p14:tracePt t="22759" x="4286250" y="1530350"/>
          <p14:tracePt t="22776" x="4216400" y="1530350"/>
          <p14:tracePt t="22792" x="4070350" y="1530350"/>
          <p14:tracePt t="22809" x="4006850" y="1530350"/>
          <p14:tracePt t="22825" x="3879850" y="1530350"/>
          <p14:tracePt t="22842" x="3759200" y="1530350"/>
          <p14:tracePt t="22860" x="3689350" y="1530350"/>
          <p14:tracePt t="22875" x="3581400" y="1530350"/>
          <p14:tracePt t="22892" x="3530600" y="1530350"/>
          <p14:tracePt t="22909" x="3429000" y="1517650"/>
          <p14:tracePt t="22925" x="3346450" y="1511300"/>
          <p14:tracePt t="22942" x="3314700" y="1504950"/>
          <p14:tracePt t="22959" x="3244850" y="1492250"/>
          <p14:tracePt t="22975" x="3219450" y="1485900"/>
          <p14:tracePt t="22992" x="3155950" y="1479550"/>
          <p14:tracePt t="23009" x="3111500" y="1479550"/>
          <p14:tracePt t="23025" x="3092450" y="1473200"/>
          <p14:tracePt t="23042" x="3054350" y="1473200"/>
          <p14:tracePt t="23059" x="3048000" y="1473200"/>
          <p14:tracePt t="23075" x="3009900" y="1473200"/>
          <p14:tracePt t="23092" x="2984500" y="1473200"/>
          <p14:tracePt t="23110" x="2965450" y="1473200"/>
          <p14:tracePt t="23125" x="2933700" y="1473200"/>
          <p14:tracePt t="23142" x="2914650" y="1473200"/>
          <p14:tracePt t="23159" x="2895600" y="1473200"/>
          <p14:tracePt t="23175" x="2876550" y="1473200"/>
          <p14:tracePt t="23405" x="2882900" y="1473200"/>
          <p14:tracePt t="23417" x="2889250" y="1473200"/>
          <p14:tracePt t="23427" x="2895600" y="1473200"/>
          <p14:tracePt t="23428" x="2914650" y="1473200"/>
          <p14:tracePt t="23442" x="2946400" y="1473200"/>
          <p14:tracePt t="23459" x="2978150" y="1473200"/>
          <p14:tracePt t="23475" x="3035300" y="1473200"/>
          <p14:tracePt t="23492" x="3117850" y="1473200"/>
          <p14:tracePt t="23509" x="3162300" y="1473200"/>
          <p14:tracePt t="23525" x="3257550" y="1473200"/>
          <p14:tracePt t="23542" x="3314700" y="1473200"/>
          <p14:tracePt t="23559" x="3435350" y="1473200"/>
          <p14:tracePt t="23575" x="3511550" y="1473200"/>
          <p14:tracePt t="23592" x="3670300" y="1473200"/>
          <p14:tracePt t="23609" x="3854450" y="1473200"/>
          <p14:tracePt t="23625" x="3949700" y="1473200"/>
          <p14:tracePt t="23642" x="4114800" y="1473200"/>
          <p14:tracePt t="23659" x="4267200" y="1473200"/>
          <p14:tracePt t="23675" x="4330700" y="1473200"/>
          <p14:tracePt t="23692" x="4457700" y="1473200"/>
          <p14:tracePt t="23709" x="4527550" y="1473200"/>
          <p14:tracePt t="23725" x="4654550" y="1473200"/>
          <p14:tracePt t="23742" x="4794250" y="1473200"/>
          <p14:tracePt t="23759" x="4864100" y="1473200"/>
          <p14:tracePt t="23775" x="4991100" y="1473200"/>
          <p14:tracePt t="23792" x="5067300" y="1473200"/>
          <p14:tracePt t="23809" x="5200650" y="1473200"/>
          <p14:tracePt t="23825" x="5327650" y="1473200"/>
          <p14:tracePt t="23842" x="5403850" y="1473200"/>
          <p14:tracePt t="23859" x="5537200" y="1473200"/>
          <p14:tracePt t="23876" x="5588000" y="1473200"/>
          <p14:tracePt t="23892" x="5689600" y="1473200"/>
          <p14:tracePt t="23909" x="5778500" y="1473200"/>
          <p14:tracePt t="23925" x="5810250" y="1473200"/>
          <p14:tracePt t="23942" x="5880100" y="1473200"/>
          <p14:tracePt t="23959" x="5899150" y="1473200"/>
          <p14:tracePt t="23975" x="5937250" y="1473200"/>
          <p14:tracePt t="23992" x="5949950" y="1473200"/>
          <p14:tracePt t="24203" x="5943600" y="1473200"/>
          <p14:tracePt t="24217" x="5937250" y="1473200"/>
          <p14:tracePt t="24235" x="5924550" y="1473200"/>
          <p14:tracePt t="24244" x="5911850" y="1473200"/>
          <p14:tracePt t="24245" x="5905500" y="1473200"/>
          <p14:tracePt t="24259" x="5873750" y="1473200"/>
          <p14:tracePt t="24275" x="5861050" y="1473200"/>
          <p14:tracePt t="24292" x="5829300" y="1473200"/>
          <p14:tracePt t="24309" x="5816600" y="1473200"/>
          <p14:tracePt t="24325" x="5791200" y="1473200"/>
          <p14:tracePt t="24342" x="5759450" y="1473200"/>
          <p14:tracePt t="24359" x="5734050" y="1473200"/>
          <p14:tracePt t="24375" x="5689600" y="1473200"/>
          <p14:tracePt t="24392" x="5676900" y="1473200"/>
          <p14:tracePt t="24409" x="5632450" y="1473200"/>
          <p14:tracePt t="24425" x="5607050" y="1473200"/>
          <p14:tracePt t="24442" x="5600700" y="1473200"/>
          <p14:tracePt t="24459" x="5594350" y="1473200"/>
          <p14:tracePt t="24475" x="5588000" y="1473200"/>
          <p14:tracePt t="25308" x="5594350" y="1473200"/>
          <p14:tracePt t="25340" x="5600700" y="1473200"/>
          <p14:tracePt t="25361" x="5607050" y="1473200"/>
          <p14:tracePt t="25382" x="5613400" y="1473200"/>
          <p14:tracePt t="25392" x="5626100" y="1473200"/>
          <p14:tracePt t="25402" x="5638800" y="1473200"/>
          <p14:tracePt t="25417" x="5657850" y="1473200"/>
          <p14:tracePt t="25418" x="5683250" y="1473200"/>
          <p14:tracePt t="25425" x="5715000" y="1473200"/>
          <p14:tracePt t="25442" x="5803900" y="1473200"/>
          <p14:tracePt t="25459" x="5854700" y="1473200"/>
          <p14:tracePt t="25475" x="5943600" y="1473200"/>
          <p14:tracePt t="25492" x="6026150" y="1473200"/>
          <p14:tracePt t="25509" x="6045200" y="1473200"/>
          <p14:tracePt t="25525" x="6102350" y="1473200"/>
          <p14:tracePt t="25542" x="6153150" y="1473200"/>
          <p14:tracePt t="25559" x="6184900" y="1473200"/>
          <p14:tracePt t="25575" x="6254750" y="1473200"/>
          <p14:tracePt t="25592" x="6286500" y="1473200"/>
          <p14:tracePt t="25609" x="6362700" y="1473200"/>
          <p14:tracePt t="25625" x="6432550" y="1473200"/>
          <p14:tracePt t="25642" x="6464300" y="1473200"/>
          <p14:tracePt t="25659" x="6540500" y="1473200"/>
          <p14:tracePt t="25675" x="6572250" y="1473200"/>
          <p14:tracePt t="25692" x="6673850" y="1473200"/>
          <p14:tracePt t="25709" x="6731000" y="1473200"/>
          <p14:tracePt t="25725" x="6826250" y="1473200"/>
          <p14:tracePt t="25742" x="6927850" y="1473200"/>
          <p14:tracePt t="25759" x="6972300" y="1473200"/>
          <p14:tracePt t="25775" x="7080250" y="1473200"/>
          <p14:tracePt t="25792" x="7143750" y="1473200"/>
          <p14:tracePt t="25809" x="7296150" y="1485900"/>
          <p14:tracePt t="25825" x="7461250" y="1492250"/>
          <p14:tracePt t="25842" x="7537450" y="1492250"/>
          <p14:tracePt t="25859" x="7645400" y="1498600"/>
          <p14:tracePt t="25875" x="7683500" y="1504950"/>
          <p14:tracePt t="25892" x="7727950" y="1511300"/>
          <p14:tracePt t="25909" x="7740650" y="1517650"/>
          <p14:tracePt t="25926" x="7747000" y="1517650"/>
          <p14:tracePt t="25942" x="7747000" y="1524000"/>
          <p14:tracePt t="27279" x="7734300" y="1524000"/>
          <p14:tracePt t="27289" x="7721600" y="1524000"/>
          <p14:tracePt t="27293" x="7696200" y="1524000"/>
          <p14:tracePt t="27310" x="7664450" y="1524000"/>
          <p14:tracePt t="27311" x="7620000" y="1524000"/>
          <p14:tracePt t="27325" x="7531100" y="1524000"/>
          <p14:tracePt t="27342" x="7486650" y="1524000"/>
          <p14:tracePt t="27359" x="7435850" y="1524000"/>
          <p14:tracePt t="27375" x="7416800" y="1524000"/>
          <p14:tracePt t="27392" x="7391400" y="1524000"/>
          <p14:tracePt t="27410" x="7372350" y="1524000"/>
          <p14:tracePt t="27425" x="7353300" y="1524000"/>
          <p14:tracePt t="27442" x="7321550" y="1524000"/>
          <p14:tracePt t="27459" x="7296150" y="1524000"/>
          <p14:tracePt t="27475" x="7245350" y="1524000"/>
          <p14:tracePt t="27492" x="7213600" y="1524000"/>
          <p14:tracePt t="27508" x="7200900" y="1524000"/>
          <p14:tracePt t="27549" x="7194550" y="1524000"/>
          <p14:tracePt t="27601" x="7188200" y="1524000"/>
          <p14:tracePt t="27611" x="7181850" y="1524000"/>
          <p14:tracePt t="27621" x="7175500" y="1524000"/>
          <p14:tracePt t="27634" x="7162800" y="1524000"/>
          <p14:tracePt t="27643" x="7150100" y="1524000"/>
          <p14:tracePt t="27643" x="7124700" y="1524000"/>
          <p14:tracePt t="27659" x="7067550" y="1517650"/>
          <p14:tracePt t="27675" x="7042150" y="1511300"/>
          <p14:tracePt t="27692" x="6985000" y="1504950"/>
          <p14:tracePt t="27709" x="6940550" y="1498600"/>
          <p14:tracePt t="27725" x="6927850" y="1492250"/>
          <p14:tracePt t="27742" x="6921500" y="1492250"/>
          <p14:tracePt t="28358" x="6921500" y="1485900"/>
          <p14:tracePt t="28369" x="6934200" y="1485900"/>
          <p14:tracePt t="28389" x="6953250" y="1485900"/>
          <p14:tracePt t="28399" x="6972300" y="1479550"/>
          <p14:tracePt t="28410" x="6991350" y="1479550"/>
          <p14:tracePt t="28411" x="7029450" y="1479550"/>
          <p14:tracePt t="28425" x="7137400" y="1479550"/>
          <p14:tracePt t="28442" x="7200900" y="1479550"/>
          <p14:tracePt t="28459" x="7353300" y="1479550"/>
          <p14:tracePt t="28475" x="7429500" y="1479550"/>
          <p14:tracePt t="28492" x="7569200" y="1479550"/>
          <p14:tracePt t="28509" x="7677150" y="1479550"/>
          <p14:tracePt t="28525" x="7721600" y="1479550"/>
          <p14:tracePt t="28542" x="7791450" y="1479550"/>
          <p14:tracePt t="28559" x="7816850" y="1479550"/>
          <p14:tracePt t="28575" x="7854950" y="1479550"/>
          <p14:tracePt t="28592" x="7893050" y="1479550"/>
          <p14:tracePt t="28609" x="7899400" y="1479550"/>
          <p14:tracePt t="28625" x="7905750" y="1479550"/>
          <p14:tracePt t="28995" x="7893050" y="1479550"/>
          <p14:tracePt t="29006" x="7880350" y="1479550"/>
          <p14:tracePt t="29017" x="7867650" y="1485900"/>
          <p14:tracePt t="29026" x="7842250" y="1492250"/>
          <p14:tracePt t="29027" x="7816850" y="1498600"/>
          <p14:tracePt t="29042" x="7734300" y="1524000"/>
          <p14:tracePt t="29059" x="7677150" y="1536700"/>
          <p14:tracePt t="29075" x="7562850" y="1568450"/>
          <p14:tracePt t="29092" x="7416800" y="1612900"/>
          <p14:tracePt t="29109" x="7334250" y="1638300"/>
          <p14:tracePt t="29125" x="7181850" y="1682750"/>
          <p14:tracePt t="29142" x="7099300" y="1708150"/>
          <p14:tracePt t="29159" x="6946900" y="1752600"/>
          <p14:tracePt t="29175" x="6813550" y="1784350"/>
          <p14:tracePt t="29192" x="6743700" y="1809750"/>
          <p14:tracePt t="29210" x="6629400" y="1841500"/>
          <p14:tracePt t="29225" x="6559550" y="1860550"/>
          <p14:tracePt t="29242" x="6426200" y="1905000"/>
          <p14:tracePt t="29259" x="6267450" y="1955800"/>
          <p14:tracePt t="29275" x="6178550" y="1981200"/>
          <p14:tracePt t="29292" x="6013450" y="2025650"/>
          <p14:tracePt t="29309" x="5937250" y="2044700"/>
          <p14:tracePt t="29325" x="5810250" y="2076450"/>
          <p14:tracePt t="29342" x="5708650" y="2108200"/>
          <p14:tracePt t="29359" x="5670550" y="2114550"/>
          <p14:tracePt t="29375" x="5619750" y="2133600"/>
          <p14:tracePt t="29391" x="5600700" y="2139950"/>
          <p14:tracePt t="29409" x="5568950" y="2152650"/>
          <p14:tracePt t="29425" x="5549900" y="2159000"/>
          <p14:tracePt t="29425" x="5537200" y="2165350"/>
          <p14:tracePt t="29442" x="5518150" y="2171700"/>
          <p14:tracePt t="29459" x="5486400" y="2184400"/>
          <p14:tracePt t="29475" x="5473700" y="2184400"/>
          <p14:tracePt t="29492" x="5435600" y="2197100"/>
          <p14:tracePt t="29509" x="5416550" y="2203450"/>
          <p14:tracePt t="29525" x="5397500" y="2203450"/>
          <p14:tracePt t="29542" x="5384800" y="2209800"/>
          <p14:tracePt t="32824" x="5391150" y="2209800"/>
          <p14:tracePt t="34310" x="5391150" y="2203450"/>
          <p14:tracePt t="34340" x="5391150" y="2197100"/>
          <p14:tracePt t="34361" x="5391150" y="2190750"/>
          <p14:tracePt t="34371" x="5397500" y="2178050"/>
          <p14:tracePt t="34384" x="5397500" y="2171700"/>
          <p14:tracePt t="34393" x="5397500" y="2159000"/>
          <p14:tracePt t="34393" x="5403850" y="2146300"/>
          <p14:tracePt t="34408" x="5416550" y="2114550"/>
          <p14:tracePt t="34425" x="5429250" y="2101850"/>
          <p14:tracePt t="34441" x="5441950" y="2063750"/>
          <p14:tracePt t="34459" x="5448300" y="2044700"/>
          <p14:tracePt t="34475" x="5467350" y="2012950"/>
          <p14:tracePt t="34491" x="5480050" y="1974850"/>
          <p14:tracePt t="34509" x="5492750" y="1962150"/>
          <p14:tracePt t="34526" x="5505450" y="1936750"/>
          <p14:tracePt t="34542" x="5518150" y="1917700"/>
          <p14:tracePt t="34559" x="5530850" y="1892300"/>
          <p14:tracePt t="34575" x="5543550" y="1866900"/>
          <p14:tracePt t="34592" x="5543550" y="1854200"/>
          <p14:tracePt t="34609" x="5562600" y="1816100"/>
          <p14:tracePt t="34625" x="5575300" y="1797050"/>
          <p14:tracePt t="34641" x="5594350" y="1765300"/>
          <p14:tracePt t="34659" x="5613400" y="1733550"/>
          <p14:tracePt t="34675" x="5626100" y="1714500"/>
          <p14:tracePt t="34692" x="5632450" y="1689100"/>
          <p14:tracePt t="34709" x="5632450" y="1676400"/>
          <p14:tracePt t="34725" x="5638800" y="1638300"/>
          <p14:tracePt t="34742" x="5638800" y="1606550"/>
          <p14:tracePt t="34759" x="5638800" y="1587500"/>
          <p14:tracePt t="34775" x="5638800" y="1562100"/>
          <p14:tracePt t="34792" x="5638800" y="1549400"/>
          <p14:tracePt t="34809" x="5638800" y="1530350"/>
          <p14:tracePt t="34825" x="5638800" y="1524000"/>
          <p14:tracePt t="34842" x="5638800" y="1511300"/>
          <p14:tracePt t="34859" x="5638800" y="1498600"/>
          <p14:tracePt t="34875" x="5638800" y="1492250"/>
          <p14:tracePt t="34891" x="5632450" y="1473200"/>
          <p14:tracePt t="34909" x="5626100" y="1454150"/>
          <p14:tracePt t="34925" x="5619750" y="1447800"/>
          <p14:tracePt t="34941" x="5619750" y="1435100"/>
          <p14:tracePt t="34959" x="5619750" y="1428750"/>
          <p14:tracePt t="34975" x="5613400" y="1416050"/>
          <p14:tracePt t="34991" x="5600700" y="1403350"/>
          <p14:tracePt t="35009" x="5600700" y="1390650"/>
          <p14:tracePt t="35025" x="5588000" y="1384300"/>
          <p14:tracePt t="35042" x="5588000" y="1377950"/>
          <p14:tracePt t="35059" x="5581650" y="1365250"/>
          <p14:tracePt t="35075" x="5575300" y="1358900"/>
          <p14:tracePt t="35092" x="5568950" y="1358900"/>
          <p14:tracePt t="35817" x="5568950" y="1365250"/>
          <p14:tracePt t="35838" x="5568950" y="1371600"/>
          <p14:tracePt t="35859" x="5568950" y="1377950"/>
          <p14:tracePt t="35891" x="5568950" y="1384300"/>
          <p14:tracePt t="35901" x="5568950" y="1390650"/>
          <p14:tracePt t="35912" x="5568950" y="1397000"/>
          <p14:tracePt t="35933" x="5568950" y="1403350"/>
          <p14:tracePt t="35943" x="5568950" y="1416050"/>
          <p14:tracePt t="35964" x="5568950" y="1428750"/>
          <p14:tracePt t="35965" x="5568950" y="1435100"/>
          <p14:tracePt t="35996" x="5568950" y="1441450"/>
          <p14:tracePt t="35997" x="5568950" y="1454150"/>
          <p14:tracePt t="36027" x="5568950" y="1460500"/>
          <p14:tracePt t="36028" x="5568950" y="1473200"/>
          <p14:tracePt t="36043" x="5568950" y="1485900"/>
          <p14:tracePt t="36060" x="5568950" y="1492250"/>
          <p14:tracePt t="36076" x="5575300" y="1517650"/>
          <p14:tracePt t="36092" x="5575300" y="1530350"/>
          <p14:tracePt t="36110" x="5575300" y="1555750"/>
          <p14:tracePt t="36126" x="5575300" y="1581150"/>
          <p14:tracePt t="36143" x="5575300" y="1600200"/>
          <p14:tracePt t="36160" x="5575300" y="1625600"/>
          <p14:tracePt t="36176" x="5575300" y="1644650"/>
          <p14:tracePt t="36192" x="5575300" y="1670050"/>
          <p14:tracePt t="36210" x="5575300" y="1695450"/>
          <p14:tracePt t="36226" x="5575300" y="1701800"/>
          <p14:tracePt t="36242" x="5575300" y="1733550"/>
          <p14:tracePt t="36260" x="5575300" y="1739900"/>
          <p14:tracePt t="36276" x="5575300" y="1771650"/>
          <p14:tracePt t="36292" x="5562600" y="1797050"/>
          <p14:tracePt t="36308" x="5556250" y="1809750"/>
          <p14:tracePt t="36325" x="5549900" y="1841500"/>
          <p14:tracePt t="36343" x="5543550" y="1841500"/>
          <p14:tracePt t="36359" x="5537200" y="1866900"/>
          <p14:tracePt t="36376" x="5530850" y="1885950"/>
          <p14:tracePt t="36392" x="5530850" y="1898650"/>
          <p14:tracePt t="36410" x="5524500" y="1930400"/>
          <p14:tracePt t="36426" x="5524500" y="1949450"/>
          <p14:tracePt t="36442" x="5524500" y="1993900"/>
          <p14:tracePt t="36460" x="5524500" y="2032000"/>
          <p14:tracePt t="36476" x="5524500" y="2051050"/>
          <p14:tracePt t="36493" x="5524500" y="2076450"/>
          <p14:tracePt t="36509" x="5524500" y="2095500"/>
          <p14:tracePt t="36526" x="5524500" y="2114550"/>
          <p14:tracePt t="36543" x="5524500" y="2146300"/>
          <p14:tracePt t="36560" x="5524500" y="2159000"/>
          <p14:tracePt t="36576" x="5524500" y="2190750"/>
          <p14:tracePt t="36593" x="5524500" y="2203450"/>
          <p14:tracePt t="36610" x="5524500" y="2235200"/>
          <p14:tracePt t="36626" x="5524500" y="2260600"/>
          <p14:tracePt t="36643" x="5524500" y="2273300"/>
          <p14:tracePt t="36660" x="5524500" y="2292350"/>
          <p14:tracePt t="36676" x="5524500" y="2298700"/>
          <p14:tracePt t="36693" x="5524500" y="2311400"/>
          <p14:tracePt t="36709" x="5524500" y="2324100"/>
          <p14:tracePt t="39126" x="5524500" y="2330450"/>
          <p14:tracePt t="39148" x="5524500" y="2336800"/>
          <p14:tracePt t="39169" x="5524500" y="2343150"/>
          <p14:tracePt t="39180" x="5524500" y="2355850"/>
          <p14:tracePt t="39181" x="5524500" y="2362200"/>
          <p14:tracePt t="39200" x="5524500" y="2381250"/>
          <p14:tracePt t="39210" x="5524500" y="2400300"/>
          <p14:tracePt t="39225" x="5524500" y="2425700"/>
          <p14:tracePt t="39263" x="5524500" y="2438400"/>
          <p14:tracePt t="39275" x="5524500" y="2444750"/>
          <p14:tracePt t="39294" x="5524500" y="2451100"/>
          <p14:tracePt t="39308" x="5524500" y="2457450"/>
          <p14:tracePt t="39326" x="5524500" y="2463800"/>
          <p14:tracePt t="39346" x="5524500" y="2470150"/>
          <p14:tracePt t="39347" x="5524500" y="2476500"/>
          <p14:tracePt t="39358" x="5524500" y="2482850"/>
          <p14:tracePt t="39375" x="5524500" y="2501900"/>
          <p14:tracePt t="39391" x="5524500" y="2508250"/>
          <p14:tracePt t="39408" x="5524500" y="2533650"/>
          <p14:tracePt t="39425" x="5524500" y="2559050"/>
          <p14:tracePt t="39441" x="5524500" y="2578100"/>
          <p14:tracePt t="39458" x="5524500" y="2603500"/>
          <p14:tracePt t="39475" x="5524500" y="2622550"/>
          <p14:tracePt t="39491" x="5524500" y="2654300"/>
          <p14:tracePt t="39508" x="5524500" y="2692400"/>
          <p14:tracePt t="39525" x="5524500" y="2705100"/>
          <p14:tracePt t="39541" x="5524500" y="2736850"/>
          <p14:tracePt t="39559" x="5524500" y="2755900"/>
          <p14:tracePt t="39575" x="5530850" y="2787650"/>
          <p14:tracePt t="39591" x="5530850" y="2832100"/>
          <p14:tracePt t="39609" x="5530850" y="2857500"/>
          <p14:tracePt t="39625" x="5530850" y="2908300"/>
          <p14:tracePt t="39642" x="5530850" y="2933700"/>
          <p14:tracePt t="39658" x="5530850" y="2978150"/>
          <p14:tracePt t="39675" x="5530850" y="3016250"/>
          <p14:tracePt t="39691" x="5530850" y="3035300"/>
          <p14:tracePt t="39708" x="5530850" y="3067050"/>
          <p14:tracePt t="39725" x="5530850" y="3079750"/>
          <p14:tracePt t="39741" x="5530850" y="3098800"/>
          <p14:tracePt t="39758" x="5530850" y="3105150"/>
          <p14:tracePt t="39775" x="5530850" y="3117850"/>
          <p14:tracePt t="39792" x="5530850" y="3124200"/>
          <p14:tracePt t="39808" x="5530850" y="3130550"/>
          <p14:tracePt t="39825" x="5530850" y="3143250"/>
          <p14:tracePt t="39841" x="5530850" y="3155950"/>
          <p14:tracePt t="39879" x="5530850" y="3162300"/>
          <p14:tracePt t="40470" x="5530850" y="3168650"/>
          <p14:tracePt t="40491" x="5524500" y="3168650"/>
          <p14:tracePt t="40510" x="5511800" y="3175000"/>
          <p14:tracePt t="40521" x="5492750" y="3175000"/>
          <p14:tracePt t="40522" x="5473700" y="3175000"/>
          <p14:tracePt t="40542" x="5448300" y="3175000"/>
          <p14:tracePt t="40543" x="5416550" y="3175000"/>
          <p14:tracePt t="40558" x="5334000" y="3175000"/>
          <p14:tracePt t="40575" x="5283200" y="3175000"/>
          <p14:tracePt t="40592" x="5194300" y="3175000"/>
          <p14:tracePt t="40609" x="5105400" y="3175000"/>
          <p14:tracePt t="40625" x="5048250" y="3175000"/>
          <p14:tracePt t="40642" x="4953000" y="3175000"/>
          <p14:tracePt t="40658" x="4895850" y="3175000"/>
          <p14:tracePt t="40675" x="4775200" y="3175000"/>
          <p14:tracePt t="40691" x="4667250" y="3175000"/>
          <p14:tracePt t="40708" x="4616450" y="3175000"/>
          <p14:tracePt t="40725" x="4502150" y="3175000"/>
          <p14:tracePt t="40741" x="4438650" y="3175000"/>
          <p14:tracePt t="40758" x="4318000" y="3175000"/>
          <p14:tracePt t="40775" x="4197350" y="3175000"/>
          <p14:tracePt t="40792" x="4133850" y="3175000"/>
          <p14:tracePt t="40808" x="4013200" y="3175000"/>
          <p14:tracePt t="40825" x="3968750" y="3175000"/>
          <p14:tracePt t="40841" x="3879850" y="3175000"/>
          <p14:tracePt t="40858" x="3803650" y="3175000"/>
          <p14:tracePt t="40875" x="3771900" y="3175000"/>
          <p14:tracePt t="40891" x="3714750" y="3175000"/>
          <p14:tracePt t="40908" x="3683000" y="3175000"/>
          <p14:tracePt t="40925" x="3632200" y="3175000"/>
          <p14:tracePt t="40942" x="3606800" y="3175000"/>
          <p14:tracePt t="40958" x="3556000" y="3175000"/>
          <p14:tracePt t="40975" x="3511550" y="3175000"/>
          <p14:tracePt t="40991" x="3486150" y="3175000"/>
          <p14:tracePt t="41008" x="3441700" y="3175000"/>
          <p14:tracePt t="41025" x="3409950" y="3175000"/>
          <p14:tracePt t="41041" x="3390900" y="3175000"/>
          <p14:tracePt t="41059" x="3378200" y="3175000"/>
          <p14:tracePt t="41075" x="3371850" y="3175000"/>
          <p14:tracePt t="41175" x="3365500" y="3175000"/>
          <p14:tracePt t="41574" x="3371850" y="3175000"/>
          <p14:tracePt t="41584" x="3384550" y="3181350"/>
          <p14:tracePt t="41595" x="3390900" y="3187700"/>
          <p14:tracePt t="41596" x="3409950" y="3194050"/>
          <p14:tracePt t="41608" x="3435350" y="3200400"/>
          <p14:tracePt t="41625" x="3511550" y="3219450"/>
          <p14:tracePt t="41642" x="3613150" y="3251200"/>
          <p14:tracePt t="41658" x="3657600" y="3270250"/>
          <p14:tracePt t="41675" x="3752850" y="3295650"/>
          <p14:tracePt t="41691" x="3835400" y="3314700"/>
          <p14:tracePt t="41708" x="3867150" y="3321050"/>
          <p14:tracePt t="41725" x="3937000" y="3333750"/>
          <p14:tracePt t="41741" x="3975100" y="3352800"/>
          <p14:tracePt t="41758" x="4070350" y="3371850"/>
          <p14:tracePt t="41775" x="4159250" y="3397250"/>
          <p14:tracePt t="41791" x="4216400" y="3416300"/>
          <p14:tracePt t="41808" x="4324350" y="3448050"/>
          <p14:tracePt t="41825" x="4368800" y="3460750"/>
          <p14:tracePt t="41841" x="4464050" y="3486150"/>
          <p14:tracePt t="41858" x="4533900" y="3511550"/>
          <p14:tracePt t="41875" x="4584700" y="3536950"/>
          <p14:tracePt t="41892" x="4686300" y="3581400"/>
          <p14:tracePt t="41908" x="4743450" y="3600450"/>
          <p14:tracePt t="41925" x="4870450" y="3651250"/>
          <p14:tracePt t="41942" x="5010150" y="3702050"/>
          <p14:tracePt t="41958" x="5067300" y="3727450"/>
          <p14:tracePt t="41975" x="5175250" y="3771900"/>
          <p14:tracePt t="41991" x="5213350" y="3790950"/>
          <p14:tracePt t="42008" x="5283200" y="3829050"/>
          <p14:tracePt t="42025" x="5327650" y="3860800"/>
          <p14:tracePt t="42041" x="5359400" y="3873500"/>
          <p14:tracePt t="42058" x="5403850" y="3905250"/>
          <p14:tracePt t="42075" x="5422900" y="3917950"/>
          <p14:tracePt t="42092" x="5473700" y="3962400"/>
          <p14:tracePt t="42108" x="5530850" y="3994150"/>
          <p14:tracePt t="42125" x="5556250" y="4006850"/>
          <p14:tracePt t="42141" x="5594350" y="4038600"/>
          <p14:tracePt t="42158" x="5613400" y="4044950"/>
          <p14:tracePt t="42175" x="5626100" y="4064000"/>
          <p14:tracePt t="42191" x="5645150" y="4070350"/>
          <p14:tracePt t="42208" x="5651500" y="4070350"/>
          <p14:tracePt t="43684" x="5638800" y="4070350"/>
          <p14:tracePt t="43706" x="5619750" y="4070350"/>
          <p14:tracePt t="43707" x="5600700" y="4070350"/>
          <p14:tracePt t="43726" x="5588000" y="4070350"/>
          <p14:tracePt t="43731" x="5568950" y="4070350"/>
          <p14:tracePt t="43741" x="5524500" y="4070350"/>
          <p14:tracePt t="43758" x="5511800" y="4070350"/>
          <p14:tracePt t="43775" x="5467350" y="4070350"/>
          <p14:tracePt t="43791" x="5441950" y="4070350"/>
          <p14:tracePt t="43808" x="5397500" y="4070350"/>
          <p14:tracePt t="43825" x="5327650" y="4070350"/>
          <p14:tracePt t="43841" x="5295900" y="4070350"/>
          <p14:tracePt t="43858" x="5238750" y="4070350"/>
          <p14:tracePt t="43874" x="5213350" y="4070350"/>
          <p14:tracePt t="43890" x="5156200" y="4070350"/>
          <p14:tracePt t="43907" x="5105400" y="4070350"/>
          <p14:tracePt t="43925" x="5092700" y="4070350"/>
          <p14:tracePt t="43941" x="5041900" y="4070350"/>
          <p14:tracePt t="43958" x="4991100" y="4070350"/>
          <p14:tracePt t="43975" x="4978400" y="4070350"/>
          <p14:tracePt t="43991" x="4940300" y="4070350"/>
          <p14:tracePt t="44008" x="4927600" y="4070350"/>
          <p14:tracePt t="44025" x="4908550" y="4070350"/>
          <p14:tracePt t="44041" x="4902200" y="4070350"/>
          <p14:tracePt t="44058" x="4883150" y="4070350"/>
          <p14:tracePt t="44075" x="4876800" y="4070350"/>
          <p14:tracePt t="44092" x="4864100" y="4070350"/>
          <p14:tracePt t="44108" x="4857750" y="4070350"/>
          <p14:tracePt t="44125" x="4845050" y="4070350"/>
          <p14:tracePt t="44141" x="4826000" y="4070350"/>
          <p14:tracePt t="44158" x="4806950" y="4070350"/>
          <p14:tracePt t="44175" x="4794250" y="4070350"/>
          <p14:tracePt t="44192" x="4775200" y="4070350"/>
          <p14:tracePt t="44208" x="4762500" y="4070350"/>
          <p14:tracePt t="44225" x="4749800" y="4070350"/>
          <p14:tracePt t="44241" x="4730750" y="4070350"/>
          <p14:tracePt t="44277" x="4718050" y="4070350"/>
          <p14:tracePt t="44278" x="4711700" y="4070350"/>
          <p14:tracePt t="44310" x="4699000" y="4070350"/>
          <p14:tracePt t="44311" x="4692650" y="4070350"/>
          <p14:tracePt t="44325" x="4679950" y="4070350"/>
          <p14:tracePt t="44341" x="4673600" y="4070350"/>
          <p14:tracePt t="44382" x="4667250" y="4070350"/>
          <p14:tracePt t="44392" x="4660900" y="4070350"/>
          <p14:tracePt t="44424" x="4654550" y="4070350"/>
          <p14:tracePt t="44434" x="4648200" y="4070350"/>
          <p14:tracePt t="44449" x="4641850" y="4070350"/>
          <p14:tracePt t="44467" x="4629150" y="4070350"/>
          <p14:tracePt t="44477" x="4622800" y="4070350"/>
          <p14:tracePt t="44497" x="4616450" y="4070350"/>
          <p14:tracePt t="44517" x="4610100" y="4070350"/>
          <p14:tracePt t="44525" x="4603750" y="4070350"/>
          <p14:tracePt t="44560" x="4591050" y="4070350"/>
          <p14:tracePt t="44570" x="4584700" y="4070350"/>
          <p14:tracePt t="44573" x="4572000" y="4070350"/>
          <p14:tracePt t="44591" x="4559300" y="4070350"/>
          <p14:tracePt t="44592" x="4546600" y="4070350"/>
          <p14:tracePt t="44608" x="4508500" y="4070350"/>
          <p14:tracePt t="44625" x="4489450" y="4070350"/>
          <p14:tracePt t="44641" x="4457700" y="4070350"/>
          <p14:tracePt t="44658" x="4419600" y="4070350"/>
          <p14:tracePt t="44676" x="4413250" y="4070350"/>
          <p14:tracePt t="44691" x="4381500" y="4070350"/>
          <p14:tracePt t="44708" x="4368800" y="4070350"/>
          <p14:tracePt t="44725" x="4330700" y="4070350"/>
          <p14:tracePt t="44742" x="4292600" y="4070350"/>
          <p14:tracePt t="44758" x="4273550" y="4070350"/>
          <p14:tracePt t="44775" x="4229100" y="4070350"/>
          <p14:tracePt t="44791" x="4210050" y="4070350"/>
          <p14:tracePt t="44808" x="4178300" y="4070350"/>
          <p14:tracePt t="44825" x="4133850" y="4064000"/>
          <p14:tracePt t="44841" x="4121150" y="4064000"/>
          <p14:tracePt t="44858" x="4083050" y="4057650"/>
          <p14:tracePt t="44875" x="4057650" y="4051300"/>
          <p14:tracePt t="44891" x="4025900" y="4044950"/>
          <p14:tracePt t="44908" x="3994150" y="4044950"/>
          <p14:tracePt t="44925" x="3975100" y="4044950"/>
          <p14:tracePt t="44941" x="3943350" y="4038600"/>
          <p14:tracePt t="44958" x="3924300" y="4038600"/>
          <p14:tracePt t="44975" x="3879850" y="4025900"/>
          <p14:tracePt t="44991" x="3867150" y="4025900"/>
          <p14:tracePt t="45008" x="3829050" y="4019550"/>
          <p14:tracePt t="45025" x="3797300" y="4013200"/>
          <p14:tracePt t="45041" x="3784600" y="4013200"/>
          <p14:tracePt t="45058" x="3746500" y="4006850"/>
          <p14:tracePt t="45075" x="3740150" y="4006850"/>
          <p14:tracePt t="45091" x="3721100" y="4006850"/>
          <p14:tracePt t="45108" x="3714750" y="4006850"/>
          <p14:tracePt t="45674" x="3727450" y="4006850"/>
          <p14:tracePt t="45685" x="3746500" y="4006850"/>
          <p14:tracePt t="45695" x="3765550" y="4006850"/>
          <p14:tracePt t="45696" x="3790950" y="4006850"/>
          <p14:tracePt t="45708" x="3816350" y="4006850"/>
          <p14:tracePt t="45725" x="3867150" y="4006850"/>
          <p14:tracePt t="45741" x="3898900" y="4006850"/>
          <p14:tracePt t="45758" x="3905250" y="4006850"/>
          <p14:tracePt t="45775" x="3917950" y="4006850"/>
          <p14:tracePt t="45791" x="3924300" y="4006850"/>
          <p14:tracePt t="45808" x="3943350" y="4013200"/>
          <p14:tracePt t="45825" x="3994150" y="4032250"/>
          <p14:tracePt t="45842" x="4038600" y="4044950"/>
          <p14:tracePt t="45858" x="4127500" y="4070350"/>
          <p14:tracePt t="45875" x="4184650" y="4089400"/>
          <p14:tracePt t="45891" x="4267200" y="4121150"/>
          <p14:tracePt t="45908" x="4356100" y="4152900"/>
          <p14:tracePt t="45925" x="4394200" y="4165600"/>
          <p14:tracePt t="45941" x="4502150" y="4197350"/>
          <p14:tracePt t="45958" x="4546600" y="4210050"/>
          <p14:tracePt t="45974" x="4660900" y="4273550"/>
          <p14:tracePt t="45991" x="4724400" y="4298950"/>
          <p14:tracePt t="46008" x="4819650" y="4349750"/>
          <p14:tracePt t="46025" x="4908550" y="4406900"/>
          <p14:tracePt t="46042" x="4946650" y="4438650"/>
          <p14:tracePt t="46058" x="5003800" y="4483100"/>
          <p14:tracePt t="46075" x="5041900" y="4502150"/>
          <p14:tracePt t="46091" x="5092700" y="4546600"/>
          <p14:tracePt t="46108" x="5124450" y="4565650"/>
          <p14:tracePt t="46125" x="5137150" y="4572000"/>
          <p14:tracePt t="46142" x="5143500" y="4578350"/>
          <p14:tracePt t="46158" x="5162550" y="4597400"/>
          <p14:tracePt t="46175" x="5168900" y="4603750"/>
          <p14:tracePt t="46191" x="5187950" y="4629150"/>
          <p14:tracePt t="46208" x="5200650" y="4641850"/>
          <p14:tracePt t="46225" x="5226050" y="4673600"/>
          <p14:tracePt t="46242" x="5232400" y="4673600"/>
          <p14:tracePt t="46258" x="5251450" y="4686300"/>
          <p14:tracePt t="46275" x="5257800" y="4692650"/>
          <p14:tracePt t="46342" x="5264150" y="4699000"/>
          <p14:tracePt t="46362" x="5270500" y="4705350"/>
          <p14:tracePt t="46375" x="5270500" y="4711700"/>
          <p14:tracePt t="46393" x="5276850" y="4711700"/>
          <p14:tracePt t="46394" x="5283200" y="4711700"/>
          <p14:tracePt t="46408" x="5295900" y="4730750"/>
          <p14:tracePt t="46426" x="5308600" y="4743450"/>
          <p14:tracePt t="46441" x="5340350" y="4762500"/>
          <p14:tracePt t="46458" x="5353050" y="4775200"/>
          <p14:tracePt t="46475" x="5372100" y="4800600"/>
          <p14:tracePt t="46491" x="5378450" y="4806950"/>
          <p14:tracePt t="46569" x="5384800" y="4806950"/>
          <p14:tracePt t="46589" x="5391150" y="4813300"/>
          <p14:tracePt t="46601" x="5391150" y="4819650"/>
          <p14:tracePt t="46611" x="5391150" y="4826000"/>
          <p14:tracePt t="46631" x="5397500" y="4832350"/>
          <p14:tracePt t="46641" x="5397500" y="4838700"/>
          <p14:tracePt t="46673" x="5397500" y="4845050"/>
          <p14:tracePt t="47081" x="5403850" y="4845050"/>
          <p14:tracePt t="47234" x="5410200" y="4845050"/>
          <p14:tracePt t="47244" x="5422900" y="4851400"/>
          <p14:tracePt t="47255" x="5429250" y="4851400"/>
          <p14:tracePt t="47258" x="5441950" y="4857750"/>
          <p14:tracePt t="47275" x="5486400" y="4864100"/>
          <p14:tracePt t="47291" x="5549900" y="4864100"/>
          <p14:tracePt t="47308" x="5588000" y="4870450"/>
          <p14:tracePt t="47325" x="5676900" y="4870450"/>
          <p14:tracePt t="47342" x="5727700" y="4870450"/>
          <p14:tracePt t="47358" x="5861050" y="4876800"/>
          <p14:tracePt t="47375" x="5981700" y="4895850"/>
          <p14:tracePt t="47391" x="6051550" y="4902200"/>
          <p14:tracePt t="47408" x="6159500" y="4921250"/>
          <p14:tracePt t="47425" x="6216650" y="4927600"/>
          <p14:tracePt t="47441" x="6305550" y="4927600"/>
          <p14:tracePt t="47458" x="6388100" y="4940300"/>
          <p14:tracePt t="47474" x="6432550" y="4940300"/>
          <p14:tracePt t="47491" x="6489700" y="4953000"/>
          <p14:tracePt t="47508" x="6515100" y="4959350"/>
          <p14:tracePt t="47525" x="6559550" y="4972050"/>
          <p14:tracePt t="47541" x="6591300" y="4978400"/>
          <p14:tracePt t="47558" x="6604000" y="4978400"/>
          <p14:tracePt t="47575" x="6623050" y="4984750"/>
          <p14:tracePt t="48088" x="6629400" y="4984750"/>
          <p14:tracePt t="48129" x="6635750" y="4984750"/>
          <p14:tracePt t="48129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28600" y="228600"/>
          <a:ext cx="5803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6" imgW="2755900" imgH="431800" progId="Equation.3">
                  <p:embed/>
                </p:oleObj>
              </mc:Choice>
              <mc:Fallback>
                <p:oleObj name="Equation" r:id="rId6" imgW="27559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5803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28600" y="1447800"/>
          <a:ext cx="6575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8" imgW="3492500" imgH="431800" progId="Equation.3">
                  <p:embed/>
                </p:oleObj>
              </mc:Choice>
              <mc:Fallback>
                <p:oleObj name="Equation" r:id="rId8" imgW="3492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65754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28600" y="2514600"/>
          <a:ext cx="6891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0" imgW="3530600" imgH="431800" progId="Equation.3">
                  <p:embed/>
                </p:oleObj>
              </mc:Choice>
              <mc:Fallback>
                <p:oleObj name="Equation" r:id="rId10" imgW="35306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68913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0" y="3810000"/>
          <a:ext cx="914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r:id="rId12" imgW="4584700" imgH="431800" progId="Equation.3">
                  <p:embed/>
                </p:oleObj>
              </mc:Choice>
              <mc:Fallback>
                <p:oleObj r:id="rId12" imgW="4584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9144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381000" y="5410200"/>
          <a:ext cx="7924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4" imgW="3708400" imgH="431800" progId="Equation.3">
                  <p:embed/>
                </p:oleObj>
              </mc:Choice>
              <mc:Fallback>
                <p:oleObj name="Equation" r:id="rId14" imgW="3708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79248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80" x="736600" y="825500"/>
          <p14:tracePt t="3603" x="736600" y="831850"/>
          <p14:tracePt t="3614" x="736600" y="838200"/>
          <p14:tracePt t="3624" x="736600" y="844550"/>
          <p14:tracePt t="3634" x="736600" y="857250"/>
          <p14:tracePt t="3645" x="742950" y="876300"/>
          <p14:tracePt t="3649" x="749300" y="895350"/>
          <p14:tracePt t="3665" x="774700" y="939800"/>
          <p14:tracePt t="3681" x="806450" y="990600"/>
          <p14:tracePt t="3698" x="825500" y="1022350"/>
          <p14:tracePt t="3715" x="869950" y="1073150"/>
          <p14:tracePt t="3732" x="889000" y="1092200"/>
          <p14:tracePt t="3748" x="914400" y="1130300"/>
          <p14:tracePt t="3765" x="920750" y="1155700"/>
          <p14:tracePt t="3781" x="927100" y="1155700"/>
          <p14:tracePt t="3799" x="933450" y="1168400"/>
          <p14:tracePt t="3833" x="933450" y="1174750"/>
          <p14:tracePt t="5117" x="933450" y="1168400"/>
          <p14:tracePt t="5127" x="933450" y="1162050"/>
          <p14:tracePt t="5137" x="933450" y="1155700"/>
          <p14:tracePt t="5149" x="939800" y="1143000"/>
          <p14:tracePt t="5150" x="946150" y="1130300"/>
          <p14:tracePt t="5166" x="958850" y="1111250"/>
          <p14:tracePt t="5183" x="965200" y="1098550"/>
          <p14:tracePt t="5199" x="984250" y="1073150"/>
          <p14:tracePt t="5216" x="990600" y="1047750"/>
          <p14:tracePt t="5233" x="996950" y="1035050"/>
          <p14:tracePt t="5249" x="1016000" y="1009650"/>
          <p14:tracePt t="5266" x="1022350" y="990600"/>
          <p14:tracePt t="5282" x="1028700" y="958850"/>
          <p14:tracePt t="5299" x="1035050" y="933450"/>
          <p14:tracePt t="5316" x="1041400" y="920750"/>
          <p14:tracePt t="5333" x="1047750" y="901700"/>
          <p14:tracePt t="5349" x="1047750" y="889000"/>
          <p14:tracePt t="5366" x="1054100" y="876300"/>
          <p14:tracePt t="5383" x="1060450" y="850900"/>
          <p14:tracePt t="5399" x="1066800" y="831850"/>
          <p14:tracePt t="5416" x="1066800" y="800100"/>
          <p14:tracePt t="5432" x="1073150" y="781050"/>
          <p14:tracePt t="5449" x="1073150" y="749300"/>
          <p14:tracePt t="5466" x="1073150" y="711200"/>
          <p14:tracePt t="5482" x="1073150" y="692150"/>
          <p14:tracePt t="5499" x="1073150" y="666750"/>
          <p14:tracePt t="5516" x="1073150" y="647700"/>
          <p14:tracePt t="5532" x="1073150" y="615950"/>
          <p14:tracePt t="5549" x="1073150" y="596900"/>
          <p14:tracePt t="5566" x="1073150" y="584200"/>
          <p14:tracePt t="5581" x="1073150" y="565150"/>
          <p14:tracePt t="5598" x="1073150" y="552450"/>
          <p14:tracePt t="5616" x="1060450" y="527050"/>
          <p14:tracePt t="5632" x="1047750" y="495300"/>
          <p14:tracePt t="5650" x="1035050" y="476250"/>
          <p14:tracePt t="5666" x="1016000" y="438150"/>
          <p14:tracePt t="5683" x="1003300" y="419100"/>
          <p14:tracePt t="5699" x="990600" y="400050"/>
          <p14:tracePt t="5716" x="984250" y="381000"/>
          <p14:tracePt t="5732" x="977900" y="374650"/>
          <p14:tracePt t="5749" x="977900" y="361950"/>
          <p14:tracePt t="5796" x="971550" y="355600"/>
          <p14:tracePt t="5806" x="965200" y="349250"/>
          <p14:tracePt t="5827" x="958850" y="342900"/>
          <p14:tracePt t="5837" x="952500" y="342900"/>
          <p14:tracePt t="5847" x="939800" y="336550"/>
          <p14:tracePt t="5879" x="933450" y="330200"/>
          <p14:tracePt t="5888" x="927100" y="330200"/>
          <p14:tracePt t="5910" x="920750" y="323850"/>
          <p14:tracePt t="5931" x="914400" y="323850"/>
          <p14:tracePt t="5941" x="908050" y="323850"/>
          <p14:tracePt t="5952" x="901700" y="323850"/>
          <p14:tracePt t="5952" x="895350" y="323850"/>
          <p14:tracePt t="5966" x="889000" y="323850"/>
          <p14:tracePt t="5985" x="882650" y="323850"/>
          <p14:tracePt t="5999" x="869950" y="323850"/>
          <p14:tracePt t="6016" x="863600" y="323850"/>
          <p14:tracePt t="6032" x="838200" y="323850"/>
          <p14:tracePt t="6049" x="825500" y="323850"/>
          <p14:tracePt t="6066" x="800100" y="323850"/>
          <p14:tracePt t="6082" x="774700" y="323850"/>
          <p14:tracePt t="6099" x="762000" y="323850"/>
          <p14:tracePt t="6116" x="742950" y="323850"/>
          <p14:tracePt t="6150" x="730250" y="323850"/>
          <p14:tracePt t="6151" x="723900" y="323850"/>
          <p14:tracePt t="6166" x="717550" y="323850"/>
          <p14:tracePt t="6183" x="711200" y="323850"/>
          <p14:tracePt t="6199" x="698500" y="323850"/>
          <p14:tracePt t="6216" x="692150" y="323850"/>
          <p14:tracePt t="6232" x="666750" y="330200"/>
          <p14:tracePt t="6249" x="635000" y="342900"/>
          <p14:tracePt t="6266" x="615950" y="355600"/>
          <p14:tracePt t="6282" x="584200" y="374650"/>
          <p14:tracePt t="6299" x="565150" y="381000"/>
          <p14:tracePt t="6316" x="533400" y="400050"/>
          <p14:tracePt t="6333" x="501650" y="419100"/>
          <p14:tracePt t="6349" x="488950" y="431800"/>
          <p14:tracePt t="6366" x="469900" y="457200"/>
          <p14:tracePt t="6382" x="457200" y="469900"/>
          <p14:tracePt t="6399" x="444500" y="495300"/>
          <p14:tracePt t="6416" x="431800" y="527050"/>
          <p14:tracePt t="6432" x="431800" y="533400"/>
          <p14:tracePt t="6449" x="425450" y="565150"/>
          <p14:tracePt t="6466" x="425450" y="577850"/>
          <p14:tracePt t="6482" x="419100" y="603250"/>
          <p14:tracePt t="6499" x="419100" y="628650"/>
          <p14:tracePt t="6516" x="419100" y="635000"/>
          <p14:tracePt t="6532" x="419100" y="647700"/>
          <p14:tracePt t="6549" x="419100" y="660400"/>
          <p14:tracePt t="6566" x="419100" y="673100"/>
          <p14:tracePt t="6583" x="425450" y="685800"/>
          <p14:tracePt t="6598" x="438150" y="717550"/>
          <p14:tracePt t="6615" x="450850" y="755650"/>
          <p14:tracePt t="6632" x="463550" y="774700"/>
          <p14:tracePt t="6649" x="482600" y="819150"/>
          <p14:tracePt t="6666" x="495300" y="850900"/>
          <p14:tracePt t="6683" x="508000" y="863600"/>
          <p14:tracePt t="6699" x="527050" y="895350"/>
          <p14:tracePt t="6716" x="533400" y="901700"/>
          <p14:tracePt t="6732" x="546100" y="920750"/>
          <p14:tracePt t="6749" x="558800" y="927100"/>
          <p14:tracePt t="6807" x="565150" y="927100"/>
          <p14:tracePt t="6838" x="571500" y="927100"/>
          <p14:tracePt t="6858" x="577850" y="927100"/>
          <p14:tracePt t="6879" x="584200" y="927100"/>
          <p14:tracePt t="6890" x="590550" y="927100"/>
          <p14:tracePt t="6908" x="596900" y="927100"/>
          <p14:tracePt t="6921" x="603250" y="927100"/>
          <p14:tracePt t="6941" x="609600" y="927100"/>
          <p14:tracePt t="6952" x="615950" y="927100"/>
          <p14:tracePt t="6953" x="622300" y="927100"/>
          <p14:tracePt t="6983" x="628650" y="927100"/>
          <p14:tracePt t="7004" x="628650" y="920750"/>
          <p14:tracePt t="7035" x="635000" y="914400"/>
          <p14:tracePt t="7055" x="635000" y="908050"/>
          <p14:tracePt t="7066" x="641350" y="908050"/>
          <p14:tracePt t="7078" x="641350" y="901700"/>
          <p14:tracePt t="7097" x="647700" y="901700"/>
          <p14:tracePt t="7138" x="654050" y="895350"/>
          <p14:tracePt t="9021" x="660400" y="895350"/>
          <p14:tracePt t="9062" x="660400" y="889000"/>
          <p14:tracePt t="9073" x="666750" y="882650"/>
          <p14:tracePt t="9091" x="673100" y="882650"/>
          <p14:tracePt t="9091" x="679450" y="882650"/>
          <p14:tracePt t="9099" x="679450" y="869950"/>
          <p14:tracePt t="9116" x="685800" y="869950"/>
          <p14:tracePt t="9132" x="698500" y="857250"/>
          <p14:tracePt t="9167" x="704850" y="850900"/>
          <p14:tracePt t="9168" x="711200" y="844550"/>
          <p14:tracePt t="9182" x="717550" y="831850"/>
          <p14:tracePt t="9199" x="730250" y="825500"/>
          <p14:tracePt t="9216" x="749300" y="800100"/>
          <p14:tracePt t="9232" x="755650" y="787400"/>
          <p14:tracePt t="9249" x="768350" y="774700"/>
          <p14:tracePt t="9266" x="774700" y="762000"/>
          <p14:tracePt t="9303" x="781050" y="755650"/>
          <p14:tracePt t="9303" x="781050" y="749300"/>
          <p14:tracePt t="9365" x="781050" y="742950"/>
          <p14:tracePt t="9385" x="781050" y="736600"/>
          <p14:tracePt t="9396" x="787400" y="736600"/>
          <p14:tracePt t="9407" x="787400" y="730250"/>
          <p14:tracePt t="10414" x="793750" y="730250"/>
          <p14:tracePt t="10465" x="800100" y="730250"/>
          <p14:tracePt t="10476" x="806450" y="730250"/>
          <p14:tracePt t="10487" x="806450" y="723900"/>
          <p14:tracePt t="10497" x="812800" y="717550"/>
          <p14:tracePt t="10515" x="819150" y="711200"/>
          <p14:tracePt t="10515" x="831850" y="704850"/>
          <p14:tracePt t="10531" x="831850" y="698500"/>
          <p14:tracePt t="10548" x="850900" y="692150"/>
          <p14:tracePt t="10565" x="857250" y="673100"/>
          <p14:tracePt t="10581" x="869950" y="666750"/>
          <p14:tracePt t="10598" x="876300" y="660400"/>
          <p14:tracePt t="10615" x="876300" y="654050"/>
          <p14:tracePt t="10632" x="882650" y="647700"/>
          <p14:tracePt t="10647" x="889000" y="641350"/>
          <p14:tracePt t="10663" x="895350" y="635000"/>
          <p14:tracePt t="10681" x="908050" y="622300"/>
          <p14:tracePt t="10698" x="908050" y="615950"/>
          <p14:tracePt t="10715" x="920750" y="609600"/>
          <p14:tracePt t="10731" x="927100" y="603250"/>
          <p14:tracePt t="10748" x="933450" y="596900"/>
          <p14:tracePt t="10765" x="939800" y="584200"/>
          <p14:tracePt t="10782" x="939800" y="577850"/>
          <p14:tracePt t="10798" x="946150" y="565150"/>
          <p14:tracePt t="10815" x="946150" y="539750"/>
          <p14:tracePt t="10831" x="952500" y="533400"/>
          <p14:tracePt t="10848" x="958850" y="514350"/>
          <p14:tracePt t="10865" x="958850" y="501650"/>
          <p14:tracePt t="10881" x="958850" y="482600"/>
          <p14:tracePt t="10899" x="958850" y="463550"/>
          <p14:tracePt t="10915" x="958850" y="450850"/>
          <p14:tracePt t="10932" x="958850" y="431800"/>
          <p14:tracePt t="10948" x="958850" y="419100"/>
          <p14:tracePt t="10965" x="952500" y="400050"/>
          <p14:tracePt t="10981" x="946150" y="374650"/>
          <p14:tracePt t="10998" x="933450" y="368300"/>
          <p14:tracePt t="11015" x="914400" y="342900"/>
          <p14:tracePt t="11031" x="908050" y="330200"/>
          <p14:tracePt t="11048" x="895350" y="317500"/>
          <p14:tracePt t="11064" x="882650" y="304800"/>
          <p14:tracePt t="11064" x="869950" y="298450"/>
          <p14:tracePt t="11082" x="863600" y="285750"/>
          <p14:tracePt t="11098" x="850900" y="279400"/>
          <p14:tracePt t="11115" x="844550" y="273050"/>
          <p14:tracePt t="11131" x="838200" y="266700"/>
          <p14:tracePt t="11148" x="825500" y="260350"/>
          <p14:tracePt t="11185" x="819150" y="260350"/>
          <p14:tracePt t="11228" x="812800" y="260350"/>
          <p14:tracePt t="11248" x="806450" y="260350"/>
          <p14:tracePt t="11279" x="800100" y="260350"/>
          <p14:tracePt t="11307" x="793750" y="260350"/>
          <p14:tracePt t="11308" x="787400" y="260350"/>
          <p14:tracePt t="11342" x="781050" y="260350"/>
          <p14:tracePt t="11353" x="774700" y="260350"/>
          <p14:tracePt t="11364" x="768350" y="260350"/>
          <p14:tracePt t="11384" x="762000" y="260350"/>
          <p14:tracePt t="11386" x="755650" y="266700"/>
          <p14:tracePt t="11416" x="755650" y="273050"/>
          <p14:tracePt t="11416" x="749300" y="273050"/>
          <p14:tracePt t="11431" x="736600" y="279400"/>
          <p14:tracePt t="11468" x="730250" y="285750"/>
          <p14:tracePt t="11481" x="717550" y="285750"/>
          <p14:tracePt t="11481" x="711200" y="292100"/>
          <p14:tracePt t="11499" x="685800" y="304800"/>
          <p14:tracePt t="11515" x="673100" y="311150"/>
          <p14:tracePt t="11531" x="660400" y="317500"/>
          <p14:tracePt t="11548" x="647700" y="330200"/>
          <p14:tracePt t="11564" x="641350" y="330200"/>
          <p14:tracePt t="11581" x="622300" y="342900"/>
          <p14:tracePt t="11598" x="609600" y="349250"/>
          <p14:tracePt t="11615" x="603250" y="355600"/>
          <p14:tracePt t="11632" x="584200" y="374650"/>
          <p14:tracePt t="11648" x="577850" y="374650"/>
          <p14:tracePt t="11663" x="565150" y="393700"/>
          <p14:tracePt t="11680" x="552450" y="400050"/>
          <p14:tracePt t="11698" x="552450" y="406400"/>
          <p14:tracePt t="11715" x="539750" y="419100"/>
          <p14:tracePt t="11731" x="533400" y="425450"/>
          <p14:tracePt t="11748" x="533400" y="438150"/>
          <p14:tracePt t="11765" x="520700" y="444500"/>
          <p14:tracePt t="11802" x="520700" y="450850"/>
          <p14:tracePt t="11804" x="514350" y="457200"/>
          <p14:tracePt t="11844" x="514350" y="463550"/>
          <p14:tracePt t="11856" x="514350" y="469900"/>
          <p14:tracePt t="11864" x="508000" y="469900"/>
          <p14:tracePt t="11865" x="508000" y="476250"/>
          <p14:tracePt t="11881" x="501650" y="482600"/>
          <p14:tracePt t="11898" x="501650" y="488950"/>
          <p14:tracePt t="11915" x="495300" y="488950"/>
          <p14:tracePt t="11932" x="488950" y="501650"/>
          <p14:tracePt t="11969" x="482600" y="508000"/>
          <p14:tracePt t="11989" x="482600" y="514350"/>
          <p14:tracePt t="11996" x="476250" y="520700"/>
          <p14:tracePt t="12021" x="476250" y="527050"/>
          <p14:tracePt t="12039" x="469900" y="533400"/>
          <p14:tracePt t="12040" x="469900" y="539750"/>
          <p14:tracePt t="12048" x="463550" y="546100"/>
          <p14:tracePt t="12065" x="463550" y="552450"/>
          <p14:tracePt t="12082" x="457200" y="558800"/>
          <p14:tracePt t="12136" x="457200" y="565150"/>
          <p14:tracePt t="12167" x="457200" y="571500"/>
          <p14:tracePt t="12208" x="457200" y="577850"/>
          <p14:tracePt t="12223" x="450850" y="584200"/>
          <p14:tracePt t="12240" x="450850" y="590550"/>
          <p14:tracePt t="12261" x="450850" y="596900"/>
          <p14:tracePt t="12273" x="444500" y="603250"/>
          <p14:tracePt t="12282" x="444500" y="609600"/>
          <p14:tracePt t="12282" x="444500" y="615950"/>
          <p14:tracePt t="12298" x="438150" y="628650"/>
          <p14:tracePt t="12315" x="438150" y="641350"/>
          <p14:tracePt t="12331" x="431800" y="660400"/>
          <p14:tracePt t="12348" x="431800" y="666750"/>
          <p14:tracePt t="12364" x="425450" y="685800"/>
          <p14:tracePt t="12381" x="425450" y="711200"/>
          <p14:tracePt t="12398" x="425450" y="717550"/>
          <p14:tracePt t="12415" x="425450" y="749300"/>
          <p14:tracePt t="12432" x="425450" y="755650"/>
          <p14:tracePt t="12448" x="425450" y="781050"/>
          <p14:tracePt t="12465" x="425450" y="806450"/>
          <p14:tracePt t="12481" x="425450" y="819150"/>
          <p14:tracePt t="12498" x="431800" y="844550"/>
          <p14:tracePt t="12515" x="431800" y="857250"/>
          <p14:tracePt t="12531" x="444500" y="876300"/>
          <p14:tracePt t="12548" x="444500" y="889000"/>
          <p14:tracePt t="12565" x="444500" y="895350"/>
          <p14:tracePt t="12626" x="450850" y="895350"/>
          <p14:tracePt t="12667" x="457200" y="901700"/>
          <p14:tracePt t="12677" x="463550" y="901700"/>
          <p14:tracePt t="12708" x="469900" y="901700"/>
          <p14:tracePt t="12724" x="476250" y="901700"/>
          <p14:tracePt t="12725" x="482600" y="901700"/>
          <p14:tracePt t="12731" x="501650" y="901700"/>
          <p14:tracePt t="12748" x="533400" y="889000"/>
          <p14:tracePt t="12765" x="571500" y="876300"/>
          <p14:tracePt t="12781" x="590550" y="876300"/>
          <p14:tracePt t="12798" x="635000" y="863600"/>
          <p14:tracePt t="12815" x="660400" y="857250"/>
          <p14:tracePt t="12831" x="704850" y="838200"/>
          <p14:tracePt t="12848" x="755650" y="819150"/>
          <p14:tracePt t="12864" x="793750" y="800100"/>
          <p14:tracePt t="12881" x="857250" y="781050"/>
          <p14:tracePt t="12898" x="882650" y="768350"/>
          <p14:tracePt t="12914" x="933450" y="749300"/>
          <p14:tracePt t="12932" x="977900" y="723900"/>
          <p14:tracePt t="12948" x="996950" y="717550"/>
          <p14:tracePt t="12965" x="1028700" y="685800"/>
          <p14:tracePt t="12981" x="1035050" y="673100"/>
          <p14:tracePt t="12998" x="1066800" y="641350"/>
          <p14:tracePt t="13015" x="1098550" y="609600"/>
          <p14:tracePt t="13031" x="1104900" y="584200"/>
          <p14:tracePt t="13048" x="1123950" y="546100"/>
          <p14:tracePt t="13064" x="1130300" y="520700"/>
          <p14:tracePt t="13081" x="1130300" y="488950"/>
          <p14:tracePt t="13098" x="1130300" y="457200"/>
          <p14:tracePt t="13115" x="1130300" y="438150"/>
          <p14:tracePt t="13131" x="1130300" y="419100"/>
          <p14:tracePt t="13148" x="1123950" y="406400"/>
          <p14:tracePt t="13164" x="1104900" y="387350"/>
          <p14:tracePt t="13181" x="1092200" y="361950"/>
          <p14:tracePt t="13198" x="1085850" y="349250"/>
          <p14:tracePt t="13214" x="1060450" y="336550"/>
          <p14:tracePt t="13232" x="1054100" y="323850"/>
          <p14:tracePt t="13248" x="1028700" y="304800"/>
          <p14:tracePt t="13265" x="1003300" y="292100"/>
          <p14:tracePt t="13281" x="996950" y="279400"/>
          <p14:tracePt t="13298" x="971550" y="266700"/>
          <p14:tracePt t="13315" x="965200" y="260350"/>
          <p14:tracePt t="13331" x="952500" y="254000"/>
          <p14:tracePt t="13348" x="933450" y="247650"/>
          <p14:tracePt t="13364" x="914400" y="247650"/>
          <p14:tracePt t="13381" x="876300" y="247650"/>
          <p14:tracePt t="13398" x="863600" y="247650"/>
          <p14:tracePt t="13415" x="819150" y="254000"/>
          <p14:tracePt t="13431" x="774700" y="266700"/>
          <p14:tracePt t="13448" x="755650" y="273050"/>
          <p14:tracePt t="13465" x="723900" y="279400"/>
          <p14:tracePt t="13481" x="704850" y="285750"/>
          <p14:tracePt t="13498" x="660400" y="298450"/>
          <p14:tracePt t="13515" x="615950" y="317500"/>
          <p14:tracePt t="13532" x="603250" y="330200"/>
          <p14:tracePt t="13548" x="565150" y="355600"/>
          <p14:tracePt t="13564" x="546100" y="368300"/>
          <p14:tracePt t="13581" x="520700" y="400050"/>
          <p14:tracePt t="13598" x="501650" y="419100"/>
          <p14:tracePt t="13615" x="488950" y="438150"/>
          <p14:tracePt t="13631" x="463550" y="469900"/>
          <p14:tracePt t="13648" x="457200" y="482600"/>
          <p14:tracePt t="13665" x="444500" y="514350"/>
          <p14:tracePt t="13682" x="431800" y="558800"/>
          <p14:tracePt t="13698" x="431800" y="584200"/>
          <p14:tracePt t="13714" x="431800" y="628650"/>
          <p14:tracePt t="13732" x="431800" y="654050"/>
          <p14:tracePt t="13748" x="444500" y="698500"/>
          <p14:tracePt t="13765" x="444500" y="723900"/>
          <p14:tracePt t="13781" x="457200" y="762000"/>
          <p14:tracePt t="13798" x="457200" y="793750"/>
          <p14:tracePt t="13814" x="463550" y="812800"/>
          <p14:tracePt t="13831" x="463550" y="838200"/>
          <p14:tracePt t="13848" x="476250" y="863600"/>
          <p14:tracePt t="13865" x="482600" y="869950"/>
          <p14:tracePt t="13881" x="495300" y="895350"/>
          <p14:tracePt t="13898" x="508000" y="908050"/>
          <p14:tracePt t="13915" x="539750" y="933450"/>
          <p14:tracePt t="13931" x="558800" y="946150"/>
          <p14:tracePt t="13948" x="584200" y="965200"/>
          <p14:tracePt t="13966" x="615950" y="977900"/>
          <p14:tracePt t="13981" x="628650" y="984250"/>
          <p14:tracePt t="13998" x="647700" y="984250"/>
          <p14:tracePt t="14014" x="660400" y="984250"/>
          <p14:tracePt t="14031" x="692150" y="984250"/>
          <p14:tracePt t="14048" x="717550" y="984250"/>
          <p14:tracePt t="14064" x="736600" y="984250"/>
          <p14:tracePt t="14081" x="774700" y="977900"/>
          <p14:tracePt t="14098" x="793750" y="971550"/>
          <p14:tracePt t="14115" x="806450" y="952500"/>
          <p14:tracePt t="14131" x="825500" y="927100"/>
          <p14:tracePt t="14148" x="831850" y="914400"/>
          <p14:tracePt t="14164" x="844550" y="895350"/>
          <p14:tracePt t="14182" x="844550" y="889000"/>
          <p14:tracePt t="14198" x="850900" y="876300"/>
          <p14:tracePt t="14215" x="850900" y="857250"/>
          <p14:tracePt t="14231" x="857250" y="844550"/>
          <p14:tracePt t="14248" x="857250" y="819150"/>
          <p14:tracePt t="14265" x="857250" y="812800"/>
          <p14:tracePt t="14281" x="863600" y="774700"/>
          <p14:tracePt t="14298" x="869950" y="742950"/>
          <p14:tracePt t="14315" x="876300" y="723900"/>
          <p14:tracePt t="14331" x="882650" y="679450"/>
          <p14:tracePt t="14348" x="882650" y="666750"/>
          <p14:tracePt t="14364" x="882650" y="635000"/>
          <p14:tracePt t="14382" x="882650" y="609600"/>
          <p14:tracePt t="14398" x="882650" y="596900"/>
          <p14:tracePt t="14415" x="882650" y="571500"/>
          <p14:tracePt t="14431" x="876300" y="552450"/>
          <p14:tracePt t="14449" x="863600" y="514350"/>
          <p14:tracePt t="14464" x="850900" y="482600"/>
          <p14:tracePt t="14481" x="844550" y="463550"/>
          <p14:tracePt t="14498" x="831850" y="438150"/>
          <p14:tracePt t="14515" x="825500" y="431800"/>
          <p14:tracePt t="14531" x="819150" y="412750"/>
          <p14:tracePt t="14548" x="812800" y="412750"/>
          <p14:tracePt t="14565" x="812800" y="406400"/>
          <p14:tracePt t="14606" x="806450" y="406400"/>
          <p14:tracePt t="14647" x="800100" y="400050"/>
          <p14:tracePt t="14668" x="793750" y="393700"/>
          <p14:tracePt t="14679" x="787400" y="393700"/>
          <p14:tracePt t="14690" x="781050" y="393700"/>
          <p14:tracePt t="14700" x="774700" y="387350"/>
          <p14:tracePt t="14711" x="768350" y="381000"/>
          <p14:tracePt t="14715" x="762000" y="374650"/>
          <p14:tracePt t="14731" x="749300" y="368300"/>
          <p14:tracePt t="14748" x="730250" y="349250"/>
          <p14:tracePt t="14765" x="717550" y="342900"/>
          <p14:tracePt t="14781" x="704850" y="336550"/>
          <p14:tracePt t="14798" x="692150" y="330200"/>
          <p14:tracePt t="14815" x="679450" y="323850"/>
          <p14:tracePt t="14831" x="654050" y="317500"/>
          <p14:tracePt t="14848" x="647700" y="311150"/>
          <p14:tracePt t="14864" x="615950" y="311150"/>
          <p14:tracePt t="14882" x="609600" y="311150"/>
          <p14:tracePt t="14882" x="590550" y="311150"/>
          <p14:tracePt t="14898" x="577850" y="311150"/>
          <p14:tracePt t="14914" x="558800" y="311150"/>
          <p14:tracePt t="14931" x="546100" y="317500"/>
          <p14:tracePt t="14949" x="527050" y="336550"/>
          <p14:tracePt t="14965" x="520700" y="349250"/>
          <p14:tracePt t="14981" x="495300" y="374650"/>
          <p14:tracePt t="14998" x="482600" y="400050"/>
          <p14:tracePt t="15014" x="469900" y="419100"/>
          <p14:tracePt t="15031" x="457200" y="457200"/>
          <p14:tracePt t="15048" x="450850" y="482600"/>
          <p14:tracePt t="15065" x="444500" y="527050"/>
          <p14:tracePt t="15081" x="444500" y="577850"/>
          <p14:tracePt t="15098" x="444500" y="603250"/>
          <p14:tracePt t="15114" x="444500" y="660400"/>
          <p14:tracePt t="15131" x="444500" y="685800"/>
          <p14:tracePt t="15148" x="444500" y="723900"/>
          <p14:tracePt t="15164" x="457200" y="762000"/>
          <p14:tracePt t="15181" x="463550" y="781050"/>
          <p14:tracePt t="15198" x="482600" y="806450"/>
          <p14:tracePt t="15215" x="488950" y="819150"/>
          <p14:tracePt t="15231" x="520700" y="850900"/>
          <p14:tracePt t="15248" x="552450" y="889000"/>
          <p14:tracePt t="15265" x="558800" y="901700"/>
          <p14:tracePt t="15281" x="590550" y="933450"/>
          <p14:tracePt t="15298" x="596900" y="946150"/>
          <p14:tracePt t="15315" x="615950" y="965200"/>
          <p14:tracePt t="15331" x="622300" y="971550"/>
          <p14:tracePt t="15348" x="622300" y="977900"/>
          <p14:tracePt t="15365" x="635000" y="977900"/>
          <p14:tracePt t="15381" x="635000" y="984250"/>
          <p14:tracePt t="15398" x="647700" y="990600"/>
          <p14:tracePt t="15415" x="660400" y="996950"/>
          <p14:tracePt t="15431" x="673100" y="996950"/>
          <p14:tracePt t="15448" x="685800" y="996950"/>
          <p14:tracePt t="15465" x="692150" y="996950"/>
          <p14:tracePt t="15481" x="704850" y="996950"/>
          <p14:tracePt t="15498" x="711200" y="996950"/>
          <p14:tracePt t="15514" x="717550" y="996950"/>
          <p14:tracePt t="15531" x="730250" y="990600"/>
          <p14:tracePt t="15801" x="723900" y="990600"/>
          <p14:tracePt t="15842" x="717550" y="990600"/>
          <p14:tracePt t="19476" x="711200" y="990600"/>
          <p14:tracePt t="19491" x="704850" y="990600"/>
          <p14:tracePt t="19497" x="685800" y="984250"/>
          <p14:tracePt t="19518" x="666750" y="984250"/>
          <p14:tracePt t="19518" x="641350" y="971550"/>
          <p14:tracePt t="19532" x="577850" y="939800"/>
          <p14:tracePt t="19549" x="552450" y="927100"/>
          <p14:tracePt t="19565" x="488950" y="889000"/>
          <p14:tracePt t="19582" x="457200" y="876300"/>
          <p14:tracePt t="19599" x="412750" y="857250"/>
          <p14:tracePt t="19615" x="387350" y="844550"/>
          <p14:tracePt t="19632" x="374650" y="844550"/>
          <p14:tracePt t="19649" x="355600" y="838200"/>
          <p14:tracePt t="19666" x="336550" y="838200"/>
          <p14:tracePt t="19682" x="298450" y="825500"/>
          <p14:tracePt t="19699" x="266700" y="812800"/>
          <p14:tracePt t="19715" x="247650" y="812800"/>
          <p14:tracePt t="19732" x="215900" y="800100"/>
          <p14:tracePt t="19749" x="209550" y="793750"/>
          <p14:tracePt t="19766" x="184150" y="787400"/>
          <p14:tracePt t="19782" x="171450" y="781050"/>
          <p14:tracePt t="19799" x="158750" y="762000"/>
          <p14:tracePt t="19816" x="139700" y="749300"/>
          <p14:tracePt t="19832" x="133350" y="749300"/>
          <p14:tracePt t="19849" x="120650" y="736600"/>
          <p14:tracePt t="19883" x="120650" y="730250"/>
          <p14:tracePt t="19955" x="114300" y="723900"/>
          <p14:tracePt t="20302" x="114300" y="717550"/>
          <p14:tracePt t="20322" x="120650" y="717550"/>
          <p14:tracePt t="20354" x="127000" y="717550"/>
          <p14:tracePt t="20385" x="133350" y="717550"/>
          <p14:tracePt t="20395" x="139700" y="717550"/>
          <p14:tracePt t="20405" x="146050" y="717550"/>
          <p14:tracePt t="20416" x="152400" y="717550"/>
          <p14:tracePt t="20426" x="158750" y="717550"/>
          <p14:tracePt t="20432" x="171450" y="717550"/>
          <p14:tracePt t="20449" x="184150" y="717550"/>
          <p14:tracePt t="20466" x="196850" y="717550"/>
          <p14:tracePt t="20482" x="209550" y="717550"/>
          <p14:tracePt t="20499" x="222250" y="717550"/>
          <p14:tracePt t="20517" x="234950" y="717550"/>
          <p14:tracePt t="20533" x="241300" y="717550"/>
          <p14:tracePt t="20550" x="247650" y="717550"/>
          <p14:tracePt t="20566" x="254000" y="717550"/>
          <p14:tracePt t="20583" x="266700" y="717550"/>
          <p14:tracePt t="20600" x="273050" y="717550"/>
          <p14:tracePt t="20616" x="279400" y="717550"/>
          <p14:tracePt t="20633" x="285750" y="717550"/>
          <p14:tracePt t="20870" x="279400" y="717550"/>
          <p14:tracePt t="20881" x="273050" y="717550"/>
          <p14:tracePt t="20901" x="266700" y="717550"/>
          <p14:tracePt t="20912" x="260350" y="717550"/>
          <p14:tracePt t="20922" x="254000" y="717550"/>
          <p14:tracePt t="20933" x="247650" y="717550"/>
          <p14:tracePt t="20934" x="241300" y="717550"/>
          <p14:tracePt t="20950" x="228600" y="711200"/>
          <p14:tracePt t="20966" x="222250" y="711200"/>
          <p14:tracePt t="20983" x="209550" y="711200"/>
          <p14:tracePt t="21000" x="196850" y="704850"/>
          <p14:tracePt t="21036" x="190500" y="704850"/>
          <p14:tracePt t="21037" x="184150" y="704850"/>
          <p14:tracePt t="21078" x="177800" y="704850"/>
          <p14:tracePt t="21088" x="171450" y="704850"/>
          <p14:tracePt t="21109" x="165100" y="704850"/>
          <p14:tracePt t="21192" x="158750" y="704850"/>
          <p14:tracePt t="21498" x="165100" y="704850"/>
          <p14:tracePt t="21518" x="171450" y="704850"/>
          <p14:tracePt t="21549" x="177800" y="704850"/>
          <p14:tracePt t="21575" x="184150" y="704850"/>
          <p14:tracePt t="21591" x="190500" y="704850"/>
          <p14:tracePt t="21611" x="196850" y="704850"/>
          <p14:tracePt t="21616" x="209550" y="704850"/>
          <p14:tracePt t="21643" x="215900" y="704850"/>
          <p14:tracePt t="21653" x="222250" y="704850"/>
          <p14:tracePt t="21666" x="228600" y="704850"/>
          <p14:tracePt t="21667" x="234950" y="704850"/>
          <p14:tracePt t="21683" x="247650" y="704850"/>
          <p14:tracePt t="21700" x="254000" y="704850"/>
          <p14:tracePt t="21736" x="260350" y="704850"/>
          <p14:tracePt t="21737" x="266700" y="704850"/>
          <p14:tracePt t="22235" x="273050" y="704850"/>
          <p14:tracePt t="22246" x="285750" y="704850"/>
          <p14:tracePt t="22266" x="298450" y="704850"/>
          <p14:tracePt t="22271" x="317500" y="704850"/>
          <p14:tracePt t="22283" x="342900" y="704850"/>
          <p14:tracePt t="22300" x="355600" y="704850"/>
          <p14:tracePt t="22317" x="374650" y="704850"/>
          <p14:tracePt t="22333" x="387350" y="704850"/>
          <p14:tracePt t="22350" x="393700" y="704850"/>
          <p14:tracePt t="22366" x="400050" y="704850"/>
          <p14:tracePt t="22401" x="406400" y="704850"/>
          <p14:tracePt t="22402" x="412750" y="704850"/>
          <p14:tracePt t="22416" x="419100" y="704850"/>
          <p14:tracePt t="22505" x="425450" y="704850"/>
          <p14:tracePt t="22627" x="431800" y="704850"/>
          <p14:tracePt t="22658" x="438150" y="704850"/>
          <p14:tracePt t="22668" x="444500" y="704850"/>
          <p14:tracePt t="22679" x="457200" y="704850"/>
          <p14:tracePt t="22685" x="469900" y="704850"/>
          <p14:tracePt t="22700" x="527050" y="704850"/>
          <p14:tracePt t="22716" x="609600" y="704850"/>
          <p14:tracePt t="22733" x="660400" y="704850"/>
          <p14:tracePt t="22750" x="762000" y="704850"/>
          <p14:tracePt t="22767" x="812800" y="704850"/>
          <p14:tracePt t="22783" x="914400" y="704850"/>
          <p14:tracePt t="22800" x="1028700" y="717550"/>
          <p14:tracePt t="22816" x="1066800" y="717550"/>
          <p14:tracePt t="22832" x="1181100" y="730250"/>
          <p14:tracePt t="22850" x="1238250" y="736600"/>
          <p14:tracePt t="22866" x="1327150" y="755650"/>
          <p14:tracePt t="22883" x="1384300" y="755650"/>
          <p14:tracePt t="22900" x="1409700" y="762000"/>
          <p14:tracePt t="22916" x="1460500" y="768350"/>
          <p14:tracePt t="22933" x="1485900" y="774700"/>
          <p14:tracePt t="22950" x="1568450" y="787400"/>
          <p14:tracePt t="22967" x="1651000" y="812800"/>
          <p14:tracePt t="22983" x="1689100" y="825500"/>
          <p14:tracePt t="23000" x="1727200" y="838200"/>
          <p14:tracePt t="24051" x="1727200" y="844550"/>
          <p14:tracePt t="24082" x="1727200" y="850900"/>
          <p14:tracePt t="24093" x="1727200" y="857250"/>
          <p14:tracePt t="24103" x="1720850" y="863600"/>
          <p14:tracePt t="24116" x="1714500" y="876300"/>
          <p14:tracePt t="24117" x="1708150" y="889000"/>
          <p14:tracePt t="24133" x="1689100" y="914400"/>
          <p14:tracePt t="24150" x="1670050" y="927100"/>
          <p14:tracePt t="24166" x="1663700" y="939800"/>
          <p14:tracePt t="24183" x="1657350" y="946150"/>
          <p14:tracePt t="24217" x="1651000" y="946150"/>
          <p14:tracePt t="32233" x="1657350" y="946150"/>
          <p14:tracePt t="32294" x="1663700" y="946150"/>
          <p14:tracePt t="32316" x="1670050" y="946150"/>
          <p14:tracePt t="32326" x="1676400" y="946150"/>
          <p14:tracePt t="32336" x="1682750" y="946150"/>
          <p14:tracePt t="32346" x="1689100" y="946150"/>
          <p14:tracePt t="32351" x="1701800" y="939800"/>
          <p14:tracePt t="32366" x="1727200" y="933450"/>
          <p14:tracePt t="32383" x="1752600" y="927100"/>
          <p14:tracePt t="32400" x="1771650" y="920750"/>
          <p14:tracePt t="32416" x="1816100" y="908050"/>
          <p14:tracePt t="32433" x="1841500" y="908050"/>
          <p14:tracePt t="32449" x="1885950" y="895350"/>
          <p14:tracePt t="32467" x="1930400" y="882650"/>
          <p14:tracePt t="32483" x="1949450" y="876300"/>
          <p14:tracePt t="32499" x="1981200" y="869950"/>
          <p14:tracePt t="32517" x="1993900" y="863600"/>
          <p14:tracePt t="32517" x="2000250" y="857250"/>
          <p14:tracePt t="32533" x="2019300" y="850900"/>
          <p14:tracePt t="32549" x="2051050" y="838200"/>
          <p14:tracePt t="32566" x="2057400" y="831850"/>
          <p14:tracePt t="32583" x="2095500" y="819150"/>
          <p14:tracePt t="32599" x="2108200" y="819150"/>
          <p14:tracePt t="32616" x="2133600" y="812800"/>
          <p14:tracePt t="32633" x="2171700" y="806450"/>
          <p14:tracePt t="32649" x="2190750" y="800100"/>
          <p14:tracePt t="32666" x="2228850" y="800100"/>
          <p14:tracePt t="32683" x="2247900" y="793750"/>
          <p14:tracePt t="32683" x="2273300" y="793750"/>
          <p14:tracePt t="32700" x="2298700" y="793750"/>
          <p14:tracePt t="32716" x="2336800" y="793750"/>
          <p14:tracePt t="32733" x="2362200" y="787400"/>
          <p14:tracePt t="32750" x="2406650" y="787400"/>
          <p14:tracePt t="32766" x="2419350" y="787400"/>
          <p14:tracePt t="32783" x="2470150" y="781050"/>
          <p14:tracePt t="32799" x="2520950" y="781050"/>
          <p14:tracePt t="32817" x="2546350" y="781050"/>
          <p14:tracePt t="32833" x="2590800" y="781050"/>
          <p14:tracePt t="32850" x="2616200" y="781050"/>
          <p14:tracePt t="32866" x="2667000" y="781050"/>
          <p14:tracePt t="32883" x="2717800" y="781050"/>
          <p14:tracePt t="32899" x="2736850" y="781050"/>
          <p14:tracePt t="32916" x="2794000" y="781050"/>
          <p14:tracePt t="32933" x="2832100" y="781050"/>
          <p14:tracePt t="32950" x="2882900" y="781050"/>
          <p14:tracePt t="32965" x="2933700" y="781050"/>
          <p14:tracePt t="32982" x="2959100" y="781050"/>
          <p14:tracePt t="33000" x="3003550" y="781050"/>
          <p14:tracePt t="33016" x="3016250" y="781050"/>
          <p14:tracePt t="33033" x="3067050" y="781050"/>
          <p14:tracePt t="33050" x="3105150" y="781050"/>
          <p14:tracePt t="33066" x="3130550" y="781050"/>
          <p14:tracePt t="33083" x="3175000" y="787400"/>
          <p14:tracePt t="33099" x="3200400" y="787400"/>
          <p14:tracePt t="33116" x="3270250" y="800100"/>
          <p14:tracePt t="33133" x="3340100" y="819150"/>
          <p14:tracePt t="33149" x="3378200" y="825500"/>
          <p14:tracePt t="33166" x="3429000" y="850900"/>
          <p14:tracePt t="33183" x="3448050" y="857250"/>
          <p14:tracePt t="33200" x="3454400" y="857250"/>
          <p14:tracePt t="33293" x="3460750" y="857250"/>
          <p14:tracePt t="33317" x="3467100" y="857250"/>
          <p14:tracePt t="33334" x="3473450" y="857250"/>
          <p14:tracePt t="33365" x="3479800" y="857250"/>
          <p14:tracePt t="33376" x="3486150" y="857250"/>
          <p14:tracePt t="33396" x="3492500" y="857250"/>
          <p14:tracePt t="33408" x="3505200" y="857250"/>
          <p14:tracePt t="33428" x="3517900" y="857250"/>
          <p14:tracePt t="33438" x="3536950" y="857250"/>
          <p14:tracePt t="33457" x="3543300" y="857250"/>
          <p14:tracePt t="33459" x="3562350" y="857250"/>
          <p14:tracePt t="33466" x="3606800" y="857250"/>
          <p14:tracePt t="33483" x="3625850" y="857250"/>
          <p14:tracePt t="33500" x="3676650" y="857250"/>
          <p14:tracePt t="33516" x="3721100" y="857250"/>
          <p14:tracePt t="33533" x="3733800" y="857250"/>
          <p14:tracePt t="33549" x="3759200" y="857250"/>
          <p14:tracePt t="33566" x="3765550" y="857250"/>
          <p14:tracePt t="33583" x="3784600" y="857250"/>
          <p14:tracePt t="33599" x="3803650" y="857250"/>
          <p14:tracePt t="33617" x="3822700" y="857250"/>
          <p14:tracePt t="33633" x="3848100" y="844550"/>
          <p14:tracePt t="33650" x="3867150" y="838200"/>
          <p14:tracePt t="33666" x="3886200" y="825500"/>
          <p14:tracePt t="33683" x="3892550" y="819150"/>
          <p14:tracePt t="33700" x="3892550" y="806450"/>
          <p14:tracePt t="33717" x="3905250" y="793750"/>
          <p14:tracePt t="33733" x="3911600" y="781050"/>
          <p14:tracePt t="33749" x="3917950" y="762000"/>
          <p14:tracePt t="33766" x="3937000" y="736600"/>
          <p14:tracePt t="33783" x="3949700" y="723900"/>
          <p14:tracePt t="33799" x="3968750" y="704850"/>
          <p14:tracePt t="33817" x="3975100" y="692150"/>
          <p14:tracePt t="33833" x="3981450" y="666750"/>
          <p14:tracePt t="33850" x="3987800" y="647700"/>
          <p14:tracePt t="33866" x="3987800" y="635000"/>
          <p14:tracePt t="33883" x="3987800" y="628650"/>
          <p14:tracePt t="33899" x="3987800" y="622300"/>
          <p14:tracePt t="33916" x="3987800" y="615950"/>
          <p14:tracePt t="33933" x="3987800" y="609600"/>
          <p14:tracePt t="33971" x="3987800" y="603250"/>
          <p14:tracePt t="34053" x="3981450" y="603250"/>
          <p14:tracePt t="34063" x="3975100" y="603250"/>
          <p14:tracePt t="34076" x="3968750" y="603250"/>
          <p14:tracePt t="34085" x="3956050" y="609600"/>
          <p14:tracePt t="34099" x="3949700" y="609600"/>
          <p14:tracePt t="34116" x="3937000" y="615950"/>
          <p14:tracePt t="34117" x="3930650" y="615950"/>
          <p14:tracePt t="34133" x="3924300" y="622300"/>
          <p14:tracePt t="34149" x="3924300" y="628650"/>
          <p14:tracePt t="34166" x="3917950" y="635000"/>
          <p14:tracePt t="34210" x="3917950" y="641350"/>
          <p14:tracePt t="34221" x="3917950" y="647700"/>
          <p14:tracePt t="34252" x="3917950" y="654050"/>
          <p14:tracePt t="34262" x="3917950" y="660400"/>
          <p14:tracePt t="34275" x="3917950" y="666750"/>
          <p14:tracePt t="34283" x="3924300" y="666750"/>
          <p14:tracePt t="34284" x="3930650" y="673100"/>
          <p14:tracePt t="34299" x="3943350" y="685800"/>
          <p14:tracePt t="34317" x="3949700" y="692150"/>
          <p14:tracePt t="34333" x="3962400" y="704850"/>
          <p14:tracePt t="34350" x="3975100" y="704850"/>
          <p14:tracePt t="34366" x="3981450" y="704850"/>
          <p14:tracePt t="34383" x="3994150" y="711200"/>
          <p14:tracePt t="34399" x="4000500" y="711200"/>
          <p14:tracePt t="35388" x="3994150" y="711200"/>
          <p14:tracePt t="35409" x="3987800" y="711200"/>
          <p14:tracePt t="35501" x="3981450" y="711200"/>
          <p14:tracePt t="35532" x="3975100" y="711200"/>
          <p14:tracePt t="35573" x="3968750" y="711200"/>
          <p14:tracePt t="35615" x="3968750" y="717550"/>
          <p14:tracePt t="35625" x="3962400" y="717550"/>
          <p14:tracePt t="35646" x="3956050" y="717550"/>
          <p14:tracePt t="35667" x="3949700" y="723900"/>
          <p14:tracePt t="35698" x="3943350" y="723900"/>
          <p14:tracePt t="35708" x="3937000" y="723900"/>
          <p14:tracePt t="35739" x="3924300" y="730250"/>
          <p14:tracePt t="35750" x="3917950" y="730250"/>
          <p14:tracePt t="35761" x="3911600" y="730250"/>
          <p14:tracePt t="35771" x="3905250" y="736600"/>
          <p14:tracePt t="35781" x="3892550" y="736600"/>
          <p14:tracePt t="35792" x="3892550" y="742950"/>
          <p14:tracePt t="35800" x="3873500" y="742950"/>
          <p14:tracePt t="35816" x="3867150" y="742950"/>
          <p14:tracePt t="35833" x="3848100" y="742950"/>
          <p14:tracePt t="35850" x="3841750" y="749300"/>
          <p14:tracePt t="35866" x="3835400" y="755650"/>
          <p14:tracePt t="35883" x="3822700" y="762000"/>
          <p14:tracePt t="35899" x="3810000" y="762000"/>
          <p14:tracePt t="35916" x="3797300" y="762000"/>
          <p14:tracePt t="35933" x="3790950" y="768350"/>
          <p14:tracePt t="35949" x="3778250" y="768350"/>
          <p14:tracePt t="35966" x="3771900" y="774700"/>
          <p14:tracePt t="35983" x="3759200" y="774700"/>
          <p14:tracePt t="35998" x="3746500" y="781050"/>
          <p14:tracePt t="36015" x="3727450" y="781050"/>
          <p14:tracePt t="36033" x="3714750" y="781050"/>
          <p14:tracePt t="36049" x="3689350" y="787400"/>
          <p14:tracePt t="36066" x="3683000" y="787400"/>
          <p14:tracePt t="36083" x="3657600" y="793750"/>
          <p14:tracePt t="36099" x="3644900" y="806450"/>
          <p14:tracePt t="36116" x="3632200" y="806450"/>
          <p14:tracePt t="36133" x="3619500" y="812800"/>
          <p14:tracePt t="36150" x="3606800" y="812800"/>
          <p14:tracePt t="36166" x="3587750" y="812800"/>
          <p14:tracePt t="36183" x="3575050" y="812800"/>
          <p14:tracePt t="36199" x="3556000" y="812800"/>
          <p14:tracePt t="36217" x="3536950" y="812800"/>
          <p14:tracePt t="36233" x="3524250" y="812800"/>
          <p14:tracePt t="36249" x="3505200" y="812800"/>
          <p14:tracePt t="36267" x="3486150" y="812800"/>
          <p14:tracePt t="36283" x="3473450" y="812800"/>
          <p14:tracePt t="36300" x="3435350" y="812800"/>
          <p14:tracePt t="36316" x="3429000" y="812800"/>
          <p14:tracePt t="36333" x="3397250" y="812800"/>
          <p14:tracePt t="36349" x="3371850" y="812800"/>
          <p14:tracePt t="36366" x="3359150" y="812800"/>
          <p14:tracePt t="36383" x="3340100" y="812800"/>
          <p14:tracePt t="36399" x="3333750" y="812800"/>
          <p14:tracePt t="36416" x="3302000" y="812800"/>
          <p14:tracePt t="36433" x="3282950" y="812800"/>
          <p14:tracePt t="36449" x="3257550" y="812800"/>
          <p14:tracePt t="36466" x="3232150" y="812800"/>
          <p14:tracePt t="36483" x="3219450" y="812800"/>
          <p14:tracePt t="36499" x="3200400" y="812800"/>
          <p14:tracePt t="36516" x="3175000" y="812800"/>
          <p14:tracePt t="36554" x="3162300" y="812800"/>
          <p14:tracePt t="36566" x="3155950" y="812800"/>
          <p14:tracePt t="36567" x="3149600" y="812800"/>
          <p14:tracePt t="36583" x="3136900" y="812800"/>
          <p14:tracePt t="36600" x="3130550" y="812800"/>
          <p14:tracePt t="36616" x="3111500" y="812800"/>
          <p14:tracePt t="36633" x="3092450" y="812800"/>
          <p14:tracePt t="36669" x="3079750" y="812800"/>
          <p14:tracePt t="36669" x="3073400" y="812800"/>
          <p14:tracePt t="36682" x="3067050" y="812800"/>
          <p14:tracePt t="36699" x="3054350" y="812800"/>
          <p14:tracePt t="36716" x="3048000" y="812800"/>
          <p14:tracePt t="36733" x="3041650" y="812800"/>
          <p14:tracePt t="36795" x="3041650" y="819150"/>
          <p14:tracePt t="36835" x="3035300" y="825500"/>
          <p14:tracePt t="36877" x="3028950" y="825500"/>
          <p14:tracePt t="37610" x="3028950" y="819150"/>
          <p14:tracePt t="40807" x="3028950" y="812800"/>
          <p14:tracePt t="40828" x="3028950" y="806450"/>
          <p14:tracePt t="40860" x="3035300" y="806450"/>
          <p14:tracePt t="40870" x="3035300" y="800100"/>
          <p14:tracePt t="40891" x="3035300" y="793750"/>
          <p14:tracePt t="41410" x="3041650" y="793750"/>
          <p14:tracePt t="41451" x="3048000" y="793750"/>
          <p14:tracePt t="41461" x="3048000" y="787400"/>
          <p14:tracePt t="41494" x="3054350" y="787400"/>
          <p14:tracePt t="41515" x="3060700" y="787400"/>
          <p14:tracePt t="41525" x="3060700" y="781050"/>
          <p14:tracePt t="41543" x="3067050" y="781050"/>
          <p14:tracePt t="41619" x="3073400" y="774700"/>
          <p14:tracePt t="42129" x="3073400" y="781050"/>
          <p14:tracePt t="42160" x="3073400" y="787400"/>
          <p14:tracePt t="42181" x="3067050" y="793750"/>
          <p14:tracePt t="42201" x="3060700" y="800100"/>
          <p14:tracePt t="42225" x="3054350" y="800100"/>
          <p14:tracePt t="42253" x="3054350" y="806450"/>
          <p14:tracePt t="42276" x="3054350" y="812800"/>
          <p14:tracePt t="42366" x="3054350" y="819150"/>
          <p14:tracePt t="42377" x="3048000" y="819150"/>
          <p14:tracePt t="42397" x="3048000" y="825500"/>
          <p14:tracePt t="42418" x="3041650" y="825500"/>
          <p14:tracePt t="42428" x="3041650" y="831850"/>
          <p14:tracePt t="42459" x="3035300" y="831850"/>
          <p14:tracePt t="42541" x="3035300" y="838200"/>
          <p14:tracePt t="42829" x="3041650" y="838200"/>
          <p14:tracePt t="42839" x="3048000" y="838200"/>
          <p14:tracePt t="42860" x="3060700" y="838200"/>
          <p14:tracePt t="42870" x="3067050" y="838200"/>
          <p14:tracePt t="42881" x="3073400" y="838200"/>
          <p14:tracePt t="42886" x="3079750" y="838200"/>
          <p14:tracePt t="42900" x="3086100" y="838200"/>
          <p14:tracePt t="42917" x="3092450" y="838200"/>
          <p14:tracePt t="42934" x="3098800" y="838200"/>
          <p14:tracePt t="42950" x="3105150" y="838200"/>
          <p14:tracePt t="42984" x="3111500" y="838200"/>
          <p14:tracePt t="42985" x="3117850" y="838200"/>
          <p14:tracePt t="43000" x="3124200" y="838200"/>
          <p14:tracePt t="43017" x="3130550" y="838200"/>
          <p14:tracePt t="43034" x="3136900" y="838200"/>
          <p14:tracePt t="44552" x="3143250" y="838200"/>
          <p14:tracePt t="44603" x="3149600" y="838200"/>
          <p14:tracePt t="44615" x="3155950" y="838200"/>
          <p14:tracePt t="44636" x="3162300" y="838200"/>
          <p14:tracePt t="44646" x="3168650" y="838200"/>
          <p14:tracePt t="44649" x="3175000" y="838200"/>
          <p14:tracePt t="44666" x="3187700" y="838200"/>
          <p14:tracePt t="44683" x="3200400" y="831850"/>
          <p14:tracePt t="44699" x="3206750" y="831850"/>
          <p14:tracePt t="44716" x="3219450" y="825500"/>
          <p14:tracePt t="44733" x="3225800" y="819150"/>
          <p14:tracePt t="44749" x="3238500" y="819150"/>
          <p14:tracePt t="44766" x="3244850" y="819150"/>
          <p14:tracePt t="44782" x="3251200" y="819150"/>
          <p14:tracePt t="44823" x="3257550" y="819150"/>
          <p14:tracePt t="44833" x="3263900" y="812800"/>
          <p14:tracePt t="44849" x="3270250" y="812800"/>
          <p14:tracePt t="44850" x="3282950" y="806450"/>
          <p14:tracePt t="44866" x="3289300" y="806450"/>
          <p14:tracePt t="44883" x="3308350" y="800100"/>
          <p14:tracePt t="44899" x="3314700" y="800100"/>
          <p14:tracePt t="44916" x="3321050" y="793750"/>
          <p14:tracePt t="44933" x="3327400" y="793750"/>
          <p14:tracePt t="44980" x="3333750" y="793750"/>
          <p14:tracePt t="45001" x="3340100" y="793750"/>
          <p14:tracePt t="45011" x="3340100" y="787400"/>
          <p14:tracePt t="45021" x="3346450" y="787400"/>
          <p14:tracePt t="45124" x="3352800" y="787400"/>
          <p14:tracePt t="45145" x="3359150" y="787400"/>
          <p14:tracePt t="45165" x="3365500" y="787400"/>
          <p14:tracePt t="45237" x="3371850" y="787400"/>
          <p14:tracePt t="45258" x="3378200" y="787400"/>
          <p14:tracePt t="45341" x="3378200" y="781050"/>
          <p14:tracePt t="45433" x="3384550" y="781050"/>
          <p14:tracePt t="45473" x="3390900" y="781050"/>
          <p14:tracePt t="46807" x="3397250" y="781050"/>
          <p14:tracePt t="46848" x="3397250" y="774700"/>
          <p14:tracePt t="46869" x="3403600" y="774700"/>
          <p14:tracePt t="46872" x="3403600" y="768350"/>
          <p14:tracePt t="46900" x="3409950" y="768350"/>
          <p14:tracePt t="46900" x="3409950" y="762000"/>
          <p14:tracePt t="46917" x="3416300" y="755650"/>
          <p14:tracePt t="46932" x="3416300" y="749300"/>
          <p14:tracePt t="46949" x="3429000" y="742950"/>
          <p14:tracePt t="46984" x="3435350" y="736600"/>
          <p14:tracePt t="47004" x="3441700" y="730250"/>
          <p14:tracePt t="47016" x="3448050" y="723900"/>
          <p14:tracePt t="47036" x="3448050" y="717550"/>
          <p14:tracePt t="47056" x="3448050" y="711200"/>
          <p14:tracePt t="47078" x="3454400" y="704850"/>
          <p14:tracePt t="47091" x="3460750" y="698500"/>
          <p14:tracePt t="47098" x="3467100" y="698500"/>
          <p14:tracePt t="47108" x="3467100" y="692150"/>
          <p14:tracePt t="47116" x="3473450" y="679450"/>
          <p14:tracePt t="47132" x="3473450" y="673100"/>
          <p14:tracePt t="47148" x="3479800" y="660400"/>
          <p14:tracePt t="47165" x="3486150" y="660400"/>
          <p14:tracePt t="47183" x="3486150" y="654050"/>
          <p14:tracePt t="47264" x="3492500" y="654050"/>
          <p14:tracePt t="47551" x="3486150" y="654050"/>
          <p14:tracePt t="47591" x="3479800" y="654050"/>
          <p14:tracePt t="48427" x="3486150" y="654050"/>
          <p14:tracePt t="48458" x="3492500" y="654050"/>
          <p14:tracePt t="48478" x="3498850" y="647700"/>
          <p14:tracePt t="48509" x="3505200" y="647700"/>
          <p14:tracePt t="48530" x="3511550" y="641350"/>
          <p14:tracePt t="48541" x="3517900" y="641350"/>
          <p14:tracePt t="48558" x="3517900" y="635000"/>
          <p14:tracePt t="48558" x="3524250" y="635000"/>
          <p14:tracePt t="48566" x="3530600" y="628650"/>
          <p14:tracePt t="48582" x="3536950" y="622300"/>
          <p14:tracePt t="48599" x="3556000" y="615950"/>
          <p14:tracePt t="48635" x="3562350" y="609600"/>
          <p14:tracePt t="48636" x="3575050" y="609600"/>
          <p14:tracePt t="48666" x="3587750" y="609600"/>
          <p14:tracePt t="48666" x="3600450" y="609600"/>
          <p14:tracePt t="48682" x="3613150" y="603250"/>
          <p14:tracePt t="48699" x="3619500" y="603250"/>
          <p14:tracePt t="48716" x="3644900" y="603250"/>
          <p14:tracePt t="48750" x="3657600" y="603250"/>
          <p14:tracePt t="48750" x="3670300" y="603250"/>
          <p14:tracePt t="48766" x="3683000" y="603250"/>
          <p14:tracePt t="48782" x="3695700" y="603250"/>
          <p14:tracePt t="48799" x="3708400" y="603250"/>
          <p14:tracePt t="48816" x="3714750" y="603250"/>
          <p14:tracePt t="48833" x="3721100" y="603250"/>
          <p14:tracePt t="48849" x="3727450" y="596900"/>
          <p14:tracePt t="48885" x="3733800" y="596900"/>
          <p14:tracePt t="48886" x="3740150" y="596900"/>
          <p14:tracePt t="48899" x="3746500" y="590550"/>
          <p14:tracePt t="48916" x="3752850" y="590550"/>
          <p14:tracePt t="48933" x="3765550" y="590550"/>
          <p14:tracePt t="48968" x="3771900" y="590550"/>
          <p14:tracePt t="48982" x="3784600" y="590550"/>
          <p14:tracePt t="48999" x="3790950" y="590550"/>
          <p14:tracePt t="49000" x="3803650" y="590550"/>
          <p14:tracePt t="49016" x="3816350" y="590550"/>
          <p14:tracePt t="49033" x="3822700" y="596900"/>
          <p14:tracePt t="49049" x="3822700" y="603250"/>
          <p14:tracePt t="49066" x="3829050" y="603250"/>
          <p14:tracePt t="49082" x="3835400" y="603250"/>
          <p14:tracePt t="49099" x="3841750" y="609600"/>
          <p14:tracePt t="49116" x="3841750" y="615950"/>
          <p14:tracePt t="49133" x="3848100" y="615950"/>
          <p14:tracePt t="49149" x="3848100" y="622300"/>
          <p14:tracePt t="49166" x="3854450" y="628650"/>
          <p14:tracePt t="49182" x="3854450" y="641350"/>
          <p14:tracePt t="49199" x="3854450" y="647700"/>
          <p14:tracePt t="49216" x="3854450" y="660400"/>
          <p14:tracePt t="49232" x="3854450" y="666750"/>
          <p14:tracePt t="49249" x="3854450" y="679450"/>
          <p14:tracePt t="49266" x="3854450" y="692150"/>
          <p14:tracePt t="49303" x="3854450" y="698500"/>
          <p14:tracePt t="49313" x="3854450" y="704850"/>
          <p14:tracePt t="49335" x="3848100" y="711200"/>
          <p14:tracePt t="49355" x="3848100" y="717550"/>
          <p14:tracePt t="49360" x="3841750" y="717550"/>
          <p14:tracePt t="49366" x="3835400" y="723900"/>
          <p14:tracePt t="49382" x="3822700" y="730250"/>
          <p14:tracePt t="49399" x="3816350" y="730250"/>
          <p14:tracePt t="49416" x="3803650" y="736600"/>
          <p14:tracePt t="49432" x="3784600" y="742950"/>
          <p14:tracePt t="49450" x="3778250" y="742950"/>
          <p14:tracePt t="49466" x="3759200" y="749300"/>
          <p14:tracePt t="49483" x="3752850" y="755650"/>
          <p14:tracePt t="49499" x="3727450" y="755650"/>
          <p14:tracePt t="49516" x="3708400" y="762000"/>
          <p14:tracePt t="49533" x="3695700" y="768350"/>
          <p14:tracePt t="49549" x="3676650" y="774700"/>
          <p14:tracePt t="49566" x="3657600" y="774700"/>
          <p14:tracePt t="49582" x="3632200" y="781050"/>
          <p14:tracePt t="49599" x="3613150" y="781050"/>
          <p14:tracePt t="49616" x="3575050" y="781050"/>
          <p14:tracePt t="49633" x="3549650" y="781050"/>
          <p14:tracePt t="49649" x="3536950" y="781050"/>
          <p14:tracePt t="49666" x="3511550" y="781050"/>
          <p14:tracePt t="49683" x="3498850" y="781050"/>
          <p14:tracePt t="49699" x="3473450" y="781050"/>
          <p14:tracePt t="49716" x="3448050" y="781050"/>
          <p14:tracePt t="49732" x="3435350" y="781050"/>
          <p14:tracePt t="49749" x="3409950" y="774700"/>
          <p14:tracePt t="49783" x="3403600" y="768350"/>
          <p14:tracePt t="49825" x="3403600" y="762000"/>
          <p14:tracePt t="49846" x="3403600" y="755650"/>
          <p14:tracePt t="49867" x="3403600" y="749300"/>
          <p14:tracePt t="49877" x="3403600" y="736600"/>
          <p14:tracePt t="49898" x="3403600" y="723900"/>
          <p14:tracePt t="49908" x="3403600" y="717550"/>
          <p14:tracePt t="49919" x="3403600" y="711200"/>
          <p14:tracePt t="49932" x="3403600" y="698500"/>
          <p14:tracePt t="49949" x="3403600" y="692150"/>
          <p14:tracePt t="49950" x="3409950" y="679450"/>
          <p14:tracePt t="49966" x="3429000" y="660400"/>
          <p14:tracePt t="49984" x="3441700" y="660400"/>
          <p14:tracePt t="49999" x="3460750" y="654050"/>
          <p14:tracePt t="50016" x="3479800" y="647700"/>
          <p14:tracePt t="50032" x="3498850" y="635000"/>
          <p14:tracePt t="50049" x="3530600" y="628650"/>
          <p14:tracePt t="50066" x="3536950" y="622300"/>
          <p14:tracePt t="50082" x="3562350" y="615950"/>
          <p14:tracePt t="50099" x="3575050" y="615950"/>
          <p14:tracePt t="50116" x="3600450" y="609600"/>
          <p14:tracePt t="50133" x="3632200" y="609600"/>
          <p14:tracePt t="50149" x="3657600" y="609600"/>
          <p14:tracePt t="50166" x="3695700" y="609600"/>
          <p14:tracePt t="50183" x="3714750" y="609600"/>
          <p14:tracePt t="50199" x="3733800" y="609600"/>
          <p14:tracePt t="50216" x="3740150" y="609600"/>
          <p14:tracePt t="50293" x="3746500" y="609600"/>
          <p14:tracePt t="50324" x="3752850" y="609600"/>
          <p14:tracePt t="50355" x="3759200" y="609600"/>
          <p14:tracePt t="50366" x="3765550" y="615950"/>
          <p14:tracePt t="50376" x="3765550" y="622300"/>
          <p14:tracePt t="50386" x="3771900" y="622300"/>
          <p14:tracePt t="50397" x="3771900" y="628650"/>
          <p14:tracePt t="50401" x="3771900" y="635000"/>
          <p14:tracePt t="50416" x="3771900" y="647700"/>
          <p14:tracePt t="50432" x="3771900" y="660400"/>
          <p14:tracePt t="50449" x="3771900" y="666750"/>
          <p14:tracePt t="50466" x="3771900" y="679450"/>
          <p14:tracePt t="50483" x="3771900" y="685800"/>
          <p14:tracePt t="50499" x="3759200" y="698500"/>
          <p14:tracePt t="50516" x="3752850" y="711200"/>
          <p14:tracePt t="50532" x="3740150" y="717550"/>
          <p14:tracePt t="50549" x="3721100" y="736600"/>
          <p14:tracePt t="50566" x="3708400" y="736600"/>
          <p14:tracePt t="50582" x="3670300" y="742950"/>
          <p14:tracePt t="50599" x="3638550" y="749300"/>
          <p14:tracePt t="50616" x="3613150" y="749300"/>
          <p14:tracePt t="50633" x="3568700" y="755650"/>
          <p14:tracePt t="50649" x="3543300" y="755650"/>
          <p14:tracePt t="50666" x="3498850" y="755650"/>
          <p14:tracePt t="50682" x="3448050" y="755650"/>
          <p14:tracePt t="50699" x="3409950" y="749300"/>
          <p14:tracePt t="50716" x="3340100" y="736600"/>
          <p14:tracePt t="50732" x="3314700" y="730250"/>
          <p14:tracePt t="50749" x="3263900" y="717550"/>
          <p14:tracePt t="50766" x="3232150" y="704850"/>
          <p14:tracePt t="50783" x="3219450" y="698500"/>
          <p14:tracePt t="50799" x="3200400" y="692150"/>
          <p14:tracePt t="50816" x="3194050" y="692150"/>
          <p14:tracePt t="50832" x="3181350" y="685800"/>
          <p14:tracePt t="50849" x="3181350" y="679450"/>
          <p14:tracePt t="50866" x="3175000" y="673100"/>
          <p14:tracePt t="50882" x="3168650" y="673100"/>
          <p14:tracePt t="50899" x="3168650" y="666750"/>
          <p14:tracePt t="52069" x="3162300" y="666750"/>
          <p14:tracePt t="52090" x="3155950" y="666750"/>
          <p14:tracePt t="52467" x="3149600" y="666750"/>
          <p14:tracePt t="52498" x="3143250" y="666750"/>
          <p14:tracePt t="52509" x="3130550" y="666750"/>
          <p14:tracePt t="52519" x="3124200" y="666750"/>
          <p14:tracePt t="52532" x="3098800" y="666750"/>
          <p14:tracePt t="52539" x="3067050" y="673100"/>
          <p14:tracePt t="52549" x="2971800" y="679450"/>
          <p14:tracePt t="52566" x="2863850" y="685800"/>
          <p14:tracePt t="52582" x="2800350" y="685800"/>
          <p14:tracePt t="52599" x="2686050" y="685800"/>
          <p14:tracePt t="52616" x="2622550" y="685800"/>
          <p14:tracePt t="52632" x="2514600" y="685800"/>
          <p14:tracePt t="52649" x="2381250" y="685800"/>
          <p14:tracePt t="52666" x="2317750" y="685800"/>
          <p14:tracePt t="52682" x="2197100" y="685800"/>
          <p14:tracePt t="52699" x="2108200" y="685800"/>
          <p14:tracePt t="52716" x="2076450" y="685800"/>
          <p14:tracePt t="52733" x="2051050" y="685800"/>
          <p14:tracePt t="52778" x="2044700" y="685800"/>
          <p14:tracePt t="52799" x="2038350" y="685800"/>
          <p14:tracePt t="52819" x="2032000" y="685800"/>
          <p14:tracePt t="52830" x="2025650" y="685800"/>
          <p14:tracePt t="52841" x="2019300" y="685800"/>
          <p14:tracePt t="52847" x="2012950" y="685800"/>
          <p14:tracePt t="52866" x="2006600" y="685800"/>
          <p14:tracePt t="52866" x="2000250" y="685800"/>
          <p14:tracePt t="52882" x="1993900" y="685800"/>
          <p14:tracePt t="52899" x="1987550" y="685800"/>
          <p14:tracePt t="52934" x="1981200" y="685800"/>
          <p14:tracePt t="53120" x="1987550" y="685800"/>
          <p14:tracePt t="53130" x="1993900" y="685800"/>
          <p14:tracePt t="53161" x="2000250" y="679450"/>
          <p14:tracePt t="53174" x="2006600" y="679450"/>
          <p14:tracePt t="53182" x="2006600" y="673100"/>
          <p14:tracePt t="53335" x="2012950" y="673100"/>
          <p14:tracePt t="53366" x="2012950" y="679450"/>
          <p14:tracePt t="53377" x="2019300" y="685800"/>
          <p14:tracePt t="53398" x="2025650" y="698500"/>
          <p14:tracePt t="53409" x="2032000" y="711200"/>
          <p14:tracePt t="53429" x="2038350" y="723900"/>
          <p14:tracePt t="53440" x="2038350" y="730250"/>
          <p14:tracePt t="53450" x="2038350" y="736600"/>
          <p14:tracePt t="53471" x="2038350" y="742950"/>
          <p14:tracePt t="53482" x="2038350" y="749300"/>
          <p14:tracePt t="53584" x="2044700" y="749300"/>
          <p14:tracePt t="53604" x="2057400" y="749300"/>
          <p14:tracePt t="53625" x="2070100" y="749300"/>
          <p14:tracePt t="53636" x="2076450" y="749300"/>
          <p14:tracePt t="53646" x="2089150" y="742950"/>
          <p14:tracePt t="53651" x="2095500" y="736600"/>
          <p14:tracePt t="53666" x="2108200" y="736600"/>
          <p14:tracePt t="53682" x="2120900" y="723900"/>
          <p14:tracePt t="53699" x="2127250" y="723900"/>
          <p14:tracePt t="53716" x="2139950" y="717550"/>
          <p14:tracePt t="53733" x="2146300" y="717550"/>
          <p14:tracePt t="53749" x="2152650" y="711200"/>
          <p14:tracePt t="53766" x="2159000" y="711200"/>
          <p14:tracePt t="53832" x="2165350" y="711200"/>
          <p14:tracePt t="53863" x="2171700" y="711200"/>
          <p14:tracePt t="53884" x="2178050" y="704850"/>
          <p14:tracePt t="57467" x="2184400" y="704850"/>
          <p14:tracePt t="57498" x="2197100" y="704850"/>
          <p14:tracePt t="57509" x="2209800" y="704850"/>
          <p14:tracePt t="57518" x="2235200" y="704850"/>
          <p14:tracePt t="57533" x="2286000" y="704850"/>
          <p14:tracePt t="57534" x="2432050" y="723900"/>
          <p14:tracePt t="57550" x="2520950" y="742950"/>
          <p14:tracePt t="57567" x="2692400" y="774700"/>
          <p14:tracePt t="57583" x="2762250" y="787400"/>
          <p14:tracePt t="57600" x="2863850" y="806450"/>
          <p14:tracePt t="57617" x="2921000" y="812800"/>
          <p14:tracePt t="57633" x="2959100" y="812800"/>
          <p14:tracePt t="57650" x="3022600" y="812800"/>
          <p14:tracePt t="57667" x="3067050" y="812800"/>
          <p14:tracePt t="57683" x="3162300" y="812800"/>
          <p14:tracePt t="57700" x="3206750" y="812800"/>
          <p14:tracePt t="57716" x="3314700" y="812800"/>
          <p14:tracePt t="57734" x="3441700" y="831850"/>
          <p14:tracePt t="57750" x="3505200" y="831850"/>
          <p14:tracePt t="57767" x="3638550" y="844550"/>
          <p14:tracePt t="57783" x="3714750" y="857250"/>
          <p14:tracePt t="57800" x="3848100" y="857250"/>
          <p14:tracePt t="57816" x="3968750" y="863600"/>
          <p14:tracePt t="57833" x="4019550" y="863600"/>
          <p14:tracePt t="57850" x="4108450" y="863600"/>
          <p14:tracePt t="57866" x="4152900" y="863600"/>
          <p14:tracePt t="57883" x="4241800" y="863600"/>
          <p14:tracePt t="57900" x="4318000" y="863600"/>
          <p14:tracePt t="57917" x="4349750" y="863600"/>
          <p14:tracePt t="57933" x="4406900" y="863600"/>
          <p14:tracePt t="57950" x="4425950" y="863600"/>
          <p14:tracePt t="57966" x="4476750" y="863600"/>
          <p14:tracePt t="57983" x="4521200" y="863600"/>
          <p14:tracePt t="58000" x="4559300" y="863600"/>
          <p14:tracePt t="58016" x="4622800" y="863600"/>
          <p14:tracePt t="58034" x="4654550" y="863600"/>
          <p14:tracePt t="58050" x="4705350" y="863600"/>
          <p14:tracePt t="58068" x="4730750" y="863600"/>
          <p14:tracePt t="58083" x="4749800" y="863600"/>
          <p14:tracePt t="58100" x="4794250" y="863600"/>
          <p14:tracePt t="58116" x="4819650" y="863600"/>
          <p14:tracePt t="58133" x="4857750" y="863600"/>
          <p14:tracePt t="58150" x="4895850" y="863600"/>
          <p14:tracePt t="58166" x="4902200" y="863600"/>
          <p14:tracePt t="58183" x="4908550" y="863600"/>
          <p14:tracePt t="58238" x="4914900" y="863600"/>
          <p14:tracePt t="58279" x="4921250" y="863600"/>
          <p14:tracePt t="58300" x="4927600" y="863600"/>
          <p14:tracePt t="58310" x="4933950" y="863600"/>
          <p14:tracePt t="58324" x="4940300" y="863600"/>
          <p14:tracePt t="58332" x="4946650" y="863600"/>
          <p14:tracePt t="58335" x="4953000" y="863600"/>
          <p14:tracePt t="58350" x="4959350" y="863600"/>
          <p14:tracePt t="58367" x="4972050" y="863600"/>
          <p14:tracePt t="58383" x="4978400" y="857250"/>
          <p14:tracePt t="58400" x="4991100" y="844550"/>
          <p14:tracePt t="58445" x="4997450" y="844550"/>
          <p14:tracePt t="58449" x="5003800" y="838200"/>
          <p14:tracePt t="58466" x="5003800" y="831850"/>
          <p14:tracePt t="58487" x="5003800" y="825500"/>
          <p14:tracePt t="58500" x="5010150" y="825500"/>
          <p14:tracePt t="58528" x="5010150" y="819150"/>
          <p14:tracePt t="58559" x="5016500" y="819150"/>
          <p14:tracePt t="58590" x="5022850" y="812800"/>
          <p14:tracePt t="58611" x="5029200" y="812800"/>
          <p14:tracePt t="58622" x="5029200" y="806450"/>
          <p14:tracePt t="58642" x="5035550" y="800100"/>
          <p14:tracePt t="58642" x="5041900" y="793750"/>
          <p14:tracePt t="60271" x="5048250" y="793750"/>
          <p14:tracePt t="60384" x="5048250" y="787400"/>
          <p14:tracePt t="60414" x="5054600" y="787400"/>
          <p14:tracePt t="60435" x="5060950" y="781050"/>
          <p14:tracePt t="60446" x="5067300" y="781050"/>
          <p14:tracePt t="60459" x="5080000" y="774700"/>
          <p14:tracePt t="60466" x="5099050" y="768350"/>
          <p14:tracePt t="60477" x="5111750" y="762000"/>
          <p14:tracePt t="60484" x="5162550" y="749300"/>
          <p14:tracePt t="60500" x="5187950" y="749300"/>
          <p14:tracePt t="60517" x="5238750" y="736600"/>
          <p14:tracePt t="60533" x="5276850" y="723900"/>
          <p14:tracePt t="60550" x="5289550" y="717550"/>
          <p14:tracePt t="60567" x="5321300" y="711200"/>
          <p14:tracePt t="60583" x="5334000" y="711200"/>
          <p14:tracePt t="60600" x="5359400" y="704850"/>
          <p14:tracePt t="60617" x="5397500" y="704850"/>
          <p14:tracePt t="60634" x="5410200" y="704850"/>
          <p14:tracePt t="60650" x="5448300" y="704850"/>
          <p14:tracePt t="60667" x="5467350" y="704850"/>
          <p14:tracePt t="60683" x="5505450" y="704850"/>
          <p14:tracePt t="60700" x="5575300" y="704850"/>
          <p14:tracePt t="60717" x="5607050" y="704850"/>
          <p14:tracePt t="60733" x="5676900" y="711200"/>
          <p14:tracePt t="60750" x="5715000" y="717550"/>
          <p14:tracePt t="60766" x="5759450" y="723900"/>
          <p14:tracePt t="60784" x="5784850" y="730250"/>
          <p14:tracePt t="60840" x="5784850" y="736600"/>
          <p14:tracePt t="60881" x="5791200" y="742950"/>
          <p14:tracePt t="60953" x="5791200" y="749300"/>
          <p14:tracePt t="60995" x="5784850" y="749300"/>
          <p14:tracePt t="61016" x="5778500" y="749300"/>
          <p14:tracePt t="61026" x="5772150" y="749300"/>
          <p14:tracePt t="61036" x="5772150" y="755650"/>
          <p14:tracePt t="61047" x="5765800" y="755650"/>
          <p14:tracePt t="61050" x="5759450" y="755650"/>
          <p14:tracePt t="61066" x="5746750" y="762000"/>
          <p14:tracePt t="61083" x="5715000" y="762000"/>
          <p14:tracePt t="61101" x="5695950" y="762000"/>
          <p14:tracePt t="61117" x="5638800" y="762000"/>
          <p14:tracePt t="61134" x="5613400" y="762000"/>
          <p14:tracePt t="61150" x="5549900" y="762000"/>
          <p14:tracePt t="61167" x="5480050" y="762000"/>
          <p14:tracePt t="61184" x="5461000" y="762000"/>
          <p14:tracePt t="61200" x="5410200" y="762000"/>
          <p14:tracePt t="61217" x="5391150" y="762000"/>
          <p14:tracePt t="61234" x="5353050" y="762000"/>
          <p14:tracePt t="61250" x="5314950" y="762000"/>
          <p14:tracePt t="61267" x="5295900" y="762000"/>
          <p14:tracePt t="61283" x="5257800" y="762000"/>
          <p14:tracePt t="61300" x="5238750" y="762000"/>
          <p14:tracePt t="61317" x="5207000" y="762000"/>
          <p14:tracePt t="61334" x="5168900" y="762000"/>
          <p14:tracePt t="61350" x="5149850" y="762000"/>
          <p14:tracePt t="61367" x="5118100" y="762000"/>
          <p14:tracePt t="61383" x="5099050" y="762000"/>
          <p14:tracePt t="61400" x="5067300" y="762000"/>
          <p14:tracePt t="61416" x="5041900" y="762000"/>
          <p14:tracePt t="61434" x="5035550" y="762000"/>
          <p14:tracePt t="61450" x="5022850" y="762000"/>
          <p14:tracePt t="61740" x="5029200" y="762000"/>
          <p14:tracePt t="61923" x="5035550" y="762000"/>
          <p14:tracePt t="62118" x="5041900" y="762000"/>
          <p14:tracePt t="62159" x="5048250" y="762000"/>
          <p14:tracePt t="62211" x="5048250" y="755650"/>
          <p14:tracePt t="62590" x="5054600" y="755650"/>
          <p14:tracePt t="62612" x="5060950" y="755650"/>
          <p14:tracePt t="62625" x="5067300" y="755650"/>
          <p14:tracePt t="62633" x="5067300" y="749300"/>
          <p14:tracePt t="62634" x="5073650" y="749300"/>
          <p14:tracePt t="62650" x="5086350" y="749300"/>
          <p14:tracePt t="62667" x="5092700" y="749300"/>
          <p14:tracePt t="62684" x="5105400" y="749300"/>
          <p14:tracePt t="62700" x="5130800" y="749300"/>
          <p14:tracePt t="62716" x="5137150" y="749300"/>
          <p14:tracePt t="62733" x="5168900" y="749300"/>
          <p14:tracePt t="62750" x="5181600" y="749300"/>
          <p14:tracePt t="62766" x="5207000" y="749300"/>
          <p14:tracePt t="63187" x="5219700" y="749300"/>
          <p14:tracePt t="63197" x="5238750" y="749300"/>
          <p14:tracePt t="63201" x="5251450" y="749300"/>
          <p14:tracePt t="63216" x="5302250" y="749300"/>
          <p14:tracePt t="63234" x="5346700" y="749300"/>
          <p14:tracePt t="63250" x="5359400" y="749300"/>
          <p14:tracePt t="63266" x="5378450" y="749300"/>
          <p14:tracePt t="63283" x="5384800" y="749300"/>
          <p14:tracePt t="63352" x="5391150" y="749300"/>
          <p14:tracePt t="63363" x="5397500" y="749300"/>
          <p14:tracePt t="63394" x="5403850" y="749300"/>
          <p14:tracePt t="63409" x="5416550" y="749300"/>
          <p14:tracePt t="63425" x="5422900" y="749300"/>
          <p14:tracePt t="63436" x="5429250" y="749300"/>
          <p14:tracePt t="63436" x="5435600" y="749300"/>
          <p14:tracePt t="63449" x="5441950" y="749300"/>
          <p14:tracePt t="63467" x="5454650" y="742950"/>
          <p14:tracePt t="63483" x="5461000" y="742950"/>
          <p14:tracePt t="63500" x="5461000" y="736600"/>
          <p14:tracePt t="63714" x="5454650" y="736600"/>
          <p14:tracePt t="63723" x="5441950" y="736600"/>
          <p14:tracePt t="63746" x="5429250" y="736600"/>
          <p14:tracePt t="63756" x="5416550" y="736600"/>
          <p14:tracePt t="63767" x="5410200" y="736600"/>
          <p14:tracePt t="63783" x="5397500" y="736600"/>
          <p14:tracePt t="63784" x="5372100" y="749300"/>
          <p14:tracePt t="63800" x="5359400" y="755650"/>
          <p14:tracePt t="63817" x="5327650" y="762000"/>
          <p14:tracePt t="63833" x="5314950" y="762000"/>
          <p14:tracePt t="63850" x="5283200" y="762000"/>
          <p14:tracePt t="63866" x="5251450" y="762000"/>
          <p14:tracePt t="63883" x="5232400" y="762000"/>
          <p14:tracePt t="63900" x="5194300" y="762000"/>
          <p14:tracePt t="63917" x="5168900" y="762000"/>
          <p14:tracePt t="63933" x="5162550" y="762000"/>
          <p14:tracePt t="63950" x="5149850" y="762000"/>
          <p14:tracePt t="63967" x="5143500" y="762000"/>
          <p14:tracePt t="64007" x="5137150" y="762000"/>
          <p14:tracePt t="64017" x="5130800" y="762000"/>
          <p14:tracePt t="64038" x="5124450" y="762000"/>
          <p14:tracePt t="64191" x="5130800" y="762000"/>
          <p14:tracePt t="64201" x="5137150" y="762000"/>
          <p14:tracePt t="64222" x="5143500" y="762000"/>
          <p14:tracePt t="64234" x="5149850" y="762000"/>
          <p14:tracePt t="64244" x="5156200" y="762000"/>
          <p14:tracePt t="64254" x="5162550" y="762000"/>
          <p14:tracePt t="64264" x="5175250" y="762000"/>
          <p14:tracePt t="64264" x="5181600" y="762000"/>
          <p14:tracePt t="64285" x="5194300" y="762000"/>
          <p14:tracePt t="64286" x="5207000" y="762000"/>
          <p14:tracePt t="64300" x="5232400" y="755650"/>
          <p14:tracePt t="64317" x="5245100" y="755650"/>
          <p14:tracePt t="64333" x="5270500" y="755650"/>
          <p14:tracePt t="64350" x="5283200" y="749300"/>
          <p14:tracePt t="64366" x="5302250" y="749300"/>
          <p14:tracePt t="64384" x="5321300" y="749300"/>
          <p14:tracePt t="64686" x="5314950" y="749300"/>
          <p14:tracePt t="64727" x="5308600" y="749300"/>
          <p14:tracePt t="64840" x="5302250" y="749300"/>
          <p14:tracePt t="64861" x="5295900" y="749300"/>
          <p14:tracePt t="64881" x="5289550" y="749300"/>
          <p14:tracePt t="64892" x="5283200" y="749300"/>
          <p14:tracePt t="64902" x="5270500" y="749300"/>
          <p14:tracePt t="64912" x="5257800" y="749300"/>
          <p14:tracePt t="64918" x="5219700" y="762000"/>
          <p14:tracePt t="64933" x="5194300" y="762000"/>
          <p14:tracePt t="64950" x="5111750" y="768350"/>
          <p14:tracePt t="64967" x="5029200" y="774700"/>
          <p14:tracePt t="64983" x="4845050" y="781050"/>
          <p14:tracePt t="65000" x="4559300" y="781050"/>
          <p14:tracePt t="65016" x="4381500" y="781050"/>
          <p14:tracePt t="65034" x="4051300" y="781050"/>
          <p14:tracePt t="65050" x="3892550" y="781050"/>
          <p14:tracePt t="65066" x="3651250" y="781050"/>
          <p14:tracePt t="65084" x="3467100" y="781050"/>
          <p14:tracePt t="65100" x="3384550" y="781050"/>
          <p14:tracePt t="65117" x="3219450" y="781050"/>
          <p14:tracePt t="65133" x="3130550" y="781050"/>
          <p14:tracePt t="65151" x="2959100" y="781050"/>
          <p14:tracePt t="65166" x="2876550" y="781050"/>
          <p14:tracePt t="65183" x="2711450" y="781050"/>
          <p14:tracePt t="65200" x="2584450" y="781050"/>
          <p14:tracePt t="65216" x="2527300" y="781050"/>
          <p14:tracePt t="65233" x="2438400" y="781050"/>
          <p14:tracePt t="65250" x="2406650" y="781050"/>
          <p14:tracePt t="65267" x="2355850" y="781050"/>
          <p14:tracePt t="65283" x="2311400" y="781050"/>
          <p14:tracePt t="65300" x="2286000" y="781050"/>
          <p14:tracePt t="65316" x="2254250" y="781050"/>
          <p14:tracePt t="65333" x="2228850" y="781050"/>
          <p14:tracePt t="65350" x="2203450" y="787400"/>
          <p14:tracePt t="65366" x="2165350" y="793750"/>
          <p14:tracePt t="65384" x="2139950" y="793750"/>
          <p14:tracePt t="65400" x="2101850" y="800100"/>
          <p14:tracePt t="65417" x="2076450" y="800100"/>
          <p14:tracePt t="65433" x="2025650" y="806450"/>
          <p14:tracePt t="65450" x="1987550" y="812800"/>
          <p14:tracePt t="65467" x="1974850" y="812800"/>
          <p14:tracePt t="65483" x="1955800" y="812800"/>
          <p14:tracePt t="65500" x="1949450" y="819150"/>
          <p14:tracePt t="65516" x="1924050" y="819150"/>
          <p14:tracePt t="65533" x="1905000" y="819150"/>
          <p14:tracePt t="65550" x="1892300" y="819150"/>
          <p14:tracePt t="65566" x="1879600" y="812800"/>
          <p14:tracePt t="65584" x="1879600" y="806450"/>
          <p14:tracePt t="65632" x="1879600" y="800100"/>
          <p14:tracePt t="65653" x="1879600" y="793750"/>
          <p14:tracePt t="65684" x="1879600" y="781050"/>
          <p14:tracePt t="65695" x="1885950" y="774700"/>
          <p14:tracePt t="65705" x="1892300" y="768350"/>
          <p14:tracePt t="65716" x="1898650" y="762000"/>
          <p14:tracePt t="65722" x="1905000" y="749300"/>
          <p14:tracePt t="65733" x="1911350" y="730250"/>
          <p14:tracePt t="65750" x="1917700" y="717550"/>
          <p14:tracePt t="65767" x="1930400" y="692150"/>
          <p14:tracePt t="65783" x="1943100" y="679450"/>
          <p14:tracePt t="65800" x="1943100" y="673100"/>
          <p14:tracePt t="66024" x="1943100" y="679450"/>
          <p14:tracePt t="66045" x="1943100" y="685800"/>
          <p14:tracePt t="66055" x="1943100" y="698500"/>
          <p14:tracePt t="66065" x="1943100" y="704850"/>
          <p14:tracePt t="66074" x="1943100" y="717550"/>
          <p14:tracePt t="66084" x="1943100" y="736600"/>
          <p14:tracePt t="66100" x="1943100" y="742950"/>
          <p14:tracePt t="66116" x="1943100" y="749300"/>
          <p14:tracePt t="66830" x="1943100" y="755650"/>
          <p14:tracePt t="66861" x="1943100" y="762000"/>
          <p14:tracePt t="66871" x="1943100" y="768350"/>
          <p14:tracePt t="66892" x="1936750" y="774700"/>
          <p14:tracePt t="66902" x="1930400" y="787400"/>
          <p14:tracePt t="66913" x="1924050" y="787400"/>
          <p14:tracePt t="66924" x="1911350" y="800100"/>
          <p14:tracePt t="66934" x="1898650" y="812800"/>
          <p14:tracePt t="66934" x="1885950" y="825500"/>
          <p14:tracePt t="66950" x="1860550" y="844550"/>
          <p14:tracePt t="66966" x="1847850" y="857250"/>
          <p14:tracePt t="66983" x="1816100" y="889000"/>
          <p14:tracePt t="67000" x="1758950" y="939800"/>
          <p14:tracePt t="67016" x="1720850" y="958850"/>
          <p14:tracePt t="67033" x="1644650" y="1022350"/>
          <p14:tracePt t="67050" x="1606550" y="1054100"/>
          <p14:tracePt t="67066" x="1543050" y="1098550"/>
          <p14:tracePt t="67083" x="1492250" y="1136650"/>
          <p14:tracePt t="67100" x="1473200" y="1149350"/>
          <p14:tracePt t="67117" x="1447800" y="1181100"/>
          <p14:tracePt t="67133" x="1435100" y="1200150"/>
          <p14:tracePt t="67150" x="1397000" y="1238250"/>
          <p14:tracePt t="67166" x="1346200" y="1289050"/>
          <p14:tracePt t="67184" x="1308100" y="1314450"/>
          <p14:tracePt t="67200" x="1250950" y="1365250"/>
          <p14:tracePt t="67217" x="1219200" y="1390650"/>
          <p14:tracePt t="67233" x="1168400" y="1441450"/>
          <p14:tracePt t="67250" x="1149350" y="1473200"/>
          <p14:tracePt t="67267" x="1136650" y="1492250"/>
          <p14:tracePt t="67283" x="1111250" y="1530350"/>
          <p14:tracePt t="67300" x="1098550" y="1555750"/>
          <p14:tracePt t="67316" x="1066800" y="1593850"/>
          <p14:tracePt t="67333" x="1035050" y="1625600"/>
          <p14:tracePt t="67350" x="1022350" y="1631950"/>
          <p14:tracePt t="67366" x="1009650" y="1651000"/>
          <p14:tracePt t="67384" x="996950" y="1663700"/>
          <p14:tracePt t="67400" x="990600" y="1670050"/>
          <p14:tracePt t="67417" x="990600" y="1676400"/>
          <p14:tracePt t="67433" x="990600" y="1682750"/>
          <p14:tracePt t="67525" x="990600" y="1689100"/>
          <p14:tracePt t="67546" x="990600" y="1695450"/>
          <p14:tracePt t="67567" x="990600" y="1701800"/>
          <p14:tracePt t="67577" x="990600" y="1708150"/>
          <p14:tracePt t="67592" x="990600" y="1714500"/>
          <p14:tracePt t="69104" x="996950" y="1714500"/>
          <p14:tracePt t="69145" x="1003300" y="1714500"/>
          <p14:tracePt t="69217" x="1009650" y="1714500"/>
          <p14:tracePt t="69289" x="1016000" y="1714500"/>
          <p14:tracePt t="69341" x="1022350" y="1714500"/>
          <p14:tracePt t="69349" x="1022350" y="1708150"/>
          <p14:tracePt t="69361" x="1028700" y="1701800"/>
          <p14:tracePt t="69366" x="1035050" y="1689100"/>
          <p14:tracePt t="69383" x="1035050" y="1682750"/>
          <p14:tracePt t="69423" x="1035050" y="1676400"/>
          <p14:tracePt t="69434" x="1035050" y="1670050"/>
          <p14:tracePt t="69465" x="1035050" y="1663700"/>
          <p14:tracePt t="69475" x="1035050" y="1651000"/>
          <p14:tracePt t="69486" x="1035050" y="1638300"/>
          <p14:tracePt t="69486" x="1022350" y="1631950"/>
          <p14:tracePt t="69500" x="1009650" y="1612900"/>
          <p14:tracePt t="69517" x="990600" y="1587500"/>
          <p14:tracePt t="69533" x="977900" y="1568450"/>
          <p14:tracePt t="69549" x="977900" y="1562100"/>
          <p14:tracePt t="69566" x="971550" y="1555750"/>
          <p14:tracePt t="69583" x="958850" y="1549400"/>
          <p14:tracePt t="69600" x="952500" y="1543050"/>
          <p14:tracePt t="69616" x="927100" y="1530350"/>
          <p14:tracePt t="69633" x="920750" y="1517650"/>
          <p14:tracePt t="69650" x="889000" y="1504950"/>
          <p14:tracePt t="69666" x="876300" y="1504950"/>
          <p14:tracePt t="69683" x="863600" y="1504950"/>
          <p14:tracePt t="69699" x="844550" y="1498600"/>
          <p14:tracePt t="69717" x="831850" y="1498600"/>
          <p14:tracePt t="69733" x="800100" y="1492250"/>
          <p14:tracePt t="69750" x="774700" y="1485900"/>
          <p14:tracePt t="69767" x="762000" y="1485900"/>
          <p14:tracePt t="69783" x="736600" y="1479550"/>
          <p14:tracePt t="69800" x="723900" y="1479550"/>
          <p14:tracePt t="69816" x="704850" y="1473200"/>
          <p14:tracePt t="69833" x="685800" y="1473200"/>
          <p14:tracePt t="69850" x="673100" y="1473200"/>
          <p14:tracePt t="69867" x="654050" y="1473200"/>
          <p14:tracePt t="69883" x="641350" y="1479550"/>
          <p14:tracePt t="69899" x="615950" y="1485900"/>
          <p14:tracePt t="69915" x="609600" y="1498600"/>
          <p14:tracePt t="69933" x="590550" y="1504950"/>
          <p14:tracePt t="69950" x="577850" y="1524000"/>
          <p14:tracePt t="69966" x="571500" y="1524000"/>
          <p14:tracePt t="69983" x="565150" y="1543050"/>
          <p14:tracePt t="70000" x="565150" y="1549400"/>
          <p14:tracePt t="70016" x="565150" y="1562100"/>
          <p14:tracePt t="70033" x="558800" y="1568450"/>
          <p14:tracePt t="70050" x="558800" y="1574800"/>
          <p14:tracePt t="70066" x="546100" y="1587500"/>
          <p14:tracePt t="70083" x="546100" y="1593850"/>
          <p14:tracePt t="70100" x="533400" y="1606550"/>
          <p14:tracePt t="70116" x="520700" y="1625600"/>
          <p14:tracePt t="70153" x="508000" y="1631950"/>
          <p14:tracePt t="70164" x="501650" y="1638300"/>
          <p14:tracePt t="70166" x="501650" y="1644650"/>
          <p14:tracePt t="70183" x="495300" y="1651000"/>
          <p14:tracePt t="70199" x="488950" y="1657350"/>
          <p14:tracePt t="70237" x="482600" y="1663700"/>
          <p14:tracePt t="70237" x="482600" y="1670050"/>
          <p14:tracePt t="70249" x="482600" y="1676400"/>
          <p14:tracePt t="70267" x="476250" y="1676400"/>
          <p14:tracePt t="70283" x="469900" y="1689100"/>
          <p14:tracePt t="70320" x="469900" y="1695450"/>
          <p14:tracePt t="70341" x="469900" y="1701800"/>
          <p14:tracePt t="70363" x="469900" y="1708150"/>
          <p14:tracePt t="70383" x="463550" y="1708150"/>
          <p14:tracePt t="71360" x="463550" y="1714500"/>
          <p14:tracePt t="71391" x="463550" y="1720850"/>
          <p14:tracePt t="71412" x="463550" y="1727200"/>
          <p14:tracePt t="71708" x="463550" y="1733550"/>
          <p14:tracePt t="71718" x="463550" y="1739900"/>
          <p14:tracePt t="71728" x="463550" y="1746250"/>
          <p14:tracePt t="71739" x="463550" y="1758950"/>
          <p14:tracePt t="71750" x="463550" y="1765300"/>
          <p14:tracePt t="71766" x="463550" y="1778000"/>
          <p14:tracePt t="71783" x="457200" y="1784350"/>
          <p14:tracePt t="71799" x="450850" y="1784350"/>
          <p14:tracePt t="71816" x="450850" y="1797050"/>
          <p14:tracePt t="71897" x="450850" y="1803400"/>
          <p14:tracePt t="71917" x="450850" y="1809750"/>
          <p14:tracePt t="71928" x="450850" y="1816100"/>
          <p14:tracePt t="71948" x="450850" y="1828800"/>
          <p14:tracePt t="71959" x="450850" y="1835150"/>
          <p14:tracePt t="71969" x="444500" y="1841500"/>
          <p14:tracePt t="71976" x="444500" y="1854200"/>
          <p14:tracePt t="71984" x="438150" y="1866900"/>
          <p14:tracePt t="72001" x="431800" y="1879600"/>
          <p14:tracePt t="72017" x="431800" y="1885950"/>
          <p14:tracePt t="72034" x="425450" y="1892300"/>
          <p14:tracePt t="72051" x="425450" y="1898650"/>
          <p14:tracePt t="72067" x="425450" y="1905000"/>
          <p14:tracePt t="72084" x="425450" y="1911350"/>
          <p14:tracePt t="72101" x="425450" y="1917700"/>
          <p14:tracePt t="72117" x="425450" y="1924050"/>
          <p14:tracePt t="72157" x="425450" y="1930400"/>
          <p14:tracePt t="72168" x="425450" y="1936750"/>
          <p14:tracePt t="72189" x="425450" y="1943100"/>
          <p14:tracePt t="72199" x="425450" y="1955800"/>
          <p14:tracePt t="72230" x="425450" y="1962150"/>
          <p14:tracePt t="72242" x="425450" y="1974850"/>
          <p14:tracePt t="72262" x="425450" y="1987550"/>
          <p14:tracePt t="72272" x="425450" y="1993900"/>
          <p14:tracePt t="72284" x="425450" y="2000250"/>
          <p14:tracePt t="72285" x="431800" y="2006600"/>
          <p14:tracePt t="72301" x="444500" y="2032000"/>
          <p14:tracePt t="72317" x="444500" y="2044700"/>
          <p14:tracePt t="72334" x="469900" y="2070100"/>
          <p14:tracePt t="72351" x="495300" y="2089150"/>
          <p14:tracePt t="72367" x="508000" y="2101850"/>
          <p14:tracePt t="72384" x="552450" y="2120900"/>
          <p14:tracePt t="72401" x="577850" y="2133600"/>
          <p14:tracePt t="72417" x="615950" y="2146300"/>
          <p14:tracePt t="72435" x="660400" y="2159000"/>
          <p14:tracePt t="72450" x="673100" y="2159000"/>
          <p14:tracePt t="72467" x="692150" y="2165350"/>
          <p14:tracePt t="72484" x="704850" y="2165350"/>
          <p14:tracePt t="72501" x="717550" y="2165350"/>
          <p14:tracePt t="72518" x="742950" y="2165350"/>
          <p14:tracePt t="72534" x="762000" y="2165350"/>
          <p14:tracePt t="72551" x="812800" y="2159000"/>
          <p14:tracePt t="72567" x="838200" y="2152650"/>
          <p14:tracePt t="72584" x="882650" y="2146300"/>
          <p14:tracePt t="72600" x="901700" y="2146300"/>
          <p14:tracePt t="72749" x="908050" y="2146300"/>
          <p14:tracePt t="72790" x="914400" y="2139950"/>
          <p14:tracePt t="73016" x="914400" y="2133600"/>
          <p14:tracePt t="73047" x="914400" y="2127250"/>
          <p14:tracePt t="73057" x="914400" y="2120900"/>
          <p14:tracePt t="73067" x="914400" y="2114550"/>
          <p14:tracePt t="73078" x="914400" y="2108200"/>
          <p14:tracePt t="73085" x="920750" y="2089150"/>
          <p14:tracePt t="73101" x="927100" y="2076450"/>
          <p14:tracePt t="73118" x="927100" y="2057400"/>
          <p14:tracePt t="73135" x="933450" y="2019300"/>
          <p14:tracePt t="73151" x="933450" y="2000250"/>
          <p14:tracePt t="73168" x="933450" y="1962150"/>
          <p14:tracePt t="73185" x="939800" y="1936750"/>
          <p14:tracePt t="73202" x="952500" y="1892300"/>
          <p14:tracePt t="73218" x="965200" y="1841500"/>
          <p14:tracePt t="73235" x="971550" y="1822450"/>
          <p14:tracePt t="73251" x="984250" y="1784350"/>
          <p14:tracePt t="73268" x="990600" y="1765300"/>
          <p14:tracePt t="73285" x="1003300" y="1720850"/>
          <p14:tracePt t="73301" x="1009650" y="1689100"/>
          <p14:tracePt t="73319" x="1016000" y="1670050"/>
          <p14:tracePt t="73335" x="1028700" y="1638300"/>
          <p14:tracePt t="73352" x="1035050" y="1619250"/>
          <p14:tracePt t="73368" x="1047750" y="1600200"/>
          <p14:tracePt t="73385" x="1054100" y="1581150"/>
          <p14:tracePt t="73402" x="1054100" y="1574800"/>
          <p14:tracePt t="73418" x="1060450" y="1562100"/>
          <p14:tracePt t="73435" x="1060450" y="1555750"/>
          <p14:tracePt t="73451" x="1066800" y="1543050"/>
          <p14:tracePt t="73468" x="1073150" y="1536700"/>
          <p14:tracePt t="73485" x="1073150" y="1530350"/>
          <p14:tracePt t="73502" x="1073150" y="1517650"/>
          <p14:tracePt t="73518" x="1073150" y="1511300"/>
          <p14:tracePt t="73535" x="1073150" y="1498600"/>
          <p14:tracePt t="73552" x="1054100" y="1479550"/>
          <p14:tracePt t="73568" x="1047750" y="1479550"/>
          <p14:tracePt t="73585" x="1016000" y="1460500"/>
          <p14:tracePt t="73601" x="996950" y="1454150"/>
          <p14:tracePt t="73618" x="965200" y="1447800"/>
          <p14:tracePt t="73635" x="946150" y="1441450"/>
          <p14:tracePt t="73651" x="908050" y="1435100"/>
          <p14:tracePt t="73669" x="863600" y="1428750"/>
          <p14:tracePt t="73685" x="844550" y="1428750"/>
          <p14:tracePt t="73702" x="787400" y="1428750"/>
          <p14:tracePt t="73718" x="762000" y="1428750"/>
          <p14:tracePt t="73735" x="711200" y="1428750"/>
          <p14:tracePt t="73752" x="673100" y="1428750"/>
          <p14:tracePt t="73768" x="654050" y="1428750"/>
          <p14:tracePt t="73786" x="615950" y="1428750"/>
          <p14:tracePt t="73802" x="590550" y="1428750"/>
          <p14:tracePt t="73802" x="565150" y="1428750"/>
          <p14:tracePt t="73819" x="539750" y="1428750"/>
          <p14:tracePt t="73835" x="508000" y="1428750"/>
          <p14:tracePt t="73852" x="488950" y="1428750"/>
          <p14:tracePt t="73868" x="457200" y="1428750"/>
          <p14:tracePt t="73885" x="450850" y="1428750"/>
          <p14:tracePt t="73901" x="431800" y="1428750"/>
          <p14:tracePt t="73918" x="412750" y="1428750"/>
          <p14:tracePt t="73955" x="400050" y="1428750"/>
          <p14:tracePt t="73955" x="393700" y="1428750"/>
          <p14:tracePt t="73968" x="387350" y="1428750"/>
          <p14:tracePt t="73985" x="368300" y="1435100"/>
          <p14:tracePt t="74002" x="355600" y="1435100"/>
          <p14:tracePt t="74018" x="349250" y="1441450"/>
          <p14:tracePt t="74035" x="336550" y="1460500"/>
          <p14:tracePt t="74052" x="330200" y="1460500"/>
          <p14:tracePt t="74068" x="323850" y="1473200"/>
          <p14:tracePt t="74085" x="304800" y="1485900"/>
          <p14:tracePt t="74101" x="298450" y="1498600"/>
          <p14:tracePt t="74118" x="292100" y="1511300"/>
          <p14:tracePt t="74135" x="285750" y="1524000"/>
          <p14:tracePt t="74152" x="279400" y="1536700"/>
          <p14:tracePt t="74168" x="273050" y="1562100"/>
          <p14:tracePt t="74206" x="266700" y="1574800"/>
          <p14:tracePt t="74206" x="266700" y="1581150"/>
          <p14:tracePt t="74226" x="266700" y="1587500"/>
          <p14:tracePt t="74235" x="260350" y="1606550"/>
          <p14:tracePt t="74251" x="254000" y="1619250"/>
          <p14:tracePt t="74268" x="247650" y="1631950"/>
          <p14:tracePt t="74285" x="247650" y="1651000"/>
          <p14:tracePt t="74302" x="247650" y="1670050"/>
          <p14:tracePt t="74318" x="247650" y="1695450"/>
          <p14:tracePt t="74335" x="247650" y="1714500"/>
          <p14:tracePt t="74352" x="247650" y="1727200"/>
          <p14:tracePt t="74368" x="247650" y="1746250"/>
          <p14:tracePt t="74385" x="247650" y="1758950"/>
          <p14:tracePt t="74401" x="247650" y="1765300"/>
          <p14:tracePt t="74418" x="247650" y="1784350"/>
          <p14:tracePt t="74466" x="247650" y="1790700"/>
          <p14:tracePt t="74477" x="247650" y="1797050"/>
          <p14:tracePt t="74487" x="254000" y="1809750"/>
          <p14:tracePt t="74501" x="254000" y="1822450"/>
          <p14:tracePt t="74518" x="260350" y="1835150"/>
          <p14:tracePt t="74519" x="260350" y="1841500"/>
          <p14:tracePt t="74535" x="260350" y="1860550"/>
          <p14:tracePt t="74551" x="260350" y="1873250"/>
          <p14:tracePt t="74568" x="260350" y="1892300"/>
          <p14:tracePt t="74585" x="266700" y="1905000"/>
          <p14:tracePt t="74601" x="279400" y="1936750"/>
          <p14:tracePt t="74618" x="298450" y="1968500"/>
          <p14:tracePt t="74635" x="311150" y="1987550"/>
          <p14:tracePt t="74652" x="336550" y="2012950"/>
          <p14:tracePt t="74668" x="342900" y="2032000"/>
          <p14:tracePt t="74685" x="374650" y="2063750"/>
          <p14:tracePt t="74702" x="406400" y="2082800"/>
          <p14:tracePt t="74718" x="431800" y="2108200"/>
          <p14:tracePt t="74735" x="488950" y="2139950"/>
          <p14:tracePt t="74751" x="514350" y="2152650"/>
          <p14:tracePt t="74768" x="558800" y="2171700"/>
          <p14:tracePt t="74785" x="590550" y="2178050"/>
          <p14:tracePt t="74801" x="609600" y="2178050"/>
          <p14:tracePt t="74819" x="635000" y="2178050"/>
          <p14:tracePt t="74835" x="647700" y="2178050"/>
          <p14:tracePt t="74852" x="685800" y="2165350"/>
          <p14:tracePt t="74868" x="723900" y="2139950"/>
          <p14:tracePt t="74885" x="730250" y="2133600"/>
          <p14:tracePt t="74901" x="762000" y="2120900"/>
          <p14:tracePt t="74918" x="781050" y="2114550"/>
          <p14:tracePt t="74935" x="793750" y="2095500"/>
          <p14:tracePt t="74952" x="812800" y="2076450"/>
          <p14:tracePt t="74968" x="819150" y="2070100"/>
          <p14:tracePt t="74985" x="831850" y="2032000"/>
          <p14:tracePt t="75002" x="838200" y="2019300"/>
          <p14:tracePt t="75018" x="844550" y="1987550"/>
          <p14:tracePt t="75035" x="863600" y="1943100"/>
          <p14:tracePt t="75051" x="869950" y="1924050"/>
          <p14:tracePt t="75068" x="882650" y="1898650"/>
          <p14:tracePt t="75085" x="895350" y="1885950"/>
          <p14:tracePt t="75101" x="908050" y="1847850"/>
          <p14:tracePt t="75118" x="920750" y="1809750"/>
          <p14:tracePt t="75135" x="927100" y="1797050"/>
          <p14:tracePt t="75152" x="933450" y="1752600"/>
          <p14:tracePt t="75168" x="933450" y="1733550"/>
          <p14:tracePt t="75185" x="939800" y="1695450"/>
          <p14:tracePt t="75202" x="939800" y="1657350"/>
          <p14:tracePt t="75218" x="939800" y="1638300"/>
          <p14:tracePt t="75235" x="939800" y="1612900"/>
          <p14:tracePt t="75251" x="939800" y="1600200"/>
          <p14:tracePt t="75268" x="939800" y="1581150"/>
          <p14:tracePt t="75285" x="927100" y="1574800"/>
          <p14:tracePt t="75301" x="927100" y="1568450"/>
          <p14:tracePt t="75319" x="914400" y="1555750"/>
          <p14:tracePt t="75335" x="901700" y="1555750"/>
          <p14:tracePt t="75352" x="882650" y="1549400"/>
          <p14:tracePt t="75368" x="863600" y="1549400"/>
          <p14:tracePt t="75385" x="857250" y="1549400"/>
          <p14:tracePt t="75401" x="838200" y="1549400"/>
          <p14:tracePt t="75437" x="831850" y="1549400"/>
          <p14:tracePt t="75437" x="825500" y="1549400"/>
          <p14:tracePt t="75469" x="812800" y="1549400"/>
          <p14:tracePt t="75469" x="806450" y="1549400"/>
          <p14:tracePt t="75485" x="800100" y="1549400"/>
          <p14:tracePt t="75501" x="793750" y="1549400"/>
          <p14:tracePt t="75518" x="787400" y="1549400"/>
          <p14:tracePt t="75535" x="787400" y="1562100"/>
          <p14:tracePt t="75574" x="781050" y="1562100"/>
          <p14:tracePt t="75583" x="781050" y="1568450"/>
          <p14:tracePt t="75594" x="774700" y="1574800"/>
          <p14:tracePt t="75607" x="768350" y="1581150"/>
          <p14:tracePt t="75635" x="768350" y="1587500"/>
          <p14:tracePt t="75788" x="768350" y="1593850"/>
          <p14:tracePt t="75829" x="768350" y="1600200"/>
          <p14:tracePt t="75843" x="768350" y="1612900"/>
          <p14:tracePt t="75852" x="768350" y="1619250"/>
          <p14:tracePt t="75853" x="762000" y="1631950"/>
          <p14:tracePt t="75868" x="755650" y="1670050"/>
          <p14:tracePt t="75885" x="749300" y="1682750"/>
          <p14:tracePt t="75901" x="742950" y="1727200"/>
          <p14:tracePt t="75918" x="730250" y="1765300"/>
          <p14:tracePt t="75935" x="723900" y="1784350"/>
          <p14:tracePt t="75952" x="717550" y="1809750"/>
          <p14:tracePt t="75968" x="711200" y="1822450"/>
          <p14:tracePt t="75985" x="698500" y="1841500"/>
          <p14:tracePt t="76002" x="692150" y="1866900"/>
          <p14:tracePt t="76018" x="685800" y="1873250"/>
          <p14:tracePt t="76035" x="673100" y="1898650"/>
          <p14:tracePt t="76051" x="666750" y="1911350"/>
          <p14:tracePt t="76068" x="654050" y="1936750"/>
          <p14:tracePt t="76085" x="654050" y="1949450"/>
          <p14:tracePt t="76101" x="641350" y="1981200"/>
          <p14:tracePt t="76118" x="628650" y="2006600"/>
          <p14:tracePt t="76135" x="628650" y="2019300"/>
          <p14:tracePt t="76152" x="622300" y="2032000"/>
          <p14:tracePt t="76168" x="622300" y="2044700"/>
          <p14:tracePt t="76185" x="615950" y="2044700"/>
          <p14:tracePt t="76201" x="615950" y="2051050"/>
          <p14:tracePt t="76218" x="615950" y="2057400"/>
          <p14:tracePt t="76235" x="615950" y="2070100"/>
          <p14:tracePt t="76251" x="615950" y="2076450"/>
          <p14:tracePt t="76268" x="609600" y="2089150"/>
          <p14:tracePt t="76285" x="603250" y="2108200"/>
          <p14:tracePt t="76302" x="596900" y="2108200"/>
          <p14:tracePt t="77431" x="603250" y="2108200"/>
          <p14:tracePt t="77991" x="596900" y="2108200"/>
          <p14:tracePt t="78012" x="596900" y="2095500"/>
          <p14:tracePt t="78027" x="596900" y="2082800"/>
          <p14:tracePt t="78027" x="590550" y="2063750"/>
          <p14:tracePt t="78035" x="584200" y="2038350"/>
          <p14:tracePt t="78051" x="571500" y="1949450"/>
          <p14:tracePt t="78068" x="571500" y="1892300"/>
          <p14:tracePt t="78085" x="571500" y="1765300"/>
          <p14:tracePt t="78102" x="571500" y="1612900"/>
          <p14:tracePt t="78118" x="571500" y="1543050"/>
          <p14:tracePt t="78135" x="571500" y="1428750"/>
          <p14:tracePt t="78152" x="577850" y="1333500"/>
          <p14:tracePt t="78168" x="590550" y="1301750"/>
          <p14:tracePt t="78185" x="603250" y="1238250"/>
          <p14:tracePt t="78201" x="615950" y="1212850"/>
          <p14:tracePt t="78218" x="635000" y="1168400"/>
          <p14:tracePt t="78235" x="647700" y="1149350"/>
          <p14:tracePt t="78251" x="660400" y="1117600"/>
          <p14:tracePt t="78268" x="679450" y="1085850"/>
          <p14:tracePt t="78285" x="685800" y="1066800"/>
          <p14:tracePt t="78302" x="704850" y="1035050"/>
          <p14:tracePt t="78318" x="711200" y="1022350"/>
          <p14:tracePt t="78335" x="730250" y="984250"/>
          <p14:tracePt t="78352" x="742950" y="946150"/>
          <p14:tracePt t="78368" x="755650" y="927100"/>
          <p14:tracePt t="78385" x="768350" y="901700"/>
          <p14:tracePt t="78401" x="768350" y="889000"/>
          <p14:tracePt t="78418" x="787400" y="857250"/>
          <p14:tracePt t="78435" x="800100" y="844550"/>
          <p14:tracePt t="78452" x="800100" y="831850"/>
          <p14:tracePt t="78468" x="806450" y="819150"/>
          <p14:tracePt t="78485" x="812800" y="806450"/>
          <p14:tracePt t="78501" x="819150" y="793750"/>
          <p14:tracePt t="78518" x="825500" y="787400"/>
          <p14:tracePt t="78535" x="831850" y="774700"/>
          <p14:tracePt t="78551" x="838200" y="762000"/>
          <p14:tracePt t="78568" x="838200" y="755650"/>
          <p14:tracePt t="78585" x="844550" y="742950"/>
          <p14:tracePt t="78658" x="850900" y="742950"/>
          <p14:tracePt t="78883" x="850900" y="749300"/>
          <p14:tracePt t="78893" x="850900" y="755650"/>
          <p14:tracePt t="78904" x="850900" y="762000"/>
          <p14:tracePt t="78918" x="850900" y="774700"/>
          <p14:tracePt t="78919" x="850900" y="812800"/>
          <p14:tracePt t="78935" x="850900" y="850900"/>
          <p14:tracePt t="78952" x="850900" y="927100"/>
          <p14:tracePt t="78968" x="850900" y="977900"/>
          <p14:tracePt t="78985" x="850900" y="1066800"/>
          <p14:tracePt t="79002" x="850900" y="1155700"/>
          <p14:tracePt t="79018" x="850900" y="1200150"/>
          <p14:tracePt t="79035" x="850900" y="1270000"/>
          <p14:tracePt t="79051" x="844550" y="1289050"/>
          <p14:tracePt t="79068" x="844550" y="1333500"/>
          <p14:tracePt t="79085" x="844550" y="1371600"/>
          <p14:tracePt t="79102" x="844550" y="1390650"/>
          <p14:tracePt t="79118" x="838200" y="1422400"/>
          <p14:tracePt t="79135" x="838200" y="1447800"/>
          <p14:tracePt t="79151" x="819150" y="1492250"/>
          <p14:tracePt t="79168" x="806450" y="1530350"/>
          <p14:tracePt t="79185" x="793750" y="1562100"/>
          <p14:tracePt t="79201" x="774700" y="1593850"/>
          <p14:tracePt t="79218" x="768350" y="1612900"/>
          <p14:tracePt t="79235" x="755650" y="1644650"/>
          <p14:tracePt t="79251" x="742950" y="1663700"/>
          <p14:tracePt t="79268" x="736600" y="1676400"/>
          <p14:tracePt t="79285" x="730250" y="1695450"/>
          <p14:tracePt t="79301" x="730250" y="1708150"/>
          <p14:tracePt t="79318" x="723900" y="1727200"/>
          <p14:tracePt t="79335" x="723900" y="1733550"/>
          <p14:tracePt t="79351" x="723900" y="1752600"/>
          <p14:tracePt t="79368" x="711200" y="1765300"/>
          <p14:tracePt t="79385" x="711200" y="1771650"/>
          <p14:tracePt t="79402" x="704850" y="1784350"/>
          <p14:tracePt t="79418" x="704850" y="1790700"/>
          <p14:tracePt t="79435" x="692150" y="1803400"/>
          <p14:tracePt t="79452" x="685800" y="1822450"/>
          <p14:tracePt t="79468" x="685800" y="1828800"/>
          <p14:tracePt t="79485" x="673100" y="1854200"/>
          <p14:tracePt t="79501" x="666750" y="1873250"/>
          <p14:tracePt t="79518" x="654050" y="1905000"/>
          <p14:tracePt t="79535" x="641350" y="1930400"/>
          <p14:tracePt t="79551" x="635000" y="1949450"/>
          <p14:tracePt t="79568" x="635000" y="1962150"/>
          <p14:tracePt t="79908" x="635000" y="1955800"/>
          <p14:tracePt t="79929" x="635000" y="1949450"/>
          <p14:tracePt t="79944" x="641350" y="1949450"/>
          <p14:tracePt t="79961" x="647700" y="1949450"/>
          <p14:tracePt t="79982" x="654050" y="1943100"/>
          <p14:tracePt t="79992" x="666750" y="1943100"/>
          <p14:tracePt t="80003" x="673100" y="1936750"/>
          <p14:tracePt t="80013" x="685800" y="1936750"/>
          <p14:tracePt t="80018" x="723900" y="1930400"/>
          <p14:tracePt t="80035" x="742950" y="1930400"/>
          <p14:tracePt t="80052" x="787400" y="1930400"/>
          <p14:tracePt t="80068" x="819150" y="1930400"/>
          <p14:tracePt t="80085" x="869950" y="1930400"/>
          <p14:tracePt t="80102" x="927100" y="1930400"/>
          <p14:tracePt t="80118" x="958850" y="1930400"/>
          <p14:tracePt t="80135" x="1035050" y="1930400"/>
          <p14:tracePt t="80151" x="1066800" y="1930400"/>
          <p14:tracePt t="80168" x="1136650" y="1930400"/>
          <p14:tracePt t="80185" x="1193800" y="1930400"/>
          <p14:tracePt t="80201" x="1225550" y="1930400"/>
          <p14:tracePt t="80218" x="1282700" y="1930400"/>
          <p14:tracePt t="80235" x="1314450" y="1930400"/>
          <p14:tracePt t="80252" x="1371600" y="1930400"/>
          <p14:tracePt t="80268" x="1409700" y="1930400"/>
          <p14:tracePt t="80285" x="1466850" y="1930400"/>
          <p14:tracePt t="80301" x="1504950" y="1930400"/>
          <p14:tracePt t="80318" x="1524000" y="1930400"/>
          <p14:tracePt t="80335" x="1549400" y="1930400"/>
          <p14:tracePt t="80351" x="1562100" y="1930400"/>
          <p14:tracePt t="80351" x="1568450" y="1930400"/>
          <p14:tracePt t="81234" x="1574800" y="1930400"/>
          <p14:tracePt t="84826" x="1581150" y="1930400"/>
          <p14:tracePt t="84898" x="1587500" y="1930400"/>
          <p14:tracePt t="84919" x="1593850" y="1930400"/>
          <p14:tracePt t="84939" x="1600200" y="1930400"/>
          <p14:tracePt t="84960" x="1606550" y="1930400"/>
          <p14:tracePt t="84971" x="1619250" y="1930400"/>
          <p14:tracePt t="84971" x="1619250" y="1936750"/>
          <p14:tracePt t="84984" x="1625600" y="1936750"/>
          <p14:tracePt t="84984" x="1638300" y="1936750"/>
          <p14:tracePt t="85022" x="1644650" y="1943100"/>
          <p14:tracePt t="85032" x="1657350" y="1943100"/>
          <p14:tracePt t="85052" x="1663700" y="1943100"/>
          <p14:tracePt t="85068" x="1676400" y="1943100"/>
          <p14:tracePt t="85068" x="1689100" y="1943100"/>
          <p14:tracePt t="85085" x="1695450" y="1943100"/>
          <p14:tracePt t="85101" x="1708150" y="1936750"/>
          <p14:tracePt t="85118" x="1714500" y="1936750"/>
          <p14:tracePt t="85134" x="1714500" y="1917700"/>
          <p14:tracePt t="85152" x="1714500" y="1898650"/>
          <p14:tracePt t="85168" x="1714500" y="1892300"/>
          <p14:tracePt t="85184" x="1714500" y="1879600"/>
          <p14:tracePt t="85202" x="1714500" y="1873250"/>
          <p14:tracePt t="85218" x="1708150" y="1866900"/>
          <p14:tracePt t="85235" x="1708150" y="1860550"/>
          <p14:tracePt t="85251" x="1695450" y="1854200"/>
          <p14:tracePt t="85268" x="1689100" y="1841500"/>
          <p14:tracePt t="85304" x="1689100" y="1835150"/>
          <p14:tracePt t="85324" x="1689100" y="1828800"/>
          <p14:tracePt t="85355" x="1689100" y="1822450"/>
          <p14:tracePt t="85386" x="1689100" y="1816100"/>
          <p14:tracePt t="85397" x="1689100" y="1809750"/>
          <p14:tracePt t="85407" x="1689100" y="1803400"/>
          <p14:tracePt t="85428" x="1689100" y="1790700"/>
          <p14:tracePt t="85438" x="1682750" y="1784350"/>
          <p14:tracePt t="85459" x="1676400" y="1771650"/>
          <p14:tracePt t="85469" x="1670050" y="1765300"/>
          <p14:tracePt t="85490" x="1657350" y="1752600"/>
          <p14:tracePt t="85501" x="1651000" y="1746250"/>
          <p14:tracePt t="85501" x="1644650" y="1739900"/>
          <p14:tracePt t="85518" x="1631950" y="1727200"/>
          <p14:tracePt t="85534" x="1625600" y="1720850"/>
          <p14:tracePt t="85551" x="1619250" y="1714500"/>
          <p14:tracePt t="85568" x="1606550" y="1701800"/>
          <p14:tracePt t="85585" x="1593850" y="1701800"/>
          <p14:tracePt t="85601" x="1562100" y="1695450"/>
          <p14:tracePt t="85618" x="1555750" y="1689100"/>
          <p14:tracePt t="85634" x="1524000" y="1682750"/>
          <p14:tracePt t="85651" x="1485900" y="1676400"/>
          <p14:tracePt t="85668" x="1466850" y="1676400"/>
          <p14:tracePt t="85685" x="1416050" y="1676400"/>
          <p14:tracePt t="85702" x="1377950" y="1676400"/>
          <p14:tracePt t="85718" x="1358900" y="1676400"/>
          <p14:tracePt t="85735" x="1339850" y="1676400"/>
          <p14:tracePt t="85751" x="1327150" y="1676400"/>
          <p14:tracePt t="85768" x="1320800" y="1676400"/>
          <p14:tracePt t="85784" x="1301750" y="1682750"/>
          <p14:tracePt t="85801" x="1295400" y="1682750"/>
          <p14:tracePt t="85818" x="1289050" y="1689100"/>
          <p14:tracePt t="85834" x="1289050" y="1695450"/>
          <p14:tracePt t="85852" x="1282700" y="1708150"/>
          <p14:tracePt t="85868" x="1276350" y="1708150"/>
          <p14:tracePt t="85885" x="1276350" y="1714500"/>
          <p14:tracePt t="85901" x="1270000" y="1720850"/>
          <p14:tracePt t="85918" x="1270000" y="1727200"/>
          <p14:tracePt t="85934" x="1270000" y="1733550"/>
          <p14:tracePt t="85951" x="1270000" y="1739900"/>
          <p14:tracePt t="85951" x="1270000" y="1746250"/>
          <p14:tracePt t="85969" x="1270000" y="1752600"/>
          <p14:tracePt t="85985" x="1270000" y="1758950"/>
          <p14:tracePt t="86002" x="1270000" y="1765300"/>
          <p14:tracePt t="86018" x="1270000" y="1771650"/>
          <p14:tracePt t="86034" x="1270000" y="1778000"/>
          <p14:tracePt t="86073" x="1276350" y="1790700"/>
          <p14:tracePt t="86083" x="1282700" y="1803400"/>
          <p14:tracePt t="86104" x="1289050" y="1816100"/>
          <p14:tracePt t="86107" x="1295400" y="1828800"/>
          <p14:tracePt t="86118" x="1308100" y="1841500"/>
          <p14:tracePt t="86134" x="1320800" y="1860550"/>
          <p14:tracePt t="86151" x="1327150" y="1873250"/>
          <p14:tracePt t="86188" x="1333500" y="1879600"/>
          <p14:tracePt t="86188" x="1333500" y="1885950"/>
          <p14:tracePt t="86201" x="1333500" y="1892300"/>
          <p14:tracePt t="86219" x="1339850" y="1892300"/>
          <p14:tracePt t="86234" x="1346200" y="1905000"/>
          <p14:tracePt t="86251" x="1352550" y="1905000"/>
          <p14:tracePt t="86268" x="1358900" y="1917700"/>
          <p14:tracePt t="86284" x="1371600" y="1924050"/>
          <p14:tracePt t="86301" x="1377950" y="1924050"/>
          <p14:tracePt t="86318" x="1390650" y="1936750"/>
          <p14:tracePt t="86334" x="1397000" y="1936750"/>
          <p14:tracePt t="86351" x="1409700" y="1943100"/>
          <p14:tracePt t="86386" x="1416050" y="1943100"/>
          <p14:tracePt t="86386" x="1428750" y="1943100"/>
          <p14:tracePt t="86401" x="1441450" y="1943100"/>
          <p14:tracePt t="86418" x="1454150" y="1943100"/>
          <p14:tracePt t="86434" x="1473200" y="1943100"/>
          <p14:tracePt t="86451" x="1479550" y="1943100"/>
          <p14:tracePt t="86468" x="1504950" y="1943100"/>
          <p14:tracePt t="86485" x="1524000" y="1943100"/>
          <p14:tracePt t="86502" x="1543050" y="1943100"/>
          <p14:tracePt t="86518" x="1555750" y="1943100"/>
          <p14:tracePt t="86535" x="1568450" y="1943100"/>
          <p14:tracePt t="86551" x="1581150" y="1943100"/>
          <p14:tracePt t="88140" x="1587500" y="1943100"/>
          <p14:tracePt t="88181" x="1593850" y="1943100"/>
          <p14:tracePt t="88792" x="1593850" y="1936750"/>
          <p14:tracePt t="88813" x="1593850" y="1930400"/>
          <p14:tracePt t="88823" x="1593850" y="1924050"/>
          <p14:tracePt t="88834" x="1593850" y="1917700"/>
          <p14:tracePt t="88835" x="1593850" y="1911350"/>
          <p14:tracePt t="88851" x="1593850" y="1892300"/>
          <p14:tracePt t="88868" x="1600200" y="1885950"/>
          <p14:tracePt t="88884" x="1600200" y="1866900"/>
          <p14:tracePt t="88901" x="1612900" y="1847850"/>
          <p14:tracePt t="88918" x="1612900" y="1835150"/>
          <p14:tracePt t="88934" x="1619250" y="1822450"/>
          <p14:tracePt t="88951" x="1619250" y="1809750"/>
          <p14:tracePt t="88968" x="1619250" y="1803400"/>
          <p14:tracePt t="89050" x="1619250" y="1797050"/>
          <p14:tracePt t="89073" x="1612900" y="1790700"/>
          <p14:tracePt t="89083" x="1612900" y="1784350"/>
          <p14:tracePt t="89093" x="1600200" y="1784350"/>
          <p14:tracePt t="89101" x="1562100" y="1778000"/>
          <p14:tracePt t="89118" x="1549400" y="1778000"/>
          <p14:tracePt t="89134" x="1504950" y="1778000"/>
          <p14:tracePt t="89151" x="1466850" y="1778000"/>
          <p14:tracePt t="89168" x="1447800" y="1778000"/>
          <p14:tracePt t="89184" x="1416050" y="1790700"/>
          <p14:tracePt t="89201" x="1403350" y="1797050"/>
          <p14:tracePt t="89218" x="1397000" y="1809750"/>
          <p14:tracePt t="89234" x="1390650" y="1816100"/>
          <p14:tracePt t="89251" x="1390650" y="1822450"/>
          <p14:tracePt t="89268" x="1384300" y="1835150"/>
          <p14:tracePt t="89284" x="1384300" y="1841500"/>
          <p14:tracePt t="89301" x="1371600" y="1854200"/>
          <p14:tracePt t="89318" x="1365250" y="1873250"/>
          <p14:tracePt t="89335" x="1358900" y="1873250"/>
          <p14:tracePt t="89351" x="1352550" y="1898650"/>
          <p14:tracePt t="89368" x="1352550" y="1905000"/>
          <p14:tracePt t="89384" x="1352550" y="1930400"/>
          <p14:tracePt t="89401" x="1377950" y="1955800"/>
          <p14:tracePt t="89418" x="1390650" y="1968500"/>
          <p14:tracePt t="89434" x="1422400" y="1987550"/>
          <p14:tracePt t="89452" x="1435100" y="1993900"/>
          <p14:tracePt t="89468" x="1473200" y="2006600"/>
          <p14:tracePt t="89485" x="1492250" y="2006600"/>
          <p14:tracePt t="89502" x="1504950" y="2006600"/>
          <p14:tracePt t="89518" x="1530350" y="2006600"/>
          <p14:tracePt t="89534" x="1543050" y="2006600"/>
          <p14:tracePt t="89551" x="1562100" y="2000250"/>
          <p14:tracePt t="89568" x="1587500" y="1993900"/>
          <p14:tracePt t="89584" x="1593850" y="1993900"/>
          <p14:tracePt t="89601" x="1606550" y="1987550"/>
          <p14:tracePt t="89637" x="1612900" y="1987550"/>
          <p14:tracePt t="89637" x="1619250" y="1987550"/>
          <p14:tracePt t="89651" x="1625600" y="1981200"/>
          <p14:tracePt t="89689" x="1625600" y="1974850"/>
          <p14:tracePt t="89699" x="1638300" y="1974850"/>
          <p14:tracePt t="89720" x="1644650" y="1974850"/>
          <p14:tracePt t="90078" x="1638300" y="1974850"/>
          <p14:tracePt t="90099" x="1631950" y="1974850"/>
          <p14:tracePt t="90119" x="1631950" y="1968500"/>
          <p14:tracePt t="90130" x="1625600" y="1955800"/>
          <p14:tracePt t="90133" x="1619250" y="1949450"/>
          <p14:tracePt t="90161" x="1619250" y="1936750"/>
          <p14:tracePt t="90177" x="1612900" y="1930400"/>
          <p14:tracePt t="90184" x="1612900" y="1924050"/>
          <p14:tracePt t="90185" x="1612900" y="1917700"/>
          <p14:tracePt t="90201" x="1612900" y="1905000"/>
          <p14:tracePt t="90218" x="1606550" y="1879600"/>
          <p14:tracePt t="90234" x="1606550" y="1866900"/>
          <p14:tracePt t="90251" x="1600200" y="1847850"/>
          <p14:tracePt t="90268" x="1600200" y="1828800"/>
          <p14:tracePt t="90284" x="1587500" y="1803400"/>
          <p14:tracePt t="90301" x="1581150" y="1797050"/>
          <p14:tracePt t="90318" x="1581150" y="1790700"/>
          <p14:tracePt t="90335" x="1574800" y="1784350"/>
          <p14:tracePt t="90368" x="1568450" y="1784350"/>
          <p14:tracePt t="90369" x="1562100" y="1778000"/>
          <p14:tracePt t="90384" x="1555750" y="1771650"/>
          <p14:tracePt t="90401" x="1549400" y="1765300"/>
          <p14:tracePt t="90418" x="1536700" y="1765300"/>
          <p14:tracePt t="90434" x="1530350" y="1758950"/>
          <p14:tracePt t="90452" x="1524000" y="1758950"/>
          <p14:tracePt t="90469" x="1511300" y="1758950"/>
          <p14:tracePt t="90504" x="1504950" y="1758950"/>
          <p14:tracePt t="90504" x="1498600" y="1758950"/>
          <p14:tracePt t="90519" x="1492250" y="1771650"/>
          <p14:tracePt t="90535" x="1492250" y="1778000"/>
          <p14:tracePt t="90552" x="1485900" y="1797050"/>
          <p14:tracePt t="90569" x="1485900" y="1803400"/>
          <p14:tracePt t="90586" x="1485900" y="1822450"/>
          <p14:tracePt t="90602" x="1479550" y="1835150"/>
          <p14:tracePt t="90619" x="1479550" y="1841500"/>
          <p14:tracePt t="90635" x="1479550" y="1847850"/>
          <p14:tracePt t="90652" x="1479550" y="1854200"/>
          <p14:tracePt t="90669" x="1479550" y="1860550"/>
          <p14:tracePt t="90685" x="1485900" y="1866900"/>
          <p14:tracePt t="90702" x="1498600" y="1873250"/>
          <p14:tracePt t="90719" x="1517650" y="1885950"/>
          <p14:tracePt t="90735" x="1530350" y="1885950"/>
          <p14:tracePt t="90752" x="1543050" y="1898650"/>
          <p14:tracePt t="90769" x="1555750" y="1905000"/>
          <p14:tracePt t="90786" x="1562100" y="1911350"/>
          <p14:tracePt t="90802" x="1568450" y="1911350"/>
          <p14:tracePt t="90839" x="1574800" y="1911350"/>
          <p14:tracePt t="91764" x="1581150" y="1911350"/>
          <p14:tracePt t="92762" x="1581150" y="1917700"/>
          <p14:tracePt t="92783" x="1581150" y="1924050"/>
          <p14:tracePt t="92793" x="1574800" y="1930400"/>
          <p14:tracePt t="92803" x="1568450" y="1936750"/>
          <p14:tracePt t="92813" x="1555750" y="1949450"/>
          <p14:tracePt t="92819" x="1543050" y="1962150"/>
          <p14:tracePt t="92835" x="1530350" y="1974850"/>
          <p14:tracePt t="92852" x="1524000" y="1981200"/>
          <p14:tracePt t="92896" x="1517650" y="1981200"/>
          <p14:tracePt t="92927" x="1511300" y="1981200"/>
          <p14:tracePt t="92948" x="1504950" y="1981200"/>
          <p14:tracePt t="92969" x="1498600" y="1981200"/>
          <p14:tracePt t="92979" x="1492250" y="1981200"/>
          <p14:tracePt t="93000" x="1479550" y="1981200"/>
          <p14:tracePt t="93005" x="1466850" y="1974850"/>
          <p14:tracePt t="93020" x="1454150" y="1968500"/>
          <p14:tracePt t="93021" x="1435100" y="1955800"/>
          <p14:tracePt t="93035" x="1390650" y="1917700"/>
          <p14:tracePt t="93053" x="1365250" y="1905000"/>
          <p14:tracePt t="93069" x="1314450" y="1879600"/>
          <p14:tracePt t="93086" x="1295400" y="1866900"/>
          <p14:tracePt t="93102" x="1263650" y="1854200"/>
          <p14:tracePt t="93119" x="1250950" y="1847850"/>
          <p14:tracePt t="93460" x="1257300" y="1847850"/>
          <p14:tracePt t="93471" x="1270000" y="1847850"/>
          <p14:tracePt t="93482" x="1289050" y="1847850"/>
          <p14:tracePt t="93492" x="1320800" y="1847850"/>
          <p14:tracePt t="93502" x="1358900" y="1847850"/>
          <p14:tracePt t="93519" x="1403350" y="1854200"/>
          <p14:tracePt t="93519" x="1479550" y="1860550"/>
          <p14:tracePt t="93536" x="1517650" y="1860550"/>
          <p14:tracePt t="93553" x="1555750" y="1866900"/>
          <p14:tracePt t="93569" x="1574800" y="1866900"/>
          <p14:tracePt t="94359" x="1587500" y="1866900"/>
          <p14:tracePt t="94369" x="1606550" y="1866900"/>
          <p14:tracePt t="94379" x="1619250" y="1866900"/>
          <p14:tracePt t="94385" x="1676400" y="1866900"/>
          <p14:tracePt t="94402" x="1720850" y="1866900"/>
          <p14:tracePt t="94419" x="1822450" y="1866900"/>
          <p14:tracePt t="94436" x="1873250" y="1866900"/>
          <p14:tracePt t="94436" x="1930400" y="1866900"/>
          <p14:tracePt t="94452" x="1974850" y="1866900"/>
          <p14:tracePt t="94469" x="2082800" y="1866900"/>
          <p14:tracePt t="94485" x="2139950" y="1866900"/>
          <p14:tracePt t="94503" x="2235200" y="1866900"/>
          <p14:tracePt t="94519" x="2336800" y="1866900"/>
          <p14:tracePt t="94536" x="2381250" y="1866900"/>
          <p14:tracePt t="94552" x="2457450" y="1866900"/>
          <p14:tracePt t="94569" x="2489200" y="1866900"/>
          <p14:tracePt t="94586" x="2571750" y="1866900"/>
          <p14:tracePt t="94602" x="2635250" y="1866900"/>
          <p14:tracePt t="94619" x="2667000" y="1866900"/>
          <p14:tracePt t="94635" x="2749550" y="1866900"/>
          <p14:tracePt t="94652" x="2781300" y="1866900"/>
          <p14:tracePt t="94669" x="2838450" y="1866900"/>
          <p14:tracePt t="94685" x="2901950" y="1866900"/>
          <p14:tracePt t="94703" x="2927350" y="1866900"/>
          <p14:tracePt t="94719" x="2978150" y="1866900"/>
          <p14:tracePt t="94735" x="3003550" y="1866900"/>
          <p14:tracePt t="94752" x="3048000" y="1866900"/>
          <p14:tracePt t="94769" x="3098800" y="1866900"/>
          <p14:tracePt t="94785" x="3124200" y="1866900"/>
          <p14:tracePt t="94803" x="3175000" y="1866900"/>
          <p14:tracePt t="94819" x="3187700" y="1866900"/>
          <p14:tracePt t="94835" x="3213100" y="1866900"/>
          <p14:tracePt t="94853" x="3219450" y="1866900"/>
          <p14:tracePt t="94869" x="3232150" y="1866900"/>
          <p14:tracePt t="94911" x="3232150" y="1860550"/>
          <p14:tracePt t="94921" x="3238500" y="1860550"/>
          <p14:tracePt t="94972" x="3238500" y="1854200"/>
          <p14:tracePt t="95003" x="3238500" y="1847850"/>
          <p14:tracePt t="95014" x="3238500" y="1841500"/>
          <p14:tracePt t="95028" x="3238500" y="1835150"/>
          <p14:tracePt t="95045" x="3238500" y="1828800"/>
          <p14:tracePt t="95055" x="3238500" y="1816100"/>
          <p14:tracePt t="95078" x="3238500" y="1809750"/>
          <p14:tracePt t="95078" x="3238500" y="1797050"/>
          <p14:tracePt t="95107" x="3238500" y="1790700"/>
          <p14:tracePt t="95112" x="3238500" y="1778000"/>
          <p14:tracePt t="95138" x="3238500" y="1765300"/>
          <p14:tracePt t="95152" x="3238500" y="1752600"/>
          <p14:tracePt t="95153" x="3232150" y="1752600"/>
          <p14:tracePt t="95169" x="3232150" y="1733550"/>
          <p14:tracePt t="95185" x="3213100" y="1733550"/>
          <p14:tracePt t="95203" x="3206750" y="1727200"/>
          <p14:tracePt t="95219" x="3187700" y="1727200"/>
          <p14:tracePt t="95236" x="3181350" y="1727200"/>
          <p14:tracePt t="95252" x="3149600" y="1727200"/>
          <p14:tracePt t="95269" x="3130550" y="1727200"/>
          <p14:tracePt t="95285" x="3124200" y="1727200"/>
          <p14:tracePt t="95302" x="3105150" y="1727200"/>
          <p14:tracePt t="95319" x="3092450" y="1727200"/>
          <p14:tracePt t="95335" x="3086100" y="1727200"/>
          <p14:tracePt t="95352" x="3067050" y="1733550"/>
          <p14:tracePt t="95369" x="3054350" y="1739900"/>
          <p14:tracePt t="95385" x="3022600" y="1765300"/>
          <p14:tracePt t="95402" x="2990850" y="1784350"/>
          <p14:tracePt t="95419" x="2971800" y="1790700"/>
          <p14:tracePt t="95435" x="2940050" y="1803400"/>
          <p14:tracePt t="95452" x="2927350" y="1809750"/>
          <p14:tracePt t="95469" x="2921000" y="1822450"/>
          <p14:tracePt t="95485" x="2914650" y="1828800"/>
          <p14:tracePt t="95485" x="2908300" y="1835150"/>
          <p14:tracePt t="95503" x="2908300" y="1841500"/>
          <p14:tracePt t="95518" x="2895600" y="1860550"/>
          <p14:tracePt t="95536" x="2895600" y="1873250"/>
          <p14:tracePt t="95552" x="2895600" y="1885950"/>
          <p14:tracePt t="95569" x="2895600" y="1898650"/>
          <p14:tracePt t="95586" x="2895600" y="1911350"/>
          <p14:tracePt t="95602" x="2908300" y="1924050"/>
          <p14:tracePt t="95619" x="2921000" y="1936750"/>
          <p14:tracePt t="95635" x="2946400" y="1955800"/>
          <p14:tracePt t="95652" x="2984500" y="1987550"/>
          <p14:tracePt t="95669" x="3009900" y="2000250"/>
          <p14:tracePt t="95685" x="3048000" y="2019300"/>
          <p14:tracePt t="95703" x="3073400" y="2025650"/>
          <p14:tracePt t="95719" x="3143250" y="2044700"/>
          <p14:tracePt t="95736" x="3181350" y="2051050"/>
          <p14:tracePt t="95752" x="3270250" y="2076450"/>
          <p14:tracePt t="95769" x="3365500" y="2108200"/>
          <p14:tracePt t="95785" x="3397250" y="2114550"/>
          <p14:tracePt t="95802" x="3454400" y="2133600"/>
          <p14:tracePt t="95819" x="3479800" y="2139950"/>
          <p14:tracePt t="95835" x="3517900" y="2146300"/>
          <p14:tracePt t="95853" x="3543300" y="2152650"/>
          <p14:tracePt t="95869" x="3562350" y="2152650"/>
          <p14:tracePt t="95885" x="3600450" y="2152650"/>
          <p14:tracePt t="95902" x="3619500" y="2152650"/>
          <p14:tracePt t="95919" x="3644900" y="2152650"/>
          <p14:tracePt t="95935" x="3670300" y="2152650"/>
          <p14:tracePt t="96766" x="3663950" y="2152650"/>
          <p14:tracePt t="96778" x="3657600" y="2159000"/>
          <p14:tracePt t="96794" x="3644900" y="2159000"/>
          <p14:tracePt t="96797" x="3625850" y="2159000"/>
          <p14:tracePt t="96802" x="3575050" y="2165350"/>
          <p14:tracePt t="96819" x="3556000" y="2165350"/>
          <p14:tracePt t="96836" x="3505200" y="2165350"/>
          <p14:tracePt t="96852" x="3479800" y="2165350"/>
          <p14:tracePt t="96869" x="3435350" y="2165350"/>
          <p14:tracePt t="96886" x="3365500" y="2165350"/>
          <p14:tracePt t="96902" x="3314700" y="2165350"/>
          <p14:tracePt t="96919" x="3181350" y="2165350"/>
          <p14:tracePt t="96935" x="3105150" y="2165350"/>
          <p14:tracePt t="96952" x="2965450" y="2165350"/>
          <p14:tracePt t="96969" x="2901950" y="2165350"/>
          <p14:tracePt t="96985" x="2781300" y="2165350"/>
          <p14:tracePt t="97018" x="2673350" y="2165350"/>
          <p14:tracePt t="97019" x="2628900" y="2165350"/>
          <p14:tracePt t="97036" x="2514600" y="2165350"/>
          <p14:tracePt t="97052" x="2463800" y="2165350"/>
          <p14:tracePt t="97069" x="2343150" y="2165350"/>
          <p14:tracePt t="97085" x="2228850" y="2152650"/>
          <p14:tracePt t="97102" x="2178050" y="2152650"/>
          <p14:tracePt t="97119" x="2089150" y="2146300"/>
          <p14:tracePt t="97135" x="2051050" y="2139950"/>
          <p14:tracePt t="97135" x="2019300" y="2139950"/>
          <p14:tracePt t="97153" x="1993900" y="2139950"/>
          <p14:tracePt t="97169" x="1949450" y="2133600"/>
          <p14:tracePt t="97185" x="1924050" y="2133600"/>
          <p14:tracePt t="97202" x="1892300" y="2127250"/>
          <p14:tracePt t="97219" x="1879600" y="2120900"/>
          <p14:tracePt t="97235" x="1854200" y="2120900"/>
          <p14:tracePt t="97252" x="1841500" y="2114550"/>
          <p14:tracePt t="97401" x="1841500" y="2108200"/>
          <p14:tracePt t="97421" x="1841500" y="2101850"/>
          <p14:tracePt t="97442" x="1854200" y="2095500"/>
          <p14:tracePt t="97453" x="1860550" y="2089150"/>
          <p14:tracePt t="97463" x="1879600" y="2082800"/>
          <p14:tracePt t="97478" x="1898650" y="2076450"/>
          <p14:tracePt t="97484" x="1917700" y="2070100"/>
          <p14:tracePt t="97494" x="1936750" y="2063750"/>
          <p14:tracePt t="97502" x="1968500" y="2057400"/>
          <p14:tracePt t="97519" x="1993900" y="2051050"/>
          <p14:tracePt t="97556" x="2000250" y="2051050"/>
          <p14:tracePt t="97563" x="2006600" y="2051050"/>
          <p14:tracePt t="97588" x="2006600" y="2044700"/>
          <p14:tracePt t="98128" x="2012950" y="2044700"/>
          <p14:tracePt t="98169" x="2019300" y="2044700"/>
          <p14:tracePt t="98423" x="2019300" y="2038350"/>
          <p14:tracePt t="98455" x="2019300" y="2032000"/>
          <p14:tracePt t="98478" x="2019300" y="2025650"/>
          <p14:tracePt t="98496" x="2025650" y="2019300"/>
          <p14:tracePt t="98516" x="2025650" y="2012950"/>
          <p14:tracePt t="98537" x="2025650" y="2006600"/>
          <p14:tracePt t="98599" x="2032000" y="2006600"/>
          <p14:tracePt t="98640" x="2038350" y="2000250"/>
          <p14:tracePt t="98723" x="2038350" y="1993900"/>
          <p14:tracePt t="98774" x="2044700" y="1993900"/>
          <p14:tracePt t="98805" x="2044700" y="1987550"/>
          <p14:tracePt t="98816" x="2051050" y="1987550"/>
          <p14:tracePt t="98826" x="2051050" y="1981200"/>
          <p14:tracePt t="98836" x="2057400" y="1981200"/>
          <p14:tracePt t="98857" x="2063750" y="1974850"/>
          <p14:tracePt t="98869" x="2070100" y="1968500"/>
          <p14:tracePt t="98869" x="2076450" y="1968500"/>
          <p14:tracePt t="98909" x="2082800" y="1962150"/>
          <p14:tracePt t="98919" x="2082800" y="1955800"/>
          <p14:tracePt t="98929" x="2089150" y="1955800"/>
          <p14:tracePt t="98952" x="2095500" y="1949450"/>
          <p14:tracePt t="98968" x="2095500" y="1943100"/>
          <p14:tracePt t="98969" x="2101850" y="1936750"/>
          <p14:tracePt t="98985" x="2101850" y="1930400"/>
          <p14:tracePt t="99185" x="2108200" y="1930400"/>
          <p14:tracePt t="99278" x="2108200" y="1924050"/>
          <p14:tracePt t="99299" x="2108200" y="1917700"/>
          <p14:tracePt t="99330" x="2108200" y="1911350"/>
          <p14:tracePt t="99361" x="2108200" y="1905000"/>
          <p14:tracePt t="99372" x="2108200" y="1898650"/>
          <p14:tracePt t="99392" x="2108200" y="1892300"/>
          <p14:tracePt t="99403" x="2108200" y="1885950"/>
          <p14:tracePt t="99419" x="2108200" y="1879600"/>
          <p14:tracePt t="99419" x="2108200" y="1873250"/>
          <p14:tracePt t="99435" x="2101850" y="1866900"/>
          <p14:tracePt t="99452" x="2095500" y="1860550"/>
          <p14:tracePt t="99468" x="2089150" y="1860550"/>
          <p14:tracePt t="99485" x="2082800" y="1847850"/>
          <p14:tracePt t="99502" x="2070100" y="1847850"/>
          <p14:tracePt t="99538" x="2063750" y="1841500"/>
          <p14:tracePt t="99600" x="2057400" y="1841500"/>
          <p14:tracePt t="99611" x="2051050" y="1841500"/>
          <p14:tracePt t="99641" x="2044700" y="1841500"/>
          <p14:tracePt t="100020" x="2038350" y="1841500"/>
          <p14:tracePt t="100061" x="2032000" y="1841500"/>
          <p14:tracePt t="100081" x="2032000" y="1847850"/>
          <p14:tracePt t="100204" x="2025650" y="1854200"/>
          <p14:tracePt t="100235" x="2025650" y="1860550"/>
          <p14:tracePt t="100246" x="2025650" y="1866900"/>
          <p14:tracePt t="100266" x="2025650" y="1873250"/>
          <p14:tracePt t="100288" x="2025650" y="1879600"/>
          <p14:tracePt t="100298" x="2025650" y="1892300"/>
          <p14:tracePt t="100319" x="2025650" y="1905000"/>
          <p14:tracePt t="100329" x="2025650" y="1911350"/>
          <p14:tracePt t="100350" x="2025650" y="1917700"/>
          <p14:tracePt t="100360" x="2025650" y="1924050"/>
          <p14:tracePt t="100371" x="2025650" y="1930400"/>
          <p14:tracePt t="101491" x="2038350" y="1930400"/>
          <p14:tracePt t="101501" x="2051050" y="1930400"/>
          <p14:tracePt t="101511" x="2070100" y="1930400"/>
          <p14:tracePt t="101519" x="2146300" y="1930400"/>
          <p14:tracePt t="101535" x="2203450" y="1930400"/>
          <p14:tracePt t="101552" x="2336800" y="1930400"/>
          <p14:tracePt t="101568" x="2451100" y="1930400"/>
          <p14:tracePt t="101585" x="2508250" y="1930400"/>
          <p14:tracePt t="101602" x="2628900" y="1930400"/>
          <p14:tracePt t="101619" x="2686050" y="1930400"/>
          <p14:tracePt t="101635" x="2813050" y="1930400"/>
          <p14:tracePt t="101652" x="2952750" y="1930400"/>
          <p14:tracePt t="101669" x="3022600" y="1930400"/>
          <p14:tracePt t="101685" x="3149600" y="1930400"/>
          <p14:tracePt t="101703" x="3206750" y="1930400"/>
          <p14:tracePt t="101718" x="3314700" y="1930400"/>
          <p14:tracePt t="101735" x="3422650" y="1930400"/>
          <p14:tracePt t="101752" x="3486150" y="1930400"/>
          <p14:tracePt t="101768" x="3619500" y="1930400"/>
          <p14:tracePt t="101785" x="3683000" y="1930400"/>
          <p14:tracePt t="101802" x="3816350" y="1930400"/>
          <p14:tracePt t="101819" x="3937000" y="1930400"/>
          <p14:tracePt t="101835" x="3981450" y="1930400"/>
          <p14:tracePt t="101852" x="4070350" y="1930400"/>
          <p14:tracePt t="101869" x="4102100" y="1930400"/>
          <p14:tracePt t="101885" x="4159250" y="1930400"/>
          <p14:tracePt t="101903" x="4222750" y="1930400"/>
          <p14:tracePt t="101918" x="4260850" y="1930400"/>
          <p14:tracePt t="101935" x="4337050" y="1930400"/>
          <p14:tracePt t="101952" x="4387850" y="1930400"/>
          <p14:tracePt t="101969" x="4476750" y="1930400"/>
          <p14:tracePt t="101985" x="4552950" y="1930400"/>
          <p14:tracePt t="102002" x="4591050" y="1930400"/>
          <p14:tracePt t="102019" x="4648200" y="1930400"/>
          <p14:tracePt t="102035" x="4673600" y="1930400"/>
          <p14:tracePt t="102052" x="4730750" y="1930400"/>
          <p14:tracePt t="102068" x="4787900" y="1930400"/>
          <p14:tracePt t="102085" x="4806950" y="1930400"/>
          <p14:tracePt t="102102" x="4851400" y="1930400"/>
          <p14:tracePt t="102118" x="4870450" y="1930400"/>
          <p14:tracePt t="102135" x="4889500" y="1930400"/>
          <p14:tracePt t="102152" x="4895850" y="1930400"/>
          <p14:tracePt t="102169" x="4902200" y="1930400"/>
          <p14:tracePt t="102186" x="4914900" y="1930400"/>
          <p14:tracePt t="102220" x="4927600" y="1930400"/>
          <p14:tracePt t="102221" x="4933950" y="1930400"/>
          <p14:tracePt t="102235" x="4953000" y="1930400"/>
          <p14:tracePt t="102252" x="4959350" y="1930400"/>
          <p14:tracePt t="102334" x="4965700" y="1930400"/>
          <p14:tracePt t="102375" x="4972050" y="1930400"/>
          <p14:tracePt t="103384" x="4978400" y="1930400"/>
          <p14:tracePt t="103405" x="4984750" y="1930400"/>
          <p14:tracePt t="103436" x="4991100" y="1924050"/>
          <p14:tracePt t="103467" x="4991100" y="1917700"/>
          <p14:tracePt t="104200" x="4997450" y="1917700"/>
          <p14:tracePt t="104221" x="5003800" y="1917700"/>
          <p14:tracePt t="104231" x="5010150" y="1917700"/>
          <p14:tracePt t="104234" x="5022850" y="1917700"/>
          <p14:tracePt t="104252" x="5035550" y="1917700"/>
          <p14:tracePt t="104253" x="5041900" y="1917700"/>
          <p14:tracePt t="104268" x="5080000" y="1911350"/>
          <p14:tracePt t="104285" x="5099050" y="1911350"/>
          <p14:tracePt t="104302" x="5137150" y="1911350"/>
          <p14:tracePt t="104319" x="5156200" y="1911350"/>
          <p14:tracePt t="104335" x="5187950" y="1911350"/>
          <p14:tracePt t="104352" x="5219700" y="1911350"/>
          <p14:tracePt t="104368" x="5226050" y="1911350"/>
          <p14:tracePt t="104385" x="5251450" y="1911350"/>
          <p14:tracePt t="104402" x="5257800" y="1911350"/>
          <p14:tracePt t="104418" x="5276850" y="1911350"/>
          <p14:tracePt t="104435" x="5295900" y="1911350"/>
          <p14:tracePt t="104452" x="5302250" y="1911350"/>
          <p14:tracePt t="104469" x="5327650" y="1911350"/>
          <p14:tracePt t="104485" x="5334000" y="1911350"/>
          <p14:tracePt t="104502" x="5353050" y="1911350"/>
          <p14:tracePt t="104518" x="5365750" y="1911350"/>
          <p14:tracePt t="104535" x="5372100" y="1911350"/>
          <p14:tracePt t="104552" x="5378450" y="1911350"/>
          <p14:tracePt t="105086" x="5378450" y="1905000"/>
          <p14:tracePt t="105111" x="5378450" y="1898650"/>
          <p14:tracePt t="105112" x="5378450" y="1892300"/>
          <p14:tracePt t="105119" x="5378450" y="1885950"/>
          <p14:tracePt t="105135" x="5378450" y="1873250"/>
          <p14:tracePt t="105152" x="5384800" y="1866900"/>
          <p14:tracePt t="105168" x="5391150" y="1847850"/>
          <p14:tracePt t="105185" x="5397500" y="1828800"/>
          <p14:tracePt t="105221" x="5397500" y="1816100"/>
          <p14:tracePt t="105222" x="5403850" y="1809750"/>
          <p14:tracePt t="105236" x="5410200" y="1803400"/>
          <p14:tracePt t="105252" x="5416550" y="1790700"/>
          <p14:tracePt t="105269" x="5429250" y="1784350"/>
          <p14:tracePt t="105285" x="5435600" y="1778000"/>
          <p14:tracePt t="105302" x="5435600" y="1771650"/>
          <p14:tracePt t="105319" x="5441950" y="1771650"/>
          <p14:tracePt t="105335" x="5441950" y="1765300"/>
          <p14:tracePt t="105653" x="5448300" y="1765300"/>
          <p14:tracePt t="105684" x="5448300" y="1758950"/>
          <p14:tracePt t="105705" x="5454650" y="1752600"/>
          <p14:tracePt t="105725" x="5461000" y="1752600"/>
          <p14:tracePt t="105736" x="5461000" y="1746250"/>
          <p14:tracePt t="105757" x="5461000" y="1739900"/>
          <p14:tracePt t="105768" x="5454650" y="1739900"/>
          <p14:tracePt t="105778" x="5454650" y="1733550"/>
          <p14:tracePt t="105794" x="5448300" y="1733550"/>
          <p14:tracePt t="105799" x="5435600" y="1727200"/>
          <p14:tracePt t="105802" x="5429250" y="1720850"/>
          <p14:tracePt t="105818" x="5410200" y="1714500"/>
          <p14:tracePt t="105835" x="5391150" y="1714500"/>
          <p14:tracePt t="105852" x="5378450" y="1714500"/>
          <p14:tracePt t="105868" x="5359400" y="1720850"/>
          <p14:tracePt t="105885" x="5346700" y="1720850"/>
          <p14:tracePt t="105902" x="5327650" y="1739900"/>
          <p14:tracePt t="105919" x="5302250" y="1746250"/>
          <p14:tracePt t="105935" x="5295900" y="1752600"/>
          <p14:tracePt t="105952" x="5289550" y="1771650"/>
          <p14:tracePt t="105969" x="5283200" y="1771650"/>
          <p14:tracePt t="105985" x="5276850" y="1790700"/>
          <p14:tracePt t="106002" x="5276850" y="1809750"/>
          <p14:tracePt t="106018" x="5276850" y="1816100"/>
          <p14:tracePt t="106035" x="5270500" y="1847850"/>
          <p14:tracePt t="106052" x="5270500" y="1866900"/>
          <p14:tracePt t="106069" x="5270500" y="1892300"/>
          <p14:tracePt t="106085" x="5276850" y="1924050"/>
          <p14:tracePt t="106102" x="5283200" y="1936750"/>
          <p14:tracePt t="106118" x="5308600" y="1955800"/>
          <p14:tracePt t="106135" x="5321300" y="1962150"/>
          <p14:tracePt t="106152" x="5346700" y="1974850"/>
          <p14:tracePt t="106168" x="5378450" y="1981200"/>
          <p14:tracePt t="106185" x="5391150" y="1981200"/>
          <p14:tracePt t="106202" x="5422900" y="1981200"/>
          <p14:tracePt t="106218" x="5435600" y="1981200"/>
          <p14:tracePt t="106235" x="5448300" y="1968500"/>
          <p14:tracePt t="106268" x="5461000" y="1962150"/>
          <p14:tracePt t="106269" x="5461000" y="1949450"/>
          <p14:tracePt t="106285" x="5473700" y="1943100"/>
          <p14:tracePt t="106302" x="5480050" y="1930400"/>
          <p14:tracePt t="106319" x="5480050" y="1924050"/>
          <p14:tracePt t="106335" x="5480050" y="1917700"/>
          <p14:tracePt t="106352" x="5486400" y="1905000"/>
          <p14:tracePt t="106486" x="5486400" y="1911350"/>
          <p14:tracePt t="106496" x="5480050" y="1917700"/>
          <p14:tracePt t="106506" x="5473700" y="1917700"/>
          <p14:tracePt t="106517" x="5467350" y="1930400"/>
          <p14:tracePt t="106527" x="5461000" y="1936750"/>
          <p14:tracePt t="106535" x="5435600" y="1949450"/>
          <p14:tracePt t="106552" x="5435600" y="1962150"/>
          <p14:tracePt t="106568" x="5422900" y="1968500"/>
          <p14:tracePt t="106682" x="5429250" y="1968500"/>
          <p14:tracePt t="106723" x="5435600" y="1968500"/>
          <p14:tracePt t="107009" x="5429250" y="1968500"/>
          <p14:tracePt t="107019" x="5410200" y="1968500"/>
          <p14:tracePt t="107030" x="5397500" y="1968500"/>
          <p14:tracePt t="107035" x="5353050" y="1968500"/>
          <p14:tracePt t="107052" x="5327650" y="1968500"/>
          <p14:tracePt t="107069" x="5289550" y="1968500"/>
          <p14:tracePt t="107085" x="5270500" y="1968500"/>
          <p14:tracePt t="107102" x="5251450" y="1968500"/>
          <p14:tracePt t="107119" x="5232400" y="1968500"/>
          <p14:tracePt t="107154" x="5219700" y="1968500"/>
          <p14:tracePt t="107154" x="5213350" y="1968500"/>
          <p14:tracePt t="107168" x="5187950" y="1968500"/>
          <p14:tracePt t="107185" x="5181600" y="1968500"/>
          <p14:tracePt t="107202" x="5156200" y="1968500"/>
          <p14:tracePt t="107237" x="5143500" y="1968500"/>
          <p14:tracePt t="107252" x="5130800" y="1968500"/>
          <p14:tracePt t="107252" x="5111750" y="1968500"/>
          <p14:tracePt t="107269" x="5105400" y="1968500"/>
          <p14:tracePt t="107285" x="5080000" y="1968500"/>
          <p14:tracePt t="107503" x="5073650" y="1968500"/>
          <p14:tracePt t="107514" x="5067300" y="1968500"/>
          <p14:tracePt t="107527" x="5060950" y="1968500"/>
          <p14:tracePt t="107528" x="5041900" y="1968500"/>
          <p14:tracePt t="107535" x="5016500" y="1974850"/>
          <p14:tracePt t="107552" x="4940300" y="1974850"/>
          <p14:tracePt t="107568" x="4870450" y="1974850"/>
          <p14:tracePt t="107585" x="4730750" y="1974850"/>
          <p14:tracePt t="107602" x="4591050" y="1974850"/>
          <p14:tracePt t="107618" x="4533900" y="1974850"/>
          <p14:tracePt t="107635" x="4470400" y="1974850"/>
          <p14:tracePt t="107652" x="4445000" y="1974850"/>
          <p14:tracePt t="107668" x="4419600" y="1968500"/>
          <p14:tracePt t="107685" x="4406900" y="1968500"/>
          <p14:tracePt t="107702" x="4400550" y="1962150"/>
          <p14:tracePt t="107718" x="4387850" y="1955800"/>
          <p14:tracePt t="107735" x="4381500" y="1955800"/>
          <p14:tracePt t="107752" x="4375150" y="1955800"/>
          <p14:tracePt t="107769" x="4362450" y="1955800"/>
          <p14:tracePt t="107804" x="4356100" y="1955800"/>
          <p14:tracePt t="107805" x="4349750" y="1955800"/>
          <p14:tracePt t="107836" x="4343400" y="1955800"/>
          <p14:tracePt t="108122" x="4343400" y="1949450"/>
          <p14:tracePt t="108163" x="4343400" y="1943100"/>
          <p14:tracePt t="108184" x="4349750" y="1936750"/>
          <p14:tracePt t="108195" x="4356100" y="1936750"/>
          <p14:tracePt t="108215" x="4368800" y="1936750"/>
          <p14:tracePt t="108218" x="4375150" y="1936750"/>
          <p14:tracePt t="108228" x="4381500" y="1936750"/>
          <p14:tracePt t="108236" x="4394200" y="1936750"/>
          <p14:tracePt t="108253" x="4406900" y="1936750"/>
          <p14:tracePt t="108270" x="4413250" y="1936750"/>
          <p14:tracePt t="108286" x="4419600" y="1936750"/>
          <p14:tracePt t="108303" x="4425950" y="1936750"/>
          <p14:tracePt t="111677" x="4413250" y="1936750"/>
          <p14:tracePt t="111688" x="4387850" y="1936750"/>
          <p14:tracePt t="111703" x="4343400" y="1936750"/>
          <p14:tracePt t="111704" x="4216400" y="1943100"/>
          <p14:tracePt t="111719" x="4114800" y="1943100"/>
          <p14:tracePt t="111736" x="3898900" y="1949450"/>
          <p14:tracePt t="111753" x="3784600" y="1962150"/>
          <p14:tracePt t="111769" x="3581400" y="1962150"/>
          <p14:tracePt t="111786" x="3403600" y="1962150"/>
          <p14:tracePt t="111803" x="3327400" y="1962150"/>
          <p14:tracePt t="111820" x="3200400" y="1962150"/>
          <p14:tracePt t="111836" x="3143250" y="1962150"/>
          <p14:tracePt t="111853" x="3016250" y="1962150"/>
          <p14:tracePt t="111870" x="2895600" y="1962150"/>
          <p14:tracePt t="111886" x="2838450" y="1962150"/>
          <p14:tracePt t="111903" x="2730500" y="1962150"/>
          <p14:tracePt t="111919" x="2673350" y="1962150"/>
          <p14:tracePt t="111936" x="2590800" y="1962150"/>
          <p14:tracePt t="111953" x="2501900" y="1962150"/>
          <p14:tracePt t="111969" x="2463800" y="1962150"/>
          <p14:tracePt t="111986" x="2400300" y="1962150"/>
          <p14:tracePt t="112003" x="2374900" y="1962150"/>
          <p14:tracePt t="112019" x="2349500" y="1962150"/>
          <p14:tracePt t="112036" x="2336800" y="1962150"/>
          <p14:tracePt t="112207" x="2343150" y="1962150"/>
          <p14:tracePt t="112228" x="2349500" y="1962150"/>
          <p14:tracePt t="112238" x="2355850" y="1962150"/>
          <p14:tracePt t="112259" x="2362200" y="1962150"/>
          <p14:tracePt t="112269" x="2368550" y="1962150"/>
          <p14:tracePt t="112286" x="2374900" y="1962150"/>
          <p14:tracePt t="112287" x="2400300" y="1962150"/>
          <p14:tracePt t="112303" x="2406650" y="1962150"/>
          <p14:tracePt t="112319" x="2432050" y="1962150"/>
          <p14:tracePt t="112336" x="2444750" y="1962150"/>
          <p14:tracePt t="112353" x="2457450" y="1955800"/>
          <p14:tracePt t="112369" x="2482850" y="1949450"/>
          <p14:tracePt t="112386" x="2495550" y="1949450"/>
          <p14:tracePt t="112403" x="2520950" y="1943100"/>
          <p14:tracePt t="112419" x="2559050" y="1930400"/>
          <p14:tracePt t="112436" x="2571750" y="1930400"/>
          <p14:tracePt t="112453" x="2584450" y="1917700"/>
          <p14:tracePt t="112469" x="2597150" y="1911350"/>
          <p14:tracePt t="112486" x="2609850" y="1905000"/>
          <p14:tracePt t="112503" x="2622550" y="1892300"/>
          <p14:tracePt t="113303" x="2622550" y="1885950"/>
          <p14:tracePt t="113324" x="2622550" y="1879600"/>
          <p14:tracePt t="113345" x="2622550" y="1873250"/>
          <p14:tracePt t="113366" x="2622550" y="1866900"/>
          <p14:tracePt t="113378" x="2622550" y="1860550"/>
          <p14:tracePt t="113387" x="2622550" y="1854200"/>
          <p14:tracePt t="113408" x="2628900" y="1854200"/>
          <p14:tracePt t="113419" x="2628900" y="1847850"/>
          <p14:tracePt t="113429" x="2635250" y="1847850"/>
          <p14:tracePt t="113436" x="2635250" y="1841500"/>
          <p14:tracePt t="114131" x="2635250" y="1835150"/>
          <p14:tracePt t="114162" x="2635250" y="1822450"/>
          <p14:tracePt t="114173" x="2635250" y="1816100"/>
          <p14:tracePt t="114186" x="2635250" y="1809750"/>
          <p14:tracePt t="114194" x="2635250" y="1803400"/>
          <p14:tracePt t="114203" x="2635250" y="1790700"/>
          <p14:tracePt t="114256" x="2635250" y="1784350"/>
          <p14:tracePt t="114307" x="2635250" y="1778000"/>
          <p14:tracePt t="114328" x="2635250" y="1771650"/>
          <p14:tracePt t="114345" x="2635250" y="1765300"/>
          <p14:tracePt t="114392" x="2635250" y="1758950"/>
          <p14:tracePt t="114411" x="2635250" y="1752600"/>
          <p14:tracePt t="114473" x="2628900" y="1746250"/>
          <p14:tracePt t="114505" x="2622550" y="1746250"/>
          <p14:tracePt t="114516" x="2622550" y="1739900"/>
          <p14:tracePt t="114536" x="2616200" y="1739900"/>
          <p14:tracePt t="114539" x="2609850" y="1739900"/>
          <p14:tracePt t="114553" x="2603500" y="1739900"/>
          <p14:tracePt t="114569" x="2597150" y="1733550"/>
          <p14:tracePt t="114586" x="2590800" y="1733550"/>
          <p14:tracePt t="114603" x="2584450" y="1733550"/>
          <p14:tracePt t="114619" x="2571750" y="1733550"/>
          <p14:tracePt t="114636" x="2565400" y="1733550"/>
          <p14:tracePt t="114653" x="2559050" y="1733550"/>
          <p14:tracePt t="114669" x="2546350" y="1733550"/>
          <p14:tracePt t="114686" x="2540000" y="1733550"/>
          <p14:tracePt t="114703" x="2520950" y="1733550"/>
          <p14:tracePt t="114719" x="2514600" y="1733550"/>
          <p14:tracePt t="114736" x="2501900" y="1733550"/>
          <p14:tracePt t="114753" x="2495550" y="1733550"/>
          <p14:tracePt t="114769" x="2489200" y="1733550"/>
          <p14:tracePt t="114786" x="2476500" y="1733550"/>
          <p14:tracePt t="114803" x="2457450" y="1733550"/>
          <p14:tracePt t="114839" x="2451100" y="1733550"/>
          <p14:tracePt t="114840" x="2438400" y="1733550"/>
          <p14:tracePt t="114853" x="2432050" y="1733550"/>
          <p14:tracePt t="114869" x="2413000" y="1733550"/>
          <p14:tracePt t="114886" x="2406650" y="1733550"/>
          <p14:tracePt t="114903" x="2400300" y="1733550"/>
          <p14:tracePt t="114919" x="2387600" y="1733550"/>
          <p14:tracePt t="114936" x="2381250" y="1733550"/>
          <p14:tracePt t="114953" x="2368550" y="1746250"/>
          <p14:tracePt t="114970" x="2349500" y="1746250"/>
          <p14:tracePt t="114986" x="2349500" y="1752600"/>
          <p14:tracePt t="115003" x="2330450" y="1765300"/>
          <p14:tracePt t="115048" x="2324100" y="1771650"/>
          <p14:tracePt t="115069" x="2324100" y="1778000"/>
          <p14:tracePt t="115080" x="2324100" y="1784350"/>
          <p14:tracePt t="115100" x="2324100" y="1790700"/>
          <p14:tracePt t="115111" x="2324100" y="1797050"/>
          <p14:tracePt t="115122" x="2324100" y="1803400"/>
          <p14:tracePt t="115122" x="2317750" y="1809750"/>
          <p14:tracePt t="115136" x="2317750" y="1822450"/>
          <p14:tracePt t="115153" x="2311400" y="1828800"/>
          <p14:tracePt t="115169" x="2311400" y="1847850"/>
          <p14:tracePt t="115186" x="2305050" y="1854200"/>
          <p14:tracePt t="115203" x="2298700" y="1873250"/>
          <p14:tracePt t="115219" x="2292350" y="1892300"/>
          <p14:tracePt t="115257" x="2292350" y="1898650"/>
          <p14:tracePt t="115267" x="2292350" y="1905000"/>
          <p14:tracePt t="115288" x="2292350" y="1911350"/>
          <p14:tracePt t="115289" x="2298700" y="1911350"/>
          <p14:tracePt t="115302" x="2305050" y="1911350"/>
          <p14:tracePt t="115319" x="2311400" y="1911350"/>
          <p14:tracePt t="115336" x="2317750" y="1911350"/>
          <p14:tracePt t="115353" x="2324100" y="1911350"/>
          <p14:tracePt t="115369" x="2343150" y="1917700"/>
          <p14:tracePt t="115386" x="2355850" y="1917700"/>
          <p14:tracePt t="115403" x="2362200" y="1917700"/>
          <p14:tracePt t="115419" x="2381250" y="1917700"/>
          <p14:tracePt t="115436" x="2387600" y="1924050"/>
          <p14:tracePt t="115453" x="2419350" y="1924050"/>
          <p14:tracePt t="115469" x="2425700" y="1924050"/>
          <p14:tracePt t="115486" x="2444750" y="1930400"/>
          <p14:tracePt t="115503" x="2457450" y="1930400"/>
          <p14:tracePt t="115519" x="2470150" y="1930400"/>
          <p14:tracePt t="115536" x="2482850" y="1930400"/>
          <p14:tracePt t="115553" x="2495550" y="1930400"/>
          <p14:tracePt t="115569" x="2514600" y="1924050"/>
          <p14:tracePt t="115586" x="2527300" y="1917700"/>
          <p14:tracePt t="115603" x="2540000" y="1917700"/>
          <p14:tracePt t="115619" x="2546350" y="1911350"/>
          <p14:tracePt t="115636" x="2552700" y="1905000"/>
          <p14:tracePt t="115653" x="2559050" y="1898650"/>
          <p14:tracePt t="115726" x="2552700" y="1898650"/>
          <p14:tracePt t="115818" x="2546350" y="1898650"/>
          <p14:tracePt t="115860" x="2540000" y="1898650"/>
          <p14:tracePt t="115942" x="2533650" y="1898650"/>
          <p14:tracePt t="115983" x="2527300" y="1898650"/>
          <p14:tracePt t="116024" x="2520950" y="1898650"/>
          <p14:tracePt t="116126" x="2520950" y="1905000"/>
          <p14:tracePt t="116259" x="2520950" y="1911350"/>
          <p14:tracePt t="116290" x="2520950" y="1917700"/>
          <p14:tracePt t="116300" x="2520950" y="1930400"/>
          <p14:tracePt t="116322" x="2520950" y="1936750"/>
          <p14:tracePt t="116322" x="2520950" y="1943100"/>
          <p14:tracePt t="116336" x="2514600" y="1955800"/>
          <p14:tracePt t="116353" x="2508250" y="1968500"/>
          <p14:tracePt t="116369" x="2495550" y="1981200"/>
          <p14:tracePt t="116386" x="2495550" y="1987550"/>
          <p14:tracePt t="116403" x="2489200" y="2000250"/>
          <p14:tracePt t="116419" x="2482850" y="2012950"/>
          <p14:tracePt t="116436" x="2482850" y="2019300"/>
          <p14:tracePt t="116453" x="2482850" y="2025650"/>
          <p14:tracePt t="116469" x="2482850" y="2032000"/>
          <p14:tracePt t="116508" x="2476500" y="2032000"/>
          <p14:tracePt t="116538" x="2470150" y="2032000"/>
          <p14:tracePt t="116559" x="2463800" y="2032000"/>
          <p14:tracePt t="116632" x="2457450" y="2032000"/>
          <p14:tracePt t="116652" x="2451100" y="2032000"/>
          <p14:tracePt t="116664" x="2444750" y="2032000"/>
          <p14:tracePt t="116694" x="2438400" y="2032000"/>
          <p14:tracePt t="116715" x="2432050" y="2032000"/>
          <p14:tracePt t="116746" x="2425700" y="2032000"/>
          <p14:tracePt t="116761" x="2425700" y="2025650"/>
          <p14:tracePt t="117032" x="2425700" y="2019300"/>
          <p14:tracePt t="117105" x="2432050" y="2019300"/>
          <p14:tracePt t="117115" x="2438400" y="2012950"/>
          <p14:tracePt t="117136" x="2451100" y="2012950"/>
          <p14:tracePt t="117148" x="2457450" y="2006600"/>
          <p14:tracePt t="117158" x="2463800" y="2006600"/>
          <p14:tracePt t="117168" x="2476500" y="2000250"/>
          <p14:tracePt t="117179" x="2489200" y="2000250"/>
          <p14:tracePt t="117186" x="2495550" y="2000250"/>
          <p14:tracePt t="117203" x="2508250" y="2000250"/>
          <p14:tracePt t="117219" x="2520950" y="2000250"/>
          <p14:tracePt t="117236" x="2527300" y="1993900"/>
          <p14:tracePt t="117253" x="2540000" y="1993900"/>
          <p14:tracePt t="117269" x="2546350" y="1987550"/>
          <p14:tracePt t="117304" x="2552700" y="1987550"/>
          <p14:tracePt t="117519" x="2546350" y="1987550"/>
          <p14:tracePt t="117539" x="2540000" y="1987550"/>
          <p14:tracePt t="117550" x="2533650" y="1987550"/>
          <p14:tracePt t="117571" x="2520950" y="1987550"/>
          <p14:tracePt t="117571" x="2514600" y="1987550"/>
          <p14:tracePt t="117586" x="2482850" y="1987550"/>
          <p14:tracePt t="117603" x="2463800" y="1987550"/>
          <p14:tracePt t="117619" x="2425700" y="1987550"/>
          <p14:tracePt t="117636" x="2406650" y="1987550"/>
          <p14:tracePt t="117653" x="2381250" y="1987550"/>
          <p14:tracePt t="117669" x="2355850" y="1987550"/>
          <p14:tracePt t="117686" x="2349500" y="1987550"/>
          <p14:tracePt t="117746" x="2343150" y="1987550"/>
          <p14:tracePt t="117777" x="2336800" y="1987550"/>
          <p14:tracePt t="117799" x="2330450" y="1987550"/>
          <p14:tracePt t="117809" x="2324100" y="1987550"/>
          <p14:tracePt t="117819" x="2317750" y="1987550"/>
          <p14:tracePt t="117840" x="2317750" y="1981200"/>
          <p14:tracePt t="117841" x="2311400" y="1981200"/>
          <p14:tracePt t="117852" x="2305050" y="1974850"/>
          <p14:tracePt t="117869" x="2298700" y="1962150"/>
          <p14:tracePt t="117886" x="2286000" y="1949450"/>
          <p14:tracePt t="117903" x="2279650" y="1943100"/>
          <p14:tracePt t="117919" x="2273300" y="1930400"/>
          <p14:tracePt t="117936" x="2273300" y="1924050"/>
          <p14:tracePt t="118423" x="2273300" y="1930400"/>
          <p14:tracePt t="118434" x="2279650" y="1930400"/>
          <p14:tracePt t="118453" x="2286000" y="1936750"/>
          <p14:tracePt t="118453" x="2305050" y="1936750"/>
          <p14:tracePt t="118469" x="2349500" y="1949450"/>
          <p14:tracePt t="118486" x="2374900" y="1962150"/>
          <p14:tracePt t="118503" x="2438400" y="1974850"/>
          <p14:tracePt t="118519" x="2463800" y="1981200"/>
          <p14:tracePt t="118536" x="2508250" y="1993900"/>
          <p14:tracePt t="118553" x="2552700" y="2006600"/>
          <p14:tracePt t="118569" x="2578100" y="2006600"/>
          <p14:tracePt t="118586" x="2635250" y="2012950"/>
          <p14:tracePt t="118603" x="2673350" y="2012950"/>
          <p14:tracePt t="118619" x="2749550" y="2012950"/>
          <p14:tracePt t="118636" x="2825750" y="2012950"/>
          <p14:tracePt t="118653" x="2857500" y="2012950"/>
          <p14:tracePt t="118669" x="2908300" y="2012950"/>
          <p14:tracePt t="118686" x="2933700" y="2012950"/>
          <p14:tracePt t="118702" x="2978150" y="2012950"/>
          <p14:tracePt t="118719" x="3048000" y="2012950"/>
          <p14:tracePt t="118736" x="3092450" y="2012950"/>
          <p14:tracePt t="118753" x="3187700" y="2012950"/>
          <p14:tracePt t="118769" x="3244850" y="2012950"/>
          <p14:tracePt t="118786" x="3371850" y="2012950"/>
          <p14:tracePt t="118803" x="3517900" y="2012950"/>
          <p14:tracePt t="118819" x="3594100" y="2012950"/>
          <p14:tracePt t="118836" x="3752850" y="2012950"/>
          <p14:tracePt t="118852" x="3829050" y="2012950"/>
          <p14:tracePt t="118869" x="3981450" y="2012950"/>
          <p14:tracePt t="118886" x="4121150" y="2012950"/>
          <p14:tracePt t="118902" x="4197350" y="2012950"/>
          <p14:tracePt t="118920" x="4368800" y="2012950"/>
          <p14:tracePt t="118936" x="4457700" y="2012950"/>
          <p14:tracePt t="118953" x="4648200" y="2012950"/>
          <p14:tracePt t="118969" x="4832350" y="2012950"/>
          <p14:tracePt t="118986" x="4927600" y="2012950"/>
          <p14:tracePt t="119002" x="5111750" y="2012950"/>
          <p14:tracePt t="119019" x="5200650" y="2012950"/>
          <p14:tracePt t="119036" x="5384800" y="2012950"/>
          <p14:tracePt t="119052" x="5575300" y="2012950"/>
          <p14:tracePt t="119070" x="5676900" y="2012950"/>
          <p14:tracePt t="119086" x="5854700" y="2012950"/>
          <p14:tracePt t="119103" x="5956300" y="2012950"/>
          <p14:tracePt t="119119" x="6108700" y="2012950"/>
          <p14:tracePt t="119137" x="6184900" y="2012950"/>
          <p14:tracePt t="119151" x="6299200" y="2012950"/>
          <p14:tracePt t="119168" x="6388100" y="2012950"/>
          <p14:tracePt t="119186" x="6413500" y="2012950"/>
          <p14:tracePt t="119202" x="6451600" y="2012950"/>
          <p14:tracePt t="119612" x="6451600" y="2019300"/>
          <p14:tracePt t="119653" x="6451600" y="2025650"/>
          <p14:tracePt t="120102" x="6451600" y="2032000"/>
          <p14:tracePt t="120174" x="6445250" y="2032000"/>
          <p14:tracePt t="120449" x="6445250" y="2038350"/>
          <p14:tracePt t="120490" x="6445250" y="2044700"/>
          <p14:tracePt t="120511" x="6438900" y="2044700"/>
          <p14:tracePt t="120552" x="6432550" y="2051050"/>
          <p14:tracePt t="120563" x="6426200" y="2057400"/>
          <p14:tracePt t="120583" x="6419850" y="2063750"/>
          <p14:tracePt t="120595" x="6413500" y="2063750"/>
          <p14:tracePt t="120604" x="6400800" y="2070100"/>
          <p14:tracePt t="120605" x="6394450" y="2082800"/>
          <p14:tracePt t="120619" x="6362700" y="2095500"/>
          <p14:tracePt t="120636" x="6337300" y="2101850"/>
          <p14:tracePt t="120652" x="6286500" y="2120900"/>
          <p14:tracePt t="120669" x="6248400" y="2133600"/>
          <p14:tracePt t="120686" x="6146800" y="2165350"/>
          <p14:tracePt t="120702" x="6000750" y="2203450"/>
          <p14:tracePt t="120719" x="5899150" y="2216150"/>
          <p14:tracePt t="120736" x="5664200" y="2247900"/>
          <p14:tracePt t="120753" x="5518150" y="2254250"/>
          <p14:tracePt t="120769" x="5149850" y="2292350"/>
          <p14:tracePt t="120786" x="4756150" y="2324100"/>
          <p14:tracePt t="120802" x="4591050" y="2349500"/>
          <p14:tracePt t="120819" x="4248150" y="2419350"/>
          <p14:tracePt t="120836" x="4076700" y="2451100"/>
          <p14:tracePt t="120852" x="3708400" y="2533650"/>
          <p14:tracePt t="120869" x="3359150" y="2616200"/>
          <p14:tracePt t="120886" x="3181350" y="2660650"/>
          <p14:tracePt t="120903" x="2825750" y="2768600"/>
          <p14:tracePt t="120919" x="2514600" y="2857500"/>
          <p14:tracePt t="120936" x="2400300" y="2895600"/>
          <p14:tracePt t="120953" x="2159000" y="2965450"/>
          <p14:tracePt t="120969" x="2057400" y="2984500"/>
          <p14:tracePt t="120986" x="1879600" y="3009900"/>
          <p14:tracePt t="121002" x="1803400" y="3022600"/>
          <p14:tracePt t="121002" x="1727200" y="3022600"/>
          <p14:tracePt t="121019" x="1663700" y="3028950"/>
          <p14:tracePt t="121036" x="1524000" y="3028950"/>
          <p14:tracePt t="121052" x="1447800" y="3028950"/>
          <p14:tracePt t="121069" x="1276350" y="3028950"/>
          <p14:tracePt t="121086" x="1174750" y="3028950"/>
          <p14:tracePt t="121102" x="958850" y="3028950"/>
          <p14:tracePt t="121119" x="749300" y="3028950"/>
          <p14:tracePt t="121136" x="641350" y="3028950"/>
          <p14:tracePt t="121153" x="431800" y="3028950"/>
          <p14:tracePt t="121169" x="349250" y="3028950"/>
          <p14:tracePt t="121186" x="215900" y="3028950"/>
          <p14:tracePt t="121202" x="158750" y="3028950"/>
          <p14:tracePt t="121219" x="139700" y="3028950"/>
          <p14:tracePt t="121236" x="133350" y="3028950"/>
          <p14:tracePt t="121372" x="139700" y="3028950"/>
          <p14:tracePt t="121395" x="146050" y="3028950"/>
          <p14:tracePt t="121485" x="152400" y="3022600"/>
          <p14:tracePt t="121497" x="158750" y="3022600"/>
          <p14:tracePt t="121505" x="171450" y="3022600"/>
          <p14:tracePt t="121519" x="196850" y="3016250"/>
          <p14:tracePt t="121520" x="228600" y="3016250"/>
          <p14:tracePt t="121536" x="311150" y="2997200"/>
          <p14:tracePt t="121552" x="419100" y="2990850"/>
          <p14:tracePt t="121569" x="463550" y="2984500"/>
          <p14:tracePt t="121586" x="546100" y="2978150"/>
          <p14:tracePt t="121603" x="577850" y="2978150"/>
          <p14:tracePt t="121619" x="622300" y="2971800"/>
          <p14:tracePt t="121636" x="654050" y="2959100"/>
          <p14:tracePt t="121652" x="666750" y="2952750"/>
          <p14:tracePt t="121669" x="704850" y="2940050"/>
          <p14:tracePt t="121686" x="730250" y="2927350"/>
          <p14:tracePt t="121703" x="749300" y="2921000"/>
          <p14:tracePt t="121719" x="781050" y="2914650"/>
          <p14:tracePt t="121736" x="787400" y="2914650"/>
          <p14:tracePt t="121752" x="806450" y="2908300"/>
          <p14:tracePt t="121769" x="812800" y="2901950"/>
          <p14:tracePt t="122864" x="819150" y="2901950"/>
          <p14:tracePt t="123017" x="825500" y="2901950"/>
          <p14:tracePt t="123099" x="825500" y="2895600"/>
          <p14:tracePt t="123128" x="831850" y="2895600"/>
          <p14:tracePt t="123128" x="838200" y="2889250"/>
          <p14:tracePt t="123136" x="850900" y="2889250"/>
          <p14:tracePt t="123152" x="869950" y="2882900"/>
          <p14:tracePt t="123169" x="889000" y="2876550"/>
          <p14:tracePt t="123186" x="901700" y="2870200"/>
          <p14:tracePt t="123203" x="920750" y="2857500"/>
          <p14:tracePt t="123245" x="920750" y="2851150"/>
          <p14:tracePt t="123265" x="920750" y="2844800"/>
          <p14:tracePt t="123272" x="920750" y="2838450"/>
          <p14:tracePt t="123287" x="927100" y="2838450"/>
          <p14:tracePt t="123288" x="933450" y="2838450"/>
          <p14:tracePt t="123302" x="939800" y="2825750"/>
          <p14:tracePt t="123319" x="946150" y="2819400"/>
          <p14:tracePt t="123336" x="958850" y="2806700"/>
          <p14:tracePt t="123353" x="958850" y="2800350"/>
          <p14:tracePt t="123369" x="965200" y="2794000"/>
          <p14:tracePt t="123386" x="971550" y="2781300"/>
          <p14:tracePt t="123402" x="971550" y="2768600"/>
          <p14:tracePt t="123419" x="977900" y="2749550"/>
          <p14:tracePt t="123436" x="977900" y="2736850"/>
          <p14:tracePt t="123452" x="977900" y="2711450"/>
          <p14:tracePt t="123469" x="977900" y="2692400"/>
          <p14:tracePt t="123486" x="977900" y="2686050"/>
          <p14:tracePt t="123503" x="977900" y="2673350"/>
          <p14:tracePt t="123519" x="977900" y="2667000"/>
          <p14:tracePt t="123536" x="971550" y="2654300"/>
          <p14:tracePt t="123553" x="965200" y="2641600"/>
          <p14:tracePt t="123569" x="958850" y="2635250"/>
          <p14:tracePt t="123586" x="946150" y="2622550"/>
          <p14:tracePt t="123602" x="946150" y="2609850"/>
          <p14:tracePt t="123619" x="933450" y="2603500"/>
          <p14:tracePt t="123636" x="927100" y="2590800"/>
          <p14:tracePt t="123652" x="920750" y="2584450"/>
          <p14:tracePt t="123669" x="908050" y="2571750"/>
          <p14:tracePt t="123686" x="901700" y="2565400"/>
          <p14:tracePt t="123703" x="882650" y="2546350"/>
          <p14:tracePt t="123719" x="869950" y="2540000"/>
          <p14:tracePt t="123719" x="863600" y="2540000"/>
          <p14:tracePt t="123736" x="850900" y="2533650"/>
          <p14:tracePt t="123752" x="838200" y="2520950"/>
          <p14:tracePt t="123769" x="825500" y="2514600"/>
          <p14:tracePt t="123786" x="800100" y="2508250"/>
          <p14:tracePt t="123802" x="774700" y="2501900"/>
          <p14:tracePt t="123819" x="755650" y="2495550"/>
          <p14:tracePt t="123836" x="711200" y="2482850"/>
          <p14:tracePt t="123853" x="698500" y="2470150"/>
          <p14:tracePt t="123869" x="660400" y="2457450"/>
          <p14:tracePt t="123886" x="641350" y="2451100"/>
          <p14:tracePt t="123902" x="603250" y="2438400"/>
          <p14:tracePt t="123919" x="571500" y="2432050"/>
          <p14:tracePt t="123936" x="552450" y="2432050"/>
          <p14:tracePt t="123952" x="501650" y="2425700"/>
          <p14:tracePt t="123969" x="469900" y="2425700"/>
          <p14:tracePt t="123969" x="457200" y="2425700"/>
          <p14:tracePt t="123987" x="431800" y="2425700"/>
          <p14:tracePt t="124003" x="393700" y="2425700"/>
          <p14:tracePt t="124019" x="381000" y="2432050"/>
          <p14:tracePt t="124036" x="361950" y="2451100"/>
          <p14:tracePt t="124053" x="355600" y="2451100"/>
          <p14:tracePt t="124069" x="342900" y="2476500"/>
          <p14:tracePt t="124086" x="336550" y="2489200"/>
          <p14:tracePt t="124102" x="330200" y="2501900"/>
          <p14:tracePt t="124119" x="311150" y="2520950"/>
          <p14:tracePt t="124136" x="311150" y="2533650"/>
          <p14:tracePt t="124152" x="292100" y="2552700"/>
          <p14:tracePt t="124169" x="279400" y="2571750"/>
          <p14:tracePt t="124186" x="273050" y="2584450"/>
          <p14:tracePt t="124203" x="266700" y="2603500"/>
          <p14:tracePt t="124218" x="266700" y="2609850"/>
          <p14:tracePt t="124235" x="260350" y="2628900"/>
          <p14:tracePt t="124252" x="260350" y="2654300"/>
          <p14:tracePt t="124269" x="260350" y="2660650"/>
          <p14:tracePt t="124286" x="260350" y="2692400"/>
          <p14:tracePt t="124302" x="260350" y="2698750"/>
          <p14:tracePt t="124319" x="260350" y="2730500"/>
          <p14:tracePt t="124336" x="260350" y="2755900"/>
          <p14:tracePt t="124353" x="260350" y="2768600"/>
          <p14:tracePt t="124369" x="266700" y="2787650"/>
          <p14:tracePt t="124386" x="266700" y="2800350"/>
          <p14:tracePt t="124402" x="266700" y="2813050"/>
          <p14:tracePt t="124419" x="266700" y="2832100"/>
          <p14:tracePt t="124436" x="266700" y="2838450"/>
          <p14:tracePt t="124452" x="273050" y="2857500"/>
          <p14:tracePt t="124469" x="273050" y="2870200"/>
          <p14:tracePt t="124486" x="273050" y="2889250"/>
          <p14:tracePt t="124503" x="279400" y="2914650"/>
          <p14:tracePt t="124519" x="279400" y="2921000"/>
          <p14:tracePt t="124536" x="279400" y="2946400"/>
          <p14:tracePt t="124552" x="285750" y="2946400"/>
          <p14:tracePt t="124569" x="285750" y="2971800"/>
          <p14:tracePt t="124586" x="292100" y="2990850"/>
          <p14:tracePt t="124602" x="292100" y="3003550"/>
          <p14:tracePt t="124619" x="298450" y="3022600"/>
          <p14:tracePt t="124636" x="304800" y="3035300"/>
          <p14:tracePt t="124653" x="317500" y="3048000"/>
          <p14:tracePt t="124669" x="323850" y="3060700"/>
          <p14:tracePt t="124686" x="330200" y="3060700"/>
          <p14:tracePt t="124702" x="342900" y="3067050"/>
          <p14:tracePt t="124719" x="355600" y="3073400"/>
          <p14:tracePt t="124736" x="381000" y="3079750"/>
          <p14:tracePt t="124752" x="400050" y="3086100"/>
          <p14:tracePt t="124752" x="419100" y="3086100"/>
          <p14:tracePt t="124770" x="431800" y="3092450"/>
          <p14:tracePt t="124786" x="457200" y="3098800"/>
          <p14:tracePt t="124802" x="469900" y="3098800"/>
          <p14:tracePt t="124819" x="482600" y="3098800"/>
          <p14:tracePt t="124836" x="495300" y="3098800"/>
          <p14:tracePt t="124874" x="501650" y="3098800"/>
          <p14:tracePt t="124886" x="514350" y="3098800"/>
          <p14:tracePt t="124886" x="527050" y="3105150"/>
          <p14:tracePt t="124902" x="552450" y="3111500"/>
          <p14:tracePt t="124919" x="571500" y="3117850"/>
          <p14:tracePt t="124936" x="596900" y="3124200"/>
          <p14:tracePt t="124952" x="615950" y="3130550"/>
          <p14:tracePt t="124969" x="622300" y="3130550"/>
          <p14:tracePt t="124986" x="635000" y="3136900"/>
          <p14:tracePt t="125003" x="641350" y="3136900"/>
          <p14:tracePt t="125019" x="666750" y="3136900"/>
          <p14:tracePt t="125036" x="685800" y="3143250"/>
          <p14:tracePt t="125052" x="698500" y="3149600"/>
          <p14:tracePt t="125069" x="717550" y="3149600"/>
          <p14:tracePt t="125086" x="730250" y="3149600"/>
          <p14:tracePt t="125102" x="749300" y="3149600"/>
          <p14:tracePt t="125119" x="774700" y="3149600"/>
          <p14:tracePt t="125136" x="793750" y="3149600"/>
          <p14:tracePt t="125152" x="831850" y="3136900"/>
          <p14:tracePt t="125169" x="850900" y="3124200"/>
          <p14:tracePt t="125186" x="876300" y="3111500"/>
          <p14:tracePt t="125203" x="895350" y="3086100"/>
          <p14:tracePt t="125220" x="901700" y="3067050"/>
          <p14:tracePt t="125236" x="914400" y="3035300"/>
          <p14:tracePt t="125252" x="920750" y="3016250"/>
          <p14:tracePt t="125269" x="933450" y="2984500"/>
          <p14:tracePt t="125286" x="939800" y="2952750"/>
          <p14:tracePt t="125303" x="939800" y="2940050"/>
          <p14:tracePt t="125319" x="939800" y="2921000"/>
          <p14:tracePt t="125336" x="946150" y="2908300"/>
          <p14:tracePt t="125352" x="946150" y="2870200"/>
          <p14:tracePt t="125369" x="946150" y="2832100"/>
          <p14:tracePt t="125386" x="946150" y="2813050"/>
          <p14:tracePt t="125403" x="946150" y="2774950"/>
          <p14:tracePt t="125420" x="946150" y="2755900"/>
          <p14:tracePt t="125437" x="939800" y="2724150"/>
          <p14:tracePt t="125453" x="939800" y="2698750"/>
          <p14:tracePt t="125470" x="933450" y="2679700"/>
          <p14:tracePt t="125487" x="920750" y="2647950"/>
          <p14:tracePt t="125503" x="908050" y="2635250"/>
          <p14:tracePt t="125520" x="889000" y="2597150"/>
          <p14:tracePt t="125537" x="869950" y="2565400"/>
          <p14:tracePt t="125553" x="863600" y="2546350"/>
          <p14:tracePt t="125571" x="850900" y="2520950"/>
          <p14:tracePt t="125587" x="844550" y="2508250"/>
          <p14:tracePt t="125603" x="825500" y="2476500"/>
          <p14:tracePt t="125620" x="812800" y="2457450"/>
          <p14:tracePt t="125637" x="812800" y="2451100"/>
          <p14:tracePt t="125653" x="800100" y="2444750"/>
          <p14:tracePt t="125689" x="793750" y="2438400"/>
          <p14:tracePt t="125710" x="787400" y="2438400"/>
          <p14:tracePt t="125720" x="774700" y="2438400"/>
          <p14:tracePt t="125736" x="768350" y="2432050"/>
          <p14:tracePt t="125737" x="730250" y="2432050"/>
          <p14:tracePt t="125753" x="704850" y="2432050"/>
          <p14:tracePt t="125770" x="673100" y="2432050"/>
          <p14:tracePt t="125786" x="654050" y="2432050"/>
          <p14:tracePt t="125803" x="622300" y="2432050"/>
          <p14:tracePt t="125820" x="590550" y="2438400"/>
          <p14:tracePt t="125837" x="571500" y="2444750"/>
          <p14:tracePt t="125853" x="539750" y="2457450"/>
          <p14:tracePt t="125870" x="514350" y="2463800"/>
          <p14:tracePt t="125870" x="495300" y="2470150"/>
          <p14:tracePt t="125887" x="476250" y="2482850"/>
          <p14:tracePt t="125903" x="438150" y="2495550"/>
          <p14:tracePt t="125921" x="419100" y="2508250"/>
          <p14:tracePt t="125937" x="400050" y="2527300"/>
          <p14:tracePt t="125953" x="387350" y="2540000"/>
          <p14:tracePt t="125970" x="361950" y="2559050"/>
          <p14:tracePt t="125987" x="342900" y="2571750"/>
          <p14:tracePt t="126004" x="336550" y="2584450"/>
          <p14:tracePt t="126021" x="317500" y="2603500"/>
          <p14:tracePt t="126037" x="311150" y="2609850"/>
          <p14:tracePt t="126053" x="298450" y="2635250"/>
          <p14:tracePt t="126070" x="292100" y="2660650"/>
          <p14:tracePt t="126087" x="285750" y="2673350"/>
          <p14:tracePt t="126103" x="273050" y="2705100"/>
          <p14:tracePt t="126121" x="273050" y="2711450"/>
          <p14:tracePt t="126137" x="266700" y="2743200"/>
          <p14:tracePt t="126153" x="266700" y="2762250"/>
          <p14:tracePt t="126170" x="266700" y="2774950"/>
          <p14:tracePt t="126187" x="266700" y="2794000"/>
          <p14:tracePt t="126203" x="266700" y="2813050"/>
          <p14:tracePt t="126220" x="266700" y="2838450"/>
          <p14:tracePt t="126237" x="266700" y="2876550"/>
          <p14:tracePt t="126253" x="266700" y="2895600"/>
          <p14:tracePt t="126270" x="266700" y="2933700"/>
          <p14:tracePt t="126287" x="266700" y="2952750"/>
          <p14:tracePt t="126304" x="273050" y="2978150"/>
          <p14:tracePt t="126320" x="292100" y="3003550"/>
          <p14:tracePt t="126337" x="304800" y="3016250"/>
          <p14:tracePt t="126353" x="323850" y="3035300"/>
          <p14:tracePt t="126370" x="342900" y="3048000"/>
          <p14:tracePt t="126387" x="374650" y="3073400"/>
          <p14:tracePt t="126403" x="419100" y="3098800"/>
          <p14:tracePt t="126420" x="444500" y="3111500"/>
          <p14:tracePt t="126437" x="488950" y="3130550"/>
          <p14:tracePt t="126454" x="514350" y="3136900"/>
          <p14:tracePt t="126470" x="552450" y="3136900"/>
          <p14:tracePt t="126487" x="584200" y="3136900"/>
          <p14:tracePt t="126504" x="596900" y="3136900"/>
          <p14:tracePt t="126521" x="635000" y="3130550"/>
          <p14:tracePt t="126537" x="660400" y="3124200"/>
          <p14:tracePt t="126553" x="698500" y="3105150"/>
          <p14:tracePt t="126570" x="723900" y="3079750"/>
          <p14:tracePt t="126587" x="736600" y="3073400"/>
          <p14:tracePt t="126604" x="755650" y="3048000"/>
          <p14:tracePt t="126620" x="762000" y="3035300"/>
          <p14:tracePt t="126637" x="762000" y="3022600"/>
          <p14:tracePt t="126654" x="768350" y="3009900"/>
          <p14:tracePt t="126670" x="768350" y="3003550"/>
          <p14:tracePt t="126687" x="768350" y="2990850"/>
          <p14:tracePt t="126703" x="768350" y="2978150"/>
          <p14:tracePt t="126720" x="768350" y="2959100"/>
          <p14:tracePt t="126737" x="768350" y="2946400"/>
          <p14:tracePt t="126753" x="768350" y="2927350"/>
          <p14:tracePt t="126771" x="768350" y="2908300"/>
          <p14:tracePt t="126786" x="768350" y="2895600"/>
          <p14:tracePt t="126803" x="768350" y="2882900"/>
          <p14:tracePt t="126820" x="768350" y="2876550"/>
          <p14:tracePt t="126837" x="768350" y="2863850"/>
          <p14:tracePt t="126853" x="768350" y="2857500"/>
          <p14:tracePt t="127286" x="774700" y="2857500"/>
          <p14:tracePt t="127328" x="781050" y="2857500"/>
          <p14:tracePt t="127349" x="781050" y="2870200"/>
          <p14:tracePt t="127359" x="781050" y="2876550"/>
          <p14:tracePt t="127370" x="781050" y="2895600"/>
          <p14:tracePt t="127386" x="781050" y="2921000"/>
          <p14:tracePt t="127387" x="781050" y="2965450"/>
          <p14:tracePt t="127403" x="781050" y="2997200"/>
          <p14:tracePt t="127420" x="781050" y="3060700"/>
          <p14:tracePt t="127437" x="781050" y="3098800"/>
          <p14:tracePt t="127453" x="781050" y="3155950"/>
          <p14:tracePt t="127470" x="781050" y="3219450"/>
          <p14:tracePt t="127487" x="781050" y="3244850"/>
          <p14:tracePt t="127503" x="781050" y="3308350"/>
          <p14:tracePt t="127520" x="781050" y="3333750"/>
          <p14:tracePt t="127537" x="781050" y="3397250"/>
          <p14:tracePt t="127553" x="781050" y="3467100"/>
          <p14:tracePt t="127571" x="781050" y="3498850"/>
          <p14:tracePt t="127586" x="781050" y="3587750"/>
          <p14:tracePt t="127603" x="774700" y="3632200"/>
          <p14:tracePt t="127620" x="774700" y="3721100"/>
          <p14:tracePt t="127636" x="774700" y="3810000"/>
          <p14:tracePt t="127653" x="774700" y="3854450"/>
          <p14:tracePt t="127670" x="774700" y="3930650"/>
          <p14:tracePt t="127687" x="774700" y="3968750"/>
          <p14:tracePt t="127703" x="774700" y="4025900"/>
          <p14:tracePt t="127720" x="774700" y="4070350"/>
          <p14:tracePt t="127737" x="774700" y="4089400"/>
          <p14:tracePt t="127753" x="768350" y="4133850"/>
          <p14:tracePt t="127770" x="768350" y="4146550"/>
          <p14:tracePt t="127787" x="768350" y="4178300"/>
          <p14:tracePt t="127804" x="762000" y="4203700"/>
          <p14:tracePt t="127820" x="762000" y="4222750"/>
          <p14:tracePt t="127837" x="755650" y="4248150"/>
          <p14:tracePt t="127853" x="749300" y="4248150"/>
          <p14:tracePt t="127871" x="742950" y="4267200"/>
          <p14:tracePt t="127913" x="742950" y="4273550"/>
          <p14:tracePt t="128820" x="749300" y="4273550"/>
          <p14:tracePt t="130306" x="749300" y="4279900"/>
          <p14:tracePt t="130337" x="749300" y="4286250"/>
          <p14:tracePt t="130368" x="749300" y="4298950"/>
          <p14:tracePt t="130379" x="749300" y="4305300"/>
          <p14:tracePt t="130396" x="749300" y="4311650"/>
          <p14:tracePt t="130399" x="749300" y="4324350"/>
          <p14:tracePt t="130403" x="749300" y="4356100"/>
          <p14:tracePt t="130420" x="749300" y="4381500"/>
          <p14:tracePt t="130437" x="742950" y="4432300"/>
          <p14:tracePt t="130453" x="742950" y="4464050"/>
          <p14:tracePt t="130470" x="730250" y="4546600"/>
          <p14:tracePt t="130487" x="730250" y="4610100"/>
          <p14:tracePt t="130503" x="730250" y="4648200"/>
          <p14:tracePt t="130520" x="736600" y="4737100"/>
          <p14:tracePt t="130536" x="742950" y="4781550"/>
          <p14:tracePt t="130553" x="762000" y="4870450"/>
          <p14:tracePt t="130570" x="781050" y="4927600"/>
          <p14:tracePt t="130586" x="819150" y="5048250"/>
          <p14:tracePt t="130604" x="863600" y="5137150"/>
          <p14:tracePt t="130620" x="876300" y="5187950"/>
          <p14:tracePt t="130637" x="920750" y="5264150"/>
          <p14:tracePt t="130653" x="946150" y="5302250"/>
          <p14:tracePt t="130670" x="990600" y="5365750"/>
          <p14:tracePt t="130686" x="1035050" y="5441950"/>
          <p14:tracePt t="130703" x="1066800" y="5473700"/>
          <p14:tracePt t="130720" x="1098550" y="5537200"/>
          <p14:tracePt t="130736" x="1149350" y="5594350"/>
          <p14:tracePt t="130754" x="1168400" y="5613400"/>
          <p14:tracePt t="130770" x="1219200" y="5670550"/>
          <p14:tracePt t="130787" x="1250950" y="5689600"/>
          <p14:tracePt t="130803" x="1308100" y="5753100"/>
          <p14:tracePt t="130820" x="1333500" y="5772150"/>
          <p14:tracePt t="130836" x="1397000" y="5829300"/>
          <p14:tracePt t="130853" x="1460500" y="5873750"/>
          <p14:tracePt t="130870" x="1498600" y="5892800"/>
          <p14:tracePt t="130887" x="1555750" y="5918200"/>
          <p14:tracePt t="130903" x="1568450" y="5924550"/>
          <p14:tracePt t="130920" x="1600200" y="5930900"/>
          <p14:tracePt t="130937" x="1612900" y="5930900"/>
          <p14:tracePt t="131054" x="1612900" y="5924550"/>
          <p14:tracePt t="131075" x="1612900" y="5918200"/>
          <p14:tracePt t="131085" x="1612900" y="5911850"/>
          <p14:tracePt t="131096" x="1612900" y="5905500"/>
          <p14:tracePt t="131137" x="1612900" y="5899150"/>
          <p14:tracePt t="131161" x="1612900" y="5892800"/>
          <p14:tracePt t="131164" x="1612900" y="5886450"/>
          <p14:tracePt t="131189" x="1612900" y="5880100"/>
          <p14:tracePt t="131190" x="1612900" y="5867400"/>
          <p14:tracePt t="131203" x="1612900" y="5848350"/>
          <p14:tracePt t="131220" x="1612900" y="5842000"/>
          <p14:tracePt t="131237" x="1612900" y="5829300"/>
          <p14:tracePt t="131253" x="1612900" y="5816600"/>
          <p14:tracePt t="131270" x="1612900" y="5810250"/>
          <p14:tracePt t="131287" x="1612900" y="5791200"/>
          <p14:tracePt t="131304" x="1612900" y="5778500"/>
          <p14:tracePt t="131320" x="1612900" y="5746750"/>
          <p14:tracePt t="131336" x="1612900" y="5727700"/>
          <p14:tracePt t="131353" x="1612900" y="5695950"/>
          <p14:tracePt t="131370" x="1612900" y="5670550"/>
          <p14:tracePt t="131386" x="1612900" y="5664200"/>
          <p14:tracePt t="131403" x="1612900" y="5645150"/>
          <p14:tracePt t="131439" x="1612900" y="5638800"/>
          <p14:tracePt t="131441" x="1606550" y="5626100"/>
          <p14:tracePt t="131453" x="1600200" y="5613400"/>
          <p14:tracePt t="131470" x="1574800" y="5594350"/>
          <p14:tracePt t="131487" x="1549400" y="5556250"/>
          <p14:tracePt t="131503" x="1536700" y="5543550"/>
          <p14:tracePt t="131520" x="1504950" y="5518150"/>
          <p14:tracePt t="131536" x="1492250" y="5511800"/>
          <p14:tracePt t="131553" x="1466850" y="5492750"/>
          <p14:tracePt t="131570" x="1441450" y="5473700"/>
          <p14:tracePt t="131586" x="1428750" y="5467350"/>
          <p14:tracePt t="131604" x="1409700" y="5461000"/>
          <p14:tracePt t="131620" x="1397000" y="5461000"/>
          <p14:tracePt t="131637" x="1371600" y="5461000"/>
          <p14:tracePt t="131653" x="1346200" y="5461000"/>
          <p14:tracePt t="131670" x="1339850" y="5461000"/>
          <p14:tracePt t="131686" x="1308100" y="5461000"/>
          <p14:tracePt t="131703" x="1295400" y="5461000"/>
          <p14:tracePt t="131720" x="1263650" y="5461000"/>
          <p14:tracePt t="131737" x="1238250" y="5467350"/>
          <p14:tracePt t="131753" x="1219200" y="5473700"/>
          <p14:tracePt t="131770" x="1187450" y="5486400"/>
          <p14:tracePt t="131787" x="1174750" y="5492750"/>
          <p14:tracePt t="131803" x="1143000" y="5511800"/>
          <p14:tracePt t="131820" x="1104900" y="5537200"/>
          <p14:tracePt t="131836" x="1085850" y="5543550"/>
          <p14:tracePt t="131853" x="1047750" y="5562600"/>
          <p14:tracePt t="131870" x="1035050" y="5575300"/>
          <p14:tracePt t="131886" x="1016000" y="5594350"/>
          <p14:tracePt t="131904" x="1003300" y="5607050"/>
          <p14:tracePt t="131920" x="1003300" y="5613400"/>
          <p14:tracePt t="131937" x="990600" y="5632450"/>
          <p14:tracePt t="131953" x="984250" y="5645150"/>
          <p14:tracePt t="131970" x="965200" y="5670550"/>
          <p14:tracePt t="131986" x="952500" y="5695950"/>
          <p14:tracePt t="132003" x="946150" y="5708650"/>
          <p14:tracePt t="132020" x="939800" y="5746750"/>
          <p14:tracePt t="132036" x="939800" y="5759450"/>
          <p14:tracePt t="132053" x="933450" y="5797550"/>
          <p14:tracePt t="132070" x="933450" y="5816600"/>
          <p14:tracePt t="132070" x="933450" y="5822950"/>
          <p14:tracePt t="132087" x="933450" y="5842000"/>
          <p14:tracePt t="132104" x="933450" y="5867400"/>
          <p14:tracePt t="132120" x="933450" y="5886450"/>
          <p14:tracePt t="132137" x="946150" y="5924550"/>
          <p14:tracePt t="132153" x="958850" y="5949950"/>
          <p14:tracePt t="132170" x="965200" y="5969000"/>
          <p14:tracePt t="132186" x="984250" y="5988050"/>
          <p14:tracePt t="132304" x="990600" y="5988050"/>
          <p14:tracePt t="132324" x="1003300" y="5988050"/>
          <p14:tracePt t="132335" x="1022350" y="5988050"/>
          <p14:tracePt t="132345" x="1028700" y="5988050"/>
          <p14:tracePt t="132353" x="1066800" y="5988050"/>
          <p14:tracePt t="132370" x="1079500" y="5988050"/>
          <p14:tracePt t="132386" x="1092200" y="5988050"/>
          <p14:tracePt t="133039" x="1085850" y="5988050"/>
          <p14:tracePt t="134505" x="1079500" y="5988050"/>
          <p14:tracePt t="134861" x="1073150" y="5988050"/>
          <p14:tracePt t="135188" x="1066800" y="5988050"/>
          <p14:tracePt t="135188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hu-HU" altLang="en-US" sz="2400" b="1" dirty="0">
                <a:solidFill>
                  <a:schemeClr val="tx2"/>
                </a:solidFill>
              </a:rPr>
              <a:t>Koncentracija [Br</a:t>
            </a:r>
            <a:r>
              <a:rPr lang="hu-HU" altLang="en-US" sz="2400" b="1" dirty="0" smtClean="0">
                <a:solidFill>
                  <a:schemeClr val="tx2"/>
                </a:solidFill>
              </a:rPr>
              <a:t>] i </a:t>
            </a:r>
            <a:r>
              <a:rPr lang="en-US" altLang="en-US" sz="2400" b="1" dirty="0" smtClean="0">
                <a:solidFill>
                  <a:schemeClr val="tx2"/>
                </a:solidFill>
              </a:rPr>
              <a:t>[H]</a:t>
            </a:r>
            <a:endParaRPr lang="hu-HU" altLang="en-US" sz="1800" dirty="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2849563"/>
            <a:ext cx="914400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charset="0"/>
              </a:rPr>
              <a:t> </a:t>
            </a:r>
            <a:endParaRPr lang="hu-HU" altLang="en-US" sz="1200"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hu-HU" altLang="en-US" sz="2400">
              <a:latin typeface="Times New Roman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592263" y="1041400"/>
          <a:ext cx="41497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6" imgW="2057400" imgH="431800" progId="Equation.3">
                  <p:embed/>
                </p:oleObj>
              </mc:Choice>
              <mc:Fallback>
                <p:oleObj name="Equation" r:id="rId6" imgW="2057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1041400"/>
                        <a:ext cx="41497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508125" y="1828800"/>
          <a:ext cx="4244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8" imgW="2108200" imgH="431800" progId="Equation.3">
                  <p:embed/>
                </p:oleObj>
              </mc:Choice>
              <mc:Fallback>
                <p:oleObj name="Equation" r:id="rId8" imgW="2108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828800"/>
                        <a:ext cx="4244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381000" y="2406650"/>
            <a:ext cx="6324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charset="0"/>
              </a:rPr>
              <a:t>_______________</a:t>
            </a:r>
            <a:r>
              <a:rPr lang="hu-HU" altLang="en-US" sz="1800"/>
              <a:t>__________________________</a:t>
            </a:r>
            <a:endParaRPr lang="hu-HU" altLang="en-US" sz="1200"/>
          </a:p>
          <a:p>
            <a:pPr>
              <a:spcBef>
                <a:spcPct val="0"/>
              </a:spcBef>
              <a:buFontTx/>
              <a:buNone/>
            </a:pPr>
            <a:endParaRPr lang="hu-HU" altLang="en-US" sz="1200"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hu-HU" altLang="en-US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573338" y="2959100"/>
          <a:ext cx="3217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10" imgW="1600200" imgH="228600" progId="Equation.3">
                  <p:embed/>
                </p:oleObj>
              </mc:Choice>
              <mc:Fallback>
                <p:oleObj name="Equation" r:id="rId10" imgW="16002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959100"/>
                        <a:ext cx="32178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003800" y="3492500"/>
          <a:ext cx="857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r:id="rId12" imgW="431613" imgH="228501" progId="Equation.3">
                  <p:embed/>
                </p:oleObj>
              </mc:Choice>
              <mc:Fallback>
                <p:oleObj r:id="rId12" imgW="431613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492500"/>
                        <a:ext cx="857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352800" y="4125913"/>
          <a:ext cx="4267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14" imgW="1497950" imgH="241195" progId="Equation.3">
                  <p:embed/>
                </p:oleObj>
              </mc:Choice>
              <mc:Fallback>
                <p:oleObj name="Equation" r:id="rId14" imgW="1497950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25913"/>
                        <a:ext cx="4267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505200" y="5029200"/>
          <a:ext cx="28956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16" imgW="1002865" imgH="482391" progId="Equation.3">
                  <p:embed/>
                </p:oleObj>
              </mc:Choice>
              <mc:Fallback>
                <p:oleObj name="Equation" r:id="rId16" imgW="1002865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28956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857250" y="4081463"/>
          <a:ext cx="18605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18" imgW="1256755" imgH="215806" progId="Equation.3">
                  <p:embed/>
                </p:oleObj>
              </mc:Choice>
              <mc:Fallback>
                <p:oleObj name="Equation" r:id="rId18" imgW="1256755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081463"/>
                        <a:ext cx="18605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838200" y="4540250"/>
          <a:ext cx="1806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20" imgW="1256755" imgH="215806" progId="Equation.3">
                  <p:embed/>
                </p:oleObj>
              </mc:Choice>
              <mc:Fallback>
                <p:oleObj name="Equation" r:id="rId20" imgW="1256755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40250"/>
                        <a:ext cx="1806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04800" y="4052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800"/>
              <a:t>1</a:t>
            </a:r>
            <a:endParaRPr lang="en-GB" altLang="en-US" sz="1800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22263" y="45100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800"/>
              <a:t>5</a:t>
            </a:r>
            <a:endParaRPr lang="en-GB" altLang="en-US" sz="1800"/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681038" y="1524000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+</a:t>
            </a:r>
            <a:endParaRPr lang="en-GB" altLang="en-US" sz="2000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304800" y="3962400"/>
            <a:ext cx="2514600" cy="990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0" y="0"/>
            <a:ext cx="7620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 err="1"/>
              <a:t>Ako</a:t>
            </a:r>
            <a:r>
              <a:rPr lang="en-US" altLang="en-US" sz="2400" b="1" dirty="0"/>
              <a:t> se i</a:t>
            </a:r>
            <a:r>
              <a:rPr lang="sr-Latn-CS" altLang="en-US" sz="2400" b="1" dirty="0"/>
              <a:t>ntermedijeri nalaze u </a:t>
            </a:r>
            <a:r>
              <a:rPr lang="sr-Latn-CS" altLang="en-US" sz="2400" b="1" dirty="0" smtClean="0"/>
              <a:t>stacionarnom </a:t>
            </a:r>
            <a:r>
              <a:rPr lang="sr-Latn-CS" altLang="en-US" sz="2400" b="1" dirty="0"/>
              <a:t>stanju:</a:t>
            </a:r>
            <a:endParaRPr lang="en-GB" altLang="en-US" sz="2400" b="1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16" x="2838450" y="1892300"/>
          <p14:tracePt t="2743" x="2832100" y="1892300"/>
          <p14:tracePt t="2805" x="2825750" y="1892300"/>
          <p14:tracePt t="2846" x="2819400" y="1892300"/>
          <p14:tracePt t="2857" x="2806700" y="1892300"/>
          <p14:tracePt t="2861" x="2800350" y="1885950"/>
          <p14:tracePt t="2869" x="2787650" y="1879600"/>
          <p14:tracePt t="2885" x="2749550" y="1866900"/>
          <p14:tracePt t="2903" x="2717800" y="1854200"/>
          <p14:tracePt t="2918" x="2622550" y="1828800"/>
          <p14:tracePt t="2935" x="2533650" y="1809750"/>
          <p14:tracePt t="2952" x="2482850" y="1790700"/>
          <p14:tracePt t="2969" x="2413000" y="1771650"/>
          <p14:tracePt t="2986" x="2387600" y="1765300"/>
          <p14:tracePt t="3074" x="2381250" y="1765300"/>
          <p14:tracePt t="3085" x="2374900" y="1765300"/>
          <p14:tracePt t="3105" x="2362200" y="1765300"/>
          <p14:tracePt t="3117" x="2349500" y="1765300"/>
          <p14:tracePt t="3126" x="2343150" y="1765300"/>
          <p14:tracePt t="3134" x="2311400" y="1765300"/>
          <p14:tracePt t="3151" x="2292350" y="1765300"/>
          <p14:tracePt t="3169" x="2279650" y="1765300"/>
          <p14:tracePt t="3185" x="2273300" y="1765300"/>
          <p14:tracePt t="3202" x="2266950" y="1765300"/>
          <p14:tracePt t="3219" x="2260600" y="1765300"/>
          <p14:tracePt t="3235" x="2247900" y="1765300"/>
          <p14:tracePt t="3273" x="2235200" y="1765300"/>
          <p14:tracePt t="3274" x="2228850" y="1765300"/>
          <p14:tracePt t="3303" x="2216150" y="1765300"/>
          <p14:tracePt t="3305" x="2209800" y="1765300"/>
          <p14:tracePt t="3319" x="2203450" y="1765300"/>
          <p14:tracePt t="3335" x="2197100" y="1765300"/>
          <p14:tracePt t="3560" x="2203450" y="1765300"/>
          <p14:tracePt t="3714" x="2203450" y="1758950"/>
          <p14:tracePt t="3755" x="2203450" y="1752600"/>
          <p14:tracePt t="4009" x="2209800" y="1752600"/>
          <p14:tracePt t="4030" x="2216150" y="1752600"/>
          <p14:tracePt t="4051" x="2222500" y="1752600"/>
          <p14:tracePt t="4918" x="2222500" y="1746250"/>
          <p14:tracePt t="4928" x="2222500" y="1739900"/>
          <p14:tracePt t="4938" x="2216150" y="1727200"/>
          <p14:tracePt t="4952" x="2203450" y="1714500"/>
          <p14:tracePt t="4953" x="2190750" y="1695450"/>
          <p14:tracePt t="4969" x="2152650" y="1638300"/>
          <p14:tracePt t="4986" x="2095500" y="1587500"/>
          <p14:tracePt t="5002" x="2070100" y="1562100"/>
          <p14:tracePt t="5019" x="2032000" y="1524000"/>
          <p14:tracePt t="5035" x="2025650" y="1511300"/>
          <p14:tracePt t="5052" x="2012950" y="1498600"/>
          <p14:tracePt t="5069" x="2006600" y="1485900"/>
          <p14:tracePt t="5085" x="2006600" y="1479550"/>
          <p14:tracePt t="5103" x="2006600" y="1460500"/>
          <p14:tracePt t="5137" x="2006600" y="1447800"/>
          <p14:tracePt t="5138" x="2006600" y="1441450"/>
          <p14:tracePt t="5152" x="2006600" y="1428750"/>
          <p14:tracePt t="5169" x="2006600" y="1422400"/>
          <p14:tracePt t="5185" x="2006600" y="1416050"/>
          <p14:tracePt t="5218" x="2012950" y="1409700"/>
          <p14:tracePt t="5220" x="2012950" y="1403350"/>
          <p14:tracePt t="5262" x="2012950" y="1397000"/>
          <p14:tracePt t="5272" x="2019300" y="1397000"/>
          <p14:tracePt t="5275" x="2019300" y="1390650"/>
          <p14:tracePt t="5285" x="2019300" y="1384300"/>
          <p14:tracePt t="5302" x="2025650" y="1384300"/>
          <p14:tracePt t="5319" x="2032000" y="1371600"/>
          <p14:tracePt t="5357" x="2038350" y="1365250"/>
          <p14:tracePt t="5358" x="2044700" y="1365250"/>
          <p14:tracePt t="5370" x="2051050" y="1358900"/>
          <p14:tracePt t="5386" x="2051050" y="1352550"/>
          <p14:tracePt t="5403" x="2057400" y="1346200"/>
          <p14:tracePt t="5420" x="2063750" y="1346200"/>
          <p14:tracePt t="5436" x="2063750" y="1339850"/>
          <p14:tracePt t="5482" x="2070100" y="1339850"/>
          <p14:tracePt t="5512" x="2076450" y="1339850"/>
          <p14:tracePt t="5544" x="2082800" y="1339850"/>
          <p14:tracePt t="5554" x="2082800" y="1333500"/>
          <p14:tracePt t="5942" x="2076450" y="1333500"/>
          <p14:tracePt t="6055" x="2076450" y="1339850"/>
          <p14:tracePt t="6065" x="2076450" y="1346200"/>
          <p14:tracePt t="6088" x="2076450" y="1358900"/>
          <p14:tracePt t="6097" x="2076450" y="1371600"/>
          <p14:tracePt t="6107" x="2076450" y="1377950"/>
          <p14:tracePt t="6121" x="2076450" y="1390650"/>
          <p14:tracePt t="6122" x="2076450" y="1409700"/>
          <p14:tracePt t="6136" x="2076450" y="1435100"/>
          <p14:tracePt t="6153" x="2076450" y="1473200"/>
          <p14:tracePt t="6171" x="2070100" y="1498600"/>
          <p14:tracePt t="6187" x="2063750" y="1549400"/>
          <p14:tracePt t="6204" x="2051050" y="1568450"/>
          <p14:tracePt t="6221" x="2038350" y="1619250"/>
          <p14:tracePt t="6237" x="2025650" y="1663700"/>
          <p14:tracePt t="6254" x="2019300" y="1676400"/>
          <p14:tracePt t="6271" x="2019300" y="1714500"/>
          <p14:tracePt t="6288" x="2012950" y="1733550"/>
          <p14:tracePt t="6304" x="2012950" y="1765300"/>
          <p14:tracePt t="6321" x="2006600" y="1790700"/>
          <p14:tracePt t="6337" x="2006600" y="1803400"/>
          <p14:tracePt t="6354" x="2006600" y="1828800"/>
          <p14:tracePt t="6370" x="2006600" y="1835150"/>
          <p14:tracePt t="6387" x="2000250" y="1866900"/>
          <p14:tracePt t="6404" x="2000250" y="1892300"/>
          <p14:tracePt t="6421" x="1993900" y="1905000"/>
          <p14:tracePt t="6437" x="1993900" y="1936750"/>
          <p14:tracePt t="6454" x="1993900" y="1955800"/>
          <p14:tracePt t="6471" x="1987550" y="1987550"/>
          <p14:tracePt t="6487" x="1987550" y="2012950"/>
          <p14:tracePt t="6504" x="1981200" y="2025650"/>
          <p14:tracePt t="6521" x="1981200" y="2044700"/>
          <p14:tracePt t="6537" x="1974850" y="2051050"/>
          <p14:tracePt t="6554" x="1974850" y="2063750"/>
          <p14:tracePt t="6571" x="1974850" y="2070100"/>
          <p14:tracePt t="6587" x="1974850" y="2076450"/>
          <p14:tracePt t="6604" x="1974850" y="2082800"/>
          <p14:tracePt t="11705" x="1981200" y="2082800"/>
          <p14:tracePt t="11746" x="1987550" y="2082800"/>
          <p14:tracePt t="13395" x="1993900" y="2082800"/>
          <p14:tracePt t="14159" x="1993900" y="2076450"/>
          <p14:tracePt t="14240" x="2000250" y="2076450"/>
          <p14:tracePt t="14425" x="2006600" y="2076450"/>
          <p14:tracePt t="14466" x="2012950" y="2076450"/>
          <p14:tracePt t="14487" x="2019300" y="2076450"/>
          <p14:tracePt t="14641" x="2025650" y="2076450"/>
          <p14:tracePt t="14681" x="2032000" y="2076450"/>
          <p14:tracePt t="17276" x="2032000" y="2070100"/>
          <p14:tracePt t="17317" x="2032000" y="2063750"/>
          <p14:tracePt t="18111" x="2038350" y="2063750"/>
          <p14:tracePt t="18173" x="2044700" y="2063750"/>
          <p14:tracePt t="18195" x="2051050" y="2057400"/>
          <p14:tracePt t="18204" x="2051050" y="2051050"/>
          <p14:tracePt t="18206" x="2057400" y="2038350"/>
          <p14:tracePt t="18219" x="2082800" y="2019300"/>
          <p14:tracePt t="18236" x="2101850" y="1993900"/>
          <p14:tracePt t="18253" x="2171700" y="1930400"/>
          <p14:tracePt t="18270" x="2209800" y="1892300"/>
          <p14:tracePt t="18286" x="2311400" y="1816100"/>
          <p14:tracePt t="18303" x="2362200" y="1778000"/>
          <p14:tracePt t="18318" x="2476500" y="1701800"/>
          <p14:tracePt t="18335" x="2578100" y="1625600"/>
          <p14:tracePt t="18353" x="2628900" y="1593850"/>
          <p14:tracePt t="18369" x="2724150" y="1524000"/>
          <p14:tracePt t="18386" x="2813050" y="1460500"/>
          <p14:tracePt t="18403" x="2838450" y="1435100"/>
          <p14:tracePt t="18419" x="2908300" y="1390650"/>
          <p14:tracePt t="18436" x="2933700" y="1365250"/>
          <p14:tracePt t="18453" x="2984500" y="1327150"/>
          <p14:tracePt t="18470" x="3016250" y="1295400"/>
          <p14:tracePt t="18486" x="3028950" y="1282700"/>
          <p14:tracePt t="18503" x="3060700" y="1257300"/>
          <p14:tracePt t="18518" x="3073400" y="1244600"/>
          <p14:tracePt t="18535" x="3105150" y="1225550"/>
          <p14:tracePt t="18552" x="3111500" y="1212850"/>
          <p14:tracePt t="18568" x="3143250" y="1193800"/>
          <p14:tracePt t="18586" x="3162300" y="1187450"/>
          <p14:tracePt t="18642" x="3162300" y="1181100"/>
          <p14:tracePt t="18683" x="3168650" y="1174750"/>
          <p14:tracePt t="19152" x="3175000" y="1174750"/>
          <p14:tracePt t="19204" x="3181350" y="1174750"/>
          <p14:tracePt t="21556" x="3187700" y="1174750"/>
          <p14:tracePt t="21596" x="3194050" y="1174750"/>
          <p14:tracePt t="21821" x="3194050" y="1168400"/>
          <p14:tracePt t="22300" x="3187700" y="1168400"/>
          <p14:tracePt t="22313" x="3181350" y="1168400"/>
          <p14:tracePt t="22424" x="3175000" y="1168400"/>
          <p14:tracePt t="22465" x="3168650" y="1168400"/>
          <p14:tracePt t="22485" x="3168650" y="1174750"/>
          <p14:tracePt t="22507" x="3168650" y="1181100"/>
          <p14:tracePt t="22516" x="3162300" y="1181100"/>
          <p14:tracePt t="22528" x="3162300" y="1187450"/>
          <p14:tracePt t="22537" x="3155950" y="1187450"/>
          <p14:tracePt t="22558" x="3149600" y="1187450"/>
          <p14:tracePt t="22579" x="3149600" y="1193800"/>
          <p14:tracePt t="22589" x="3143250" y="1193800"/>
          <p14:tracePt t="22599" x="3136900" y="1193800"/>
          <p14:tracePt t="22605" x="3130550" y="1200150"/>
          <p14:tracePt t="22619" x="3098800" y="1206500"/>
          <p14:tracePt t="22637" x="3067050" y="1219200"/>
          <p14:tracePt t="22654" x="3041650" y="1225550"/>
          <p14:tracePt t="22670" x="2997200" y="1238250"/>
          <p14:tracePt t="22687" x="2946400" y="1250950"/>
          <p14:tracePt t="22704" x="2933700" y="1250950"/>
          <p14:tracePt t="22720" x="2895600" y="1257300"/>
          <p14:tracePt t="22737" x="2870200" y="1263650"/>
          <p14:tracePt t="22754" x="2832100" y="1276350"/>
          <p14:tracePt t="22771" x="2787650" y="1289050"/>
          <p14:tracePt t="22787" x="2768600" y="1301750"/>
          <p14:tracePt t="22804" x="2730500" y="1314450"/>
          <p14:tracePt t="22820" x="2705100" y="1320800"/>
          <p14:tracePt t="22837" x="2660650" y="1339850"/>
          <p14:tracePt t="22854" x="2609850" y="1352550"/>
          <p14:tracePt t="22871" x="2584450" y="1358900"/>
          <p14:tracePt t="22887" x="2546350" y="1377950"/>
          <p14:tracePt t="22904" x="2533650" y="1377950"/>
          <p14:tracePt t="22920" x="2501900" y="1390650"/>
          <p14:tracePt t="22937" x="2489200" y="1397000"/>
          <p14:tracePt t="22955" x="2476500" y="1403350"/>
          <p14:tracePt t="22970" x="2457450" y="1409700"/>
          <p14:tracePt t="22987" x="2444750" y="1409700"/>
          <p14:tracePt t="23004" x="2425700" y="1416050"/>
          <p14:tracePt t="23021" x="2400300" y="1416050"/>
          <p14:tracePt t="23060" x="2387600" y="1416050"/>
          <p14:tracePt t="23061" x="2374900" y="1416050"/>
          <p14:tracePt t="23091" x="2362200" y="1416050"/>
          <p14:tracePt t="23093" x="2355850" y="1416050"/>
          <p14:tracePt t="23105" x="2349500" y="1416050"/>
          <p14:tracePt t="23121" x="2336800" y="1416050"/>
          <p14:tracePt t="23138" x="2324100" y="1416050"/>
          <p14:tracePt t="23156" x="2317750" y="1416050"/>
          <p14:tracePt t="23171" x="2298700" y="1397000"/>
          <p14:tracePt t="23188" x="2292350" y="1397000"/>
          <p14:tracePt t="23205" x="2273300" y="1384300"/>
          <p14:tracePt t="23221" x="2254250" y="1371600"/>
          <p14:tracePt t="23258" x="2247900" y="1365250"/>
          <p14:tracePt t="23259" x="2247900" y="1358900"/>
          <p14:tracePt t="23271" x="2241550" y="1358900"/>
          <p14:tracePt t="23288" x="2241550" y="1352550"/>
          <p14:tracePt t="23305" x="2235200" y="1339850"/>
          <p14:tracePt t="23321" x="2228850" y="1339850"/>
          <p14:tracePt t="23338" x="2222500" y="1327150"/>
          <p14:tracePt t="23355" x="2222500" y="1320800"/>
          <p14:tracePt t="23371" x="2209800" y="1320800"/>
          <p14:tracePt t="23388" x="2209800" y="1314450"/>
          <p14:tracePt t="23405" x="2209800" y="1308100"/>
          <p14:tracePt t="23421" x="2209800" y="1301750"/>
          <p14:tracePt t="23438" x="2209800" y="1295400"/>
          <p14:tracePt t="23455" x="2209800" y="1289050"/>
          <p14:tracePt t="23471" x="2209800" y="1282700"/>
          <p14:tracePt t="23753" x="2216150" y="1282700"/>
          <p14:tracePt t="23764" x="2216150" y="1295400"/>
          <p14:tracePt t="23774" x="2216150" y="1301750"/>
          <p14:tracePt t="23776" x="2216150" y="1314450"/>
          <p14:tracePt t="23788" x="2216150" y="1339850"/>
          <p14:tracePt t="23805" x="2209800" y="1352550"/>
          <p14:tracePt t="23821" x="2197100" y="1377950"/>
          <p14:tracePt t="23838" x="2190750" y="1384300"/>
          <p14:tracePt t="23855" x="2184400" y="1409700"/>
          <p14:tracePt t="23871" x="2178050" y="1422400"/>
          <p14:tracePt t="23888" x="2178050" y="1435100"/>
          <p14:tracePt t="23905" x="2165350" y="1447800"/>
          <p14:tracePt t="23921" x="2159000" y="1460500"/>
          <p14:tracePt t="23938" x="2159000" y="1479550"/>
          <p14:tracePt t="23955" x="2152650" y="1485900"/>
          <p14:tracePt t="23971" x="2146300" y="1498600"/>
          <p14:tracePt t="23988" x="2139950" y="1511300"/>
          <p14:tracePt t="24005" x="2139950" y="1517650"/>
          <p14:tracePt t="24021" x="2133600" y="1524000"/>
          <p14:tracePt t="24038" x="2120900" y="1536700"/>
          <p14:tracePt t="24055" x="2120900" y="1549400"/>
          <p14:tracePt t="24071" x="2114550" y="1568450"/>
          <p14:tracePt t="24088" x="2108200" y="1581150"/>
          <p14:tracePt t="24105" x="2101850" y="1593850"/>
          <p14:tracePt t="24121" x="2095500" y="1606550"/>
          <p14:tracePt t="24138" x="2089150" y="1631950"/>
          <p14:tracePt t="24155" x="2082800" y="1644650"/>
          <p14:tracePt t="24172" x="2076450" y="1651000"/>
          <p14:tracePt t="24188" x="2070100" y="1670050"/>
          <p14:tracePt t="24205" x="2070100" y="1676400"/>
          <p14:tracePt t="24221" x="2063750" y="1689100"/>
          <p14:tracePt t="24238" x="2063750" y="1701800"/>
          <p14:tracePt t="24255" x="2063750" y="1714500"/>
          <p14:tracePt t="24271" x="2057400" y="1720850"/>
          <p14:tracePt t="24288" x="2057400" y="1727200"/>
          <p14:tracePt t="24305" x="2051050" y="1739900"/>
          <p14:tracePt t="24321" x="2051050" y="1752600"/>
          <p14:tracePt t="24338" x="2051050" y="1765300"/>
          <p14:tracePt t="24355" x="2051050" y="1784350"/>
          <p14:tracePt t="24372" x="2051050" y="1797050"/>
          <p14:tracePt t="24388" x="2051050" y="1809750"/>
          <p14:tracePt t="24405" x="2051050" y="1822450"/>
          <p14:tracePt t="24421" x="2051050" y="1828800"/>
          <p14:tracePt t="24438" x="2051050" y="1847850"/>
          <p14:tracePt t="24455" x="2044700" y="1854200"/>
          <p14:tracePt t="24471" x="2032000" y="1866900"/>
          <p14:tracePt t="24489" x="2025650" y="1885950"/>
          <p14:tracePt t="24525" x="2019300" y="1892300"/>
          <p14:tracePt t="24526" x="2012950" y="1905000"/>
          <p14:tracePt t="24538" x="2012950" y="1911350"/>
          <p14:tracePt t="24555" x="2006600" y="1930400"/>
          <p14:tracePt t="24572" x="2000250" y="1949450"/>
          <p14:tracePt t="24588" x="2000250" y="1955800"/>
          <p14:tracePt t="24605" x="1993900" y="1968500"/>
          <p14:tracePt t="24621" x="1993900" y="1974850"/>
          <p14:tracePt t="24638" x="1987550" y="1981200"/>
          <p14:tracePt t="24655" x="1987550" y="1987550"/>
          <p14:tracePt t="24671" x="1987550" y="1993900"/>
          <p14:tracePt t="24688" x="1981200" y="2000250"/>
          <p14:tracePt t="24724" x="1981200" y="2006600"/>
          <p14:tracePt t="24816" x="1981200" y="2000250"/>
          <p14:tracePt t="24825" x="1981200" y="1987550"/>
          <p14:tracePt t="24838" x="1981200" y="1968500"/>
          <p14:tracePt t="24839" x="1981200" y="1949450"/>
          <p14:tracePt t="24855" x="1981200" y="1892300"/>
          <p14:tracePt t="24871" x="1981200" y="1822450"/>
          <p14:tracePt t="24888" x="1981200" y="1790700"/>
          <p14:tracePt t="24905" x="1981200" y="1733550"/>
          <p14:tracePt t="24921" x="1981200" y="1701800"/>
          <p14:tracePt t="24938" x="1981200" y="1651000"/>
          <p14:tracePt t="24955" x="1981200" y="1600200"/>
          <p14:tracePt t="24971" x="1981200" y="1587500"/>
          <p14:tracePt t="24988" x="1981200" y="1555750"/>
          <p14:tracePt t="25005" x="1981200" y="1536700"/>
          <p14:tracePt t="25021" x="1987550" y="1511300"/>
          <p14:tracePt t="25038" x="1987550" y="1473200"/>
          <p14:tracePt t="25055" x="1987550" y="1466850"/>
          <p14:tracePt t="25071" x="1993900" y="1435100"/>
          <p14:tracePt t="25088" x="2000250" y="1416050"/>
          <p14:tracePt t="25105" x="2012950" y="1397000"/>
          <p14:tracePt t="25121" x="2025650" y="1377950"/>
          <p14:tracePt t="25138" x="2025650" y="1371600"/>
          <p14:tracePt t="25155" x="2038350" y="1346200"/>
          <p14:tracePt t="25171" x="2044700" y="1339850"/>
          <p14:tracePt t="25188" x="2051050" y="1320800"/>
          <p14:tracePt t="25205" x="2057400" y="1320800"/>
          <p14:tracePt t="25861" x="2057400" y="1314450"/>
          <p14:tracePt t="25902" x="2057400" y="1308100"/>
          <p14:tracePt t="25924" x="2057400" y="1301750"/>
          <p14:tracePt t="25933" x="2063750" y="1301750"/>
          <p14:tracePt t="25952" x="2070100" y="1295400"/>
          <p14:tracePt t="25975" x="2070100" y="1289050"/>
          <p14:tracePt t="25984" x="2076450" y="1282700"/>
          <p14:tracePt t="25997" x="2082800" y="1282700"/>
          <p14:tracePt t="26007" x="2082800" y="1276350"/>
          <p14:tracePt t="26021" x="2089150" y="1276350"/>
          <p14:tracePt t="26023" x="2095500" y="1270000"/>
          <p14:tracePt t="26038" x="2101850" y="1263650"/>
          <p14:tracePt t="26055" x="2108200" y="1250950"/>
          <p14:tracePt t="26090" x="2114550" y="1250950"/>
          <p14:tracePt t="26091" x="2120900" y="1250950"/>
          <p14:tracePt t="26140" x="2127250" y="1250950"/>
          <p14:tracePt t="26151" x="2127250" y="1244600"/>
          <p14:tracePt t="26163" x="2133600" y="1244600"/>
          <p14:tracePt t="26182" x="2139950" y="1238250"/>
          <p14:tracePt t="26204" x="2139950" y="1231900"/>
          <p14:tracePt t="27028" x="2133600" y="1231900"/>
          <p14:tracePt t="27079" x="2133600" y="1238250"/>
          <p14:tracePt t="27090" x="2133600" y="1244600"/>
          <p14:tracePt t="27111" x="2127250" y="1250950"/>
          <p14:tracePt t="27121" x="2127250" y="1263650"/>
          <p14:tracePt t="27143" x="2127250" y="1276350"/>
          <p14:tracePt t="27144" x="2120900" y="1289050"/>
          <p14:tracePt t="27155" x="2114550" y="1295400"/>
          <p14:tracePt t="27171" x="2108200" y="1320800"/>
          <p14:tracePt t="27188" x="2108200" y="1346200"/>
          <p14:tracePt t="27205" x="2108200" y="1358900"/>
          <p14:tracePt t="27222" x="2108200" y="1384300"/>
          <p14:tracePt t="27238" x="2108200" y="1397000"/>
          <p14:tracePt t="27255" x="2108200" y="1409700"/>
          <p14:tracePt t="27271" x="2108200" y="1422400"/>
          <p14:tracePt t="27288" x="2108200" y="1428750"/>
          <p14:tracePt t="27305" x="2108200" y="1441450"/>
          <p14:tracePt t="27321" x="2108200" y="1447800"/>
          <p14:tracePt t="27338" x="2108200" y="1460500"/>
          <p14:tracePt t="27355" x="2101850" y="1473200"/>
          <p14:tracePt t="27371" x="2101850" y="1485900"/>
          <p14:tracePt t="27388" x="2101850" y="1504950"/>
          <p14:tracePt t="27405" x="2101850" y="1511300"/>
          <p14:tracePt t="27421" x="2101850" y="1530350"/>
          <p14:tracePt t="27437" x="2101850" y="1555750"/>
          <p14:tracePt t="27453" x="2101850" y="1568450"/>
          <p14:tracePt t="27471" x="2101850" y="1587500"/>
          <p14:tracePt t="27489" x="2101850" y="1600200"/>
          <p14:tracePt t="27505" x="2108200" y="1619250"/>
          <p14:tracePt t="27521" x="2108200" y="1638300"/>
          <p14:tracePt t="27538" x="2108200" y="1651000"/>
          <p14:tracePt t="27555" x="2108200" y="1676400"/>
          <p14:tracePt t="27571" x="2108200" y="1695450"/>
          <p14:tracePt t="27588" x="2108200" y="1727200"/>
          <p14:tracePt t="27605" x="2108200" y="1752600"/>
          <p14:tracePt t="27621" x="2108200" y="1771650"/>
          <p14:tracePt t="27638" x="2108200" y="1803400"/>
          <p14:tracePt t="27655" x="2114550" y="1816100"/>
          <p14:tracePt t="27671" x="2120900" y="1841500"/>
          <p14:tracePt t="27688" x="2127250" y="1860550"/>
          <p14:tracePt t="27705" x="2127250" y="1866900"/>
          <p14:tracePt t="27721" x="2127250" y="1879600"/>
          <p14:tracePt t="27757" x="2127250" y="1892300"/>
          <p14:tracePt t="27758" x="2127250" y="1898650"/>
          <p14:tracePt t="27771" x="2133600" y="1911350"/>
          <p14:tracePt t="27788" x="2133600" y="1917700"/>
          <p14:tracePt t="27890" x="2133600" y="1924050"/>
          <p14:tracePt t="28328" x="2139950" y="1924050"/>
          <p14:tracePt t="28369" x="2146300" y="1924050"/>
          <p14:tracePt t="28919" x="2152650" y="1924050"/>
          <p14:tracePt t="30202" x="2159000" y="1930400"/>
          <p14:tracePt t="30243" x="2159000" y="1936750"/>
          <p14:tracePt t="33040" x="2165350" y="1936750"/>
          <p14:tracePt t="33081" x="2171700" y="1936750"/>
          <p14:tracePt t="33091" x="2178050" y="1936750"/>
          <p14:tracePt t="33184" x="2178050" y="1930400"/>
          <p14:tracePt t="33186" x="2184400" y="1924050"/>
          <p14:tracePt t="33206" x="2184400" y="1917700"/>
          <p14:tracePt t="33221" x="2190750" y="1911350"/>
          <p14:tracePt t="33237" x="2203450" y="1892300"/>
          <p14:tracePt t="33239" x="2216150" y="1873250"/>
          <p14:tracePt t="33254" x="2235200" y="1847850"/>
          <p14:tracePt t="33271" x="2247900" y="1841500"/>
          <p14:tracePt t="33288" x="2260600" y="1822450"/>
          <p14:tracePt t="33305" x="2279650" y="1803400"/>
          <p14:tracePt t="33321" x="2286000" y="1797050"/>
          <p14:tracePt t="33338" x="2298700" y="1771650"/>
          <p14:tracePt t="33354" x="2311400" y="1758950"/>
          <p14:tracePt t="33371" x="2336800" y="1733550"/>
          <p14:tracePt t="33388" x="2362200" y="1695450"/>
          <p14:tracePt t="33404" x="2362200" y="1682750"/>
          <p14:tracePt t="33421" x="2381250" y="1670050"/>
          <p14:tracePt t="33438" x="2381250" y="1657350"/>
          <p14:tracePt t="33455" x="2393950" y="1644650"/>
          <p14:tracePt t="33471" x="2393950" y="1631950"/>
          <p14:tracePt t="33492" x="2393950" y="1619250"/>
          <p14:tracePt t="33505" x="2393950" y="1587500"/>
          <p14:tracePt t="33520" x="2400300" y="1568450"/>
          <p14:tracePt t="33536" x="2400300" y="1524000"/>
          <p14:tracePt t="33554" x="2400300" y="1498600"/>
          <p14:tracePt t="33571" x="2400300" y="1479550"/>
          <p14:tracePt t="33588" x="2400300" y="1460500"/>
          <p14:tracePt t="33605" x="2400300" y="1447800"/>
          <p14:tracePt t="33621" x="2393950" y="1422400"/>
          <p14:tracePt t="33638" x="2387600" y="1390650"/>
          <p14:tracePt t="33655" x="2381250" y="1377950"/>
          <p14:tracePt t="33671" x="2374900" y="1352550"/>
          <p14:tracePt t="33688" x="2368550" y="1339850"/>
          <p14:tracePt t="33704" x="2368550" y="1327150"/>
          <p14:tracePt t="33721" x="2362200" y="1308100"/>
          <p14:tracePt t="33738" x="2362200" y="1301750"/>
          <p14:tracePt t="33754" x="2355850" y="1276350"/>
          <p14:tracePt t="33771" x="2343150" y="1270000"/>
          <p14:tracePt t="33788" x="2324100" y="1244600"/>
          <p14:tracePt t="33805" x="2305050" y="1225550"/>
          <p14:tracePt t="33841" x="2298700" y="1219200"/>
          <p14:tracePt t="33884" x="2292350" y="1212850"/>
          <p14:tracePt t="33915" x="2292350" y="1206500"/>
          <p14:tracePt t="33925" x="2286000" y="1206500"/>
          <p14:tracePt t="33935" x="2273300" y="1200150"/>
          <p14:tracePt t="33955" x="2273300" y="1193800"/>
          <p14:tracePt t="33971" x="2266950" y="1193800"/>
          <p14:tracePt t="33972" x="2254250" y="1187450"/>
          <p14:tracePt t="33988" x="2254250" y="1181100"/>
          <p14:tracePt t="34004" x="2228850" y="1174750"/>
          <p14:tracePt t="34021" x="2222500" y="1174750"/>
          <p14:tracePt t="34038" x="2184400" y="1168400"/>
          <p14:tracePt t="34054" x="2159000" y="1168400"/>
          <p14:tracePt t="34071" x="2139950" y="1168400"/>
          <p14:tracePt t="34088" x="2114550" y="1168400"/>
          <p14:tracePt t="34105" x="2101850" y="1168400"/>
          <p14:tracePt t="34121" x="2082800" y="1168400"/>
          <p14:tracePt t="34138" x="2063750" y="1174750"/>
          <p14:tracePt t="34155" x="2063750" y="1181100"/>
          <p14:tracePt t="34171" x="2051050" y="1187450"/>
          <p14:tracePt t="34188" x="2051050" y="1193800"/>
          <p14:tracePt t="34204" x="2051050" y="1200150"/>
          <p14:tracePt t="34472" x="2051050" y="1206500"/>
          <p14:tracePt t="34485" x="2051050" y="1219200"/>
          <p14:tracePt t="34513" x="2057400" y="1231900"/>
          <p14:tracePt t="34523" x="2057400" y="1244600"/>
          <p14:tracePt t="34530" x="2063750" y="1257300"/>
          <p14:tracePt t="34537" x="2063750" y="1276350"/>
          <p14:tracePt t="34553" x="2063750" y="1314450"/>
          <p14:tracePt t="34571" x="2063750" y="1358900"/>
          <p14:tracePt t="34588" x="2057400" y="1377950"/>
          <p14:tracePt t="34604" x="2044700" y="1428750"/>
          <p14:tracePt t="34621" x="2032000" y="1447800"/>
          <p14:tracePt t="34638" x="2012950" y="1485900"/>
          <p14:tracePt t="34655" x="2006600" y="1517650"/>
          <p14:tracePt t="34671" x="2000250" y="1530350"/>
          <p14:tracePt t="34688" x="2000250" y="1555750"/>
          <p14:tracePt t="34704" x="2000250" y="1574800"/>
          <p14:tracePt t="34721" x="2000250" y="1593850"/>
          <p14:tracePt t="34738" x="2000250" y="1625600"/>
          <p14:tracePt t="34754" x="2000250" y="1631950"/>
          <p14:tracePt t="34771" x="2000250" y="1657350"/>
          <p14:tracePt t="34787" x="2000250" y="1670050"/>
          <p14:tracePt t="34804" x="2000250" y="1695450"/>
          <p14:tracePt t="34822" x="2000250" y="1727200"/>
          <p14:tracePt t="34838" x="2000250" y="1739900"/>
          <p14:tracePt t="34854" x="2000250" y="1765300"/>
          <p14:tracePt t="34871" x="2000250" y="1784350"/>
          <p14:tracePt t="34888" x="2000250" y="1803400"/>
          <p14:tracePt t="34904" x="2000250" y="1822450"/>
          <p14:tracePt t="34921" x="2000250" y="1835150"/>
          <p14:tracePt t="34937" x="2000250" y="1847850"/>
          <p14:tracePt t="34955" x="2000250" y="1854200"/>
          <p14:tracePt t="34971" x="2000250" y="1866900"/>
          <p14:tracePt t="34988" x="2000250" y="1885950"/>
          <p14:tracePt t="35025" x="2000250" y="1905000"/>
          <p14:tracePt t="35027" x="2000250" y="1924050"/>
          <p14:tracePt t="35037" x="2000250" y="1936750"/>
          <p14:tracePt t="35054" x="2000250" y="1981200"/>
          <p14:tracePt t="35071" x="2000250" y="2025650"/>
          <p14:tracePt t="35088" x="2000250" y="2051050"/>
          <p14:tracePt t="35104" x="2000250" y="2095500"/>
          <p14:tracePt t="35121" x="2000250" y="2114550"/>
          <p14:tracePt t="35138" x="2000250" y="2146300"/>
          <p14:tracePt t="35154" x="2000250" y="2184400"/>
          <p14:tracePt t="35171" x="2000250" y="2197100"/>
          <p14:tracePt t="35187" x="2000250" y="2228850"/>
          <p14:tracePt t="35204" x="2000250" y="2241550"/>
          <p14:tracePt t="35221" x="2000250" y="2260600"/>
          <p14:tracePt t="35238" x="2000250" y="2266950"/>
          <p14:tracePt t="35254" x="2000250" y="2273300"/>
          <p14:tracePt t="36965" x="2006600" y="2273300"/>
          <p14:tracePt t="37006" x="2012950" y="2273300"/>
          <p14:tracePt t="37394" x="2019300" y="2266950"/>
          <p14:tracePt t="37415" x="2025650" y="2260600"/>
          <p14:tracePt t="37429" x="2025650" y="2254250"/>
          <p14:tracePt t="37435" x="2038350" y="2254250"/>
          <p14:tracePt t="37457" x="2044700" y="2247900"/>
          <p14:tracePt t="37458" x="2044700" y="2241550"/>
          <p14:tracePt t="37471" x="2057400" y="2235200"/>
          <p14:tracePt t="37489" x="2063750" y="2228850"/>
          <p14:tracePt t="37504" x="2070100" y="2222500"/>
          <p14:tracePt t="37521" x="2076450" y="2216150"/>
          <p14:tracePt t="37538" x="2082800" y="2203450"/>
          <p14:tracePt t="37555" x="2108200" y="2190750"/>
          <p14:tracePt t="37571" x="2120900" y="2178050"/>
          <p14:tracePt t="37588" x="2146300" y="2159000"/>
          <p14:tracePt t="37604" x="2159000" y="2146300"/>
          <p14:tracePt t="37621" x="2190750" y="2133600"/>
          <p14:tracePt t="37638" x="2203450" y="2108200"/>
          <p14:tracePt t="37654" x="2216150" y="2101850"/>
          <p14:tracePt t="37671" x="2241550" y="2076450"/>
          <p14:tracePt t="37688" x="2254250" y="2076450"/>
          <p14:tracePt t="37704" x="2273300" y="2057400"/>
          <p14:tracePt t="37721" x="2305050" y="2038350"/>
          <p14:tracePt t="37738" x="2311400" y="2032000"/>
          <p14:tracePt t="37754" x="2343150" y="2012950"/>
          <p14:tracePt t="37771" x="2362200" y="2012950"/>
          <p14:tracePt t="37771" x="2381250" y="2006600"/>
          <p14:tracePt t="37788" x="2387600" y="2000250"/>
          <p14:tracePt t="37804" x="2419350" y="1987550"/>
          <p14:tracePt t="37821" x="2432050" y="1981200"/>
          <p14:tracePt t="37837" x="2451100" y="1974850"/>
          <p14:tracePt t="37854" x="2463800" y="1968500"/>
          <p14:tracePt t="37854" x="2476500" y="1962150"/>
          <p14:tracePt t="37872" x="2482850" y="1962150"/>
          <p14:tracePt t="37888" x="2514600" y="1949450"/>
          <p14:tracePt t="37905" x="2527300" y="1943100"/>
          <p14:tracePt t="37921" x="2546350" y="1930400"/>
          <p14:tracePt t="37937" x="2559050" y="1924050"/>
          <p14:tracePt t="37954" x="2571750" y="1924050"/>
          <p14:tracePt t="37971" x="2590800" y="1911350"/>
          <p14:tracePt t="37988" x="2597150" y="1911350"/>
          <p14:tracePt t="38004" x="2628900" y="1905000"/>
          <p14:tracePt t="38021" x="2628900" y="1898650"/>
          <p14:tracePt t="38038" x="2654300" y="1892300"/>
          <p14:tracePt t="38054" x="2673350" y="1885950"/>
          <p14:tracePt t="38071" x="2679700" y="1885950"/>
          <p14:tracePt t="38088" x="2686050" y="1885950"/>
          <p14:tracePt t="38104" x="2692400" y="1885950"/>
          <p14:tracePt t="38121" x="2698750" y="1879600"/>
          <p14:tracePt t="38163" x="2705100" y="1879600"/>
          <p14:tracePt t="38194" x="2711450" y="1879600"/>
          <p14:tracePt t="38213" x="2717800" y="1879600"/>
          <p14:tracePt t="38228" x="2724150" y="1873250"/>
          <p14:tracePt t="38229" x="2730500" y="1873250"/>
          <p14:tracePt t="38239" x="2736850" y="1873250"/>
          <p14:tracePt t="38254" x="2743200" y="1873250"/>
          <p14:tracePt t="38271" x="2749550" y="1873250"/>
          <p14:tracePt t="38288" x="2755900" y="1873250"/>
          <p14:tracePt t="38304" x="2755900" y="1866900"/>
          <p14:tracePt t="38321" x="2762250" y="1866900"/>
          <p14:tracePt t="38337" x="2768600" y="1860550"/>
          <p14:tracePt t="38354" x="2774950" y="1860550"/>
          <p14:tracePt t="38372" x="2794000" y="1854200"/>
          <p14:tracePt t="38387" x="2813050" y="1854200"/>
          <p14:tracePt t="38404" x="2813050" y="1847850"/>
          <p14:tracePt t="38421" x="2832100" y="1847850"/>
          <p14:tracePt t="38438" x="2838450" y="1841500"/>
          <p14:tracePt t="38454" x="2857500" y="1835150"/>
          <p14:tracePt t="38471" x="2870200" y="1835150"/>
          <p14:tracePt t="38489" x="2882900" y="1828800"/>
          <p14:tracePt t="38530" x="2889250" y="1828800"/>
          <p14:tracePt t="38539" x="2895600" y="1828800"/>
          <p14:tracePt t="38561" x="2901950" y="1822450"/>
          <p14:tracePt t="38592" x="2908300" y="1822450"/>
          <p14:tracePt t="38602" x="2914650" y="1816100"/>
          <p14:tracePt t="38613" x="2921000" y="1816100"/>
          <p14:tracePt t="38629" x="2933700" y="1816100"/>
          <p14:tracePt t="38630" x="2940050" y="1809750"/>
          <p14:tracePt t="38636" x="2952750" y="1809750"/>
          <p14:tracePt t="38654" x="2959100" y="1803400"/>
          <p14:tracePt t="38671" x="2978150" y="1797050"/>
          <p14:tracePt t="38687" x="2984500" y="1790700"/>
          <p14:tracePt t="38704" x="2997200" y="1790700"/>
          <p14:tracePt t="38721" x="3016250" y="1784350"/>
          <p14:tracePt t="38738" x="3022600" y="1784350"/>
          <p14:tracePt t="38754" x="3035300" y="1778000"/>
          <p14:tracePt t="38771" x="3041650" y="1771650"/>
          <p14:tracePt t="38788" x="3060700" y="1765300"/>
          <p14:tracePt t="38804" x="3073400" y="1765300"/>
          <p14:tracePt t="38804" x="3086100" y="1765300"/>
          <p14:tracePt t="38821" x="3092450" y="1765300"/>
          <p14:tracePt t="38837" x="3105150" y="1758950"/>
          <p14:tracePt t="38854" x="3111500" y="1752600"/>
          <p14:tracePt t="38955" x="3117850" y="1752600"/>
          <p14:tracePt t="38977" x="3124200" y="1752600"/>
          <p14:tracePt t="38996" x="3130550" y="1752600"/>
          <p14:tracePt t="39028" x="3136900" y="1752600"/>
          <p14:tracePt t="39058" x="3136900" y="1746250"/>
          <p14:tracePt t="40209" x="3143250" y="1746250"/>
          <p14:tracePt t="41158" x="3149600" y="1746250"/>
          <p14:tracePt t="41199" x="3155950" y="1746250"/>
          <p14:tracePt t="41230" x="3155950" y="1739900"/>
          <p14:tracePt t="41271" x="3155950" y="1733550"/>
          <p14:tracePt t="41302" x="3155950" y="1727200"/>
          <p14:tracePt t="41323" x="3162300" y="1720850"/>
          <p14:tracePt t="41333" x="3162300" y="1714500"/>
          <p14:tracePt t="41347" x="3162300" y="1708150"/>
          <p14:tracePt t="41348" x="3162300" y="1701800"/>
          <p14:tracePt t="41355" x="3168650" y="1695450"/>
          <p14:tracePt t="41372" x="3168650" y="1689100"/>
          <p14:tracePt t="41388" x="3175000" y="1676400"/>
          <p14:tracePt t="41388" x="3181350" y="1670050"/>
          <p14:tracePt t="41427" x="3181350" y="1663700"/>
          <p14:tracePt t="41438" x="3187700" y="1651000"/>
          <p14:tracePt t="41440" x="3200400" y="1651000"/>
          <p14:tracePt t="41455" x="3213100" y="1631950"/>
          <p14:tracePt t="41472" x="3213100" y="1625600"/>
          <p14:tracePt t="41489" x="3225800" y="1612900"/>
          <p14:tracePt t="41505" x="3232150" y="1606550"/>
          <p14:tracePt t="41522" x="3232150" y="1600200"/>
          <p14:tracePt t="41539" x="3238500" y="1587500"/>
          <p14:tracePt t="41555" x="3244850" y="1574800"/>
          <p14:tracePt t="41572" x="3251200" y="1562100"/>
          <p14:tracePt t="41588" x="3251200" y="1555750"/>
          <p14:tracePt t="41605" x="3257550" y="1543050"/>
          <p14:tracePt t="41621" x="3263900" y="1536700"/>
          <p14:tracePt t="41637" x="3270250" y="1530350"/>
          <p14:tracePt t="41686" x="3270250" y="1524000"/>
          <p14:tracePt t="41717" x="3270250" y="1517650"/>
          <p14:tracePt t="41730" x="3276600" y="1517650"/>
          <p14:tracePt t="41758" x="3276600" y="1511300"/>
          <p14:tracePt t="41812" x="3276600" y="1504950"/>
          <p14:tracePt t="41831" x="3282950" y="1498600"/>
          <p14:tracePt t="41842" x="3282950" y="1492250"/>
          <p14:tracePt t="41884" x="3282950" y="1485900"/>
          <p14:tracePt t="41895" x="3289300" y="1479550"/>
          <p14:tracePt t="41926" x="3289300" y="1473200"/>
          <p14:tracePt t="41936" x="3295650" y="1466850"/>
          <p14:tracePt t="41946" x="3295650" y="1460500"/>
          <p14:tracePt t="41968" x="3295650" y="1447800"/>
          <p14:tracePt t="41969" x="3295650" y="1441450"/>
          <p14:tracePt t="41987" x="3302000" y="1441450"/>
          <p14:tracePt t="42010" x="3302000" y="1435100"/>
          <p14:tracePt t="42020" x="3302000" y="1428750"/>
          <p14:tracePt t="42050" x="3302000" y="1422400"/>
          <p14:tracePt t="42092" x="3302000" y="1416050"/>
          <p14:tracePt t="42113" x="3302000" y="1409700"/>
          <p14:tracePt t="42134" x="3302000" y="1403350"/>
          <p14:tracePt t="42176" x="3302000" y="1397000"/>
          <p14:tracePt t="42186" x="3302000" y="1390650"/>
          <p14:tracePt t="42208" x="3295650" y="1390650"/>
          <p14:tracePt t="42238" x="3295650" y="1384300"/>
          <p14:tracePt t="42248" x="3289300" y="1384300"/>
          <p14:tracePt t="42320" x="3289300" y="1377950"/>
          <p14:tracePt t="42352" x="3282950" y="1371600"/>
          <p14:tracePt t="42362" x="3276600" y="1371600"/>
          <p14:tracePt t="42371" x="3276600" y="1365250"/>
          <p14:tracePt t="42377" x="3270250" y="1365250"/>
          <p14:tracePt t="42387" x="3257550" y="1352550"/>
          <p14:tracePt t="42495" x="3251200" y="1346200"/>
          <p14:tracePt t="42546" x="3244850" y="1346200"/>
          <p14:tracePt t="42587" x="3238500" y="1346200"/>
          <p14:tracePt t="42740" x="3232150" y="1346200"/>
          <p14:tracePt t="42751" x="3225800" y="1346200"/>
          <p14:tracePt t="42761" x="3219450" y="1346200"/>
          <p14:tracePt t="42771" x="3206750" y="1346200"/>
          <p14:tracePt t="42787" x="3200400" y="1346200"/>
          <p14:tracePt t="42804" x="3194050" y="1346200"/>
          <p14:tracePt t="42821" x="3187700" y="1346200"/>
          <p14:tracePt t="42855" x="3181350" y="1346200"/>
          <p14:tracePt t="42857" x="3175000" y="1352550"/>
          <p14:tracePt t="42871" x="3168650" y="1352550"/>
          <p14:tracePt t="42908" x="3162300" y="1358900"/>
          <p14:tracePt t="42929" x="3155950" y="1358900"/>
          <p14:tracePt t="42938" x="3149600" y="1358900"/>
          <p14:tracePt t="42960" x="3143250" y="1358900"/>
          <p14:tracePt t="42970" x="3136900" y="1365250"/>
          <p14:tracePt t="43001" x="3130550" y="1365250"/>
          <p14:tracePt t="43021" x="3124200" y="1371600"/>
          <p14:tracePt t="43033" x="3117850" y="1371600"/>
          <p14:tracePt t="43043" x="3117850" y="1377950"/>
          <p14:tracePt t="43064" x="3111500" y="1384300"/>
          <p14:tracePt t="43075" x="3105150" y="1384300"/>
          <p14:tracePt t="43076" x="3098800" y="1390650"/>
          <p14:tracePt t="43088" x="3098800" y="1397000"/>
          <p14:tracePt t="43104" x="3092450" y="1397000"/>
          <p14:tracePt t="43121" x="3086100" y="1409700"/>
          <p14:tracePt t="43137" x="3086100" y="1416050"/>
          <p14:tracePt t="43154" x="3079750" y="1422400"/>
          <p14:tracePt t="43171" x="3073400" y="1428750"/>
          <p14:tracePt t="43188" x="3073400" y="1435100"/>
          <p14:tracePt t="43204" x="3067050" y="1447800"/>
          <p14:tracePt t="43241" x="3067050" y="1454150"/>
          <p14:tracePt t="43243" x="3067050" y="1460500"/>
          <p14:tracePt t="43254" x="3067050" y="1466850"/>
          <p14:tracePt t="43271" x="3067050" y="1473200"/>
          <p14:tracePt t="43287" x="3067050" y="1485900"/>
          <p14:tracePt t="43335" x="3067050" y="1492250"/>
          <p14:tracePt t="43346" x="3067050" y="1498600"/>
          <p14:tracePt t="43366" x="3067050" y="1504950"/>
          <p14:tracePt t="43388" x="3073400" y="1504950"/>
          <p14:tracePt t="43398" x="3073400" y="1511300"/>
          <p14:tracePt t="43408" x="3079750" y="1517650"/>
          <p14:tracePt t="43439" x="3086100" y="1524000"/>
          <p14:tracePt t="43452" x="3092450" y="1530350"/>
          <p14:tracePt t="43512" x="3098800" y="1530350"/>
          <p14:tracePt t="43529" x="3098800" y="1536700"/>
          <p14:tracePt t="43530" x="3105150" y="1536700"/>
          <p14:tracePt t="43554" x="3111500" y="1536700"/>
          <p14:tracePt t="43576" x="3117850" y="1536700"/>
          <p14:tracePt t="43577" x="3130550" y="1543050"/>
          <p14:tracePt t="43607" x="3136900" y="1543050"/>
          <p14:tracePt t="43608" x="3143250" y="1549400"/>
          <p14:tracePt t="43621" x="3149600" y="1549400"/>
          <p14:tracePt t="43699" x="3155950" y="1549400"/>
          <p14:tracePt t="43720" x="3162300" y="1549400"/>
          <p14:tracePt t="43731" x="3168650" y="1555750"/>
          <p14:tracePt t="43762" x="3175000" y="1555750"/>
          <p14:tracePt t="43772" x="3187700" y="1562100"/>
          <p14:tracePt t="43795" x="3194050" y="1568450"/>
          <p14:tracePt t="43797" x="3206750" y="1568450"/>
          <p14:tracePt t="43804" x="3213100" y="1574800"/>
          <p14:tracePt t="43821" x="3251200" y="1581150"/>
          <p14:tracePt t="43837" x="3270250" y="1587500"/>
          <p14:tracePt t="43854" x="3308350" y="1600200"/>
          <p14:tracePt t="43871" x="3352800" y="1600200"/>
          <p14:tracePt t="43887" x="3371850" y="1606550"/>
          <p14:tracePt t="43904" x="3397250" y="1606550"/>
          <p14:tracePt t="43921" x="3416300" y="1612900"/>
          <p14:tracePt t="43937" x="3441700" y="1612900"/>
          <p14:tracePt t="43955" x="3473450" y="1612900"/>
          <p14:tracePt t="43971" x="3492500" y="1612900"/>
          <p14:tracePt t="43988" x="3530600" y="1612900"/>
          <p14:tracePt t="44004" x="3575050" y="1612900"/>
          <p14:tracePt t="44021" x="3600450" y="1619250"/>
          <p14:tracePt t="44037" x="3632200" y="1625600"/>
          <p14:tracePt t="44054" x="3657600" y="1625600"/>
          <p14:tracePt t="44071" x="3702050" y="1631950"/>
          <p14:tracePt t="44087" x="3746500" y="1638300"/>
          <p14:tracePt t="44104" x="3784600" y="1638300"/>
          <p14:tracePt t="44121" x="3829050" y="1638300"/>
          <p14:tracePt t="44137" x="3854450" y="1638300"/>
          <p14:tracePt t="44154" x="3898900" y="1638300"/>
          <p14:tracePt t="44171" x="3930650" y="1638300"/>
          <p14:tracePt t="44188" x="3949700" y="1638300"/>
          <p14:tracePt t="44204" x="3987800" y="1638300"/>
          <p14:tracePt t="44221" x="4013200" y="1638300"/>
          <p14:tracePt t="44237" x="4070350" y="1638300"/>
          <p14:tracePt t="44254" x="4121150" y="1638300"/>
          <p14:tracePt t="44271" x="4146550" y="1638300"/>
          <p14:tracePt t="44287" x="4178300" y="1638300"/>
          <p14:tracePt t="44304" x="4191000" y="1631950"/>
          <p14:tracePt t="44321" x="4222750" y="1625600"/>
          <p14:tracePt t="44338" x="4235450" y="1619250"/>
          <p14:tracePt t="44354" x="4267200" y="1606550"/>
          <p14:tracePt t="44371" x="4279900" y="1600200"/>
          <p14:tracePt t="44387" x="4286250" y="1593850"/>
          <p14:tracePt t="44404" x="4298950" y="1587500"/>
          <p14:tracePt t="44439" x="4298950" y="1581150"/>
          <p14:tracePt t="44440" x="4298950" y="1574800"/>
          <p14:tracePt t="44455" x="4298950" y="1555750"/>
          <p14:tracePt t="44491" x="4298950" y="1543050"/>
          <p14:tracePt t="44493" x="4286250" y="1530350"/>
          <p14:tracePt t="44504" x="4254500" y="1498600"/>
          <p14:tracePt t="44521" x="4235450" y="1492250"/>
          <p14:tracePt t="44537" x="4210050" y="1466850"/>
          <p14:tracePt t="44554" x="4191000" y="1454150"/>
          <p14:tracePt t="44571" x="4152900" y="1428750"/>
          <p14:tracePt t="44587" x="4133850" y="1416050"/>
          <p14:tracePt t="44604" x="4095750" y="1397000"/>
          <p14:tracePt t="44621" x="4064000" y="1377950"/>
          <p14:tracePt t="44638" x="4044950" y="1371600"/>
          <p14:tracePt t="44654" x="4006850" y="1365250"/>
          <p14:tracePt t="44671" x="3981450" y="1358900"/>
          <p14:tracePt t="44687" x="3943350" y="1358900"/>
          <p14:tracePt t="44704" x="3886200" y="1352550"/>
          <p14:tracePt t="44722" x="3860800" y="1352550"/>
          <p14:tracePt t="44738" x="3810000" y="1352550"/>
          <p14:tracePt t="44754" x="3784600" y="1352550"/>
          <p14:tracePt t="44771" x="3740150" y="1352550"/>
          <p14:tracePt t="44787" x="3695700" y="1352550"/>
          <p14:tracePt t="44804" x="3670300" y="1358900"/>
          <p14:tracePt t="44821" x="3619500" y="1365250"/>
          <p14:tracePt t="44838" x="3594100" y="1377950"/>
          <p14:tracePt t="44854" x="3556000" y="1397000"/>
          <p14:tracePt t="44871" x="3530600" y="1409700"/>
          <p14:tracePt t="44887" x="3517900" y="1422400"/>
          <p14:tracePt t="44904" x="3492500" y="1441450"/>
          <p14:tracePt t="44921" x="3492500" y="1454150"/>
          <p14:tracePt t="44937" x="3473450" y="1460500"/>
          <p14:tracePt t="44955" x="3467100" y="1460500"/>
          <p14:tracePt t="44971" x="3467100" y="1466850"/>
          <p14:tracePt t="45013" x="3467100" y="1473200"/>
          <p14:tracePt t="45360" x="3448050" y="1473200"/>
          <p14:tracePt t="45370" x="3429000" y="1473200"/>
          <p14:tracePt t="45372" x="3397250" y="1473200"/>
          <p14:tracePt t="45392" x="3346450" y="1466850"/>
          <p14:tracePt t="45400" x="3289300" y="1454150"/>
          <p14:tracePt t="45404" x="3124200" y="1428750"/>
          <p14:tracePt t="45421" x="3035300" y="1403350"/>
          <p14:tracePt t="45437" x="2876550" y="1365250"/>
          <p14:tracePt t="45455" x="2819400" y="1352550"/>
          <p14:tracePt t="45471" x="2730500" y="1327150"/>
          <p14:tracePt t="45488" x="2660650" y="1320800"/>
          <p14:tracePt t="45504" x="2635250" y="1314450"/>
          <p14:tracePt t="45521" x="2565400" y="1314450"/>
          <p14:tracePt t="45537" x="2520950" y="1314450"/>
          <p14:tracePt t="45554" x="2444750" y="1314450"/>
          <p14:tracePt t="45572" x="2374900" y="1314450"/>
          <p14:tracePt t="45587" x="2355850" y="1314450"/>
          <p14:tracePt t="45604" x="2305050" y="1314450"/>
          <p14:tracePt t="45621" x="2279650" y="1314450"/>
          <p14:tracePt t="45638" x="2222500" y="1314450"/>
          <p14:tracePt t="45654" x="2165350" y="1314450"/>
          <p14:tracePt t="45670" x="2152650" y="1314450"/>
          <p14:tracePt t="45686" x="2114550" y="1314450"/>
          <p14:tracePt t="45704" x="2108200" y="1314450"/>
          <p14:tracePt t="45721" x="2101850" y="1314450"/>
          <p14:tracePt t="46640" x="2101850" y="1308100"/>
          <p14:tracePt t="47331" x="2108200" y="1308100"/>
          <p14:tracePt t="47372" x="2114550" y="1308100"/>
          <p14:tracePt t="48797" x="2120900" y="1308100"/>
          <p14:tracePt t="50152" x="2127250" y="1308100"/>
          <p14:tracePt t="50191" x="2133600" y="1308100"/>
          <p14:tracePt t="50232" x="2139950" y="1308100"/>
          <p14:tracePt t="50264" x="2146300" y="1314450"/>
          <p14:tracePt t="50286" x="2146300" y="1320800"/>
          <p14:tracePt t="50297" x="2146300" y="1327150"/>
          <p14:tracePt t="50306" x="2152650" y="1327150"/>
          <p14:tracePt t="50328" x="2152650" y="1333500"/>
          <p14:tracePt t="50338" x="2152650" y="1339850"/>
          <p14:tracePt t="50348" x="2159000" y="1339850"/>
          <p14:tracePt t="50354" x="2165350" y="1346200"/>
          <p14:tracePt t="50371" x="2165350" y="1352550"/>
          <p14:tracePt t="50387" x="2171700" y="1365250"/>
          <p14:tracePt t="50404" x="2178050" y="1377950"/>
          <p14:tracePt t="50421" x="2184400" y="1384300"/>
          <p14:tracePt t="50437" x="2190750" y="1397000"/>
          <p14:tracePt t="50454" x="2197100" y="1403350"/>
          <p14:tracePt t="50471" x="2209800" y="1422400"/>
          <p14:tracePt t="50488" x="2209800" y="1428750"/>
          <p14:tracePt t="50504" x="2216150" y="1447800"/>
          <p14:tracePt t="50521" x="2216150" y="1454150"/>
          <p14:tracePt t="50537" x="2216150" y="1466850"/>
          <p14:tracePt t="50554" x="2216150" y="1473200"/>
          <p14:tracePt t="50571" x="2216150" y="1479550"/>
          <p14:tracePt t="50587" x="2216150" y="1492250"/>
          <p14:tracePt t="50604" x="2216150" y="1511300"/>
          <p14:tracePt t="50622" x="2216150" y="1517650"/>
          <p14:tracePt t="50637" x="2203450" y="1536700"/>
          <p14:tracePt t="50654" x="2197100" y="1543050"/>
          <p14:tracePt t="50671" x="2190750" y="1562100"/>
          <p14:tracePt t="50687" x="2184400" y="1574800"/>
          <p14:tracePt t="50704" x="2184400" y="1587500"/>
          <p14:tracePt t="50722" x="2178050" y="1600200"/>
          <p14:tracePt t="50738" x="2178050" y="1606550"/>
          <p14:tracePt t="50754" x="2171700" y="1619250"/>
          <p14:tracePt t="50771" x="2171700" y="1638300"/>
          <p14:tracePt t="50787" x="2165350" y="1644650"/>
          <p14:tracePt t="50804" x="2152650" y="1670050"/>
          <p14:tracePt t="50821" x="2146300" y="1670050"/>
          <p14:tracePt t="50837" x="2139950" y="1689100"/>
          <p14:tracePt t="50854" x="2133600" y="1701800"/>
          <p14:tracePt t="50871" x="2133600" y="1708150"/>
          <p14:tracePt t="50887" x="2127250" y="1714500"/>
          <p14:tracePt t="50904" x="2127250" y="1720850"/>
          <p14:tracePt t="50921" x="2127250" y="1733550"/>
          <p14:tracePt t="50938" x="2127250" y="1758950"/>
          <p14:tracePt t="50954" x="2120900" y="1765300"/>
          <p14:tracePt t="50971" x="2120900" y="1797050"/>
          <p14:tracePt t="50987" x="2120900" y="1803400"/>
          <p14:tracePt t="51004" x="2120900" y="1828800"/>
          <p14:tracePt t="51021" x="2120900" y="1841500"/>
          <p14:tracePt t="51038" x="2120900" y="1847850"/>
          <p14:tracePt t="51055" x="2120900" y="1860550"/>
          <p14:tracePt t="51090" x="2127250" y="1866900"/>
          <p14:tracePt t="51121" x="2127250" y="1873250"/>
          <p14:tracePt t="51141" x="2127250" y="1879600"/>
          <p14:tracePt t="51160" x="2127250" y="1885950"/>
          <p14:tracePt t="51214" x="2127250" y="1892300"/>
          <p14:tracePt t="51235" x="2127250" y="1898650"/>
          <p14:tracePt t="51237" x="2127250" y="1905000"/>
          <p14:tracePt t="51266" x="2127250" y="1911350"/>
          <p14:tracePt t="51269" x="2127250" y="1917700"/>
          <p14:tracePt t="51297" x="2127250" y="1924050"/>
          <p14:tracePt t="51313" x="2127250" y="1930400"/>
          <p14:tracePt t="51314" x="2127250" y="1936750"/>
          <p14:tracePt t="51340" x="2127250" y="1943100"/>
          <p14:tracePt t="51341" x="2127250" y="1949450"/>
          <p14:tracePt t="51354" x="2127250" y="1955800"/>
          <p14:tracePt t="51392" x="2127250" y="1962150"/>
          <p14:tracePt t="51393" x="2127250" y="1968500"/>
          <p14:tracePt t="51423" x="2127250" y="1974850"/>
          <p14:tracePt t="51425" x="2127250" y="1981200"/>
          <p14:tracePt t="51437" x="2127250" y="1987550"/>
          <p14:tracePt t="51454" x="2127250" y="1993900"/>
          <p14:tracePt t="51471" x="2127250" y="2000250"/>
          <p14:tracePt t="51487" x="2127250" y="2006600"/>
          <p14:tracePt t="52209" x="2133600" y="2006600"/>
          <p14:tracePt t="52250" x="2139950" y="2012950"/>
          <p14:tracePt t="52291" x="2139950" y="2019300"/>
          <p14:tracePt t="52354" x="2139950" y="2025650"/>
          <p14:tracePt t="52364" x="2139950" y="2032000"/>
          <p14:tracePt t="52385" x="2139950" y="2038350"/>
          <p14:tracePt t="53403" x="2146300" y="2038350"/>
          <p14:tracePt t="53517" x="2152650" y="2038350"/>
          <p14:tracePt t="53548" x="2159000" y="2038350"/>
          <p14:tracePt t="53558" x="2165350" y="2038350"/>
          <p14:tracePt t="53578" x="2184400" y="2038350"/>
          <p14:tracePt t="53590" x="2190750" y="2038350"/>
          <p14:tracePt t="53591" x="2209800" y="2044700"/>
          <p14:tracePt t="53604" x="2260600" y="2044700"/>
          <p14:tracePt t="53621" x="2279650" y="2044700"/>
          <p14:tracePt t="53637" x="2317750" y="2051050"/>
          <p14:tracePt t="53654" x="2336800" y="2051050"/>
          <p14:tracePt t="53671" x="2368550" y="2051050"/>
          <p14:tracePt t="53687" x="2438400" y="2057400"/>
          <p14:tracePt t="53704" x="2482850" y="2070100"/>
          <p14:tracePt t="53721" x="2584450" y="2089150"/>
          <p14:tracePt t="53737" x="2641600" y="2101850"/>
          <p14:tracePt t="53754" x="2743200" y="2114550"/>
          <p14:tracePt t="53772" x="2825750" y="2120900"/>
          <p14:tracePt t="53787" x="2870200" y="2127250"/>
          <p14:tracePt t="53804" x="2933700" y="2127250"/>
          <p14:tracePt t="53821" x="2971800" y="2127250"/>
          <p14:tracePt t="53837" x="3048000" y="2127250"/>
          <p14:tracePt t="53854" x="3105150" y="2127250"/>
          <p14:tracePt t="53871" x="3124200" y="2127250"/>
          <p14:tracePt t="53887" x="3155950" y="2127250"/>
          <p14:tracePt t="53904" x="3168650" y="2127250"/>
          <p14:tracePt t="53921" x="3175000" y="2127250"/>
          <p14:tracePt t="53937" x="3181350" y="2127250"/>
          <p14:tracePt t="53954" x="3187700" y="2127250"/>
          <p14:tracePt t="54209" x="3181350" y="2127250"/>
          <p14:tracePt t="54219" x="3175000" y="2127250"/>
          <p14:tracePt t="54229" x="3175000" y="2120900"/>
          <p14:tracePt t="54237" x="3168650" y="2120900"/>
          <p14:tracePt t="54254" x="3162300" y="2114550"/>
          <p14:tracePt t="54292" x="3155950" y="2108200"/>
          <p14:tracePt t="54312" x="3149600" y="2108200"/>
          <p14:tracePt t="54323" x="3149600" y="2101850"/>
          <p14:tracePt t="54337" x="3143250" y="2101850"/>
          <p14:tracePt t="54364" x="3136900" y="2101850"/>
          <p14:tracePt t="54370" x="3130550" y="2101850"/>
          <p14:tracePt t="54396" x="3124200" y="2101850"/>
          <p14:tracePt t="54416" x="3111500" y="2101850"/>
          <p14:tracePt t="54418" x="3105150" y="2101850"/>
          <p14:tracePt t="54447" x="3098800" y="2101850"/>
          <p14:tracePt t="54458" x="3086100" y="2101850"/>
          <p14:tracePt t="54478" x="3079750" y="2101850"/>
          <p14:tracePt t="54484" x="3073400" y="2101850"/>
          <p14:tracePt t="54520" x="3067050" y="2101850"/>
          <p14:tracePt t="54530" x="3060700" y="2101850"/>
          <p14:tracePt t="54541" x="3054350" y="2101850"/>
          <p14:tracePt t="54561" x="3048000" y="2101850"/>
          <p14:tracePt t="54572" x="3035300" y="2101850"/>
          <p14:tracePt t="54593" x="3028950" y="2101850"/>
          <p14:tracePt t="54594" x="3022600" y="2101850"/>
          <p14:tracePt t="54604" x="3016250" y="2101850"/>
          <p14:tracePt t="54621" x="3009900" y="2101850"/>
          <p14:tracePt t="54638" x="3003550" y="2101850"/>
          <p14:tracePt t="54654" x="2997200" y="2101850"/>
          <p14:tracePt t="54671" x="2990850" y="2108200"/>
          <p14:tracePt t="54688" x="2984500" y="2108200"/>
          <p14:tracePt t="55420" x="2984500" y="2114550"/>
          <p14:tracePt t="55461" x="2984500" y="2120900"/>
          <p14:tracePt t="55482" x="2984500" y="2127250"/>
          <p14:tracePt t="55502" x="2984500" y="2133600"/>
          <p14:tracePt t="55513" x="2984500" y="2139950"/>
          <p14:tracePt t="55529" x="2984500" y="2146300"/>
          <p14:tracePt t="55555" x="2984500" y="2152650"/>
          <p14:tracePt t="55565" x="2984500" y="2159000"/>
          <p14:tracePt t="55575" x="2984500" y="2165350"/>
          <p14:tracePt t="55598" x="2984500" y="2171700"/>
          <p14:tracePt t="55607" x="2984500" y="2178050"/>
          <p14:tracePt t="55638" x="2984500" y="2184400"/>
          <p14:tracePt t="55650" x="2984500" y="2190750"/>
          <p14:tracePt t="55670" x="2984500" y="2197100"/>
          <p14:tracePt t="55701" x="2984500" y="2203450"/>
          <p14:tracePt t="55722" x="2984500" y="2209800"/>
          <p14:tracePt t="55762" x="2984500" y="2216150"/>
          <p14:tracePt t="55804" x="2990850" y="2222500"/>
          <p14:tracePt t="55814" x="2990850" y="2228850"/>
          <p14:tracePt t="55937" x="2997200" y="2235200"/>
          <p14:tracePt t="55978" x="2997200" y="2241550"/>
          <p14:tracePt t="55999" x="2997200" y="2247900"/>
          <p14:tracePt t="56050" x="2997200" y="2254250"/>
          <p14:tracePt t="56055" x="2997200" y="2260600"/>
          <p14:tracePt t="56072" x="2997200" y="2266950"/>
          <p14:tracePt t="56093" x="2997200" y="2273300"/>
          <p14:tracePt t="56104" x="2997200" y="2279650"/>
          <p14:tracePt t="56133" x="2997200" y="2286000"/>
          <p14:tracePt t="56146" x="2997200" y="2292350"/>
          <p14:tracePt t="56155" x="2997200" y="2298700"/>
          <p14:tracePt t="56157" x="3003550" y="2298700"/>
          <p14:tracePt t="56171" x="3016250" y="2317750"/>
          <p14:tracePt t="56207" x="3022600" y="2324100"/>
          <p14:tracePt t="56208" x="3028950" y="2330450"/>
          <p14:tracePt t="56221" x="3041650" y="2343150"/>
          <p14:tracePt t="56237" x="3054350" y="2349500"/>
          <p14:tracePt t="56254" x="3073400" y="2374900"/>
          <p14:tracePt t="56271" x="3098800" y="2381250"/>
          <p14:tracePt t="56287" x="3162300" y="2406650"/>
          <p14:tracePt t="56304" x="3238500" y="2432050"/>
          <p14:tracePt t="56321" x="3282950" y="2444750"/>
          <p14:tracePt t="56337" x="3352800" y="2451100"/>
          <p14:tracePt t="56354" x="3378200" y="2457450"/>
          <p14:tracePt t="56371" x="3422650" y="2457450"/>
          <p14:tracePt t="56387" x="3473450" y="2457450"/>
          <p14:tracePt t="56404" x="3505200" y="2457450"/>
          <p14:tracePt t="56421" x="3581400" y="2457450"/>
          <p14:tracePt t="56437" x="3625850" y="2457450"/>
          <p14:tracePt t="56454" x="3714750" y="2457450"/>
          <p14:tracePt t="56471" x="3784600" y="2457450"/>
          <p14:tracePt t="56488" x="3810000" y="2457450"/>
          <p14:tracePt t="56504" x="3841750" y="2457450"/>
          <p14:tracePt t="56521" x="3854450" y="2457450"/>
          <p14:tracePt t="56537" x="3867150" y="2457450"/>
          <p14:tracePt t="56554" x="3886200" y="2457450"/>
          <p14:tracePt t="56571" x="3905250" y="2457450"/>
          <p14:tracePt t="56587" x="3949700" y="2457450"/>
          <p14:tracePt t="56604" x="3968750" y="2457450"/>
          <p14:tracePt t="56621" x="4006850" y="2457450"/>
          <p14:tracePt t="56637" x="4019550" y="2457450"/>
          <p14:tracePt t="56654" x="4025900" y="2457450"/>
          <p14:tracePt t="56671" x="4038600" y="2457450"/>
          <p14:tracePt t="56687" x="4057650" y="2457450"/>
          <p14:tracePt t="56704" x="4089400" y="2457450"/>
          <p14:tracePt t="56721" x="4140200" y="2457450"/>
          <p14:tracePt t="56737" x="4165600" y="2457450"/>
          <p14:tracePt t="56754" x="4197350" y="2457450"/>
          <p14:tracePt t="56771" x="4210050" y="2457450"/>
          <p14:tracePt t="56787" x="4222750" y="2457450"/>
          <p14:tracePt t="56804" x="4235450" y="2457450"/>
          <p14:tracePt t="56822" x="4241800" y="2457450"/>
          <p14:tracePt t="56836" x="4267200" y="2457450"/>
          <p14:tracePt t="56874" x="4279900" y="2457450"/>
          <p14:tracePt t="56876" x="4292600" y="2451100"/>
          <p14:tracePt t="56887" x="4298950" y="2444750"/>
          <p14:tracePt t="56904" x="4311650" y="2438400"/>
          <p14:tracePt t="56921" x="4324350" y="2425700"/>
          <p14:tracePt t="56937" x="4330700" y="2419350"/>
          <p14:tracePt t="56954" x="4349750" y="2393950"/>
          <p14:tracePt t="56971" x="4362450" y="2387600"/>
          <p14:tracePt t="56987" x="4375150" y="2362200"/>
          <p14:tracePt t="57004" x="4387850" y="2330450"/>
          <p14:tracePt t="57021" x="4394200" y="2324100"/>
          <p14:tracePt t="57037" x="4400550" y="2298700"/>
          <p14:tracePt t="57054" x="4400550" y="2292350"/>
          <p14:tracePt t="57071" x="4400550" y="2273300"/>
          <p14:tracePt t="57087" x="4400550" y="2254250"/>
          <p14:tracePt t="57104" x="4400550" y="2247900"/>
          <p14:tracePt t="57121" x="4400550" y="2228850"/>
          <p14:tracePt t="57155" x="4400550" y="2222500"/>
          <p14:tracePt t="57156" x="4400550" y="2209800"/>
          <p14:tracePt t="57171" x="4400550" y="2203450"/>
          <p14:tracePt t="57187" x="4400550" y="2197100"/>
          <p14:tracePt t="57204" x="4400550" y="2190750"/>
          <p14:tracePt t="57221" x="4400550" y="2184400"/>
          <p14:tracePt t="57237" x="4394200" y="2165350"/>
          <p14:tracePt t="57254" x="4375150" y="2146300"/>
          <p14:tracePt t="57271" x="4362450" y="2133600"/>
          <p14:tracePt t="57287" x="4337050" y="2108200"/>
          <p14:tracePt t="57304" x="4318000" y="2101850"/>
          <p14:tracePt t="57321" x="4273550" y="2089150"/>
          <p14:tracePt t="57337" x="4222750" y="2076450"/>
          <p14:tracePt t="57354" x="4197350" y="2057400"/>
          <p14:tracePt t="57371" x="4140200" y="2044700"/>
          <p14:tracePt t="57387" x="4114800" y="2038350"/>
          <p14:tracePt t="57404" x="4070350" y="2032000"/>
          <p14:tracePt t="57421" x="4019550" y="2025650"/>
          <p14:tracePt t="57438" x="3987800" y="2025650"/>
          <p14:tracePt t="57454" x="3886200" y="2025650"/>
          <p14:tracePt t="57471" x="3835400" y="2025650"/>
          <p14:tracePt t="57487" x="3714750" y="2025650"/>
          <p14:tracePt t="57504" x="3606800" y="2025650"/>
          <p14:tracePt t="57521" x="3549650" y="2025650"/>
          <p14:tracePt t="57537" x="3473450" y="2025650"/>
          <p14:tracePt t="57554" x="3441700" y="2025650"/>
          <p14:tracePt t="57571" x="3371850" y="2025650"/>
          <p14:tracePt t="57587" x="3340100" y="2025650"/>
          <p14:tracePt t="57604" x="3282950" y="2025650"/>
          <p14:tracePt t="57621" x="3225800" y="2025650"/>
          <p14:tracePt t="57638" x="3200400" y="2025650"/>
          <p14:tracePt t="57654" x="3149600" y="2025650"/>
          <p14:tracePt t="57671" x="3130550" y="2025650"/>
          <p14:tracePt t="57687" x="3098800" y="2038350"/>
          <p14:tracePt t="57704" x="3067050" y="2044700"/>
          <p14:tracePt t="57721" x="3060700" y="2051050"/>
          <p14:tracePt t="57737" x="3035300" y="2057400"/>
          <p14:tracePt t="57754" x="3022600" y="2063750"/>
          <p14:tracePt t="57771" x="3009900" y="2063750"/>
          <p14:tracePt t="57787" x="2984500" y="2070100"/>
          <p14:tracePt t="57804" x="2971800" y="2076450"/>
          <p14:tracePt t="57821" x="2940050" y="2089150"/>
          <p14:tracePt t="57837" x="2933700" y="2095500"/>
          <p14:tracePt t="57853" x="2914650" y="2114550"/>
          <p14:tracePt t="57869" x="2895600" y="2127250"/>
          <p14:tracePt t="57887" x="2895600" y="2139950"/>
          <p14:tracePt t="57904" x="2889250" y="2159000"/>
          <p14:tracePt t="57921" x="2889250" y="2171700"/>
          <p14:tracePt t="57937" x="2889250" y="2184400"/>
          <p14:tracePt t="57954" x="2889250" y="2197100"/>
          <p14:tracePt t="57971" x="2889250" y="2203450"/>
          <p14:tracePt t="57988" x="2889250" y="2216150"/>
          <p14:tracePt t="58005" x="2889250" y="2222500"/>
          <p14:tracePt t="58022" x="2889250" y="2235200"/>
          <p14:tracePt t="58038" x="2908300" y="2260600"/>
          <p14:tracePt t="58055" x="2921000" y="2279650"/>
          <p14:tracePt t="58072" x="2933700" y="2298700"/>
          <p14:tracePt t="58088" x="2946400" y="2311400"/>
          <p14:tracePt t="58105" x="2965450" y="2330450"/>
          <p14:tracePt t="58122" x="2997200" y="2355850"/>
          <p14:tracePt t="58139" x="3022600" y="2368550"/>
          <p14:tracePt t="58155" x="3086100" y="2413000"/>
          <p14:tracePt t="58172" x="3124200" y="2432050"/>
          <p14:tracePt t="58188" x="3181350" y="2457450"/>
          <p14:tracePt t="58205" x="3225800" y="2482850"/>
          <p14:tracePt t="58222" x="3238500" y="2489200"/>
          <p14:tracePt t="58238" x="3251200" y="2495550"/>
          <p14:tracePt t="58255" x="3257550" y="2495550"/>
          <p14:tracePt t="58272" x="3295650" y="2501900"/>
          <p14:tracePt t="58288" x="3346450" y="2508250"/>
          <p14:tracePt t="58305" x="3378200" y="2514600"/>
          <p14:tracePt t="58322" x="3435350" y="2514600"/>
          <p14:tracePt t="58338" x="3467100" y="2514600"/>
          <p14:tracePt t="58355" x="3536950" y="2520950"/>
          <p14:tracePt t="58372" x="3581400" y="2520950"/>
          <p14:tracePt t="58388" x="3657600" y="2520950"/>
          <p14:tracePt t="58405" x="3746500" y="2520950"/>
          <p14:tracePt t="58422" x="3790950" y="2520950"/>
          <p14:tracePt t="58438" x="3860800" y="2520950"/>
          <p14:tracePt t="58455" x="3905250" y="2520950"/>
          <p14:tracePt t="58472" x="3930650" y="2520950"/>
          <p14:tracePt t="58488" x="3975100" y="2520950"/>
          <p14:tracePt t="58505" x="3987800" y="2520950"/>
          <p14:tracePt t="58522" x="4019550" y="2520950"/>
          <p14:tracePt t="58538" x="4025900" y="2520950"/>
          <p14:tracePt t="58538" x="4038600" y="2520950"/>
          <p14:tracePt t="58555" x="4057650" y="2520950"/>
          <p14:tracePt t="58572" x="4076700" y="2520950"/>
          <p14:tracePt t="58589" x="4095750" y="2520950"/>
          <p14:tracePt t="58605" x="4127500" y="2520950"/>
          <p14:tracePt t="58622" x="4146550" y="2520950"/>
          <p14:tracePt t="58639" x="4191000" y="2520950"/>
          <p14:tracePt t="58655" x="4222750" y="2520950"/>
          <p14:tracePt t="58672" x="4235450" y="2520950"/>
          <p14:tracePt t="58688" x="4248150" y="2520950"/>
          <p14:tracePt t="58705" x="4260850" y="2520950"/>
          <p14:tracePt t="58722" x="4267200" y="2520950"/>
          <p14:tracePt t="58738" x="4292600" y="2514600"/>
          <p14:tracePt t="58755" x="4311650" y="2508250"/>
          <p14:tracePt t="58772" x="4343400" y="2508250"/>
          <p14:tracePt t="58788" x="4356100" y="2501900"/>
          <p14:tracePt t="58805" x="4387850" y="2495550"/>
          <p14:tracePt t="58822" x="4400550" y="2489200"/>
          <p14:tracePt t="58839" x="4406900" y="2476500"/>
          <p14:tracePt t="58855" x="4425950" y="2463800"/>
          <p14:tracePt t="58872" x="4425950" y="2457450"/>
          <p14:tracePt t="58888" x="4445000" y="2438400"/>
          <p14:tracePt t="58905" x="4451350" y="2425700"/>
          <p14:tracePt t="58922" x="4464050" y="2419350"/>
          <p14:tracePt t="58938" x="4470400" y="2406650"/>
          <p14:tracePt t="58955" x="4476750" y="2400300"/>
          <p14:tracePt t="58972" x="4476750" y="2387600"/>
          <p14:tracePt t="58988" x="4476750" y="2374900"/>
          <p14:tracePt t="59005" x="4476750" y="2368550"/>
          <p14:tracePt t="59047" x="4476750" y="2362200"/>
          <p14:tracePt t="59057" x="4476750" y="2355850"/>
          <p14:tracePt t="59077" x="4476750" y="2349500"/>
          <p14:tracePt t="59435" x="4476750" y="2343150"/>
          <p14:tracePt t="59436" x="4476750" y="2336800"/>
          <p14:tracePt t="59465" x="4476750" y="2324100"/>
          <p14:tracePt t="59470" x="4470400" y="2311400"/>
          <p14:tracePt t="59488" x="4464050" y="2298700"/>
          <p14:tracePt t="59490" x="4457700" y="2286000"/>
          <p14:tracePt t="59505" x="4451350" y="2247900"/>
          <p14:tracePt t="59522" x="4438650" y="2209800"/>
          <p14:tracePt t="59538" x="4438650" y="2197100"/>
          <p14:tracePt t="59555" x="4432300" y="2146300"/>
          <p14:tracePt t="59572" x="4432300" y="2114550"/>
          <p14:tracePt t="59588" x="4425950" y="2057400"/>
          <p14:tracePt t="59605" x="4425950" y="1968500"/>
          <p14:tracePt t="59622" x="4425950" y="1924050"/>
          <p14:tracePt t="59638" x="4425950" y="1835150"/>
          <p14:tracePt t="59655" x="4425950" y="1790700"/>
          <p14:tracePt t="59672" x="4425950" y="1701800"/>
          <p14:tracePt t="59688" x="4425950" y="1644650"/>
          <p14:tracePt t="59705" x="4419600" y="1619250"/>
          <p14:tracePt t="59722" x="4419600" y="1587500"/>
          <p14:tracePt t="59739" x="4419600" y="1574800"/>
          <p14:tracePt t="59755" x="4419600" y="1555750"/>
          <p14:tracePt t="59772" x="4419600" y="1536700"/>
          <p14:tracePt t="59808" x="4419600" y="1524000"/>
          <p14:tracePt t="59809" x="4419600" y="1517650"/>
          <p14:tracePt t="59822" x="4425950" y="1504950"/>
          <p14:tracePt t="59838" x="4425950" y="1473200"/>
          <p14:tracePt t="59855" x="4432300" y="1447800"/>
          <p14:tracePt t="59872" x="4432300" y="1435100"/>
          <p14:tracePt t="59888" x="4432300" y="1416050"/>
          <p14:tracePt t="59905" x="4432300" y="1403350"/>
          <p14:tracePt t="59922" x="4432300" y="1397000"/>
          <p14:tracePt t="59938" x="4432300" y="1390650"/>
          <p14:tracePt t="59977" x="4432300" y="1384300"/>
          <p14:tracePt t="59996" x="4432300" y="1377950"/>
          <p14:tracePt t="60007" x="4432300" y="1371600"/>
          <p14:tracePt t="60022" x="4425950" y="1371600"/>
          <p14:tracePt t="60038" x="4406900" y="1352550"/>
          <p14:tracePt t="60039" x="4394200" y="1339850"/>
          <p14:tracePt t="60055" x="4368800" y="1320800"/>
          <p14:tracePt t="60072" x="4349750" y="1308100"/>
          <p14:tracePt t="60088" x="4305300" y="1282700"/>
          <p14:tracePt t="60105" x="4254500" y="1263650"/>
          <p14:tracePt t="60122" x="4229100" y="1244600"/>
          <p14:tracePt t="60138" x="4184650" y="1244600"/>
          <p14:tracePt t="60155" x="4159250" y="1238250"/>
          <p14:tracePt t="60172" x="4114800" y="1231900"/>
          <p14:tracePt t="60188" x="4089400" y="1225550"/>
          <p14:tracePt t="60205" x="4032250" y="1225550"/>
          <p14:tracePt t="60222" x="3968750" y="1212850"/>
          <p14:tracePt t="60238" x="3943350" y="1212850"/>
          <p14:tracePt t="60255" x="3886200" y="1212850"/>
          <p14:tracePt t="60272" x="3854450" y="1212850"/>
          <p14:tracePt t="60272" x="3829050" y="1212850"/>
          <p14:tracePt t="60288" x="3803650" y="1212850"/>
          <p14:tracePt t="60305" x="3759200" y="1212850"/>
          <p14:tracePt t="60322" x="3740150" y="1212850"/>
          <p14:tracePt t="60338" x="3683000" y="1212850"/>
          <p14:tracePt t="60355" x="3657600" y="1212850"/>
          <p14:tracePt t="60372" x="3600450" y="1212850"/>
          <p14:tracePt t="60388" x="3549650" y="1212850"/>
          <p14:tracePt t="60405" x="3517900" y="1212850"/>
          <p14:tracePt t="60422" x="3454400" y="1212850"/>
          <p14:tracePt t="60438" x="3416300" y="1212850"/>
          <p14:tracePt t="60455" x="3359150" y="1212850"/>
          <p14:tracePt t="60472" x="3327400" y="1212850"/>
          <p14:tracePt t="60488" x="3263900" y="1212850"/>
          <p14:tracePt t="60505" x="3219450" y="1212850"/>
          <p14:tracePt t="60522" x="3200400" y="1212850"/>
          <p14:tracePt t="60538" x="3162300" y="1212850"/>
          <p14:tracePt t="60555" x="3124200" y="1225550"/>
          <p14:tracePt t="60572" x="3111500" y="1225550"/>
          <p14:tracePt t="60588" x="3079750" y="1238250"/>
          <p14:tracePt t="60605" x="3060700" y="1244600"/>
          <p14:tracePt t="60622" x="3028950" y="1257300"/>
          <p14:tracePt t="60638" x="3016250" y="1263650"/>
          <p14:tracePt t="60655" x="3003550" y="1276350"/>
          <p14:tracePt t="60672" x="2990850" y="1295400"/>
          <p14:tracePt t="60688" x="2978150" y="1308100"/>
          <p14:tracePt t="60705" x="2965450" y="1327150"/>
          <p14:tracePt t="60722" x="2952750" y="1352550"/>
          <p14:tracePt t="60738" x="2952750" y="1365250"/>
          <p14:tracePt t="60755" x="2952750" y="1390650"/>
          <p14:tracePt t="60772" x="2952750" y="1397000"/>
          <p14:tracePt t="60788" x="2959100" y="1428750"/>
          <p14:tracePt t="60805" x="2971800" y="1454150"/>
          <p14:tracePt t="60822" x="2984500" y="1466850"/>
          <p14:tracePt t="60838" x="3016250" y="1498600"/>
          <p14:tracePt t="60855" x="3022600" y="1517650"/>
          <p14:tracePt t="60872" x="3060700" y="1555750"/>
          <p14:tracePt t="60887" x="3079750" y="1574800"/>
          <p14:tracePt t="60903" x="3117850" y="1606550"/>
          <p14:tracePt t="60922" x="3162300" y="1644650"/>
          <p14:tracePt t="60938" x="3194050" y="1663700"/>
          <p14:tracePt t="60955" x="3257550" y="1708150"/>
          <p14:tracePt t="60972" x="3321050" y="1746250"/>
          <p14:tracePt t="60988" x="3359150" y="1758950"/>
          <p14:tracePt t="61005" x="3435350" y="1778000"/>
          <p14:tracePt t="61022" x="3467100" y="1790700"/>
          <p14:tracePt t="61038" x="3511550" y="1797050"/>
          <p14:tracePt t="61055" x="3568700" y="1803400"/>
          <p14:tracePt t="61072" x="3600450" y="1803400"/>
          <p14:tracePt t="61088" x="3676650" y="1803400"/>
          <p14:tracePt t="61105" x="3714750" y="1803400"/>
          <p14:tracePt t="61122" x="3771900" y="1803400"/>
          <p14:tracePt t="61138" x="3797300" y="1803400"/>
          <p14:tracePt t="61155" x="3835400" y="1803400"/>
          <p14:tracePt t="61172" x="3886200" y="1803400"/>
          <p14:tracePt t="61188" x="3911600" y="1803400"/>
          <p14:tracePt t="61205" x="3975100" y="1803400"/>
          <p14:tracePt t="61222" x="4019550" y="1803400"/>
          <p14:tracePt t="61238" x="4076700" y="1803400"/>
          <p14:tracePt t="61255" x="4127500" y="1797050"/>
          <p14:tracePt t="61272" x="4146550" y="1790700"/>
          <p14:tracePt t="61288" x="4184650" y="1778000"/>
          <p14:tracePt t="61305" x="4222750" y="1765300"/>
          <p14:tracePt t="61322" x="4241800" y="1758950"/>
          <p14:tracePt t="61338" x="4260850" y="1752600"/>
          <p14:tracePt t="61355" x="4273550" y="1746250"/>
          <p14:tracePt t="61372" x="4292600" y="1733550"/>
          <p14:tracePt t="61388" x="4298950" y="1727200"/>
          <p14:tracePt t="61405" x="4318000" y="1708150"/>
          <p14:tracePt t="61422" x="4330700" y="1695450"/>
          <p14:tracePt t="61438" x="4337050" y="1682750"/>
          <p14:tracePt t="61455" x="4356100" y="1670050"/>
          <p14:tracePt t="61472" x="4356100" y="1663700"/>
          <p14:tracePt t="61488" x="4375150" y="1651000"/>
          <p14:tracePt t="61505" x="4381500" y="1638300"/>
          <p14:tracePt t="61522" x="4394200" y="1625600"/>
          <p14:tracePt t="61538" x="4413250" y="1612900"/>
          <p14:tracePt t="61555" x="4413250" y="1600200"/>
          <p14:tracePt t="61572" x="4419600" y="1581150"/>
          <p14:tracePt t="61588" x="4419600" y="1562100"/>
          <p14:tracePt t="61605" x="4419600" y="1555750"/>
          <p14:tracePt t="61622" x="4419600" y="1536700"/>
          <p14:tracePt t="61638" x="4419600" y="1524000"/>
          <p14:tracePt t="61655" x="4406900" y="1498600"/>
          <p14:tracePt t="61672" x="4400550" y="1479550"/>
          <p14:tracePt t="61688" x="4381500" y="1460500"/>
          <p14:tracePt t="61705" x="4337050" y="1428750"/>
          <p14:tracePt t="61722" x="4298950" y="1409700"/>
          <p14:tracePt t="61738" x="4222750" y="1384300"/>
          <p14:tracePt t="61755" x="4121150" y="1352550"/>
          <p14:tracePt t="61772" x="4064000" y="1333500"/>
          <p14:tracePt t="61788" x="3968750" y="1308100"/>
          <p14:tracePt t="61805" x="3924300" y="1295400"/>
          <p14:tracePt t="61822" x="3841750" y="1282700"/>
          <p14:tracePt t="61838" x="3752850" y="1263650"/>
          <p14:tracePt t="61855" x="3708400" y="1257300"/>
          <p14:tracePt t="61872" x="3619500" y="1257300"/>
          <p14:tracePt t="61890" x="3562350" y="1257300"/>
          <p14:tracePt t="61903" x="3473450" y="1250950"/>
          <p14:tracePt t="61920" x="3429000" y="1250950"/>
          <p14:tracePt t="61938" x="3352800" y="1250950"/>
          <p14:tracePt t="61955" x="3295650" y="1250950"/>
          <p14:tracePt t="61972" x="3263900" y="1250950"/>
          <p14:tracePt t="61988" x="3206750" y="1250950"/>
          <p14:tracePt t="62005" x="3155950" y="1250950"/>
          <p14:tracePt t="62022" x="3130550" y="1250950"/>
          <p14:tracePt t="62038" x="3086100" y="1257300"/>
          <p14:tracePt t="62055" x="3067050" y="1263650"/>
          <p14:tracePt t="62072" x="3028950" y="1276350"/>
          <p14:tracePt t="62088" x="3016250" y="1282700"/>
          <p14:tracePt t="62105" x="2997200" y="1295400"/>
          <p14:tracePt t="62122" x="2978150" y="1308100"/>
          <p14:tracePt t="62138" x="2971800" y="1308100"/>
          <p14:tracePt t="62155" x="2952750" y="1327150"/>
          <p14:tracePt t="62172" x="2946400" y="1339850"/>
          <p14:tracePt t="62188" x="2933700" y="1358900"/>
          <p14:tracePt t="62205" x="2933700" y="1377950"/>
          <p14:tracePt t="62222" x="2933700" y="1384300"/>
          <p14:tracePt t="62238" x="2933700" y="1403350"/>
          <p14:tracePt t="62255" x="2933700" y="1409700"/>
          <p14:tracePt t="62272" x="2927350" y="1435100"/>
          <p14:tracePt t="62288" x="2927350" y="1454150"/>
          <p14:tracePt t="62305" x="2927350" y="1460500"/>
          <p14:tracePt t="62322" x="2927350" y="1479550"/>
          <p14:tracePt t="62338" x="2927350" y="1485900"/>
          <p14:tracePt t="62354" x="2927350" y="1504950"/>
          <p14:tracePt t="62372" x="2946400" y="1511300"/>
          <p14:tracePt t="62388" x="2965450" y="1517650"/>
          <p14:tracePt t="62405" x="3009900" y="1536700"/>
          <p14:tracePt t="62422" x="3041650" y="1543050"/>
          <p14:tracePt t="62438" x="3136900" y="1562100"/>
          <p14:tracePt t="62455" x="3213100" y="1568450"/>
          <p14:tracePt t="62472" x="3257550" y="1568450"/>
          <p14:tracePt t="62488" x="3327400" y="1574800"/>
          <p14:tracePt t="62505" x="3352800" y="1574800"/>
          <p14:tracePt t="62522" x="3403600" y="1574800"/>
          <p14:tracePt t="62538" x="3454400" y="1574800"/>
          <p14:tracePt t="62555" x="3498850" y="1574800"/>
          <p14:tracePt t="62572" x="3568700" y="1574800"/>
          <p14:tracePt t="62588" x="3600450" y="1574800"/>
          <p14:tracePt t="62605" x="3657600" y="1574800"/>
          <p14:tracePt t="62621" x="3683000" y="1574800"/>
          <p14:tracePt t="62638" x="3695700" y="1574800"/>
          <p14:tracePt t="62655" x="3714750" y="1574800"/>
          <p14:tracePt t="62672" x="3727450" y="1574800"/>
          <p14:tracePt t="62688" x="3740150" y="1574800"/>
          <p14:tracePt t="62705" x="3759200" y="1574800"/>
          <p14:tracePt t="62722" x="3771900" y="1574800"/>
          <p14:tracePt t="62738" x="3778250" y="1574800"/>
          <p14:tracePt t="62783" x="3784600" y="1574800"/>
          <p14:tracePt t="62814" x="3790950" y="1568450"/>
          <p14:tracePt t="62846" x="3797300" y="1568450"/>
          <p14:tracePt t="62877" x="3803650" y="1568450"/>
          <p14:tracePt t="62888" x="3816350" y="1562100"/>
          <p14:tracePt t="62928" x="3797300" y="1555750"/>
          <p14:tracePt t="62939" x="3765550" y="1549400"/>
          <p14:tracePt t="62949" x="3727450" y="1543050"/>
          <p14:tracePt t="62955" x="3638550" y="1536700"/>
          <p14:tracePt t="62972" x="3594100" y="1530350"/>
          <p14:tracePt t="63377" x="3581400" y="1530350"/>
          <p14:tracePt t="63398" x="3568700" y="1530350"/>
          <p14:tracePt t="63409" x="3556000" y="1530350"/>
          <p14:tracePt t="63430" x="3543300" y="1530350"/>
          <p14:tracePt t="63440" x="3530600" y="1530350"/>
          <p14:tracePt t="63511" x="3530600" y="1524000"/>
          <p14:tracePt t="63552" x="3530600" y="1517650"/>
          <p14:tracePt t="63595" x="3524250" y="1517650"/>
          <p14:tracePt t="63616" x="3517900" y="1517650"/>
          <p14:tracePt t="63626" x="3511550" y="1517650"/>
          <p14:tracePt t="63636" x="3505200" y="1517650"/>
          <p14:tracePt t="63636" x="3492500" y="1517650"/>
          <p14:tracePt t="63657" x="3486150" y="1517650"/>
          <p14:tracePt t="63672" x="3479800" y="1517650"/>
          <p14:tracePt t="63673" x="3473450" y="1517650"/>
          <p14:tracePt t="63688" x="3454400" y="1517650"/>
          <p14:tracePt t="63704" x="3448050" y="1517650"/>
          <p14:tracePt t="63762" x="3441700" y="1517650"/>
          <p14:tracePt t="63772" x="3429000" y="1517650"/>
          <p14:tracePt t="63789" x="3416300" y="1517650"/>
          <p14:tracePt t="63797" x="3397250" y="1517650"/>
          <p14:tracePt t="63804" x="3390900" y="1517650"/>
          <p14:tracePt t="63822" x="3365500" y="1517650"/>
          <p14:tracePt t="63838" x="3359150" y="1517650"/>
          <p14:tracePt t="63854" x="3340100" y="1517650"/>
          <p14:tracePt t="63872" x="3327400" y="1517650"/>
          <p14:tracePt t="63888" x="3321050" y="1517650"/>
          <p14:tracePt t="63905" x="3295650" y="1517650"/>
          <p14:tracePt t="63922" x="3282950" y="1524000"/>
          <p14:tracePt t="63937" x="3263900" y="1536700"/>
          <p14:tracePt t="63954" x="3251200" y="1536700"/>
          <p14:tracePt t="63993" x="3244850" y="1536700"/>
          <p14:tracePt t="64053" x="3244850" y="1543050"/>
          <p14:tracePt t="64094" x="3244850" y="1549400"/>
          <p14:tracePt t="64776" x="3244850" y="1555750"/>
          <p14:tracePt t="64786" x="3244850" y="1562100"/>
          <p14:tracePt t="64797" x="3244850" y="1574800"/>
          <p14:tracePt t="64807" x="3251200" y="1593850"/>
          <p14:tracePt t="64820" x="3257550" y="1619250"/>
          <p14:tracePt t="64824" x="3263900" y="1644650"/>
          <p14:tracePt t="64837" x="3276600" y="1714500"/>
          <p14:tracePt t="64853" x="3289300" y="1771650"/>
          <p14:tracePt t="64872" x="3289300" y="1797050"/>
          <p14:tracePt t="64888" x="3295650" y="1841500"/>
          <p14:tracePt t="64905" x="3302000" y="1866900"/>
          <p14:tracePt t="64921" x="3308350" y="1911350"/>
          <p14:tracePt t="64938" x="3314700" y="1962150"/>
          <p14:tracePt t="64955" x="3321050" y="1987550"/>
          <p14:tracePt t="64971" x="3327400" y="2038350"/>
          <p14:tracePt t="64988" x="3327400" y="2063750"/>
          <p14:tracePt t="65004" x="3327400" y="2101850"/>
          <p14:tracePt t="65022" x="3333750" y="2152650"/>
          <p14:tracePt t="65038" x="3340100" y="2171700"/>
          <p14:tracePt t="65055" x="3352800" y="2209800"/>
          <p14:tracePt t="65071" x="3359150" y="2222500"/>
          <p14:tracePt t="65088" x="3359150" y="2247900"/>
          <p14:tracePt t="65105" x="3365500" y="2254250"/>
          <p14:tracePt t="65121" x="3365500" y="2260600"/>
          <p14:tracePt t="65138" x="3365500" y="2273300"/>
          <p14:tracePt t="65155" x="3365500" y="2279650"/>
          <p14:tracePt t="65172" x="3365500" y="2298700"/>
          <p14:tracePt t="65188" x="3359150" y="2330450"/>
          <p14:tracePt t="65205" x="3359150" y="2336800"/>
          <p14:tracePt t="65221" x="3352800" y="2362200"/>
          <p14:tracePt t="65735" x="3346450" y="2362200"/>
          <p14:tracePt t="65745" x="3340100" y="2362200"/>
          <p14:tracePt t="65766" x="3327400" y="2362200"/>
          <p14:tracePt t="65776" x="3314700" y="2362200"/>
          <p14:tracePt t="65788" x="3308350" y="2362200"/>
          <p14:tracePt t="65790" x="3289300" y="2362200"/>
          <p14:tracePt t="65805" x="3270250" y="2362200"/>
          <p14:tracePt t="65822" x="3263900" y="2362200"/>
          <p14:tracePt t="65838" x="3257550" y="2362200"/>
          <p14:tracePt t="65854" x="3238500" y="2362200"/>
          <p14:tracePt t="65872" x="3219450" y="2368550"/>
          <p14:tracePt t="65888" x="3175000" y="2368550"/>
          <p14:tracePt t="65905" x="3149600" y="2368550"/>
          <p14:tracePt t="65921" x="3105150" y="2374900"/>
          <p14:tracePt t="65938" x="3086100" y="2374900"/>
          <p14:tracePt t="66167" x="3092450" y="2374900"/>
          <p14:tracePt t="66180" x="3098800" y="2374900"/>
          <p14:tracePt t="66199" x="3111500" y="2374900"/>
          <p14:tracePt t="66202" x="3130550" y="2374900"/>
          <p14:tracePt t="66214" x="3149600" y="2368550"/>
          <p14:tracePt t="66221" x="3168650" y="2362200"/>
          <p14:tracePt t="66238" x="3263900" y="2336800"/>
          <p14:tracePt t="66255" x="3371850" y="2286000"/>
          <p14:tracePt t="66271" x="3429000" y="2260600"/>
          <p14:tracePt t="66288" x="3524250" y="2197100"/>
          <p14:tracePt t="66304" x="3568700" y="2165350"/>
          <p14:tracePt t="66321" x="3638550" y="2076450"/>
          <p14:tracePt t="66338" x="3683000" y="2000250"/>
          <p14:tracePt t="66355" x="3708400" y="1949450"/>
          <p14:tracePt t="66371" x="3727450" y="1866900"/>
          <p14:tracePt t="66388" x="3740150" y="1835150"/>
          <p14:tracePt t="66405" x="3746500" y="1765300"/>
          <p14:tracePt t="66421" x="3746500" y="1695450"/>
          <p14:tracePt t="66438" x="3746500" y="1670050"/>
          <p14:tracePt t="66454" x="3746500" y="1625600"/>
          <p14:tracePt t="66471" x="3740150" y="1600200"/>
          <p14:tracePt t="66488" x="3733800" y="1562100"/>
          <p14:tracePt t="66505" x="3721100" y="1536700"/>
          <p14:tracePt t="66521" x="3714750" y="1524000"/>
          <p14:tracePt t="66538" x="3702050" y="1498600"/>
          <p14:tracePt t="66555" x="3702050" y="1492250"/>
          <p14:tracePt t="66571" x="3683000" y="1473200"/>
          <p14:tracePt t="66588" x="3670300" y="1466850"/>
          <p14:tracePt t="66604" x="3663950" y="1460500"/>
          <p14:tracePt t="66621" x="3651250" y="1454150"/>
          <p14:tracePt t="66639" x="3644900" y="1454150"/>
          <p14:tracePt t="66654" x="3638550" y="1447800"/>
          <p14:tracePt t="66671" x="3619500" y="1447800"/>
          <p14:tracePt t="66709" x="3606800" y="1447800"/>
          <p14:tracePt t="66711" x="3600450" y="1454150"/>
          <p14:tracePt t="66740" x="3594100" y="1460500"/>
          <p14:tracePt t="66742" x="3581400" y="1460500"/>
          <p14:tracePt t="66755" x="3575050" y="1473200"/>
          <p14:tracePt t="66771" x="3568700" y="1473200"/>
          <p14:tracePt t="66789" x="3562350" y="1479550"/>
          <p14:tracePt t="66805" x="3556000" y="1485900"/>
          <p14:tracePt t="66822" x="3549650" y="1498600"/>
          <p14:tracePt t="66838" x="3543300" y="1498600"/>
          <p14:tracePt t="66855" x="3543300" y="1504950"/>
          <p14:tracePt t="66871" x="3536950" y="1511300"/>
          <p14:tracePt t="66888" x="3536950" y="1517650"/>
          <p14:tracePt t="66905" x="3530600" y="1530350"/>
          <p14:tracePt t="67244" x="3536950" y="1530350"/>
          <p14:tracePt t="67254" x="3549650" y="1530350"/>
          <p14:tracePt t="67266" x="3568700" y="1530350"/>
          <p14:tracePt t="67275" x="3587750" y="1530350"/>
          <p14:tracePt t="67288" x="3606800" y="1530350"/>
          <p14:tracePt t="67290" x="3632200" y="1530350"/>
          <p14:tracePt t="67304" x="3683000" y="1530350"/>
          <p14:tracePt t="67321" x="3714750" y="1530350"/>
          <p14:tracePt t="67338" x="3721100" y="1530350"/>
          <p14:tracePt t="67355" x="3727450" y="1530350"/>
          <p14:tracePt t="67572" x="3721100" y="1530350"/>
          <p14:tracePt t="67594" x="3708400" y="1530350"/>
          <p14:tracePt t="67604" x="3689350" y="1530350"/>
          <p14:tracePt t="67606" x="3676650" y="1530350"/>
          <p14:tracePt t="67621" x="3638550" y="1530350"/>
          <p14:tracePt t="67638" x="3619500" y="1530350"/>
          <p14:tracePt t="67655" x="3594100" y="1530350"/>
          <p14:tracePt t="67671" x="3581400" y="1530350"/>
          <p14:tracePt t="67688" x="3568700" y="1530350"/>
          <p14:tracePt t="67705" x="3549650" y="1530350"/>
          <p14:tracePt t="67721" x="3536950" y="1530350"/>
          <p14:tracePt t="67738" x="3517900" y="1530350"/>
          <p14:tracePt t="67754" x="3492500" y="1530350"/>
          <p14:tracePt t="67771" x="3486150" y="1530350"/>
          <p14:tracePt t="67789" x="3479800" y="1530350"/>
          <p14:tracePt t="67804" x="3473450" y="1530350"/>
          <p14:tracePt t="68436" x="3473450" y="1536700"/>
          <p14:tracePt t="68447" x="3473450" y="1543050"/>
          <p14:tracePt t="68456" x="3473450" y="1555750"/>
          <p14:tracePt t="68471" x="3486150" y="1568450"/>
          <p14:tracePt t="68472" x="3505200" y="1600200"/>
          <p14:tracePt t="68489" x="3517900" y="1612900"/>
          <p14:tracePt t="68504" x="3543300" y="1644650"/>
          <p14:tracePt t="68521" x="3556000" y="1663700"/>
          <p14:tracePt t="68538" x="3568700" y="1695450"/>
          <p14:tracePt t="68555" x="3587750" y="1720850"/>
          <p14:tracePt t="68571" x="3594100" y="1739900"/>
          <p14:tracePt t="68588" x="3606800" y="1778000"/>
          <p14:tracePt t="68604" x="3613150" y="1784350"/>
          <p14:tracePt t="68621" x="3619500" y="1822450"/>
          <p14:tracePt t="68638" x="3625850" y="1860550"/>
          <p14:tracePt t="68654" x="3625850" y="1873250"/>
          <p14:tracePt t="68671" x="3632200" y="1917700"/>
          <p14:tracePt t="68688" x="3632200" y="1949450"/>
          <p14:tracePt t="68705" x="3632200" y="1968500"/>
          <p14:tracePt t="68721" x="3638550" y="2000250"/>
          <p14:tracePt t="68738" x="3644900" y="2012950"/>
          <p14:tracePt t="68754" x="3651250" y="2051050"/>
          <p14:tracePt t="68771" x="3663950" y="2089150"/>
          <p14:tracePt t="68788" x="3670300" y="2114550"/>
          <p14:tracePt t="68805" x="3683000" y="2139950"/>
          <p14:tracePt t="68822" x="3683000" y="2159000"/>
          <p14:tracePt t="68838" x="3689350" y="2178050"/>
          <p14:tracePt t="68855" x="3689350" y="2190750"/>
          <p14:tracePt t="68871" x="3689350" y="2203450"/>
          <p14:tracePt t="68888" x="3689350" y="2216150"/>
          <p14:tracePt t="68904" x="3689350" y="2222500"/>
          <p14:tracePt t="68921" x="3683000" y="2235200"/>
          <p14:tracePt t="68938" x="3683000" y="2241550"/>
          <p14:tracePt t="68954" x="3676650" y="2247900"/>
          <p14:tracePt t="68972" x="3670300" y="2260600"/>
          <p14:tracePt t="68988" x="3663950" y="2273300"/>
          <p14:tracePt t="69005" x="3663950" y="2279650"/>
          <p14:tracePt t="69021" x="3657600" y="2286000"/>
          <p14:tracePt t="70058" x="3663950" y="2279650"/>
          <p14:tracePt t="70068" x="3670300" y="2279650"/>
          <p14:tracePt t="70074" x="3695700" y="2260600"/>
          <p14:tracePt t="70089" x="3708400" y="2247900"/>
          <p14:tracePt t="70105" x="3746500" y="2222500"/>
          <p14:tracePt t="70122" x="3765550" y="2203450"/>
          <p14:tracePt t="70139" x="3816350" y="2165350"/>
          <p14:tracePt t="70156" x="3873500" y="2120900"/>
          <p14:tracePt t="70172" x="3905250" y="2101850"/>
          <p14:tracePt t="70189" x="3949700" y="2063750"/>
          <p14:tracePt t="70205" x="3981450" y="2038350"/>
          <p14:tracePt t="70222" x="4025900" y="2000250"/>
          <p14:tracePt t="70239" x="4083050" y="1962150"/>
          <p14:tracePt t="70255" x="4108450" y="1936750"/>
          <p14:tracePt t="70272" x="4184650" y="1892300"/>
          <p14:tracePt t="70289" x="4216400" y="1873250"/>
          <p14:tracePt t="70306" x="4273550" y="1828800"/>
          <p14:tracePt t="70322" x="4324350" y="1797050"/>
          <p14:tracePt t="70339" x="4356100" y="1771650"/>
          <p14:tracePt t="70356" x="4394200" y="1739900"/>
          <p14:tracePt t="70372" x="4413250" y="1720850"/>
          <p14:tracePt t="70389" x="4451350" y="1689100"/>
          <p14:tracePt t="70421" x="4470400" y="1663700"/>
          <p14:tracePt t="70443" x="4476750" y="1657350"/>
          <p14:tracePt t="70454" x="4483100" y="1651000"/>
          <p14:tracePt t="70456" x="4489450" y="1638300"/>
          <p14:tracePt t="70471" x="4502150" y="1612900"/>
          <p14:tracePt t="70490" x="4508500" y="1593850"/>
          <p14:tracePt t="70506" x="4514850" y="1581150"/>
          <p14:tracePt t="70522" x="4514850" y="1562100"/>
          <p14:tracePt t="70539" x="4514850" y="1549400"/>
          <p14:tracePt t="70555" x="4514850" y="1530350"/>
          <p14:tracePt t="70572" x="4514850" y="1511300"/>
          <p14:tracePt t="70589" x="4508500" y="1498600"/>
          <p14:tracePt t="70605" x="4495800" y="1473200"/>
          <p14:tracePt t="70622" x="4489450" y="1466850"/>
          <p14:tracePt t="70639" x="4445000" y="1435100"/>
          <p14:tracePt t="70656" x="4432300" y="1422400"/>
          <p14:tracePt t="70672" x="4381500" y="1390650"/>
          <p14:tracePt t="70689" x="4330700" y="1352550"/>
          <p14:tracePt t="70705" x="4305300" y="1339850"/>
          <p14:tracePt t="70722" x="4260850" y="1327150"/>
          <p14:tracePt t="70739" x="4235450" y="1314450"/>
          <p14:tracePt t="70755" x="4191000" y="1308100"/>
          <p14:tracePt t="70772" x="4140200" y="1295400"/>
          <p14:tracePt t="70789" x="4108450" y="1289050"/>
          <p14:tracePt t="70806" x="4013200" y="1282700"/>
          <p14:tracePt t="70823" x="3975100" y="1282700"/>
          <p14:tracePt t="70839" x="3860800" y="1282700"/>
          <p14:tracePt t="70856" x="3771900" y="1282700"/>
          <p14:tracePt t="70872" x="3727450" y="1282700"/>
          <p14:tracePt t="70889" x="3683000" y="1282700"/>
          <p14:tracePt t="70905" x="3663950" y="1282700"/>
          <p14:tracePt t="70922" x="3632200" y="1282700"/>
          <p14:tracePt t="70939" x="3600450" y="1282700"/>
          <p14:tracePt t="70955" x="3581400" y="1282700"/>
          <p14:tracePt t="70972" x="3543300" y="1282700"/>
          <p14:tracePt t="70989" x="3517900" y="1282700"/>
          <p14:tracePt t="71005" x="3460750" y="1282700"/>
          <p14:tracePt t="71021" x="3435350" y="1282700"/>
          <p14:tracePt t="71038" x="3384550" y="1289050"/>
          <p14:tracePt t="71055" x="3327400" y="1308100"/>
          <p14:tracePt t="71072" x="3302000" y="1314450"/>
          <p14:tracePt t="71089" x="3251200" y="1333500"/>
          <p14:tracePt t="71105" x="3200400" y="1358900"/>
          <p14:tracePt t="71122" x="3194050" y="1371600"/>
          <p14:tracePt t="71139" x="3155950" y="1403350"/>
          <p14:tracePt t="71156" x="3143250" y="1422400"/>
          <p14:tracePt t="71172" x="3111500" y="1466850"/>
          <p14:tracePt t="71189" x="3086100" y="1511300"/>
          <p14:tracePt t="71205" x="3073400" y="1530350"/>
          <p14:tracePt t="71222" x="3067050" y="1568450"/>
          <p14:tracePt t="71239" x="3067050" y="1587500"/>
          <p14:tracePt t="71255" x="3060700" y="1625600"/>
          <p14:tracePt t="71272" x="3060700" y="1651000"/>
          <p14:tracePt t="71289" x="3060700" y="1670050"/>
          <p14:tracePt t="71305" x="3060700" y="1708150"/>
          <p14:tracePt t="71322" x="3067050" y="1733550"/>
          <p14:tracePt t="71339" x="3073400" y="1784350"/>
          <p14:tracePt t="71355" x="3073400" y="1828800"/>
          <p14:tracePt t="71372" x="3073400" y="1847850"/>
          <p14:tracePt t="71389" x="3079750" y="1898650"/>
          <p14:tracePt t="71405" x="3079750" y="1917700"/>
          <p14:tracePt t="71422" x="3086100" y="1962150"/>
          <p14:tracePt t="71439" x="3086100" y="1974850"/>
          <p14:tracePt t="71455" x="3086100" y="2019300"/>
          <p14:tracePt t="71472" x="3092450" y="2051050"/>
          <p14:tracePt t="71489" x="3092450" y="2070100"/>
          <p14:tracePt t="71505" x="3098800" y="2108200"/>
          <p14:tracePt t="71522" x="3105150" y="2139950"/>
          <p14:tracePt t="71539" x="3111500" y="2159000"/>
          <p14:tracePt t="71555" x="3117850" y="2190750"/>
          <p14:tracePt t="71572" x="3124200" y="2197100"/>
          <p14:tracePt t="71589" x="3130550" y="2235200"/>
          <p14:tracePt t="71606" x="3136900" y="2254250"/>
          <p14:tracePt t="71622" x="3162300" y="2298700"/>
          <p14:tracePt t="71639" x="3187700" y="2343150"/>
          <p14:tracePt t="71656" x="3200400" y="2362200"/>
          <p14:tracePt t="71672" x="3225800" y="2393950"/>
          <p14:tracePt t="71689" x="3244850" y="2406650"/>
          <p14:tracePt t="71705" x="3276600" y="2438400"/>
          <p14:tracePt t="71722" x="3340100" y="2482850"/>
          <p14:tracePt t="71739" x="3378200" y="2495550"/>
          <p14:tracePt t="71755" x="3460750" y="2540000"/>
          <p14:tracePt t="71773" x="3505200" y="2559050"/>
          <p14:tracePt t="71789" x="3594100" y="2597150"/>
          <p14:tracePt t="71806" x="3657600" y="2616200"/>
          <p14:tracePt t="71822" x="3689350" y="2622550"/>
          <p14:tracePt t="71840" x="3759200" y="2641600"/>
          <p14:tracePt t="71855" x="3803650" y="2641600"/>
          <p14:tracePt t="71872" x="3879850" y="2641600"/>
          <p14:tracePt t="71889" x="3962400" y="2641600"/>
          <p14:tracePt t="71905" x="3994150" y="2641600"/>
          <p14:tracePt t="71922" x="4064000" y="2628900"/>
          <p14:tracePt t="71939" x="4089400" y="2622550"/>
          <p14:tracePt t="71956" x="4152900" y="2603500"/>
          <p14:tracePt t="71972" x="4210050" y="2590800"/>
          <p14:tracePt t="71989" x="4248150" y="2578100"/>
          <p14:tracePt t="72006" x="4298950" y="2559050"/>
          <p14:tracePt t="72022" x="4324350" y="2540000"/>
          <p14:tracePt t="72039" x="4381500" y="2514600"/>
          <p14:tracePt t="72055" x="4438650" y="2482850"/>
          <p14:tracePt t="72072" x="4464050" y="2457450"/>
          <p14:tracePt t="72089" x="4514850" y="2413000"/>
          <p14:tracePt t="72106" x="4533900" y="2381250"/>
          <p14:tracePt t="72122" x="4559300" y="2330450"/>
          <p14:tracePt t="72139" x="4565650" y="2260600"/>
          <p14:tracePt t="72155" x="4565650" y="2216150"/>
          <p14:tracePt t="72172" x="4565650" y="2139950"/>
          <p14:tracePt t="72189" x="4565650" y="2095500"/>
          <p14:tracePt t="72205" x="4559300" y="2038350"/>
          <p14:tracePt t="72222" x="4552950" y="1974850"/>
          <p14:tracePt t="72239" x="4552950" y="1955800"/>
          <p14:tracePt t="72256" x="4527550" y="1873250"/>
          <p14:tracePt t="72272" x="4508500" y="1835150"/>
          <p14:tracePt t="72289" x="4457700" y="1727200"/>
          <p14:tracePt t="72306" x="4400550" y="1631950"/>
          <p14:tracePt t="72322" x="4375150" y="1593850"/>
          <p14:tracePt t="72339" x="4343400" y="1530350"/>
          <p14:tracePt t="72355" x="4318000" y="1498600"/>
          <p14:tracePt t="72372" x="4279900" y="1447800"/>
          <p14:tracePt t="72389" x="4248150" y="1416050"/>
          <p14:tracePt t="72405" x="4171950" y="1352550"/>
          <p14:tracePt t="72422" x="4095750" y="1301750"/>
          <p14:tracePt t="72439" x="4044950" y="1276350"/>
          <p14:tracePt t="72456" x="3968750" y="1238250"/>
          <p14:tracePt t="72472" x="3937000" y="1225550"/>
          <p14:tracePt t="72472" x="3905250" y="1206500"/>
          <p14:tracePt t="72490" x="3873500" y="1200150"/>
          <p14:tracePt t="72505" x="3829050" y="1187450"/>
          <p14:tracePt t="72522" x="3810000" y="1181100"/>
          <p14:tracePt t="72539" x="3778250" y="1181100"/>
          <p14:tracePt t="72555" x="3759200" y="1174750"/>
          <p14:tracePt t="72555" x="3733800" y="1174750"/>
          <p14:tracePt t="72572" x="3714750" y="1174750"/>
          <p14:tracePt t="72589" x="3651250" y="1174750"/>
          <p14:tracePt t="72606" x="3613150" y="1174750"/>
          <p14:tracePt t="72622" x="3543300" y="1193800"/>
          <p14:tracePt t="72639" x="3517900" y="1200150"/>
          <p14:tracePt t="72655" x="3454400" y="1219200"/>
          <p14:tracePt t="72672" x="3409950" y="1231900"/>
          <p14:tracePt t="72689" x="3390900" y="1238250"/>
          <p14:tracePt t="72705" x="3359150" y="1257300"/>
          <p14:tracePt t="72722" x="3346450" y="1270000"/>
          <p14:tracePt t="72739" x="3314700" y="1301750"/>
          <p14:tracePt t="72755" x="3295650" y="1333500"/>
          <p14:tracePt t="72772" x="3282950" y="1352550"/>
          <p14:tracePt t="72789" x="3251200" y="1397000"/>
          <p14:tracePt t="72806" x="3225800" y="1428750"/>
          <p14:tracePt t="72822" x="3206750" y="1460500"/>
          <p14:tracePt t="72839" x="3181350" y="1492250"/>
          <p14:tracePt t="72856" x="3175000" y="1511300"/>
          <p14:tracePt t="72872" x="3155950" y="1536700"/>
          <p14:tracePt t="72889" x="3143250" y="1555750"/>
          <p14:tracePt t="72905" x="3124200" y="1593850"/>
          <p14:tracePt t="72922" x="3117850" y="1625600"/>
          <p14:tracePt t="72939" x="3111500" y="1638300"/>
          <p14:tracePt t="72955" x="3105150" y="1663700"/>
          <p14:tracePt t="72972" x="3105150" y="1676400"/>
          <p14:tracePt t="72989" x="3098800" y="1701800"/>
          <p14:tracePt t="73005" x="3098800" y="1739900"/>
          <p14:tracePt t="73022" x="3098800" y="1765300"/>
          <p14:tracePt t="73039" x="3092450" y="1816100"/>
          <p14:tracePt t="73056" x="3092450" y="1841500"/>
          <p14:tracePt t="73071" x="3092450" y="1898650"/>
          <p14:tracePt t="73089" x="3092450" y="1943100"/>
          <p14:tracePt t="73106" x="3092450" y="1968500"/>
          <p14:tracePt t="73122" x="3092450" y="2012950"/>
          <p14:tracePt t="73139" x="3092450" y="2032000"/>
          <p14:tracePt t="73155" x="3105150" y="2070100"/>
          <p14:tracePt t="73172" x="3124200" y="2120900"/>
          <p14:tracePt t="73189" x="3136900" y="2152650"/>
          <p14:tracePt t="73205" x="3175000" y="2222500"/>
          <p14:tracePt t="73222" x="3194050" y="2260600"/>
          <p14:tracePt t="73239" x="3244850" y="2336800"/>
          <p14:tracePt t="73256" x="3282950" y="2393950"/>
          <p14:tracePt t="73272" x="3295650" y="2413000"/>
          <p14:tracePt t="73289" x="3327400" y="2451100"/>
          <p14:tracePt t="73305" x="3340100" y="2476500"/>
          <p14:tracePt t="73322" x="3390900" y="2520950"/>
          <p14:tracePt t="73339" x="3454400" y="2571750"/>
          <p14:tracePt t="73356" x="3492500" y="2584450"/>
          <p14:tracePt t="73372" x="3568700" y="2616200"/>
          <p14:tracePt t="73389" x="3600450" y="2628900"/>
          <p14:tracePt t="73405" x="3683000" y="2641600"/>
          <p14:tracePt t="73422" x="3721100" y="2647950"/>
          <p14:tracePt t="73439" x="3784600" y="2660650"/>
          <p14:tracePt t="73456" x="3867150" y="2660650"/>
          <p14:tracePt t="73472" x="3911600" y="2667000"/>
          <p14:tracePt t="73490" x="3975100" y="2667000"/>
          <p14:tracePt t="73505" x="4013200" y="2667000"/>
          <p14:tracePt t="73522" x="4057650" y="2667000"/>
          <p14:tracePt t="73539" x="4102100" y="2660650"/>
          <p14:tracePt t="73555" x="4121150" y="2654300"/>
          <p14:tracePt t="73572" x="4159250" y="2628900"/>
          <p14:tracePt t="73589" x="4178300" y="2609850"/>
          <p14:tracePt t="73589" x="4197350" y="2590800"/>
          <p14:tracePt t="73606" x="4216400" y="2565400"/>
          <p14:tracePt t="73622" x="4267200" y="2508250"/>
          <p14:tracePt t="73639" x="4286250" y="2489200"/>
          <p14:tracePt t="73655" x="4330700" y="2438400"/>
          <p14:tracePt t="73672" x="4362450" y="2406650"/>
          <p14:tracePt t="73689" x="4406900" y="2368550"/>
          <p14:tracePt t="73705" x="4451350" y="2324100"/>
          <p14:tracePt t="73722" x="4464050" y="2298700"/>
          <p14:tracePt t="73739" x="4483100" y="2235200"/>
          <p14:tracePt t="73756" x="4489450" y="2209800"/>
          <p14:tracePt t="73772" x="4502150" y="2139950"/>
          <p14:tracePt t="73789" x="4502150" y="2057400"/>
          <p14:tracePt t="73805" x="4502150" y="2025650"/>
          <p14:tracePt t="73822" x="4502150" y="1968500"/>
          <p14:tracePt t="73839" x="4502150" y="1943100"/>
          <p14:tracePt t="73855" x="4489450" y="1873250"/>
          <p14:tracePt t="73873" x="4464050" y="1809750"/>
          <p14:tracePt t="73889" x="4451350" y="1784350"/>
          <p14:tracePt t="73906" x="4425950" y="1739900"/>
          <p14:tracePt t="73922" x="4413250" y="1720850"/>
          <p14:tracePt t="73939" x="4400550" y="1708150"/>
          <p14:tracePt t="73956" x="4387850" y="1689100"/>
          <p14:tracePt t="73972" x="4387850" y="1682750"/>
          <p14:tracePt t="73989" x="4368800" y="1657350"/>
          <p14:tracePt t="74005" x="4356100" y="1644650"/>
          <p14:tracePt t="74022" x="4337050" y="1625600"/>
          <p14:tracePt t="74039" x="4305300" y="1593850"/>
          <p14:tracePt t="74056" x="4292600" y="1581150"/>
          <p14:tracePt t="74072" x="4260850" y="1555750"/>
          <p14:tracePt t="74089" x="4241800" y="1543050"/>
          <p14:tracePt t="74105" x="4210050" y="1511300"/>
          <p14:tracePt t="74122" x="4165600" y="1485900"/>
          <p14:tracePt t="74139" x="4133850" y="1473200"/>
          <p14:tracePt t="74155" x="4089400" y="1454150"/>
          <p14:tracePt t="74172" x="4070350" y="1447800"/>
          <p14:tracePt t="74189" x="4025900" y="1435100"/>
          <p14:tracePt t="74205" x="4000500" y="1435100"/>
          <p14:tracePt t="74205" x="3975100" y="1435100"/>
          <p14:tracePt t="74222" x="3949700" y="1435100"/>
          <p14:tracePt t="74239" x="3898900" y="1428750"/>
          <p14:tracePt t="74256" x="3867150" y="1428750"/>
          <p14:tracePt t="74272" x="3803650" y="1428750"/>
          <p14:tracePt t="74289" x="3733800" y="1428750"/>
          <p14:tracePt t="74305" x="3708400" y="1428750"/>
          <p14:tracePt t="74322" x="3670300" y="1428750"/>
          <p14:tracePt t="74339" x="3644900" y="1428750"/>
          <p14:tracePt t="74355" x="3606800" y="1428750"/>
          <p14:tracePt t="74373" x="3575050" y="1435100"/>
          <p14:tracePt t="74389" x="3549650" y="1447800"/>
          <p14:tracePt t="74405" x="3511550" y="1473200"/>
          <p14:tracePt t="74422" x="3492500" y="1485900"/>
          <p14:tracePt t="74440" x="3454400" y="1504950"/>
          <p14:tracePt t="74455" x="3448050" y="1517650"/>
          <p14:tracePt t="74472" x="3416300" y="1536700"/>
          <p14:tracePt t="74490" x="3390900" y="1549400"/>
          <p14:tracePt t="74505" x="3384550" y="1562100"/>
          <p14:tracePt t="74522" x="3359150" y="1587500"/>
          <p14:tracePt t="74539" x="3352800" y="1606550"/>
          <p14:tracePt t="74556" x="3327400" y="1631950"/>
          <p14:tracePt t="74572" x="3295650" y="1663700"/>
          <p14:tracePt t="74589" x="3289300" y="1676400"/>
          <p14:tracePt t="74605" x="3276600" y="1701800"/>
          <p14:tracePt t="74622" x="3263900" y="1720850"/>
          <p14:tracePt t="74639" x="3244850" y="1752600"/>
          <p14:tracePt t="74655" x="3232150" y="1790700"/>
          <p14:tracePt t="74672" x="3219450" y="1803400"/>
          <p14:tracePt t="74689" x="3213100" y="1847850"/>
          <p14:tracePt t="74705" x="3206750" y="1873250"/>
          <p14:tracePt t="74722" x="3206750" y="1917700"/>
          <p14:tracePt t="74739" x="3206750" y="1955800"/>
          <p14:tracePt t="74756" x="3206750" y="1974850"/>
          <p14:tracePt t="74772" x="3206750" y="1993900"/>
          <p14:tracePt t="74789" x="3213100" y="2012950"/>
          <p14:tracePt t="74805" x="3213100" y="2032000"/>
          <p14:tracePt t="74822" x="3213100" y="2076450"/>
          <p14:tracePt t="74839" x="3213100" y="2095500"/>
          <p14:tracePt t="74855" x="3213100" y="2133600"/>
          <p14:tracePt t="74872" x="3213100" y="2152650"/>
          <p14:tracePt t="74872" x="3213100" y="2171700"/>
          <p14:tracePt t="74890" x="3213100" y="2197100"/>
          <p14:tracePt t="74906" x="3213100" y="2228850"/>
          <p14:tracePt t="74922" x="3219450" y="2247900"/>
          <p14:tracePt t="74939" x="3238500" y="2286000"/>
          <p14:tracePt t="74955" x="3257550" y="2305050"/>
          <p14:tracePt t="74972" x="3289300" y="2349500"/>
          <p14:tracePt t="74990" x="3321050" y="2387600"/>
          <p14:tracePt t="75005" x="3340100" y="2400300"/>
          <p14:tracePt t="75022" x="3384550" y="2438400"/>
          <p14:tracePt t="75039" x="3403600" y="2444750"/>
          <p14:tracePt t="75055" x="3454400" y="2470150"/>
          <p14:tracePt t="75072" x="3517900" y="2495550"/>
          <p14:tracePt t="75089" x="3562350" y="2508250"/>
          <p14:tracePt t="75105" x="3657600" y="2533650"/>
          <p14:tracePt t="75122" x="3695700" y="2546350"/>
          <p14:tracePt t="75139" x="3784600" y="2571750"/>
          <p14:tracePt t="75155" x="3867150" y="2578100"/>
          <p14:tracePt t="75172" x="3898900" y="2578100"/>
          <p14:tracePt t="75189" x="3956050" y="2578100"/>
          <p14:tracePt t="75206" x="3981450" y="2578100"/>
          <p14:tracePt t="75222" x="4038600" y="2578100"/>
          <p14:tracePt t="75239" x="4089400" y="2571750"/>
          <p14:tracePt t="75256" x="4108450" y="2565400"/>
          <p14:tracePt t="75272" x="4146550" y="2559050"/>
          <p14:tracePt t="75289" x="4171950" y="2552700"/>
          <p14:tracePt t="75305" x="4210050" y="2546350"/>
          <p14:tracePt t="75322" x="4254500" y="2527300"/>
          <p14:tracePt t="75339" x="4267200" y="2514600"/>
          <p14:tracePt t="75355" x="4298950" y="2495550"/>
          <p14:tracePt t="75372" x="4311650" y="2482850"/>
          <p14:tracePt t="75390" x="4337050" y="2457450"/>
          <p14:tracePt t="75406" x="4343400" y="2444750"/>
          <p14:tracePt t="75422" x="4356100" y="2406650"/>
          <p14:tracePt t="75439" x="4368800" y="2368550"/>
          <p14:tracePt t="75455" x="4368800" y="2349500"/>
          <p14:tracePt t="75473" x="4368800" y="2298700"/>
          <p14:tracePt t="75491" x="4368800" y="2273300"/>
          <p14:tracePt t="75506" x="4349750" y="2222500"/>
          <p14:tracePt t="75523" x="4305300" y="2165350"/>
          <p14:tracePt t="75540" x="4286250" y="2127250"/>
          <p14:tracePt t="75556" x="4241800" y="2051050"/>
          <p14:tracePt t="75573" x="4222750" y="2012950"/>
          <p14:tracePt t="75573" x="4203700" y="1987550"/>
          <p14:tracePt t="75591" x="4191000" y="1949450"/>
          <p14:tracePt t="75606" x="4178300" y="1905000"/>
          <p14:tracePt t="75623" x="4178300" y="1898650"/>
          <p14:tracePt t="75640" x="4171950" y="1873250"/>
          <p14:tracePt t="75656" x="4171950" y="1854200"/>
          <p14:tracePt t="75673" x="4152900" y="1828800"/>
          <p14:tracePt t="75690" x="4127500" y="1784350"/>
          <p14:tracePt t="75707" x="4108450" y="1758950"/>
          <p14:tracePt t="75723" x="4057650" y="1708150"/>
          <p14:tracePt t="75740" x="4038600" y="1695450"/>
          <p14:tracePt t="75756" x="3987800" y="1663700"/>
          <p14:tracePt t="75773" x="3917950" y="1644650"/>
          <p14:tracePt t="75791" x="3886200" y="1644650"/>
          <p14:tracePt t="75806" x="3784600" y="1638300"/>
          <p14:tracePt t="75823" x="3727450" y="1638300"/>
          <p14:tracePt t="75840" x="3632200" y="1638300"/>
          <p14:tracePt t="75856" x="3549650" y="1638300"/>
          <p14:tracePt t="75873" x="3530600" y="1638300"/>
          <p14:tracePt t="75890" x="3486150" y="1638300"/>
          <p14:tracePt t="75907" x="3467100" y="1638300"/>
          <p14:tracePt t="75923" x="3441700" y="1638300"/>
          <p14:tracePt t="75941" x="3416300" y="1651000"/>
          <p14:tracePt t="75956" x="3397250" y="1663700"/>
          <p14:tracePt t="75973" x="3378200" y="1682750"/>
          <p14:tracePt t="75990" x="3365500" y="1695450"/>
          <p14:tracePt t="76006" x="3340100" y="1727200"/>
          <p14:tracePt t="76023" x="3308350" y="1758950"/>
          <p14:tracePt t="76040" x="3302000" y="1778000"/>
          <p14:tracePt t="76056" x="3276600" y="1809750"/>
          <p14:tracePt t="76073" x="3263900" y="1835150"/>
          <p14:tracePt t="76089" x="3244850" y="1892300"/>
          <p14:tracePt t="76105" x="3225800" y="1917700"/>
          <p14:tracePt t="76122" x="3219450" y="1987550"/>
          <p14:tracePt t="76139" x="3213100" y="2057400"/>
          <p14:tracePt t="76156" x="3206750" y="2089150"/>
          <p14:tracePt t="76173" x="3206750" y="2159000"/>
          <p14:tracePt t="76190" x="3206750" y="2190750"/>
          <p14:tracePt t="76190" x="3206750" y="2209800"/>
          <p14:tracePt t="76207" x="3206750" y="2235200"/>
          <p14:tracePt t="76223" x="3206750" y="2273300"/>
          <p14:tracePt t="76240" x="3206750" y="2292350"/>
          <p14:tracePt t="76256" x="3206750" y="2324100"/>
          <p14:tracePt t="76273" x="3206750" y="2362200"/>
          <p14:tracePt t="76290" x="3213100" y="2381250"/>
          <p14:tracePt t="76306" x="3238500" y="2425700"/>
          <p14:tracePt t="76323" x="3251200" y="2438400"/>
          <p14:tracePt t="76340" x="3282950" y="2470150"/>
          <p14:tracePt t="76356" x="3295650" y="2482850"/>
          <p14:tracePt t="76373" x="3333750" y="2495550"/>
          <p14:tracePt t="76390" x="3378200" y="2508250"/>
          <p14:tracePt t="76407" x="3409950" y="2508250"/>
          <p14:tracePt t="76423" x="3498850" y="2514600"/>
          <p14:tracePt t="76440" x="3568700" y="2520950"/>
          <p14:tracePt t="76456" x="3689350" y="2520950"/>
          <p14:tracePt t="76473" x="3803650" y="2520950"/>
          <p14:tracePt t="76490" x="3860800" y="2520950"/>
          <p14:tracePt t="76506" x="3962400" y="2520950"/>
          <p14:tracePt t="76523" x="4006850" y="2514600"/>
          <p14:tracePt t="76539" x="4057650" y="2495550"/>
          <p14:tracePt t="76557" x="4102100" y="2470150"/>
          <p14:tracePt t="76573" x="4121150" y="2457450"/>
          <p14:tracePt t="76590" x="4146550" y="2438400"/>
          <p14:tracePt t="76606" x="4159250" y="2432050"/>
          <p14:tracePt t="76623" x="4184650" y="2425700"/>
          <p14:tracePt t="76640" x="4210050" y="2413000"/>
          <p14:tracePt t="76656" x="4216400" y="2413000"/>
          <p14:tracePt t="76673" x="4241800" y="2406650"/>
          <p14:tracePt t="76690" x="4241800" y="2400300"/>
          <p14:tracePt t="77135" x="4241800" y="2406650"/>
          <p14:tracePt t="77462" x="4229100" y="2406650"/>
          <p14:tracePt t="77472" x="4222750" y="2413000"/>
          <p14:tracePt t="77483" x="4210050" y="2413000"/>
          <p14:tracePt t="77493" x="4184650" y="2419350"/>
          <p14:tracePt t="77506" x="4159250" y="2425700"/>
          <p14:tracePt t="77508" x="4121150" y="2438400"/>
          <p14:tracePt t="77523" x="4032250" y="2463800"/>
          <p14:tracePt t="77540" x="3924300" y="2495550"/>
          <p14:tracePt t="77556" x="3867150" y="2514600"/>
          <p14:tracePt t="77573" x="3746500" y="2546350"/>
          <p14:tracePt t="77590" x="3689350" y="2559050"/>
          <p14:tracePt t="77606" x="3568700" y="2571750"/>
          <p14:tracePt t="77623" x="3435350" y="2578100"/>
          <p14:tracePt t="77639" x="3378200" y="2590800"/>
          <p14:tracePt t="77656" x="3251200" y="2590800"/>
          <p14:tracePt t="77673" x="3194050" y="2590800"/>
          <p14:tracePt t="77690" x="3073400" y="2590800"/>
          <p14:tracePt t="77707" x="2952750" y="2584450"/>
          <p14:tracePt t="77723" x="2895600" y="2578100"/>
          <p14:tracePt t="77740" x="2794000" y="2565400"/>
          <p14:tracePt t="77756" x="2749550" y="2552700"/>
          <p14:tracePt t="77773" x="2667000" y="2540000"/>
          <p14:tracePt t="77790" x="2597150" y="2527300"/>
          <p14:tracePt t="77806" x="2571750" y="2527300"/>
          <p14:tracePt t="77823" x="2520950" y="2514600"/>
          <p14:tracePt t="77839" x="2508250" y="2514600"/>
          <p14:tracePt t="77839" x="2489200" y="2508250"/>
          <p14:tracePt t="77857" x="2476500" y="2501900"/>
          <p14:tracePt t="77873" x="2470150" y="2501900"/>
          <p14:tracePt t="77910" x="2463800" y="2501900"/>
          <p14:tracePt t="77911" x="2463800" y="2495550"/>
          <p14:tracePt t="77924" x="2457450" y="2495550"/>
          <p14:tracePt t="77940" x="2451100" y="2495550"/>
          <p14:tracePt t="78074" x="2457450" y="2495550"/>
          <p14:tracePt t="78085" x="2470150" y="2495550"/>
          <p14:tracePt t="78095" x="2489200" y="2495550"/>
          <p14:tracePt t="78115" x="2540000" y="2495550"/>
          <p14:tracePt t="78126" x="2584450" y="2495550"/>
          <p14:tracePt t="78127" x="2628900" y="2495550"/>
          <p14:tracePt t="78138" x="2679700" y="2495550"/>
          <p14:tracePt t="78155" x="2774950" y="2489200"/>
          <p14:tracePt t="78173" x="2844800" y="2476500"/>
          <p14:tracePt t="78189" x="2870200" y="2470150"/>
          <p14:tracePt t="78206" x="2908300" y="2470150"/>
          <p14:tracePt t="78223" x="2927350" y="2463800"/>
          <p14:tracePt t="78240" x="2940050" y="2463800"/>
          <p14:tracePt t="78256" x="2952750" y="2463800"/>
          <p14:tracePt t="78659" x="2952750" y="2476500"/>
          <p14:tracePt t="78680" x="2946400" y="2495550"/>
          <p14:tracePt t="78690" x="2940050" y="2514600"/>
          <p14:tracePt t="78701" x="2933700" y="2533650"/>
          <p14:tracePt t="78711" x="2921000" y="2546350"/>
          <p14:tracePt t="78712" x="2914650" y="2571750"/>
          <p14:tracePt t="78727" x="2901950" y="2603500"/>
          <p14:tracePt t="78740" x="2882900" y="2635250"/>
          <p14:tracePt t="78756" x="2863850" y="2679700"/>
          <p14:tracePt t="78773" x="2851150" y="2698750"/>
          <p14:tracePt t="78790" x="2838450" y="2743200"/>
          <p14:tracePt t="78807" x="2825750" y="2762250"/>
          <p14:tracePt t="78823" x="2800350" y="2806700"/>
          <p14:tracePt t="78840" x="2787650" y="2844800"/>
          <p14:tracePt t="78857" x="2774950" y="2870200"/>
          <p14:tracePt t="78873" x="2762250" y="2908300"/>
          <p14:tracePt t="78890" x="2749550" y="2933700"/>
          <p14:tracePt t="78906" x="2736850" y="2978150"/>
          <p14:tracePt t="78923" x="2724150" y="3022600"/>
          <p14:tracePt t="78941" x="2717800" y="3048000"/>
          <p14:tracePt t="78957" x="2698750" y="3079750"/>
          <p14:tracePt t="78973" x="2692400" y="3098800"/>
          <p14:tracePt t="78990" x="2679700" y="3130550"/>
          <p14:tracePt t="79007" x="2673350" y="3136900"/>
          <p14:tracePt t="79023" x="2660650" y="3155950"/>
          <p14:tracePt t="79040" x="2654300" y="3162300"/>
          <p14:tracePt t="79056" x="2654300" y="3168650"/>
          <p14:tracePt t="79073" x="2647950" y="3181350"/>
          <p14:tracePt t="79118" x="2647950" y="3187700"/>
          <p14:tracePt t="79132" x="2647950" y="3194050"/>
          <p14:tracePt t="79149" x="2647950" y="3200400"/>
          <p14:tracePt t="79160" x="2647950" y="3213100"/>
          <p14:tracePt t="79162" x="2647950" y="3225800"/>
          <p14:tracePt t="79173" x="2647950" y="3238500"/>
          <p14:tracePt t="79190" x="2647950" y="3263900"/>
          <p14:tracePt t="79206" x="2647950" y="3295650"/>
          <p14:tracePt t="79223" x="2647950" y="3302000"/>
          <p14:tracePt t="79416" x="2654300" y="3302000"/>
          <p14:tracePt t="79427" x="2660650" y="3302000"/>
          <p14:tracePt t="79429" x="2667000" y="3302000"/>
          <p14:tracePt t="79440" x="2686050" y="3302000"/>
          <p14:tracePt t="79457" x="2724150" y="3302000"/>
          <p14:tracePt t="79473" x="2749550" y="3302000"/>
          <p14:tracePt t="79491" x="2768600" y="3302000"/>
          <p14:tracePt t="79506" x="2794000" y="3302000"/>
          <p14:tracePt t="79523" x="2806700" y="3302000"/>
          <p14:tracePt t="79540" x="2832100" y="3302000"/>
          <p14:tracePt t="79556" x="2851150" y="3302000"/>
          <p14:tracePt t="79573" x="2870200" y="3302000"/>
          <p14:tracePt t="79590" x="2882900" y="3302000"/>
          <p14:tracePt t="80380" x="2889250" y="3302000"/>
          <p14:tracePt t="80401" x="2895600" y="3302000"/>
          <p14:tracePt t="80410" x="2908300" y="3302000"/>
          <p14:tracePt t="80423" x="2927350" y="3302000"/>
          <p14:tracePt t="80424" x="2952750" y="3302000"/>
          <p14:tracePt t="80440" x="3035300" y="3302000"/>
          <p14:tracePt t="80457" x="3181350" y="3302000"/>
          <p14:tracePt t="80473" x="3263900" y="3302000"/>
          <p14:tracePt t="80506" x="3467100" y="3302000"/>
          <p14:tracePt t="80507" x="3587750" y="3302000"/>
          <p14:tracePt t="80523" x="3854450" y="3302000"/>
          <p14:tracePt t="80540" x="4108450" y="3302000"/>
          <p14:tracePt t="80556" x="4203700" y="3302000"/>
          <p14:tracePt t="80573" x="4362450" y="3302000"/>
          <p14:tracePt t="80590" x="4406900" y="3302000"/>
          <p14:tracePt t="80606" x="4457700" y="3302000"/>
          <p14:tracePt t="80623" x="4470400" y="3302000"/>
          <p14:tracePt t="80763" x="4476750" y="3302000"/>
          <p14:tracePt t="80793" x="4489450" y="3302000"/>
          <p14:tracePt t="80804" x="4502150" y="3302000"/>
          <p14:tracePt t="80815" x="4508500" y="3302000"/>
          <p14:tracePt t="80824" x="4527550" y="3308350"/>
          <p14:tracePt t="80835" x="4559300" y="3308350"/>
          <p14:tracePt t="80840" x="4641850" y="3314700"/>
          <p14:tracePt t="80856" x="4686300" y="3327400"/>
          <p14:tracePt t="80873" x="4787900" y="3327400"/>
          <p14:tracePt t="80890" x="4826000" y="3327400"/>
          <p14:tracePt t="80906" x="4889500" y="3327400"/>
          <p14:tracePt t="80923" x="4895850" y="3327400"/>
          <p14:tracePt t="81223" x="4889500" y="3327400"/>
          <p14:tracePt t="81245" x="4883150" y="3327400"/>
          <p14:tracePt t="81623" x="4889500" y="3327400"/>
          <p14:tracePt t="81644" x="4895850" y="3327400"/>
          <p14:tracePt t="81654" x="4902200" y="3327400"/>
          <p14:tracePt t="81665" x="4914900" y="3327400"/>
          <p14:tracePt t="81675" x="4914900" y="3333750"/>
          <p14:tracePt t="81690" x="4921250" y="3333750"/>
          <p14:tracePt t="81691" x="4933950" y="3340100"/>
          <p14:tracePt t="81706" x="4940300" y="3346450"/>
          <p14:tracePt t="81723" x="4959350" y="3352800"/>
          <p14:tracePt t="81740" x="4965700" y="3352800"/>
          <p14:tracePt t="81756" x="4984750" y="3365500"/>
          <p14:tracePt t="81773" x="4997450" y="3371850"/>
          <p14:tracePt t="81790" x="5003800" y="3371850"/>
          <p14:tracePt t="81806" x="5010150" y="3371850"/>
          <p14:tracePt t="81823" x="5016500" y="3371850"/>
          <p14:tracePt t="81840" x="5022850" y="3371850"/>
          <p14:tracePt t="81856" x="5029200" y="3371850"/>
          <p14:tracePt t="81873" x="5035550" y="3371850"/>
          <p14:tracePt t="81890" x="5041900" y="3371850"/>
          <p14:tracePt t="82210" x="5048250" y="3371850"/>
          <p14:tracePt t="82251" x="5054600" y="3371850"/>
          <p14:tracePt t="82986" x="5060950" y="3371850"/>
          <p14:tracePt t="83128" x="5060950" y="3378200"/>
          <p14:tracePt t="83170" x="5060950" y="3384550"/>
          <p14:tracePt t="83200" x="5054600" y="3384550"/>
          <p14:tracePt t="83211" x="5048250" y="3384550"/>
          <p14:tracePt t="83214" x="5041900" y="3384550"/>
          <p14:tracePt t="83753" x="5048250" y="3384550"/>
          <p14:tracePt t="83764" x="5054600" y="3384550"/>
          <p14:tracePt t="83766" x="5060950" y="3384550"/>
          <p14:tracePt t="83773" x="5067300" y="3384550"/>
          <p14:tracePt t="83790" x="5080000" y="3378200"/>
          <p14:tracePt t="83806" x="5086350" y="3378200"/>
          <p14:tracePt t="83823" x="5092700" y="3378200"/>
          <p14:tracePt t="83840" x="5105400" y="3371850"/>
          <p14:tracePt t="83856" x="5111750" y="3371850"/>
          <p14:tracePt t="83873" x="5118100" y="3371850"/>
          <p14:tracePt t="83907" x="5124450" y="3371850"/>
          <p14:tracePt t="83930" x="5124450" y="3365500"/>
          <p14:tracePt t="83951" x="5130800" y="3365500"/>
          <p14:tracePt t="83970" x="5130800" y="3359150"/>
          <p14:tracePt t="84512" x="5137150" y="3359150"/>
          <p14:tracePt t="84552" x="5143500" y="3359150"/>
          <p14:tracePt t="85519" x="5149850" y="3359150"/>
          <p14:tracePt t="85621" x="5149850" y="3352800"/>
          <p14:tracePt t="86538" x="5156200" y="3352800"/>
          <p14:tracePt t="86568" x="5162550" y="3352800"/>
          <p14:tracePt t="86610" x="5168900" y="3352800"/>
          <p14:tracePt t="86642" x="5175250" y="3352800"/>
          <p14:tracePt t="86705" x="5181600" y="3352800"/>
          <p14:tracePt t="86735" x="5187950" y="3352800"/>
          <p14:tracePt t="86807" x="5187950" y="3359150"/>
          <p14:tracePt t="87053" x="5187950" y="3352800"/>
          <p14:tracePt t="87054" x="5187950" y="3340100"/>
          <p14:tracePt t="87073" x="5181600" y="3321050"/>
          <p14:tracePt t="87074" x="5175250" y="3295650"/>
          <p14:tracePt t="87090" x="5156200" y="3225800"/>
          <p14:tracePt t="87106" x="5149850" y="3194050"/>
          <p14:tracePt t="87123" x="5130800" y="3111500"/>
          <p14:tracePt t="87140" x="5124450" y="3067050"/>
          <p14:tracePt t="87156" x="5118100" y="3016250"/>
          <p14:tracePt t="87173" x="5105400" y="2952750"/>
          <p14:tracePt t="87190" x="5092700" y="2921000"/>
          <p14:tracePt t="87206" x="5054600" y="2844800"/>
          <p14:tracePt t="87223" x="5016500" y="2768600"/>
          <p14:tracePt t="87241" x="4991100" y="2730500"/>
          <p14:tracePt t="87255" x="4965700" y="2673350"/>
          <p14:tracePt t="87272" x="4953000" y="2660650"/>
          <p14:tracePt t="87290" x="4946650" y="2641600"/>
          <p14:tracePt t="87306" x="4946650" y="2635250"/>
          <p14:tracePt t="87323" x="4946650" y="2628900"/>
          <p14:tracePt t="87340" x="4946650" y="2616200"/>
          <p14:tracePt t="87356" x="4946650" y="2609850"/>
          <p14:tracePt t="87373" x="4940300" y="2590800"/>
          <p14:tracePt t="87390" x="4933950" y="2584450"/>
          <p14:tracePt t="87406" x="4933950" y="2565400"/>
          <p14:tracePt t="87423" x="4927600" y="2552700"/>
          <p14:tracePt t="87440" x="4927600" y="2546350"/>
          <p14:tracePt t="87456" x="4927600" y="2527300"/>
          <p14:tracePt t="87492" x="4927600" y="2514600"/>
          <p14:tracePt t="87494" x="4927600" y="2508250"/>
          <p14:tracePt t="87506" x="4927600" y="2501900"/>
          <p14:tracePt t="87522" x="4927600" y="2482850"/>
          <p14:tracePt t="87538" x="4921250" y="2470150"/>
          <p14:tracePt t="87557" x="4921250" y="2463800"/>
          <p14:tracePt t="87573" x="4921250" y="2444750"/>
          <p14:tracePt t="87677" x="4921250" y="2438400"/>
          <p14:tracePt t="87718" x="4921250" y="2432050"/>
          <p14:tracePt t="87740" x="4921250" y="2425700"/>
          <p14:tracePt t="87994" x="4921250" y="2419350"/>
          <p14:tracePt t="88016" x="4921250" y="2413000"/>
          <p14:tracePt t="88036" x="4921250" y="2406650"/>
          <p14:tracePt t="88056" x="4921250" y="2400300"/>
          <p14:tracePt t="88087" x="4914900" y="2393950"/>
          <p14:tracePt t="88129" x="4908550" y="2393950"/>
          <p14:tracePt t="95070" x="4914900" y="2393950"/>
          <p14:tracePt t="95202" x="4921250" y="2393950"/>
          <p14:tracePt t="95405" x="4927600" y="2400300"/>
          <p14:tracePt t="95996" x="4927600" y="2406650"/>
          <p14:tracePt t="96037" x="4927600" y="2413000"/>
          <p14:tracePt t="96049" x="4927600" y="2419350"/>
          <p14:tracePt t="96079" x="4927600" y="2425700"/>
          <p14:tracePt t="96089" x="4927600" y="2438400"/>
          <p14:tracePt t="96111" x="4927600" y="2444750"/>
          <p14:tracePt t="96112" x="4927600" y="2457450"/>
          <p14:tracePt t="96142" x="4927600" y="2470150"/>
          <p14:tracePt t="96143" x="4927600" y="2476500"/>
          <p14:tracePt t="96157" x="4927600" y="2489200"/>
          <p14:tracePt t="96173" x="4927600" y="2501900"/>
          <p14:tracePt t="96191" x="4927600" y="2520950"/>
          <p14:tracePt t="96207" x="4927600" y="2540000"/>
          <p14:tracePt t="96224" x="4927600" y="2552700"/>
          <p14:tracePt t="96240" x="4927600" y="2571750"/>
          <p14:tracePt t="96257" x="4927600" y="2578100"/>
          <p14:tracePt t="96273" x="4927600" y="2597150"/>
          <p14:tracePt t="96291" x="4927600" y="2616200"/>
          <p14:tracePt t="96307" x="4927600" y="2635250"/>
          <p14:tracePt t="96324" x="4927600" y="2660650"/>
          <p14:tracePt t="96340" x="4927600" y="2686050"/>
          <p14:tracePt t="96357" x="4914900" y="2717800"/>
          <p14:tracePt t="96374" x="4895850" y="2755900"/>
          <p14:tracePt t="96391" x="4889500" y="2768600"/>
          <p14:tracePt t="96407" x="4876800" y="2800350"/>
          <p14:tracePt t="96423" x="4870450" y="2806700"/>
          <p14:tracePt t="96441" x="4864100" y="2825750"/>
          <p14:tracePt t="96457" x="4851400" y="2838450"/>
          <p14:tracePt t="96474" x="4851400" y="2851150"/>
          <p14:tracePt t="96491" x="4845050" y="2863850"/>
          <p14:tracePt t="96507" x="4845050" y="2870200"/>
          <p14:tracePt t="96524" x="4838700" y="2882900"/>
          <p14:tracePt t="96587" x="4838700" y="2889250"/>
          <p14:tracePt t="96599" x="4838700" y="2895600"/>
          <p14:tracePt t="96629" x="4838700" y="2901950"/>
          <p14:tracePt t="96640" x="4838700" y="2908300"/>
          <p14:tracePt t="96996" x="4851400" y="2908300"/>
          <p14:tracePt t="97006" x="4870450" y="2908300"/>
          <p14:tracePt t="97023" x="4895850" y="2914650"/>
          <p14:tracePt t="97025" x="4997450" y="2940050"/>
          <p14:tracePt t="97041" x="5073650" y="2952750"/>
          <p14:tracePt t="97057" x="5295900" y="3009900"/>
          <p14:tracePt t="97073" x="5549900" y="3060700"/>
          <p14:tracePt t="97091" x="5676900" y="3079750"/>
          <p14:tracePt t="97107" x="5848350" y="3098800"/>
          <p14:tracePt t="97123" x="5918200" y="3105150"/>
          <p14:tracePt t="97141" x="5949950" y="3105150"/>
          <p14:tracePt t="97157" x="5962650" y="3105150"/>
          <p14:tracePt t="97225" x="5969000" y="3105150"/>
          <p14:tracePt t="97235" x="5975350" y="3105150"/>
          <p14:tracePt t="97257" x="5981700" y="3105150"/>
          <p14:tracePt t="97267" x="5981700" y="3098800"/>
          <p14:tracePt t="97278" x="5988050" y="3086100"/>
          <p14:tracePt t="97291" x="5994400" y="3073400"/>
          <p14:tracePt t="97292" x="6007100" y="3060700"/>
          <p14:tracePt t="97307" x="6019800" y="2997200"/>
          <p14:tracePt t="97323" x="6038850" y="2882900"/>
          <p14:tracePt t="97341" x="6045200" y="2806700"/>
          <p14:tracePt t="97357" x="6045200" y="2660650"/>
          <p14:tracePt t="97373" x="6045200" y="2584450"/>
          <p14:tracePt t="97389" x="6026150" y="2438400"/>
          <p14:tracePt t="97406" x="6007100" y="2349500"/>
          <p14:tracePt t="97424" x="6000750" y="2311400"/>
          <p14:tracePt t="97441" x="5994400" y="2254250"/>
          <p14:tracePt t="97457" x="5988050" y="2216150"/>
          <p14:tracePt t="97474" x="5981700" y="2165350"/>
          <p14:tracePt t="97491" x="5981700" y="2133600"/>
          <p14:tracePt t="97507" x="5975350" y="2082800"/>
          <p14:tracePt t="97524" x="5969000" y="2044700"/>
          <p14:tracePt t="97540" x="5969000" y="2025650"/>
          <p14:tracePt t="97557" x="5962650" y="1987550"/>
          <p14:tracePt t="97573" x="5956300" y="1955800"/>
          <p14:tracePt t="97591" x="5956300" y="1930400"/>
          <p14:tracePt t="97607" x="5937250" y="1866900"/>
          <p14:tracePt t="97623" x="5924550" y="1841500"/>
          <p14:tracePt t="97640" x="5899150" y="1790700"/>
          <p14:tracePt t="97657" x="5886450" y="1765300"/>
          <p14:tracePt t="97674" x="5848350" y="1727200"/>
          <p14:tracePt t="97691" x="5810250" y="1676400"/>
          <p14:tracePt t="97707" x="5791200" y="1657350"/>
          <p14:tracePt t="97723" x="5740400" y="1606550"/>
          <p14:tracePt t="97741" x="5721350" y="1593850"/>
          <p14:tracePt t="97757" x="5670550" y="1543050"/>
          <p14:tracePt t="97773" x="5632450" y="1504950"/>
          <p14:tracePt t="97791" x="5626100" y="1492250"/>
          <p14:tracePt t="97807" x="5600700" y="1473200"/>
          <p14:tracePt t="97824" x="5594350" y="1460500"/>
          <p14:tracePt t="97840" x="5581650" y="1441450"/>
          <p14:tracePt t="97857" x="5581650" y="1435100"/>
          <p14:tracePt t="97873" x="5575300" y="1428750"/>
          <p14:tracePt t="97890" x="5568950" y="1422400"/>
          <p14:tracePt t="97925" x="5568950" y="1416050"/>
          <p14:tracePt t="98099" x="5568950" y="1422400"/>
          <p14:tracePt t="98115" x="5568950" y="1428750"/>
          <p14:tracePt t="98120" x="5568950" y="1435100"/>
          <p14:tracePt t="98124" x="5568950" y="1447800"/>
          <p14:tracePt t="98124" x="5568950" y="1466850"/>
          <p14:tracePt t="98141" x="5568950" y="1473200"/>
          <p14:tracePt t="98157" x="5568950" y="1504950"/>
          <p14:tracePt t="98174" x="5568950" y="1511300"/>
          <p14:tracePt t="98190" x="5568950" y="1530350"/>
          <p14:tracePt t="98208" x="5568950" y="1536700"/>
          <p14:tracePt t="98224" x="5568950" y="1555750"/>
          <p14:tracePt t="98241" x="5568950" y="1568450"/>
          <p14:tracePt t="98257" x="5568950" y="1574800"/>
          <p14:tracePt t="98273" x="5568950" y="1600200"/>
          <p14:tracePt t="98291" x="5568950" y="1619250"/>
          <p14:tracePt t="98307" x="5568950" y="1651000"/>
          <p14:tracePt t="98324" x="5568950" y="1689100"/>
          <p14:tracePt t="98340" x="5575300" y="1701800"/>
          <p14:tracePt t="98357" x="5575300" y="1733550"/>
          <p14:tracePt t="98373" x="5575300" y="1752600"/>
          <p14:tracePt t="98392" x="5575300" y="1771650"/>
          <p14:tracePt t="98407" x="5575300" y="1797050"/>
          <p14:tracePt t="98422" x="5575300" y="1816100"/>
          <p14:tracePt t="98440" x="5562600" y="1854200"/>
          <p14:tracePt t="98457" x="5556250" y="1866900"/>
          <p14:tracePt t="98474" x="5549900" y="1905000"/>
          <p14:tracePt t="98491" x="5543550" y="1936750"/>
          <p14:tracePt t="98507" x="5543550" y="1955800"/>
          <p14:tracePt t="98524" x="5537200" y="2000250"/>
          <p14:tracePt t="98540" x="5537200" y="2025650"/>
          <p14:tracePt t="98557" x="5537200" y="2070100"/>
          <p14:tracePt t="98573" x="5537200" y="2108200"/>
          <p14:tracePt t="98591" x="5537200" y="2133600"/>
          <p14:tracePt t="98607" x="5537200" y="2165350"/>
          <p14:tracePt t="98624" x="5537200" y="2190750"/>
          <p14:tracePt t="98641" x="5537200" y="2216150"/>
          <p14:tracePt t="98657" x="5537200" y="2247900"/>
          <p14:tracePt t="98674" x="5537200" y="2254250"/>
          <p14:tracePt t="98690" x="5543550" y="2260600"/>
          <p14:tracePt t="99163" x="5543550" y="2266950"/>
          <p14:tracePt t="99183" x="5543550" y="2273300"/>
          <p14:tracePt t="99205" x="5543550" y="2286000"/>
          <p14:tracePt t="99206" x="5543550" y="2298700"/>
          <p14:tracePt t="99225" x="5543550" y="2305050"/>
          <p14:tracePt t="99240" x="5543550" y="2330450"/>
          <p14:tracePt t="99242" x="5543550" y="2387600"/>
          <p14:tracePt t="99257" x="5549900" y="2419350"/>
          <p14:tracePt t="99274" x="5556250" y="2520950"/>
          <p14:tracePt t="99290" x="5568950" y="2578100"/>
          <p14:tracePt t="99307" x="5581650" y="2692400"/>
          <p14:tracePt t="99324" x="5588000" y="2781300"/>
          <p14:tracePt t="99340" x="5588000" y="2825750"/>
          <p14:tracePt t="99357" x="5594350" y="2882900"/>
          <p14:tracePt t="99373" x="5594350" y="2901950"/>
          <p14:tracePt t="99373" x="5594350" y="2921000"/>
          <p14:tracePt t="99391" x="5600700" y="2927350"/>
          <p14:tracePt t="99407" x="5600700" y="2952750"/>
          <p14:tracePt t="99443" x="5600700" y="2959100"/>
          <p14:tracePt t="99444" x="5600700" y="2965450"/>
          <p14:tracePt t="99457" x="5600700" y="2971800"/>
          <p14:tracePt t="99457" x="5600700" y="2978150"/>
          <p14:tracePt t="99474" x="5600700" y="2984500"/>
          <p14:tracePt t="99491" x="5600700" y="2990850"/>
          <p14:tracePt t="99507" x="5600700" y="2997200"/>
          <p14:tracePt t="99523" x="5600700" y="3009900"/>
          <p14:tracePt t="99540" x="5600700" y="3022600"/>
          <p14:tracePt t="99557" x="5600700" y="3048000"/>
          <p14:tracePt t="99573" x="5600700" y="3079750"/>
          <p14:tracePt t="99591" x="5600700" y="3086100"/>
          <p14:tracePt t="99607" x="5607050" y="3105150"/>
          <p14:tracePt t="99651" x="5613400" y="3105150"/>
          <p14:tracePt t="99673" x="5619750" y="3111500"/>
          <p14:tracePt t="99683" x="5619750" y="3117850"/>
          <p14:tracePt t="99693" x="5626100" y="3124200"/>
          <p14:tracePt t="99714" x="5632450" y="3130550"/>
          <p14:tracePt t="99725" x="5638800" y="3136900"/>
          <p14:tracePt t="99777" x="5645150" y="3136900"/>
          <p14:tracePt t="100174" x="5651500" y="3143250"/>
          <p14:tracePt t="100215" x="5651500" y="3149600"/>
          <p14:tracePt t="100225" x="5651500" y="3155950"/>
          <p14:tracePt t="100247" x="5651500" y="3162300"/>
          <p14:tracePt t="100248" x="5651500" y="3168650"/>
          <p14:tracePt t="100257" x="5651500" y="3175000"/>
          <p14:tracePt t="100274" x="5651500" y="3200400"/>
          <p14:tracePt t="100290" x="5651500" y="3206750"/>
          <p14:tracePt t="100307" x="5651500" y="3244850"/>
          <p14:tracePt t="100324" x="5645150" y="3270250"/>
          <p14:tracePt t="100340" x="5632450" y="3289300"/>
          <p14:tracePt t="100357" x="5613400" y="3327400"/>
          <p14:tracePt t="100373" x="5607050" y="3346450"/>
          <p14:tracePt t="100390" x="5588000" y="3371850"/>
          <p14:tracePt t="100407" x="5575300" y="3397250"/>
          <p14:tracePt t="100424" x="5562600" y="3409950"/>
          <p14:tracePt t="100440" x="5537200" y="3429000"/>
          <p14:tracePt t="100457" x="5524500" y="3441700"/>
          <p14:tracePt t="100473" x="5511800" y="3467100"/>
          <p14:tracePt t="100491" x="5492750" y="3498850"/>
          <p14:tracePt t="100507" x="5480050" y="3505200"/>
          <p14:tracePt t="100523" x="5467350" y="3536950"/>
          <p14:tracePt t="100540" x="5461000" y="3549650"/>
          <p14:tracePt t="100557" x="5448300" y="3568700"/>
          <p14:tracePt t="100574" x="5429250" y="3587750"/>
          <p14:tracePt t="100590" x="5416550" y="3600450"/>
          <p14:tracePt t="100607" x="5384800" y="3613150"/>
          <p14:tracePt t="100624" x="5359400" y="3644900"/>
          <p14:tracePt t="100640" x="5327650" y="3657600"/>
          <p14:tracePt t="100657" x="5283200" y="3689350"/>
          <p14:tracePt t="100673" x="5257800" y="3702050"/>
          <p14:tracePt t="100690" x="5213350" y="3740150"/>
          <p14:tracePt t="100707" x="5194300" y="3746500"/>
          <p14:tracePt t="100723" x="5156200" y="3778250"/>
          <p14:tracePt t="100741" x="5118100" y="3810000"/>
          <p14:tracePt t="100757" x="5111750" y="3822700"/>
          <p14:tracePt t="100774" x="5080000" y="3854450"/>
          <p14:tracePt t="100790" x="5067300" y="3860800"/>
          <p14:tracePt t="100807" x="5048250" y="3873500"/>
          <p14:tracePt t="101287" x="5054600" y="3873500"/>
          <p14:tracePt t="101320" x="5060950" y="3873500"/>
          <p14:tracePt t="101339" x="5067300" y="3873500"/>
          <p14:tracePt t="101350" x="5073650" y="3873500"/>
          <p14:tracePt t="101360" x="5080000" y="3873500"/>
          <p14:tracePt t="101362" x="5086350" y="3873500"/>
          <p14:tracePt t="101373" x="5099050" y="3873500"/>
          <p14:tracePt t="101390" x="5105400" y="3873500"/>
          <p14:tracePt t="101407" x="5111750" y="3873500"/>
          <p14:tracePt t="101463" x="5118100" y="3873500"/>
          <p14:tracePt t="101636" x="5124450" y="3873500"/>
          <p14:tracePt t="101667" x="5130800" y="3873500"/>
          <p14:tracePt t="101690" x="5143500" y="3873500"/>
          <p14:tracePt t="101700" x="5156200" y="3873500"/>
          <p14:tracePt t="101710" x="5162550" y="3873500"/>
          <p14:tracePt t="101720" x="5175250" y="3873500"/>
          <p14:tracePt t="101723" x="5194300" y="3873500"/>
          <p14:tracePt t="101740" x="5226050" y="3873500"/>
          <p14:tracePt t="101757" x="5270500" y="3873500"/>
          <p14:tracePt t="101775" x="5283200" y="3873500"/>
          <p14:tracePt t="101790" x="5327650" y="3873500"/>
          <p14:tracePt t="101807" x="5359400" y="3873500"/>
          <p14:tracePt t="101823" x="5416550" y="3873500"/>
          <p14:tracePt t="101840" x="5473700" y="3873500"/>
          <p14:tracePt t="101857" x="5505450" y="3873500"/>
          <p14:tracePt t="101873" x="5556250" y="3873500"/>
          <p14:tracePt t="101890" x="5575300" y="3873500"/>
          <p14:tracePt t="101907" x="5613400" y="3873500"/>
          <p14:tracePt t="101924" x="5651500" y="3873500"/>
          <p14:tracePt t="101940" x="5676900" y="3873500"/>
          <p14:tracePt t="101957" x="5715000" y="3873500"/>
          <p14:tracePt t="101973" x="5734050" y="3873500"/>
          <p14:tracePt t="101990" x="5765800" y="3873500"/>
          <p14:tracePt t="102007" x="5797550" y="3873500"/>
          <p14:tracePt t="102023" x="5803900" y="3873500"/>
          <p14:tracePt t="102040" x="5842000" y="3873500"/>
          <p14:tracePt t="102057" x="5848350" y="3873500"/>
          <p14:tracePt t="102073" x="5880100" y="3873500"/>
          <p14:tracePt t="102090" x="5899150" y="3873500"/>
          <p14:tracePt t="102717" x="5892800" y="3873500"/>
          <p14:tracePt t="102732" x="5886450" y="3879850"/>
          <p14:tracePt t="102733" x="5880100" y="3879850"/>
          <p14:tracePt t="102740" x="5873750" y="3879850"/>
          <p14:tracePt t="102757" x="5861050" y="3886200"/>
          <p14:tracePt t="102774" x="5829300" y="3886200"/>
          <p14:tracePt t="102790" x="5810250" y="3886200"/>
          <p14:tracePt t="102807" x="5778500" y="3886200"/>
          <p14:tracePt t="102823" x="5746750" y="3886200"/>
          <p14:tracePt t="102840" x="5695950" y="3886200"/>
          <p14:tracePt t="102857" x="5638800" y="3886200"/>
          <p14:tracePt t="102873" x="5613400" y="3886200"/>
          <p14:tracePt t="102890" x="5581650" y="3886200"/>
          <p14:tracePt t="102907" x="5562600" y="3886200"/>
          <p14:tracePt t="102923" x="5537200" y="3886200"/>
          <p14:tracePt t="102940" x="5505450" y="3886200"/>
          <p14:tracePt t="102957" x="5492750" y="3886200"/>
          <p14:tracePt t="102973" x="5448300" y="3886200"/>
          <p14:tracePt t="102990" x="5429250" y="3886200"/>
          <p14:tracePt t="103007" x="5384800" y="3886200"/>
          <p14:tracePt t="103023" x="5340350" y="3886200"/>
          <p14:tracePt t="103040" x="5321300" y="3886200"/>
          <p14:tracePt t="103057" x="5302250" y="3886200"/>
          <p14:tracePt t="103074" x="5295900" y="3886200"/>
          <p14:tracePt t="103090" x="5283200" y="3886200"/>
          <p14:tracePt t="103107" x="5276850" y="3886200"/>
          <p14:tracePt t="103267" x="5276850" y="3892550"/>
          <p14:tracePt t="103308" x="5270500" y="3898900"/>
          <p14:tracePt t="104204" x="5264150" y="3898900"/>
          <p14:tracePt t="104224" x="5257800" y="3898900"/>
          <p14:tracePt t="104235" x="5251450" y="3898900"/>
          <p14:tracePt t="104245" x="5238750" y="3898900"/>
          <p14:tracePt t="104251" x="5213350" y="3905250"/>
          <p14:tracePt t="104257" x="5181600" y="3905250"/>
          <p14:tracePt t="104273" x="5080000" y="3911600"/>
          <p14:tracePt t="104291" x="5016500" y="3911600"/>
          <p14:tracePt t="104307" x="4851400" y="3924300"/>
          <p14:tracePt t="104323" x="4641850" y="3924300"/>
          <p14:tracePt t="104340" x="4508500" y="3924300"/>
          <p14:tracePt t="104357" x="4203700" y="3943350"/>
          <p14:tracePt t="104374" x="4064000" y="3949700"/>
          <p14:tracePt t="104390" x="3771900" y="4006850"/>
          <p14:tracePt t="104407" x="3524250" y="4076700"/>
          <p14:tracePt t="104423" x="3397250" y="4102100"/>
          <p14:tracePt t="104440" x="3130550" y="4171950"/>
          <p14:tracePt t="104457" x="2984500" y="4197350"/>
          <p14:tracePt t="104473" x="2654300" y="4229100"/>
          <p14:tracePt t="104491" x="2495550" y="4241800"/>
          <p14:tracePt t="104505" x="2197100" y="4248150"/>
          <p14:tracePt t="104522" x="1936750" y="4260850"/>
          <p14:tracePt t="104540" x="1841500" y="4267200"/>
          <p14:tracePt t="104557" x="1676400" y="4279900"/>
          <p14:tracePt t="104574" x="1549400" y="4279900"/>
          <p14:tracePt t="104590" x="1504950" y="4279900"/>
          <p14:tracePt t="104607" x="1447800" y="4279900"/>
          <p14:tracePt t="104623" x="1428750" y="4279900"/>
          <p14:tracePt t="104640" x="1377950" y="4286250"/>
          <p14:tracePt t="104657" x="1327150" y="4298950"/>
          <p14:tracePt t="104673" x="1301750" y="4318000"/>
          <p14:tracePt t="104690" x="1238250" y="4337050"/>
          <p14:tracePt t="104707" x="1193800" y="4343400"/>
          <p14:tracePt t="104723" x="1085850" y="4368800"/>
          <p14:tracePt t="104740" x="1028700" y="4375150"/>
          <p14:tracePt t="104740" x="971550" y="4381500"/>
          <p14:tracePt t="104757" x="914400" y="4381500"/>
          <p14:tracePt t="104773" x="806450" y="4394200"/>
          <p14:tracePt t="104790" x="774700" y="4394200"/>
          <p14:tracePt t="104808" x="730250" y="4394200"/>
          <p14:tracePt t="104823" x="723900" y="4394200"/>
          <p14:tracePt t="104913" x="717550" y="4394200"/>
          <p14:tracePt t="104923" x="704850" y="4394200"/>
          <p14:tracePt t="104944" x="698500" y="4394200"/>
          <p14:tracePt t="104947" x="685800" y="4394200"/>
          <p14:tracePt t="104957" x="679450" y="4394200"/>
          <p14:tracePt t="104973" x="660400" y="4394200"/>
          <p14:tracePt t="104990" x="654050" y="4394200"/>
          <p14:tracePt t="105253" x="660400" y="4394200"/>
          <p14:tracePt t="105254" x="673100" y="4394200"/>
          <p14:tracePt t="105273" x="679450" y="4394200"/>
          <p14:tracePt t="105275" x="698500" y="4394200"/>
          <p14:tracePt t="105290" x="723900" y="4394200"/>
          <p14:tracePt t="105307" x="742950" y="4394200"/>
          <p14:tracePt t="105323" x="781050" y="4394200"/>
          <p14:tracePt t="105340" x="806450" y="4394200"/>
          <p14:tracePt t="105357" x="819150" y="4394200"/>
          <p14:tracePt t="105373" x="831850" y="4394200"/>
          <p14:tracePt t="105390" x="838200" y="4394200"/>
          <p14:tracePt t="105439" x="844550" y="4394200"/>
          <p14:tracePt t="105450" x="850900" y="4394200"/>
          <p14:tracePt t="105470" x="857250" y="4394200"/>
          <p14:tracePt t="105492" x="863600" y="4394200"/>
          <p14:tracePt t="105502" x="869950" y="4394200"/>
          <p14:tracePt t="105533" x="876300" y="4394200"/>
          <p14:tracePt t="105543" x="882650" y="4394200"/>
          <p14:tracePt t="105554" x="889000" y="4394200"/>
          <p14:tracePt t="105556" x="895350" y="4394200"/>
          <p14:tracePt t="105572" x="908050" y="4394200"/>
          <p14:tracePt t="105590" x="933450" y="4394200"/>
          <p14:tracePt t="105607" x="939800" y="4394200"/>
          <p14:tracePt t="105623" x="958850" y="4394200"/>
          <p14:tracePt t="105669" x="965200" y="4394200"/>
          <p14:tracePt t="105682" x="977900" y="4394200"/>
          <p14:tracePt t="105700" x="990600" y="4394200"/>
          <p14:tracePt t="105716" x="996950" y="4394200"/>
          <p14:tracePt t="105723" x="1003300" y="4394200"/>
          <p14:tracePt t="105724" x="1016000" y="4394200"/>
          <p14:tracePt t="105740" x="1028700" y="4394200"/>
          <p14:tracePt t="105757" x="1041400" y="4394200"/>
          <p14:tracePt t="105815" x="1047750" y="4394200"/>
          <p14:tracePt t="105822" x="1054100" y="4394200"/>
          <p14:tracePt t="105847" x="1060450" y="4394200"/>
          <p14:tracePt t="105869" x="1073150" y="4394200"/>
          <p14:tracePt t="105870" x="1079500" y="4394200"/>
          <p14:tracePt t="105881" x="1085850" y="4394200"/>
          <p14:tracePt t="105898" x="1092200" y="4394200"/>
          <p14:tracePt t="105905" x="1104900" y="4394200"/>
          <p14:tracePt t="105923" x="1117600" y="4394200"/>
          <p14:tracePt t="106267" x="1117600" y="4400550"/>
          <p14:tracePt t="106288" x="1117600" y="4406900"/>
          <p14:tracePt t="106308" x="1117600" y="4413250"/>
          <p14:tracePt t="106319" x="1111250" y="4419600"/>
          <p14:tracePt t="106323" x="1104900" y="4432300"/>
          <p14:tracePt t="106332" x="1098550" y="4438650"/>
          <p14:tracePt t="106340" x="1085850" y="4445000"/>
          <p14:tracePt t="106357" x="1066800" y="4470400"/>
          <p14:tracePt t="106374" x="1054100" y="4476750"/>
          <p14:tracePt t="106390" x="1041400" y="4495800"/>
          <p14:tracePt t="106407" x="1022350" y="4521200"/>
          <p14:tracePt t="106423" x="1016000" y="4533900"/>
          <p14:tracePt t="106440" x="996950" y="4559300"/>
          <p14:tracePt t="106457" x="990600" y="4572000"/>
          <p14:tracePt t="106473" x="984250" y="4603750"/>
          <p14:tracePt t="106491" x="965200" y="4622800"/>
          <p14:tracePt t="106507" x="958850" y="4635500"/>
          <p14:tracePt t="106522" x="952500" y="4654550"/>
          <p14:tracePt t="106540" x="946150" y="4660900"/>
          <p14:tracePt t="106557" x="946150" y="4679950"/>
          <p14:tracePt t="106573" x="933450" y="4699000"/>
          <p14:tracePt t="106590" x="927100" y="4699000"/>
          <p14:tracePt t="106607" x="914400" y="4724400"/>
          <p14:tracePt t="106623" x="901700" y="4737100"/>
          <p14:tracePt t="106640" x="876300" y="4756150"/>
          <p14:tracePt t="106657" x="857250" y="4775200"/>
          <p14:tracePt t="106673" x="850900" y="4787900"/>
          <p14:tracePt t="106690" x="825500" y="4800600"/>
          <p14:tracePt t="106707" x="819150" y="4813300"/>
          <p14:tracePt t="106723" x="812800" y="4813300"/>
          <p14:tracePt t="106806" x="806450" y="4813300"/>
          <p14:tracePt t="107001" x="812800" y="4813300"/>
          <p14:tracePt t="107011" x="819150" y="4813300"/>
          <p14:tracePt t="107023" x="825500" y="4813300"/>
          <p14:tracePt t="107025" x="844550" y="4813300"/>
          <p14:tracePt t="107040" x="876300" y="4813300"/>
          <p14:tracePt t="107057" x="914400" y="4813300"/>
          <p14:tracePt t="107073" x="939800" y="4813300"/>
          <p14:tracePt t="107090" x="971550" y="4813300"/>
          <p14:tracePt t="107106" x="990600" y="4813300"/>
          <p14:tracePt t="107123" x="1041400" y="4813300"/>
          <p14:tracePt t="107140" x="1085850" y="4819650"/>
          <p14:tracePt t="107156" x="1117600" y="4819650"/>
          <p14:tracePt t="107173" x="1200150" y="4826000"/>
          <p14:tracePt t="107190" x="1231900" y="4826000"/>
          <p14:tracePt t="107207" x="1301750" y="4826000"/>
          <p14:tracePt t="107223" x="1377950" y="4826000"/>
          <p14:tracePt t="107240" x="1409700" y="4826000"/>
          <p14:tracePt t="107257" x="1479550" y="4826000"/>
          <p14:tracePt t="107273" x="1511300" y="4826000"/>
          <p14:tracePt t="107290" x="1587500" y="4826000"/>
          <p14:tracePt t="107306" x="1663700" y="4826000"/>
          <p14:tracePt t="107324" x="1708150" y="4826000"/>
          <p14:tracePt t="107340" x="1797050" y="4826000"/>
          <p14:tracePt t="107357" x="1854200" y="4826000"/>
          <p14:tracePt t="107373" x="1962150" y="4832350"/>
          <p14:tracePt t="107390" x="2076450" y="4838700"/>
          <p14:tracePt t="107407" x="2120900" y="4838700"/>
          <p14:tracePt t="107423" x="2190750" y="4851400"/>
          <p14:tracePt t="107440" x="2209800" y="4857750"/>
          <p14:tracePt t="107457" x="2254250" y="4857750"/>
          <p14:tracePt t="107473" x="2279650" y="4857750"/>
          <p14:tracePt t="107490" x="2298700" y="4857750"/>
          <p14:tracePt t="107507" x="2324100" y="4857750"/>
          <p14:tracePt t="107524" x="2343150" y="4857750"/>
          <p14:tracePt t="107539" x="2381250" y="4857750"/>
          <p14:tracePt t="107556" x="2419350" y="4857750"/>
          <p14:tracePt t="107573" x="2444750" y="4857750"/>
          <p14:tracePt t="107590" x="2482850" y="4857750"/>
          <p14:tracePt t="107606" x="2489200" y="4857750"/>
          <p14:tracePt t="107623" x="2495550" y="4857750"/>
          <p14:tracePt t="108480" x="2501900" y="4857750"/>
          <p14:tracePt t="108837" x="2508250" y="4857750"/>
          <p14:tracePt t="108878" x="2514600" y="4857750"/>
          <p14:tracePt t="108939" x="2520950" y="4857750"/>
          <p14:tracePt t="108971" x="2533650" y="4857750"/>
          <p14:tracePt t="108972" x="2540000" y="4857750"/>
          <p14:tracePt t="108991" x="2552700" y="4857750"/>
          <p14:tracePt t="109002" x="2571750" y="4857750"/>
          <p14:tracePt t="109006" x="2622550" y="4851400"/>
          <p14:tracePt t="109023" x="2647950" y="4851400"/>
          <p14:tracePt t="109040" x="2711450" y="4832350"/>
          <p14:tracePt t="109056" x="2749550" y="4832350"/>
          <p14:tracePt t="109073" x="2825750" y="4826000"/>
          <p14:tracePt t="109090" x="2914650" y="4819650"/>
          <p14:tracePt t="109106" x="2971800" y="4819650"/>
          <p14:tracePt t="109123" x="3092450" y="4819650"/>
          <p14:tracePt t="109140" x="3168650" y="4819650"/>
          <p14:tracePt t="109157" x="3327400" y="4819650"/>
          <p14:tracePt t="109173" x="3524250" y="4819650"/>
          <p14:tracePt t="109190" x="3619500" y="4819650"/>
          <p14:tracePt t="109207" x="3790950" y="4819650"/>
          <p14:tracePt t="109223" x="3879850" y="4819650"/>
          <p14:tracePt t="109240" x="4032250" y="4819650"/>
          <p14:tracePt t="109257" x="4095750" y="4819650"/>
          <p14:tracePt t="109257" x="4171950" y="4819650"/>
          <p14:tracePt t="109274" x="4248150" y="4819650"/>
          <p14:tracePt t="109290" x="4387850" y="4819650"/>
          <p14:tracePt t="109306" x="4445000" y="4819650"/>
          <p14:tracePt t="109324" x="4572000" y="4819650"/>
          <p14:tracePt t="109340" x="4692650" y="4819650"/>
          <p14:tracePt t="109357" x="4749800" y="4819650"/>
          <p14:tracePt t="109373" x="4845050" y="4819650"/>
          <p14:tracePt t="109390" x="4889500" y="4819650"/>
          <p14:tracePt t="109407" x="4946650" y="4813300"/>
          <p14:tracePt t="109424" x="4972050" y="4813300"/>
          <p14:tracePt t="109440" x="5022850" y="4800600"/>
          <p14:tracePt t="109457" x="5067300" y="4787900"/>
          <p14:tracePt t="109473" x="5092700" y="4781550"/>
          <p14:tracePt t="109490" x="5137150" y="4762500"/>
          <p14:tracePt t="109507" x="5162550" y="4756150"/>
          <p14:tracePt t="109523" x="5194300" y="4743450"/>
          <p14:tracePt t="109540" x="5226050" y="4718050"/>
          <p14:tracePt t="109557" x="5238750" y="4705350"/>
          <p14:tracePt t="109573" x="5264150" y="4667250"/>
          <p14:tracePt t="109590" x="5270500" y="4641850"/>
          <p14:tracePt t="109606" x="5283200" y="4603750"/>
          <p14:tracePt t="109624" x="5302250" y="4540250"/>
          <p14:tracePt t="109640" x="5302250" y="4521200"/>
          <p14:tracePt t="109657" x="5302250" y="4483100"/>
          <p14:tracePt t="109673" x="5302250" y="4457700"/>
          <p14:tracePt t="109690" x="5302250" y="4419600"/>
          <p14:tracePt t="109707" x="5270500" y="4368800"/>
          <p14:tracePt t="109723" x="5257800" y="4343400"/>
          <p14:tracePt t="109740" x="5207000" y="4286250"/>
          <p14:tracePt t="109757" x="5187950" y="4254500"/>
          <p14:tracePt t="109773" x="5143500" y="4216400"/>
          <p14:tracePt t="109790" x="5099050" y="4191000"/>
          <p14:tracePt t="109807" x="5067300" y="4178300"/>
          <p14:tracePt t="109823" x="5029200" y="4165600"/>
          <p14:tracePt t="109840" x="4997450" y="4152900"/>
          <p14:tracePt t="109857" x="4959350" y="4140200"/>
          <p14:tracePt t="109874" x="4895850" y="4127500"/>
          <p14:tracePt t="109890" x="4864100" y="4127500"/>
          <p14:tracePt t="109907" x="4775200" y="4121150"/>
          <p14:tracePt t="109923" x="4718050" y="4121150"/>
          <p14:tracePt t="109940" x="4591050" y="4121150"/>
          <p14:tracePt t="109957" x="4457700" y="4121150"/>
          <p14:tracePt t="109973" x="4406900" y="4121150"/>
          <p14:tracePt t="109990" x="4318000" y="4121150"/>
          <p14:tracePt t="110007" x="4279900" y="4121150"/>
          <p14:tracePt t="110023" x="4235450" y="4133850"/>
          <p14:tracePt t="110040" x="4197350" y="4146550"/>
          <p14:tracePt t="110056" x="4178300" y="4146550"/>
          <p14:tracePt t="110073" x="4127500" y="4159250"/>
          <p14:tracePt t="110090" x="4102100" y="4165600"/>
          <p14:tracePt t="110106" x="4038600" y="4191000"/>
          <p14:tracePt t="110124" x="3987800" y="4203700"/>
          <p14:tracePt t="110140" x="3949700" y="4216400"/>
          <p14:tracePt t="110157" x="3892550" y="4229100"/>
          <p14:tracePt t="110173" x="3854450" y="4241800"/>
          <p14:tracePt t="110190" x="3797300" y="4254500"/>
          <p14:tracePt t="110206" x="3752850" y="4273550"/>
          <p14:tracePt t="110223" x="3727450" y="4292600"/>
          <p14:tracePt t="110240" x="3689350" y="4305300"/>
          <p14:tracePt t="110257" x="3676650" y="4318000"/>
          <p14:tracePt t="110273" x="3644900" y="4343400"/>
          <p14:tracePt t="110290" x="3638550" y="4349750"/>
          <p14:tracePt t="110307" x="3613150" y="4368800"/>
          <p14:tracePt t="110323" x="3594100" y="4387850"/>
          <p14:tracePt t="110340" x="3587750" y="4394200"/>
          <p14:tracePt t="110357" x="3568700" y="4419600"/>
          <p14:tracePt t="110373" x="3549650" y="4438650"/>
          <p14:tracePt t="110390" x="3536950" y="4451350"/>
          <p14:tracePt t="110407" x="3530600" y="4470400"/>
          <p14:tracePt t="110423" x="3530600" y="4476750"/>
          <p14:tracePt t="110441" x="3517900" y="4489450"/>
          <p14:tracePt t="110458" x="3517900" y="4495800"/>
          <p14:tracePt t="110474" x="3511550" y="4514850"/>
          <p14:tracePt t="110491" x="3511550" y="4521200"/>
          <p14:tracePt t="110507" x="3511550" y="4527550"/>
          <p14:tracePt t="110524" x="3511550" y="4546600"/>
          <p14:tracePt t="110541" x="3517900" y="4559300"/>
          <p14:tracePt t="110558" x="3536950" y="4578350"/>
          <p14:tracePt t="110574" x="3556000" y="4610100"/>
          <p14:tracePt t="110591" x="3575050" y="4629150"/>
          <p14:tracePt t="110608" x="3613150" y="4654550"/>
          <p14:tracePt t="110624" x="3638550" y="4660900"/>
          <p14:tracePt t="110641" x="3714750" y="4686300"/>
          <p14:tracePt t="110658" x="3803650" y="4705350"/>
          <p14:tracePt t="110674" x="3860800" y="4711700"/>
          <p14:tracePt t="110691" x="3962400" y="4737100"/>
          <p14:tracePt t="110708" x="4006850" y="4737100"/>
          <p14:tracePt t="110724" x="4108450" y="4749800"/>
          <p14:tracePt t="110741" x="4184650" y="4756150"/>
          <p14:tracePt t="110757" x="4222750" y="4756150"/>
          <p14:tracePt t="110774" x="4286250" y="4756150"/>
          <p14:tracePt t="110791" x="4330700" y="4756150"/>
          <p14:tracePt t="110808" x="4400550" y="4756150"/>
          <p14:tracePt t="110824" x="4464050" y="4756150"/>
          <p14:tracePt t="110841" x="4502150" y="4756150"/>
          <p14:tracePt t="110858" x="4578350" y="4768850"/>
          <p14:tracePt t="110874" x="4603750" y="4768850"/>
          <p14:tracePt t="110892" x="4660900" y="4768850"/>
          <p14:tracePt t="110908" x="4711700" y="4775200"/>
          <p14:tracePt t="110925" x="4737100" y="4775200"/>
          <p14:tracePt t="110940" x="4768850" y="4775200"/>
          <p14:tracePt t="110958" x="4787900" y="4775200"/>
          <p14:tracePt t="110974" x="4819650" y="4775200"/>
          <p14:tracePt t="110991" x="4857750" y="4775200"/>
          <p14:tracePt t="111008" x="4883150" y="4775200"/>
          <p14:tracePt t="111024" x="4927600" y="4768850"/>
          <p14:tracePt t="111041" x="4965700" y="4768850"/>
          <p14:tracePt t="111057" x="5022850" y="4762500"/>
          <p14:tracePt t="111074" x="5073650" y="4743450"/>
          <p14:tracePt t="111091" x="5099050" y="4737100"/>
          <p14:tracePt t="111108" x="5143500" y="4711700"/>
          <p14:tracePt t="111124" x="5156200" y="4699000"/>
          <p14:tracePt t="111141" x="5187950" y="4673600"/>
          <p14:tracePt t="111158" x="5207000" y="4641850"/>
          <p14:tracePt t="111174" x="5219700" y="4629150"/>
          <p14:tracePt t="111191" x="5232400" y="4597400"/>
          <p14:tracePt t="111207" x="5245100" y="4584700"/>
          <p14:tracePt t="111224" x="5257800" y="4559300"/>
          <p14:tracePt t="111241" x="5264150" y="4527550"/>
          <p14:tracePt t="111258" x="5264150" y="4514850"/>
          <p14:tracePt t="111274" x="5270500" y="4495800"/>
          <p14:tracePt t="111291" x="5276850" y="4483100"/>
          <p14:tracePt t="111308" x="5283200" y="4464050"/>
          <p14:tracePt t="111324" x="5283200" y="4451350"/>
          <p14:tracePt t="111341" x="5289550" y="4438650"/>
          <p14:tracePt t="111357" x="5289550" y="4425950"/>
          <p14:tracePt t="111374" x="5283200" y="4413250"/>
          <p14:tracePt t="111391" x="5276850" y="4406900"/>
          <p14:tracePt t="111408" x="5276850" y="4400550"/>
          <p14:tracePt t="111424" x="5257800" y="4387850"/>
          <p14:tracePt t="111441" x="5238750" y="4381500"/>
          <p14:tracePt t="111458" x="5219700" y="4375150"/>
          <p14:tracePt t="111474" x="5162550" y="4362450"/>
          <p14:tracePt t="111492" x="5124450" y="4356100"/>
          <p14:tracePt t="111507" x="5054600" y="4343400"/>
          <p14:tracePt t="111524" x="4991100" y="4343400"/>
          <p14:tracePt t="111541" x="4965700" y="4343400"/>
          <p14:tracePt t="111558" x="4921250" y="4337050"/>
          <p14:tracePt t="111575" x="4902200" y="4337050"/>
          <p14:tracePt t="111590" x="4870450" y="4330700"/>
          <p14:tracePt t="111606" x="4819650" y="4330700"/>
          <p14:tracePt t="111624" x="4794250" y="4324350"/>
          <p14:tracePt t="111641" x="4737100" y="4324350"/>
          <p14:tracePt t="111658" x="4705350" y="4324350"/>
          <p14:tracePt t="111674" x="4648200" y="4324350"/>
          <p14:tracePt t="111691" x="4603750" y="4324350"/>
          <p14:tracePt t="111708" x="4578350" y="4324350"/>
          <p14:tracePt t="111725" x="4521200" y="4324350"/>
          <p14:tracePt t="111741" x="4495800" y="4324350"/>
          <p14:tracePt t="111758" x="4438650" y="4324350"/>
          <p14:tracePt t="111774" x="4381500" y="4324350"/>
          <p14:tracePt t="111791" x="4356100" y="4324350"/>
          <p14:tracePt t="111808" x="4292600" y="4324350"/>
          <p14:tracePt t="111824" x="4260850" y="4324350"/>
          <p14:tracePt t="111841" x="4191000" y="4324350"/>
          <p14:tracePt t="111858" x="4140200" y="4324350"/>
          <p14:tracePt t="111874" x="4121150" y="4324350"/>
          <p14:tracePt t="111891" x="4076700" y="4324350"/>
          <p14:tracePt t="111908" x="4057650" y="4324350"/>
          <p14:tracePt t="111924" x="4000500" y="4324350"/>
          <p14:tracePt t="111941" x="3937000" y="4324350"/>
          <p14:tracePt t="111958" x="3892550" y="4324350"/>
          <p14:tracePt t="111974" x="3816350" y="4324350"/>
          <p14:tracePt t="111991" x="3778250" y="4324350"/>
          <p14:tracePt t="112007" x="3714750" y="4324350"/>
          <p14:tracePt t="112024" x="3670300" y="4324350"/>
          <p14:tracePt t="112041" x="3644900" y="4324350"/>
          <p14:tracePt t="112057" x="3606800" y="4330700"/>
          <p14:tracePt t="112074" x="3587750" y="4337050"/>
          <p14:tracePt t="112091" x="3556000" y="4356100"/>
          <p14:tracePt t="112108" x="3524250" y="4375150"/>
          <p14:tracePt t="112124" x="3517900" y="4387850"/>
          <p14:tracePt t="112141" x="3479800" y="4413250"/>
          <p14:tracePt t="112157" x="3460750" y="4425950"/>
          <p14:tracePt t="112174" x="3422650" y="4445000"/>
          <p14:tracePt t="112191" x="3409950" y="4457700"/>
          <p14:tracePt t="112208" x="3397250" y="4489450"/>
          <p14:tracePt t="112224" x="3384550" y="4508500"/>
          <p14:tracePt t="112241" x="3378200" y="4527550"/>
          <p14:tracePt t="112258" x="3378200" y="4546600"/>
          <p14:tracePt t="112274" x="3378200" y="4559300"/>
          <p14:tracePt t="112291" x="3378200" y="4584700"/>
          <p14:tracePt t="112308" x="3390900" y="4610100"/>
          <p14:tracePt t="112324" x="3409950" y="4622800"/>
          <p14:tracePt t="112341" x="3473450" y="4654550"/>
          <p14:tracePt t="112358" x="3517900" y="4679950"/>
          <p14:tracePt t="112374" x="3613150" y="4711700"/>
          <p14:tracePt t="112391" x="3727450" y="4743450"/>
          <p14:tracePt t="112408" x="3784600" y="4762500"/>
          <p14:tracePt t="112425" x="3905250" y="4787900"/>
          <p14:tracePt t="112441" x="3956050" y="4800600"/>
          <p14:tracePt t="112441" x="4006850" y="4806950"/>
          <p14:tracePt t="112458" x="4064000" y="4819650"/>
          <p14:tracePt t="112474" x="4152900" y="4826000"/>
          <p14:tracePt t="112492" x="4210050" y="4832350"/>
          <p14:tracePt t="112508" x="4298950" y="4832350"/>
          <p14:tracePt t="112525" x="4343400" y="4832350"/>
          <p14:tracePt t="112541" x="4445000" y="4832350"/>
          <p14:tracePt t="112558" x="4552950" y="4832350"/>
          <p14:tracePt t="112575" x="4597400" y="4832350"/>
          <p14:tracePt t="112591" x="4686300" y="4832350"/>
          <p14:tracePt t="112606" x="4730750" y="4832350"/>
          <p14:tracePt t="112623" x="4787900" y="4832350"/>
          <p14:tracePt t="112641" x="4857750" y="4813300"/>
          <p14:tracePt t="112658" x="4902200" y="4800600"/>
          <p14:tracePt t="112674" x="5010150" y="4762500"/>
          <p14:tracePt t="112691" x="5054600" y="4749800"/>
          <p14:tracePt t="112708" x="5156200" y="4718050"/>
          <p14:tracePt t="112724" x="5232400" y="4686300"/>
          <p14:tracePt t="112741" x="5245100" y="4679950"/>
          <p14:tracePt t="112758" x="5257800" y="4667250"/>
          <p14:tracePt t="112774" x="5264150" y="4667250"/>
          <p14:tracePt t="112905" x="5264150" y="4673600"/>
          <p14:tracePt t="113263" x="5270500" y="4673600"/>
          <p14:tracePt t="113295" x="5276850" y="4673600"/>
          <p14:tracePt t="113325" x="5283200" y="4673600"/>
          <p14:tracePt t="113336" x="5289550" y="4673600"/>
          <p14:tracePt t="113338" x="5295900" y="4673600"/>
          <p14:tracePt t="113358" x="5314950" y="4673600"/>
          <p14:tracePt t="113359" x="5334000" y="4673600"/>
          <p14:tracePt t="113374" x="5372100" y="4679950"/>
          <p14:tracePt t="113391" x="5397500" y="4679950"/>
          <p14:tracePt t="113408" x="5473700" y="4679950"/>
          <p14:tracePt t="113424" x="5575300" y="4692650"/>
          <p14:tracePt t="113441" x="5632450" y="4699000"/>
          <p14:tracePt t="113458" x="5753100" y="4724400"/>
          <p14:tracePt t="113474" x="5810250" y="4730750"/>
          <p14:tracePt t="113492" x="5924550" y="4756150"/>
          <p14:tracePt t="113508" x="6038850" y="4781550"/>
          <p14:tracePt t="113524" x="6083300" y="4787900"/>
          <p14:tracePt t="113541" x="6172200" y="4794250"/>
          <p14:tracePt t="113558" x="6197600" y="4794250"/>
          <p14:tracePt t="113574" x="6248400" y="4800600"/>
          <p14:tracePt t="113591" x="6267450" y="4800600"/>
          <p14:tracePt t="113608" x="6273800" y="4800600"/>
          <p14:tracePt t="113623" x="6292850" y="4800600"/>
          <p14:tracePt t="113640" x="6299200" y="4800600"/>
          <p14:tracePt t="113658" x="6330950" y="4800600"/>
          <p14:tracePt t="113674" x="6369050" y="4800600"/>
          <p14:tracePt t="113691" x="6394450" y="4800600"/>
          <p14:tracePt t="113708" x="6451600" y="4800600"/>
          <p14:tracePt t="113725" x="6496050" y="4800600"/>
          <p14:tracePt t="113741" x="6584950" y="4800600"/>
          <p14:tracePt t="113758" x="6642100" y="4800600"/>
          <p14:tracePt t="113774" x="6750050" y="4800600"/>
          <p14:tracePt t="113791" x="6838950" y="4800600"/>
          <p14:tracePt t="113808" x="6870700" y="4800600"/>
          <p14:tracePt t="113824" x="6927850" y="4800600"/>
          <p14:tracePt t="113841" x="6953250" y="4800600"/>
          <p14:tracePt t="113858" x="6972300" y="4800600"/>
          <p14:tracePt t="113874" x="6997700" y="4794250"/>
          <p14:tracePt t="113891" x="7010400" y="4781550"/>
          <p14:tracePt t="113908" x="7054850" y="4768850"/>
          <p14:tracePt t="113925" x="7105650" y="4749800"/>
          <p14:tracePt t="113941" x="7194550" y="4724400"/>
          <p14:tracePt t="113958" x="7296150" y="4711700"/>
          <p14:tracePt t="113974" x="7340600" y="4705350"/>
          <p14:tracePt t="113991" x="7410450" y="4699000"/>
          <p14:tracePt t="114008" x="7435850" y="4699000"/>
          <p14:tracePt t="114024" x="7467600" y="4679950"/>
          <p14:tracePt t="114041" x="7480300" y="4648200"/>
          <p14:tracePt t="114058" x="7480300" y="4641850"/>
          <p14:tracePt t="114074" x="7493000" y="4603750"/>
          <p14:tracePt t="114091" x="7493000" y="4584700"/>
          <p14:tracePt t="114108" x="7499350" y="4546600"/>
          <p14:tracePt t="114124" x="7512050" y="4495800"/>
          <p14:tracePt t="114141" x="7518400" y="4470400"/>
          <p14:tracePt t="114158" x="7524750" y="4419600"/>
          <p14:tracePt t="114174" x="7524750" y="4387850"/>
          <p14:tracePt t="114191" x="7524750" y="4330700"/>
          <p14:tracePt t="114208" x="7493000" y="4248150"/>
          <p14:tracePt t="114224" x="7473950" y="4197350"/>
          <p14:tracePt t="114241" x="7397750" y="4121150"/>
          <p14:tracePt t="114258" x="7372350" y="4089400"/>
          <p14:tracePt t="114274" x="7321550" y="4044950"/>
          <p14:tracePt t="114291" x="7296150" y="4025900"/>
          <p14:tracePt t="114308" x="7283450" y="4025900"/>
          <p14:tracePt t="114324" x="7264400" y="4019550"/>
          <p14:tracePt t="114341" x="7251700" y="4019550"/>
          <p14:tracePt t="114358" x="7219950" y="4013200"/>
          <p14:tracePt t="114374" x="7181850" y="4013200"/>
          <p14:tracePt t="114391" x="7156450" y="4006850"/>
          <p14:tracePt t="114408" x="7086600" y="4006850"/>
          <p14:tracePt t="114425" x="7054850" y="4006850"/>
          <p14:tracePt t="114441" x="6965950" y="4006850"/>
          <p14:tracePt t="114458" x="6870700" y="4006850"/>
          <p14:tracePt t="114474" x="6832600" y="4006850"/>
          <p14:tracePt t="114491" x="6756400" y="4006850"/>
          <p14:tracePt t="114508" x="6711950" y="4019550"/>
          <p14:tracePt t="114524" x="6629400" y="4038600"/>
          <p14:tracePt t="114541" x="6534150" y="4070350"/>
          <p14:tracePt t="114558" x="6489700" y="4083050"/>
          <p14:tracePt t="114574" x="6381750" y="4108450"/>
          <p14:tracePt t="114591" x="6350000" y="4121150"/>
          <p14:tracePt t="114608" x="6267450" y="4146550"/>
          <p14:tracePt t="114624" x="6210300" y="4165600"/>
          <p14:tracePt t="114641" x="6184900" y="4178300"/>
          <p14:tracePt t="114658" x="6146800" y="4203700"/>
          <p14:tracePt t="114674" x="6121400" y="4216400"/>
          <p14:tracePt t="114691" x="6089650" y="4248150"/>
          <p14:tracePt t="114708" x="6038850" y="4279900"/>
          <p14:tracePt t="114724" x="6013450" y="4292600"/>
          <p14:tracePt t="114741" x="5956300" y="4337050"/>
          <p14:tracePt t="114758" x="5930900" y="4356100"/>
          <p14:tracePt t="114774" x="5873750" y="4406900"/>
          <p14:tracePt t="114791" x="5822950" y="4464050"/>
          <p14:tracePt t="114808" x="5791200" y="4495800"/>
          <p14:tracePt t="114824" x="5765800" y="4565650"/>
          <p14:tracePt t="114841" x="5765800" y="4603750"/>
          <p14:tracePt t="114858" x="5765800" y="4679950"/>
          <p14:tracePt t="114874" x="5784850" y="4762500"/>
          <p14:tracePt t="114891" x="5803900" y="4800600"/>
          <p14:tracePt t="114908" x="5854700" y="4857750"/>
          <p14:tracePt t="114924" x="5873750" y="4876800"/>
          <p14:tracePt t="114942" x="5924550" y="4921250"/>
          <p14:tracePt t="114958" x="5962650" y="4933950"/>
          <p14:tracePt t="114974" x="6057900" y="4965700"/>
          <p14:tracePt t="114991" x="6159500" y="4997450"/>
          <p14:tracePt t="115008" x="6216650" y="5003800"/>
          <p14:tracePt t="115024" x="6330950" y="5022850"/>
          <p14:tracePt t="115041" x="6388100" y="5029200"/>
          <p14:tracePt t="115058" x="6451600" y="5029200"/>
          <p14:tracePt t="115074" x="6502400" y="5035550"/>
          <p14:tracePt t="115304" x="6508750" y="5035550"/>
          <p14:tracePt t="115345" x="6508750" y="5029200"/>
          <p14:tracePt t="115355" x="6515100" y="5022850"/>
          <p14:tracePt t="115377" x="6521450" y="5010150"/>
          <p14:tracePt t="115378" x="6527800" y="5003800"/>
          <p14:tracePt t="115391" x="6540500" y="4978400"/>
          <p14:tracePt t="115409" x="6546850" y="4965700"/>
          <p14:tracePt t="115424" x="6559550" y="4946650"/>
          <p14:tracePt t="115442" x="6565900" y="4933950"/>
          <p14:tracePt t="115458" x="6572250" y="4927600"/>
          <p14:tracePt t="115474" x="6572250" y="4921250"/>
          <p14:tracePt t="116020" x="6578600" y="4921250"/>
          <p14:tracePt t="116053" x="6578600" y="4914900"/>
          <p14:tracePt t="116062" x="6584950" y="4908550"/>
          <p14:tracePt t="116084" x="6584950" y="4902200"/>
          <p14:tracePt t="116093" x="6584950" y="4895850"/>
          <p14:tracePt t="116409" x="6578600" y="4895850"/>
          <p14:tracePt t="116430" x="6578600" y="4902200"/>
          <p14:tracePt t="116433" x="6578600" y="4908550"/>
          <p14:tracePt t="116441" x="6578600" y="4914900"/>
          <p14:tracePt t="116458" x="6597650" y="4940300"/>
          <p14:tracePt t="116474" x="6623050" y="4946650"/>
          <p14:tracePt t="116491" x="6667500" y="4959350"/>
          <p14:tracePt t="116508" x="6686550" y="4959350"/>
          <p14:tracePt t="116524" x="6692900" y="4959350"/>
          <p14:tracePt t="116565" x="6680200" y="4959350"/>
          <p14:tracePt t="116576" x="6667500" y="4959350"/>
          <p14:tracePt t="116586" x="6642100" y="4959350"/>
          <p14:tracePt t="116591" x="6572250" y="4959350"/>
          <p14:tracePt t="116608" x="6534150" y="4959350"/>
          <p14:tracePt t="116624" x="6432550" y="4972050"/>
          <p14:tracePt t="116641" x="6318250" y="4984750"/>
          <p14:tracePt t="116658" x="6254750" y="4991100"/>
          <p14:tracePt t="116674" x="6121400" y="5010150"/>
          <p14:tracePt t="116691" x="6045200" y="5029200"/>
          <p14:tracePt t="116708" x="5899150" y="5060950"/>
          <p14:tracePt t="116724" x="5822950" y="5073650"/>
          <p14:tracePt t="116741" x="5664200" y="5111750"/>
          <p14:tracePt t="116758" x="5530850" y="5156200"/>
          <p14:tracePt t="116774" x="5461000" y="5175250"/>
          <p14:tracePt t="116791" x="5334000" y="5213350"/>
          <p14:tracePt t="116808" x="5200650" y="5251450"/>
          <p14:tracePt t="116824" x="5124450" y="5276850"/>
          <p14:tracePt t="116841" x="4953000" y="5321300"/>
          <p14:tracePt t="116858" x="4876800" y="5346700"/>
          <p14:tracePt t="116874" x="4718050" y="5397500"/>
          <p14:tracePt t="116891" x="4572000" y="5448300"/>
          <p14:tracePt t="116908" x="4514850" y="5473700"/>
          <p14:tracePt t="116924" x="4432300" y="5511800"/>
          <p14:tracePt t="116941" x="4394200" y="5537200"/>
          <p14:tracePt t="116958" x="4337050" y="5568950"/>
          <p14:tracePt t="116975" x="4318000" y="5588000"/>
          <p14:tracePt t="116991" x="4279900" y="5626100"/>
          <p14:tracePt t="117008" x="4241800" y="5676900"/>
          <p14:tracePt t="117024" x="4222750" y="5689600"/>
          <p14:tracePt t="117041" x="4184650" y="5746750"/>
          <p14:tracePt t="117058" x="4171950" y="5772150"/>
          <p14:tracePt t="117074" x="4146550" y="5829300"/>
          <p14:tracePt t="117091" x="4121150" y="5880100"/>
          <p14:tracePt t="117108" x="4114800" y="5899150"/>
          <p14:tracePt t="117124" x="4095750" y="5943600"/>
          <p14:tracePt t="117141" x="4083050" y="5975350"/>
          <p14:tracePt t="117158" x="4076700" y="5981700"/>
          <p14:tracePt t="117174" x="4070350" y="6000750"/>
          <p14:tracePt t="117374" x="4076700" y="6000750"/>
          <p14:tracePt t="118423" x="4083050" y="6000750"/>
          <p14:tracePt t="118485" x="4089400" y="6000750"/>
          <p14:tracePt t="118506" x="4095750" y="6000750"/>
          <p14:tracePt t="119046" x="4102100" y="6000750"/>
          <p14:tracePt t="119992" x="4108450" y="6000750"/>
          <p14:tracePt t="120033" x="4114800" y="6000750"/>
          <p14:tracePt t="120207" x="4121150" y="6000750"/>
          <p14:tracePt t="120217" x="4127500" y="6000750"/>
          <p14:tracePt t="120238" x="4133850" y="6000750"/>
          <p14:tracePt t="120289" x="4140200" y="6000750"/>
          <p14:tracePt t="120300" x="4146550" y="5994400"/>
          <p14:tracePt t="120320" x="4152900" y="5988050"/>
          <p14:tracePt t="120331" x="4152900" y="5981700"/>
          <p14:tracePt t="120341" x="4152900" y="5975350"/>
          <p14:tracePt t="120358" x="4159250" y="5975350"/>
          <p14:tracePt t="120359" x="4165600" y="5962650"/>
          <p14:tracePt t="120414" x="4165600" y="5956300"/>
          <p14:tracePt t="120455" x="4171950" y="5956300"/>
          <p14:tracePt t="121147" x="4178300" y="5956300"/>
          <p14:tracePt t="121189" x="4184650" y="5956300"/>
          <p14:tracePt t="123735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228600" y="3048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Kineti</a:t>
            </a:r>
            <a:r>
              <a:rPr lang="sr-Latn-CS" altLang="en-US" sz="2400" dirty="0"/>
              <a:t>čke krive za reakciju</a:t>
            </a:r>
            <a:r>
              <a:rPr lang="hu-HU" altLang="en-US" sz="2400" dirty="0"/>
              <a:t> H</a:t>
            </a:r>
            <a:r>
              <a:rPr lang="hu-HU" altLang="en-US" sz="2400" baseline="-25000" dirty="0"/>
              <a:t>2</a:t>
            </a:r>
            <a:r>
              <a:rPr lang="hu-HU" altLang="en-US" sz="2400" b="1" dirty="0">
                <a:cs typeface="Arial" charset="0"/>
                <a:sym typeface="Symbol" pitchFamily="18" charset="2"/>
              </a:rPr>
              <a:t></a:t>
            </a:r>
            <a:r>
              <a:rPr lang="hu-HU" altLang="en-US" sz="2400" dirty="0"/>
              <a:t>Br</a:t>
            </a:r>
            <a:r>
              <a:rPr lang="hu-HU" altLang="en-US" sz="2400" baseline="-25000" dirty="0"/>
              <a:t>2</a:t>
            </a:r>
            <a:r>
              <a:rPr lang="hu-HU" altLang="en-US" sz="2400" dirty="0"/>
              <a:t> (stehiometrijska smeša, </a:t>
            </a:r>
            <a:r>
              <a:rPr lang="hu-HU" altLang="en-US" sz="2400" i="1" dirty="0"/>
              <a:t>T</a:t>
            </a:r>
            <a:r>
              <a:rPr lang="hu-HU" altLang="en-US" sz="2400" dirty="0"/>
              <a:t>= 600 K, </a:t>
            </a:r>
            <a:r>
              <a:rPr lang="hu-HU" altLang="en-US" sz="2400" i="1" dirty="0"/>
              <a:t>p</a:t>
            </a:r>
            <a:r>
              <a:rPr lang="hu-HU" altLang="en-US" sz="2400" dirty="0"/>
              <a:t>= 1 atm)</a:t>
            </a:r>
            <a:endParaRPr lang="en-GB" altLang="en-US" sz="2400" dirty="0"/>
          </a:p>
        </p:txBody>
      </p:sp>
      <p:pic>
        <p:nvPicPr>
          <p:cNvPr id="20483" name="Picture 6" descr="h2br2a_e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9530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7" descr="h2br2b_e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5400"/>
            <a:ext cx="4495800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72200" y="47498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+mj-lt"/>
              </a:rPr>
              <a:t>reakcij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na</a:t>
            </a:r>
            <a:r>
              <a:rPr lang="en-US" dirty="0" smtClean="0">
                <a:latin typeface="+mj-lt"/>
              </a:rPr>
              <a:t> </a:t>
            </a:r>
            <a:r>
              <a:rPr lang="sr-Latn-RS" dirty="0" smtClean="0">
                <a:latin typeface="+mj-lt"/>
              </a:rPr>
              <a:t>š</a:t>
            </a:r>
            <a:r>
              <a:rPr lang="en-US" dirty="0" err="1" smtClean="0">
                <a:latin typeface="+mj-lt"/>
              </a:rPr>
              <a:t>iroj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remenskoj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kali</a:t>
            </a:r>
            <a:endParaRPr lang="en-US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504825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latin typeface="+mj-lt"/>
              </a:rPr>
              <a:t>prikaz reakcije do 1.2 s</a:t>
            </a:r>
            <a:endParaRPr lang="en-US" dirty="0">
              <a:latin typeface="+mj-lt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861" x="3282950" y="1314450"/>
          <p14:tracePt t="4403" x="3289300" y="1308100"/>
          <p14:tracePt t="4413" x="3289300" y="1301750"/>
          <p14:tracePt t="4423" x="3302000" y="1295400"/>
          <p14:tracePt t="4434" x="3302000" y="1276350"/>
          <p14:tracePt t="4446" x="3314700" y="1250950"/>
          <p14:tracePt t="4447" x="3333750" y="1212850"/>
          <p14:tracePt t="4462" x="3359150" y="1111250"/>
          <p14:tracePt t="4481" x="3371850" y="996950"/>
          <p14:tracePt t="4496" x="3378200" y="952500"/>
          <p14:tracePt t="4512" x="3378200" y="882650"/>
          <p14:tracePt t="4529" x="3378200" y="863600"/>
          <p14:tracePt t="4681" x="3384550" y="863600"/>
          <p14:tracePt t="4712" x="3390900" y="863600"/>
          <p14:tracePt t="4743" x="3397250" y="863600"/>
          <p14:tracePt t="4764" x="3403600" y="863600"/>
          <p14:tracePt t="4774" x="3409950" y="863600"/>
          <p14:tracePt t="4817" x="3416300" y="857250"/>
          <p14:tracePt t="8979" x="3409950" y="857250"/>
          <p14:tracePt t="9010" x="3403600" y="857250"/>
          <p14:tracePt t="9042" x="3397250" y="857250"/>
          <p14:tracePt t="14129" x="3397250" y="863600"/>
          <p14:tracePt t="14160" x="3397250" y="869950"/>
          <p14:tracePt t="14181" x="3397250" y="876300"/>
          <p14:tracePt t="14283" x="3397250" y="882650"/>
          <p14:tracePt t="14325" x="3397250" y="889000"/>
          <p14:tracePt t="14366" x="3390900" y="889000"/>
          <p14:tracePt t="14407" x="3384550" y="889000"/>
          <p14:tracePt t="14977" x="3384550" y="895350"/>
          <p14:tracePt t="15018" x="3384550" y="901700"/>
          <p14:tracePt t="15100" x="3384550" y="908050"/>
          <p14:tracePt t="15965" x="3384550" y="914400"/>
          <p14:tracePt t="15996" x="3384550" y="920750"/>
          <p14:tracePt t="16020" x="3384550" y="927100"/>
          <p14:tracePt t="16038" x="3384550" y="933450"/>
          <p14:tracePt t="16059" x="3390900" y="939800"/>
          <p14:tracePt t="16141" x="3390900" y="946150"/>
          <p14:tracePt t="16161" x="3390900" y="952500"/>
          <p14:tracePt t="16173" x="3390900" y="958850"/>
          <p14:tracePt t="16193" x="3390900" y="971550"/>
          <p14:tracePt t="16203" x="3390900" y="990600"/>
          <p14:tracePt t="16214" x="3390900" y="1003300"/>
          <p14:tracePt t="16215" x="3390900" y="1022350"/>
          <p14:tracePt t="16227" x="3390900" y="1047750"/>
          <p14:tracePt t="16245" x="3397250" y="1098550"/>
          <p14:tracePt t="16261" x="3403600" y="1174750"/>
          <p14:tracePt t="16277" x="3403600" y="1206500"/>
          <p14:tracePt t="16295" x="3409950" y="1308100"/>
          <p14:tracePt t="16311" x="3409950" y="1352550"/>
          <p14:tracePt t="16328" x="3416300" y="1460500"/>
          <p14:tracePt t="16344" x="3416300" y="1549400"/>
          <p14:tracePt t="16361" x="3416300" y="1593850"/>
          <p14:tracePt t="16378" x="3416300" y="1651000"/>
          <p14:tracePt t="16394" x="3416300" y="1682750"/>
          <p14:tracePt t="16411" x="3422650" y="1727200"/>
          <p14:tracePt t="16427" x="3435350" y="1778000"/>
          <p14:tracePt t="16445" x="3448050" y="1803400"/>
          <p14:tracePt t="16461" x="3467100" y="1866900"/>
          <p14:tracePt t="16478" x="3479800" y="1892300"/>
          <p14:tracePt t="16494" x="3492500" y="1949450"/>
          <p14:tracePt t="16511" x="3492500" y="2000250"/>
          <p14:tracePt t="16528" x="3492500" y="2019300"/>
          <p14:tracePt t="16544" x="3492500" y="2051050"/>
          <p14:tracePt t="16561" x="3486150" y="2063750"/>
          <p14:tracePt t="16577" x="3473450" y="2089150"/>
          <p14:tracePt t="16594" x="3467100" y="2108200"/>
          <p14:tracePt t="16611" x="3460750" y="2120900"/>
          <p14:tracePt t="16628" x="3460750" y="2133600"/>
          <p14:tracePt t="16644" x="3454400" y="2146300"/>
          <p14:tracePt t="16661" x="3448050" y="2159000"/>
          <p14:tracePt t="16678" x="3441700" y="2178050"/>
          <p14:tracePt t="16715" x="3441700" y="2184400"/>
          <p14:tracePt t="16715" x="3441700" y="2190750"/>
          <p14:tracePt t="16727" x="3435350" y="2190750"/>
          <p14:tracePt t="16767" x="3435350" y="2197100"/>
          <p14:tracePt t="16786" x="3435350" y="2203450"/>
          <p14:tracePt t="16787" x="3435350" y="2209800"/>
          <p14:tracePt t="16794" x="3435350" y="2216150"/>
          <p14:tracePt t="16811" x="3435350" y="2228850"/>
          <p14:tracePt t="16828" x="3435350" y="2247900"/>
          <p14:tracePt t="16844" x="3435350" y="2260600"/>
          <p14:tracePt t="16861" x="3429000" y="2273300"/>
          <p14:tracePt t="16877" x="3429000" y="2292350"/>
          <p14:tracePt t="16894" x="3429000" y="2311400"/>
          <p14:tracePt t="16911" x="3429000" y="2330450"/>
          <p14:tracePt t="16927" x="3429000" y="2355850"/>
          <p14:tracePt t="16945" x="3429000" y="2362200"/>
          <p14:tracePt t="16961" x="3429000" y="2381250"/>
          <p14:tracePt t="16978" x="3422650" y="2387600"/>
          <p14:tracePt t="16994" x="3422650" y="2400300"/>
          <p14:tracePt t="17028" x="3416300" y="2406650"/>
          <p14:tracePt t="17049" x="3416300" y="2413000"/>
          <p14:tracePt t="17069" x="3416300" y="2419350"/>
          <p14:tracePt t="17080" x="3409950" y="2425700"/>
          <p14:tracePt t="17094" x="3403600" y="2432050"/>
          <p14:tracePt t="17112" x="3397250" y="2438400"/>
          <p14:tracePt t="17113" x="3397250" y="2444750"/>
          <p14:tracePt t="17127" x="3384550" y="2457450"/>
          <p14:tracePt t="17144" x="3384550" y="2470150"/>
          <p14:tracePt t="17161" x="3378200" y="2482850"/>
          <p14:tracePt t="17178" x="3371850" y="2489200"/>
          <p14:tracePt t="17194" x="3359150" y="2495550"/>
          <p14:tracePt t="17211" x="3352800" y="2514600"/>
          <p14:tracePt t="17227" x="3346450" y="2514600"/>
          <p14:tracePt t="17244" x="3340100" y="2533650"/>
          <p14:tracePt t="17299" x="3333750" y="2533650"/>
          <p14:tracePt t="17330" x="3327400" y="2540000"/>
          <p14:tracePt t="17351" x="3321050" y="2546350"/>
          <p14:tracePt t="17371" x="3321050" y="2552700"/>
          <p14:tracePt t="17382" x="3314700" y="2552700"/>
          <p14:tracePt t="17396" x="3308350" y="2552700"/>
          <p14:tracePt t="17423" x="3308350" y="2559050"/>
          <p14:tracePt t="17464" x="3302000" y="2565400"/>
          <p14:tracePt t="18554" x="3302000" y="2559050"/>
          <p14:tracePt t="18575" x="3302000" y="2552700"/>
          <p14:tracePt t="18586" x="3302000" y="2546350"/>
          <p14:tracePt t="18596" x="3302000" y="2540000"/>
          <p14:tracePt t="18597" x="3295650" y="2540000"/>
          <p14:tracePt t="18611" x="3289300" y="2527300"/>
          <p14:tracePt t="18648" x="3289300" y="2520950"/>
          <p14:tracePt t="22100" x="3282950" y="2520950"/>
          <p14:tracePt t="22110" x="3276600" y="2520950"/>
          <p14:tracePt t="22114" x="3270250" y="2514600"/>
          <p14:tracePt t="22130" x="3257550" y="2501900"/>
          <p14:tracePt t="22146" x="3238500" y="2495550"/>
          <p14:tracePt t="22163" x="3225800" y="2489200"/>
          <p14:tracePt t="22179" x="3213100" y="2482850"/>
          <p14:tracePt t="22214" x="3206750" y="2482850"/>
          <p14:tracePt t="22215" x="3200400" y="2482850"/>
          <p14:tracePt t="22229" x="3194050" y="2482850"/>
          <p14:tracePt t="22246" x="3181350" y="2482850"/>
          <p14:tracePt t="22263" x="3162300" y="2476500"/>
          <p14:tracePt t="22280" x="3149600" y="2476500"/>
          <p14:tracePt t="22296" x="3124200" y="2470150"/>
          <p14:tracePt t="22313" x="3098800" y="2463800"/>
          <p14:tracePt t="22349" x="3079750" y="2463800"/>
          <p14:tracePt t="22349" x="3067050" y="2463800"/>
          <p14:tracePt t="22363" x="3041650" y="2463800"/>
          <p14:tracePt t="22379" x="3016250" y="2463800"/>
          <p14:tracePt t="22396" x="2971800" y="2463800"/>
          <p14:tracePt t="22413" x="2946400" y="2463800"/>
          <p14:tracePt t="22429" x="2901950" y="2463800"/>
          <p14:tracePt t="22446" x="2876550" y="2463800"/>
          <p14:tracePt t="22446" x="2863850" y="2463800"/>
          <p14:tracePt t="22463" x="2838450" y="2463800"/>
          <p14:tracePt t="22479" x="2800350" y="2463800"/>
          <p14:tracePt t="22496" x="2781300" y="2463800"/>
          <p14:tracePt t="22513" x="2736850" y="2463800"/>
          <p14:tracePt t="22529" x="2711450" y="2463800"/>
          <p14:tracePt t="22546" x="2667000" y="2463800"/>
          <p14:tracePt t="22563" x="2616200" y="2463800"/>
          <p14:tracePt t="22580" x="2597150" y="2463800"/>
          <p14:tracePt t="22596" x="2565400" y="2463800"/>
          <p14:tracePt t="22613" x="2546350" y="2463800"/>
          <p14:tracePt t="22629" x="2527300" y="2463800"/>
          <p14:tracePt t="22646" x="2495550" y="2463800"/>
          <p14:tracePt t="22663" x="2489200" y="2463800"/>
          <p14:tracePt t="22679" x="2457450" y="2463800"/>
          <p14:tracePt t="22696" x="2444750" y="2463800"/>
          <p14:tracePt t="22696" x="2419350" y="2463800"/>
          <p14:tracePt t="22714" x="2400300" y="2463800"/>
          <p14:tracePt t="22728" x="2362200" y="2463800"/>
          <p14:tracePt t="22745" x="2355850" y="2463800"/>
          <p14:tracePt t="22762" x="2330450" y="2463800"/>
          <p14:tracePt t="22778" x="2324100" y="2463800"/>
          <p14:tracePt t="22796" x="2298700" y="2476500"/>
          <p14:tracePt t="22813" x="2286000" y="2482850"/>
          <p14:tracePt t="22829" x="2273300" y="2482850"/>
          <p14:tracePt t="22846" x="2254250" y="2495550"/>
          <p14:tracePt t="22863" x="2247900" y="2495550"/>
          <p14:tracePt t="22880" x="2228850" y="2501900"/>
          <p14:tracePt t="22896" x="2209800" y="2514600"/>
          <p14:tracePt t="22913" x="2203450" y="2520950"/>
          <p14:tracePt t="22929" x="2171700" y="2520950"/>
          <p14:tracePt t="22946" x="2159000" y="2527300"/>
          <p14:tracePt t="22963" x="2133600" y="2540000"/>
          <p14:tracePt t="22979" x="2101850" y="2559050"/>
          <p14:tracePt t="22996" x="2082800" y="2565400"/>
          <p14:tracePt t="23013" x="2057400" y="2584450"/>
          <p14:tracePt t="23030" x="2044700" y="2584450"/>
          <p14:tracePt t="23046" x="2025650" y="2597150"/>
          <p14:tracePt t="23063" x="2006600" y="2609850"/>
          <p14:tracePt t="23080" x="2000250" y="2616200"/>
          <p14:tracePt t="23096" x="1987550" y="2628900"/>
          <p14:tracePt t="23113" x="1974850" y="2635250"/>
          <p14:tracePt t="23129" x="1962150" y="2647950"/>
          <p14:tracePt t="23146" x="1936750" y="2667000"/>
          <p14:tracePt t="23163" x="1924050" y="2679700"/>
          <p14:tracePt t="23179" x="1911350" y="2705100"/>
          <p14:tracePt t="23196" x="1905000" y="2717800"/>
          <p14:tracePt t="23213" x="1885950" y="2743200"/>
          <p14:tracePt t="23230" x="1873250" y="2768600"/>
          <p14:tracePt t="23246" x="1866900" y="2787650"/>
          <p14:tracePt t="23263" x="1854200" y="2813050"/>
          <p14:tracePt t="23279" x="1854200" y="2825750"/>
          <p14:tracePt t="23296" x="1847850" y="2844800"/>
          <p14:tracePt t="23313" x="1841500" y="2857500"/>
          <p14:tracePt t="23329" x="1841500" y="2882900"/>
          <p14:tracePt t="23346" x="1841500" y="2921000"/>
          <p14:tracePt t="23362" x="1841500" y="2927350"/>
          <p14:tracePt t="23379" x="1841500" y="2965450"/>
          <p14:tracePt t="23396" x="1841500" y="2990850"/>
          <p14:tracePt t="23413" x="1847850" y="3009900"/>
          <p14:tracePt t="23429" x="1854200" y="3048000"/>
          <p14:tracePt t="23446" x="1873250" y="3073400"/>
          <p14:tracePt t="23463" x="1898650" y="3117850"/>
          <p14:tracePt t="23479" x="1911350" y="3143250"/>
          <p14:tracePt t="23496" x="1962150" y="3219450"/>
          <p14:tracePt t="23513" x="2000250" y="3276600"/>
          <p14:tracePt t="23529" x="2019300" y="3302000"/>
          <p14:tracePt t="23546" x="2063750" y="3359150"/>
          <p14:tracePt t="23563" x="2070100" y="3378200"/>
          <p14:tracePt t="23579" x="2095500" y="3397250"/>
          <p14:tracePt t="23596" x="2120900" y="3416300"/>
          <p14:tracePt t="23613" x="2127250" y="3416300"/>
          <p14:tracePt t="23629" x="2159000" y="3422650"/>
          <p14:tracePt t="23646" x="2171700" y="3429000"/>
          <p14:tracePt t="23663" x="2209800" y="3429000"/>
          <p14:tracePt t="23679" x="2254250" y="3429000"/>
          <p14:tracePt t="23696" x="2266950" y="3429000"/>
          <p14:tracePt t="23713" x="2305050" y="3429000"/>
          <p14:tracePt t="23730" x="2324100" y="3422650"/>
          <p14:tracePt t="23746" x="2368550" y="3397250"/>
          <p14:tracePt t="23763" x="2432050" y="3346450"/>
          <p14:tracePt t="23779" x="2476500" y="3302000"/>
          <p14:tracePt t="23796" x="2584450" y="3213100"/>
          <p14:tracePt t="23813" x="2635250" y="3149600"/>
          <p14:tracePt t="23829" x="2736850" y="3028950"/>
          <p14:tracePt t="23846" x="2825750" y="2901950"/>
          <p14:tracePt t="23863" x="2863850" y="2832100"/>
          <p14:tracePt t="23879" x="2921000" y="2711450"/>
          <p14:tracePt t="23896" x="2946400" y="2667000"/>
          <p14:tracePt t="23913" x="2971800" y="2590800"/>
          <p14:tracePt t="23929" x="2997200" y="2546350"/>
          <p14:tracePt t="23946" x="3009900" y="2533650"/>
          <p14:tracePt t="23963" x="3022600" y="2514600"/>
          <p14:tracePt t="23979" x="3022600" y="2501900"/>
          <p14:tracePt t="23996" x="3022600" y="2495550"/>
          <p14:tracePt t="24013" x="3022600" y="2489200"/>
          <p14:tracePt t="24030" x="3028950" y="2482850"/>
          <p14:tracePt t="24081" x="3035300" y="2482850"/>
          <p14:tracePt t="24224" x="3035300" y="2489200"/>
          <p14:tracePt t="24238" x="3028950" y="2495550"/>
          <p14:tracePt t="24246" x="3022600" y="2508250"/>
          <p14:tracePt t="24255" x="3022600" y="2514600"/>
          <p14:tracePt t="24263" x="3009900" y="2533650"/>
          <p14:tracePt t="24279" x="3009900" y="2540000"/>
          <p14:tracePt t="24296" x="3003550" y="2546350"/>
          <p14:tracePt t="24338" x="3003550" y="2552700"/>
          <p14:tracePt t="24369" x="3003550" y="2559050"/>
          <p14:tracePt t="24380" x="3009900" y="2559050"/>
          <p14:tracePt t="24390" x="3016250" y="2565400"/>
          <p14:tracePt t="24400" x="3028950" y="2565400"/>
          <p14:tracePt t="24413" x="3048000" y="2565400"/>
          <p14:tracePt t="24414" x="3060700" y="2565400"/>
          <p14:tracePt t="24429" x="3130550" y="2571750"/>
          <p14:tracePt t="24446" x="3175000" y="2571750"/>
          <p14:tracePt t="24462" x="3295650" y="2571750"/>
          <p14:tracePt t="24480" x="3454400" y="2571750"/>
          <p14:tracePt t="24496" x="3530600" y="2571750"/>
          <p14:tracePt t="24513" x="3676650" y="2571750"/>
          <p14:tracePt t="24530" x="3727450" y="2571750"/>
          <p14:tracePt t="24546" x="3829050" y="2571750"/>
          <p14:tracePt t="24563" x="3892550" y="2571750"/>
          <p14:tracePt t="24579" x="3930650" y="2571750"/>
          <p14:tracePt t="24596" x="4006850" y="2571750"/>
          <p14:tracePt t="24613" x="4038600" y="2571750"/>
          <p14:tracePt t="24629" x="4095750" y="2571750"/>
          <p14:tracePt t="24646" x="4140200" y="2571750"/>
          <p14:tracePt t="24663" x="4152900" y="2571750"/>
          <p14:tracePt t="24679" x="4191000" y="2571750"/>
          <p14:tracePt t="24696" x="4197350" y="2571750"/>
          <p14:tracePt t="24713" x="4216400" y="2571750"/>
          <p14:tracePt t="25021" x="4216400" y="2578100"/>
          <p14:tracePt t="25031" x="4216400" y="2590800"/>
          <p14:tracePt t="25041" x="4210050" y="2597150"/>
          <p14:tracePt t="25052" x="4203700" y="2616200"/>
          <p14:tracePt t="25064" x="4197350" y="2635250"/>
          <p14:tracePt t="25064" x="4191000" y="2660650"/>
          <p14:tracePt t="25079" x="4178300" y="2730500"/>
          <p14:tracePt t="25096" x="4171950" y="2774950"/>
          <p14:tracePt t="25113" x="4165600" y="2876550"/>
          <p14:tracePt t="25129" x="4152900" y="2921000"/>
          <p14:tracePt t="25129" x="4152900" y="2965450"/>
          <p14:tracePt t="25146" x="4146550" y="3009900"/>
          <p14:tracePt t="25162" x="4140200" y="3092450"/>
          <p14:tracePt t="25180" x="4133850" y="3136900"/>
          <p14:tracePt t="25196" x="4127500" y="3225800"/>
          <p14:tracePt t="25213" x="4127500" y="3270250"/>
          <p14:tracePt t="25229" x="4127500" y="3359150"/>
          <p14:tracePt t="25246" x="4127500" y="3435350"/>
          <p14:tracePt t="25263" x="4127500" y="3467100"/>
          <p14:tracePt t="25279" x="4127500" y="3536950"/>
          <p14:tracePt t="25296" x="4127500" y="3568700"/>
          <p14:tracePt t="25313" x="4127500" y="3638550"/>
          <p14:tracePt t="25329" x="4127500" y="3695700"/>
          <p14:tracePt t="25346" x="4133850" y="3733800"/>
          <p14:tracePt t="25363" x="4140200" y="3771900"/>
          <p14:tracePt t="25380" x="4146550" y="3790950"/>
          <p14:tracePt t="25396" x="4152900" y="3816350"/>
          <p14:tracePt t="25414" x="4171950" y="3822700"/>
          <p14:tracePt t="25430" x="4171950" y="3829050"/>
          <p14:tracePt t="25446" x="4178300" y="3835400"/>
          <p14:tracePt t="25463" x="4184650" y="3835400"/>
          <p14:tracePt t="25479" x="4191000" y="3841750"/>
          <p14:tracePt t="25496" x="4191000" y="3848100"/>
          <p14:tracePt t="25654" x="4191000" y="3841750"/>
          <p14:tracePt t="25676" x="4191000" y="3835400"/>
          <p14:tracePt t="25686" x="4197350" y="3822700"/>
          <p14:tracePt t="25697" x="4197350" y="3816350"/>
          <p14:tracePt t="25707" x="4197350" y="3803650"/>
          <p14:tracePt t="25713" x="4203700" y="3790950"/>
          <p14:tracePt t="25729" x="4203700" y="3778250"/>
          <p14:tracePt t="25746" x="4210050" y="3759200"/>
          <p14:tracePt t="25764" x="4210050" y="3746500"/>
          <p14:tracePt t="25779" x="4216400" y="3733800"/>
          <p14:tracePt t="25796" x="4222750" y="3714750"/>
          <p14:tracePt t="25813" x="4222750" y="3708400"/>
          <p14:tracePt t="25965" x="4229100" y="3708400"/>
          <p14:tracePt t="26006" x="4235450" y="3708400"/>
          <p14:tracePt t="26118" x="4235450" y="3702050"/>
          <p14:tracePt t="26139" x="4235450" y="3695700"/>
          <p14:tracePt t="26159" x="4235450" y="3689350"/>
          <p14:tracePt t="26171" x="4241800" y="3683000"/>
          <p14:tracePt t="26180" x="4241800" y="3676650"/>
          <p14:tracePt t="26196" x="4241800" y="3663950"/>
          <p14:tracePt t="26196" x="4248150" y="3651250"/>
          <p14:tracePt t="26213" x="4254500" y="3644900"/>
          <p14:tracePt t="26229" x="4260850" y="3638550"/>
          <p14:tracePt t="26246" x="4260850" y="3632200"/>
          <p14:tracePt t="26263" x="4267200" y="3625850"/>
          <p14:tracePt t="26279" x="4267200" y="3619500"/>
          <p14:tracePt t="28402" x="4260850" y="3619500"/>
          <p14:tracePt t="28413" x="4248150" y="3619500"/>
          <p14:tracePt t="28423" x="4241800" y="3613150"/>
          <p14:tracePt t="28433" x="4210050" y="3594100"/>
          <p14:tracePt t="28446" x="4191000" y="3587750"/>
          <p14:tracePt t="28463" x="4140200" y="3549650"/>
          <p14:tracePt t="28480" x="4083050" y="3517900"/>
          <p14:tracePt t="28496" x="4044950" y="3492500"/>
          <p14:tracePt t="28513" x="3987800" y="3460750"/>
          <p14:tracePt t="28529" x="3962400" y="3435350"/>
          <p14:tracePt t="28546" x="3905250" y="3403600"/>
          <p14:tracePt t="28564" x="3841750" y="3359150"/>
          <p14:tracePt t="28579" x="3803650" y="3346450"/>
          <p14:tracePt t="28596" x="3708400" y="3295650"/>
          <p14:tracePt t="28613" x="3651250" y="3270250"/>
          <p14:tracePt t="28629" x="3524250" y="3219450"/>
          <p14:tracePt t="28646" x="3378200" y="3187700"/>
          <p14:tracePt t="28663" x="3302000" y="3162300"/>
          <p14:tracePt t="28679" x="3155950" y="3117850"/>
          <p14:tracePt t="28696" x="3086100" y="3098800"/>
          <p14:tracePt t="28713" x="2952750" y="3060700"/>
          <p14:tracePt t="28729" x="2838450" y="3028950"/>
          <p14:tracePt t="28746" x="2781300" y="3009900"/>
          <p14:tracePt t="28763" x="2654300" y="2978150"/>
          <p14:tracePt t="28779" x="2597150" y="2959100"/>
          <p14:tracePt t="28797" x="2476500" y="2927350"/>
          <p14:tracePt t="28813" x="2368550" y="2889250"/>
          <p14:tracePt t="28829" x="2324100" y="2870200"/>
          <p14:tracePt t="28846" x="2241550" y="2851150"/>
          <p14:tracePt t="28863" x="2216150" y="2844800"/>
          <p14:tracePt t="28879" x="2139950" y="2819400"/>
          <p14:tracePt t="28896" x="2057400" y="2800350"/>
          <p14:tracePt t="28913" x="2012950" y="2781300"/>
          <p14:tracePt t="28929" x="1930400" y="2762250"/>
          <p14:tracePt t="28946" x="1885950" y="2749550"/>
          <p14:tracePt t="28963" x="1822450" y="2730500"/>
          <p14:tracePt t="28980" x="1778000" y="2711450"/>
          <p14:tracePt t="28996" x="1758950" y="2705100"/>
          <p14:tracePt t="29013" x="1739900" y="2692400"/>
          <p14:tracePt t="29029" x="1727200" y="2686050"/>
          <p14:tracePt t="29046" x="1720850" y="2686050"/>
          <p14:tracePt t="29063" x="1714500" y="2679700"/>
          <p14:tracePt t="29192" x="1708150" y="2673350"/>
          <p14:tracePt t="29243" x="1701800" y="2667000"/>
          <p14:tracePt t="29254" x="1695450" y="2660650"/>
          <p14:tracePt t="29264" x="1689100" y="2654300"/>
          <p14:tracePt t="29277" x="1682750" y="2654300"/>
          <p14:tracePt t="29296" x="1676400" y="2654300"/>
          <p14:tracePt t="29297" x="1670050" y="2647950"/>
          <p14:tracePt t="29314" x="1651000" y="2641600"/>
          <p14:tracePt t="29329" x="1644650" y="2641600"/>
          <p14:tracePt t="29346" x="1625600" y="2641600"/>
          <p14:tracePt t="29363" x="1612900" y="2641600"/>
          <p14:tracePt t="29379" x="1606550" y="2641600"/>
          <p14:tracePt t="29420" x="1600200" y="2641600"/>
          <p14:tracePt t="30185" x="1593850" y="2641600"/>
          <p14:tracePt t="30205" x="1587500" y="2641600"/>
          <p14:tracePt t="30216" x="1574800" y="2641600"/>
          <p14:tracePt t="30216" x="1555750" y="2641600"/>
          <p14:tracePt t="30229" x="1543050" y="2641600"/>
          <p14:tracePt t="30246" x="1498600" y="2641600"/>
          <p14:tracePt t="30263" x="1460500" y="2641600"/>
          <p14:tracePt t="30280" x="1441450" y="2641600"/>
          <p14:tracePt t="30296" x="1422400" y="2641600"/>
          <p14:tracePt t="30313" x="1403350" y="2641600"/>
          <p14:tracePt t="30329" x="1371600" y="2641600"/>
          <p14:tracePt t="30345" x="1352550" y="2641600"/>
          <p14:tracePt t="30361" x="1301750" y="2641600"/>
          <p14:tracePt t="30379" x="1244600" y="2641600"/>
          <p14:tracePt t="30396" x="1219200" y="2641600"/>
          <p14:tracePt t="30413" x="1187450" y="2641600"/>
          <p14:tracePt t="30429" x="1155700" y="2641600"/>
          <p14:tracePt t="30467" x="1149350" y="2641600"/>
          <p14:tracePt t="30467" x="1143000" y="2641600"/>
          <p14:tracePt t="30479" x="1136650" y="2641600"/>
          <p14:tracePt t="30496" x="1117600" y="2641600"/>
          <p14:tracePt t="30513" x="1085850" y="2641600"/>
          <p14:tracePt t="30529" x="1066800" y="2641600"/>
          <p14:tracePt t="30546" x="1035050" y="2641600"/>
          <p14:tracePt t="30563" x="1016000" y="2641600"/>
          <p14:tracePt t="30579" x="984250" y="2641600"/>
          <p14:tracePt t="30596" x="952500" y="2641600"/>
          <p14:tracePt t="30613" x="927100" y="2647950"/>
          <p14:tracePt t="30629" x="882650" y="2654300"/>
          <p14:tracePt t="30646" x="863600" y="2654300"/>
          <p14:tracePt t="30663" x="825500" y="2660650"/>
          <p14:tracePt t="30679" x="812800" y="2660650"/>
          <p14:tracePt t="32406" x="819150" y="2660650"/>
          <p14:tracePt t="32844" x="825500" y="2660650"/>
          <p14:tracePt t="32895" x="831850" y="2660650"/>
          <p14:tracePt t="32907" x="838200" y="2660650"/>
          <p14:tracePt t="32916" x="844550" y="2660650"/>
          <p14:tracePt t="32929" x="850900" y="2660650"/>
          <p14:tracePt t="32930" x="863600" y="2660650"/>
          <p14:tracePt t="32946" x="876300" y="2660650"/>
          <p14:tracePt t="32963" x="882650" y="2660650"/>
          <p14:tracePt t="32979" x="895350" y="2660650"/>
          <p14:tracePt t="32996" x="901700" y="2660650"/>
          <p14:tracePt t="33013" x="914400" y="2660650"/>
          <p14:tracePt t="33029" x="927100" y="2660650"/>
          <p14:tracePt t="33046" x="946150" y="2660650"/>
          <p14:tracePt t="33063" x="958850" y="2660650"/>
          <p14:tracePt t="33079" x="977900" y="2660650"/>
          <p14:tracePt t="33096" x="990600" y="2660650"/>
          <p14:tracePt t="33113" x="1009650" y="2660650"/>
          <p14:tracePt t="33129" x="1047750" y="2660650"/>
          <p14:tracePt t="33146" x="1060450" y="2660650"/>
          <p14:tracePt t="33163" x="1111250" y="2660650"/>
          <p14:tracePt t="33179" x="1136650" y="2660650"/>
          <p14:tracePt t="33196" x="1193800" y="2660650"/>
          <p14:tracePt t="33213" x="1219200" y="2660650"/>
          <p14:tracePt t="33213" x="1238250" y="2660650"/>
          <p14:tracePt t="33229" x="1276350" y="2660650"/>
          <p14:tracePt t="33246" x="1352550" y="2660650"/>
          <p14:tracePt t="33263" x="1384300" y="2660650"/>
          <p14:tracePt t="33279" x="1454150" y="2660650"/>
          <p14:tracePt t="33296" x="1492250" y="2660650"/>
          <p14:tracePt t="33313" x="1511300" y="2660650"/>
          <p14:tracePt t="33329" x="1524000" y="2660650"/>
          <p14:tracePt t="33346" x="1530350" y="2660650"/>
          <p14:tracePt t="33364" x="1549400" y="2660650"/>
          <p14:tracePt t="33379" x="1562100" y="2660650"/>
          <p14:tracePt t="33396" x="1593850" y="2667000"/>
          <p14:tracePt t="33413" x="1631950" y="2667000"/>
          <p14:tracePt t="33429" x="1651000" y="2673350"/>
          <p14:tracePt t="33446" x="1682750" y="2673350"/>
          <p14:tracePt t="33463" x="1689100" y="2673350"/>
          <p14:tracePt t="33479" x="1701800" y="2673350"/>
          <p14:tracePt t="33496" x="1708150" y="2673350"/>
          <p14:tracePt t="33513" x="1714500" y="2673350"/>
          <p14:tracePt t="34011" x="1714500" y="2679700"/>
          <p14:tracePt t="34052" x="1714500" y="2686050"/>
          <p14:tracePt t="34073" x="1714500" y="2692400"/>
          <p14:tracePt t="34094" x="1714500" y="2698750"/>
          <p14:tracePt t="34104" x="1714500" y="2711450"/>
          <p14:tracePt t="34114" x="1714500" y="2717800"/>
          <p14:tracePt t="34115" x="1714500" y="2736850"/>
          <p14:tracePt t="34129" x="1714500" y="2768600"/>
          <p14:tracePt t="34146" x="1714500" y="2787650"/>
          <p14:tracePt t="34163" x="1714500" y="2825750"/>
          <p14:tracePt t="34180" x="1708150" y="2844800"/>
          <p14:tracePt t="34196" x="1701800" y="2870200"/>
          <p14:tracePt t="34213" x="1695450" y="2901950"/>
          <p14:tracePt t="34229" x="1682750" y="2914650"/>
          <p14:tracePt t="34246" x="1663700" y="2971800"/>
          <p14:tracePt t="34263" x="1657350" y="2997200"/>
          <p14:tracePt t="34279" x="1625600" y="3048000"/>
          <p14:tracePt t="34296" x="1581150" y="3111500"/>
          <p14:tracePt t="34313" x="1555750" y="3143250"/>
          <p14:tracePt t="34329" x="1504950" y="3200400"/>
          <p14:tracePt t="34346" x="1473200" y="3232150"/>
          <p14:tracePt t="34363" x="1428750" y="3276600"/>
          <p14:tracePt t="34380" x="1377950" y="3327400"/>
          <p14:tracePt t="34396" x="1352550" y="3346450"/>
          <p14:tracePt t="34413" x="1308100" y="3403600"/>
          <p14:tracePt t="34429" x="1282700" y="3441700"/>
          <p14:tracePt t="34446" x="1250950" y="3505200"/>
          <p14:tracePt t="34463" x="1225550" y="3587750"/>
          <p14:tracePt t="34479" x="1212850" y="3625850"/>
          <p14:tracePt t="34496" x="1200150" y="3695700"/>
          <p14:tracePt t="34513" x="1187450" y="3733800"/>
          <p14:tracePt t="34529" x="1187450" y="3784600"/>
          <p14:tracePt t="34546" x="1174750" y="3848100"/>
          <p14:tracePt t="34563" x="1174750" y="3886200"/>
          <p14:tracePt t="34579" x="1174750" y="3937000"/>
          <p14:tracePt t="34596" x="1168400" y="3962400"/>
          <p14:tracePt t="34613" x="1162050" y="4006850"/>
          <p14:tracePt t="34629" x="1162050" y="4025900"/>
          <p14:tracePt t="34646" x="1155700" y="4032250"/>
          <p14:tracePt t="34663" x="1149350" y="4038600"/>
          <p14:tracePt t="34943" x="1149350" y="4032250"/>
          <p14:tracePt t="34974" x="1149350" y="4025900"/>
          <p14:tracePt t="35005" x="1149350" y="4019550"/>
          <p14:tracePt t="35037" x="1149350" y="4013200"/>
          <p14:tracePt t="35054" x="1143000" y="4006850"/>
          <p14:tracePt t="35058" x="1143000" y="4000500"/>
          <p14:tracePt t="35063" x="1136650" y="3987800"/>
          <p14:tracePt t="35079" x="1130300" y="3981450"/>
          <p14:tracePt t="35096" x="1123950" y="3975100"/>
          <p14:tracePt t="35130" x="1117600" y="3968750"/>
          <p14:tracePt t="35131" x="1111250" y="3968750"/>
          <p14:tracePt t="35146" x="1104900" y="3962400"/>
          <p14:tracePt t="35163" x="1092200" y="3956050"/>
          <p14:tracePt t="35179" x="1079500" y="3943350"/>
          <p14:tracePt t="35196" x="1060450" y="3937000"/>
          <p14:tracePt t="35213" x="1035050" y="3911600"/>
          <p14:tracePt t="35229" x="1016000" y="3892550"/>
          <p14:tracePt t="35246" x="1003300" y="3892550"/>
          <p14:tracePt t="35338" x="996950" y="3886200"/>
          <p14:tracePt t="35369" x="996950" y="3879850"/>
          <p14:tracePt t="35380" x="990600" y="3873500"/>
          <p14:tracePt t="35389" x="984250" y="3873500"/>
          <p14:tracePt t="35400" x="984250" y="3867150"/>
          <p14:tracePt t="35413" x="977900" y="3860800"/>
          <p14:tracePt t="35413" x="977900" y="3854450"/>
          <p14:tracePt t="35429" x="971550" y="3848100"/>
          <p14:tracePt t="35446" x="965200" y="3841750"/>
          <p14:tracePt t="35463" x="965200" y="3835400"/>
          <p14:tracePt t="35479" x="965200" y="3822700"/>
          <p14:tracePt t="35514" x="965200" y="3816350"/>
          <p14:tracePt t="35515" x="965200" y="3810000"/>
          <p14:tracePt t="35529" x="965200" y="3803650"/>
          <p14:tracePt t="35963" x="971550" y="3803650"/>
          <p14:tracePt t="35995" x="977900" y="3803650"/>
          <p14:tracePt t="36005" x="984250" y="3803650"/>
          <p14:tracePt t="36021" x="990600" y="3803650"/>
          <p14:tracePt t="36022" x="996950" y="3803650"/>
          <p14:tracePt t="36029" x="1009650" y="3803650"/>
          <p14:tracePt t="36046" x="1028700" y="3803650"/>
          <p14:tracePt t="36063" x="1054100" y="3803650"/>
          <p14:tracePt t="36079" x="1066800" y="3803650"/>
          <p14:tracePt t="36096" x="1092200" y="3803650"/>
          <p14:tracePt t="36113" x="1104900" y="3803650"/>
          <p14:tracePt t="36129" x="1149350" y="3803650"/>
          <p14:tracePt t="36146" x="1200150" y="3803650"/>
          <p14:tracePt t="36163" x="1225550" y="3803650"/>
          <p14:tracePt t="36179" x="1282700" y="3803650"/>
          <p14:tracePt t="36196" x="1308100" y="3803650"/>
          <p14:tracePt t="36213" x="1346200" y="3803650"/>
          <p14:tracePt t="36229" x="1358900" y="3803650"/>
          <p14:tracePt t="36715" x="1352550" y="3803650"/>
          <p14:tracePt t="37388" x="1352550" y="3810000"/>
          <p14:tracePt t="37440" x="1346200" y="3810000"/>
          <p14:tracePt t="37450" x="1339850" y="3810000"/>
          <p14:tracePt t="37472" x="1333500" y="3810000"/>
          <p14:tracePt t="37482" x="1320800" y="3810000"/>
          <p14:tracePt t="37482" x="1314450" y="3810000"/>
          <p14:tracePt t="37497" x="1295400" y="3810000"/>
          <p14:tracePt t="37534" x="1289050" y="3810000"/>
          <p14:tracePt t="37554" x="1282700" y="3810000"/>
          <p14:tracePt t="37564" x="1276350" y="3810000"/>
          <p14:tracePt t="37585" x="1270000" y="3810000"/>
          <p14:tracePt t="37597" x="1257300" y="3810000"/>
          <p14:tracePt t="37616" x="1244600" y="3810000"/>
          <p14:tracePt t="37629" x="1238250" y="3810000"/>
          <p14:tracePt t="37631" x="1231900" y="3810000"/>
          <p14:tracePt t="37647" x="1225550" y="3810000"/>
          <p14:tracePt t="37709" x="1219200" y="3810000"/>
          <p14:tracePt t="37730" x="1212850" y="3810000"/>
          <p14:tracePt t="37740" x="1206500" y="3810000"/>
          <p14:tracePt t="37751" x="1200150" y="3810000"/>
          <p14:tracePt t="37761" x="1174750" y="3810000"/>
          <p14:tracePt t="37782" x="1155700" y="3803650"/>
          <p14:tracePt t="37784" x="1143000" y="3797300"/>
          <p14:tracePt t="37797" x="1066800" y="3778250"/>
          <p14:tracePt t="37814" x="1035050" y="3771900"/>
          <p14:tracePt t="37830" x="965200" y="3746500"/>
          <p14:tracePt t="37847" x="939800" y="3740150"/>
          <p14:tracePt t="37864" x="901700" y="3727450"/>
          <p14:tracePt t="38467" x="914400" y="3727450"/>
          <p14:tracePt t="38477" x="927100" y="3727450"/>
          <p14:tracePt t="38488" x="939800" y="3727450"/>
          <p14:tracePt t="38506" x="965200" y="3727450"/>
          <p14:tracePt t="38508" x="996950" y="3727450"/>
          <p14:tracePt t="38514" x="1098550" y="3721100"/>
          <p14:tracePt t="38530" x="1168400" y="3714750"/>
          <p14:tracePt t="38547" x="1289050" y="3689350"/>
          <p14:tracePt t="38564" x="1358900" y="3670300"/>
          <p14:tracePt t="38580" x="1466850" y="3644900"/>
          <p14:tracePt t="38597" x="1549400" y="3632200"/>
          <p14:tracePt t="38614" x="1574800" y="3625850"/>
          <p14:tracePt t="38629" x="1625600" y="3619500"/>
          <p14:tracePt t="38645" x="1670050" y="3619500"/>
          <p14:tracePt t="38664" x="1695450" y="3619500"/>
          <p14:tracePt t="38680" x="1765300" y="3619500"/>
          <p14:tracePt t="38696" x="1797050" y="3619500"/>
          <p14:tracePt t="38714" x="1860550" y="3619500"/>
          <p14:tracePt t="38730" x="1898650" y="3619500"/>
          <p14:tracePt t="38730" x="1924050" y="3619500"/>
          <p14:tracePt t="38747" x="1955800" y="3619500"/>
          <p14:tracePt t="38764" x="2019300" y="3619500"/>
          <p14:tracePt t="38781" x="2057400" y="3619500"/>
          <p14:tracePt t="38797" x="2133600" y="3619500"/>
          <p14:tracePt t="38814" x="2165350" y="3619500"/>
          <p14:tracePt t="38830" x="2241550" y="3619500"/>
          <p14:tracePt t="38847" x="2330450" y="3619500"/>
          <p14:tracePt t="38864" x="2374900" y="3619500"/>
          <p14:tracePt t="38880" x="2463800" y="3619500"/>
          <p14:tracePt t="38897" x="2552700" y="3619500"/>
          <p14:tracePt t="38914" x="2597150" y="3619500"/>
          <p14:tracePt t="38930" x="2686050" y="3619500"/>
          <p14:tracePt t="38947" x="2736850" y="3619500"/>
          <p14:tracePt t="38964" x="2838450" y="3619500"/>
          <p14:tracePt t="38980" x="2882900" y="3619500"/>
          <p14:tracePt t="38996" x="2990850" y="3619500"/>
          <p14:tracePt t="39014" x="3098800" y="3619500"/>
          <p14:tracePt t="39030" x="3155950" y="3619500"/>
          <p14:tracePt t="39047" x="3251200" y="3619500"/>
          <p14:tracePt t="39064" x="3295650" y="3619500"/>
          <p14:tracePt t="39080" x="3378200" y="3619500"/>
          <p14:tracePt t="39097" x="3454400" y="3619500"/>
          <p14:tracePt t="39114" x="3486150" y="3619500"/>
          <p14:tracePt t="39130" x="3556000" y="3619500"/>
          <p14:tracePt t="39147" x="3600450" y="3619500"/>
          <p14:tracePt t="39164" x="3657600" y="3619500"/>
          <p14:tracePt t="39180" x="3714750" y="3619500"/>
          <p14:tracePt t="39197" x="3733800" y="3619500"/>
          <p14:tracePt t="39214" x="3784600" y="3619500"/>
          <p14:tracePt t="39230" x="3810000" y="3619500"/>
          <p14:tracePt t="39247" x="3892550" y="3619500"/>
          <p14:tracePt t="39264" x="3981450" y="3619500"/>
          <p14:tracePt t="39280" x="4038600" y="3619500"/>
          <p14:tracePt t="39296" x="4114800" y="3619500"/>
          <p14:tracePt t="39314" x="4146550" y="3619500"/>
          <p14:tracePt t="39330" x="4165600" y="3619500"/>
          <p14:tracePt t="41070" x="4165600" y="3613150"/>
          <p14:tracePt t="41081" x="4165600" y="3600450"/>
          <p14:tracePt t="41082" x="4165600" y="3587750"/>
          <p14:tracePt t="41096" x="4165600" y="3543300"/>
          <p14:tracePt t="41113" x="4165600" y="3505200"/>
          <p14:tracePt t="41129" x="4159250" y="3429000"/>
          <p14:tracePt t="41145" x="4159250" y="3384550"/>
          <p14:tracePt t="41163" x="4152900" y="3282950"/>
          <p14:tracePt t="41179" x="4140200" y="3194050"/>
          <p14:tracePt t="41196" x="4140200" y="3149600"/>
          <p14:tracePt t="41213" x="4140200" y="3054350"/>
          <p14:tracePt t="41229" x="4140200" y="3009900"/>
          <p14:tracePt t="41246" x="4140200" y="2921000"/>
          <p14:tracePt t="41262" x="4140200" y="2838450"/>
          <p14:tracePt t="41279" x="4140200" y="2800350"/>
          <p14:tracePt t="41295" x="4140200" y="2711450"/>
          <p14:tracePt t="41313" x="4140200" y="2673350"/>
          <p14:tracePt t="41329" x="4140200" y="2609850"/>
          <p14:tracePt t="41346" x="4140200" y="2552700"/>
          <p14:tracePt t="41363" x="4140200" y="2520950"/>
          <p14:tracePt t="41379" x="4140200" y="2463800"/>
          <p14:tracePt t="41396" x="4140200" y="2438400"/>
          <p14:tracePt t="41413" x="4140200" y="2381250"/>
          <p14:tracePt t="41429" x="4140200" y="2355850"/>
          <p14:tracePt t="41445" x="4140200" y="2317750"/>
          <p14:tracePt t="41463" x="4140200" y="2286000"/>
          <p14:tracePt t="41480" x="4140200" y="2279650"/>
          <p14:tracePt t="41651" x="4140200" y="2286000"/>
          <p14:tracePt t="41662" x="4140200" y="2298700"/>
          <p14:tracePt t="41673" x="4140200" y="2311400"/>
          <p14:tracePt t="41682" x="4140200" y="2330450"/>
          <p14:tracePt t="41695" x="4140200" y="2362200"/>
          <p14:tracePt t="41696" x="4133850" y="2406650"/>
          <p14:tracePt t="41713" x="4133850" y="2495550"/>
          <p14:tracePt t="41729" x="4127500" y="2578100"/>
          <p14:tracePt t="41745" x="4127500" y="2622550"/>
          <p14:tracePt t="41763" x="4127500" y="2686050"/>
          <p14:tracePt t="41779" x="4127500" y="2711450"/>
          <p14:tracePt t="41796" x="4121150" y="2768600"/>
          <p14:tracePt t="41813" x="4121150" y="2844800"/>
          <p14:tracePt t="41829" x="4114800" y="2882900"/>
          <p14:tracePt t="41846" x="4114800" y="2971800"/>
          <p14:tracePt t="41863" x="4114800" y="3003550"/>
          <p14:tracePt t="41879" x="4108450" y="3079750"/>
          <p14:tracePt t="41896" x="4095750" y="3155950"/>
          <p14:tracePt t="41913" x="4083050" y="3181350"/>
          <p14:tracePt t="41929" x="4057650" y="3244850"/>
          <p14:tracePt t="41945" x="4051300" y="3276600"/>
          <p14:tracePt t="41963" x="4038600" y="3340100"/>
          <p14:tracePt t="41979" x="4032250" y="3384550"/>
          <p14:tracePt t="41996" x="4032250" y="3409950"/>
          <p14:tracePt t="42013" x="4032250" y="3441700"/>
          <p14:tracePt t="42029" x="4032250" y="3448050"/>
          <p14:tracePt t="42046" x="4025900" y="3473450"/>
          <p14:tracePt t="42080" x="4019550" y="3486150"/>
          <p14:tracePt t="42080" x="4013200" y="3492500"/>
          <p14:tracePt t="42096" x="4006850" y="3505200"/>
          <p14:tracePt t="42113" x="4006850" y="3511550"/>
          <p14:tracePt t="42129" x="4000500" y="3517900"/>
          <p14:tracePt t="42145" x="3994150" y="3530600"/>
          <p14:tracePt t="42184" x="3987800" y="3536950"/>
          <p14:tracePt t="42195" x="3987800" y="3543300"/>
          <p14:tracePt t="42317" x="3987800" y="3536950"/>
          <p14:tracePt t="42338" x="3987800" y="3524250"/>
          <p14:tracePt t="42349" x="3987800" y="3517900"/>
          <p14:tracePt t="42350" x="3987800" y="3505200"/>
          <p14:tracePt t="42362" x="3987800" y="3492500"/>
          <p14:tracePt t="42379" x="3994150" y="3441700"/>
          <p14:tracePt t="42396" x="4000500" y="3365500"/>
          <p14:tracePt t="42413" x="4000500" y="3308350"/>
          <p14:tracePt t="42429" x="4013200" y="3187700"/>
          <p14:tracePt t="42445" x="4019550" y="3067050"/>
          <p14:tracePt t="42463" x="4019550" y="3003550"/>
          <p14:tracePt t="42479" x="4025900" y="2889250"/>
          <p14:tracePt t="42496" x="4038600" y="2832100"/>
          <p14:tracePt t="42513" x="4044950" y="2736850"/>
          <p14:tracePt t="42529" x="4051300" y="2654300"/>
          <p14:tracePt t="42546" x="4051300" y="2622550"/>
          <p14:tracePt t="42562" x="4057650" y="2578100"/>
          <p14:tracePt t="42579" x="4057650" y="2565400"/>
          <p14:tracePt t="42596" x="4064000" y="2552700"/>
          <p14:tracePt t="42613" x="4064000" y="2546350"/>
          <p14:tracePt t="42662" x="4064000" y="2540000"/>
          <p14:tracePt t="42671" x="4070350" y="2533650"/>
          <p14:tracePt t="42681" x="4070350" y="2527300"/>
          <p14:tracePt t="42694" x="4076700" y="2527300"/>
          <p14:tracePt t="42695" x="4083050" y="2514600"/>
          <p14:tracePt t="42713" x="4083050" y="2508250"/>
          <p14:tracePt t="42729" x="4095750" y="2501900"/>
          <p14:tracePt t="42745" x="4095750" y="2495550"/>
          <p14:tracePt t="42887" x="4102100" y="2495550"/>
          <p14:tracePt t="42908" x="4102100" y="2501900"/>
          <p14:tracePt t="42929" x="4108450" y="2508250"/>
          <p14:tracePt t="42939" x="4121150" y="2514600"/>
          <p14:tracePt t="42949" x="4121150" y="2527300"/>
          <p14:tracePt t="42962" x="4133850" y="2533650"/>
          <p14:tracePt t="42963" x="4146550" y="2533650"/>
          <p14:tracePt t="42979" x="4159250" y="2546350"/>
          <p14:tracePt t="42996" x="4165600" y="2552700"/>
          <p14:tracePt t="43134" x="4159250" y="2552700"/>
          <p14:tracePt t="43145" x="4152900" y="2552700"/>
          <p14:tracePt t="43166" x="4140200" y="2546350"/>
          <p14:tracePt t="43176" x="4127500" y="2546350"/>
          <p14:tracePt t="43182" x="4114800" y="2546350"/>
          <p14:tracePt t="43197" x="4095750" y="2546350"/>
          <p14:tracePt t="43197" x="4076700" y="2546350"/>
          <p14:tracePt t="43213" x="4025900" y="2546350"/>
          <p14:tracePt t="43229" x="4006850" y="2546350"/>
          <p14:tracePt t="43246" x="3962400" y="2546350"/>
          <p14:tracePt t="43263" x="3937000" y="2546350"/>
          <p14:tracePt t="43279" x="3905250" y="2546350"/>
          <p14:tracePt t="43295" x="3867150" y="2546350"/>
          <p14:tracePt t="43313" x="3854450" y="2546350"/>
          <p14:tracePt t="43329" x="3810000" y="2546350"/>
          <p14:tracePt t="43346" x="3790950" y="2546350"/>
          <p14:tracePt t="43363" x="3746500" y="2546350"/>
          <p14:tracePt t="43379" x="3689350" y="2546350"/>
          <p14:tracePt t="43396" x="3657600" y="2546350"/>
          <p14:tracePt t="43413" x="3587750" y="2546350"/>
          <p14:tracePt t="43429" x="3556000" y="2546350"/>
          <p14:tracePt t="43445" x="3498850" y="2546350"/>
          <p14:tracePt t="43463" x="3448050" y="2546350"/>
          <p14:tracePt t="43479" x="3422650" y="2546350"/>
          <p14:tracePt t="43496" x="3384550" y="2546350"/>
          <p14:tracePt t="43513" x="3365500" y="2546350"/>
          <p14:tracePt t="43529" x="3321050" y="2546350"/>
          <p14:tracePt t="43546" x="3276600" y="2546350"/>
          <p14:tracePt t="43562" x="3244850" y="2546350"/>
          <p14:tracePt t="43579" x="3194050" y="2546350"/>
          <p14:tracePt t="43595" x="3168650" y="2546350"/>
          <p14:tracePt t="43613" x="3130550" y="2546350"/>
          <p14:tracePt t="43629" x="3086100" y="2546350"/>
          <p14:tracePt t="43646" x="3060700" y="2546350"/>
          <p14:tracePt t="43663" x="3022600" y="2546350"/>
          <p14:tracePt t="43679" x="3003550" y="2546350"/>
          <p14:tracePt t="43694" x="2965450" y="2546350"/>
          <p14:tracePt t="43711" x="2952750" y="2546350"/>
          <p14:tracePt t="43729" x="2946400" y="2546350"/>
          <p14:tracePt t="43745" x="2933700" y="2546350"/>
          <p14:tracePt t="43763" x="2927350" y="2546350"/>
          <p14:tracePt t="43779" x="2895600" y="2546350"/>
          <p14:tracePt t="43796" x="2863850" y="2546350"/>
          <p14:tracePt t="43813" x="2844800" y="2546350"/>
          <p14:tracePt t="43829" x="2800350" y="2540000"/>
          <p14:tracePt t="43846" x="2781300" y="2540000"/>
          <p14:tracePt t="43863" x="2749550" y="2533650"/>
          <p14:tracePt t="43879" x="2730500" y="2527300"/>
          <p14:tracePt t="43895" x="2698750" y="2527300"/>
          <p14:tracePt t="43913" x="2667000" y="2527300"/>
          <p14:tracePt t="43929" x="2641600" y="2527300"/>
          <p14:tracePt t="43945" x="2603500" y="2527300"/>
          <p14:tracePt t="43963" x="2552700" y="2527300"/>
          <p14:tracePt t="43979" x="2527300" y="2527300"/>
          <p14:tracePt t="43996" x="2489200" y="2527300"/>
          <p14:tracePt t="44013" x="2470150" y="2527300"/>
          <p14:tracePt t="44029" x="2444750" y="2527300"/>
          <p14:tracePt t="44046" x="2413000" y="2527300"/>
          <p14:tracePt t="44063" x="2400300" y="2527300"/>
          <p14:tracePt t="44079" x="2362200" y="2527300"/>
          <p14:tracePt t="44095" x="2343150" y="2527300"/>
          <p14:tracePt t="44113" x="2311400" y="2527300"/>
          <p14:tracePt t="44129" x="2298700" y="2527300"/>
          <p14:tracePt t="44146" x="2279650" y="2527300"/>
          <p14:tracePt t="44162" x="2266950" y="2527300"/>
          <p14:tracePt t="44179" x="2260600" y="2527300"/>
          <p14:tracePt t="44196" x="2254250" y="2527300"/>
          <p14:tracePt t="44230" x="2254250" y="2533650"/>
          <p14:tracePt t="44232" x="2247900" y="2533650"/>
          <p14:tracePt t="44245" x="2235200" y="2533650"/>
          <p14:tracePt t="44263" x="2222500" y="2533650"/>
          <p14:tracePt t="44279" x="2190750" y="2540000"/>
          <p14:tracePt t="44296" x="2184400" y="2546350"/>
          <p14:tracePt t="44313" x="2159000" y="2559050"/>
          <p14:tracePt t="44329" x="2146300" y="2565400"/>
          <p14:tracePt t="44346" x="2133600" y="2571750"/>
          <p14:tracePt t="44363" x="2127250" y="2571750"/>
          <p14:tracePt t="44379" x="2114550" y="2578100"/>
          <p14:tracePt t="44395" x="2101850" y="2584450"/>
          <p14:tracePt t="44413" x="2089150" y="2590800"/>
          <p14:tracePt t="44429" x="2082800" y="2590800"/>
          <p14:tracePt t="44446" x="2070100" y="2597150"/>
          <p14:tracePt t="44462" x="2057400" y="2603500"/>
          <p14:tracePt t="44479" x="2044700" y="2603500"/>
          <p14:tracePt t="44496" x="2032000" y="2609850"/>
          <p14:tracePt t="44513" x="2025650" y="2609850"/>
          <p14:tracePt t="44529" x="2019300" y="2609850"/>
          <p14:tracePt t="44546" x="2012950" y="2609850"/>
          <p14:tracePt t="44636" x="2006600" y="2609850"/>
          <p14:tracePt t="44667" x="2000250" y="2609850"/>
          <p14:tracePt t="44677" x="1987550" y="2609850"/>
          <p14:tracePt t="44697" x="1974850" y="2609850"/>
          <p14:tracePt t="44711" x="1962150" y="2609850"/>
          <p14:tracePt t="44711" x="1949450" y="2609850"/>
          <p14:tracePt t="44728" x="1924050" y="2609850"/>
          <p14:tracePt t="44745" x="1911350" y="2609850"/>
          <p14:tracePt t="44763" x="1898650" y="2609850"/>
          <p14:tracePt t="44779" x="1885950" y="2609850"/>
          <p14:tracePt t="44796" x="1879600" y="2609850"/>
          <p14:tracePt t="44812" x="1873250" y="2609850"/>
          <p14:tracePt t="44829" x="1866900" y="2609850"/>
          <p14:tracePt t="45016" x="1860550" y="2609850"/>
          <p14:tracePt t="46879" x="1860550" y="2603500"/>
          <p14:tracePt t="46900" x="1860550" y="2597150"/>
          <p14:tracePt t="46921" x="1847850" y="2597150"/>
          <p14:tracePt t="46931" x="1828800" y="2597150"/>
          <p14:tracePt t="46938" x="1803400" y="2597150"/>
          <p14:tracePt t="46945" x="1739900" y="2590800"/>
          <p14:tracePt t="46962" x="1708150" y="2590800"/>
          <p14:tracePt t="46979" x="1625600" y="2590800"/>
          <p14:tracePt t="46995" x="1593850" y="2590800"/>
          <p14:tracePt t="47012" x="1543050" y="2590800"/>
          <p14:tracePt t="47029" x="1511300" y="2590800"/>
          <p14:tracePt t="47045" x="1498600" y="2590800"/>
          <p14:tracePt t="47063" x="1466850" y="2590800"/>
          <p14:tracePt t="47079" x="1447800" y="2590800"/>
          <p14:tracePt t="47096" x="1416050" y="2590800"/>
          <p14:tracePt t="47112" x="1384300" y="2590800"/>
          <p14:tracePt t="47129" x="1371600" y="2597150"/>
          <p14:tracePt t="47146" x="1352550" y="2603500"/>
          <p14:tracePt t="47162" x="1339850" y="2609850"/>
          <p14:tracePt t="47179" x="1327150" y="2609850"/>
          <p14:tracePt t="47195" x="1308100" y="2616200"/>
          <p14:tracePt t="47213" x="1301750" y="2616200"/>
          <p14:tracePt t="47229" x="1289050" y="2622550"/>
          <p14:tracePt t="47245" x="1289050" y="2628900"/>
          <p14:tracePt t="47262" x="1270000" y="2628900"/>
          <p14:tracePt t="47279" x="1257300" y="2628900"/>
          <p14:tracePt t="47296" x="1250950" y="2628900"/>
          <p14:tracePt t="47312" x="1238250" y="2635250"/>
          <p14:tracePt t="47329" x="1231900" y="2635250"/>
          <p14:tracePt t="47368" x="1231900" y="2641600"/>
          <p14:tracePt t="47389" x="1225550" y="2641600"/>
          <p14:tracePt t="47421" x="1219200" y="2641600"/>
          <p14:tracePt t="47431" x="1219200" y="2647950"/>
          <p14:tracePt t="47438" x="1212850" y="2647950"/>
          <p14:tracePt t="47493" x="1206500" y="2647950"/>
          <p14:tracePt t="47524" x="1200150" y="2647950"/>
          <p14:tracePt t="47534" x="1200150" y="2654300"/>
          <p14:tracePt t="47545" x="1193800" y="2654300"/>
          <p14:tracePt t="47565" x="1187450" y="2654300"/>
          <p14:tracePt t="47566" x="1187450" y="2660650"/>
          <p14:tracePt t="47579" x="1181100" y="2660650"/>
          <p14:tracePt t="47596" x="1181100" y="2667000"/>
          <p14:tracePt t="47612" x="1174750" y="2667000"/>
          <p14:tracePt t="47629" x="1168400" y="2667000"/>
          <p14:tracePt t="47645" x="1162050" y="2667000"/>
          <p14:tracePt t="47662" x="1155700" y="2667000"/>
          <p14:tracePt t="47679" x="1149350" y="2667000"/>
          <p14:tracePt t="47914" x="1155700" y="2667000"/>
          <p14:tracePt t="47925" x="1162050" y="2667000"/>
          <p14:tracePt t="47938" x="1181100" y="2667000"/>
          <p14:tracePt t="47946" x="1206500" y="2667000"/>
          <p14:tracePt t="47947" x="1244600" y="2667000"/>
          <p14:tracePt t="47962" x="1352550" y="2667000"/>
          <p14:tracePt t="47979" x="1428750" y="2667000"/>
          <p14:tracePt t="47995" x="1593850" y="2667000"/>
          <p14:tracePt t="48012" x="1670050" y="2667000"/>
          <p14:tracePt t="48029" x="1790700" y="2667000"/>
          <p14:tracePt t="48046" x="1879600" y="2667000"/>
          <p14:tracePt t="48062" x="1898650" y="2667000"/>
          <p14:tracePt t="48079" x="1930400" y="2667000"/>
          <p14:tracePt t="48096" x="1936750" y="2667000"/>
          <p14:tracePt t="48572" x="1943100" y="2667000"/>
          <p14:tracePt t="48582" x="1949450" y="2667000"/>
          <p14:tracePt t="48596" x="1955800" y="2667000"/>
          <p14:tracePt t="48596" x="1962150" y="2667000"/>
          <p14:tracePt t="48612" x="1968500" y="2667000"/>
          <p14:tracePt t="48629" x="1981200" y="2667000"/>
          <p14:tracePt t="48645" x="1987550" y="2667000"/>
          <p14:tracePt t="48662" x="1993900" y="2667000"/>
          <p14:tracePt t="48679" x="1993900" y="2660650"/>
          <p14:tracePt t="48695" x="2006600" y="2654300"/>
          <p14:tracePt t="48737" x="2012950" y="2647950"/>
          <p14:tracePt t="48747" x="2012950" y="2641600"/>
          <p14:tracePt t="48748" x="2019300" y="2641600"/>
          <p14:tracePt t="48911" x="2019300" y="2635250"/>
          <p14:tracePt t="48952" x="2025650" y="2635250"/>
          <p14:tracePt t="48962" x="2032000" y="2635250"/>
          <p14:tracePt t="48973" x="2038350" y="2628900"/>
          <p14:tracePt t="48993" x="2044700" y="2622550"/>
          <p14:tracePt t="49574" x="2051050" y="2622550"/>
          <p14:tracePt t="49605" x="2057400" y="2622550"/>
          <p14:tracePt t="49625" x="2063750" y="2622550"/>
          <p14:tracePt t="49637" x="2076450" y="2622550"/>
          <p14:tracePt t="49653" x="2089150" y="2622550"/>
          <p14:tracePt t="49656" x="2101850" y="2622550"/>
          <p14:tracePt t="49661" x="2133600" y="2622550"/>
          <p14:tracePt t="49678" x="2152650" y="2622550"/>
          <p14:tracePt t="49695" x="2190750" y="2622550"/>
          <p14:tracePt t="49711" x="2197100" y="2622550"/>
          <p14:tracePt t="49728" x="2222500" y="2622550"/>
          <p14:tracePt t="49745" x="2241550" y="2622550"/>
          <p14:tracePt t="49761" x="2260600" y="2622550"/>
          <p14:tracePt t="49782" x="2273300" y="2622550"/>
          <p14:tracePt t="49794" x="2279650" y="2622550"/>
          <p14:tracePt t="49811" x="2311400" y="2622550"/>
          <p14:tracePt t="49828" x="2343150" y="2622550"/>
          <p14:tracePt t="49844" x="2362200" y="2622550"/>
          <p14:tracePt t="49861" x="2393950" y="2622550"/>
          <p14:tracePt t="49878" x="2413000" y="2622550"/>
          <p14:tracePt t="49894" x="2432050" y="2622550"/>
          <p14:tracePt t="49911" x="2451100" y="2622550"/>
          <p14:tracePt t="49928" x="2470150" y="2622550"/>
          <p14:tracePt t="49944" x="2495550" y="2622550"/>
          <p14:tracePt t="49961" x="2501900" y="2622550"/>
          <p14:tracePt t="49977" x="2533650" y="2622550"/>
          <p14:tracePt t="49995" x="2565400" y="2622550"/>
          <p14:tracePt t="50012" x="2578100" y="2622550"/>
          <p14:tracePt t="50029" x="2609850" y="2622550"/>
          <p14:tracePt t="50046" x="2628900" y="2622550"/>
          <p14:tracePt t="50062" x="2660650" y="2622550"/>
          <p14:tracePt t="50079" x="2686050" y="2622550"/>
          <p14:tracePt t="50096" x="2705100" y="2622550"/>
          <p14:tracePt t="50112" x="2730500" y="2622550"/>
          <p14:tracePt t="50128" x="2749550" y="2622550"/>
          <p14:tracePt t="50144" x="2774950" y="2622550"/>
          <p14:tracePt t="50161" x="2794000" y="2622550"/>
          <p14:tracePt t="50178" x="2819400" y="2622550"/>
          <p14:tracePt t="50194" x="2851150" y="2622550"/>
          <p14:tracePt t="50211" x="2863850" y="2622550"/>
          <p14:tracePt t="50227" x="2895600" y="2622550"/>
          <p14:tracePt t="50246" x="2914650" y="2622550"/>
          <p14:tracePt t="50262" x="2927350" y="2622550"/>
          <p14:tracePt t="50279" x="2946400" y="2622550"/>
          <p14:tracePt t="50295" x="2952750" y="2622550"/>
          <p14:tracePt t="50311" x="2978150" y="2622550"/>
          <p14:tracePt t="50328" x="2997200" y="2622550"/>
          <p14:tracePt t="50345" x="3022600" y="2622550"/>
          <p14:tracePt t="50361" x="3041650" y="2622550"/>
          <p14:tracePt t="50378" x="3060700" y="2622550"/>
          <p14:tracePt t="50395" x="3079750" y="2622550"/>
          <p14:tracePt t="50411" x="3092450" y="2622550"/>
          <p14:tracePt t="50428" x="3111500" y="2622550"/>
          <p14:tracePt t="50444" x="3130550" y="2616200"/>
          <p14:tracePt t="50461" x="3136900" y="2616200"/>
          <p14:tracePt t="50478" x="3149600" y="2616200"/>
          <p14:tracePt t="50513" x="3155950" y="2609850"/>
          <p14:tracePt t="50528" x="3162300" y="2609850"/>
          <p14:tracePt t="50533" x="3168650" y="2609850"/>
          <p14:tracePt t="50544" x="3168650" y="2603500"/>
          <p14:tracePt t="50561" x="3181350" y="2603500"/>
          <p14:tracePt t="50606" x="3187700" y="2603500"/>
          <p14:tracePt t="50791" x="3194050" y="2603500"/>
          <p14:tracePt t="50831" x="3200400" y="2603500"/>
          <p14:tracePt t="50862" x="3206750" y="2603500"/>
          <p14:tracePt t="50873" x="3213100" y="2603500"/>
          <p14:tracePt t="50883" x="3219450" y="2603500"/>
          <p14:tracePt t="50887" x="3225800" y="2603500"/>
          <p14:tracePt t="50894" x="3238500" y="2603500"/>
          <p14:tracePt t="50911" x="3251200" y="2603500"/>
          <p14:tracePt t="50928" x="3257550" y="2603500"/>
          <p14:tracePt t="50944" x="3270250" y="2603500"/>
          <p14:tracePt t="50961" x="3276600" y="2603500"/>
          <p14:tracePt t="50977" x="3282950" y="2603500"/>
          <p14:tracePt t="50995" x="3295650" y="2603500"/>
          <p14:tracePt t="51012" x="3302000" y="2603500"/>
          <p14:tracePt t="51029" x="3308350" y="2603500"/>
          <p14:tracePt t="51045" x="3321050" y="2603500"/>
          <p14:tracePt t="51062" x="3327400" y="2603500"/>
          <p14:tracePt t="51079" x="3346450" y="2603500"/>
          <p14:tracePt t="51095" x="3365500" y="2603500"/>
          <p14:tracePt t="51112" x="3384550" y="2603500"/>
          <p14:tracePt t="51129" x="3409950" y="2603500"/>
          <p14:tracePt t="51146" x="3422650" y="2603500"/>
          <p14:tracePt t="51162" x="3435350" y="2603500"/>
          <p14:tracePt t="51179" x="3448050" y="2603500"/>
          <p14:tracePt t="51216" x="3454400" y="2603500"/>
          <p14:tracePt t="51318" x="3460750" y="2603500"/>
          <p14:tracePt t="51440" x="3467100" y="2603500"/>
          <p14:tracePt t="51481" x="3473450" y="2603500"/>
          <p14:tracePt t="51502" x="3479800" y="2603500"/>
          <p14:tracePt t="51512" x="3486150" y="2603500"/>
          <p14:tracePt t="51544" x="3492500" y="2603500"/>
          <p14:tracePt t="51554" x="3498850" y="2603500"/>
          <p14:tracePt t="51571" x="3505200" y="2603500"/>
          <p14:tracePt t="51585" x="3511550" y="2603500"/>
          <p14:tracePt t="51603" x="3517900" y="2603500"/>
          <p14:tracePt t="51617" x="3524250" y="2603500"/>
          <p14:tracePt t="51637" x="3530600" y="2603500"/>
          <p14:tracePt t="51647" x="3536950" y="2603500"/>
          <p14:tracePt t="51668" x="3543300" y="2603500"/>
          <p14:tracePt t="51677" x="3549650" y="2603500"/>
          <p14:tracePt t="51695" x="3556000" y="2603500"/>
          <p14:tracePt t="51696" x="3568700" y="2603500"/>
          <p14:tracePt t="51712" x="3575050" y="2603500"/>
          <p14:tracePt t="51729" x="3594100" y="2603500"/>
          <p14:tracePt t="51745" x="3613150" y="2603500"/>
          <p14:tracePt t="51762" x="3619500" y="2603500"/>
          <p14:tracePt t="51779" x="3638550" y="2603500"/>
          <p14:tracePt t="51796" x="3644900" y="2603500"/>
          <p14:tracePt t="51812" x="3657600" y="2603500"/>
          <p14:tracePt t="51829" x="3663950" y="2603500"/>
          <p14:tracePt t="51829" x="3670300" y="2603500"/>
          <p14:tracePt t="51846" x="3683000" y="2603500"/>
          <p14:tracePt t="51862" x="3708400" y="2603500"/>
          <p14:tracePt t="51879" x="3721100" y="2603500"/>
          <p14:tracePt t="51895" x="3746500" y="2603500"/>
          <p14:tracePt t="51912" x="3759200" y="2603500"/>
          <p14:tracePt t="51929" x="3771900" y="2603500"/>
          <p14:tracePt t="51945" x="3784600" y="2603500"/>
          <p14:tracePt t="51962" x="3797300" y="2603500"/>
          <p14:tracePt t="51979" x="3810000" y="2603500"/>
          <p14:tracePt t="51996" x="3829050" y="2603500"/>
          <p14:tracePt t="52012" x="3835400" y="2603500"/>
          <p14:tracePt t="52029" x="3854450" y="2603500"/>
          <p14:tracePt t="52045" x="3860800" y="2603500"/>
          <p14:tracePt t="52062" x="3892550" y="2603500"/>
          <p14:tracePt t="52079" x="3898900" y="2603500"/>
          <p14:tracePt t="52095" x="3917950" y="2603500"/>
          <p14:tracePt t="52112" x="3943350" y="2603500"/>
          <p14:tracePt t="52129" x="3949700" y="2603500"/>
          <p14:tracePt t="52146" x="3968750" y="2603500"/>
          <p14:tracePt t="52180" x="3981450" y="2603500"/>
          <p14:tracePt t="52181" x="3994150" y="2603500"/>
          <p14:tracePt t="52195" x="4006850" y="2603500"/>
          <p14:tracePt t="52212" x="4013200" y="2603500"/>
          <p14:tracePt t="52229" x="4038600" y="2603500"/>
          <p14:tracePt t="52245" x="4044950" y="2603500"/>
          <p14:tracePt t="52262" x="4064000" y="2603500"/>
          <p14:tracePt t="52279" x="4083050" y="2603500"/>
          <p14:tracePt t="52295" x="4095750" y="2603500"/>
          <p14:tracePt t="52312" x="4108450" y="2603500"/>
          <p14:tracePt t="52329" x="4114800" y="2603500"/>
          <p14:tracePt t="52345" x="4140200" y="2603500"/>
          <p14:tracePt t="52362" x="4152900" y="2603500"/>
          <p14:tracePt t="52379" x="4159250" y="2603500"/>
          <p14:tracePt t="52395" x="4171950" y="2603500"/>
          <p14:tracePt t="52412" x="4184650" y="2603500"/>
          <p14:tracePt t="52429" x="4210050" y="2603500"/>
          <p14:tracePt t="52445" x="4248150" y="2603500"/>
          <p14:tracePt t="52462" x="4260850" y="2603500"/>
          <p14:tracePt t="52479" x="4286250" y="2603500"/>
          <p14:tracePt t="52496" x="4292600" y="2603500"/>
          <p14:tracePt t="52512" x="4311650" y="2603500"/>
          <p14:tracePt t="52555" x="4318000" y="2603500"/>
          <p14:tracePt t="52571" x="4324350" y="2603500"/>
          <p14:tracePt t="52586" x="4337050" y="2603500"/>
          <p14:tracePt t="52597" x="4349750" y="2603500"/>
          <p14:tracePt t="52603" x="4356100" y="2603500"/>
          <p14:tracePt t="52612" x="4375150" y="2603500"/>
          <p14:tracePt t="52629" x="4381500" y="2603500"/>
          <p14:tracePt t="52646" x="4394200" y="2603500"/>
          <p14:tracePt t="52681" x="4400550" y="2603500"/>
          <p14:tracePt t="52681" x="4406900" y="2603500"/>
          <p14:tracePt t="52695" x="4413250" y="2603500"/>
          <p14:tracePt t="52712" x="4425950" y="2603500"/>
          <p14:tracePt t="52729" x="4438650" y="2603500"/>
          <p14:tracePt t="52745" x="4445000" y="2603500"/>
          <p14:tracePt t="52762" x="4451350" y="2603500"/>
          <p14:tracePt t="52856" x="4457700" y="2603500"/>
          <p14:tracePt t="52897" x="4464050" y="2603500"/>
          <p14:tracePt t="53000" x="4470400" y="2603500"/>
          <p14:tracePt t="53153" x="4476750" y="2603500"/>
          <p14:tracePt t="53194" x="4483100" y="2603500"/>
          <p14:tracePt t="53389" x="4476750" y="2603500"/>
          <p14:tracePt t="53409" x="4464050" y="2603500"/>
          <p14:tracePt t="53411" x="4451350" y="2603500"/>
          <p14:tracePt t="53429" x="4438650" y="2603500"/>
          <p14:tracePt t="53430" x="4419600" y="2603500"/>
          <p14:tracePt t="53445" x="4375150" y="2603500"/>
          <p14:tracePt t="53462" x="4356100" y="2603500"/>
          <p14:tracePt t="53479" x="4311650" y="2603500"/>
          <p14:tracePt t="53496" x="4286250" y="2603500"/>
          <p14:tracePt t="53512" x="4248150" y="2603500"/>
          <p14:tracePt t="53529" x="4197350" y="2603500"/>
          <p14:tracePt t="53545" x="4165600" y="2603500"/>
          <p14:tracePt t="53562" x="4114800" y="2603500"/>
          <p14:tracePt t="53579" x="4083050" y="2603500"/>
          <p14:tracePt t="53595" x="4032250" y="2603500"/>
          <p14:tracePt t="53612" x="3987800" y="2603500"/>
          <p14:tracePt t="53629" x="3968750" y="2603500"/>
          <p14:tracePt t="53646" x="3937000" y="2603500"/>
          <p14:tracePt t="53662" x="3917950" y="2603500"/>
          <p14:tracePt t="53679" x="3879850" y="2603500"/>
          <p14:tracePt t="53695" x="3841750" y="2603500"/>
          <p14:tracePt t="53712" x="3816350" y="2603500"/>
          <p14:tracePt t="53729" x="3771900" y="2603500"/>
          <p14:tracePt t="53745" x="3759200" y="2603500"/>
          <p14:tracePt t="53762" x="3708400" y="2603500"/>
          <p14:tracePt t="53779" x="3663950" y="2603500"/>
          <p14:tracePt t="53796" x="3644900" y="2603500"/>
          <p14:tracePt t="53812" x="3600450" y="2603500"/>
          <p14:tracePt t="53830" x="3581400" y="2603500"/>
          <p14:tracePt t="53845" x="3556000" y="2603500"/>
          <p14:tracePt t="53862" x="3517900" y="2603500"/>
          <p14:tracePt t="53879" x="3505200" y="2603500"/>
          <p14:tracePt t="53895" x="3460750" y="2603500"/>
          <p14:tracePt t="53912" x="3441700" y="2603500"/>
          <p14:tracePt t="53929" x="3416300" y="2603500"/>
          <p14:tracePt t="53945" x="3403600" y="2603500"/>
          <p14:tracePt t="53962" x="3397250" y="2603500"/>
          <p14:tracePt t="53979" x="3390900" y="2603500"/>
          <p14:tracePt t="53996" x="3384550" y="2603500"/>
          <p14:tracePt t="54012" x="3365500" y="2603500"/>
          <p14:tracePt t="54046" x="3352800" y="2603500"/>
          <p14:tracePt t="54047" x="3333750" y="2603500"/>
          <p14:tracePt t="54062" x="3314700" y="2603500"/>
          <p14:tracePt t="54079" x="3308350" y="2603500"/>
          <p14:tracePt t="54095" x="3282950" y="2603500"/>
          <p14:tracePt t="54112" x="3270250" y="2603500"/>
          <p14:tracePt t="54129" x="3257550" y="2603500"/>
          <p14:tracePt t="54146" x="3238500" y="2603500"/>
          <p14:tracePt t="54162" x="3225800" y="2603500"/>
          <p14:tracePt t="54179" x="3194050" y="2603500"/>
          <p14:tracePt t="54195" x="3168650" y="2603500"/>
          <p14:tracePt t="54212" x="3136900" y="2603500"/>
          <p14:tracePt t="54230" x="3111500" y="2603500"/>
          <p14:tracePt t="54286" x="3105150" y="2603500"/>
          <p14:tracePt t="54316" x="3098800" y="2603500"/>
          <p14:tracePt t="54653" x="3098800" y="2597150"/>
          <p14:tracePt t="54685" x="3098800" y="2590800"/>
          <p14:tracePt t="54695" x="3098800" y="2584450"/>
          <p14:tracePt t="54711" x="3098800" y="2571750"/>
          <p14:tracePt t="54722" x="3098800" y="2559050"/>
          <p14:tracePt t="54748" x="3098800" y="2546350"/>
          <p14:tracePt t="54748" x="3098800" y="2540000"/>
          <p14:tracePt t="54763" x="3092450" y="2533650"/>
          <p14:tracePt t="54780" x="3086100" y="2527300"/>
          <p14:tracePt t="54797" x="3079750" y="2520950"/>
          <p14:tracePt t="54813" x="3067050" y="2514600"/>
          <p14:tracePt t="54830" x="3035300" y="2495550"/>
          <p14:tracePt t="54847" x="2990850" y="2476500"/>
          <p14:tracePt t="54862" x="2959100" y="2470150"/>
          <p14:tracePt t="54878" x="2895600" y="2457450"/>
          <p14:tracePt t="54896" x="2863850" y="2451100"/>
          <p14:tracePt t="54896" x="2838450" y="2444750"/>
          <p14:tracePt t="54913" x="2813050" y="2438400"/>
          <p14:tracePt t="54930" x="2755900" y="2432050"/>
          <p14:tracePt t="54947" x="2730500" y="2432050"/>
          <p14:tracePt t="54963" x="2673350" y="2432050"/>
          <p14:tracePt t="54980" x="2641600" y="2432050"/>
          <p14:tracePt t="54996" x="2559050" y="2432050"/>
          <p14:tracePt t="55013" x="2470150" y="2432050"/>
          <p14:tracePt t="55030" x="2438400" y="2432050"/>
          <p14:tracePt t="55046" x="2374900" y="2432050"/>
          <p14:tracePt t="55063" x="2336800" y="2432050"/>
          <p14:tracePt t="55080" x="2298700" y="2432050"/>
          <p14:tracePt t="55096" x="2260600" y="2444750"/>
          <p14:tracePt t="55113" x="2241550" y="2457450"/>
          <p14:tracePt t="55130" x="2209800" y="2476500"/>
          <p14:tracePt t="55147" x="2203450" y="2495550"/>
          <p14:tracePt t="55163" x="2178050" y="2527300"/>
          <p14:tracePt t="55180" x="2152650" y="2559050"/>
          <p14:tracePt t="55196" x="2146300" y="2571750"/>
          <p14:tracePt t="55213" x="2133600" y="2609850"/>
          <p14:tracePt t="55230" x="2133600" y="2628900"/>
          <p14:tracePt t="55247" x="2127250" y="2686050"/>
          <p14:tracePt t="55263" x="2127250" y="2743200"/>
          <p14:tracePt t="55280" x="2127250" y="2774950"/>
          <p14:tracePt t="55296" x="2127250" y="2844800"/>
          <p14:tracePt t="55313" x="2127250" y="2876550"/>
          <p14:tracePt t="55330" x="2127250" y="2952750"/>
          <p14:tracePt t="55346" x="2127250" y="3028950"/>
          <p14:tracePt t="55363" x="2127250" y="3073400"/>
          <p14:tracePt t="55380" x="2127250" y="3162300"/>
          <p14:tracePt t="55396" x="2127250" y="3206750"/>
          <p14:tracePt t="55413" x="2127250" y="3295650"/>
          <p14:tracePt t="55430" x="2127250" y="3384550"/>
          <p14:tracePt t="55447" x="2127250" y="3429000"/>
          <p14:tracePt t="55463" x="2127250" y="3517900"/>
          <p14:tracePt t="55480" x="2127250" y="3562350"/>
          <p14:tracePt t="55496" x="2139950" y="3651250"/>
          <p14:tracePt t="55513" x="2159000" y="3733800"/>
          <p14:tracePt t="55530" x="2165350" y="3778250"/>
          <p14:tracePt t="55546" x="2197100" y="3854450"/>
          <p14:tracePt t="55563" x="2203450" y="3886200"/>
          <p14:tracePt t="55580" x="2222500" y="3937000"/>
          <p14:tracePt t="55596" x="2241550" y="3981450"/>
          <p14:tracePt t="55613" x="2254250" y="4000500"/>
          <p14:tracePt t="55630" x="2279650" y="4038600"/>
          <p14:tracePt t="55646" x="2298700" y="4057650"/>
          <p14:tracePt t="55663" x="2336800" y="4089400"/>
          <p14:tracePt t="55681" x="2381250" y="4127500"/>
          <p14:tracePt t="55696" x="2419350" y="4152900"/>
          <p14:tracePt t="55713" x="2495550" y="4191000"/>
          <p14:tracePt t="55730" x="2540000" y="4203700"/>
          <p14:tracePt t="55746" x="2654300" y="4222750"/>
          <p14:tracePt t="55763" x="2787650" y="4229100"/>
          <p14:tracePt t="55780" x="2863850" y="4229100"/>
          <p14:tracePt t="55796" x="3009900" y="4229100"/>
          <p14:tracePt t="55813" x="3086100" y="4229100"/>
          <p14:tracePt t="55831" x="3251200" y="4229100"/>
          <p14:tracePt t="55846" x="3333750" y="4229100"/>
          <p14:tracePt t="55863" x="3486150" y="4229100"/>
          <p14:tracePt t="55880" x="3638550" y="4229100"/>
          <p14:tracePt t="55896" x="3727450" y="4210050"/>
          <p14:tracePt t="55913" x="3886200" y="4171950"/>
          <p14:tracePt t="55930" x="4044950" y="4114800"/>
          <p14:tracePt t="55947" x="4108450" y="4089400"/>
          <p14:tracePt t="55963" x="4229100" y="4019550"/>
          <p14:tracePt t="55980" x="4286250" y="3987800"/>
          <p14:tracePt t="55996" x="4375150" y="3924300"/>
          <p14:tracePt t="56013" x="4413250" y="3898900"/>
          <p14:tracePt t="56030" x="4502150" y="3841750"/>
          <p14:tracePt t="56046" x="4578350" y="3790950"/>
          <p14:tracePt t="56063" x="4603750" y="3759200"/>
          <p14:tracePt t="56080" x="4667250" y="3708400"/>
          <p14:tracePt t="56096" x="4686300" y="3689350"/>
          <p14:tracePt t="56113" x="4711700" y="3638550"/>
          <p14:tracePt t="56130" x="4737100" y="3594100"/>
          <p14:tracePt t="56146" x="4749800" y="3568700"/>
          <p14:tracePt t="56163" x="4768850" y="3524250"/>
          <p14:tracePt t="56181" x="4775200" y="3498850"/>
          <p14:tracePt t="56196" x="4787900" y="3435350"/>
          <p14:tracePt t="56213" x="4787900" y="3390900"/>
          <p14:tracePt t="56230" x="4787900" y="3365500"/>
          <p14:tracePt t="56246" x="4787900" y="3314700"/>
          <p14:tracePt t="56263" x="4787900" y="3295650"/>
          <p14:tracePt t="56279" x="4781550" y="3270250"/>
          <p14:tracePt t="56297" x="4768850" y="3232150"/>
          <p14:tracePt t="56313" x="4756150" y="3206750"/>
          <p14:tracePt t="56330" x="4724400" y="3155950"/>
          <p14:tracePt t="56346" x="4699000" y="3124200"/>
          <p14:tracePt t="56363" x="4648200" y="3060700"/>
          <p14:tracePt t="56379" x="4597400" y="3009900"/>
          <p14:tracePt t="56396" x="4578350" y="2978150"/>
          <p14:tracePt t="56413" x="4540250" y="2940050"/>
          <p14:tracePt t="56430" x="4521200" y="2921000"/>
          <p14:tracePt t="56446" x="4489450" y="2895600"/>
          <p14:tracePt t="56463" x="4451350" y="2863850"/>
          <p14:tracePt t="56480" x="4445000" y="2851150"/>
          <p14:tracePt t="56496" x="4406900" y="2825750"/>
          <p14:tracePt t="56513" x="4387850" y="2813050"/>
          <p14:tracePt t="56530" x="4343400" y="2781300"/>
          <p14:tracePt t="56546" x="4305300" y="2755900"/>
          <p14:tracePt t="56563" x="4279900" y="2736850"/>
          <p14:tracePt t="56580" x="4222750" y="2705100"/>
          <p14:tracePt t="56596" x="4197350" y="2692400"/>
          <p14:tracePt t="56613" x="4152900" y="2667000"/>
          <p14:tracePt t="56630" x="4108450" y="2635250"/>
          <p14:tracePt t="56646" x="4089400" y="2622550"/>
          <p14:tracePt t="56663" x="4044950" y="2597150"/>
          <p14:tracePt t="56681" x="4025900" y="2584450"/>
          <p14:tracePt t="56696" x="3975100" y="2546350"/>
          <p14:tracePt t="56713" x="3898900" y="2520950"/>
          <p14:tracePt t="56730" x="3873500" y="2508250"/>
          <p14:tracePt t="56746" x="3803650" y="2482850"/>
          <p14:tracePt t="56763" x="3765550" y="2476500"/>
          <p14:tracePt t="56780" x="3695700" y="2470150"/>
          <p14:tracePt t="56796" x="3651250" y="2463800"/>
          <p14:tracePt t="56813" x="3581400" y="2463800"/>
          <p14:tracePt t="56830" x="3517900" y="2463800"/>
          <p14:tracePt t="56846" x="3492500" y="2463800"/>
          <p14:tracePt t="56864" x="3429000" y="2463800"/>
          <p14:tracePt t="56880" x="3403600" y="2463800"/>
          <p14:tracePt t="56896" x="3346450" y="2463800"/>
          <p14:tracePt t="56913" x="3276600" y="2463800"/>
          <p14:tracePt t="56930" x="3244850" y="2463800"/>
          <p14:tracePt t="56946" x="3168650" y="2463800"/>
          <p14:tracePt t="56963" x="3079750" y="2463800"/>
          <p14:tracePt t="56980" x="3035300" y="2463800"/>
          <p14:tracePt t="56996" x="2946400" y="2463800"/>
          <p14:tracePt t="57013" x="2901950" y="2463800"/>
          <p14:tracePt t="57030" x="2806700" y="2463800"/>
          <p14:tracePt t="57047" x="2762250" y="2463800"/>
          <p14:tracePt t="57063" x="2679700" y="2463800"/>
          <p14:tracePt t="57079" x="2616200" y="2463800"/>
          <p14:tracePt t="57097" x="2590800" y="2463800"/>
          <p14:tracePt t="57113" x="2546350" y="2470150"/>
          <p14:tracePt t="57130" x="2520950" y="2476500"/>
          <p14:tracePt t="57146" x="2482850" y="2495550"/>
          <p14:tracePt t="57163" x="2438400" y="2514600"/>
          <p14:tracePt t="57180" x="2419350" y="2520950"/>
          <p14:tracePt t="57196" x="2381250" y="2533650"/>
          <p14:tracePt t="57213" x="2368550" y="2546350"/>
          <p14:tracePt t="57230" x="2355850" y="2565400"/>
          <p14:tracePt t="57247" x="2336800" y="2584450"/>
          <p14:tracePt t="57263" x="2330450" y="2597150"/>
          <p14:tracePt t="57280" x="2324100" y="2628900"/>
          <p14:tracePt t="57296" x="2317750" y="2641600"/>
          <p14:tracePt t="57313" x="2298700" y="2686050"/>
          <p14:tracePt t="57330" x="2286000" y="2730500"/>
          <p14:tracePt t="57346" x="2279650" y="2755900"/>
          <p14:tracePt t="57363" x="2266950" y="2800350"/>
          <p14:tracePt t="57380" x="2254250" y="2813050"/>
          <p14:tracePt t="57396" x="2241550" y="2857500"/>
          <p14:tracePt t="57413" x="2228850" y="2895600"/>
          <p14:tracePt t="57430" x="2222500" y="2914650"/>
          <p14:tracePt t="57446" x="2209800" y="2940050"/>
          <p14:tracePt t="57463" x="2209800" y="2959100"/>
          <p14:tracePt t="57480" x="2197100" y="2990850"/>
          <p14:tracePt t="57496" x="2184400" y="3016250"/>
          <p14:tracePt t="57513" x="2171700" y="3028950"/>
          <p14:tracePt t="57530" x="2159000" y="3054350"/>
          <p14:tracePt t="57546" x="2152650" y="3067050"/>
          <p14:tracePt t="57563" x="2139950" y="3086100"/>
          <p14:tracePt t="57579" x="2127250" y="3105150"/>
          <p14:tracePt t="57596" x="2120900" y="3117850"/>
          <p14:tracePt t="57613" x="2114550" y="3162300"/>
          <p14:tracePt t="57630" x="2108200" y="3187700"/>
          <p14:tracePt t="57646" x="2108200" y="3244850"/>
          <p14:tracePt t="57663" x="2101850" y="3302000"/>
          <p14:tracePt t="57680" x="2101850" y="3327400"/>
          <p14:tracePt t="57697" x="2101850" y="3384550"/>
          <p14:tracePt t="57713" x="2101850" y="3397250"/>
          <p14:tracePt t="57730" x="2114550" y="3448050"/>
          <p14:tracePt t="57747" x="2127250" y="3479800"/>
          <p14:tracePt t="57747" x="2146300" y="3511550"/>
          <p14:tracePt t="57763" x="2165350" y="3543300"/>
          <p14:tracePt t="57780" x="2209800" y="3619500"/>
          <p14:tracePt t="57796" x="2241550" y="3657600"/>
          <p14:tracePt t="57813" x="2298700" y="3714750"/>
          <p14:tracePt t="57830" x="2330450" y="3746500"/>
          <p14:tracePt t="57846" x="2400300" y="3803650"/>
          <p14:tracePt t="57863" x="2463800" y="3860800"/>
          <p14:tracePt t="57880" x="2514600" y="3879850"/>
          <p14:tracePt t="57896" x="2609850" y="3930650"/>
          <p14:tracePt t="57913" x="2679700" y="3962400"/>
          <p14:tracePt t="57930" x="2832100" y="4019550"/>
          <p14:tracePt t="57946" x="3003550" y="4070350"/>
          <p14:tracePt t="57963" x="3092450" y="4089400"/>
          <p14:tracePt t="57979" x="3244850" y="4127500"/>
          <p14:tracePt t="57996" x="3314700" y="4146550"/>
          <p14:tracePt t="58013" x="3429000" y="4171950"/>
          <p14:tracePt t="58030" x="3524250" y="4178300"/>
          <p14:tracePt t="58047" x="3568700" y="4178300"/>
          <p14:tracePt t="58063" x="3689350" y="4178300"/>
          <p14:tracePt t="58080" x="3746500" y="4178300"/>
          <p14:tracePt t="58096" x="3860800" y="4152900"/>
          <p14:tracePt t="58113" x="3968750" y="4102100"/>
          <p14:tracePt t="58130" x="4006850" y="4083050"/>
          <p14:tracePt t="58146" x="4070350" y="4019550"/>
          <p14:tracePt t="58163" x="4102100" y="3994150"/>
          <p14:tracePt t="58180" x="4146550" y="3937000"/>
          <p14:tracePt t="58196" x="4178300" y="3879850"/>
          <p14:tracePt t="58213" x="4203700" y="3841750"/>
          <p14:tracePt t="58230" x="4229100" y="3759200"/>
          <p14:tracePt t="58247" x="4248150" y="3721100"/>
          <p14:tracePt t="58263" x="4279900" y="3638550"/>
          <p14:tracePt t="58280" x="4305300" y="3562350"/>
          <p14:tracePt t="58296" x="4318000" y="3536950"/>
          <p14:tracePt t="58313" x="4337050" y="3486150"/>
          <p14:tracePt t="58330" x="4356100" y="3460750"/>
          <p14:tracePt t="58346" x="4375150" y="3416300"/>
          <p14:tracePt t="58363" x="4387850" y="3384550"/>
          <p14:tracePt t="58380" x="4400550" y="3365500"/>
          <p14:tracePt t="58396" x="4413250" y="3340100"/>
          <p14:tracePt t="58413" x="4419600" y="3327400"/>
          <p14:tracePt t="58430" x="4432300" y="3302000"/>
          <p14:tracePt t="58446" x="4445000" y="3263900"/>
          <p14:tracePt t="58463" x="4445000" y="3238500"/>
          <p14:tracePt t="58480" x="4451350" y="3187700"/>
          <p14:tracePt t="58496" x="4451350" y="3162300"/>
          <p14:tracePt t="58513" x="4451350" y="3117850"/>
          <p14:tracePt t="58529" x="4451350" y="3067050"/>
          <p14:tracePt t="58547" x="4451350" y="3048000"/>
          <p14:tracePt t="58563" x="4451350" y="3016250"/>
          <p14:tracePt t="58580" x="4451350" y="2997200"/>
          <p14:tracePt t="58596" x="4451350" y="2965450"/>
          <p14:tracePt t="58613" x="4438650" y="2933700"/>
          <p14:tracePt t="58630" x="4432300" y="2914650"/>
          <p14:tracePt t="58646" x="4413250" y="2889250"/>
          <p14:tracePt t="58663" x="4406900" y="2876550"/>
          <p14:tracePt t="58680" x="4387850" y="2851150"/>
          <p14:tracePt t="58696" x="4375150" y="2838450"/>
          <p14:tracePt t="58714" x="4368800" y="2825750"/>
          <p14:tracePt t="58730" x="4349750" y="2800350"/>
          <p14:tracePt t="58746" x="4337050" y="2794000"/>
          <p14:tracePt t="58763" x="4305300" y="2762250"/>
          <p14:tracePt t="58780" x="4286250" y="2749550"/>
          <p14:tracePt t="58796" x="4254500" y="2717800"/>
          <p14:tracePt t="58813" x="4229100" y="2686050"/>
          <p14:tracePt t="58829" x="4216400" y="2667000"/>
          <p14:tracePt t="58846" x="4178300" y="2641600"/>
          <p14:tracePt t="58863" x="4159250" y="2628900"/>
          <p14:tracePt t="58880" x="4121150" y="2590800"/>
          <p14:tracePt t="58897" x="4064000" y="2552700"/>
          <p14:tracePt t="58912" x="4038600" y="2540000"/>
          <p14:tracePt t="58928" x="3975100" y="2508250"/>
          <p14:tracePt t="58946" x="3937000" y="2489200"/>
          <p14:tracePt t="58963" x="3835400" y="2457450"/>
          <p14:tracePt t="58980" x="3721100" y="2425700"/>
          <p14:tracePt t="58996" x="3651250" y="2406650"/>
          <p14:tracePt t="59013" x="3536950" y="2374900"/>
          <p14:tracePt t="59030" x="3479800" y="2362200"/>
          <p14:tracePt t="59046" x="3397250" y="2336800"/>
          <p14:tracePt t="59063" x="3340100" y="2324100"/>
          <p14:tracePt t="59080" x="3314700" y="2317750"/>
          <p14:tracePt t="59096" x="3276600" y="2311400"/>
          <p14:tracePt t="59113" x="3263900" y="2311400"/>
          <p14:tracePt t="59130" x="3238500" y="2305050"/>
          <p14:tracePt t="59146" x="3213100" y="2298700"/>
          <p14:tracePt t="59163" x="3194050" y="2298700"/>
          <p14:tracePt t="59179" x="3130550" y="2298700"/>
          <p14:tracePt t="59197" x="3092450" y="2298700"/>
          <p14:tracePt t="59212" x="2997200" y="2298700"/>
          <p14:tracePt t="59229" x="2895600" y="2298700"/>
          <p14:tracePt t="59246" x="2851150" y="2298700"/>
          <p14:tracePt t="59263" x="2762250" y="2298700"/>
          <p14:tracePt t="59280" x="2743200" y="2298700"/>
          <p14:tracePt t="59296" x="2686050" y="2298700"/>
          <p14:tracePt t="59313" x="2635250" y="2298700"/>
          <p14:tracePt t="59330" x="2609850" y="2305050"/>
          <p14:tracePt t="59346" x="2546350" y="2317750"/>
          <p14:tracePt t="59363" x="2520950" y="2336800"/>
          <p14:tracePt t="59380" x="2470150" y="2349500"/>
          <p14:tracePt t="59396" x="2444750" y="2362200"/>
          <p14:tracePt t="59413" x="2432050" y="2374900"/>
          <p14:tracePt t="59430" x="2406650" y="2400300"/>
          <p14:tracePt t="59446" x="2393950" y="2413000"/>
          <p14:tracePt t="59463" x="2381250" y="2432050"/>
          <p14:tracePt t="59481" x="2355850" y="2463800"/>
          <p14:tracePt t="59496" x="2336800" y="2482850"/>
          <p14:tracePt t="59513" x="2311400" y="2514600"/>
          <p14:tracePt t="59529" x="2298700" y="2520950"/>
          <p14:tracePt t="59546" x="2279650" y="2540000"/>
          <p14:tracePt t="59563" x="2260600" y="2559050"/>
          <p14:tracePt t="59601" x="2254250" y="2571750"/>
          <p14:tracePt t="59611" x="2247900" y="2578100"/>
          <p14:tracePt t="59631" x="2241550" y="2584450"/>
          <p14:tracePt t="59632" x="2241550" y="2597150"/>
          <p14:tracePt t="59663" x="2235200" y="2609850"/>
          <p14:tracePt t="59664" x="2228850" y="2616200"/>
          <p14:tracePt t="59679" x="2209800" y="2635250"/>
          <p14:tracePt t="59696" x="2209800" y="2641600"/>
          <p14:tracePt t="59713" x="2190750" y="2660650"/>
          <p14:tracePt t="59731" x="2178050" y="2679700"/>
          <p14:tracePt t="59746" x="2171700" y="2686050"/>
          <p14:tracePt t="59763" x="2152650" y="2711450"/>
          <p14:tracePt t="59780" x="2139950" y="2724150"/>
          <p14:tracePt t="59796" x="2127250" y="2743200"/>
          <p14:tracePt t="59813" x="2114550" y="2762250"/>
          <p14:tracePt t="59830" x="2082800" y="2787650"/>
          <p14:tracePt t="59846" x="2057400" y="2819400"/>
          <p14:tracePt t="59863" x="2044700" y="2832100"/>
          <p14:tracePt t="59880" x="2025650" y="2851150"/>
          <p14:tracePt t="59896" x="2012950" y="2863850"/>
          <p14:tracePt t="59913" x="1993900" y="2889250"/>
          <p14:tracePt t="59930" x="1981200" y="2908300"/>
          <p14:tracePt t="59946" x="1968500" y="2921000"/>
          <p14:tracePt t="59963" x="1943100" y="2965450"/>
          <p14:tracePt t="59979" x="1936750" y="2984500"/>
          <p14:tracePt t="59996" x="1917700" y="3035300"/>
          <p14:tracePt t="60013" x="1898650" y="3079750"/>
          <p14:tracePt t="60030" x="1892300" y="3098800"/>
          <p14:tracePt t="60046" x="1879600" y="3124200"/>
          <p14:tracePt t="60063" x="1866900" y="3136900"/>
          <p14:tracePt t="60080" x="1854200" y="3168650"/>
          <p14:tracePt t="60096" x="1847850" y="3187700"/>
          <p14:tracePt t="60113" x="1841500" y="3206750"/>
          <p14:tracePt t="60129" x="1828800" y="3244850"/>
          <p14:tracePt t="60147" x="1822450" y="3257550"/>
          <p14:tracePt t="60163" x="1822450" y="3282950"/>
          <p14:tracePt t="60179" x="1822450" y="3308350"/>
          <p14:tracePt t="60197" x="1822450" y="3321050"/>
          <p14:tracePt t="60213" x="1822450" y="3340100"/>
          <p14:tracePt t="60230" x="1822450" y="3352800"/>
          <p14:tracePt t="60246" x="1822450" y="3371850"/>
          <p14:tracePt t="60263" x="1822450" y="3397250"/>
          <p14:tracePt t="60280" x="1822450" y="3409950"/>
          <p14:tracePt t="60296" x="1822450" y="3435350"/>
          <p14:tracePt t="60313" x="1822450" y="3454400"/>
          <p14:tracePt t="60329" x="1835150" y="3498850"/>
          <p14:tracePt t="60346" x="1847850" y="3530600"/>
          <p14:tracePt t="60363" x="1854200" y="3556000"/>
          <p14:tracePt t="60380" x="1879600" y="3613150"/>
          <p14:tracePt t="60396" x="1892300" y="3632200"/>
          <p14:tracePt t="60413" x="1917700" y="3676650"/>
          <p14:tracePt t="60430" x="1949450" y="3708400"/>
          <p14:tracePt t="60446" x="1955800" y="3721100"/>
          <p14:tracePt t="60463" x="1987550" y="3752850"/>
          <p14:tracePt t="60479" x="2000250" y="3771900"/>
          <p14:tracePt t="60496" x="2032000" y="3797300"/>
          <p14:tracePt t="60513" x="2057400" y="3816350"/>
          <p14:tracePt t="60530" x="2076450" y="3829050"/>
          <p14:tracePt t="60546" x="2114550" y="3860800"/>
          <p14:tracePt t="60563" x="2133600" y="3873500"/>
          <p14:tracePt t="60580" x="2184400" y="3905250"/>
          <p14:tracePt t="60596" x="2203450" y="3917950"/>
          <p14:tracePt t="60596" x="2228850" y="3930650"/>
          <p14:tracePt t="60613" x="2254250" y="3937000"/>
          <p14:tracePt t="60630" x="2305050" y="3949700"/>
          <p14:tracePt t="60647" x="2330450" y="3956050"/>
          <p14:tracePt t="60663" x="2381250" y="3962400"/>
          <p14:tracePt t="60679" x="2406650" y="3962400"/>
          <p14:tracePt t="60696" x="2451100" y="3962400"/>
          <p14:tracePt t="60713" x="2495550" y="3968750"/>
          <p14:tracePt t="60730" x="2520950" y="3968750"/>
          <p14:tracePt t="60746" x="2565400" y="3975100"/>
          <p14:tracePt t="60764" x="2584450" y="3981450"/>
          <p14:tracePt t="60780" x="2647950" y="3994150"/>
          <p14:tracePt t="60796" x="2717800" y="4019550"/>
          <p14:tracePt t="60813" x="2755900" y="4025900"/>
          <p14:tracePt t="60830" x="2832100" y="4032250"/>
          <p14:tracePt t="60847" x="2882900" y="4038600"/>
          <p14:tracePt t="60863" x="2978150" y="4038600"/>
          <p14:tracePt t="60880" x="3111500" y="4038600"/>
          <p14:tracePt t="60896" x="3187700" y="4038600"/>
          <p14:tracePt t="60913" x="3327400" y="4038600"/>
          <p14:tracePt t="60930" x="3403600" y="4038600"/>
          <p14:tracePt t="60946" x="3511550" y="4038600"/>
          <p14:tracePt t="60963" x="3600450" y="4032250"/>
          <p14:tracePt t="60980" x="3638550" y="4025900"/>
          <p14:tracePt t="60996" x="3708400" y="4000500"/>
          <p14:tracePt t="61013" x="3746500" y="3981450"/>
          <p14:tracePt t="61030" x="3822700" y="3943350"/>
          <p14:tracePt t="61046" x="3905250" y="3892550"/>
          <p14:tracePt t="61063" x="3943350" y="3873500"/>
          <p14:tracePt t="61080" x="4013200" y="3829050"/>
          <p14:tracePt t="61096" x="4038600" y="3816350"/>
          <p14:tracePt t="61113" x="4076700" y="3790950"/>
          <p14:tracePt t="61129" x="4108450" y="3771900"/>
          <p14:tracePt t="61147" x="4121150" y="3765550"/>
          <p14:tracePt t="61163" x="4165600" y="3746500"/>
          <p14:tracePt t="61180" x="4191000" y="3733800"/>
          <p14:tracePt t="61196" x="4267200" y="3702050"/>
          <p14:tracePt t="61213" x="4349750" y="3663950"/>
          <p14:tracePt t="61230" x="4387850" y="3651250"/>
          <p14:tracePt t="61246" x="4425950" y="3632200"/>
          <p14:tracePt t="61263" x="4432300" y="3625850"/>
          <p14:tracePt t="61280" x="4451350" y="3619500"/>
          <p14:tracePt t="61296" x="4470400" y="3594100"/>
          <p14:tracePt t="61313" x="4483100" y="3581400"/>
          <p14:tracePt t="61330" x="4521200" y="3556000"/>
          <p14:tracePt t="61346" x="4546600" y="3530600"/>
          <p14:tracePt t="61363" x="4584700" y="3492500"/>
          <p14:tracePt t="61380" x="4616450" y="3467100"/>
          <p14:tracePt t="61396" x="4629150" y="3435350"/>
          <p14:tracePt t="61413" x="4654550" y="3403600"/>
          <p14:tracePt t="61429" x="4660900" y="3378200"/>
          <p14:tracePt t="61446" x="4679950" y="3340100"/>
          <p14:tracePt t="61463" x="4692650" y="3295650"/>
          <p14:tracePt t="61480" x="4699000" y="3282950"/>
          <p14:tracePt t="61496" x="4705350" y="3251200"/>
          <p14:tracePt t="61513" x="4711700" y="3238500"/>
          <p14:tracePt t="61530" x="4711700" y="3219450"/>
          <p14:tracePt t="61546" x="4711700" y="3206750"/>
          <p14:tracePt t="61563" x="4692650" y="3187700"/>
          <p14:tracePt t="61580" x="4667250" y="3149600"/>
          <p14:tracePt t="61596" x="4654550" y="3130550"/>
          <p14:tracePt t="61613" x="4616450" y="3073400"/>
          <p14:tracePt t="61630" x="4591050" y="3048000"/>
          <p14:tracePt t="61630" x="4578350" y="3022600"/>
          <p14:tracePt t="61647" x="4559300" y="3003550"/>
          <p14:tracePt t="61663" x="4533900" y="2965450"/>
          <p14:tracePt t="61680" x="4533900" y="2946400"/>
          <p14:tracePt t="61696" x="4521200" y="2933700"/>
          <p14:tracePt t="61713" x="4514850" y="2921000"/>
          <p14:tracePt t="61730" x="4508500" y="2908300"/>
          <p14:tracePt t="61746" x="4495800" y="2889250"/>
          <p14:tracePt t="61763" x="4489450" y="2882900"/>
          <p14:tracePt t="61781" x="4470400" y="2857500"/>
          <p14:tracePt t="61796" x="4457700" y="2844800"/>
          <p14:tracePt t="61813" x="4432300" y="2825750"/>
          <p14:tracePt t="61830" x="4406900" y="2794000"/>
          <p14:tracePt t="61846" x="4400550" y="2781300"/>
          <p14:tracePt t="61863" x="4381500" y="2768600"/>
          <p14:tracePt t="61880" x="4375150" y="2755900"/>
          <p14:tracePt t="61896" x="4362450" y="2730500"/>
          <p14:tracePt t="61913" x="4356100" y="2717800"/>
          <p14:tracePt t="61930" x="4349750" y="2705100"/>
          <p14:tracePt t="61945" x="4324350" y="2686050"/>
          <p14:tracePt t="61963" x="4311650" y="2679700"/>
          <p14:tracePt t="61980" x="4292600" y="2654300"/>
          <p14:tracePt t="61996" x="4254500" y="2622550"/>
          <p14:tracePt t="62013" x="4229100" y="2609850"/>
          <p14:tracePt t="62030" x="4184650" y="2584450"/>
          <p14:tracePt t="62046" x="4146550" y="2571750"/>
          <p14:tracePt t="62063" x="4095750" y="2540000"/>
          <p14:tracePt t="62080" x="4019550" y="2514600"/>
          <p14:tracePt t="62096" x="3994150" y="2508250"/>
          <p14:tracePt t="62113" x="3924300" y="2482850"/>
          <p14:tracePt t="62130" x="3886200" y="2476500"/>
          <p14:tracePt t="62146" x="3803650" y="2457450"/>
          <p14:tracePt t="62163" x="3727450" y="2451100"/>
          <p14:tracePt t="62180" x="3683000" y="2438400"/>
          <p14:tracePt t="62196" x="3587750" y="2432050"/>
          <p14:tracePt t="62213" x="3536950" y="2432050"/>
          <p14:tracePt t="62230" x="3448050" y="2432050"/>
          <p14:tracePt t="62246" x="3359150" y="2432050"/>
          <p14:tracePt t="62263" x="3314700" y="2432050"/>
          <p14:tracePt t="62280" x="3238500" y="2432050"/>
          <p14:tracePt t="62296" x="3194050" y="2432050"/>
          <p14:tracePt t="62313" x="3092450" y="2432050"/>
          <p14:tracePt t="62330" x="2997200" y="2432050"/>
          <p14:tracePt t="62346" x="2952750" y="2432050"/>
          <p14:tracePt t="62362" x="2863850" y="2432050"/>
          <p14:tracePt t="62379" x="2819400" y="2432050"/>
          <p14:tracePt t="62395" x="2743200" y="2432050"/>
          <p14:tracePt t="62413" x="2667000" y="2432050"/>
          <p14:tracePt t="62430" x="2628900" y="2432050"/>
          <p14:tracePt t="62446" x="2571750" y="2432050"/>
          <p14:tracePt t="62463" x="2540000" y="2432050"/>
          <p14:tracePt t="62480" x="2495550" y="2432050"/>
          <p14:tracePt t="62496" x="2444750" y="2432050"/>
          <p14:tracePt t="62513" x="2425700" y="2438400"/>
          <p14:tracePt t="62530" x="2374900" y="2451100"/>
          <p14:tracePt t="62546" x="2343150" y="2457450"/>
          <p14:tracePt t="62563" x="2279650" y="2470150"/>
          <p14:tracePt t="62580" x="2254250" y="2482850"/>
          <p14:tracePt t="62596" x="2190750" y="2501900"/>
          <p14:tracePt t="62613" x="2139950" y="2520950"/>
          <p14:tracePt t="62630" x="2120900" y="2527300"/>
          <p14:tracePt t="62646" x="2089150" y="2540000"/>
          <p14:tracePt t="62663" x="2051050" y="2565400"/>
          <p14:tracePt t="62680" x="2038350" y="2578100"/>
          <p14:tracePt t="62696" x="2006600" y="2603500"/>
          <p14:tracePt t="62713" x="2000250" y="2616200"/>
          <p14:tracePt t="62730" x="1974850" y="2635250"/>
          <p14:tracePt t="62746" x="1962150" y="2647950"/>
          <p14:tracePt t="62763" x="1936750" y="2667000"/>
          <p14:tracePt t="62781" x="1924050" y="2686050"/>
          <p14:tracePt t="62796" x="1911350" y="2698750"/>
          <p14:tracePt t="62813" x="1885950" y="2717800"/>
          <p14:tracePt t="62830" x="1885950" y="2730500"/>
          <p14:tracePt t="62846" x="1873250" y="2743200"/>
          <p14:tracePt t="62863" x="1854200" y="2762250"/>
          <p14:tracePt t="62900" x="1854200" y="2774950"/>
          <p14:tracePt t="62900" x="1847850" y="2781300"/>
          <p14:tracePt t="62913" x="1835150" y="2787650"/>
          <p14:tracePt t="62930" x="1828800" y="2806700"/>
          <p14:tracePt t="62946" x="1816100" y="2825750"/>
          <p14:tracePt t="62963" x="1803400" y="2838450"/>
          <p14:tracePt t="62980" x="1784350" y="2870200"/>
          <p14:tracePt t="62996" x="1778000" y="2876550"/>
          <p14:tracePt t="63013" x="1765300" y="2908300"/>
          <p14:tracePt t="63030" x="1752600" y="2940050"/>
          <p14:tracePt t="63046" x="1746250" y="2946400"/>
          <p14:tracePt t="63063" x="1733550" y="2971800"/>
          <p14:tracePt t="63080" x="1727200" y="2984500"/>
          <p14:tracePt t="63096" x="1720850" y="3003550"/>
          <p14:tracePt t="63113" x="1708150" y="3022600"/>
          <p14:tracePt t="63130" x="1701800" y="3041650"/>
          <p14:tracePt t="63146" x="1689100" y="3073400"/>
          <p14:tracePt t="63163" x="1682750" y="3086100"/>
          <p14:tracePt t="63180" x="1670050" y="3111500"/>
          <p14:tracePt t="63196" x="1663700" y="3143250"/>
          <p14:tracePt t="63213" x="1663700" y="3149600"/>
          <p14:tracePt t="63230" x="1663700" y="3175000"/>
          <p14:tracePt t="63246" x="1663700" y="3181350"/>
          <p14:tracePt t="63263" x="1663700" y="3206750"/>
          <p14:tracePt t="63280" x="1663700" y="3225800"/>
          <p14:tracePt t="63296" x="1663700" y="3244850"/>
          <p14:tracePt t="63313" x="1663700" y="3270250"/>
          <p14:tracePt t="63330" x="1663700" y="3282950"/>
          <p14:tracePt t="63346" x="1663700" y="3308350"/>
          <p14:tracePt t="63363" x="1663700" y="3340100"/>
          <p14:tracePt t="63400" x="1670050" y="3346450"/>
          <p14:tracePt t="63413" x="1670050" y="3352800"/>
          <p14:tracePt t="63432" x="1670050" y="3359150"/>
          <p14:tracePt t="63432" x="1670050" y="3365500"/>
          <p14:tracePt t="63446" x="1670050" y="3371850"/>
          <p14:tracePt t="63462" x="1676400" y="3378200"/>
          <p14:tracePt t="63480" x="1676400" y="3390900"/>
          <p14:tracePt t="63496" x="1676400" y="3397250"/>
          <p14:tracePt t="63513" x="1676400" y="3403600"/>
          <p14:tracePt t="63530" x="1676400" y="3409950"/>
          <p14:tracePt t="63628" x="1682750" y="3409950"/>
          <p14:tracePt t="63648" x="1682750" y="3416300"/>
          <p14:tracePt t="63659" x="1689100" y="3416300"/>
          <p14:tracePt t="63672" x="1695450" y="3422650"/>
          <p14:tracePt t="63680" x="1701800" y="3429000"/>
          <p14:tracePt t="63681" x="1701800" y="3435350"/>
          <p14:tracePt t="63696" x="1708150" y="3448050"/>
          <p14:tracePt t="63713" x="1708150" y="3454400"/>
          <p14:tracePt t="63730" x="1708150" y="3473450"/>
          <p14:tracePt t="63746" x="1714500" y="3498850"/>
          <p14:tracePt t="63763" x="1714500" y="3505200"/>
          <p14:tracePt t="63780" x="1714500" y="3536950"/>
          <p14:tracePt t="63797" x="1720850" y="3543300"/>
          <p14:tracePt t="63813" x="1727200" y="3568700"/>
          <p14:tracePt t="63829" x="1727200" y="3587750"/>
          <p14:tracePt t="63845" x="1733550" y="3613150"/>
          <p14:tracePt t="63863" x="1746250" y="3657600"/>
          <p14:tracePt t="63880" x="1746250" y="3676650"/>
          <p14:tracePt t="63896" x="1758950" y="3733800"/>
          <p14:tracePt t="63913" x="1778000" y="3784600"/>
          <p14:tracePt t="63930" x="1790700" y="3803650"/>
          <p14:tracePt t="63946" x="1816100" y="3848100"/>
          <p14:tracePt t="63963" x="1822450" y="3867150"/>
          <p14:tracePt t="63978" x="1860550" y="3892550"/>
          <p14:tracePt t="63995" x="1924050" y="3924300"/>
          <p14:tracePt t="64013" x="1962150" y="3937000"/>
          <p14:tracePt t="64030" x="2044700" y="3968750"/>
          <p14:tracePt t="64046" x="2095500" y="3981450"/>
          <p14:tracePt t="64063" x="2197100" y="4013200"/>
          <p14:tracePt t="64080" x="2273300" y="4044950"/>
          <p14:tracePt t="64096" x="2305050" y="4057650"/>
          <p14:tracePt t="64113" x="2355850" y="4083050"/>
          <p14:tracePt t="64130" x="2387600" y="4095750"/>
          <p14:tracePt t="64146" x="2444750" y="4114800"/>
          <p14:tracePt t="64163" x="2495550" y="4121150"/>
          <p14:tracePt t="64180" x="2603500" y="4146550"/>
          <p14:tracePt t="64196" x="2730500" y="4152900"/>
          <p14:tracePt t="64213" x="2794000" y="4165600"/>
          <p14:tracePt t="64230" x="2901950" y="4165600"/>
          <p14:tracePt t="64246" x="2946400" y="4165600"/>
          <p14:tracePt t="64263" x="3035300" y="4165600"/>
          <p14:tracePt t="64280" x="3143250" y="4165600"/>
          <p14:tracePt t="64296" x="3213100" y="4165600"/>
          <p14:tracePt t="64313" x="3371850" y="4165600"/>
          <p14:tracePt t="64330" x="3460750" y="4165600"/>
          <p14:tracePt t="64346" x="3651250" y="4165600"/>
          <p14:tracePt t="64363" x="3835400" y="4165600"/>
          <p14:tracePt t="64380" x="3924300" y="4165600"/>
          <p14:tracePt t="64396" x="4051300" y="4165600"/>
          <p14:tracePt t="64413" x="4108450" y="4159250"/>
          <p14:tracePt t="64430" x="4178300" y="4146550"/>
          <p14:tracePt t="64446" x="4222750" y="4121150"/>
          <p14:tracePt t="64463" x="4241800" y="4108450"/>
          <p14:tracePt t="64480" x="4273550" y="4070350"/>
          <p14:tracePt t="64496" x="4292600" y="4051300"/>
          <p14:tracePt t="64513" x="4330700" y="4013200"/>
          <p14:tracePt t="64530" x="4368800" y="3968750"/>
          <p14:tracePt t="64546" x="4400550" y="3949700"/>
          <p14:tracePt t="64563" x="4438650" y="3898900"/>
          <p14:tracePt t="64580" x="4464050" y="3879850"/>
          <p14:tracePt t="64596" x="4495800" y="3835400"/>
          <p14:tracePt t="64613" x="4527550" y="3797300"/>
          <p14:tracePt t="64630" x="4533900" y="3771900"/>
          <p14:tracePt t="64646" x="4552950" y="3727450"/>
          <p14:tracePt t="64663" x="4552950" y="3702050"/>
          <p14:tracePt t="64680" x="4559300" y="3657600"/>
          <p14:tracePt t="64696" x="4559300" y="3606800"/>
          <p14:tracePt t="64721" x="4559300" y="3581400"/>
          <p14:tracePt t="64728" x="4546600" y="3530600"/>
          <p14:tracePt t="64745" x="4546600" y="3505200"/>
          <p14:tracePt t="64761" x="4540250" y="3460750"/>
          <p14:tracePt t="64778" x="4533900" y="3397250"/>
          <p14:tracePt t="64796" x="4527550" y="3371850"/>
          <p14:tracePt t="64813" x="4514850" y="3302000"/>
          <p14:tracePt t="64831" x="4508500" y="3270250"/>
          <p14:tracePt t="64846" x="4495800" y="3206750"/>
          <p14:tracePt t="64863" x="4483100" y="3149600"/>
          <p14:tracePt t="64880" x="4476750" y="3124200"/>
          <p14:tracePt t="64896" x="4470400" y="3079750"/>
          <p14:tracePt t="64913" x="4464050" y="3060700"/>
          <p14:tracePt t="64930" x="4451350" y="3028950"/>
          <p14:tracePt t="64946" x="4445000" y="3003550"/>
          <p14:tracePt t="64963" x="4445000" y="2990850"/>
          <p14:tracePt t="64980" x="4438650" y="2959100"/>
          <p14:tracePt t="64996" x="4432300" y="2946400"/>
          <p14:tracePt t="65013" x="4432300" y="2927350"/>
          <p14:tracePt t="65029" x="4425950" y="2908300"/>
          <p14:tracePt t="65046" x="4425950" y="2895600"/>
          <p14:tracePt t="65063" x="4419600" y="2870200"/>
          <p14:tracePt t="65080" x="4419600" y="2857500"/>
          <p14:tracePt t="65096" x="4419600" y="2825750"/>
          <p14:tracePt t="65113" x="4400550" y="2794000"/>
          <p14:tracePt t="65130" x="4394200" y="2774950"/>
          <p14:tracePt t="65146" x="4368800" y="2736850"/>
          <p14:tracePt t="65163" x="4356100" y="2717800"/>
          <p14:tracePt t="65180" x="4330700" y="2686050"/>
          <p14:tracePt t="65196" x="4318000" y="2667000"/>
          <p14:tracePt t="65213" x="4286250" y="2622550"/>
          <p14:tracePt t="65230" x="4254500" y="2578100"/>
          <p14:tracePt t="65246" x="4235450" y="2559050"/>
          <p14:tracePt t="65263" x="4197350" y="2508250"/>
          <p14:tracePt t="65280" x="4178300" y="2489200"/>
          <p14:tracePt t="65296" x="4127500" y="2438400"/>
          <p14:tracePt t="65313" x="4083050" y="2400300"/>
          <p14:tracePt t="65330" x="4057650" y="2387600"/>
          <p14:tracePt t="65346" x="4006850" y="2355850"/>
          <p14:tracePt t="65363" x="3981450" y="2349500"/>
          <p14:tracePt t="65380" x="3924300" y="2324100"/>
          <p14:tracePt t="65396" x="3848100" y="2311400"/>
          <p14:tracePt t="65413" x="3816350" y="2305050"/>
          <p14:tracePt t="65430" x="3714750" y="2298700"/>
          <p14:tracePt t="65446" x="3670300" y="2292350"/>
          <p14:tracePt t="65463" x="3568700" y="2292350"/>
          <p14:tracePt t="65481" x="3460750" y="2286000"/>
          <p14:tracePt t="65496" x="3397250" y="2286000"/>
          <p14:tracePt t="65513" x="3282950" y="2286000"/>
          <p14:tracePt t="65530" x="3219450" y="2286000"/>
          <p14:tracePt t="65546" x="3124200" y="2286000"/>
          <p14:tracePt t="65563" x="3041650" y="2286000"/>
          <p14:tracePt t="65580" x="3016250" y="2292350"/>
          <p14:tracePt t="65596" x="2971800" y="2305050"/>
          <p14:tracePt t="65613" x="2946400" y="2317750"/>
          <p14:tracePt t="65630" x="2908300" y="2330450"/>
          <p14:tracePt t="65646" x="2863850" y="2349500"/>
          <p14:tracePt t="65663" x="2838450" y="2355850"/>
          <p14:tracePt t="65680" x="2794000" y="2362200"/>
          <p14:tracePt t="65696" x="2768600" y="2368550"/>
          <p14:tracePt t="65713" x="2717800" y="2393950"/>
          <p14:tracePt t="65730" x="2654300" y="2406650"/>
          <p14:tracePt t="65746" x="2628900" y="2419350"/>
          <p14:tracePt t="65763" x="2565400" y="2438400"/>
          <p14:tracePt t="65780" x="2540000" y="2444750"/>
          <p14:tracePt t="65796" x="2482850" y="2463800"/>
          <p14:tracePt t="65813" x="2438400" y="2482850"/>
          <p14:tracePt t="65831" x="2413000" y="2495550"/>
          <p14:tracePt t="65846" x="2368550" y="2514600"/>
          <p14:tracePt t="65863" x="2349500" y="2520950"/>
          <p14:tracePt t="65880" x="2317750" y="2546350"/>
          <p14:tracePt t="65896" x="2292350" y="2559050"/>
          <p14:tracePt t="65913" x="2254250" y="2590800"/>
          <p14:tracePt t="65930" x="2228850" y="2616200"/>
          <p14:tracePt t="65946" x="2209800" y="2628900"/>
          <p14:tracePt t="65963" x="2178050" y="2654300"/>
          <p14:tracePt t="65980" x="2152650" y="2673350"/>
          <p14:tracePt t="65996" x="2133600" y="2686050"/>
          <p14:tracePt t="66013" x="2108200" y="2711450"/>
          <p14:tracePt t="66030" x="2095500" y="2717800"/>
          <p14:tracePt t="66046" x="2063750" y="2743200"/>
          <p14:tracePt t="66063" x="2044700" y="2768600"/>
          <p14:tracePt t="66080" x="2032000" y="2781300"/>
          <p14:tracePt t="66096" x="2006600" y="2800350"/>
          <p14:tracePt t="66113" x="2000250" y="2813050"/>
          <p14:tracePt t="66130" x="1974850" y="2838450"/>
          <p14:tracePt t="66146" x="1962150" y="2844800"/>
          <p14:tracePt t="66163" x="1943100" y="2870200"/>
          <p14:tracePt t="66180" x="1924050" y="2901950"/>
          <p14:tracePt t="66196" x="1911350" y="2921000"/>
          <p14:tracePt t="66213" x="1879600" y="2946400"/>
          <p14:tracePt t="66230" x="1866900" y="2959100"/>
          <p14:tracePt t="66246" x="1847850" y="2984500"/>
          <p14:tracePt t="66263" x="1835150" y="2997200"/>
          <p14:tracePt t="66280" x="1828800" y="3003550"/>
          <p14:tracePt t="66296" x="1822450" y="3016250"/>
          <p14:tracePt t="66313" x="1822450" y="3028950"/>
          <p14:tracePt t="66313" x="1822450" y="3048000"/>
          <p14:tracePt t="66330" x="1816100" y="3054350"/>
          <p14:tracePt t="66346" x="1816100" y="3092450"/>
          <p14:tracePt t="66363" x="1816100" y="3111500"/>
          <p14:tracePt t="66380" x="1816100" y="3149600"/>
          <p14:tracePt t="66396" x="1816100" y="3168650"/>
          <p14:tracePt t="66413" x="1816100" y="3200400"/>
          <p14:tracePt t="66430" x="1816100" y="3238500"/>
          <p14:tracePt t="66446" x="1816100" y="3251200"/>
          <p14:tracePt t="66463" x="1816100" y="3282950"/>
          <p14:tracePt t="66480" x="1816100" y="3302000"/>
          <p14:tracePt t="66496" x="1816100" y="3340100"/>
          <p14:tracePt t="66513" x="1816100" y="3378200"/>
          <p14:tracePt t="66530" x="1816100" y="3403600"/>
          <p14:tracePt t="66546" x="1816100" y="3435350"/>
          <p14:tracePt t="66563" x="1816100" y="3448050"/>
          <p14:tracePt t="66580" x="1816100" y="3479800"/>
          <p14:tracePt t="66596" x="1816100" y="3511550"/>
          <p14:tracePt t="66613" x="1816100" y="3517900"/>
          <p14:tracePt t="66630" x="1816100" y="3549650"/>
          <p14:tracePt t="66646" x="1816100" y="3562350"/>
          <p14:tracePt t="66663" x="1816100" y="3606800"/>
          <p14:tracePt t="66680" x="1835150" y="3651250"/>
          <p14:tracePt t="66696" x="1847850" y="3676650"/>
          <p14:tracePt t="66713" x="1885950" y="3727450"/>
          <p14:tracePt t="66730" x="1898650" y="3746500"/>
          <p14:tracePt t="66746" x="1924050" y="3784600"/>
          <p14:tracePt t="66763" x="1962150" y="3829050"/>
          <p14:tracePt t="66780" x="1968500" y="3841750"/>
          <p14:tracePt t="66796" x="2006600" y="3879850"/>
          <p14:tracePt t="66813" x="2038350" y="3898900"/>
          <p14:tracePt t="66830" x="2120900" y="3937000"/>
          <p14:tracePt t="66847" x="2235200" y="3981450"/>
          <p14:tracePt t="66863" x="2305050" y="4006850"/>
          <p14:tracePt t="66880" x="2438400" y="4038600"/>
          <p14:tracePt t="66896" x="2508250" y="4057650"/>
          <p14:tracePt t="66913" x="2622550" y="4089400"/>
          <p14:tracePt t="66930" x="2679700" y="4108450"/>
          <p14:tracePt t="66946" x="2825750" y="4140200"/>
          <p14:tracePt t="66963" x="2990850" y="4165600"/>
          <p14:tracePt t="66979" x="3086100" y="4171950"/>
          <p14:tracePt t="66996" x="3327400" y="4191000"/>
          <p14:tracePt t="67013" x="3549650" y="4191000"/>
          <p14:tracePt t="67030" x="3657600" y="4191000"/>
          <p14:tracePt t="67046" x="3873500" y="4191000"/>
          <p14:tracePt t="67063" x="3981450" y="4191000"/>
          <p14:tracePt t="67080" x="4203700" y="4191000"/>
          <p14:tracePt t="67096" x="4311650" y="4191000"/>
          <p14:tracePt t="67113" x="4514850" y="4191000"/>
          <p14:tracePt t="67130" x="4667250" y="4191000"/>
          <p14:tracePt t="67146" x="4711700" y="4191000"/>
          <p14:tracePt t="67163" x="4762500" y="4191000"/>
          <p14:tracePt t="67180" x="4768850" y="4191000"/>
          <p14:tracePt t="69224" x="4768850" y="4197350"/>
          <p14:tracePt t="69255" x="4768850" y="4203700"/>
          <p14:tracePt t="69266" x="4768850" y="4210050"/>
          <p14:tracePt t="74375" x="4775200" y="4210050"/>
          <p14:tracePt t="74406" x="4775200" y="4203700"/>
          <p14:tracePt t="74416" x="4781550" y="4203700"/>
          <p14:tracePt t="74426" x="4781550" y="4191000"/>
          <p14:tracePt t="74446" x="4781550" y="4171950"/>
          <p14:tracePt t="74447" x="4781550" y="4127500"/>
          <p14:tracePt t="74463" x="4775200" y="4064000"/>
          <p14:tracePt t="74480" x="4762500" y="4032250"/>
          <p14:tracePt t="74497" x="4756150" y="3962400"/>
          <p14:tracePt t="74513" x="4756150" y="3917950"/>
          <p14:tracePt t="74530" x="4749800" y="3835400"/>
          <p14:tracePt t="74548" x="4749800" y="3759200"/>
          <p14:tracePt t="74565" x="4749800" y="3714750"/>
          <p14:tracePt t="74581" x="4749800" y="3638550"/>
          <p14:tracePt t="74598" x="4749800" y="3562350"/>
          <p14:tracePt t="74614" x="4749800" y="3517900"/>
          <p14:tracePt t="74632" x="4749800" y="3448050"/>
          <p14:tracePt t="74648" x="4749800" y="3403600"/>
          <p14:tracePt t="74664" x="4749800" y="3327400"/>
          <p14:tracePt t="74682" x="4749800" y="3238500"/>
          <p14:tracePt t="74698" x="4749800" y="3194050"/>
          <p14:tracePt t="74715" x="4749800" y="3117850"/>
          <p14:tracePt t="74731" x="4743450" y="3073400"/>
          <p14:tracePt t="74748" x="4730750" y="2978150"/>
          <p14:tracePt t="74764" x="4711700" y="2901950"/>
          <p14:tracePt t="74781" x="4705350" y="2876550"/>
          <p14:tracePt t="74798" x="4692650" y="2813050"/>
          <p14:tracePt t="74814" x="4686300" y="2774950"/>
          <p14:tracePt t="74832" x="4679950" y="2755900"/>
          <p14:tracePt t="74848" x="4667250" y="2724150"/>
          <p14:tracePt t="74865" x="4660900" y="2705100"/>
          <p14:tracePt t="74882" x="4635500" y="2673350"/>
          <p14:tracePt t="74898" x="4622800" y="2660650"/>
          <p14:tracePt t="74914" x="4597400" y="2628900"/>
          <p14:tracePt t="74931" x="4584700" y="2603500"/>
          <p14:tracePt t="74948" x="4572000" y="2597150"/>
          <p14:tracePt t="74965" x="4552950" y="2584450"/>
          <p14:tracePt t="74982" x="4546600" y="2571750"/>
          <p14:tracePt t="74998" x="4514850" y="2552700"/>
          <p14:tracePt t="75014" x="4483100" y="2533650"/>
          <p14:tracePt t="75031" x="4457700" y="2520950"/>
          <p14:tracePt t="75048" x="4419600" y="2495550"/>
          <p14:tracePt t="75065" x="4400550" y="2482850"/>
          <p14:tracePt t="75081" x="4381500" y="2457450"/>
          <p14:tracePt t="75098" x="4349750" y="2444750"/>
          <p14:tracePt t="75115" x="4330700" y="2438400"/>
          <p14:tracePt t="75132" x="4279900" y="2413000"/>
          <p14:tracePt t="75148" x="4248150" y="2406650"/>
          <p14:tracePt t="75164" x="4165600" y="2387600"/>
          <p14:tracePt t="75182" x="4089400" y="2362200"/>
          <p14:tracePt t="75198" x="4070350" y="2362200"/>
          <p14:tracePt t="75214" x="4032250" y="2349500"/>
          <p14:tracePt t="75232" x="4013200" y="2349500"/>
          <p14:tracePt t="75248" x="3981450" y="2343150"/>
          <p14:tracePt t="75264" x="3930650" y="2343150"/>
          <p14:tracePt t="75282" x="3898900" y="2330450"/>
          <p14:tracePt t="75298" x="3816350" y="2330450"/>
          <p14:tracePt t="75314" x="3784600" y="2324100"/>
          <p14:tracePt t="75332" x="3714750" y="2324100"/>
          <p14:tracePt t="75348" x="3657600" y="2324100"/>
          <p14:tracePt t="75365" x="3632200" y="2324100"/>
          <p14:tracePt t="75381" x="3575050" y="2324100"/>
          <p14:tracePt t="75398" x="3543300" y="2324100"/>
          <p14:tracePt t="75415" x="3486150" y="2324100"/>
          <p14:tracePt t="75431" x="3473450" y="2324100"/>
          <p14:tracePt t="75431" x="3448050" y="2324100"/>
          <p14:tracePt t="75449" x="3422650" y="2330450"/>
          <p14:tracePt t="75465" x="3371850" y="2343150"/>
          <p14:tracePt t="75482" x="3352800" y="2349500"/>
          <p14:tracePt t="75498" x="3308350" y="2368550"/>
          <p14:tracePt t="75514" x="3276600" y="2381250"/>
          <p14:tracePt t="75532" x="3257550" y="2393950"/>
          <p14:tracePt t="75548" x="3219450" y="2406650"/>
          <p14:tracePt t="75565" x="3200400" y="2413000"/>
          <p14:tracePt t="75581" x="3168650" y="2432050"/>
          <p14:tracePt t="75598" x="3149600" y="2438400"/>
          <p14:tracePt t="75614" x="3111500" y="2444750"/>
          <p14:tracePt t="75632" x="3079750" y="2451100"/>
          <p14:tracePt t="75648" x="3060700" y="2451100"/>
          <p14:tracePt t="75665" x="3022600" y="2463800"/>
          <p14:tracePt t="75681" x="2997200" y="2470150"/>
          <p14:tracePt t="75698" x="2952750" y="2476500"/>
          <p14:tracePt t="75715" x="2882900" y="2482850"/>
          <p14:tracePt t="75731" x="2844800" y="2482850"/>
          <p14:tracePt t="75748" x="2800350" y="2489200"/>
          <p14:tracePt t="75764" x="2774950" y="2495550"/>
          <p14:tracePt t="75782" x="2736850" y="2501900"/>
          <p14:tracePt t="75798" x="2711450" y="2514600"/>
          <p14:tracePt t="75814" x="2705100" y="2520950"/>
          <p14:tracePt t="75832" x="2686050" y="2527300"/>
          <p14:tracePt t="75848" x="2667000" y="2533650"/>
          <p14:tracePt t="75865" x="2641600" y="2540000"/>
          <p14:tracePt t="75881" x="2609850" y="2552700"/>
          <p14:tracePt t="75898" x="2590800" y="2559050"/>
          <p14:tracePt t="75914" x="2546350" y="2571750"/>
          <p14:tracePt t="75932" x="2527300" y="2578100"/>
          <p14:tracePt t="75948" x="2489200" y="2590800"/>
          <p14:tracePt t="75964" x="2444750" y="2609850"/>
          <p14:tracePt t="75982" x="2419350" y="2616200"/>
          <p14:tracePt t="75998" x="2374900" y="2628900"/>
          <p14:tracePt t="76015" x="2349500" y="2635250"/>
          <p14:tracePt t="76032" x="2298700" y="2647950"/>
          <p14:tracePt t="76048" x="2247900" y="2667000"/>
          <p14:tracePt t="76064" x="2222500" y="2673350"/>
          <p14:tracePt t="76081" x="2159000" y="2692400"/>
          <p14:tracePt t="76098" x="2139950" y="2705100"/>
          <p14:tracePt t="76114" x="2095500" y="2730500"/>
          <p14:tracePt t="76132" x="2057400" y="2755900"/>
          <p14:tracePt t="76148" x="2038350" y="2774950"/>
          <p14:tracePt t="76165" x="2006600" y="2806700"/>
          <p14:tracePt t="76181" x="1987550" y="2825750"/>
          <p14:tracePt t="76198" x="1955800" y="2851150"/>
          <p14:tracePt t="76215" x="1930400" y="2889250"/>
          <p14:tracePt t="76231" x="1917700" y="2914650"/>
          <p14:tracePt t="76248" x="1905000" y="2959100"/>
          <p14:tracePt t="76264" x="1898650" y="2984500"/>
          <p14:tracePt t="76282" x="1885950" y="3035300"/>
          <p14:tracePt t="76298" x="1879600" y="3086100"/>
          <p14:tracePt t="76314" x="1879600" y="3098800"/>
          <p14:tracePt t="76332" x="1873250" y="3143250"/>
          <p14:tracePt t="76348" x="1873250" y="3168650"/>
          <p14:tracePt t="76364" x="1873250" y="3206750"/>
          <p14:tracePt t="76381" x="1879600" y="3244850"/>
          <p14:tracePt t="76398" x="1879600" y="3263900"/>
          <p14:tracePt t="76414" x="1885950" y="3289300"/>
          <p14:tracePt t="76432" x="1892300" y="3308350"/>
          <p14:tracePt t="76448" x="1898650" y="3346450"/>
          <p14:tracePt t="76464" x="1905000" y="3378200"/>
          <p14:tracePt t="76482" x="1917700" y="3403600"/>
          <p14:tracePt t="76498" x="1943100" y="3460750"/>
          <p14:tracePt t="76515" x="1955800" y="3492500"/>
          <p14:tracePt t="76531" x="2019300" y="3562350"/>
          <p14:tracePt t="76548" x="2076450" y="3619500"/>
          <p14:tracePt t="76565" x="2114550" y="3651250"/>
          <p14:tracePt t="76582" x="2184400" y="3695700"/>
          <p14:tracePt t="76598" x="2209800" y="3721100"/>
          <p14:tracePt t="76614" x="2266950" y="3752850"/>
          <p14:tracePt t="76648" x="2311400" y="3778250"/>
          <p14:tracePt t="76649" x="2336800" y="3784600"/>
          <p14:tracePt t="76665" x="2400300" y="3803650"/>
          <p14:tracePt t="76681" x="2444750" y="3822700"/>
          <p14:tracePt t="76698" x="2546350" y="3848100"/>
          <p14:tracePt t="76714" x="2597150" y="3860800"/>
          <p14:tracePt t="76731" x="2679700" y="3879850"/>
          <p14:tracePt t="76748" x="2736850" y="3898900"/>
          <p14:tracePt t="76764" x="2755900" y="3905250"/>
          <p14:tracePt t="76782" x="2794000" y="3905250"/>
          <p14:tracePt t="76798" x="2819400" y="3905250"/>
          <p14:tracePt t="76815" x="2908300" y="3905250"/>
          <p14:tracePt t="76832" x="3016250" y="3905250"/>
          <p14:tracePt t="76848" x="3086100" y="3905250"/>
          <p14:tracePt t="76864" x="3181350" y="3905250"/>
          <p14:tracePt t="76881" x="3219450" y="3905250"/>
          <p14:tracePt t="76898" x="3232150" y="3905250"/>
          <p14:tracePt t="76950" x="3238500" y="3905250"/>
          <p14:tracePt t="76991" x="3244850" y="3905250"/>
          <p14:tracePt t="81887" x="3251200" y="3905250"/>
          <p14:tracePt t="81898" x="3257550" y="3898900"/>
          <p14:tracePt t="81908" x="3263900" y="3898900"/>
          <p14:tracePt t="81919" x="3270250" y="3892550"/>
          <p14:tracePt t="81929" x="3289300" y="3873500"/>
          <p14:tracePt t="81960" x="3295650" y="3873500"/>
          <p14:tracePt t="81981" x="3302000" y="3873500"/>
          <p14:tracePt t="82012" x="3308350" y="3873500"/>
          <p14:tracePt t="82033" x="3308350" y="3867150"/>
          <p14:tracePt t="82043" x="3314700" y="3867150"/>
          <p14:tracePt t="82054" x="3321050" y="3867150"/>
          <p14:tracePt t="82075" x="3327400" y="3860800"/>
          <p14:tracePt t="82095" x="3333750" y="3860800"/>
          <p14:tracePt t="82107" x="3340100" y="3860800"/>
          <p14:tracePt t="82148" x="3340100" y="3854450"/>
          <p14:tracePt t="99445" x="3340100" y="3848100"/>
          <p14:tracePt t="99456" x="3340100" y="3835400"/>
          <p14:tracePt t="99478" x="3346450" y="3822700"/>
          <p14:tracePt t="99490" x="3346450" y="3816350"/>
          <p14:tracePt t="99498" x="3352800" y="3803650"/>
          <p14:tracePt t="99509" x="3359150" y="3790950"/>
          <p14:tracePt t="99515" x="3371850" y="3752850"/>
          <p14:tracePt t="99532" x="3378200" y="3740150"/>
          <p14:tracePt t="99549" x="3403600" y="3676650"/>
          <p14:tracePt t="99565" x="3441700" y="3587750"/>
          <p14:tracePt t="99582" x="3467100" y="3543300"/>
          <p14:tracePt t="99599" x="3511550" y="3448050"/>
          <p14:tracePt t="99615" x="3536950" y="3397250"/>
          <p14:tracePt t="99632" x="3575050" y="3314700"/>
          <p14:tracePt t="99649" x="3606800" y="3238500"/>
          <p14:tracePt t="99665" x="3613150" y="3194050"/>
          <p14:tracePt t="99682" x="3625850" y="3124200"/>
          <p14:tracePt t="99699" x="3625850" y="3092450"/>
          <p14:tracePt t="99715" x="3632200" y="3022600"/>
          <p14:tracePt t="99731" x="3632200" y="2971800"/>
          <p14:tracePt t="99749" x="3632200" y="2946400"/>
          <p14:tracePt t="99765" x="3632200" y="2908300"/>
          <p14:tracePt t="99782" x="3632200" y="2889250"/>
          <p14:tracePt t="99800" x="3632200" y="2851150"/>
          <p14:tracePt t="99815" x="3625850" y="2838450"/>
          <p14:tracePt t="99832" x="3600450" y="2800350"/>
          <p14:tracePt t="99849" x="3575050" y="2768600"/>
          <p14:tracePt t="99865" x="3556000" y="2749550"/>
          <p14:tracePt t="99881" x="3524250" y="2717800"/>
          <p14:tracePt t="99899" x="3505200" y="2711450"/>
          <p14:tracePt t="99915" x="3473450" y="2679700"/>
          <p14:tracePt t="99932" x="3416300" y="2635250"/>
          <p14:tracePt t="99949" x="3390900" y="2616200"/>
          <p14:tracePt t="99965" x="3314700" y="2578100"/>
          <p14:tracePt t="99982" x="3276600" y="2552700"/>
          <p14:tracePt t="99998" x="3181350" y="2514600"/>
          <p14:tracePt t="100015" x="3086100" y="2489200"/>
          <p14:tracePt t="100032" x="3041650" y="2476500"/>
          <p14:tracePt t="100049" x="2971800" y="2457450"/>
          <p14:tracePt t="100065" x="2946400" y="2451100"/>
          <p14:tracePt t="100082" x="2895600" y="2444750"/>
          <p14:tracePt t="100099" x="2851150" y="2438400"/>
          <p14:tracePt t="100115" x="2832100" y="2438400"/>
          <p14:tracePt t="100132" x="2781300" y="2438400"/>
          <p14:tracePt t="100149" x="2743200" y="2438400"/>
          <p14:tracePt t="100165" x="2660650" y="2438400"/>
          <p14:tracePt t="100181" x="2559050" y="2438400"/>
          <p14:tracePt t="100198" x="2514600" y="2438400"/>
          <p14:tracePt t="100215" x="2438400" y="2438400"/>
          <p14:tracePt t="100231" x="2406650" y="2438400"/>
          <p14:tracePt t="100249" x="2362200" y="2438400"/>
          <p14:tracePt t="100265" x="2317750" y="2444750"/>
          <p14:tracePt t="100282" x="2298700" y="2451100"/>
          <p14:tracePt t="100298" x="2260600" y="2457450"/>
          <p14:tracePt t="100315" x="2235200" y="2470150"/>
          <p14:tracePt t="100332" x="2190750" y="2482850"/>
          <p14:tracePt t="100349" x="2146300" y="2495550"/>
          <p14:tracePt t="100365" x="2127250" y="2495550"/>
          <p14:tracePt t="100382" x="2101850" y="2508250"/>
          <p14:tracePt t="100399" x="2089150" y="2508250"/>
          <p14:tracePt t="100415" x="2082800" y="2520950"/>
          <p14:tracePt t="100432" x="2070100" y="2520950"/>
          <p14:tracePt t="100449" x="2063750" y="2527300"/>
          <p14:tracePt t="100465" x="2051050" y="2540000"/>
          <p14:tracePt t="100482" x="2044700" y="2540000"/>
          <p14:tracePt t="100499" x="2032000" y="2552700"/>
          <p14:tracePt t="100515" x="2019300" y="2559050"/>
          <p14:tracePt t="100532" x="2006600" y="2571750"/>
          <p14:tracePt t="100549" x="1993900" y="2584450"/>
          <p14:tracePt t="100565" x="1993900" y="2590800"/>
          <p14:tracePt t="100582" x="1987550" y="2603500"/>
          <p14:tracePt t="100599" x="1987550" y="2609850"/>
          <p14:tracePt t="101206" x="1993900" y="2609850"/>
          <p14:tracePt t="101216" x="2000250" y="2609850"/>
          <p14:tracePt t="101227" x="2006600" y="2609850"/>
          <p14:tracePt t="101233" x="2006600" y="2603500"/>
          <p14:tracePt t="101249" x="2012950" y="2603500"/>
          <p14:tracePt t="101265" x="2019300" y="2597150"/>
          <p14:tracePt t="101299" x="2025650" y="2597150"/>
          <p14:tracePt t="101462" x="2032000" y="2597150"/>
          <p14:tracePt t="101493" x="2038350" y="2597150"/>
          <p14:tracePt t="101524" x="2044700" y="2597150"/>
          <p14:tracePt t="101535" x="2051050" y="2597150"/>
          <p14:tracePt t="101541" x="2057400" y="2597150"/>
          <p14:tracePt t="101549" x="2070100" y="2597150"/>
          <p14:tracePt t="101565" x="2089150" y="2597150"/>
          <p14:tracePt t="101582" x="2127250" y="2597150"/>
          <p14:tracePt t="101599" x="2139950" y="2597150"/>
          <p14:tracePt t="101615" x="2178050" y="2597150"/>
          <p14:tracePt t="101632" x="2203450" y="2597150"/>
          <p14:tracePt t="101649" x="2235200" y="2603500"/>
          <p14:tracePt t="101665" x="2273300" y="2609850"/>
          <p14:tracePt t="101682" x="2292350" y="2616200"/>
          <p14:tracePt t="101699" x="2317750" y="2622550"/>
          <p14:tracePt t="101715" x="2330450" y="2622550"/>
          <p14:tracePt t="101731" x="2355850" y="2622550"/>
          <p14:tracePt t="101749" x="2393950" y="2628900"/>
          <p14:tracePt t="101765" x="2419350" y="2628900"/>
          <p14:tracePt t="101782" x="2457450" y="2628900"/>
          <p14:tracePt t="101799" x="2482850" y="2628900"/>
          <p14:tracePt t="101815" x="2533650" y="2628900"/>
          <p14:tracePt t="101832" x="2571750" y="2628900"/>
          <p14:tracePt t="101849" x="2597150" y="2628900"/>
          <p14:tracePt t="101865" x="2635250" y="2628900"/>
          <p14:tracePt t="101881" x="2647950" y="2628900"/>
          <p14:tracePt t="101899" x="2686050" y="2628900"/>
          <p14:tracePt t="101915" x="2692400" y="2628900"/>
          <p14:tracePt t="101915" x="2705100" y="2628900"/>
          <p14:tracePt t="101932" x="2717800" y="2628900"/>
          <p14:tracePt t="101949" x="2736850" y="2628900"/>
          <p14:tracePt t="101965" x="2749550" y="2628900"/>
          <p14:tracePt t="101981" x="2762250" y="2628900"/>
          <p14:tracePt t="101999" x="2768600" y="2628900"/>
          <p14:tracePt t="102015" x="2800350" y="2628900"/>
          <p14:tracePt t="102032" x="2819400" y="2628900"/>
          <p14:tracePt t="102049" x="2832100" y="2628900"/>
          <p14:tracePt t="102065" x="2844800" y="2628900"/>
          <p14:tracePt t="102082" x="2857500" y="2622550"/>
          <p14:tracePt t="102099" x="2863850" y="2622550"/>
          <p14:tracePt t="102115" x="2882900" y="2616200"/>
          <p14:tracePt t="102132" x="2889250" y="2616200"/>
          <p14:tracePt t="102149" x="2901950" y="2609850"/>
          <p14:tracePt t="102165" x="2914650" y="2609850"/>
          <p14:tracePt t="102182" x="2927350" y="2603500"/>
          <p14:tracePt t="102199" x="2952750" y="2603500"/>
          <p14:tracePt t="102215" x="2971800" y="2603500"/>
          <p14:tracePt t="102232" x="3016250" y="2603500"/>
          <p14:tracePt t="102249" x="3041650" y="2603500"/>
          <p14:tracePt t="102265" x="3086100" y="2603500"/>
          <p14:tracePt t="102282" x="3136900" y="2603500"/>
          <p14:tracePt t="102299" x="3162300" y="2603500"/>
          <p14:tracePt t="102315" x="3200400" y="2603500"/>
          <p14:tracePt t="102332" x="3225800" y="2603500"/>
          <p14:tracePt t="102349" x="3270250" y="2603500"/>
          <p14:tracePt t="102365" x="3308350" y="2603500"/>
          <p14:tracePt t="102381" x="3333750" y="2603500"/>
          <p14:tracePt t="102399" x="3384550" y="2603500"/>
          <p14:tracePt t="102415" x="3416300" y="2603500"/>
          <p14:tracePt t="102432" x="3473450" y="2603500"/>
          <p14:tracePt t="102449" x="3530600" y="2603500"/>
          <p14:tracePt t="102465" x="3549650" y="2603500"/>
          <p14:tracePt t="102482" x="3587750" y="2603500"/>
          <p14:tracePt t="102499" x="3606800" y="2603500"/>
          <p14:tracePt t="102515" x="3638550" y="2603500"/>
          <p14:tracePt t="102531" x="3708400" y="2603500"/>
          <p14:tracePt t="102549" x="3740150" y="2603500"/>
          <p14:tracePt t="102565" x="3829050" y="2603500"/>
          <p14:tracePt t="102582" x="3873500" y="2603500"/>
          <p14:tracePt t="102599" x="3937000" y="2603500"/>
          <p14:tracePt t="102615" x="3981450" y="2603500"/>
          <p14:tracePt t="102631" x="4000500" y="2603500"/>
          <p14:tracePt t="102649" x="4013200" y="2603500"/>
          <p14:tracePt t="102665" x="4025900" y="2603500"/>
          <p14:tracePt t="102681" x="4038600" y="2603500"/>
          <p14:tracePt t="102699" x="4051300" y="2603500"/>
          <p14:tracePt t="102715" x="4083050" y="2603500"/>
          <p14:tracePt t="102732" x="4114800" y="2603500"/>
          <p14:tracePt t="102749" x="4140200" y="2603500"/>
          <p14:tracePt t="102765" x="4184650" y="2603500"/>
          <p14:tracePt t="102782" x="4222750" y="2603500"/>
          <p14:tracePt t="102799" x="4241800" y="2603500"/>
          <p14:tracePt t="102815" x="4286250" y="2603500"/>
          <p14:tracePt t="102831" x="4292600" y="2603500"/>
          <p14:tracePt t="102850" x="4318000" y="2603500"/>
          <p14:tracePt t="102865" x="4324350" y="2603500"/>
          <p14:tracePt t="103259" x="4324350" y="2609850"/>
          <p14:tracePt t="103274" x="4318000" y="2616200"/>
          <p14:tracePt t="103274" x="4311650" y="2616200"/>
          <p14:tracePt t="103281" x="4311650" y="2628900"/>
          <p14:tracePt t="103298" x="4298950" y="2647950"/>
          <p14:tracePt t="103315" x="4260850" y="2667000"/>
          <p14:tracePt t="103331" x="4241800" y="2679700"/>
          <p14:tracePt t="103349" x="4184650" y="2724150"/>
          <p14:tracePt t="103365" x="4159250" y="2743200"/>
          <p14:tracePt t="103382" x="4095750" y="2787650"/>
          <p14:tracePt t="103398" x="4044950" y="2838450"/>
          <p14:tracePt t="103415" x="4013200" y="2857500"/>
          <p14:tracePt t="103432" x="3949700" y="2921000"/>
          <p14:tracePt t="103449" x="3917950" y="2946400"/>
          <p14:tracePt t="103465" x="3848100" y="3003550"/>
          <p14:tracePt t="103481" x="3810000" y="3028950"/>
          <p14:tracePt t="103481" x="3771900" y="3060700"/>
          <p14:tracePt t="103499" x="3733800" y="3092450"/>
          <p14:tracePt t="103514" x="3657600" y="3155950"/>
          <p14:tracePt t="103530" x="3613150" y="3187700"/>
          <p14:tracePt t="103549" x="3505200" y="3251200"/>
          <p14:tracePt t="103565" x="3409950" y="3321050"/>
          <p14:tracePt t="103582" x="3352800" y="3352800"/>
          <p14:tracePt t="103599" x="3232150" y="3409950"/>
          <p14:tracePt t="103615" x="3175000" y="3435350"/>
          <p14:tracePt t="103631" x="3073400" y="3479800"/>
          <p14:tracePt t="103649" x="3016250" y="3492500"/>
          <p14:tracePt t="103665" x="2901950" y="3517900"/>
          <p14:tracePt t="103681" x="2781300" y="3530600"/>
          <p14:tracePt t="103699" x="2711450" y="3530600"/>
          <p14:tracePt t="103715" x="2590800" y="3543300"/>
          <p14:tracePt t="103732" x="2527300" y="3543300"/>
          <p14:tracePt t="103748" x="2419350" y="3543300"/>
          <p14:tracePt t="103765" x="2317750" y="3543300"/>
          <p14:tracePt t="103781" x="2286000" y="3543300"/>
          <p14:tracePt t="103799" x="2209800" y="3543300"/>
          <p14:tracePt t="103815" x="2171700" y="3543300"/>
          <p14:tracePt t="103831" x="2089150" y="3543300"/>
          <p14:tracePt t="103849" x="1974850" y="3543300"/>
          <p14:tracePt t="103866" x="1911350" y="3543300"/>
          <p14:tracePt t="103882" x="1771650" y="3543300"/>
          <p14:tracePt t="103899" x="1708150" y="3543300"/>
          <p14:tracePt t="103915" x="1587500" y="3543300"/>
          <p14:tracePt t="103932" x="1517650" y="3543300"/>
          <p14:tracePt t="103948" x="1498600" y="3543300"/>
          <p14:tracePt t="103965" x="1492250" y="3543300"/>
          <p14:tracePt t="104112" x="1498600" y="3543300"/>
          <p14:tracePt t="104113" x="1511300" y="3543300"/>
          <p14:tracePt t="104132" x="1524000" y="3543300"/>
          <p14:tracePt t="104143" x="1549400" y="3543300"/>
          <p14:tracePt t="104149" x="1625600" y="3543300"/>
          <p14:tracePt t="104165" x="1682750" y="3543300"/>
          <p14:tracePt t="104181" x="1822450" y="3543300"/>
          <p14:tracePt t="104199" x="1911350" y="3543300"/>
          <p14:tracePt t="104215" x="2070100" y="3543300"/>
          <p14:tracePt t="104232" x="2222500" y="3543300"/>
          <p14:tracePt t="104248" x="2279650" y="3543300"/>
          <p14:tracePt t="104265" x="2387600" y="3543300"/>
          <p14:tracePt t="104281" x="2476500" y="3543300"/>
          <p14:tracePt t="104298" x="2527300" y="3543300"/>
          <p14:tracePt t="104315" x="2628900" y="3543300"/>
          <p14:tracePt t="104331" x="2679700" y="3543300"/>
          <p14:tracePt t="104349" x="2800350" y="3543300"/>
          <p14:tracePt t="104366" x="2870200" y="3543300"/>
          <p14:tracePt t="104382" x="3009900" y="3543300"/>
          <p14:tracePt t="104399" x="3149600" y="3543300"/>
          <p14:tracePt t="104415" x="3213100" y="3543300"/>
          <p14:tracePt t="104431" x="3321050" y="3543300"/>
          <p14:tracePt t="104448" x="3365500" y="3543300"/>
          <p14:tracePt t="104465" x="3448050" y="3543300"/>
          <p14:tracePt t="104482" x="3511550" y="3543300"/>
          <p14:tracePt t="104499" x="3543300" y="3543300"/>
          <p14:tracePt t="104515" x="3625850" y="3543300"/>
          <p14:tracePt t="104531" x="3670300" y="3543300"/>
          <p14:tracePt t="104547" x="3759200" y="3543300"/>
          <p14:tracePt t="104565" x="3835400" y="3543300"/>
          <p14:tracePt t="104581" x="3867150" y="3543300"/>
          <p14:tracePt t="104599" x="3924300" y="3549650"/>
          <p14:tracePt t="104615" x="3949700" y="3556000"/>
          <p14:tracePt t="104631" x="3994150" y="3562350"/>
          <p14:tracePt t="104649" x="4025900" y="3575050"/>
          <p14:tracePt t="104665" x="4032250" y="3581400"/>
          <p14:tracePt t="104682" x="4057650" y="3581400"/>
          <p14:tracePt t="104717" x="4064000" y="3587750"/>
          <p14:tracePt t="104717" x="4070350" y="3587750"/>
          <p14:tracePt t="104731" x="4083050" y="3600450"/>
          <p14:tracePt t="104749" x="4089400" y="3600450"/>
          <p14:tracePt t="104765" x="4095750" y="3600450"/>
          <p14:tracePt t="104781" x="4102100" y="3600450"/>
          <p14:tracePt t="105920" x="4095750" y="3600450"/>
          <p14:tracePt t="105940" x="4064000" y="3587750"/>
          <p14:tracePt t="105951" x="4038600" y="3575050"/>
          <p14:tracePt t="105952" x="4000500" y="3543300"/>
          <p14:tracePt t="105965" x="3949700" y="3511550"/>
          <p14:tracePt t="105981" x="3822700" y="3416300"/>
          <p14:tracePt t="105999" x="3657600" y="3308350"/>
          <p14:tracePt t="106015" x="3587750" y="3263900"/>
          <p14:tracePt t="106032" x="3473450" y="3187700"/>
          <p14:tracePt t="106049" x="3435350" y="3162300"/>
          <p14:tracePt t="106065" x="3384550" y="3136900"/>
          <p14:tracePt t="106081" x="3378200" y="3130550"/>
          <p14:tracePt t="106137" x="3378200" y="3124200"/>
          <p14:tracePt t="106168" x="3384550" y="3124200"/>
          <p14:tracePt t="106181" x="3390900" y="3117850"/>
          <p14:tracePt t="106191" x="3390900" y="3111500"/>
          <p14:tracePt t="106201" x="3397250" y="3105150"/>
          <p14:tracePt t="106211" x="3409950" y="3105150"/>
          <p14:tracePt t="106215" x="3429000" y="3092450"/>
          <p14:tracePt t="106231" x="3479800" y="3073400"/>
          <p14:tracePt t="106249" x="3575050" y="3028950"/>
          <p14:tracePt t="106265" x="3638550" y="3016250"/>
          <p14:tracePt t="106281" x="3784600" y="2971800"/>
          <p14:tracePt t="106299" x="3841750" y="2946400"/>
          <p14:tracePt t="106315" x="3968750" y="2895600"/>
          <p14:tracePt t="106332" x="4070350" y="2838450"/>
          <p14:tracePt t="106348" x="4114800" y="2806700"/>
          <p14:tracePt t="106365" x="4216400" y="2730500"/>
          <p14:tracePt t="106382" x="4311650" y="2647950"/>
          <p14:tracePt t="106399" x="4356100" y="2609850"/>
          <p14:tracePt t="106415" x="4432300" y="2540000"/>
          <p14:tracePt t="106432" x="4464050" y="2508250"/>
          <p14:tracePt t="106449" x="4521200" y="2451100"/>
          <p14:tracePt t="106465" x="4540250" y="2432050"/>
          <p14:tracePt t="106481" x="4578350" y="2381250"/>
          <p14:tracePt t="106499" x="4616450" y="2349500"/>
          <p14:tracePt t="106515" x="4648200" y="2324100"/>
          <p14:tracePt t="106532" x="4692650" y="2292350"/>
          <p14:tracePt t="106549" x="4718050" y="2286000"/>
          <p14:tracePt t="106565" x="4768850" y="2260600"/>
          <p14:tracePt t="106581" x="4838700" y="2247900"/>
          <p14:tracePt t="106599" x="4870450" y="2235200"/>
          <p14:tracePt t="106615" x="4946650" y="2216150"/>
          <p14:tracePt t="106631" x="4984750" y="2209800"/>
          <p14:tracePt t="106649" x="5073650" y="2203450"/>
          <p14:tracePt t="106665" x="5143500" y="2197100"/>
          <p14:tracePt t="106682" x="5175250" y="2197100"/>
          <p14:tracePt t="106698" x="5232400" y="2197100"/>
          <p14:tracePt t="106715" x="5264150" y="2197100"/>
          <p14:tracePt t="106731" x="5321300" y="2197100"/>
          <p14:tracePt t="106749" x="5378450" y="2197100"/>
          <p14:tracePt t="106765" x="5410200" y="2197100"/>
          <p14:tracePt t="106782" x="5480050" y="2197100"/>
          <p14:tracePt t="106799" x="5511800" y="2197100"/>
          <p14:tracePt t="106815" x="5562600" y="2197100"/>
          <p14:tracePt t="106832" x="5619750" y="2197100"/>
          <p14:tracePt t="106849" x="5645150" y="2197100"/>
          <p14:tracePt t="106865" x="5721350" y="2197100"/>
          <p14:tracePt t="106881" x="5753100" y="2197100"/>
          <p14:tracePt t="106898" x="5835650" y="2203450"/>
          <p14:tracePt t="106915" x="5905500" y="2209800"/>
          <p14:tracePt t="106931" x="5930900" y="2216150"/>
          <p14:tracePt t="106949" x="6000750" y="2247900"/>
          <p14:tracePt t="106965" x="6038850" y="2260600"/>
          <p14:tracePt t="106982" x="6134100" y="2317750"/>
          <p14:tracePt t="106998" x="6191250" y="2349500"/>
          <p14:tracePt t="107015" x="6299200" y="2419350"/>
          <p14:tracePt t="107032" x="6388100" y="2470150"/>
          <p14:tracePt t="107049" x="6419850" y="2495550"/>
          <p14:tracePt t="107065" x="6445250" y="2514600"/>
          <p14:tracePt t="107374" x="6445250" y="2520950"/>
          <p14:tracePt t="107384" x="6445250" y="2527300"/>
          <p14:tracePt t="107395" x="6445250" y="2540000"/>
          <p14:tracePt t="107402" x="6445250" y="2559050"/>
          <p14:tracePt t="107416" x="6445250" y="2609850"/>
          <p14:tracePt t="107433" x="6445250" y="2686050"/>
          <p14:tracePt t="107450" x="6445250" y="2730500"/>
          <p14:tracePt t="107466" x="6451600" y="2832100"/>
          <p14:tracePt t="107483" x="6451600" y="2927350"/>
          <p14:tracePt t="107500" x="6464300" y="2984500"/>
          <p14:tracePt t="107515" x="6464300" y="3105150"/>
          <p14:tracePt t="107532" x="6464300" y="3194050"/>
          <p14:tracePt t="107550" x="6464300" y="3365500"/>
          <p14:tracePt t="107566" x="6464300" y="3479800"/>
          <p14:tracePt t="107582" x="6464300" y="3695700"/>
          <p14:tracePt t="107600" x="6464300" y="3911600"/>
          <p14:tracePt t="107616" x="6464300" y="4006850"/>
          <p14:tracePt t="107632" x="6464300" y="4171950"/>
          <p14:tracePt t="107649" x="6470650" y="4229100"/>
          <p14:tracePt t="107666" x="6470650" y="4349750"/>
          <p14:tracePt t="107683" x="6477000" y="4445000"/>
          <p14:tracePt t="107699" x="6477000" y="4502150"/>
          <p14:tracePt t="107716" x="6477000" y="4610100"/>
          <p14:tracePt t="107732" x="6477000" y="4667250"/>
          <p14:tracePt t="107749" x="6477000" y="4787900"/>
          <p14:tracePt t="107766" x="6483350" y="4908550"/>
          <p14:tracePt t="107782" x="6496050" y="4965700"/>
          <p14:tracePt t="107799" x="6508750" y="5067300"/>
          <p14:tracePt t="107815" x="6515100" y="5118100"/>
          <p14:tracePt t="107833" x="6521450" y="5181600"/>
          <p14:tracePt t="107850" x="6527800" y="5213350"/>
          <p14:tracePt t="107866" x="6534150" y="5226050"/>
          <p14:tracePt t="107882" x="6534150" y="5232400"/>
          <p14:tracePt t="107899" x="6540500" y="5232400"/>
          <p14:tracePt t="107916" x="6540500" y="5238750"/>
          <p14:tracePt t="107932" x="6546850" y="5245100"/>
          <p14:tracePt t="107950" x="6546850" y="5251450"/>
          <p14:tracePt t="107992" x="6546850" y="5257800"/>
          <p14:tracePt t="108001" x="6546850" y="5264150"/>
          <p14:tracePt t="108042" x="6546850" y="5270500"/>
          <p14:tracePt t="108073" x="6540500" y="5270500"/>
          <p14:tracePt t="108096" x="6534150" y="5276850"/>
          <p14:tracePt t="108116" x="6534150" y="5283200"/>
          <p14:tracePt t="108382" x="6540500" y="5283200"/>
          <p14:tracePt t="108392" x="6553200" y="5283200"/>
          <p14:tracePt t="108408" x="6565900" y="5283200"/>
          <p14:tracePt t="108409" x="6591300" y="5283200"/>
          <p14:tracePt t="108416" x="6623050" y="5283200"/>
          <p14:tracePt t="108433" x="6743700" y="5283200"/>
          <p14:tracePt t="108450" x="6908800" y="5283200"/>
          <p14:tracePt t="108466" x="7004050" y="5283200"/>
          <p14:tracePt t="108482" x="7188200" y="5283200"/>
          <p14:tracePt t="108499" x="7283450" y="5283200"/>
          <p14:tracePt t="108516" x="7435850" y="5283200"/>
          <p14:tracePt t="108532" x="7588250" y="5283200"/>
          <p14:tracePt t="108550" x="7651750" y="5283200"/>
          <p14:tracePt t="108566" x="7785100" y="5283200"/>
          <p14:tracePt t="108582" x="7835900" y="5283200"/>
          <p14:tracePt t="108598" x="7943850" y="5283200"/>
          <p14:tracePt t="108616" x="8013700" y="5283200"/>
          <p14:tracePt t="108633" x="8039100" y="5283200"/>
          <p14:tracePt t="108649" x="8064500" y="5283200"/>
          <p14:tracePt t="108666" x="8070850" y="5283200"/>
          <p14:tracePt t="109263" x="8077200" y="5283200"/>
          <p14:tracePt t="109275" x="8083550" y="5276850"/>
          <p14:tracePt t="109284" x="8089900" y="5270500"/>
          <p14:tracePt t="109285" x="8108950" y="5257800"/>
          <p14:tracePt t="109299" x="8166100" y="5213350"/>
          <p14:tracePt t="109316" x="8191500" y="5187950"/>
          <p14:tracePt t="109332" x="8248650" y="5143500"/>
          <p14:tracePt t="109349" x="8280400" y="5124450"/>
          <p14:tracePt t="109366" x="8318500" y="5086350"/>
          <p14:tracePt t="109382" x="8343900" y="5060950"/>
          <p14:tracePt t="109400" x="8362950" y="5041900"/>
          <p14:tracePt t="109416" x="8401050" y="5003800"/>
          <p14:tracePt t="109433" x="8420100" y="4984750"/>
          <p14:tracePt t="109449" x="8470900" y="4946650"/>
          <p14:tracePt t="109466" x="8515350" y="4889500"/>
          <p14:tracePt t="109483" x="8534400" y="4870450"/>
          <p14:tracePt t="109499" x="8585200" y="4813300"/>
          <p14:tracePt t="109516" x="8604250" y="4794250"/>
          <p14:tracePt t="109532" x="8636000" y="4743450"/>
          <p14:tracePt t="109549" x="8661400" y="4711700"/>
          <p14:tracePt t="109566" x="8674100" y="4699000"/>
          <p14:tracePt t="109582" x="8693150" y="4667250"/>
          <p14:tracePt t="109600" x="8699500" y="4660900"/>
          <p14:tracePt t="109616" x="8705850" y="4641850"/>
          <p14:tracePt t="109633" x="8718550" y="4622800"/>
          <p14:tracePt t="109649" x="8718550" y="4616450"/>
          <p14:tracePt t="109666" x="8731250" y="4603750"/>
          <p14:tracePt t="109682" x="8731250" y="4591050"/>
          <p14:tracePt t="109699" x="8731250" y="4578350"/>
          <p14:tracePt t="109716" x="8743950" y="4565650"/>
          <p14:tracePt t="109753" x="8743950" y="4559300"/>
          <p14:tracePt t="109765" x="8750300" y="4552950"/>
          <p14:tracePt t="109774" x="8750300" y="4546600"/>
          <p14:tracePt t="109897" x="8750300" y="4540250"/>
          <p14:tracePt t="110111" x="8750300" y="4533900"/>
          <p14:tracePt t="110152" x="8750300" y="4527550"/>
          <p14:tracePt t="110163" x="8750300" y="4521200"/>
          <p14:tracePt t="110166" x="8750300" y="4514850"/>
          <p14:tracePt t="110194" x="8750300" y="4508500"/>
          <p14:tracePt t="110198" x="8750300" y="4502150"/>
          <p14:tracePt t="110225" x="8750300" y="4495800"/>
          <p14:tracePt t="110266" x="8750300" y="4489450"/>
          <p14:tracePt t="110281" x="8750300" y="4483100"/>
          <p14:tracePt t="110339" x="8750300" y="4476750"/>
          <p14:tracePt t="110380" x="8750300" y="4470400"/>
          <p14:tracePt t="110411" x="8750300" y="4464050"/>
          <p14:tracePt t="110433" x="8750300" y="4457700"/>
          <p14:tracePt t="110442" x="8750300" y="4451350"/>
          <p14:tracePt t="110450" x="8750300" y="4445000"/>
          <p14:tracePt t="110463" x="8750300" y="4438650"/>
          <p14:tracePt t="110466" x="8750300" y="4425950"/>
          <p14:tracePt t="110482" x="8750300" y="4400550"/>
          <p14:tracePt t="110499" x="8750300" y="4381500"/>
          <p14:tracePt t="110516" x="8750300" y="4368800"/>
          <p14:tracePt t="110532" x="8750300" y="4356100"/>
          <p14:tracePt t="110550" x="8750300" y="4349750"/>
          <p14:tracePt t="110566" x="8750300" y="4343400"/>
          <p14:tracePt t="110582" x="8750300" y="4337050"/>
          <p14:tracePt t="110619" x="8750300" y="4330700"/>
          <p14:tracePt t="110640" x="8750300" y="4324350"/>
          <p14:tracePt t="110662" x="8750300" y="4318000"/>
          <p14:tracePt t="110673" x="8750300" y="4311650"/>
          <p14:tracePt t="110682" x="8750300" y="4305300"/>
          <p14:tracePt t="110693" x="8750300" y="4298950"/>
          <p14:tracePt t="110699" x="8750300" y="4279900"/>
          <p14:tracePt t="110716" x="8750300" y="4267200"/>
          <p14:tracePt t="110732" x="8750300" y="4241800"/>
          <p14:tracePt t="110750" x="8750300" y="4210050"/>
          <p14:tracePt t="110766" x="8750300" y="4197350"/>
          <p14:tracePt t="110782" x="8750300" y="4178300"/>
          <p14:tracePt t="110799" x="8750300" y="4171950"/>
          <p14:tracePt t="110816" x="8750300" y="4159250"/>
          <p14:tracePt t="110832" x="8750300" y="4152900"/>
          <p14:tracePt t="111104" x="8743950" y="4152900"/>
          <p14:tracePt t="111115" x="8737600" y="4152900"/>
          <p14:tracePt t="111135" x="8731250" y="4152900"/>
          <p14:tracePt t="111146" x="8724900" y="4152900"/>
          <p14:tracePt t="111177" x="8718550" y="4152900"/>
          <p14:tracePt t="111208" x="8712200" y="4152900"/>
          <p14:tracePt t="111224" x="8699500" y="4152900"/>
          <p14:tracePt t="111229" x="8693150" y="4152900"/>
          <p14:tracePt t="111232" x="8680450" y="4152900"/>
          <p14:tracePt t="111249" x="8661400" y="4152900"/>
          <p14:tracePt t="111266" x="8642350" y="4152900"/>
          <p14:tracePt t="111283" x="8636000" y="4152900"/>
          <p14:tracePt t="111299" x="8623300" y="4152900"/>
          <p14:tracePt t="111316" x="8616950" y="4152900"/>
          <p14:tracePt t="111332" x="8597900" y="4152900"/>
          <p14:tracePt t="111349" x="8572500" y="4152900"/>
          <p14:tracePt t="111366" x="8566150" y="4152900"/>
          <p14:tracePt t="111382" x="8553450" y="4152900"/>
          <p14:tracePt t="111539" x="8553450" y="4146550"/>
          <p14:tracePt t="111549" x="8559800" y="4140200"/>
          <p14:tracePt t="111582" x="8559800" y="4133850"/>
          <p14:tracePt t="111591" x="8566150" y="4127500"/>
          <p14:tracePt t="111602" x="8566150" y="4121150"/>
          <p14:tracePt t="111612" x="8572500" y="4121150"/>
          <p14:tracePt t="111616" x="8578850" y="4114800"/>
          <p14:tracePt t="111632" x="8585200" y="4108450"/>
          <p14:tracePt t="111649" x="8597900" y="4102100"/>
          <p14:tracePt t="111666" x="8610600" y="4095750"/>
          <p14:tracePt t="111682" x="8623300" y="4089400"/>
          <p14:tracePt t="111700" x="8636000" y="4089400"/>
          <p14:tracePt t="111716" x="8648700" y="4083050"/>
          <p14:tracePt t="111732" x="8661400" y="4083050"/>
          <p14:tracePt t="111768" x="8667750" y="4083050"/>
          <p14:tracePt t="111769" x="8674100" y="4083050"/>
          <p14:tracePt t="111901" x="8680450" y="4083050"/>
          <p14:tracePt t="111953" x="8686800" y="4083050"/>
          <p14:tracePt t="111974" x="8693150" y="4083050"/>
          <p14:tracePt t="112667" x="8699500" y="4083050"/>
          <p14:tracePt t="112820" x="8693150" y="4076700"/>
          <p14:tracePt t="112831" x="8686800" y="4076700"/>
          <p14:tracePt t="112842" x="8680450" y="4076700"/>
          <p14:tracePt t="112852" x="8661400" y="4076700"/>
          <p14:tracePt t="112853" x="8648700" y="4070350"/>
          <p14:tracePt t="112865" x="8629650" y="4070350"/>
          <p14:tracePt t="112883" x="8591550" y="4070350"/>
          <p14:tracePt t="112899" x="8553450" y="4070350"/>
          <p14:tracePt t="112915" x="8540750" y="4070350"/>
          <p14:tracePt t="112932" x="8496300" y="4070350"/>
          <p14:tracePt t="112949" x="8477250" y="4070350"/>
          <p14:tracePt t="112966" x="8445500" y="4070350"/>
          <p14:tracePt t="112982" x="8407400" y="4070350"/>
          <p14:tracePt t="113000" x="8394700" y="4070350"/>
          <p14:tracePt t="113016" x="8350250" y="4070350"/>
          <p14:tracePt t="113032" x="8324850" y="4070350"/>
          <p14:tracePt t="113050" x="8267700" y="4070350"/>
          <p14:tracePt t="113065" x="8204200" y="4070350"/>
          <p14:tracePt t="113083" x="8172450" y="4070350"/>
          <p14:tracePt t="113099" x="8070850" y="4070350"/>
          <p14:tracePt t="113116" x="8026400" y="4070350"/>
          <p14:tracePt t="113132" x="7937500" y="4070350"/>
          <p14:tracePt t="113150" x="7842250" y="4070350"/>
          <p14:tracePt t="113166" x="7797800" y="4070350"/>
          <p14:tracePt t="113182" x="7708900" y="4070350"/>
          <p14:tracePt t="113199" x="7651750" y="4070350"/>
          <p14:tracePt t="113216" x="7556500" y="4070350"/>
          <p14:tracePt t="113233" x="7442200" y="4070350"/>
          <p14:tracePt t="113249" x="7391400" y="4070350"/>
          <p14:tracePt t="113266" x="7283450" y="4070350"/>
          <p14:tracePt t="113282" x="7226300" y="4070350"/>
          <p14:tracePt t="113299" x="7124700" y="4070350"/>
          <p14:tracePt t="113316" x="7016750" y="4070350"/>
          <p14:tracePt t="113332" x="6953250" y="4070350"/>
          <p14:tracePt t="113349" x="6819900" y="4070350"/>
          <p14:tracePt t="113365" x="6743700" y="4070350"/>
          <p14:tracePt t="113382" x="6584950" y="4070350"/>
          <p14:tracePt t="113400" x="6419850" y="4070350"/>
          <p14:tracePt t="113416" x="6343650" y="4070350"/>
          <p14:tracePt t="113432" x="6184900" y="4070350"/>
          <p14:tracePt t="113449" x="6121400" y="4070350"/>
          <p14:tracePt t="113466" x="5988050" y="4070350"/>
          <p14:tracePt t="113483" x="5924550" y="4070350"/>
          <p14:tracePt t="113499" x="5822950" y="4070350"/>
          <p14:tracePt t="113516" x="5727700" y="4070350"/>
          <p14:tracePt t="113532" x="5683250" y="4070350"/>
          <p14:tracePt t="113549" x="5581650" y="4070350"/>
          <p14:tracePt t="113566" x="5537200" y="4070350"/>
          <p14:tracePt t="113582" x="5448300" y="4070350"/>
          <p14:tracePt t="113599" x="5384800" y="4070350"/>
          <p14:tracePt t="113616" x="5365750" y="4070350"/>
          <p14:tracePt t="113632" x="5340350" y="4070350"/>
          <p14:tracePt t="113789" x="5340350" y="4064000"/>
          <p14:tracePt t="113799" x="5346700" y="4064000"/>
          <p14:tracePt t="113830" x="5353050" y="4057650"/>
          <p14:tracePt t="113984" x="5346700" y="4057650"/>
          <p14:tracePt t="113995" x="5334000" y="4057650"/>
          <p14:tracePt t="114005" x="5314950" y="4064000"/>
          <p14:tracePt t="114015" x="5295900" y="4070350"/>
          <p14:tracePt t="114025" x="5264150" y="4083050"/>
          <p14:tracePt t="114032" x="5168900" y="4114800"/>
          <p14:tracePt t="114049" x="5111750" y="4133850"/>
          <p14:tracePt t="114066" x="4978400" y="4165600"/>
          <p14:tracePt t="114082" x="4838700" y="4197350"/>
          <p14:tracePt t="114099" x="4762500" y="4229100"/>
          <p14:tracePt t="114116" x="4616450" y="4260850"/>
          <p14:tracePt t="114132" x="4552950" y="4279900"/>
          <p14:tracePt t="114149" x="4438650" y="4318000"/>
          <p14:tracePt t="114165" x="4343400" y="4343400"/>
          <p14:tracePt t="114182" x="4305300" y="4349750"/>
          <p14:tracePt t="114200" x="4254500" y="4368800"/>
          <p14:tracePt t="114216" x="4241800" y="4375150"/>
          <p14:tracePt t="114232" x="4216400" y="4387850"/>
          <p14:tracePt t="114249" x="4203700" y="4387850"/>
          <p14:tracePt t="114266" x="4203700" y="4394200"/>
          <p14:tracePt t="114282" x="4203700" y="4400550"/>
          <p14:tracePt t="114300" x="4203700" y="4406900"/>
          <p14:tracePt t="114339" x="4203700" y="4413250"/>
          <p14:tracePt t="114350" x="4203700" y="4419600"/>
          <p14:tracePt t="114667" x="4210050" y="4419600"/>
          <p14:tracePt t="114687" x="4216400" y="4419600"/>
          <p14:tracePt t="114697" x="4216400" y="4413250"/>
          <p14:tracePt t="114973" x="4222750" y="4413250"/>
          <p14:tracePt t="114983" x="4235450" y="4413250"/>
          <p14:tracePt t="114994" x="4241800" y="4413250"/>
          <p14:tracePt t="115004" x="4260850" y="4413250"/>
          <p14:tracePt t="115015" x="4279900" y="4413250"/>
          <p14:tracePt t="115016" x="4292600" y="4413250"/>
          <p14:tracePt t="115033" x="4337050" y="4413250"/>
          <p14:tracePt t="115049" x="4356100" y="4413250"/>
          <p14:tracePt t="115066" x="4375150" y="4413250"/>
          <p14:tracePt t="115082" x="4387850" y="4406900"/>
          <p14:tracePt t="115099" x="4394200" y="4406900"/>
          <p14:tracePt t="115116" x="4406900" y="4406900"/>
          <p14:tracePt t="115132" x="4406900" y="4400550"/>
          <p14:tracePt t="115149" x="4419600" y="4394200"/>
          <p14:tracePt t="115244" x="4419600" y="4387850"/>
          <p14:tracePt t="115254" x="4425950" y="4387850"/>
          <p14:tracePt t="115266" x="4425950" y="4381500"/>
          <p14:tracePt t="115266" x="4432300" y="4381500"/>
          <p14:tracePt t="115282" x="4438650" y="4375150"/>
          <p14:tracePt t="115300" x="4445000" y="4375150"/>
          <p14:tracePt t="115315" x="4457700" y="4375150"/>
          <p14:tracePt t="115332" x="4464050" y="4368800"/>
          <p14:tracePt t="115349" x="4470400" y="4362450"/>
          <p14:tracePt t="115365" x="4470400" y="4356100"/>
          <p14:tracePt t="115431" x="4476750" y="4356100"/>
          <p14:tracePt t="115472" x="4483100" y="4356100"/>
          <p14:tracePt t="115523" x="4483100" y="4349750"/>
          <p14:tracePt t="115554" x="4483100" y="4343400"/>
          <p14:tracePt t="115565" x="4489450" y="4343400"/>
          <p14:tracePt t="115575" x="4489450" y="4337050"/>
          <p14:tracePt t="115586" x="4489450" y="4330700"/>
          <p14:tracePt t="115596" x="4495800" y="4324350"/>
          <p14:tracePt t="115599" x="4502150" y="4324350"/>
          <p14:tracePt t="115615" x="4508500" y="4318000"/>
          <p14:tracePt t="115632" x="4508500" y="4311650"/>
          <p14:tracePt t="115649" x="4514850" y="4305300"/>
          <p14:tracePt t="115666" x="4521200" y="4305300"/>
          <p14:tracePt t="115682" x="4521200" y="4298950"/>
          <p14:tracePt t="115699" x="4527550" y="4292600"/>
          <p14:tracePt t="115716" x="4533900" y="4286250"/>
          <p14:tracePt t="115752" x="4533900" y="4279900"/>
          <p14:tracePt t="115753" x="4540250" y="4273550"/>
          <p14:tracePt t="115805" x="4540250" y="4267200"/>
          <p14:tracePt t="115826" x="4546600" y="4267200"/>
          <p14:tracePt t="115836" x="4546600" y="4260850"/>
          <p14:tracePt t="115857" x="4552950" y="4254500"/>
          <p14:tracePt t="115878" x="4559300" y="4254500"/>
          <p14:tracePt t="115888" x="4559300" y="4241800"/>
          <p14:tracePt t="115908" x="4559300" y="4235450"/>
          <p14:tracePt t="115908" x="4565650" y="4235450"/>
          <p14:tracePt t="115920" x="4572000" y="4222750"/>
          <p14:tracePt t="115930" x="4578350" y="4216400"/>
          <p14:tracePt t="115951" x="4578350" y="4210050"/>
          <p14:tracePt t="116551" x="4584700" y="4210050"/>
          <p14:tracePt t="116592" x="4591050" y="4210050"/>
          <p14:tracePt t="116665" x="4584700" y="4210050"/>
          <p14:tracePt t="116676" x="4584700" y="4216400"/>
          <p14:tracePt t="116717" x="4578350" y="4222750"/>
          <p14:tracePt t="116738" x="4572000" y="4229100"/>
          <p14:tracePt t="116759" x="4565650" y="4229100"/>
          <p14:tracePt t="116769" x="4565650" y="4235450"/>
          <p14:tracePt t="116779" x="4559300" y="4241800"/>
          <p14:tracePt t="116801" x="4552950" y="4241800"/>
          <p14:tracePt t="116815" x="4546600" y="4248150"/>
          <p14:tracePt t="116816" x="4546600" y="4260850"/>
          <p14:tracePt t="116833" x="4540250" y="4260850"/>
          <p14:tracePt t="116849" x="4533900" y="4267200"/>
          <p14:tracePt t="116865" x="4533900" y="4273550"/>
          <p14:tracePt t="116882" x="4527550" y="4279900"/>
          <p14:tracePt t="116899" x="4521200" y="4279900"/>
          <p14:tracePt t="116915" x="4514850" y="4292600"/>
          <p14:tracePt t="116932" x="4508500" y="4292600"/>
          <p14:tracePt t="116949" x="4502150" y="4292600"/>
          <p14:tracePt t="119542" x="4508500" y="4292600"/>
          <p14:tracePt t="120062" x="4514850" y="4292600"/>
          <p14:tracePt t="120327" x="4514850" y="4286250"/>
          <p14:tracePt t="120358" x="4514850" y="4279900"/>
          <p14:tracePt t="120369" x="4521200" y="4273550"/>
          <p14:tracePt t="120379" x="4527550" y="4260850"/>
          <p14:tracePt t="120400" x="4533900" y="4248150"/>
          <p14:tracePt t="120401" x="4540250" y="4235450"/>
          <p14:tracePt t="120416" x="4565650" y="4210050"/>
          <p14:tracePt t="120432" x="4578350" y="4191000"/>
          <p14:tracePt t="120449" x="4629150" y="4146550"/>
          <p14:tracePt t="120465" x="4673600" y="4114800"/>
          <p14:tracePt t="120482" x="4768850" y="4051300"/>
          <p14:tracePt t="120499" x="4876800" y="3975100"/>
          <p14:tracePt t="120516" x="4927600" y="3937000"/>
          <p14:tracePt t="120532" x="5035550" y="3854450"/>
          <p14:tracePt t="120549" x="5143500" y="3759200"/>
          <p14:tracePt t="120566" x="5207000" y="3708400"/>
          <p14:tracePt t="120583" x="5359400" y="3606800"/>
          <p14:tracePt t="120599" x="5435600" y="3562350"/>
          <p14:tracePt t="120616" x="5575300" y="3486150"/>
          <p14:tracePt t="120632" x="5689600" y="3448050"/>
          <p14:tracePt t="120649" x="5740400" y="3429000"/>
          <p14:tracePt t="120666" x="5822950" y="3409950"/>
          <p14:tracePt t="120682" x="5867400" y="3397250"/>
          <p14:tracePt t="120699" x="5962650" y="3371850"/>
          <p14:tracePt t="120715" x="6076950" y="3333750"/>
          <p14:tracePt t="120732" x="6134100" y="3308350"/>
          <p14:tracePt t="120749" x="6223000" y="3282950"/>
          <p14:tracePt t="120764" x="6261100" y="3263900"/>
          <p14:tracePt t="120781" x="6337300" y="3238500"/>
          <p14:tracePt t="120799" x="6388100" y="3219450"/>
          <p14:tracePt t="120816" x="6407150" y="3213100"/>
          <p14:tracePt t="120832" x="6438900" y="3200400"/>
          <p14:tracePt t="120849" x="6457950" y="3200400"/>
          <p14:tracePt t="120866" x="6489700" y="3187700"/>
          <p14:tracePt t="120882" x="6515100" y="3175000"/>
          <p14:tracePt t="120899" x="6534150" y="3162300"/>
          <p14:tracePt t="120915" x="6578600" y="3143250"/>
          <p14:tracePt t="120932" x="6597650" y="3130550"/>
          <p14:tracePt t="120949" x="6629400" y="3124200"/>
          <p14:tracePt t="120966" x="6642100" y="3111500"/>
          <p14:tracePt t="127454" x="6648450" y="3111500"/>
          <p14:tracePt t="127516" x="6654800" y="3111500"/>
          <p14:tracePt t="127537" x="6661150" y="3111500"/>
          <p14:tracePt t="127558" x="6667500" y="3111500"/>
          <p14:tracePt t="127568" x="6667500" y="3105150"/>
          <p14:tracePt t="127569" x="6673850" y="3105150"/>
          <p14:tracePt t="127583" x="6699250" y="3105150"/>
          <p14:tracePt t="127600" x="6711950" y="3098800"/>
          <p14:tracePt t="127616" x="6756400" y="3098800"/>
          <p14:tracePt t="127633" x="6769100" y="3098800"/>
          <p14:tracePt t="127650" x="6800850" y="3098800"/>
          <p14:tracePt t="127666" x="6813550" y="3098800"/>
          <p14:tracePt t="127683" x="6826250" y="3098800"/>
          <p14:tracePt t="127700" x="6832600" y="3098800"/>
          <p14:tracePt t="127717" x="6845300" y="3098800"/>
          <p14:tracePt t="127733" x="6858000" y="3098800"/>
          <p14:tracePt t="127749" x="6877050" y="3098800"/>
          <p14:tracePt t="127766" x="6883400" y="3098800"/>
          <p14:tracePt t="127783" x="6902450" y="3098800"/>
          <p14:tracePt t="127800" x="6908800" y="3098800"/>
          <p14:tracePt t="127817" x="6927850" y="3098800"/>
          <p14:tracePt t="127833" x="6946900" y="3098800"/>
          <p14:tracePt t="127850" x="6959600" y="3098800"/>
          <p14:tracePt t="127866" x="6985000" y="3098800"/>
          <p14:tracePt t="127883" x="6997700" y="3098800"/>
          <p14:tracePt t="127899" x="7016750" y="3098800"/>
          <p14:tracePt t="127917" x="7029450" y="3098800"/>
          <p14:tracePt t="127933" x="7035800" y="3098800"/>
          <p14:tracePt t="127950" x="7054850" y="3105150"/>
          <p14:tracePt t="127967" x="7061200" y="3105150"/>
          <p14:tracePt t="127983" x="7092950" y="3111500"/>
          <p14:tracePt t="128000" x="7099300" y="3117850"/>
          <p14:tracePt t="128016" x="7118350" y="3117850"/>
          <p14:tracePt t="128033" x="7137400" y="3124200"/>
          <p14:tracePt t="128050" x="7143750" y="3124200"/>
          <p14:tracePt t="128067" x="7150100" y="3130550"/>
          <p14:tracePt t="128101" x="7156450" y="3130550"/>
          <p14:tracePt t="128102" x="7162800" y="3136900"/>
          <p14:tracePt t="128142" x="7169150" y="3136900"/>
          <p14:tracePt t="128408" x="7162800" y="3136900"/>
          <p14:tracePt t="128418" x="7156450" y="3136900"/>
          <p14:tracePt t="128428" x="7143750" y="3136900"/>
          <p14:tracePt t="128438" x="7131050" y="3136900"/>
          <p14:tracePt t="128449" x="7112000" y="3136900"/>
          <p14:tracePt t="128450" x="7086600" y="3136900"/>
          <p14:tracePt t="128467" x="7048500" y="3136900"/>
          <p14:tracePt t="128483" x="7029450" y="3136900"/>
          <p14:tracePt t="128500" x="7004050" y="3136900"/>
          <p14:tracePt t="128516" x="6972300" y="3136900"/>
          <p14:tracePt t="128533" x="6965950" y="3136900"/>
          <p14:tracePt t="128550" x="6927850" y="3136900"/>
          <p14:tracePt t="128567" x="6915150" y="3136900"/>
          <p14:tracePt t="128583" x="6864350" y="3136900"/>
          <p14:tracePt t="128600" x="6813550" y="3136900"/>
          <p14:tracePt t="128616" x="6788150" y="3136900"/>
          <p14:tracePt t="128633" x="6750050" y="3136900"/>
          <p14:tracePt t="128649" x="6724650" y="3136900"/>
          <p14:tracePt t="128666" x="6673850" y="3136900"/>
          <p14:tracePt t="128683" x="6629400" y="3136900"/>
          <p14:tracePt t="128700" x="6604000" y="3136900"/>
          <p14:tracePt t="128717" x="6553200" y="3136900"/>
          <p14:tracePt t="128733" x="6540500" y="3136900"/>
          <p14:tracePt t="128750" x="6496050" y="3136900"/>
          <p14:tracePt t="128766" x="6470650" y="3136900"/>
          <p14:tracePt t="128783" x="6457950" y="3136900"/>
          <p14:tracePt t="128800" x="6426200" y="3136900"/>
          <p14:tracePt t="128817" x="6426200" y="3130550"/>
          <p14:tracePt t="128833" x="6400800" y="3124200"/>
          <p14:tracePt t="128850" x="6394450" y="3124200"/>
          <p14:tracePt t="128867" x="6388100" y="3117850"/>
          <p14:tracePt t="128883" x="6381750" y="3117850"/>
          <p14:tracePt t="128900" x="6375400" y="3117850"/>
          <p14:tracePt t="128917" x="6369050" y="3117850"/>
          <p14:tracePt t="128933" x="6356350" y="3111500"/>
          <p14:tracePt t="128971" x="6350000" y="3105150"/>
          <p14:tracePt t="129012" x="6343650" y="3105150"/>
          <p14:tracePt t="129015" x="6337300" y="3105150"/>
          <p14:tracePt t="129043" x="6330950" y="3098800"/>
          <p14:tracePt t="129054" x="6318250" y="3098800"/>
          <p14:tracePt t="129059" x="6311900" y="3098800"/>
          <p14:tracePt t="129067" x="6299200" y="3092450"/>
          <p14:tracePt t="129083" x="6273800" y="3086100"/>
          <p14:tracePt t="129100" x="6261100" y="3086100"/>
          <p14:tracePt t="129116" x="6223000" y="3073400"/>
          <p14:tracePt t="129133" x="6178550" y="3060700"/>
          <p14:tracePt t="129150" x="6165850" y="3060700"/>
          <p14:tracePt t="129167" x="6115050" y="3048000"/>
          <p14:tracePt t="129183" x="6096000" y="3041650"/>
          <p14:tracePt t="129199" x="6045200" y="3028950"/>
          <p14:tracePt t="129217" x="6000750" y="3016250"/>
          <p14:tracePt t="129233" x="5988050" y="3016250"/>
          <p14:tracePt t="129250" x="5949950" y="3009900"/>
          <p14:tracePt t="129266" x="5937250" y="3003550"/>
          <p14:tracePt t="129283" x="5918200" y="2997200"/>
          <p14:tracePt t="129300" x="5892800" y="2990850"/>
          <p14:tracePt t="129316" x="5886450" y="2984500"/>
          <p14:tracePt t="129333" x="5861050" y="2978150"/>
          <p14:tracePt t="129349" x="5854700" y="2978150"/>
          <p14:tracePt t="129367" x="5829300" y="2971800"/>
          <p14:tracePt t="129383" x="5816600" y="2971800"/>
          <p14:tracePt t="129400" x="5810250" y="2971800"/>
          <p14:tracePt t="129417" x="5803900" y="2971800"/>
          <p14:tracePt t="130032" x="5810250" y="2971800"/>
          <p14:tracePt t="130042" x="5816600" y="2971800"/>
          <p14:tracePt t="130059" x="5822950" y="2971800"/>
          <p14:tracePt t="130059" x="5835650" y="2971800"/>
          <p14:tracePt t="130066" x="5848350" y="2971800"/>
          <p14:tracePt t="130083" x="5873750" y="2978150"/>
          <p14:tracePt t="130100" x="5899150" y="2978150"/>
          <p14:tracePt t="130117" x="5924550" y="2978150"/>
          <p14:tracePt t="130133" x="5962650" y="2978150"/>
          <p14:tracePt t="130149" x="5975350" y="2978150"/>
          <p14:tracePt t="130167" x="6019800" y="2984500"/>
          <p14:tracePt t="130183" x="6038850" y="2990850"/>
          <p14:tracePt t="130199" x="6064250" y="2997200"/>
          <p14:tracePt t="130217" x="6102350" y="2997200"/>
          <p14:tracePt t="130233" x="6115050" y="3003550"/>
          <p14:tracePt t="130250" x="6140450" y="3003550"/>
          <p14:tracePt t="130266" x="6159500" y="3003550"/>
          <p14:tracePt t="130283" x="6191250" y="3009900"/>
          <p14:tracePt t="130299" x="6235700" y="3022600"/>
          <p14:tracePt t="130317" x="6254750" y="3028950"/>
          <p14:tracePt t="130333" x="6292850" y="3028950"/>
          <p14:tracePt t="130349" x="6330950" y="3041650"/>
          <p14:tracePt t="130367" x="6350000" y="3041650"/>
          <p14:tracePt t="130383" x="6381750" y="3048000"/>
          <p14:tracePt t="130400" x="6400800" y="3048000"/>
          <p14:tracePt t="130417" x="6432550" y="3054350"/>
          <p14:tracePt t="130433" x="6445250" y="3060700"/>
          <p14:tracePt t="130450" x="6489700" y="3073400"/>
          <p14:tracePt t="130467" x="6534150" y="3079750"/>
          <p14:tracePt t="130483" x="6565900" y="3086100"/>
          <p14:tracePt t="130500" x="6629400" y="3105150"/>
          <p14:tracePt t="130517" x="6654800" y="3111500"/>
          <p14:tracePt t="130533" x="6718300" y="3124200"/>
          <p14:tracePt t="130550" x="6756400" y="3136900"/>
          <p14:tracePt t="130566" x="6775450" y="3143250"/>
          <p14:tracePt t="130583" x="6813550" y="3155950"/>
          <p14:tracePt t="130600" x="6832600" y="3162300"/>
          <p14:tracePt t="130617" x="6864350" y="3168650"/>
          <p14:tracePt t="130633" x="6915150" y="3187700"/>
          <p14:tracePt t="130649" x="6953250" y="3194050"/>
          <p14:tracePt t="130667" x="7035800" y="3219450"/>
          <p14:tracePt t="130683" x="7067550" y="3225800"/>
          <p14:tracePt t="130699" x="7137400" y="3238500"/>
          <p14:tracePt t="130717" x="7200900" y="3244850"/>
          <p14:tracePt t="130733" x="7226300" y="3251200"/>
          <p14:tracePt t="130750" x="7251700" y="3251200"/>
          <p14:tracePt t="130767" x="7270750" y="3257550"/>
          <p14:tracePt t="130783" x="7289800" y="3257550"/>
          <p14:tracePt t="130800" x="7302500" y="3257550"/>
          <p14:tracePt t="130817" x="7315200" y="3257550"/>
          <p14:tracePt t="130833" x="7334250" y="3257550"/>
          <p14:tracePt t="130849" x="7353300" y="3257550"/>
          <p14:tracePt t="130867" x="7385050" y="3257550"/>
          <p14:tracePt t="130883" x="7435850" y="3257550"/>
          <p14:tracePt t="130900" x="7461250" y="3257550"/>
          <p14:tracePt t="130917" x="7518400" y="3257550"/>
          <p14:tracePt t="130933" x="7550150" y="3257550"/>
          <p14:tracePt t="130949" x="7620000" y="3257550"/>
          <p14:tracePt t="130967" x="7651750" y="3257550"/>
          <p14:tracePt t="130967" x="7683500" y="3257550"/>
          <p14:tracePt t="130983" x="7708900" y="3257550"/>
          <p14:tracePt t="131000" x="7766050" y="3257550"/>
          <p14:tracePt t="131017" x="7791450" y="3257550"/>
          <p14:tracePt t="131033" x="7829550" y="3257550"/>
          <p14:tracePt t="131050" x="7867650" y="3257550"/>
          <p14:tracePt t="131067" x="7874000" y="3257550"/>
          <p14:tracePt t="131083" x="7886700" y="3257550"/>
          <p14:tracePt t="132920" x="7880350" y="3257550"/>
          <p14:tracePt t="132941" x="7867650" y="3257550"/>
          <p14:tracePt t="132958" x="7848600" y="3257550"/>
          <p14:tracePt t="132961" x="7823200" y="3263900"/>
          <p14:tracePt t="132967" x="7734300" y="3270250"/>
          <p14:tracePt t="132983" x="7670800" y="3270250"/>
          <p14:tracePt t="132999" x="7486650" y="3282950"/>
          <p14:tracePt t="133017" x="7366000" y="3289300"/>
          <p14:tracePt t="133033" x="7073900" y="3302000"/>
          <p14:tracePt t="133050" x="6654800" y="3302000"/>
          <p14:tracePt t="133067" x="6432550" y="3302000"/>
          <p14:tracePt t="133083" x="5962650" y="3314700"/>
          <p14:tracePt t="133099" x="5721350" y="3314700"/>
          <p14:tracePt t="133117" x="5359400" y="3327400"/>
          <p14:tracePt t="133133" x="5124450" y="3359150"/>
          <p14:tracePt t="133149" x="5035550" y="3378200"/>
          <p14:tracePt t="133167" x="4902200" y="3422650"/>
          <p14:tracePt t="133183" x="4806950" y="3467100"/>
          <p14:tracePt t="133200" x="4756150" y="3486150"/>
          <p14:tracePt t="133217" x="4654550" y="3517900"/>
          <p14:tracePt t="133233" x="4610100" y="3524250"/>
          <p14:tracePt t="133249" x="4489450" y="3543300"/>
          <p14:tracePt t="133267" x="4343400" y="3549650"/>
          <p14:tracePt t="133283" x="4279900" y="3556000"/>
          <p14:tracePt t="133299" x="4165600" y="3575050"/>
          <p14:tracePt t="133317" x="4108450" y="3587750"/>
          <p14:tracePt t="133333" x="4019550" y="3613150"/>
          <p14:tracePt t="133350" x="3943350" y="3644900"/>
          <p14:tracePt t="133367" x="3905250" y="3651250"/>
          <p14:tracePt t="133383" x="3873500" y="3663950"/>
          <p14:tracePt t="133399" x="3854450" y="3663950"/>
          <p14:tracePt t="133416" x="3841750" y="3670300"/>
          <p14:tracePt t="134009" x="3854450" y="3670300"/>
          <p14:tracePt t="134020" x="3867150" y="3670300"/>
          <p14:tracePt t="134030" x="3892550" y="3670300"/>
          <p14:tracePt t="134034" x="3917950" y="3670300"/>
          <p14:tracePt t="134049" x="4000500" y="3670300"/>
          <p14:tracePt t="134067" x="4133850" y="3670300"/>
          <p14:tracePt t="134083" x="4191000" y="3670300"/>
          <p14:tracePt t="134099" x="4318000" y="3670300"/>
          <p14:tracePt t="134117" x="4381500" y="3670300"/>
          <p14:tracePt t="134133" x="4527550" y="3670300"/>
          <p14:tracePt t="134150" x="4667250" y="3670300"/>
          <p14:tracePt t="134167" x="4749800" y="3670300"/>
          <p14:tracePt t="134183" x="4908550" y="3683000"/>
          <p14:tracePt t="134200" x="5060950" y="3708400"/>
          <p14:tracePt t="134217" x="5124450" y="3714750"/>
          <p14:tracePt t="134233" x="5232400" y="3746500"/>
          <p14:tracePt t="134249" x="5276850" y="3759200"/>
          <p14:tracePt t="134267" x="5378450" y="3790950"/>
          <p14:tracePt t="134283" x="5492750" y="3829050"/>
          <p14:tracePt t="134300" x="5556250" y="3848100"/>
          <p14:tracePt t="134317" x="5676900" y="3886200"/>
          <p14:tracePt t="134333" x="5734050" y="3898900"/>
          <p14:tracePt t="134350" x="5797550" y="3911600"/>
          <p14:tracePt t="134366" x="5822950" y="3917950"/>
          <p14:tracePt t="134366" x="5835650" y="3924300"/>
          <p14:tracePt t="134383" x="5848350" y="3924300"/>
          <p14:tracePt t="134400" x="5854700" y="3930650"/>
          <p14:tracePt t="134417" x="5867400" y="3930650"/>
          <p14:tracePt t="134433" x="5873750" y="3937000"/>
          <p14:tracePt t="134449" x="5886450" y="3937000"/>
          <p14:tracePt t="134599" x="5886450" y="3943350"/>
          <p14:tracePt t="134620" x="5886450" y="3949700"/>
          <p14:tracePt t="134630" x="5880100" y="3956050"/>
          <p14:tracePt t="134633" x="5880100" y="3962400"/>
          <p14:tracePt t="134650" x="5848350" y="3975100"/>
          <p14:tracePt t="134667" x="5822950" y="3987800"/>
          <p14:tracePt t="134683" x="5803900" y="3994150"/>
          <p14:tracePt t="134699" x="5772150" y="4000500"/>
          <p14:tracePt t="134716" x="5765800" y="4000500"/>
          <p14:tracePt t="134733" x="5740400" y="4000500"/>
          <p14:tracePt t="134749" x="5727700" y="4000500"/>
          <p14:tracePt t="134767" x="5721350" y="4000500"/>
          <p14:tracePt t="134879" x="5721350" y="4006850"/>
          <p14:tracePt t="134900" x="5715000" y="4006850"/>
          <p14:tracePt t="135084" x="5721350" y="4006850"/>
          <p14:tracePt t="135096" x="5734050" y="4006850"/>
          <p14:tracePt t="135108" x="5746750" y="4006850"/>
          <p14:tracePt t="135109" x="5759450" y="4006850"/>
          <p14:tracePt t="135117" x="5778500" y="4006850"/>
          <p14:tracePt t="135133" x="5803900" y="4006850"/>
          <p14:tracePt t="135149" x="5829300" y="4006850"/>
          <p14:tracePt t="135167" x="5842000" y="4006850"/>
          <p14:tracePt t="135183" x="5861050" y="4006850"/>
          <p14:tracePt t="135199" x="5867400" y="4006850"/>
          <p14:tracePt t="135217" x="5886450" y="4006850"/>
          <p14:tracePt t="135233" x="5899150" y="4006850"/>
          <p14:tracePt t="135249" x="5911850" y="4006850"/>
          <p14:tracePt t="135267" x="5930900" y="4006850"/>
          <p14:tracePt t="135283" x="5937250" y="4006850"/>
          <p14:tracePt t="135300" x="5949950" y="4006850"/>
          <p14:tracePt t="135333" x="5956300" y="4006850"/>
          <p14:tracePt t="135354" x="5962650" y="4006850"/>
          <p14:tracePt t="135457" x="5962650" y="4013200"/>
          <p14:tracePt t="135487" x="5962650" y="4019550"/>
          <p14:tracePt t="135497" x="5956300" y="4019550"/>
          <p14:tracePt t="135508" x="5956300" y="4025900"/>
          <p14:tracePt t="135518" x="5949950" y="4032250"/>
          <p14:tracePt t="135528" x="5937250" y="4038600"/>
          <p14:tracePt t="135533" x="5918200" y="4044950"/>
          <p14:tracePt t="135549" x="5911850" y="4051300"/>
          <p14:tracePt t="135567" x="5886450" y="4064000"/>
          <p14:tracePt t="135583" x="5861050" y="4070350"/>
          <p14:tracePt t="135599" x="5816600" y="4070350"/>
          <p14:tracePt t="135617" x="5784850" y="4070350"/>
          <p14:tracePt t="135633" x="5772150" y="4070350"/>
          <p14:tracePt t="135649" x="5765800" y="4070350"/>
          <p14:tracePt t="135735" x="5759450" y="4070350"/>
          <p14:tracePt t="135756" x="5753100" y="4070350"/>
          <p14:tracePt t="135776" x="5746750" y="4070350"/>
          <p14:tracePt t="135808" x="5734050" y="4070350"/>
          <p14:tracePt t="135818" x="5721350" y="4070350"/>
          <p14:tracePt t="135828" x="5715000" y="4070350"/>
          <p14:tracePt t="135842" x="5689600" y="4070350"/>
          <p14:tracePt t="135849" x="5670550" y="4070350"/>
          <p14:tracePt t="135850" x="5645150" y="4070350"/>
          <p14:tracePt t="135867" x="5607050" y="4070350"/>
          <p14:tracePt t="135883" x="5594350" y="4070350"/>
          <p14:tracePt t="135899" x="5588000" y="4070350"/>
          <p14:tracePt t="136013" x="5581650" y="4070350"/>
          <p14:tracePt t="136054" x="5575300" y="4070350"/>
          <p14:tracePt t="136127" x="5581650" y="4070350"/>
          <p14:tracePt t="136147" x="5588000" y="4070350"/>
          <p14:tracePt t="136158" x="5594350" y="4070350"/>
          <p14:tracePt t="136175" x="5600700" y="4070350"/>
          <p14:tracePt t="136178" x="5607050" y="4070350"/>
          <p14:tracePt t="136183" x="5626100" y="4070350"/>
          <p14:tracePt t="136199" x="5645150" y="4070350"/>
          <p14:tracePt t="136217" x="5664200" y="4070350"/>
          <p14:tracePt t="136233" x="5683250" y="4070350"/>
          <p14:tracePt t="136249" x="5708650" y="4070350"/>
          <p14:tracePt t="136267" x="5727700" y="4070350"/>
          <p14:tracePt t="136283" x="5765800" y="4070350"/>
          <p14:tracePt t="136300" x="5797550" y="4070350"/>
          <p14:tracePt t="136317" x="5822950" y="4070350"/>
          <p14:tracePt t="136333" x="5848350" y="4070350"/>
          <p14:tracePt t="136350" x="5867400" y="4070350"/>
          <p14:tracePt t="136367" x="5892800" y="4070350"/>
          <p14:tracePt t="136383" x="5924550" y="4070350"/>
          <p14:tracePt t="136399" x="5930900" y="4070350"/>
          <p14:tracePt t="136417" x="5956300" y="4070350"/>
          <p14:tracePt t="136433" x="5962650" y="4070350"/>
          <p14:tracePt t="136449" x="5994400" y="4070350"/>
          <p14:tracePt t="136466" x="6032500" y="4070350"/>
          <p14:tracePt t="136483" x="6051550" y="4070350"/>
          <p14:tracePt t="136499" x="6083300" y="4070350"/>
          <p14:tracePt t="136516" x="6102350" y="4070350"/>
          <p14:tracePt t="136533" x="6121400" y="4070350"/>
          <p14:tracePt t="136549" x="6146800" y="4070350"/>
          <p14:tracePt t="136583" x="6153150" y="4070350"/>
          <p14:tracePt t="136583" x="6184900" y="4070350"/>
          <p14:tracePt t="136600" x="6197600" y="4070350"/>
          <p14:tracePt t="136617" x="6235700" y="4070350"/>
          <p14:tracePt t="136633" x="6273800" y="4070350"/>
          <p14:tracePt t="136650" x="6299200" y="4070350"/>
          <p14:tracePt t="136667" x="6343650" y="4070350"/>
          <p14:tracePt t="136683" x="6369050" y="4070350"/>
          <p14:tracePt t="136699" x="6400800" y="4070350"/>
          <p14:tracePt t="136717" x="6426200" y="4070350"/>
          <p14:tracePt t="136733" x="6445250" y="4070350"/>
          <p14:tracePt t="136749" x="6483350" y="4070350"/>
          <p14:tracePt t="136767" x="6508750" y="4070350"/>
          <p14:tracePt t="136783" x="6553200" y="4070350"/>
          <p14:tracePt t="136800" x="6610350" y="4070350"/>
          <p14:tracePt t="136833" x="6629400" y="4070350"/>
          <p14:tracePt t="136834" x="6661150" y="4070350"/>
          <p14:tracePt t="136849" x="6680200" y="4070350"/>
          <p14:tracePt t="136866" x="6692900" y="4070350"/>
          <p14:tracePt t="136883" x="6711950" y="4070350"/>
          <p14:tracePt t="136899" x="6718300" y="4070350"/>
          <p14:tracePt t="136917" x="6743700" y="4070350"/>
          <p14:tracePt t="136933" x="6756400" y="4070350"/>
          <p14:tracePt t="136950" x="6794500" y="4076700"/>
          <p14:tracePt t="136967" x="6826250" y="4076700"/>
          <p14:tracePt t="136983" x="6845300" y="4076700"/>
          <p14:tracePt t="136999" x="6883400" y="4083050"/>
          <p14:tracePt t="137017" x="6889750" y="4083050"/>
          <p14:tracePt t="137033" x="6921500" y="4083050"/>
          <p14:tracePt t="137049" x="6946900" y="4083050"/>
          <p14:tracePt t="137067" x="6965950" y="4083050"/>
          <p14:tracePt t="137083" x="7004050" y="4083050"/>
          <p14:tracePt t="137099" x="7023100" y="4083050"/>
          <p14:tracePt t="137117" x="7067550" y="4083050"/>
          <p14:tracePt t="137133" x="7080250" y="4083050"/>
          <p14:tracePt t="137150" x="7112000" y="4083050"/>
          <p14:tracePt t="137166" x="7131050" y="4083050"/>
          <p14:tracePt t="137183" x="7137400" y="4083050"/>
          <p14:tracePt t="137199" x="7162800" y="4083050"/>
          <p14:tracePt t="137217" x="7188200" y="4083050"/>
          <p14:tracePt t="137233" x="7207250" y="4083050"/>
          <p14:tracePt t="137249" x="7239000" y="4083050"/>
          <p14:tracePt t="137266" x="7258050" y="4083050"/>
          <p14:tracePt t="137283" x="7277100" y="4083050"/>
          <p14:tracePt t="137300" x="7302500" y="4083050"/>
          <p14:tracePt t="137317" x="7315200" y="4083050"/>
          <p14:tracePt t="137333" x="7334250" y="4083050"/>
          <p14:tracePt t="137349" x="7340600" y="4083050"/>
          <p14:tracePt t="137367" x="7372350" y="4083050"/>
          <p14:tracePt t="137383" x="7391400" y="4083050"/>
          <p14:tracePt t="137399" x="7423150" y="4083050"/>
          <p14:tracePt t="137417" x="7448550" y="4083050"/>
          <p14:tracePt t="137433" x="7467600" y="4083050"/>
          <p14:tracePt t="137449" x="7505700" y="4083050"/>
          <p14:tracePt t="137466" x="7524750" y="4083050"/>
          <p14:tracePt t="137483" x="7569200" y="4083050"/>
          <p14:tracePt t="137499" x="7620000" y="4083050"/>
          <p14:tracePt t="137516" x="7651750" y="4083050"/>
          <p14:tracePt t="137533" x="7708900" y="4083050"/>
          <p14:tracePt t="137549" x="7727950" y="4083050"/>
          <p14:tracePt t="137567" x="7785100" y="4083050"/>
          <p14:tracePt t="137583" x="7835900" y="4083050"/>
          <p14:tracePt t="137600" x="7854950" y="4083050"/>
          <p14:tracePt t="137617" x="7893050" y="4083050"/>
          <p14:tracePt t="137633" x="7912100" y="4083050"/>
          <p14:tracePt t="137649" x="7937500" y="4083050"/>
          <p14:tracePt t="137666" x="7981950" y="4083050"/>
          <p14:tracePt t="137683" x="8001000" y="4083050"/>
          <p14:tracePt t="137699" x="8045450" y="4083050"/>
          <p14:tracePt t="137717" x="8064500" y="4083050"/>
          <p14:tracePt t="137733" x="8115300" y="4083050"/>
          <p14:tracePt t="137749" x="8140700" y="4083050"/>
          <p14:tracePt t="137766" x="8153400" y="4083050"/>
          <p14:tracePt t="137783" x="8159750" y="4083050"/>
          <p14:tracePt t="139976" x="8166100" y="4083050"/>
          <p14:tracePt t="140037" x="8172450" y="4083050"/>
          <p14:tracePt t="140068" x="8185150" y="4076700"/>
          <p14:tracePt t="140079" x="8197850" y="4070350"/>
          <p14:tracePt t="140089" x="8210550" y="4057650"/>
          <p14:tracePt t="140100" x="8229600" y="4044950"/>
          <p14:tracePt t="140101" x="8242300" y="4038600"/>
          <p14:tracePt t="140116" x="8293100" y="4006850"/>
          <p14:tracePt t="140133" x="8312150" y="3987800"/>
          <p14:tracePt t="140149" x="8362950" y="3949700"/>
          <p14:tracePt t="140166" x="8420100" y="3917950"/>
          <p14:tracePt t="140183" x="8445500" y="3892550"/>
          <p14:tracePt t="140199" x="8502650" y="3854450"/>
          <p14:tracePt t="140217" x="8534400" y="3829050"/>
          <p14:tracePt t="140233" x="8591550" y="3790950"/>
          <p14:tracePt t="140250" x="8616950" y="3752850"/>
          <p14:tracePt t="140266" x="8636000" y="3733800"/>
          <p14:tracePt t="140283" x="8655050" y="3695700"/>
          <p14:tracePt t="140299" x="8667750" y="3683000"/>
          <p14:tracePt t="140316" x="8680450" y="3657600"/>
          <p14:tracePt t="140333" x="8686800" y="3638550"/>
          <p14:tracePt t="140349" x="8686800" y="3632200"/>
          <p14:tracePt t="140367" x="8693150" y="3619500"/>
          <p14:tracePt t="140383" x="8699500" y="3613150"/>
          <p14:tracePt t="140400" x="8705850" y="3594100"/>
          <p14:tracePt t="140416" x="8705850" y="3575050"/>
          <p14:tracePt t="140433" x="8705850" y="3568700"/>
          <p14:tracePt t="140449" x="8712200" y="3543300"/>
          <p14:tracePt t="140466" x="8712200" y="3536950"/>
          <p14:tracePt t="140483" x="8712200" y="3511550"/>
          <p14:tracePt t="140499" x="8712200" y="3498850"/>
          <p14:tracePt t="140517" x="8712200" y="3492500"/>
          <p14:tracePt t="140533" x="8712200" y="3479800"/>
          <p14:tracePt t="140567" x="8712200" y="3473450"/>
          <p14:tracePt t="140568" x="8712200" y="3467100"/>
          <p14:tracePt t="141444" x="8705850" y="3467100"/>
          <p14:tracePt t="141495" x="8699500" y="3467100"/>
          <p14:tracePt t="141517" x="8693150" y="3467100"/>
          <p14:tracePt t="144438" x="8699500" y="3467100"/>
          <p14:tracePt t="147553" x="8705850" y="3467100"/>
          <p14:tracePt t="151205" x="8699500" y="3467100"/>
          <p14:tracePt t="151216" x="8686800" y="3460750"/>
          <p14:tracePt t="151226" x="8667750" y="3448050"/>
          <p14:tracePt t="151242" x="8629650" y="3435350"/>
          <p14:tracePt t="151247" x="8585200" y="3409950"/>
          <p14:tracePt t="151251" x="8521700" y="3378200"/>
          <p14:tracePt t="151267" x="8356600" y="3282950"/>
          <p14:tracePt t="151284" x="8166100" y="3187700"/>
          <p14:tracePt t="151300" x="8058150" y="3117850"/>
          <p14:tracePt t="151317" x="7861300" y="2997200"/>
          <p14:tracePt t="151334" x="7766050" y="2933700"/>
          <p14:tracePt t="151350" x="7594600" y="2813050"/>
          <p14:tracePt t="151367" x="7448550" y="2711450"/>
          <p14:tracePt t="151383" x="7378700" y="2654300"/>
          <p14:tracePt t="151400" x="7258050" y="2571750"/>
          <p14:tracePt t="151417" x="7156450" y="2489200"/>
          <p14:tracePt t="151433" x="7099300" y="2451100"/>
          <p14:tracePt t="151450" x="6985000" y="2368550"/>
          <p14:tracePt t="151467" x="6927850" y="2324100"/>
          <p14:tracePt t="151484" x="6807200" y="2241550"/>
          <p14:tracePt t="151500" x="6711950" y="2178050"/>
          <p14:tracePt t="151517" x="6673850" y="2152650"/>
          <p14:tracePt t="151534" x="6616700" y="2127250"/>
          <p14:tracePt t="151550" x="6604000" y="2120900"/>
          <p14:tracePt t="151567" x="6559550" y="2101850"/>
          <p14:tracePt t="151583" x="6477000" y="2082800"/>
          <p14:tracePt t="151600" x="6419850" y="2063750"/>
          <p14:tracePt t="151617" x="6280150" y="2019300"/>
          <p14:tracePt t="151634" x="6203950" y="2006600"/>
          <p14:tracePt t="151650" x="6089650" y="1962150"/>
          <p14:tracePt t="151667" x="6007100" y="1936750"/>
          <p14:tracePt t="151683" x="5988050" y="1936750"/>
          <p14:tracePt t="151700" x="5969000" y="1924050"/>
          <p14:tracePt t="151717" x="5956300" y="1924050"/>
          <p14:tracePt t="151733" x="5943600" y="1911350"/>
          <p14:tracePt t="151750" x="5911850" y="1905000"/>
          <p14:tracePt t="151767" x="5899150" y="1898650"/>
          <p14:tracePt t="151784" x="5842000" y="1879600"/>
          <p14:tracePt t="151800" x="5829300" y="1873250"/>
          <p14:tracePt t="151817" x="5784850" y="1860550"/>
          <p14:tracePt t="151834" x="5765800" y="1854200"/>
          <p14:tracePt t="151850" x="5753100" y="1847850"/>
          <p14:tracePt t="151867" x="5740400" y="1841500"/>
          <p14:tracePt t="151903" x="5734050" y="1841500"/>
          <p14:tracePt t="151917" x="5727700" y="1835150"/>
          <p14:tracePt t="151917" x="5721350" y="1828800"/>
          <p14:tracePt t="151933" x="5708650" y="1822450"/>
          <p14:tracePt t="151950" x="5695950" y="1809750"/>
          <p14:tracePt t="151967" x="5683250" y="1803400"/>
          <p14:tracePt t="151984" x="5670550" y="1797050"/>
          <p14:tracePt t="152000" x="5664200" y="1790700"/>
          <p14:tracePt t="152017" x="5651500" y="1778000"/>
          <p14:tracePt t="152034" x="5645150" y="1771650"/>
          <p14:tracePt t="152069" x="5638800" y="1765300"/>
          <p14:tracePt t="152212" x="5632450" y="1758950"/>
          <p14:tracePt t="152620" x="5645150" y="1758950"/>
          <p14:tracePt t="152631" x="5657850" y="1758950"/>
          <p14:tracePt t="152641" x="5664200" y="1758950"/>
          <p14:tracePt t="152659" x="5676900" y="1765300"/>
          <p14:tracePt t="152662" x="5689600" y="1765300"/>
          <p14:tracePt t="152667" x="5715000" y="1771650"/>
          <p14:tracePt t="152683" x="5727700" y="1771650"/>
          <p14:tracePt t="152700" x="5746750" y="1778000"/>
          <p14:tracePt t="152717" x="5765800" y="1784350"/>
          <p14:tracePt t="152733" x="5803900" y="1797050"/>
          <p14:tracePt t="152750" x="5854700" y="1809750"/>
          <p14:tracePt t="152767" x="5880100" y="1816100"/>
          <p14:tracePt t="152783" x="5930900" y="1828800"/>
          <p14:tracePt t="152801" x="5943600" y="1835150"/>
          <p14:tracePt t="152817" x="5981700" y="1847850"/>
          <p14:tracePt t="152832" x="6000750" y="1854200"/>
          <p14:tracePt t="152849" x="6038850" y="1866900"/>
          <p14:tracePt t="152867" x="6083300" y="1879600"/>
          <p14:tracePt t="152883" x="6121400" y="1885950"/>
          <p14:tracePt t="152900" x="6203950" y="1911350"/>
          <p14:tracePt t="152917" x="6248400" y="1924050"/>
          <p14:tracePt t="152917" x="6299200" y="1936750"/>
          <p14:tracePt t="152934" x="6343650" y="1943100"/>
          <p14:tracePt t="152950" x="6426200" y="1968500"/>
          <p14:tracePt t="152967" x="6451600" y="1974850"/>
          <p14:tracePt t="152983" x="6508750" y="1993900"/>
          <p14:tracePt t="153000" x="6572250" y="2006600"/>
          <p14:tracePt t="153017" x="6597650" y="2012950"/>
          <p14:tracePt t="153033" x="6661150" y="2032000"/>
          <p14:tracePt t="153051" x="6705600" y="2051050"/>
          <p14:tracePt t="153067" x="6788150" y="2063750"/>
          <p14:tracePt t="153083" x="6826250" y="2082800"/>
          <p14:tracePt t="153100" x="6896100" y="2095500"/>
          <p14:tracePt t="153117" x="6965950" y="2101850"/>
          <p14:tracePt t="153134" x="6997700" y="2108200"/>
          <p14:tracePt t="153150" x="7054850" y="2114550"/>
          <p14:tracePt t="153167" x="7092950" y="2120900"/>
          <p14:tracePt t="153183" x="7181850" y="2139950"/>
          <p14:tracePt t="153200" x="7283450" y="2159000"/>
          <p14:tracePt t="153217" x="7340600" y="2171700"/>
          <p14:tracePt t="153233" x="7442200" y="2203450"/>
          <p14:tracePt t="153250" x="7499350" y="2216150"/>
          <p14:tracePt t="153267" x="7581900" y="2241550"/>
          <p14:tracePt t="153284" x="7658100" y="2260600"/>
          <p14:tracePt t="153300" x="7683500" y="2266950"/>
          <p14:tracePt t="153317" x="7721600" y="2273300"/>
          <p14:tracePt t="153333" x="7740650" y="2273300"/>
          <p14:tracePt t="153350" x="7778750" y="2279650"/>
          <p14:tracePt t="153367" x="7810500" y="2279650"/>
          <p14:tracePt t="153384" x="7829550" y="2279650"/>
          <p14:tracePt t="153400" x="7867650" y="2279650"/>
          <p14:tracePt t="153417" x="7886700" y="2279650"/>
          <p14:tracePt t="153434" x="7924800" y="2279650"/>
          <p14:tracePt t="153450" x="7962900" y="2279650"/>
          <p14:tracePt t="153467" x="7981950" y="2279650"/>
          <p14:tracePt t="153483" x="8032750" y="2279650"/>
          <p14:tracePt t="153500" x="8051800" y="2279650"/>
          <p14:tracePt t="153517" x="8096250" y="2279650"/>
          <p14:tracePt t="153533" x="8128000" y="2279650"/>
          <p14:tracePt t="153551" x="8147050" y="2279650"/>
          <p14:tracePt t="153567" x="8166100" y="2279650"/>
          <p14:tracePt t="153584" x="8178800" y="2279650"/>
          <p14:tracePt t="153600" x="8204200" y="2279650"/>
          <p14:tracePt t="153616" x="8242300" y="2279650"/>
          <p14:tracePt t="153634" x="8261350" y="2279650"/>
          <p14:tracePt t="153650" x="8305800" y="2279650"/>
          <p14:tracePt t="153667" x="8337550" y="2279650"/>
          <p14:tracePt t="153683" x="8388350" y="2279650"/>
          <p14:tracePt t="153700" x="8432800" y="2279650"/>
          <p14:tracePt t="153717" x="8445500" y="2279650"/>
          <p14:tracePt t="153734" x="8464550" y="2279650"/>
          <p14:tracePt t="154287" x="8464550" y="2286000"/>
          <p14:tracePt t="154308" x="8464550" y="2292350"/>
          <p14:tracePt t="154329" x="8464550" y="2298700"/>
          <p14:tracePt t="154342" x="8464550" y="2311400"/>
          <p14:tracePt t="154351" x="8464550" y="2317750"/>
          <p14:tracePt t="154351" x="8464550" y="2330450"/>
          <p14:tracePt t="154367" x="8464550" y="2362200"/>
          <p14:tracePt t="154383" x="8458200" y="2381250"/>
          <p14:tracePt t="154400" x="8451850" y="2425700"/>
          <p14:tracePt t="154417" x="8439150" y="2444750"/>
          <p14:tracePt t="154433" x="8420100" y="2489200"/>
          <p14:tracePt t="154450" x="8401050" y="2533650"/>
          <p14:tracePt t="154467" x="8388350" y="2559050"/>
          <p14:tracePt t="154483" x="8362950" y="2609850"/>
          <p14:tracePt t="154500" x="8350250" y="2628900"/>
          <p14:tracePt t="154517" x="8331200" y="2673350"/>
          <p14:tracePt t="154533" x="8318500" y="2717800"/>
          <p14:tracePt t="154550" x="8318500" y="2743200"/>
          <p14:tracePt t="154567" x="8318500" y="2774950"/>
          <p14:tracePt t="154585" x="8318500" y="2800350"/>
          <p14:tracePt t="154600" x="8318500" y="2844800"/>
          <p14:tracePt t="154617" x="8331200" y="2908300"/>
          <p14:tracePt t="154633" x="8337550" y="2946400"/>
          <p14:tracePt t="154650" x="8362950" y="2997200"/>
          <p14:tracePt t="154667" x="8375650" y="3016250"/>
          <p14:tracePt t="154683" x="8394700" y="3041650"/>
          <p14:tracePt t="154700" x="8407400" y="3060700"/>
          <p14:tracePt t="154717" x="8407400" y="3067050"/>
          <p14:tracePt t="154733" x="8426450" y="3086100"/>
          <p14:tracePt t="154750" x="8439150" y="3098800"/>
          <p14:tracePt t="154767" x="8477250" y="3130550"/>
          <p14:tracePt t="154784" x="8521700" y="3162300"/>
          <p14:tracePt t="154800" x="8559800" y="3175000"/>
          <p14:tracePt t="154817" x="8623300" y="3206750"/>
          <p14:tracePt t="154833" x="8648700" y="3213100"/>
          <p14:tracePt t="154850" x="8705850" y="3225800"/>
          <p14:tracePt t="154867" x="8756650" y="3232150"/>
          <p14:tracePt t="154884" x="8775700" y="3238500"/>
          <p14:tracePt t="154900" x="8801100" y="3244850"/>
          <p14:tracePt t="154917" x="8813800" y="3244850"/>
          <p14:tracePt t="154933" x="8832850" y="3251200"/>
          <p14:tracePt t="154950" x="8845550" y="3251200"/>
          <p14:tracePt t="155721" x="8839200" y="3251200"/>
          <p14:tracePt t="155752" x="8832850" y="3251200"/>
          <p14:tracePt t="155762" x="8826500" y="3251200"/>
          <p14:tracePt t="155767" x="8820150" y="3251200"/>
          <p14:tracePt t="155793" x="8813800" y="3251200"/>
          <p14:tracePt t="155804" x="8801100" y="3251200"/>
          <p14:tracePt t="155825" x="8794750" y="3251200"/>
          <p14:tracePt t="155841" x="8782050" y="3251200"/>
          <p14:tracePt t="155855" x="8769350" y="3257550"/>
          <p14:tracePt t="155875" x="8743950" y="3257550"/>
          <p14:tracePt t="155887" x="8731250" y="3257550"/>
          <p14:tracePt t="155888" x="8718550" y="3263900"/>
          <p14:tracePt t="155900" x="8705850" y="3263900"/>
          <p14:tracePt t="155917" x="8680450" y="3263900"/>
          <p14:tracePt t="155934" x="8667750" y="3263900"/>
          <p14:tracePt t="155950" x="8661400" y="3263900"/>
          <p14:tracePt t="155967" x="8636000" y="3263900"/>
          <p14:tracePt t="155983" x="8610600" y="3263900"/>
          <p14:tracePt t="156000" x="8566150" y="3263900"/>
          <p14:tracePt t="156017" x="8496300" y="3263900"/>
          <p14:tracePt t="156033" x="8451850" y="3263900"/>
          <p14:tracePt t="156050" x="8388350" y="3263900"/>
          <p14:tracePt t="156066" x="8362950" y="3263900"/>
          <p14:tracePt t="156083" x="8299450" y="3263900"/>
          <p14:tracePt t="156100" x="8216900" y="3257550"/>
          <p14:tracePt t="156117" x="8178800" y="3251200"/>
          <p14:tracePt t="156133" x="8089900" y="3225800"/>
          <p14:tracePt t="156150" x="8045450" y="3219450"/>
          <p14:tracePt t="156167" x="7969250" y="3200400"/>
          <p14:tracePt t="156183" x="7912100" y="3194050"/>
          <p14:tracePt t="156200" x="7886700" y="3194050"/>
          <p14:tracePt t="156217" x="7848600" y="3194050"/>
          <p14:tracePt t="156234" x="7823200" y="3194050"/>
          <p14:tracePt t="156250" x="7772400" y="3194050"/>
          <p14:tracePt t="156267" x="7715250" y="3194050"/>
          <p14:tracePt t="156283" x="7683500" y="3194050"/>
          <p14:tracePt t="156300" x="7626350" y="3194050"/>
          <p14:tracePt t="156317" x="7600950" y="3194050"/>
          <p14:tracePt t="156333" x="7550150" y="3194050"/>
          <p14:tracePt t="156350" x="7493000" y="3194050"/>
          <p14:tracePt t="156367" x="7461250" y="3194050"/>
          <p14:tracePt t="156383" x="7378700" y="3194050"/>
          <p14:tracePt t="156400" x="7346950" y="3194050"/>
          <p14:tracePt t="156417" x="7277100" y="3194050"/>
          <p14:tracePt t="156433" x="7213600" y="3194050"/>
          <p14:tracePt t="156450" x="7188200" y="3194050"/>
          <p14:tracePt t="156467" x="7137400" y="3194050"/>
          <p14:tracePt t="156483" x="7118350" y="3194050"/>
          <p14:tracePt t="156500" x="7067550" y="3194050"/>
          <p14:tracePt t="156516" x="7004050" y="3194050"/>
          <p14:tracePt t="156534" x="6965950" y="3194050"/>
          <p14:tracePt t="156550" x="6889750" y="3194050"/>
          <p14:tracePt t="156566" x="6845300" y="3194050"/>
          <p14:tracePt t="156583" x="6781800" y="3194050"/>
          <p14:tracePt t="156601" x="6711950" y="3194050"/>
          <p14:tracePt t="156617" x="6686550" y="3194050"/>
          <p14:tracePt t="156633" x="6629400" y="3194050"/>
          <p14:tracePt t="156650" x="6604000" y="3194050"/>
          <p14:tracePt t="156667" x="6534150" y="3175000"/>
          <p14:tracePt t="156683" x="6508750" y="3168650"/>
          <p14:tracePt t="156700" x="6438900" y="3155950"/>
          <p14:tracePt t="156717" x="6381750" y="3136900"/>
          <p14:tracePt t="156734" x="6350000" y="3124200"/>
          <p14:tracePt t="156750" x="6299200" y="3111500"/>
          <p14:tracePt t="156767" x="6280150" y="3105150"/>
          <p14:tracePt t="156783" x="6242050" y="3086100"/>
          <p14:tracePt t="156800" x="6203950" y="3079750"/>
          <p14:tracePt t="156817" x="6184900" y="3073400"/>
          <p14:tracePt t="156833" x="6153150" y="3060700"/>
          <p14:tracePt t="156850" x="6127750" y="3054350"/>
          <p14:tracePt t="156867" x="6076950" y="3041650"/>
          <p14:tracePt t="156884" x="6026150" y="3022600"/>
          <p14:tracePt t="156900" x="5988050" y="3016250"/>
          <p14:tracePt t="156917" x="5924550" y="2997200"/>
          <p14:tracePt t="156933" x="5899150" y="2984500"/>
          <p14:tracePt t="156950" x="5848350" y="2971800"/>
          <p14:tracePt t="156967" x="5816600" y="2959100"/>
          <p14:tracePt t="156983" x="5797550" y="2952750"/>
          <p14:tracePt t="157000" x="5765800" y="2940050"/>
          <p14:tracePt t="157016" x="5746750" y="2933700"/>
          <p14:tracePt t="157033" x="5721350" y="2927350"/>
          <p14:tracePt t="157050" x="5683250" y="2914650"/>
          <p14:tracePt t="157067" x="5676900" y="2908300"/>
          <p14:tracePt t="157083" x="5651500" y="2908300"/>
          <p14:tracePt t="157100" x="5638800" y="2901950"/>
          <p14:tracePt t="157117" x="5613400" y="2895600"/>
          <p14:tracePt t="157133" x="5594350" y="2889250"/>
          <p14:tracePt t="157150" x="5581650" y="2889250"/>
          <p14:tracePt t="157167" x="5568950" y="2882900"/>
          <p14:tracePt t="157184" x="5562600" y="2882900"/>
          <p14:tracePt t="157457" x="5568950" y="2882900"/>
          <p14:tracePt t="157466" x="5575300" y="2882900"/>
          <p14:tracePt t="157477" x="5588000" y="2882900"/>
          <p14:tracePt t="157487" x="5600700" y="2882900"/>
          <p14:tracePt t="157500" x="5619750" y="2889250"/>
          <p14:tracePt t="157501" x="5645150" y="2895600"/>
          <p14:tracePt t="157517" x="5702300" y="2908300"/>
          <p14:tracePt t="157535" x="5759450" y="2914650"/>
          <p14:tracePt t="157550" x="5810250" y="2921000"/>
          <p14:tracePt t="157567" x="5911850" y="2946400"/>
          <p14:tracePt t="157583" x="5962650" y="2952750"/>
          <p14:tracePt t="157600" x="6076950" y="2978150"/>
          <p14:tracePt t="157618" x="6203950" y="3003550"/>
          <p14:tracePt t="157633" x="6261100" y="3022600"/>
          <p14:tracePt t="157650" x="6350000" y="3035300"/>
          <p14:tracePt t="157666" x="6407150" y="3041650"/>
          <p14:tracePt t="157684" x="6508750" y="3060700"/>
          <p14:tracePt t="157700" x="6610350" y="3067050"/>
          <p14:tracePt t="157717" x="6654800" y="3067050"/>
          <p14:tracePt t="157733" x="6762750" y="3073400"/>
          <p14:tracePt t="157750" x="6807200" y="3073400"/>
          <p14:tracePt t="157767" x="6915150" y="3079750"/>
          <p14:tracePt t="157783" x="6972300" y="3079750"/>
          <p14:tracePt t="157800" x="7061200" y="3079750"/>
          <p14:tracePt t="157817" x="7131050" y="3092450"/>
          <p14:tracePt t="157833" x="7156450" y="3092450"/>
          <p14:tracePt t="157850" x="7181850" y="3092450"/>
          <p14:tracePt t="157866" x="7200900" y="3092450"/>
          <p14:tracePt t="157883" x="7219950" y="3092450"/>
          <p14:tracePt t="157900" x="7245350" y="3092450"/>
          <p14:tracePt t="157917" x="7264400" y="3092450"/>
          <p14:tracePt t="157933" x="7308850" y="3092450"/>
          <p14:tracePt t="157950" x="7334250" y="3092450"/>
          <p14:tracePt t="157967" x="7391400" y="3092450"/>
          <p14:tracePt t="157983" x="7442200" y="3092450"/>
          <p14:tracePt t="158000" x="7467600" y="3092450"/>
          <p14:tracePt t="158016" x="7518400" y="3092450"/>
          <p14:tracePt t="158034" x="7543800" y="3092450"/>
          <p14:tracePt t="158050" x="7581900" y="3092450"/>
          <p14:tracePt t="158067" x="7632700" y="3092450"/>
          <p14:tracePt t="158083" x="7651750" y="3092450"/>
          <p14:tracePt t="158100" x="7708900" y="3092450"/>
          <p14:tracePt t="158117" x="7727950" y="3092450"/>
          <p14:tracePt t="158133" x="7797800" y="3092450"/>
          <p14:tracePt t="158150" x="7861300" y="3092450"/>
          <p14:tracePt t="158167" x="7899400" y="3092450"/>
          <p14:tracePt t="158183" x="7975600" y="3092450"/>
          <p14:tracePt t="158200" x="8007350" y="3092450"/>
          <p14:tracePt t="158217" x="8058150" y="3092450"/>
          <p14:tracePt t="158233" x="8089900" y="3092450"/>
          <p14:tracePt t="158251" x="8102600" y="3092450"/>
          <p14:tracePt t="158291" x="8108950" y="3092450"/>
          <p14:tracePt t="158322" x="8115300" y="3098800"/>
          <p14:tracePt t="158334" x="8121650" y="3098800"/>
          <p14:tracePt t="158343" x="8128000" y="3105150"/>
          <p14:tracePt t="158364" x="8140700" y="3111500"/>
          <p14:tracePt t="158375" x="8147050" y="3111500"/>
          <p14:tracePt t="158385" x="8153400" y="3111500"/>
          <p14:tracePt t="158386" x="8172450" y="3111500"/>
          <p14:tracePt t="158400" x="8210550" y="3124200"/>
          <p14:tracePt t="158417" x="8235950" y="3130550"/>
          <p14:tracePt t="158433" x="8293100" y="3136900"/>
          <p14:tracePt t="158450" x="8318500" y="3143250"/>
          <p14:tracePt t="158467" x="8356600" y="3143250"/>
          <p14:tracePt t="158484" x="8388350" y="3149600"/>
          <p14:tracePt t="158500" x="8401050" y="3149600"/>
          <p14:tracePt t="158516" x="8432800" y="3155950"/>
          <p14:tracePt t="158534" x="8445500" y="3162300"/>
          <p14:tracePt t="158550" x="8464550" y="3168650"/>
          <p14:tracePt t="158567" x="8477250" y="3175000"/>
          <p14:tracePt t="158583" x="8483600" y="3175000"/>
          <p14:tracePt t="158600" x="8489950" y="3181350"/>
          <p14:tracePt t="158930" x="8496300" y="3181350"/>
          <p14:tracePt t="159490" x="8502650" y="3181350"/>
          <p14:tracePt t="159531" x="8509000" y="3181350"/>
          <p14:tracePt t="159879" x="8502650" y="3181350"/>
          <p14:tracePt t="159889" x="8496300" y="3181350"/>
          <p14:tracePt t="159900" x="8483600" y="3181350"/>
          <p14:tracePt t="159917" x="8464550" y="3181350"/>
          <p14:tracePt t="159918" x="8401050" y="3181350"/>
          <p14:tracePt t="159934" x="8337550" y="3181350"/>
          <p14:tracePt t="159951" x="8172450" y="3181350"/>
          <p14:tracePt t="159967" x="7937500" y="3181350"/>
          <p14:tracePt t="159985" x="7759700" y="3181350"/>
          <p14:tracePt t="160001" x="7334250" y="3181350"/>
          <p14:tracePt t="160018" x="6826250" y="3181350"/>
          <p14:tracePt t="160035" x="6559550" y="3181350"/>
          <p14:tracePt t="160051" x="5988050" y="3181350"/>
          <p14:tracePt t="160068" x="5721350" y="3181350"/>
          <p14:tracePt t="160084" x="5257800" y="3181350"/>
          <p14:tracePt t="160101" x="4902200" y="3181350"/>
          <p14:tracePt t="160118" x="4781550" y="3181350"/>
          <p14:tracePt t="160134" x="4622800" y="3187700"/>
          <p14:tracePt t="160151" x="4565650" y="3194050"/>
          <p14:tracePt t="160168" x="4502150" y="3206750"/>
          <p14:tracePt t="160185" x="4470400" y="3225800"/>
          <p14:tracePt t="160201" x="4457700" y="3232150"/>
          <p14:tracePt t="160218" x="4419600" y="3251200"/>
          <p14:tracePt t="160234" x="4413250" y="3263900"/>
          <p14:tracePt t="160251" x="4381500" y="3282950"/>
          <p14:tracePt t="160267" x="4349750" y="3302000"/>
          <p14:tracePt t="160284" x="4337050" y="3314700"/>
          <p14:tracePt t="160301" x="4318000" y="3333750"/>
          <p14:tracePt t="160316" x="4305300" y="3346450"/>
          <p14:tracePt t="160334" x="4279900" y="3359150"/>
          <p14:tracePt t="160351" x="4267200" y="3365500"/>
          <p14:tracePt t="160351" x="4254500" y="3378200"/>
          <p14:tracePt t="160368" x="4241800" y="3390900"/>
          <p14:tracePt t="160384" x="4216400" y="3403600"/>
          <p14:tracePt t="160401" x="4216400" y="3409950"/>
          <p14:tracePt t="160418" x="4203700" y="3429000"/>
          <p14:tracePt t="160452" x="4197350" y="3435350"/>
          <p14:tracePt t="160452" x="4197350" y="3441700"/>
          <p14:tracePt t="160524" x="4203700" y="3441700"/>
          <p14:tracePt t="160534" x="4210050" y="3448050"/>
          <p14:tracePt t="160545" x="4229100" y="3448050"/>
          <p14:tracePt t="160560" x="4248150" y="3448050"/>
          <p14:tracePt t="160560" x="4279900" y="3448050"/>
          <p14:tracePt t="160567" x="4305300" y="3441700"/>
          <p14:tracePt t="160584" x="4381500" y="3422650"/>
          <p14:tracePt t="160601" x="4406900" y="3397250"/>
          <p14:tracePt t="160617" x="4470400" y="3365500"/>
          <p14:tracePt t="160634" x="4508500" y="3327400"/>
          <p14:tracePt t="160651" x="4527550" y="3314700"/>
          <p14:tracePt t="160668" x="4552950" y="3282950"/>
          <p14:tracePt t="160684" x="4572000" y="3270250"/>
          <p14:tracePt t="160701" x="4597400" y="3238500"/>
          <p14:tracePt t="160718" x="4622800" y="3213100"/>
          <p14:tracePt t="160734" x="4629150" y="3200400"/>
          <p14:tracePt t="160751" x="4654550" y="3181350"/>
          <p14:tracePt t="160767" x="4654550" y="3175000"/>
          <p14:tracePt t="160784" x="4667250" y="3155950"/>
          <p14:tracePt t="160801" x="4679950" y="3136900"/>
          <p14:tracePt t="160817" x="4679950" y="3117850"/>
          <p14:tracePt t="160834" x="4692650" y="3073400"/>
          <p14:tracePt t="160851" x="4692650" y="3048000"/>
          <p14:tracePt t="160868" x="4692650" y="3016250"/>
          <p14:tracePt t="160884" x="4692650" y="2984500"/>
          <p14:tracePt t="160901" x="4692650" y="2971800"/>
          <p14:tracePt t="160917" x="4692650" y="2959100"/>
          <p14:tracePt t="160935" x="4692650" y="2946400"/>
          <p14:tracePt t="160951" x="4692650" y="2933700"/>
          <p14:tracePt t="160967" x="4692650" y="2914650"/>
          <p14:tracePt t="160985" x="4692650" y="2908300"/>
          <p14:tracePt t="161001" x="4679950" y="2882900"/>
          <p14:tracePt t="161018" x="4673600" y="2863850"/>
          <p14:tracePt t="161034" x="4660900" y="2844800"/>
          <p14:tracePt t="161051" x="4635500" y="2825750"/>
          <p14:tracePt t="161067" x="4622800" y="2813050"/>
          <p14:tracePt t="161084" x="4603750" y="2794000"/>
          <p14:tracePt t="161101" x="4597400" y="2781300"/>
          <p14:tracePt t="161118" x="4565650" y="2755900"/>
          <p14:tracePt t="161135" x="4533900" y="2736850"/>
          <p14:tracePt t="161151" x="4514850" y="2724150"/>
          <p14:tracePt t="161168" x="4483100" y="2692400"/>
          <p14:tracePt t="161184" x="4464050" y="2679700"/>
          <p14:tracePt t="161201" x="4419600" y="2654300"/>
          <p14:tracePt t="161218" x="4362450" y="2628900"/>
          <p14:tracePt t="161234" x="4349750" y="2622550"/>
          <p14:tracePt t="161251" x="4305300" y="2603500"/>
          <p14:tracePt t="161267" x="4292600" y="2597150"/>
          <p14:tracePt t="161284" x="4273550" y="2590800"/>
          <p14:tracePt t="161328" x="4267200" y="2590800"/>
          <p14:tracePt t="161338" x="4260850" y="2584450"/>
          <p14:tracePt t="161348" x="4254500" y="2584450"/>
          <p14:tracePt t="161370" x="4235450" y="2578100"/>
          <p14:tracePt t="161371" x="4222750" y="2565400"/>
          <p14:tracePt t="161384" x="4210050" y="2559050"/>
          <p14:tracePt t="161384" x="4178300" y="2546350"/>
          <p14:tracePt t="161401" x="4165600" y="2540000"/>
          <p14:tracePt t="161417" x="4121150" y="2520950"/>
          <p14:tracePt t="161434" x="4102100" y="2514600"/>
          <p14:tracePt t="161451" x="4064000" y="2501900"/>
          <p14:tracePt t="161468" x="4051300" y="2495550"/>
          <p14:tracePt t="161484" x="4006850" y="2482850"/>
          <p14:tracePt t="161501" x="3943350" y="2470150"/>
          <p14:tracePt t="161518" x="3911600" y="2457450"/>
          <p14:tracePt t="161534" x="3816350" y="2432050"/>
          <p14:tracePt t="161551" x="3771900" y="2419350"/>
          <p14:tracePt t="161567" x="3657600" y="2387600"/>
          <p14:tracePt t="161584" x="3549650" y="2362200"/>
          <p14:tracePt t="161601" x="3505200" y="2349500"/>
          <p14:tracePt t="161617" x="3416300" y="2330450"/>
          <p14:tracePt t="161635" x="3378200" y="2324100"/>
          <p14:tracePt t="161651" x="3302000" y="2317750"/>
          <p14:tracePt t="161668" x="3213100" y="2317750"/>
          <p14:tracePt t="161685" x="3181350" y="2317750"/>
          <p14:tracePt t="161701" x="3092450" y="2317750"/>
          <p14:tracePt t="161718" x="3054350" y="2317750"/>
          <p14:tracePt t="161734" x="2971800" y="2317750"/>
          <p14:tracePt t="161751" x="2901950" y="2317750"/>
          <p14:tracePt t="161767" x="2863850" y="2324100"/>
          <p14:tracePt t="161785" x="2768600" y="2355850"/>
          <p14:tracePt t="161801" x="2736850" y="2368550"/>
          <p14:tracePt t="161817" x="2641600" y="2413000"/>
          <p14:tracePt t="161834" x="2533650" y="2451100"/>
          <p14:tracePt t="161851" x="2489200" y="2476500"/>
          <p14:tracePt t="161868" x="2400300" y="2527300"/>
          <p14:tracePt t="161884" x="2362200" y="2552700"/>
          <p14:tracePt t="161901" x="2286000" y="2609850"/>
          <p14:tracePt t="161918" x="2222500" y="2667000"/>
          <p14:tracePt t="161935" x="2197100" y="2692400"/>
          <p14:tracePt t="161951" x="2133600" y="2762250"/>
          <p14:tracePt t="161967" x="2101850" y="2800350"/>
          <p14:tracePt t="161984" x="2051050" y="2889250"/>
          <p14:tracePt t="162001" x="1987550" y="2965450"/>
          <p14:tracePt t="162018" x="1955800" y="3009900"/>
          <p14:tracePt t="162034" x="1885950" y="3079750"/>
          <p14:tracePt t="162051" x="1854200" y="3117850"/>
          <p14:tracePt t="162067" x="1784350" y="3175000"/>
          <p14:tracePt t="162084" x="1720850" y="3244850"/>
          <p14:tracePt t="162101" x="1695450" y="3276600"/>
          <p14:tracePt t="162117" x="1644650" y="3333750"/>
          <p14:tracePt t="162135" x="1619250" y="3359150"/>
          <p14:tracePt t="162151" x="1581150" y="3429000"/>
          <p14:tracePt t="162168" x="1536700" y="3486150"/>
          <p14:tracePt t="162185" x="1504950" y="3511550"/>
          <p14:tracePt t="162201" x="1460500" y="3587750"/>
          <p14:tracePt t="162217" x="1441450" y="3619500"/>
          <p14:tracePt t="162234" x="1403350" y="3702050"/>
          <p14:tracePt t="162251" x="1371600" y="3778250"/>
          <p14:tracePt t="162267" x="1358900" y="3803650"/>
          <p14:tracePt t="162284" x="1339850" y="3867150"/>
          <p14:tracePt t="162301" x="1333500" y="3892550"/>
          <p14:tracePt t="162318" x="1314450" y="3937000"/>
          <p14:tracePt t="162334" x="1308100" y="3962400"/>
          <p14:tracePt t="162351" x="1301750" y="4019550"/>
          <p14:tracePt t="162368" x="1295400" y="4089400"/>
          <p14:tracePt t="162384" x="1295400" y="4133850"/>
          <p14:tracePt t="162401" x="1295400" y="4210050"/>
          <p14:tracePt t="162417" x="1295400" y="4241800"/>
          <p14:tracePt t="162434" x="1295400" y="4292600"/>
          <p14:tracePt t="162451" x="1295400" y="4330700"/>
          <p14:tracePt t="162467" x="1295400" y="4349750"/>
          <p14:tracePt t="162485" x="1295400" y="4368800"/>
          <p14:tracePt t="162501" x="1295400" y="4381500"/>
          <p14:tracePt t="162517" x="1295400" y="4400550"/>
          <p14:tracePt t="162534" x="1295400" y="4432300"/>
          <p14:tracePt t="162551" x="1295400" y="4438650"/>
          <p14:tracePt t="162567" x="1295400" y="4476750"/>
          <p14:tracePt t="162585" x="1295400" y="4483100"/>
          <p14:tracePt t="162601" x="1295400" y="4508500"/>
          <p14:tracePt t="162777" x="1289050" y="4508500"/>
          <p14:tracePt t="162797" x="1282700" y="4508500"/>
          <p14:tracePt t="162818" x="1276350" y="4508500"/>
          <p14:tracePt t="162859" x="1276350" y="4502150"/>
          <p14:tracePt t="162870" x="1276350" y="4495800"/>
          <p14:tracePt t="162885" x="1276350" y="4489450"/>
          <p14:tracePt t="162901" x="1276350" y="4483100"/>
          <p14:tracePt t="162902" x="1276350" y="4476750"/>
          <p14:tracePt t="162917" x="1276350" y="4470400"/>
          <p14:tracePt t="162934" x="1276350" y="4464050"/>
          <p14:tracePt t="162951" x="1276350" y="4457700"/>
          <p14:tracePt t="162968" x="1276350" y="4451350"/>
          <p14:tracePt t="162984" x="1276350" y="4445000"/>
          <p14:tracePt t="163027" x="1276350" y="4438650"/>
          <p14:tracePt t="163037" x="1276350" y="4432300"/>
          <p14:tracePt t="163040" x="1276350" y="4425950"/>
          <p14:tracePt t="163069" x="1276350" y="4419600"/>
          <p14:tracePt t="163069" x="1276350" y="4413250"/>
          <p14:tracePt t="163084" x="1276350" y="4406900"/>
          <p14:tracePt t="163101" x="1276350" y="4400550"/>
          <p14:tracePt t="163192" x="1276350" y="4394200"/>
          <p14:tracePt t="163468" x="1276350" y="4387850"/>
          <p14:tracePt t="163488" x="1276350" y="4381500"/>
          <p14:tracePt t="163509" x="1276350" y="4375150"/>
          <p14:tracePt t="163530" x="1276350" y="4368800"/>
          <p14:tracePt t="163543" x="1276350" y="4362450"/>
          <p14:tracePt t="163571" x="1276350" y="4356100"/>
          <p14:tracePt t="163582" x="1276350" y="4349750"/>
          <p14:tracePt t="163583" x="1276350" y="4343400"/>
          <p14:tracePt t="163614" x="1276350" y="4337050"/>
          <p14:tracePt t="163617" x="1276350" y="4324350"/>
          <p14:tracePt t="163644" x="1276350" y="4311650"/>
          <p14:tracePt t="163659" x="1276350" y="4298950"/>
          <p14:tracePt t="163675" x="1276350" y="4286250"/>
          <p14:tracePt t="163685" x="1276350" y="4279900"/>
          <p14:tracePt t="163691" x="1276350" y="4273550"/>
          <p14:tracePt t="163701" x="1276350" y="4254500"/>
          <p14:tracePt t="163718" x="1276350" y="4241800"/>
          <p14:tracePt t="163735" x="1276350" y="4222750"/>
          <p14:tracePt t="163751" x="1276350" y="4210050"/>
          <p14:tracePt t="163767" x="1276350" y="4191000"/>
          <p14:tracePt t="163784" x="1276350" y="4171950"/>
          <p14:tracePt t="163801" x="1276350" y="4165600"/>
          <p14:tracePt t="163817" x="1276350" y="4146550"/>
          <p14:tracePt t="163834" x="1276350" y="4133850"/>
          <p14:tracePt t="163851" x="1276350" y="4121150"/>
          <p14:tracePt t="163867" x="1276350" y="4089400"/>
          <p14:tracePt t="163885" x="1276350" y="4083050"/>
          <p14:tracePt t="163901" x="1276350" y="4051300"/>
          <p14:tracePt t="163917" x="1276350" y="4044950"/>
          <p14:tracePt t="163934" x="1276350" y="4019550"/>
          <p14:tracePt t="163951" x="1276350" y="4000500"/>
          <p14:tracePt t="163968" x="1282700" y="3987800"/>
          <p14:tracePt t="163985" x="1282700" y="3975100"/>
          <p14:tracePt t="164001" x="1289050" y="3962400"/>
          <p14:tracePt t="164017" x="1289050" y="3949700"/>
          <p14:tracePt t="164034" x="1295400" y="3924300"/>
          <p14:tracePt t="164070" x="1301750" y="3911600"/>
          <p14:tracePt t="164071" x="1301750" y="3898900"/>
          <p14:tracePt t="164084" x="1308100" y="3892550"/>
          <p14:tracePt t="164101" x="1308100" y="3879850"/>
          <p14:tracePt t="164118" x="1314450" y="3873500"/>
          <p14:tracePt t="164134" x="1314450" y="3867150"/>
          <p14:tracePt t="164151" x="1314450" y="3860800"/>
          <p14:tracePt t="164167" x="1320800" y="3860800"/>
          <p14:tracePt t="164184" x="1320800" y="3841750"/>
          <p14:tracePt t="164201" x="1320800" y="3835400"/>
          <p14:tracePt t="164217" x="1320800" y="3829050"/>
          <p14:tracePt t="164235" x="1320800" y="3822700"/>
          <p14:tracePt t="164251" x="1320800" y="3816350"/>
          <p14:tracePt t="164268" x="1320800" y="3810000"/>
          <p14:tracePt t="164284" x="1320800" y="3790950"/>
          <p14:tracePt t="164301" x="1320800" y="3784600"/>
          <p14:tracePt t="164317" x="1320800" y="3759200"/>
          <p14:tracePt t="164335" x="1320800" y="3752850"/>
          <p14:tracePt t="164351" x="1320800" y="3714750"/>
          <p14:tracePt t="164366" x="1320800" y="3689350"/>
          <p14:tracePt t="164385" x="1320800" y="3670300"/>
          <p14:tracePt t="164401" x="1320800" y="3651250"/>
          <p14:tracePt t="164417" x="1320800" y="3632200"/>
          <p14:tracePt t="164434" x="1320800" y="3613150"/>
          <p14:tracePt t="164451" x="1320800" y="3600450"/>
          <p14:tracePt t="164468" x="1320800" y="3581400"/>
          <p14:tracePt t="164484" x="1320800" y="3562350"/>
          <p14:tracePt t="164501" x="1320800" y="3543300"/>
          <p14:tracePt t="164518" x="1320800" y="3505200"/>
          <p14:tracePt t="164535" x="1320800" y="3467100"/>
          <p14:tracePt t="164551" x="1320800" y="3441700"/>
          <p14:tracePt t="164567" x="1327150" y="3397250"/>
          <p14:tracePt t="164585" x="1333500" y="3384550"/>
          <p14:tracePt t="164601" x="1339850" y="3340100"/>
          <p14:tracePt t="164618" x="1339850" y="3321050"/>
          <p14:tracePt t="164618" x="1339850" y="3295650"/>
          <p14:tracePt t="164635" x="1346200" y="3276600"/>
          <p14:tracePt t="164651" x="1346200" y="3225800"/>
          <p14:tracePt t="164667" x="1346200" y="3200400"/>
          <p14:tracePt t="164685" x="1346200" y="3130550"/>
          <p14:tracePt t="164701" x="1346200" y="3067050"/>
          <p14:tracePt t="164718" x="1346200" y="3035300"/>
          <p14:tracePt t="164735" x="1346200" y="2971800"/>
          <p14:tracePt t="164751" x="1346200" y="2940050"/>
          <p14:tracePt t="164768" x="1346200" y="2901950"/>
          <p14:tracePt t="164785" x="1346200" y="2882900"/>
          <p14:tracePt t="164801" x="1346200" y="2863850"/>
          <p14:tracePt t="164818" x="1346200" y="2838450"/>
          <p14:tracePt t="164854" x="1346200" y="2819400"/>
          <p14:tracePt t="164855" x="1346200" y="2813050"/>
          <p14:tracePt t="164867" x="1346200" y="2800350"/>
          <p14:tracePt t="164867" x="1352550" y="2781300"/>
          <p14:tracePt t="164885" x="1352550" y="2774950"/>
          <p14:tracePt t="164901" x="1358900" y="2736850"/>
          <p14:tracePt t="164917" x="1365250" y="2717800"/>
          <p14:tracePt t="164935" x="1365250" y="2692400"/>
          <p14:tracePt t="164951" x="1365250" y="2679700"/>
          <p14:tracePt t="164967" x="1365250" y="2654300"/>
          <p14:tracePt t="164984" x="1365250" y="2628900"/>
          <p14:tracePt t="165001" x="1365250" y="2622550"/>
          <p14:tracePt t="165017" x="1365250" y="2609850"/>
          <p14:tracePt t="165035" x="1365250" y="2603500"/>
          <p14:tracePt t="165051" x="1365250" y="2590800"/>
          <p14:tracePt t="165067" x="1365250" y="2578100"/>
          <p14:tracePt t="165085" x="1365250" y="2571750"/>
          <p14:tracePt t="165101" x="1365250" y="2565400"/>
          <p14:tracePt t="165451" x="1365250" y="2571750"/>
          <p14:tracePt t="165462" x="1365250" y="2578100"/>
          <p14:tracePt t="165472" x="1365250" y="2584450"/>
          <p14:tracePt t="165484" x="1365250" y="2590800"/>
          <p14:tracePt t="165493" x="1365250" y="2603500"/>
          <p14:tracePt t="165501" x="1365250" y="2616200"/>
          <p14:tracePt t="165517" x="1365250" y="2628900"/>
          <p14:tracePt t="165535" x="1365250" y="2641600"/>
          <p14:tracePt t="165551" x="1365250" y="2647950"/>
          <p14:tracePt t="165567" x="1365250" y="2654300"/>
          <p14:tracePt t="165585" x="1365250" y="2660650"/>
          <p14:tracePt t="165601" x="1365250" y="2673350"/>
          <p14:tracePt t="165618" x="1365250" y="2679700"/>
          <p14:tracePt t="165635" x="1365250" y="2692400"/>
          <p14:tracePt t="165651" x="1371600" y="2705100"/>
          <p14:tracePt t="165667" x="1371600" y="2717800"/>
          <p14:tracePt t="165685" x="1377950" y="2730500"/>
          <p14:tracePt t="165701" x="1377950" y="2743200"/>
          <p14:tracePt t="165717" x="1384300" y="2755900"/>
          <p14:tracePt t="165735" x="1390650" y="2762250"/>
          <p14:tracePt t="165751" x="1390650" y="2774950"/>
          <p14:tracePt t="165768" x="1397000" y="2794000"/>
          <p14:tracePt t="165804" x="1397000" y="2806700"/>
          <p14:tracePt t="165817" x="1397000" y="2819400"/>
          <p14:tracePt t="165818" x="1397000" y="2832100"/>
          <p14:tracePt t="165835" x="1397000" y="2876550"/>
          <p14:tracePt t="165851" x="1397000" y="2927350"/>
          <p14:tracePt t="165867" x="1397000" y="2959100"/>
          <p14:tracePt t="165885" x="1397000" y="3003550"/>
          <p14:tracePt t="165901" x="1397000" y="3028950"/>
          <p14:tracePt t="165918" x="1397000" y="3073400"/>
          <p14:tracePt t="165934" x="1397000" y="3111500"/>
          <p14:tracePt t="165951" x="1397000" y="3136900"/>
          <p14:tracePt t="165967" x="1397000" y="3187700"/>
          <p14:tracePt t="165984" x="1397000" y="3213100"/>
          <p14:tracePt t="166001" x="1403350" y="3251200"/>
          <p14:tracePt t="166017" x="1403350" y="3289300"/>
          <p14:tracePt t="166035" x="1403350" y="3295650"/>
          <p14:tracePt t="166051" x="1409700" y="3321050"/>
          <p14:tracePt t="166068" x="1409700" y="3327400"/>
          <p14:tracePt t="166084" x="1409700" y="3346450"/>
          <p14:tracePt t="166101" x="1416050" y="3365500"/>
          <p14:tracePt t="166118" x="1422400" y="3378200"/>
          <p14:tracePt t="166134" x="1428750" y="3409950"/>
          <p14:tracePt t="166151" x="1428750" y="3429000"/>
          <p14:tracePt t="166167" x="1435100" y="3467100"/>
          <p14:tracePt t="166185" x="1435100" y="3492500"/>
          <p14:tracePt t="166201" x="1435100" y="3511550"/>
          <p14:tracePt t="166218" x="1435100" y="3536950"/>
          <p14:tracePt t="166235" x="1435100" y="3556000"/>
          <p14:tracePt t="166251" x="1435100" y="3587750"/>
          <p14:tracePt t="166268" x="1435100" y="3632200"/>
          <p14:tracePt t="166285" x="1435100" y="3657600"/>
          <p14:tracePt t="166301" x="1435100" y="3714750"/>
          <p14:tracePt t="166317" x="1435100" y="3746500"/>
          <p14:tracePt t="166335" x="1435100" y="3803650"/>
          <p14:tracePt t="166351" x="1435100" y="3848100"/>
          <p14:tracePt t="166368" x="1435100" y="3873500"/>
          <p14:tracePt t="166385" x="1435100" y="3911600"/>
          <p14:tracePt t="166401" x="1435100" y="3917950"/>
          <p14:tracePt t="166418" x="1435100" y="3949700"/>
          <p14:tracePt t="166434" x="1435100" y="3968750"/>
          <p14:tracePt t="166451" x="1435100" y="4006850"/>
          <p14:tracePt t="166467" x="1435100" y="4064000"/>
          <p14:tracePt t="166485" x="1428750" y="4095750"/>
          <p14:tracePt t="166501" x="1409700" y="4171950"/>
          <p14:tracePt t="166517" x="1403350" y="4235450"/>
          <p14:tracePt t="166535" x="1397000" y="4273550"/>
          <p14:tracePt t="166551" x="1390650" y="4318000"/>
          <p14:tracePt t="166568" x="1384300" y="4330700"/>
          <p14:tracePt t="166584" x="1371600" y="4362450"/>
          <p14:tracePt t="166601" x="1365250" y="4381500"/>
          <p14:tracePt t="166617" x="1358900" y="4394200"/>
          <p14:tracePt t="166634" x="1352550" y="4419600"/>
          <p14:tracePt t="166651" x="1346200" y="4425950"/>
          <p14:tracePt t="166667" x="1333500" y="4457700"/>
          <p14:tracePt t="166685" x="1333500" y="4464050"/>
          <p14:tracePt t="166701" x="1327150" y="4489450"/>
          <p14:tracePt t="166717" x="1327150" y="4502150"/>
          <p14:tracePt t="166735" x="1327150" y="4508500"/>
          <p14:tracePt t="166751" x="1320800" y="4514850"/>
          <p14:tracePt t="166866" x="1320800" y="4508500"/>
          <p14:tracePt t="166877" x="1320800" y="4502150"/>
          <p14:tracePt t="166887" x="1320800" y="4495800"/>
          <p14:tracePt t="166900" x="1320800" y="4483100"/>
          <p14:tracePt t="166908" x="1320800" y="4464050"/>
          <p14:tracePt t="166917" x="1333500" y="4432300"/>
          <p14:tracePt t="166934" x="1346200" y="4381500"/>
          <p14:tracePt t="166951" x="1352550" y="4356100"/>
          <p14:tracePt t="166967" x="1365250" y="4305300"/>
          <p14:tracePt t="166985" x="1371600" y="4279900"/>
          <p14:tracePt t="167001" x="1371600" y="4222750"/>
          <p14:tracePt t="167017" x="1377950" y="4152900"/>
          <p14:tracePt t="167035" x="1377950" y="4108450"/>
          <p14:tracePt t="167051" x="1377950" y="4013200"/>
          <p14:tracePt t="167068" x="1377950" y="3911600"/>
          <p14:tracePt t="167085" x="1377950" y="3860800"/>
          <p14:tracePt t="167101" x="1377950" y="3746500"/>
          <p14:tracePt t="167117" x="1377950" y="3695700"/>
          <p14:tracePt t="167134" x="1377950" y="3606800"/>
          <p14:tracePt t="167151" x="1377950" y="3562350"/>
          <p14:tracePt t="167151" x="1377950" y="3517900"/>
          <p14:tracePt t="167167" x="1377950" y="3486150"/>
          <p14:tracePt t="167185" x="1377950" y="3409950"/>
          <p14:tracePt t="167201" x="1377950" y="3365500"/>
          <p14:tracePt t="167217" x="1377950" y="3263900"/>
          <p14:tracePt t="167234" x="1377950" y="3219450"/>
          <p14:tracePt t="167251" x="1377950" y="3111500"/>
          <p14:tracePt t="167268" x="1384300" y="3022600"/>
          <p14:tracePt t="167284" x="1390650" y="2978150"/>
          <p14:tracePt t="167301" x="1403350" y="2914650"/>
          <p14:tracePt t="167317" x="1409700" y="2895600"/>
          <p14:tracePt t="167317" x="1416050" y="2876550"/>
          <p14:tracePt t="167335" x="1428750" y="2863850"/>
          <p14:tracePt t="167351" x="1447800" y="2832100"/>
          <p14:tracePt t="167367" x="1454150" y="2813050"/>
          <p14:tracePt t="167385" x="1466850" y="2794000"/>
          <p14:tracePt t="167401" x="1473200" y="2774950"/>
          <p14:tracePt t="167418" x="1485900" y="2749550"/>
          <p14:tracePt t="167434" x="1498600" y="2730500"/>
          <p14:tracePt t="167451" x="1504950" y="2717800"/>
          <p14:tracePt t="167467" x="1504950" y="2705100"/>
          <p14:tracePt t="167485" x="1511300" y="2692400"/>
          <p14:tracePt t="167501" x="1517650" y="2686050"/>
          <p14:tracePt t="167517" x="1524000" y="2686050"/>
          <p14:tracePt t="167757" x="1524000" y="2679700"/>
          <p14:tracePt t="167788" x="1524000" y="2673350"/>
          <p14:tracePt t="167798" x="1524000" y="2667000"/>
          <p14:tracePt t="167830" x="1524000" y="2660650"/>
          <p14:tracePt t="167840" x="1524000" y="2654300"/>
          <p14:tracePt t="167850" x="1524000" y="2647950"/>
          <p14:tracePt t="167872" x="1530350" y="2641600"/>
          <p14:tracePt t="167884" x="1530350" y="2635250"/>
          <p14:tracePt t="167892" x="1536700" y="2635250"/>
          <p14:tracePt t="167902" x="1536700" y="2616200"/>
          <p14:tracePt t="167917" x="1543050" y="2616200"/>
          <p14:tracePt t="167934" x="1543050" y="2609850"/>
          <p14:tracePt t="168098" x="1543050" y="2603500"/>
          <p14:tracePt t="168139" x="1543050" y="2597150"/>
          <p14:tracePt t="168313" x="1543050" y="2603500"/>
          <p14:tracePt t="168333" x="1543050" y="2609850"/>
          <p14:tracePt t="168360" x="1543050" y="2622550"/>
          <p14:tracePt t="168367" x="1543050" y="2628900"/>
          <p14:tracePt t="168368" x="1543050" y="2635250"/>
          <p14:tracePt t="168385" x="1543050" y="2647950"/>
          <p14:tracePt t="168418" x="1543050" y="2654300"/>
          <p14:tracePt t="168419" x="1543050" y="2660650"/>
          <p14:tracePt t="168459" x="1543050" y="2667000"/>
          <p14:tracePt t="168481" x="1543050" y="2673350"/>
          <p14:tracePt t="168502" x="1543050" y="2679700"/>
          <p14:tracePt t="168584" x="1543050" y="2673350"/>
          <p14:tracePt t="168594" x="1543050" y="2667000"/>
          <p14:tracePt t="168615" x="1543050" y="2660650"/>
          <p14:tracePt t="168625" x="1543050" y="2654300"/>
          <p14:tracePt t="168636" x="1543050" y="2647950"/>
          <p14:tracePt t="168637" x="1543050" y="2641600"/>
          <p14:tracePt t="168651" x="1549400" y="2635250"/>
          <p14:tracePt t="168667" x="1555750" y="2635250"/>
          <p14:tracePt t="168685" x="1562100" y="2622550"/>
          <p14:tracePt t="168701" x="1562100" y="2616200"/>
          <p14:tracePt t="168717" x="1587500" y="2616200"/>
          <p14:tracePt t="168734" x="1612900" y="2603500"/>
          <p14:tracePt t="168751" x="1631950" y="2597150"/>
          <p14:tracePt t="168768" x="1676400" y="2578100"/>
          <p14:tracePt t="168785" x="1701800" y="2571750"/>
          <p14:tracePt t="168801" x="1752600" y="2559050"/>
          <p14:tracePt t="168817" x="1797050" y="2540000"/>
          <p14:tracePt t="168835" x="1822450" y="2533650"/>
          <p14:tracePt t="168851" x="1879600" y="2527300"/>
          <p14:tracePt t="168868" x="1936750" y="2520950"/>
          <p14:tracePt t="168885" x="1968500" y="2520950"/>
          <p14:tracePt t="168901" x="2019300" y="2520950"/>
          <p14:tracePt t="168917" x="2044700" y="2520950"/>
          <p14:tracePt t="168934" x="2095500" y="2520950"/>
          <p14:tracePt t="168951" x="2133600" y="2520950"/>
          <p14:tracePt t="168967" x="2159000" y="2520950"/>
          <p14:tracePt t="168985" x="2209800" y="2520950"/>
          <p14:tracePt t="169000" x="2241550" y="2520950"/>
          <p14:tracePt t="169017" x="2305050" y="2520950"/>
          <p14:tracePt t="169035" x="2343150" y="2520950"/>
          <p14:tracePt t="169051" x="2425700" y="2520950"/>
          <p14:tracePt t="169067" x="2508250" y="2520950"/>
          <p14:tracePt t="169085" x="2540000" y="2520950"/>
          <p14:tracePt t="169101" x="2609850" y="2520950"/>
          <p14:tracePt t="169117" x="2628900" y="2520950"/>
          <p14:tracePt t="169117" x="2660650" y="2520950"/>
          <p14:tracePt t="169135" x="2686050" y="2520950"/>
          <p14:tracePt t="169151" x="2736850" y="2520950"/>
          <p14:tracePt t="169167" x="2762250" y="2520950"/>
          <p14:tracePt t="169184" x="2800350" y="2520950"/>
          <p14:tracePt t="169201" x="2819400" y="2520950"/>
          <p14:tracePt t="169218" x="2857500" y="2520950"/>
          <p14:tracePt t="169235" x="2895600" y="2520950"/>
          <p14:tracePt t="169251" x="2921000" y="2520950"/>
          <p14:tracePt t="169268" x="2978150" y="2520950"/>
          <p14:tracePt t="169285" x="3003550" y="2520950"/>
          <p14:tracePt t="169301" x="3060700" y="2520950"/>
          <p14:tracePt t="169317" x="3117850" y="2520950"/>
          <p14:tracePt t="169334" x="3149600" y="2520950"/>
          <p14:tracePt t="169351" x="3194050" y="2520950"/>
          <p14:tracePt t="169368" x="3225800" y="2520950"/>
          <p14:tracePt t="169384" x="3289300" y="2520950"/>
          <p14:tracePt t="169401" x="3359150" y="2520950"/>
          <p14:tracePt t="169417" x="3397250" y="2520950"/>
          <p14:tracePt t="169435" x="3473450" y="2520950"/>
          <p14:tracePt t="169451" x="3517900" y="2520950"/>
          <p14:tracePt t="169467" x="3581400" y="2520950"/>
          <p14:tracePt t="169485" x="3638550" y="2520950"/>
          <p14:tracePt t="169501" x="3676650" y="2520950"/>
          <p14:tracePt t="169517" x="3733800" y="2520950"/>
          <p14:tracePt t="169534" x="3765550" y="2527300"/>
          <p14:tracePt t="169551" x="3848100" y="2540000"/>
          <p14:tracePt t="169567" x="3917950" y="2565400"/>
          <p14:tracePt t="169585" x="3956050" y="2578100"/>
          <p14:tracePt t="169601" x="4019550" y="2603500"/>
          <p14:tracePt t="169617" x="4044950" y="2616200"/>
          <p14:tracePt t="169635" x="4102100" y="2647950"/>
          <p14:tracePt t="169651" x="4146550" y="2679700"/>
          <p14:tracePt t="169668" x="4171950" y="2698750"/>
          <p14:tracePt t="169685" x="4210050" y="2730500"/>
          <p14:tracePt t="169701" x="4222750" y="2743200"/>
          <p14:tracePt t="169717" x="4254500" y="2781300"/>
          <p14:tracePt t="169735" x="4286250" y="2832100"/>
          <p14:tracePt t="169751" x="4298950" y="2851150"/>
          <p14:tracePt t="169767" x="4324350" y="2914650"/>
          <p14:tracePt t="169786" x="4349750" y="2940050"/>
          <p14:tracePt t="169801" x="4368800" y="3003550"/>
          <p14:tracePt t="169818" x="4381500" y="3054350"/>
          <p14:tracePt t="169834" x="4387850" y="3073400"/>
          <p14:tracePt t="169850" x="4394200" y="3111500"/>
          <p14:tracePt t="169868" x="4394200" y="3130550"/>
          <p14:tracePt t="169884" x="4394200" y="3175000"/>
          <p14:tracePt t="169901" x="4394200" y="3200400"/>
          <p14:tracePt t="169917" x="4387850" y="3257550"/>
          <p14:tracePt t="169935" x="4362450" y="3321050"/>
          <p14:tracePt t="169951" x="4362450" y="3346450"/>
          <p14:tracePt t="169967" x="4337050" y="3397250"/>
          <p14:tracePt t="169985" x="4318000" y="3448050"/>
          <p14:tracePt t="170001" x="4298950" y="3473450"/>
          <p14:tracePt t="170017" x="4267200" y="3530600"/>
          <p14:tracePt t="170034" x="4235450" y="3562350"/>
          <p14:tracePt t="170051" x="4184650" y="3606800"/>
          <p14:tracePt t="170067" x="4140200" y="3651250"/>
          <p14:tracePt t="170085" x="4108450" y="3670300"/>
          <p14:tracePt t="170101" x="4057650" y="3702050"/>
          <p14:tracePt t="170117" x="4032250" y="3721100"/>
          <p14:tracePt t="170135" x="3956050" y="3740150"/>
          <p14:tracePt t="170151" x="3911600" y="3746500"/>
          <p14:tracePt t="170167" x="3829050" y="3778250"/>
          <p14:tracePt t="170184" x="3727450" y="3790950"/>
          <p14:tracePt t="170201" x="3657600" y="3803650"/>
          <p14:tracePt t="170217" x="3498850" y="3810000"/>
          <p14:tracePt t="170234" x="3409950" y="3816350"/>
          <p14:tracePt t="170251" x="3181350" y="3816350"/>
          <p14:tracePt t="170267" x="2971800" y="3816350"/>
          <p14:tracePt t="170285" x="2870200" y="3816350"/>
          <p14:tracePt t="170301" x="2686050" y="3816350"/>
          <p14:tracePt t="170317" x="2609850" y="3816350"/>
          <p14:tracePt t="170334" x="2457450" y="3797300"/>
          <p14:tracePt t="170351" x="2336800" y="3778250"/>
          <p14:tracePt t="170367" x="2286000" y="3759200"/>
          <p14:tracePt t="170384" x="2184400" y="3727450"/>
          <p14:tracePt t="170401" x="2159000" y="3714750"/>
          <p14:tracePt t="170418" x="2095500" y="3676650"/>
          <p14:tracePt t="170450" x="2038350" y="3651250"/>
          <p14:tracePt t="170451" x="2012950" y="3632200"/>
          <p14:tracePt t="170467" x="1974850" y="3600450"/>
          <p14:tracePt t="170484" x="1949450" y="3581400"/>
          <p14:tracePt t="170501" x="1917700" y="3549650"/>
          <p14:tracePt t="170518" x="1885950" y="3511550"/>
          <p14:tracePt t="170534" x="1873250" y="3492500"/>
          <p14:tracePt t="170551" x="1841500" y="3441700"/>
          <p14:tracePt t="170567" x="1822450" y="3403600"/>
          <p14:tracePt t="170585" x="1797050" y="3340100"/>
          <p14:tracePt t="170601" x="1778000" y="3257550"/>
          <p14:tracePt t="170617" x="1765300" y="3213100"/>
          <p14:tracePt t="170634" x="1765300" y="3143250"/>
          <p14:tracePt t="170650" x="1765300" y="3111500"/>
          <p14:tracePt t="170667" x="1778000" y="3041650"/>
          <p14:tracePt t="170701" x="1797050" y="2990850"/>
          <p14:tracePt t="170702" x="1809750" y="2959100"/>
          <p14:tracePt t="170717" x="1828800" y="2914650"/>
          <p14:tracePt t="170735" x="1841500" y="2889250"/>
          <p14:tracePt t="170750" x="1860550" y="2857500"/>
          <p14:tracePt t="170767" x="1879600" y="2825750"/>
          <p14:tracePt t="170785" x="1898650" y="2813050"/>
          <p14:tracePt t="170801" x="1924050" y="2787650"/>
          <p14:tracePt t="170818" x="1943100" y="2781300"/>
          <p14:tracePt t="170834" x="1974850" y="2755900"/>
          <p14:tracePt t="170851" x="2000250" y="2724150"/>
          <p14:tracePt t="170867" x="2032000" y="2705100"/>
          <p14:tracePt t="170884" x="2082800" y="2679700"/>
          <p14:tracePt t="170901" x="2108200" y="2667000"/>
          <p14:tracePt t="170917" x="2184400" y="2635250"/>
          <p14:tracePt t="170935" x="2216150" y="2622550"/>
          <p14:tracePt t="170951" x="2298700" y="2597150"/>
          <p14:tracePt t="170967" x="2368550" y="2584450"/>
          <p14:tracePt t="170984" x="2406650" y="2578100"/>
          <p14:tracePt t="171001" x="2476500" y="2571750"/>
          <p14:tracePt t="171018" x="2552700" y="2571750"/>
          <p14:tracePt t="171035" x="2609850" y="2571750"/>
          <p14:tracePt t="171051" x="2724150" y="2571750"/>
          <p14:tracePt t="171067" x="2800350" y="2571750"/>
          <p14:tracePt t="171085" x="2952750" y="2571750"/>
          <p14:tracePt t="171101" x="3041650" y="2571750"/>
          <p14:tracePt t="171117" x="3213100" y="2571750"/>
          <p14:tracePt t="171135" x="3384550" y="2571750"/>
          <p14:tracePt t="171151" x="3460750" y="2571750"/>
          <p14:tracePt t="171167" x="3625850" y="2597150"/>
          <p14:tracePt t="171184" x="3708400" y="2616200"/>
          <p14:tracePt t="171201" x="3860800" y="2647950"/>
          <p14:tracePt t="171217" x="4006850" y="2692400"/>
          <p14:tracePt t="171234" x="4076700" y="2717800"/>
          <p14:tracePt t="171251" x="4222750" y="2762250"/>
          <p14:tracePt t="171267" x="4298950" y="2787650"/>
          <p14:tracePt t="171284" x="4464050" y="2832100"/>
          <p14:tracePt t="171301" x="4635500" y="2882900"/>
          <p14:tracePt t="171317" x="4699000" y="2901950"/>
          <p14:tracePt t="171334" x="4781550" y="2921000"/>
          <p14:tracePt t="171351" x="4806950" y="2927350"/>
          <p14:tracePt t="171390" x="4813300" y="2927350"/>
          <p14:tracePt t="171431" x="4819650" y="2927350"/>
          <p14:tracePt t="171493" x="4826000" y="2927350"/>
          <p14:tracePt t="171514" x="4832350" y="2927350"/>
          <p14:tracePt t="171543" x="4838700" y="2927350"/>
          <p14:tracePt t="171620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tx2"/>
                </a:solidFill>
              </a:rPr>
              <a:t>Tipi</a:t>
            </a:r>
            <a:r>
              <a:rPr lang="sr-Latn-CS" altLang="en-US" sz="4400" dirty="0">
                <a:solidFill>
                  <a:schemeClr val="tx2"/>
                </a:solidFill>
              </a:rPr>
              <a:t>čni</a:t>
            </a:r>
            <a:r>
              <a:rPr lang="en-US" altLang="en-US" sz="4400" dirty="0">
                <a:solidFill>
                  <a:schemeClr val="tx2"/>
                </a:solidFill>
              </a:rPr>
              <a:t> rea</a:t>
            </a:r>
            <a:r>
              <a:rPr lang="sr-Latn-CS" altLang="en-US" sz="4400" dirty="0">
                <a:solidFill>
                  <a:schemeClr val="tx2"/>
                </a:solidFill>
              </a:rPr>
              <a:t>ktivni intermedijeri</a:t>
            </a:r>
            <a:endParaRPr lang="en-US" altLang="en-US" sz="4400" dirty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/>
                </a:solidFill>
              </a:rPr>
              <a:t>Na </a:t>
            </a:r>
            <a:r>
              <a:rPr lang="en-US" altLang="en-US" sz="2800" dirty="0" err="1">
                <a:solidFill>
                  <a:schemeClr val="tx2"/>
                </a:solidFill>
              </a:rPr>
              <a:t>koje</a:t>
            </a:r>
            <a:r>
              <a:rPr lang="en-US" altLang="en-US" sz="2800" dirty="0">
                <a:solidFill>
                  <a:schemeClr val="tx2"/>
                </a:solidFill>
              </a:rPr>
              <a:t> se </a:t>
            </a:r>
            <a:r>
              <a:rPr lang="en-US" altLang="en-US" sz="2800" dirty="0" err="1">
                <a:solidFill>
                  <a:schemeClr val="tx2"/>
                </a:solidFill>
              </a:rPr>
              <a:t>mo</a:t>
            </a:r>
            <a:r>
              <a:rPr lang="sr-Latn-RS" altLang="en-US" sz="2800" dirty="0">
                <a:solidFill>
                  <a:schemeClr val="tx2"/>
                </a:solidFill>
              </a:rPr>
              <a:t>že primeniti metoda stacionarnog stanja</a:t>
            </a: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04800" y="12954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r>
              <a:rPr lang="sr-Latn-RS" altLang="en-US" dirty="0" smtClean="0"/>
              <a:t>u organskim reakcijama: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sr-Latn-CS" altLang="en-US" dirty="0" smtClean="0"/>
              <a:t>karbkatjoni</a:t>
            </a:r>
            <a:r>
              <a:rPr lang="en-US" altLang="en-US" dirty="0" smtClean="0"/>
              <a:t> </a:t>
            </a:r>
            <a:r>
              <a:rPr lang="en-US" altLang="en-US" dirty="0"/>
              <a:t>(</a:t>
            </a:r>
            <a:r>
              <a:rPr lang="sr-Latn-CS" altLang="en-US" dirty="0"/>
              <a:t>ili karbonijum joni</a:t>
            </a:r>
            <a:r>
              <a:rPr lang="en-US" altLang="en-US" dirty="0"/>
              <a:t>)</a:t>
            </a:r>
          </a:p>
          <a:p>
            <a:pPr eaLnBrk="1" hangingPunct="1"/>
            <a:r>
              <a:rPr lang="sr-Latn-CS" altLang="en-US" dirty="0"/>
              <a:t>Slobodni radikali</a:t>
            </a:r>
            <a:endParaRPr lang="en-US" altLang="en-US" dirty="0"/>
          </a:p>
          <a:p>
            <a:pPr eaLnBrk="1" hangingPunct="1"/>
            <a:r>
              <a:rPr lang="sr-Latn-CS" altLang="en-US" dirty="0"/>
              <a:t>karbanjoni</a:t>
            </a:r>
            <a:endParaRPr lang="en-US" altLang="en-US" dirty="0"/>
          </a:p>
          <a:p>
            <a:pPr eaLnBrk="1" hangingPunct="1"/>
            <a:r>
              <a:rPr lang="sr-Latn-CS" altLang="en-US" dirty="0"/>
              <a:t>karbeni</a:t>
            </a: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sz="2400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320" x="4978400" y="558800"/>
          <p14:tracePt t="4403" x="4984750" y="558800"/>
          <p14:tracePt t="4445" x="4991100" y="558800"/>
          <p14:tracePt t="4742" x="4997450" y="558800"/>
          <p14:tracePt t="7764" x="5003800" y="565150"/>
          <p14:tracePt t="7804" x="5010150" y="571500"/>
          <p14:tracePt t="8548" x="5003800" y="571500"/>
          <p14:tracePt t="8569" x="4997450" y="571500"/>
          <p14:tracePt t="8589" x="4984750" y="571500"/>
          <p14:tracePt t="8600" x="4978400" y="571500"/>
          <p14:tracePt t="8610" x="4965700" y="571500"/>
          <p14:tracePt t="8621" x="4946650" y="571500"/>
          <p14:tracePt t="8621" x="4933950" y="571500"/>
          <p14:tracePt t="8641" x="4908550" y="571500"/>
          <p14:tracePt t="8651" x="4851400" y="571500"/>
          <p14:tracePt t="8668" x="4800600" y="571500"/>
          <p14:tracePt t="8684" x="4775200" y="571500"/>
          <p14:tracePt t="8701" x="4724400" y="577850"/>
          <p14:tracePt t="8717" x="4699000" y="584200"/>
          <p14:tracePt t="8717" x="4679950" y="584200"/>
          <p14:tracePt t="8734" x="4641850" y="590550"/>
          <p14:tracePt t="8751" x="4578350" y="596900"/>
          <p14:tracePt t="8767" x="4540250" y="596900"/>
          <p14:tracePt t="8784" x="4483100" y="596900"/>
          <p14:tracePt t="8801" x="4451350" y="596900"/>
          <p14:tracePt t="8817" x="4425950" y="596900"/>
          <p14:tracePt t="8834" x="4387850" y="596900"/>
          <p14:tracePt t="8851" x="4368800" y="596900"/>
          <p14:tracePt t="8867" x="4318000" y="596900"/>
          <p14:tracePt t="8884" x="4260850" y="596900"/>
          <p14:tracePt t="8901" x="4235450" y="596900"/>
          <p14:tracePt t="8918" x="4171950" y="596900"/>
          <p14:tracePt t="8934" x="4133850" y="596900"/>
          <p14:tracePt t="8951" x="4070350" y="596900"/>
          <p14:tracePt t="8968" x="4000500" y="596900"/>
          <p14:tracePt t="8984" x="3968750" y="596900"/>
          <p14:tracePt t="9001" x="3892550" y="596900"/>
          <p14:tracePt t="9017" x="3848100" y="596900"/>
          <p14:tracePt t="9035" x="3765550" y="596900"/>
          <p14:tracePt t="9051" x="3689350" y="596900"/>
          <p14:tracePt t="9067" x="3657600" y="596900"/>
          <p14:tracePt t="9085" x="3587750" y="596900"/>
          <p14:tracePt t="9101" x="3556000" y="596900"/>
          <p14:tracePt t="9118" x="3479800" y="596900"/>
          <p14:tracePt t="9134" x="3390900" y="596900"/>
          <p14:tracePt t="9152" x="3333750" y="596900"/>
          <p14:tracePt t="9168" x="3238500" y="596900"/>
          <p14:tracePt t="9185" x="3181350" y="596900"/>
          <p14:tracePt t="9201" x="3105150" y="596900"/>
          <p14:tracePt t="9217" x="3016250" y="603250"/>
          <p14:tracePt t="9235" x="2971800" y="603250"/>
          <p14:tracePt t="9251" x="2882900" y="603250"/>
          <p14:tracePt t="9268" x="2838450" y="609600"/>
          <p14:tracePt t="9284" x="2762250" y="609600"/>
          <p14:tracePt t="9301" x="2717800" y="609600"/>
          <p14:tracePt t="9318" x="2660650" y="609600"/>
          <p14:tracePt t="9334" x="2609850" y="615950"/>
          <p14:tracePt t="9351" x="2590800" y="615950"/>
          <p14:tracePt t="9367" x="2552700" y="615950"/>
          <p14:tracePt t="9385" x="2540000" y="622300"/>
          <p14:tracePt t="9401" x="2520950" y="622300"/>
          <p14:tracePt t="9688" x="2533650" y="622300"/>
          <p14:tracePt t="9698" x="2540000" y="622300"/>
          <p14:tracePt t="9708" x="2559050" y="622300"/>
          <p14:tracePt t="9718" x="2609850" y="622300"/>
          <p14:tracePt t="9734" x="2647950" y="622300"/>
          <p14:tracePt t="9751" x="2673350" y="622300"/>
          <p14:tracePt t="9768" x="2711450" y="622300"/>
          <p14:tracePt t="9784" x="2724150" y="622300"/>
          <p14:tracePt t="9801" x="2749550" y="622300"/>
          <p14:tracePt t="9818" x="2781300" y="622300"/>
          <p14:tracePt t="9834" x="2800350" y="622300"/>
          <p14:tracePt t="9851" x="2844800" y="622300"/>
          <p14:tracePt t="9867" x="2870200" y="622300"/>
          <p14:tracePt t="9884" x="2927350" y="622300"/>
          <p14:tracePt t="9901" x="2978150" y="622300"/>
          <p14:tracePt t="9918" x="3003550" y="622300"/>
          <p14:tracePt t="9934" x="3035300" y="622300"/>
          <p14:tracePt t="9951" x="3060700" y="622300"/>
          <p14:tracePt t="9967" x="3105150" y="622300"/>
          <p14:tracePt t="9984" x="3143250" y="622300"/>
          <p14:tracePt t="10001" x="3175000" y="622300"/>
          <p14:tracePt t="10017" x="3232150" y="622300"/>
          <p14:tracePt t="10035" x="3257550" y="622300"/>
          <p14:tracePt t="10051" x="3314700" y="622300"/>
          <p14:tracePt t="10068" x="3365500" y="622300"/>
          <p14:tracePt t="10085" x="3378200" y="622300"/>
          <p14:tracePt t="10101" x="3416300" y="622300"/>
          <p14:tracePt t="10118" x="3435350" y="622300"/>
          <p14:tracePt t="10134" x="3460750" y="622300"/>
          <p14:tracePt t="10151" x="3492500" y="622300"/>
          <p14:tracePt t="10167" x="3511550" y="622300"/>
          <p14:tracePt t="10185" x="3556000" y="622300"/>
          <p14:tracePt t="10201" x="3581400" y="622300"/>
          <p14:tracePt t="10218" x="3632200" y="622300"/>
          <p14:tracePt t="10235" x="3689350" y="622300"/>
          <p14:tracePt t="10251" x="3714750" y="622300"/>
          <p14:tracePt t="10267" x="3759200" y="622300"/>
          <p14:tracePt t="10284" x="3784600" y="622300"/>
          <p14:tracePt t="10301" x="3810000" y="622300"/>
          <p14:tracePt t="10317" x="3835400" y="622300"/>
          <p14:tracePt t="10334" x="3854450" y="622300"/>
          <p14:tracePt t="10351" x="3905250" y="622300"/>
          <p14:tracePt t="10367" x="3930650" y="622300"/>
          <p14:tracePt t="10384" x="3994150" y="622300"/>
          <p14:tracePt t="10401" x="4044950" y="622300"/>
          <p14:tracePt t="10419" x="4064000" y="622300"/>
          <p14:tracePt t="10435" x="4095750" y="622300"/>
          <p14:tracePt t="10452" x="4114800" y="622300"/>
          <p14:tracePt t="10469" x="4140200" y="622300"/>
          <p14:tracePt t="10485" x="4165600" y="622300"/>
          <p14:tracePt t="10502" x="4222750" y="622300"/>
          <p14:tracePt t="10518" x="4260850" y="622300"/>
          <p14:tracePt t="10536" x="4286250" y="622300"/>
          <p14:tracePt t="10552" x="4324350" y="622300"/>
          <p14:tracePt t="10568" x="4330700" y="622300"/>
          <p14:tracePt t="10585" x="4362450" y="622300"/>
          <p14:tracePt t="10602" x="4381500" y="622300"/>
          <p14:tracePt t="10619" x="4400550" y="622300"/>
          <p14:tracePt t="10635" x="4425950" y="622300"/>
          <p14:tracePt t="10652" x="4438650" y="622300"/>
          <p14:tracePt t="10668" x="4451350" y="622300"/>
          <p14:tracePt t="10685" x="4464050" y="622300"/>
          <p14:tracePt t="10702" x="4470400" y="622300"/>
          <p14:tracePt t="10719" x="4483100" y="622300"/>
          <p14:tracePt t="10763" x="4489450" y="622300"/>
          <p14:tracePt t="10774" x="4495800" y="622300"/>
          <p14:tracePt t="10805" x="4502150" y="622300"/>
          <p14:tracePt t="13815" x="4508500" y="628650"/>
          <p14:tracePt t="13836" x="4514850" y="628650"/>
          <p14:tracePt t="13860" x="4514850" y="635000"/>
          <p14:tracePt t="13877" x="4521200" y="641350"/>
          <p14:tracePt t="13893" x="4521200" y="647700"/>
          <p14:tracePt t="14011" x="4527550" y="654050"/>
          <p14:tracePt t="14042" x="4527550" y="660400"/>
          <p14:tracePt t="14052" x="4533900" y="660400"/>
          <p14:tracePt t="14067" x="4533900" y="666750"/>
          <p14:tracePt t="14068" x="4546600" y="679450"/>
          <p14:tracePt t="14084" x="4552950" y="685800"/>
          <p14:tracePt t="14101" x="4559300" y="704850"/>
          <p14:tracePt t="14117" x="4572000" y="717550"/>
          <p14:tracePt t="14135" x="4591050" y="742950"/>
          <p14:tracePt t="14153" x="4610100" y="774700"/>
          <p14:tracePt t="14167" x="4622800" y="793750"/>
          <p14:tracePt t="14184" x="4641850" y="844550"/>
          <p14:tracePt t="14201" x="4654550" y="869950"/>
          <p14:tracePt t="14201" x="4660900" y="908050"/>
          <p14:tracePt t="14218" x="4673600" y="952500"/>
          <p14:tracePt t="14234" x="4718050" y="1060450"/>
          <p14:tracePt t="14251" x="4743450" y="1117600"/>
          <p14:tracePt t="14267" x="4806950" y="1231900"/>
          <p14:tracePt t="14284" x="4864100" y="1339850"/>
          <p14:tracePt t="14301" x="4895850" y="1377950"/>
          <p14:tracePt t="14317" x="4953000" y="1454150"/>
          <p14:tracePt t="14334" x="4965700" y="1492250"/>
          <p14:tracePt t="14351" x="4991100" y="1555750"/>
          <p14:tracePt t="14368" x="5022850" y="1619250"/>
          <p14:tracePt t="14384" x="5035550" y="1670050"/>
          <p14:tracePt t="14401" x="5067300" y="1758950"/>
          <p14:tracePt t="14417" x="5073650" y="1816100"/>
          <p14:tracePt t="14434" x="5105400" y="1917700"/>
          <p14:tracePt t="14451" x="5143500" y="2025650"/>
          <p14:tracePt t="14468" x="5156200" y="2063750"/>
          <p14:tracePt t="14483" x="5168900" y="2114550"/>
          <p14:tracePt t="14499" x="5175250" y="2133600"/>
          <p14:tracePt t="14518" x="5175250" y="2146300"/>
          <p14:tracePt t="14534" x="5181600" y="2159000"/>
          <p14:tracePt t="14551" x="5181600" y="2171700"/>
          <p14:tracePt t="14567" x="5187950" y="2216150"/>
          <p14:tracePt t="14584" x="5194300" y="2247900"/>
          <p14:tracePt t="14601" x="5207000" y="2330450"/>
          <p14:tracePt t="14617" x="5213350" y="2368550"/>
          <p14:tracePt t="14634" x="5219700" y="2432050"/>
          <p14:tracePt t="14651" x="5226050" y="2470150"/>
          <p14:tracePt t="14668" x="5226050" y="2482850"/>
          <p14:tracePt t="17066" x="5226050" y="2489200"/>
          <p14:tracePt t="17076" x="5232400" y="2495550"/>
          <p14:tracePt t="17093" x="5232400" y="2501900"/>
          <p14:tracePt t="17093" x="5232400" y="2514600"/>
          <p14:tracePt t="17101" x="5238750" y="2527300"/>
          <p14:tracePt t="17117" x="5245100" y="2552700"/>
          <p14:tracePt t="17134" x="5245100" y="2584450"/>
          <p14:tracePt t="17151" x="5245100" y="2597150"/>
          <p14:tracePt t="17167" x="5251450" y="2635250"/>
          <p14:tracePt t="17185" x="5251450" y="2660650"/>
          <p14:tracePt t="17201" x="5251450" y="2673350"/>
          <p14:tracePt t="17217" x="5232400" y="2705100"/>
          <p14:tracePt t="17234" x="5219700" y="2717800"/>
          <p14:tracePt t="17251" x="5187950" y="2768600"/>
          <p14:tracePt t="17267" x="5143500" y="2819400"/>
          <p14:tracePt t="17284" x="5124450" y="2851150"/>
          <p14:tracePt t="17301" x="5073650" y="2908300"/>
          <p14:tracePt t="17318" x="5041900" y="2940050"/>
          <p14:tracePt t="17334" x="4978400" y="2990850"/>
          <p14:tracePt t="17351" x="4889500" y="3048000"/>
          <p14:tracePt t="17367" x="4819650" y="3073400"/>
          <p14:tracePt t="17384" x="4673600" y="3130550"/>
          <p14:tracePt t="17401" x="4597400" y="3168650"/>
          <p14:tracePt t="17417" x="4406900" y="3219450"/>
          <p14:tracePt t="17434" x="4216400" y="3276600"/>
          <p14:tracePt t="17451" x="4127500" y="3302000"/>
          <p14:tracePt t="17468" x="3962400" y="3352800"/>
          <p14:tracePt t="17483" x="3886200" y="3371850"/>
          <p14:tracePt t="17500" x="3727450" y="3416300"/>
          <p14:tracePt t="17516" x="3657600" y="3441700"/>
          <p14:tracePt t="17533" x="3524250" y="3479800"/>
          <p14:tracePt t="17551" x="3409950" y="3524250"/>
          <p14:tracePt t="17567" x="3359150" y="3549650"/>
          <p14:tracePt t="17584" x="3276600" y="3587750"/>
          <p14:tracePt t="17601" x="3200400" y="3625850"/>
          <p14:tracePt t="17617" x="3162300" y="3644900"/>
          <p14:tracePt t="17634" x="3098800" y="3676650"/>
          <p14:tracePt t="17651" x="3067050" y="3689350"/>
          <p14:tracePt t="17667" x="3009900" y="3714750"/>
          <p14:tracePt t="17684" x="2984500" y="3721100"/>
          <p14:tracePt t="17684" x="2946400" y="3733800"/>
          <p14:tracePt t="17702" x="2921000" y="3752850"/>
          <p14:tracePt t="17717" x="2857500" y="3778250"/>
          <p14:tracePt t="17735" x="2832100" y="3790950"/>
          <p14:tracePt t="17751" x="2781300" y="3810000"/>
          <p14:tracePt t="17767" x="2755900" y="3822700"/>
          <p14:tracePt t="17784" x="2698750" y="3854450"/>
          <p14:tracePt t="17801" x="2628900" y="3867150"/>
          <p14:tracePt t="17818" x="2590800" y="3873500"/>
          <p14:tracePt t="17834" x="2482850" y="3879850"/>
          <p14:tracePt t="17851" x="2419350" y="3886200"/>
          <p14:tracePt t="17867" x="2273300" y="3886200"/>
          <p14:tracePt t="17884" x="2114550" y="3886200"/>
          <p14:tracePt t="17901" x="2038350" y="3886200"/>
          <p14:tracePt t="17917" x="1885950" y="3886200"/>
          <p14:tracePt t="17934" x="1797050" y="3886200"/>
          <p14:tracePt t="17951" x="1619250" y="3886200"/>
          <p14:tracePt t="17967" x="1422400" y="3886200"/>
          <p14:tracePt t="17984" x="1225550" y="3886200"/>
          <p14:tracePt t="18012" x="1130300" y="3886200"/>
          <p14:tracePt t="18019" x="1047750" y="3886200"/>
          <p14:tracePt t="18033" x="901700" y="3886200"/>
          <p14:tracePt t="18050" x="850900" y="3886200"/>
          <p14:tracePt t="18066" x="768350" y="3886200"/>
          <p14:tracePt t="18084" x="723900" y="3879850"/>
          <p14:tracePt t="18101" x="704850" y="3873500"/>
          <p14:tracePt t="18117" x="673100" y="3873500"/>
          <p14:tracePt t="18134" x="647700" y="3860800"/>
          <p14:tracePt t="18151" x="628650" y="3860800"/>
          <p14:tracePt t="18167" x="596900" y="3848100"/>
          <p14:tracePt t="18201" x="584200" y="3841750"/>
          <p14:tracePt t="18324" x="584200" y="3835400"/>
          <p14:tracePt t="18397" x="590550" y="3829050"/>
          <p14:tracePt t="18418" x="603250" y="3829050"/>
          <p14:tracePt t="18429" x="628650" y="3822700"/>
          <p14:tracePt t="18439" x="654050" y="3816350"/>
          <p14:tracePt t="18449" x="736600" y="3784600"/>
          <p14:tracePt t="18470" x="793750" y="3771900"/>
          <p14:tracePt t="18471" x="857250" y="3752850"/>
          <p14:tracePt t="18484" x="927100" y="3727450"/>
          <p14:tracePt t="18501" x="1066800" y="3683000"/>
          <p14:tracePt t="18517" x="1168400" y="3651250"/>
          <p14:tracePt t="18533" x="1212850" y="3638550"/>
          <p14:tracePt t="18549" x="1263650" y="3625850"/>
          <p14:tracePt t="18567" x="1276350" y="3619500"/>
          <p14:tracePt t="18584" x="1295400" y="3619500"/>
          <p14:tracePt t="18636" x="1301750" y="3619500"/>
          <p14:tracePt t="18667" x="1308100" y="3613150"/>
          <p14:tracePt t="18688" x="1320800" y="3606800"/>
          <p14:tracePt t="18699" x="1333500" y="3600450"/>
          <p14:tracePt t="18710" x="1346200" y="3600450"/>
          <p14:tracePt t="18719" x="1352550" y="3594100"/>
          <p14:tracePt t="18729" x="1365250" y="3587750"/>
          <p14:tracePt t="18734" x="1390650" y="3575050"/>
          <p14:tracePt t="18751" x="1397000" y="3568700"/>
          <p14:tracePt t="18767" x="1428750" y="3556000"/>
          <p14:tracePt t="18784" x="1441450" y="3556000"/>
          <p14:tracePt t="18801" x="1473200" y="3549650"/>
          <p14:tracePt t="18818" x="1498600" y="3549650"/>
          <p14:tracePt t="18834" x="1517650" y="3549650"/>
          <p14:tracePt t="18851" x="1555750" y="3543300"/>
          <p14:tracePt t="18867" x="1574800" y="3543300"/>
          <p14:tracePt t="18884" x="1612900" y="3543300"/>
          <p14:tracePt t="18900" x="1657350" y="3543300"/>
          <p14:tracePt t="18917" x="1676400" y="3543300"/>
          <p14:tracePt t="18934" x="1720850" y="3543300"/>
          <p14:tracePt t="18950" x="1739900" y="3543300"/>
          <p14:tracePt t="18968" x="1758950" y="3543300"/>
          <p14:tracePt t="18984" x="1784350" y="3543300"/>
          <p14:tracePt t="19001" x="1803400" y="3543300"/>
          <p14:tracePt t="19017" x="1854200" y="3543300"/>
          <p14:tracePt t="19034" x="1892300" y="3543300"/>
          <p14:tracePt t="19051" x="2000250" y="3543300"/>
          <p14:tracePt t="19067" x="2114550" y="3543300"/>
          <p14:tracePt t="19084" x="2165350" y="3543300"/>
          <p14:tracePt t="19101" x="2247900" y="3543300"/>
          <p14:tracePt t="19118" x="2266950" y="3543300"/>
          <p14:tracePt t="19134" x="2298700" y="3543300"/>
          <p14:tracePt t="19585" x="2298700" y="3556000"/>
          <p14:tracePt t="19605" x="2298700" y="3568700"/>
          <p14:tracePt t="19616" x="2298700" y="3581400"/>
          <p14:tracePt t="19626" x="2298700" y="3594100"/>
          <p14:tracePt t="19637" x="2298700" y="3606800"/>
          <p14:tracePt t="19647" x="2298700" y="3625850"/>
          <p14:tracePt t="19651" x="2298700" y="3632200"/>
          <p14:tracePt t="19667" x="2298700" y="3663950"/>
          <p14:tracePt t="19684" x="2292350" y="3689350"/>
          <p14:tracePt t="19701" x="2286000" y="3708400"/>
          <p14:tracePt t="19718" x="2286000" y="3759200"/>
          <p14:tracePt t="19734" x="2286000" y="3784600"/>
          <p14:tracePt t="19751" x="2286000" y="3822700"/>
          <p14:tracePt t="19768" x="2279650" y="3873500"/>
          <p14:tracePt t="19784" x="2279650" y="3898900"/>
          <p14:tracePt t="19801" x="2266950" y="3924300"/>
          <p14:tracePt t="19817" x="2254250" y="3943350"/>
          <p14:tracePt t="19834" x="2235200" y="3975100"/>
          <p14:tracePt t="19851" x="2222500" y="3994150"/>
          <p14:tracePt t="19867" x="2216150" y="4006850"/>
          <p14:tracePt t="19884" x="2190750" y="4032250"/>
          <p14:tracePt t="19900" x="2178050" y="4044950"/>
          <p14:tracePt t="19917" x="2152650" y="4064000"/>
          <p14:tracePt t="19934" x="2120900" y="4095750"/>
          <p14:tracePt t="19951" x="2101850" y="4108450"/>
          <p14:tracePt t="19967" x="2076450" y="4140200"/>
          <p14:tracePt t="19984" x="2057400" y="4152900"/>
          <p14:tracePt t="20001" x="2025650" y="4171950"/>
          <p14:tracePt t="20017" x="1968500" y="4203700"/>
          <p14:tracePt t="20034" x="1936750" y="4210050"/>
          <p14:tracePt t="20050" x="1866900" y="4229100"/>
          <p14:tracePt t="20067" x="1828800" y="4235450"/>
          <p14:tracePt t="20084" x="1758950" y="4241800"/>
          <p14:tracePt t="20101" x="1720850" y="4241800"/>
          <p14:tracePt t="20118" x="1708150" y="4241800"/>
          <p14:tracePt t="20134" x="1695450" y="4241800"/>
          <p14:tracePt t="20302" x="1708150" y="4241800"/>
          <p14:tracePt t="20312" x="1714500" y="4241800"/>
          <p14:tracePt t="20323" x="1727200" y="4241800"/>
          <p14:tracePt t="20333" x="1752600" y="4235450"/>
          <p14:tracePt t="20351" x="1778000" y="4229100"/>
          <p14:tracePt t="20351" x="1860550" y="4216400"/>
          <p14:tracePt t="20367" x="1892300" y="4203700"/>
          <p14:tracePt t="20384" x="1987550" y="4184650"/>
          <p14:tracePt t="20400" x="2076450" y="4171950"/>
          <p14:tracePt t="20418" x="2120900" y="4171950"/>
          <p14:tracePt t="20434" x="2197100" y="4165600"/>
          <p14:tracePt t="20451" x="2241550" y="4165600"/>
          <p14:tracePt t="20467" x="2305050" y="4165600"/>
          <p14:tracePt t="20484" x="2349500" y="4165600"/>
          <p14:tracePt t="20501" x="2368550" y="4165600"/>
          <p14:tracePt t="20517" x="2400300" y="4165600"/>
          <p14:tracePt t="20534" x="2419350" y="4165600"/>
          <p14:tracePt t="20551" x="2463800" y="4165600"/>
          <p14:tracePt t="20567" x="2476500" y="4165600"/>
          <p14:tracePt t="20583" x="2533650" y="4165600"/>
          <p14:tracePt t="20600" x="2590800" y="4165600"/>
          <p14:tracePt t="20617" x="2616200" y="4165600"/>
          <p14:tracePt t="20634" x="2660650" y="4165600"/>
          <p14:tracePt t="20651" x="2673350" y="4165600"/>
          <p14:tracePt t="20667" x="2698750" y="4165600"/>
          <p14:tracePt t="20684" x="2711450" y="4165600"/>
          <p14:tracePt t="20700" x="2717800" y="4165600"/>
          <p14:tracePt t="20717" x="2724150" y="4165600"/>
          <p14:tracePt t="21320" x="2730500" y="4165600"/>
          <p14:tracePt t="21351" x="2736850" y="4171950"/>
          <p14:tracePt t="21361" x="2736850" y="4178300"/>
          <p14:tracePt t="21382" x="2743200" y="4191000"/>
          <p14:tracePt t="21393" x="2749550" y="4210050"/>
          <p14:tracePt t="21409" x="2755900" y="4222750"/>
          <p14:tracePt t="21410" x="2762250" y="4235450"/>
          <p14:tracePt t="21417" x="2774950" y="4254500"/>
          <p14:tracePt t="21434" x="2787650" y="4292600"/>
          <p14:tracePt t="21451" x="2800350" y="4324350"/>
          <p14:tracePt t="21467" x="2800350" y="4337050"/>
          <p14:tracePt t="21484" x="2806700" y="4375150"/>
          <p14:tracePt t="21501" x="2806700" y="4400550"/>
          <p14:tracePt t="21517" x="2806700" y="4419600"/>
          <p14:tracePt t="21534" x="2806700" y="4445000"/>
          <p14:tracePt t="21551" x="2806700" y="4464050"/>
          <p14:tracePt t="21568" x="2800350" y="4502150"/>
          <p14:tracePt t="21584" x="2787650" y="4514850"/>
          <p14:tracePt t="21601" x="2762250" y="4533900"/>
          <p14:tracePt t="21617" x="2736850" y="4559300"/>
          <p14:tracePt t="21634" x="2730500" y="4572000"/>
          <p14:tracePt t="21651" x="2705100" y="4591050"/>
          <p14:tracePt t="21667" x="2686050" y="4603750"/>
          <p14:tracePt t="21684" x="2654300" y="4641850"/>
          <p14:tracePt t="21700" x="2616200" y="4673600"/>
          <p14:tracePt t="21717" x="2590800" y="4692650"/>
          <p14:tracePt t="21734" x="2533650" y="4737100"/>
          <p14:tracePt t="21751" x="2495550" y="4749800"/>
          <p14:tracePt t="21767" x="2425700" y="4781550"/>
          <p14:tracePt t="21784" x="2349500" y="4800600"/>
          <p14:tracePt t="21801" x="2324100" y="4813300"/>
          <p14:tracePt t="21817" x="2241550" y="4832350"/>
          <p14:tracePt t="21834" x="2209800" y="4832350"/>
          <p14:tracePt t="21851" x="2133600" y="4838700"/>
          <p14:tracePt t="21867" x="2032000" y="4838700"/>
          <p14:tracePt t="21884" x="1981200" y="4838700"/>
          <p14:tracePt t="21900" x="1860550" y="4838700"/>
          <p14:tracePt t="21918" x="1790700" y="4838700"/>
          <p14:tracePt t="21934" x="1651000" y="4838700"/>
          <p14:tracePt t="21951" x="1498600" y="4838700"/>
          <p14:tracePt t="21967" x="1422400" y="4838700"/>
          <p14:tracePt t="21984" x="1263650" y="4838700"/>
          <p14:tracePt t="22000" x="1174750" y="4838700"/>
          <p14:tracePt t="22017" x="1022350" y="4838700"/>
          <p14:tracePt t="22034" x="895350" y="4838700"/>
          <p14:tracePt t="22050" x="850900" y="4838700"/>
          <p14:tracePt t="22067" x="793750" y="4838700"/>
          <p14:tracePt t="22084" x="774700" y="4838700"/>
          <p14:tracePt t="22225" x="781050" y="4838700"/>
          <p14:tracePt t="22235" x="787400" y="4838700"/>
          <p14:tracePt t="22246" x="800100" y="4838700"/>
          <p14:tracePt t="22251" x="825500" y="4838700"/>
          <p14:tracePt t="22267" x="863600" y="4838700"/>
          <p14:tracePt t="22268" x="914400" y="4838700"/>
          <p14:tracePt t="22284" x="1047750" y="4832350"/>
          <p14:tracePt t="22301" x="1123950" y="4832350"/>
          <p14:tracePt t="22317" x="1282700" y="4832350"/>
          <p14:tracePt t="22334" x="1435100" y="4832350"/>
          <p14:tracePt t="22351" x="1504950" y="4832350"/>
          <p14:tracePt t="22367" x="1619250" y="4832350"/>
          <p14:tracePt t="22384" x="1657350" y="4832350"/>
          <p14:tracePt t="22401" x="1708150" y="4832350"/>
          <p14:tracePt t="22418" x="1727200" y="4832350"/>
          <p14:tracePt t="23187" x="1714500" y="4832350"/>
          <p14:tracePt t="23198" x="1708150" y="4845050"/>
          <p14:tracePt t="23208" x="1689100" y="4857750"/>
          <p14:tracePt t="23219" x="1670050" y="4876800"/>
          <p14:tracePt t="23219" x="1657350" y="4895850"/>
          <p14:tracePt t="23235" x="1593850" y="4953000"/>
          <p14:tracePt t="23251" x="1555750" y="4984750"/>
          <p14:tracePt t="23269" x="1498600" y="5041900"/>
          <p14:tracePt t="23285" x="1466850" y="5073650"/>
          <p14:tracePt t="23301" x="1416050" y="5130800"/>
          <p14:tracePt t="23318" x="1377950" y="5175250"/>
          <p14:tracePt t="23335" x="1352550" y="5200650"/>
          <p14:tracePt t="23351" x="1314450" y="5232400"/>
          <p14:tracePt t="23368" x="1295400" y="5251450"/>
          <p14:tracePt t="23385" x="1263650" y="5276850"/>
          <p14:tracePt t="23401" x="1238250" y="5289550"/>
          <p14:tracePt t="23418" x="1238250" y="5295900"/>
          <p14:tracePt t="23489" x="1238250" y="5302250"/>
          <p14:tracePt t="23510" x="1231900" y="5308600"/>
          <p14:tracePt t="23517" x="1231900" y="5314950"/>
          <p14:tracePt t="23535" x="1225550" y="5314950"/>
          <p14:tracePt t="23536" x="1225550" y="5321300"/>
          <p14:tracePt t="23551" x="1225550" y="5327650"/>
          <p14:tracePt t="23568" x="1263650" y="5346700"/>
          <p14:tracePt t="23585" x="1282700" y="5353050"/>
          <p14:tracePt t="23602" x="1390650" y="5378450"/>
          <p14:tracePt t="23619" x="1466850" y="5384800"/>
          <p14:tracePt t="23635" x="1651000" y="5403850"/>
          <p14:tracePt t="23652" x="1898650" y="5403850"/>
          <p14:tracePt t="23668" x="2032000" y="5403850"/>
          <p14:tracePt t="23685" x="2286000" y="5403850"/>
          <p14:tracePt t="23701" x="2381250" y="5403850"/>
          <p14:tracePt t="23718" x="2527300" y="5403850"/>
          <p14:tracePt t="23735" x="2559050" y="5403850"/>
          <p14:tracePt t="23793" x="2552700" y="5403850"/>
          <p14:tracePt t="23803" x="2546350" y="5403850"/>
          <p14:tracePt t="24100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800600" y="2209800"/>
            <a:ext cx="4343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 b="1" dirty="0">
                <a:solidFill>
                  <a:srgbClr val="FF0000"/>
                </a:solidFill>
              </a:rPr>
              <a:t>v</a:t>
            </a:r>
            <a:r>
              <a:rPr lang="hu-HU" altLang="en-US" sz="1800" b="1" baseline="-25000" dirty="0">
                <a:solidFill>
                  <a:srgbClr val="FF0000"/>
                </a:solidFill>
              </a:rPr>
              <a:t>1</a:t>
            </a:r>
            <a:r>
              <a:rPr lang="hu-HU" altLang="en-US" sz="1800" b="1" dirty="0">
                <a:solidFill>
                  <a:srgbClr val="FF0000"/>
                </a:solidFill>
              </a:rPr>
              <a:t> </a:t>
            </a:r>
            <a:r>
              <a:rPr lang="en-US" altLang="en-US" sz="1800" b="1" dirty="0" smtClean="0">
                <a:solidFill>
                  <a:srgbClr val="FF0000"/>
                </a:solidFill>
              </a:rPr>
              <a:t>, v</a:t>
            </a:r>
            <a:r>
              <a:rPr lang="en-US" altLang="en-US" sz="1800" b="1" baseline="-25000" dirty="0" smtClean="0">
                <a:solidFill>
                  <a:srgbClr val="FF0000"/>
                </a:solidFill>
              </a:rPr>
              <a:t>4  </a:t>
            </a:r>
            <a:r>
              <a:rPr lang="hu-HU" altLang="en-US" sz="1800" b="1" dirty="0" smtClean="0">
                <a:solidFill>
                  <a:srgbClr val="FF0000"/>
                </a:solidFill>
              </a:rPr>
              <a:t>i </a:t>
            </a:r>
            <a:r>
              <a:rPr lang="hu-HU" altLang="en-US" sz="1800" b="1" dirty="0">
                <a:solidFill>
                  <a:srgbClr val="FF0000"/>
                </a:solidFill>
              </a:rPr>
              <a:t>v</a:t>
            </a:r>
            <a:r>
              <a:rPr lang="hu-HU" altLang="en-US" sz="1800" b="1" baseline="-25000" dirty="0">
                <a:solidFill>
                  <a:srgbClr val="FF0000"/>
                </a:solidFill>
              </a:rPr>
              <a:t>5</a:t>
            </a:r>
            <a:r>
              <a:rPr lang="hu-HU" altLang="en-US" sz="1800" b="1" dirty="0">
                <a:solidFill>
                  <a:srgbClr val="FF0000"/>
                </a:solidFill>
              </a:rPr>
              <a:t> &lt;&lt; v</a:t>
            </a:r>
            <a:r>
              <a:rPr lang="hu-HU" altLang="en-US" sz="1800" b="1" baseline="-25000" dirty="0">
                <a:solidFill>
                  <a:srgbClr val="FF0000"/>
                </a:solidFill>
              </a:rPr>
              <a:t>2</a:t>
            </a:r>
            <a:r>
              <a:rPr lang="hu-HU" altLang="en-US" sz="1800" b="1" dirty="0">
                <a:solidFill>
                  <a:srgbClr val="FF0000"/>
                </a:solidFill>
              </a:rPr>
              <a:t> i v</a:t>
            </a:r>
            <a:r>
              <a:rPr lang="hu-HU" altLang="en-US" sz="1800" b="1" baseline="-25000" dirty="0">
                <a:solidFill>
                  <a:srgbClr val="FF0000"/>
                </a:solidFill>
              </a:rPr>
              <a:t>3</a:t>
            </a:r>
            <a:r>
              <a:rPr lang="hu-HU" altLang="en-US" sz="1800" b="1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 b="1" dirty="0">
                <a:solidFill>
                  <a:srgbClr val="FF0000"/>
                </a:solidFill>
              </a:rPr>
              <a:t>v1 = v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u-HU" altLang="en-US" sz="1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 b="1" dirty="0"/>
              <a:t>U slučaju male koncentracije [HBr]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 b="1" dirty="0">
                <a:solidFill>
                  <a:srgbClr val="FF0000"/>
                </a:solidFill>
              </a:rPr>
              <a:t>v</a:t>
            </a:r>
            <a:r>
              <a:rPr lang="hu-HU" altLang="en-US" sz="1800" b="1" baseline="-25000" dirty="0">
                <a:solidFill>
                  <a:srgbClr val="FF0000"/>
                </a:solidFill>
              </a:rPr>
              <a:t>2</a:t>
            </a:r>
            <a:r>
              <a:rPr lang="hu-HU" altLang="en-US" sz="1800" b="1" dirty="0">
                <a:solidFill>
                  <a:srgbClr val="FF0000"/>
                </a:solidFill>
              </a:rPr>
              <a:t> =  v</a:t>
            </a:r>
            <a:r>
              <a:rPr lang="hu-HU" altLang="en-US" sz="1800" b="1" baseline="-25000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46130" name="Group 50"/>
          <p:cNvGraphicFramePr>
            <a:graphicFrameLocks noGrp="1"/>
          </p:cNvGraphicFramePr>
          <p:nvPr/>
        </p:nvGraphicFramePr>
        <p:xfrm>
          <a:off x="457200" y="1981200"/>
          <a:ext cx="4038600" cy="2682876"/>
        </p:xfrm>
        <a:graphic>
          <a:graphicData uri="http://schemas.openxmlformats.org/drawingml/2006/table">
            <a:tbl>
              <a:tblPr/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120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lativne brzine reakcionih stupnjeva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hu-HU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Br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M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Br+M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hu-HU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Br+H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HBr+H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,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v</a:t>
                      </a:r>
                      <a:r>
                        <a:rPr kumimoji="0" lang="hu-HU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H+Br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HBr+Br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,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v</a:t>
                      </a:r>
                      <a:r>
                        <a:rPr kumimoji="0" lang="hu-HU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H+HBrH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+Br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v</a:t>
                      </a:r>
                      <a:r>
                        <a:rPr kumimoji="0" lang="hu-HU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5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Br+M  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M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529" name="Text Box 47"/>
          <p:cNvSpPr txBox="1">
            <a:spLocks noChangeArrowheads="1"/>
          </p:cNvSpPr>
          <p:nvPr/>
        </p:nvSpPr>
        <p:spPr bwMode="auto">
          <a:xfrm>
            <a:off x="0" y="762000"/>
            <a:ext cx="91440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hu-HU" altLang="en-US" sz="2400" b="1">
                <a:solidFill>
                  <a:schemeClr val="tx2"/>
                </a:solidFill>
              </a:rPr>
              <a:t>Relativne brzine normirane u odnosu na  </a:t>
            </a:r>
            <a:r>
              <a:rPr lang="hu-HU" altLang="en-US" sz="2400" i="1">
                <a:solidFill>
                  <a:schemeClr val="tx2"/>
                </a:solidFill>
              </a:rPr>
              <a:t>v</a:t>
            </a:r>
            <a:r>
              <a:rPr lang="hu-HU" altLang="en-US" sz="2400" baseline="-25000">
                <a:solidFill>
                  <a:schemeClr val="tx2"/>
                </a:solidFill>
              </a:rPr>
              <a:t>1</a:t>
            </a:r>
            <a:endParaRPr lang="hu-HU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09" x="4146550" y="2413000"/>
          <p14:tracePt t="7049" x="4152900" y="2413000"/>
          <p14:tracePt t="7204" x="4152900" y="2400300"/>
          <p14:tracePt t="7225" x="4152900" y="2381250"/>
          <p14:tracePt t="7235" x="4152900" y="2355850"/>
          <p14:tracePt t="7245" x="4152900" y="2336800"/>
          <p14:tracePt t="7256" x="4152900" y="2311400"/>
          <p14:tracePt t="7260" x="4152900" y="2279650"/>
          <p14:tracePt t="7269" x="4152900" y="2241550"/>
          <p14:tracePt t="7285" x="4146550" y="2165350"/>
          <p14:tracePt t="7302" x="4140200" y="2127250"/>
          <p14:tracePt t="7318" x="4127500" y="2057400"/>
          <p14:tracePt t="7335" x="4108450" y="1974850"/>
          <p14:tracePt t="7351" x="4102100" y="1949450"/>
          <p14:tracePt t="7368" x="4089400" y="1879600"/>
          <p14:tracePt t="7385" x="4070350" y="1828800"/>
          <p14:tracePt t="7401" x="4057650" y="1803400"/>
          <p14:tracePt t="7418" x="4032250" y="1758950"/>
          <p14:tracePt t="7435" x="4013200" y="1733550"/>
          <p14:tracePt t="7452" x="3987800" y="1701800"/>
          <p14:tracePt t="7468" x="3962400" y="1670050"/>
          <p14:tracePt t="7485" x="3949700" y="1657350"/>
          <p14:tracePt t="7502" x="3930650" y="1644650"/>
          <p14:tracePt t="7518" x="3917950" y="1631950"/>
          <p14:tracePt t="7535" x="3886200" y="1606550"/>
          <p14:tracePt t="7551" x="3860800" y="1593850"/>
          <p14:tracePt t="7568" x="3790950" y="1555750"/>
          <p14:tracePt t="7585" x="3695700" y="1517650"/>
          <p14:tracePt t="7601" x="3625850" y="1492250"/>
          <p14:tracePt t="7618" x="3479800" y="1447800"/>
          <p14:tracePt t="7635" x="3397250" y="1422400"/>
          <p14:tracePt t="7651" x="3232150" y="1377950"/>
          <p14:tracePt t="7668" x="3079750" y="1346200"/>
          <p14:tracePt t="7685" x="3022600" y="1327150"/>
          <p14:tracePt t="7701" x="2895600" y="1295400"/>
          <p14:tracePt t="7718" x="2838450" y="1276350"/>
          <p14:tracePt t="7735" x="2724150" y="1257300"/>
          <p14:tracePt t="7751" x="2603500" y="1219200"/>
          <p14:tracePt t="7768" x="2533650" y="1206500"/>
          <p14:tracePt t="7785" x="2451100" y="1181100"/>
          <p14:tracePt t="7803" x="2406650" y="1174750"/>
          <p14:tracePt t="7818" x="2355850" y="1162050"/>
          <p14:tracePt t="7835" x="2305050" y="1155700"/>
          <p14:tracePt t="7851" x="2273300" y="1155700"/>
          <p14:tracePt t="7868" x="2216150" y="1155700"/>
          <p14:tracePt t="7885" x="2184400" y="1155700"/>
          <p14:tracePt t="7901" x="2114550" y="1155700"/>
          <p14:tracePt t="7918" x="2070100" y="1155700"/>
          <p14:tracePt t="7935" x="2044700" y="1155700"/>
          <p14:tracePt t="7952" x="2006600" y="1155700"/>
          <p14:tracePt t="7968" x="1987550" y="1155700"/>
          <p14:tracePt t="7985" x="1949450" y="1155700"/>
          <p14:tracePt t="8001" x="1911350" y="1155700"/>
          <p14:tracePt t="8018" x="1898650" y="1155700"/>
          <p14:tracePt t="8035" x="1873250" y="1155700"/>
          <p14:tracePt t="8212" x="1892300" y="1155700"/>
          <p14:tracePt t="8215" x="1911350" y="1155700"/>
          <p14:tracePt t="8227" x="1949450" y="1155700"/>
          <p14:tracePt t="8235" x="2012950" y="1155700"/>
          <p14:tracePt t="8252" x="2184400" y="1155700"/>
          <p14:tracePt t="8268" x="2292350" y="1155700"/>
          <p14:tracePt t="8285" x="2527300" y="1155700"/>
          <p14:tracePt t="8302" x="2755900" y="1155700"/>
          <p14:tracePt t="8318" x="2863850" y="1155700"/>
          <p14:tracePt t="8335" x="3054350" y="1155700"/>
          <p14:tracePt t="8351" x="3143250" y="1155700"/>
          <p14:tracePt t="8368" x="3302000" y="1155700"/>
          <p14:tracePt t="8385" x="3486150" y="1155700"/>
          <p14:tracePt t="8401" x="3594100" y="1155700"/>
          <p14:tracePt t="8418" x="3829050" y="1155700"/>
          <p14:tracePt t="8436" x="3949700" y="1155700"/>
          <p14:tracePt t="8452" x="4184650" y="1155700"/>
          <p14:tracePt t="8468" x="4381500" y="1155700"/>
          <p14:tracePt t="8485" x="4457700" y="1155700"/>
          <p14:tracePt t="8501" x="4578350" y="1155700"/>
          <p14:tracePt t="8518" x="4641850" y="1155700"/>
          <p14:tracePt t="8535" x="4775200" y="1149350"/>
          <p14:tracePt t="8551" x="4933950" y="1149350"/>
          <p14:tracePt t="8568" x="5022850" y="1136650"/>
          <p14:tracePt t="8585" x="5207000" y="1136650"/>
          <p14:tracePt t="8602" x="5289550" y="1136650"/>
          <p14:tracePt t="8618" x="5486400" y="1136650"/>
          <p14:tracePt t="8635" x="5689600" y="1136650"/>
          <p14:tracePt t="8651" x="5797550" y="1136650"/>
          <p14:tracePt t="8668" x="6032500" y="1136650"/>
          <p14:tracePt t="8686" x="6134100" y="1136650"/>
          <p14:tracePt t="8701" x="6311900" y="1136650"/>
          <p14:tracePt t="8718" x="6432550" y="1136650"/>
          <p14:tracePt t="8735" x="6470650" y="1136650"/>
          <p14:tracePt t="8751" x="6527800" y="1130300"/>
          <p14:tracePt t="8768" x="6553200" y="1130300"/>
          <p14:tracePt t="8785" x="6610350" y="1130300"/>
          <p14:tracePt t="8802" x="6673850" y="1123950"/>
          <p14:tracePt t="8819" x="6711950" y="1123950"/>
          <p14:tracePt t="8835" x="6769100" y="1123950"/>
          <p14:tracePt t="8852" x="6794500" y="1123950"/>
          <p14:tracePt t="8868" x="6832600" y="1123950"/>
          <p14:tracePt t="8885" x="6858000" y="1123950"/>
          <p14:tracePt t="8901" x="6915150" y="1123950"/>
          <p14:tracePt t="8918" x="7004050" y="1123950"/>
          <p14:tracePt t="8935" x="7035800" y="1123950"/>
          <p14:tracePt t="8951" x="7112000" y="1123950"/>
          <p14:tracePt t="8968" x="7131050" y="1123950"/>
          <p14:tracePt t="8968" x="7150100" y="1123950"/>
          <p14:tracePt t="8985" x="7162800" y="1123950"/>
          <p14:tracePt t="9001" x="7188200" y="1123950"/>
          <p14:tracePt t="9018" x="7207250" y="1123950"/>
          <p14:tracePt t="9035" x="7245350" y="1123950"/>
          <p14:tracePt t="9051" x="7270750" y="1123950"/>
          <p14:tracePt t="9068" x="7315200" y="1123950"/>
          <p14:tracePt t="9085" x="7334250" y="1123950"/>
          <p14:tracePt t="9102" x="7340600" y="1123950"/>
          <p14:tracePt t="9118" x="7346950" y="1123950"/>
          <p14:tracePt t="9135" x="7353300" y="1123950"/>
          <p14:tracePt t="9151" x="7372350" y="1123950"/>
          <p14:tracePt t="9168" x="7397750" y="1123950"/>
          <p14:tracePt t="9185" x="7416800" y="1123950"/>
          <p14:tracePt t="9201" x="7435850" y="1123950"/>
          <p14:tracePt t="9218" x="7442200" y="1123950"/>
          <p14:tracePt t="9235" x="7454900" y="1123950"/>
          <p14:tracePt t="9251" x="7461250" y="1123950"/>
          <p14:tracePt t="9268" x="7473950" y="1123950"/>
          <p14:tracePt t="9285" x="7486650" y="1123950"/>
          <p14:tracePt t="9301" x="7493000" y="1123950"/>
          <p14:tracePt t="9318" x="7505700" y="1123950"/>
          <p14:tracePt t="9336" x="7512050" y="1123950"/>
          <p14:tracePt t="9351" x="7518400" y="1123950"/>
          <p14:tracePt t="10053" x="7512050" y="1123950"/>
          <p14:tracePt t="10065" x="7486650" y="1123950"/>
          <p14:tracePt t="10066" x="7461250" y="1130300"/>
          <p14:tracePt t="10085" x="7410450" y="1149350"/>
          <p14:tracePt t="10086" x="7346950" y="1162050"/>
          <p14:tracePt t="10101" x="7175500" y="1219200"/>
          <p14:tracePt t="10118" x="7067550" y="1257300"/>
          <p14:tracePt t="10135" x="6813550" y="1333500"/>
          <p14:tracePt t="10151" x="6496050" y="1447800"/>
          <p14:tracePt t="10168" x="6311900" y="1511300"/>
          <p14:tracePt t="10185" x="5905500" y="1663700"/>
          <p14:tracePt t="10201" x="5676900" y="1758950"/>
          <p14:tracePt t="10218" x="5162550" y="1924050"/>
          <p14:tracePt t="10235" x="4648200" y="2108200"/>
          <p14:tracePt t="10252" x="4381500" y="2171700"/>
          <p14:tracePt t="10268" x="3937000" y="2317750"/>
          <p14:tracePt t="10285" x="3733800" y="2381250"/>
          <p14:tracePt t="10301" x="3378200" y="2489200"/>
          <p14:tracePt t="10318" x="3111500" y="2571750"/>
          <p14:tracePt t="10335" x="2990850" y="2622550"/>
          <p14:tracePt t="10351" x="2736850" y="2698750"/>
          <p14:tracePt t="10368" x="2520950" y="2787650"/>
          <p14:tracePt t="10385" x="2413000" y="2825750"/>
          <p14:tracePt t="10401" x="2159000" y="2901950"/>
          <p14:tracePt t="10418" x="2044700" y="2940050"/>
          <p14:tracePt t="10435" x="1771650" y="3022600"/>
          <p14:tracePt t="10451" x="1619250" y="3067050"/>
          <p14:tracePt t="10468" x="1358900" y="3130550"/>
          <p14:tracePt t="10484" x="1143000" y="3175000"/>
          <p14:tracePt t="10500" x="1054100" y="3181350"/>
          <p14:tracePt t="10518" x="920750" y="3200400"/>
          <p14:tracePt t="10535" x="876300" y="3200400"/>
          <p14:tracePt t="10552" x="800100" y="3200400"/>
          <p14:tracePt t="10577" x="774700" y="3200400"/>
          <p14:tracePt t="10600" x="762000" y="3200400"/>
          <p14:tracePt t="10601" x="730250" y="3200400"/>
          <p14:tracePt t="10617" x="723900" y="3200400"/>
          <p14:tracePt t="10635" x="698500" y="3200400"/>
          <p14:tracePt t="10652" x="679450" y="3200400"/>
          <p14:tracePt t="10668" x="666750" y="3200400"/>
          <p14:tracePt t="10685" x="641350" y="3200400"/>
          <p14:tracePt t="10702" x="628650" y="3200400"/>
          <p14:tracePt t="10718" x="615950" y="3194050"/>
          <p14:tracePt t="10735" x="609600" y="3194050"/>
          <p14:tracePt t="10783" x="609600" y="3187700"/>
          <p14:tracePt t="10803" x="609600" y="3181350"/>
          <p14:tracePt t="10813" x="609600" y="3175000"/>
          <p14:tracePt t="10817" x="609600" y="3162300"/>
          <p14:tracePt t="10835" x="609600" y="3155950"/>
          <p14:tracePt t="10851" x="609600" y="3136900"/>
          <p14:tracePt t="10869" x="609600" y="3130550"/>
          <p14:tracePt t="10885" x="609600" y="3111500"/>
          <p14:tracePt t="10902" x="622300" y="3098800"/>
          <p14:tracePt t="10918" x="635000" y="3092450"/>
          <p14:tracePt t="10935" x="641350" y="3079750"/>
          <p14:tracePt t="10951" x="647700" y="3079750"/>
          <p14:tracePt t="10968" x="654050" y="3073400"/>
          <p14:tracePt t="10985" x="673100" y="3060700"/>
          <p14:tracePt t="11001" x="679450" y="3060700"/>
          <p14:tracePt t="11018" x="717550" y="3048000"/>
          <p14:tracePt t="11035" x="736600" y="3041650"/>
          <p14:tracePt t="11051" x="768350" y="3028950"/>
          <p14:tracePt t="11068" x="793750" y="3022600"/>
          <p14:tracePt t="11105" x="800100" y="3022600"/>
          <p14:tracePt t="11136" x="806450" y="3022600"/>
          <p14:tracePt t="11188" x="812800" y="3022600"/>
          <p14:tracePt t="11201" x="819150" y="3022600"/>
          <p14:tracePt t="11229" x="825500" y="3022600"/>
          <p14:tracePt t="11251" x="831850" y="3022600"/>
          <p14:tracePt t="11261" x="831850" y="3016250"/>
          <p14:tracePt t="11271" x="838200" y="3016250"/>
          <p14:tracePt t="11275" x="844550" y="3016250"/>
          <p14:tracePt t="11912" x="838200" y="3016250"/>
          <p14:tracePt t="11933" x="831850" y="3016250"/>
          <p14:tracePt t="11954" x="825500" y="3016250"/>
          <p14:tracePt t="11966" x="819150" y="3016250"/>
          <p14:tracePt t="11985" x="812800" y="3016250"/>
          <p14:tracePt t="12138" x="819150" y="3016250"/>
          <p14:tracePt t="12149" x="825500" y="3016250"/>
          <p14:tracePt t="12159" x="844550" y="3009900"/>
          <p14:tracePt t="12167" x="895350" y="3009900"/>
          <p14:tracePt t="12184" x="927100" y="3009900"/>
          <p14:tracePt t="12200" x="1022350" y="3003550"/>
          <p14:tracePt t="12217" x="1104900" y="3003550"/>
          <p14:tracePt t="12234" x="1149350" y="3003550"/>
          <p14:tracePt t="12250" x="1238250" y="3003550"/>
          <p14:tracePt t="12267" x="1282700" y="3003550"/>
          <p14:tracePt t="12284" x="1384300" y="3003550"/>
          <p14:tracePt t="12300" x="1492250" y="3003550"/>
          <p14:tracePt t="12317" x="1555750" y="3003550"/>
          <p14:tracePt t="12334" x="1689100" y="3003550"/>
          <p14:tracePt t="12351" x="1752600" y="3003550"/>
          <p14:tracePt t="12367" x="1873250" y="3003550"/>
          <p14:tracePt t="12384" x="1968500" y="3003550"/>
          <p14:tracePt t="12401" x="2025650" y="3003550"/>
          <p14:tracePt t="12417" x="2101850" y="3003550"/>
          <p14:tracePt t="12434" x="2146300" y="3003550"/>
          <p14:tracePt t="12450" x="2254250" y="3003550"/>
          <p14:tracePt t="12467" x="2355850" y="3003550"/>
          <p14:tracePt t="12484" x="2400300" y="3003550"/>
          <p14:tracePt t="12501" x="2489200" y="3003550"/>
          <p14:tracePt t="12517" x="2514600" y="3003550"/>
          <p14:tracePt t="12533" x="2559050" y="3003550"/>
          <p14:tracePt t="12549" x="2597150" y="2997200"/>
          <p14:tracePt t="12567" x="2616200" y="2990850"/>
          <p14:tracePt t="12584" x="2641600" y="2984500"/>
          <p14:tracePt t="12600" x="2660650" y="2978150"/>
          <p14:tracePt t="12617" x="2679700" y="2971800"/>
          <p14:tracePt t="12634" x="2686050" y="2971800"/>
          <p14:tracePt t="12650" x="2692400" y="2965450"/>
          <p14:tracePt t="13801" x="2698750" y="2965450"/>
          <p14:tracePt t="13853" x="2698750" y="2959100"/>
          <p14:tracePt t="13873" x="2705100" y="2959100"/>
          <p14:tracePt t="13893" x="2711450" y="2959100"/>
          <p14:tracePt t="13905" x="2717800" y="2959100"/>
          <p14:tracePt t="13906" x="2724150" y="2959100"/>
          <p14:tracePt t="13917" x="2730500" y="2952750"/>
          <p14:tracePt t="13934" x="2749550" y="2946400"/>
          <p14:tracePt t="13950" x="2762250" y="2940050"/>
          <p14:tracePt t="13967" x="2768600" y="2940050"/>
          <p14:tracePt t="13984" x="2781300" y="2940050"/>
          <p14:tracePt t="14039" x="2787650" y="2940050"/>
          <p14:tracePt t="14069" x="2794000" y="2940050"/>
          <p14:tracePt t="14111" x="2800350" y="2940050"/>
          <p14:tracePt t="14121" x="2806700" y="2940050"/>
          <p14:tracePt t="14122" x="2813050" y="2940050"/>
          <p14:tracePt t="14154" x="2819400" y="2940050"/>
          <p14:tracePt t="14155" x="2832100" y="2940050"/>
          <p14:tracePt t="14167" x="2857500" y="2940050"/>
          <p14:tracePt t="14184" x="2876550" y="2940050"/>
          <p14:tracePt t="14200" x="2908300" y="2940050"/>
          <p14:tracePt t="14217" x="2927350" y="2940050"/>
          <p14:tracePt t="14234" x="2959100" y="2940050"/>
          <p14:tracePt t="14250" x="2978150" y="2940050"/>
          <p14:tracePt t="14267" x="3016250" y="2940050"/>
          <p14:tracePt t="14284" x="3060700" y="2933700"/>
          <p14:tracePt t="14300" x="3079750" y="2933700"/>
          <p14:tracePt t="14317" x="3130550" y="2927350"/>
          <p14:tracePt t="14334" x="3155950" y="2927350"/>
          <p14:tracePt t="14334" x="3181350" y="2927350"/>
          <p14:tracePt t="14351" x="3213100" y="2927350"/>
          <p14:tracePt t="14367" x="3276600" y="2927350"/>
          <p14:tracePt t="14384" x="3308350" y="2927350"/>
          <p14:tracePt t="14400" x="3409950" y="2927350"/>
          <p14:tracePt t="14417" x="3454400" y="2927350"/>
          <p14:tracePt t="14434" x="3562350" y="2927350"/>
          <p14:tracePt t="14450" x="3651250" y="2927350"/>
          <p14:tracePt t="14467" x="3683000" y="2927350"/>
          <p14:tracePt t="14484" x="3733800" y="2927350"/>
          <p14:tracePt t="14501" x="3759200" y="2927350"/>
          <p14:tracePt t="14517" x="3797300" y="2927350"/>
          <p14:tracePt t="14534" x="3829050" y="2927350"/>
          <p14:tracePt t="14550" x="3835400" y="2927350"/>
          <p14:tracePt t="14567" x="3860800" y="2927350"/>
          <p14:tracePt t="14601" x="3867150" y="2927350"/>
          <p14:tracePt t="14634" x="3873500" y="2927350"/>
          <p14:tracePt t="14654" x="3879850" y="2927350"/>
          <p14:tracePt t="14684" x="3886200" y="2927350"/>
          <p14:tracePt t="14695" x="3892550" y="2927350"/>
          <p14:tracePt t="14706" x="3898900" y="2927350"/>
          <p14:tracePt t="14727" x="3911600" y="2927350"/>
          <p14:tracePt t="14737" x="3917950" y="2927350"/>
          <p14:tracePt t="14758" x="3930650" y="2927350"/>
          <p14:tracePt t="14769" x="3937000" y="2927350"/>
          <p14:tracePt t="14769" x="3943350" y="2927350"/>
          <p14:tracePt t="14789" x="3962400" y="2927350"/>
          <p14:tracePt t="14799" x="3981450" y="2927350"/>
          <p14:tracePt t="14817" x="4000500" y="2927350"/>
          <p14:tracePt t="14834" x="4006850" y="2927350"/>
          <p14:tracePt t="14850" x="4025900" y="2927350"/>
          <p14:tracePt t="14867" x="4044950" y="2927350"/>
          <p14:tracePt t="14904" x="4051300" y="2921000"/>
          <p14:tracePt t="14906" x="4064000" y="2921000"/>
          <p14:tracePt t="14917" x="4064000" y="2914650"/>
          <p14:tracePt t="14934" x="4070350" y="2914650"/>
          <p14:tracePt t="14950" x="4076700" y="2914650"/>
          <p14:tracePt t="14967" x="4083050" y="2914650"/>
          <p14:tracePt t="14984" x="4089400" y="2908300"/>
          <p14:tracePt t="15000" x="4095750" y="2908300"/>
          <p14:tracePt t="15017" x="4095750" y="2901950"/>
          <p14:tracePt t="15060" x="4102100" y="2895600"/>
          <p14:tracePt t="16803" x="4095750" y="2895600"/>
          <p14:tracePt t="16812" x="4089400" y="2895600"/>
          <p14:tracePt t="16833" x="4083050" y="2895600"/>
          <p14:tracePt t="16864" x="4076700" y="2895600"/>
          <p14:tracePt t="16885" x="4070350" y="2895600"/>
          <p14:tracePt t="16947" x="4064000" y="2901950"/>
          <p14:tracePt t="18098" x="4070350" y="2901950"/>
          <p14:tracePt t="18140" x="4076700" y="2901950"/>
          <p14:tracePt t="19310" x="4076700" y="2908300"/>
          <p14:tracePt t="19361" x="4076700" y="2914650"/>
          <p14:tracePt t="19383" x="4076700" y="2921000"/>
          <p14:tracePt t="19454" x="4076700" y="2927350"/>
          <p14:tracePt t="19477" x="4076700" y="2933700"/>
          <p14:tracePt t="19478" x="4076700" y="2940050"/>
          <p14:tracePt t="19506" x="4070350" y="2946400"/>
          <p14:tracePt t="19507" x="4070350" y="2952750"/>
          <p14:tracePt t="19518" x="4070350" y="2959100"/>
          <p14:tracePt t="19535" x="4070350" y="2965450"/>
          <p14:tracePt t="19551" x="4070350" y="2971800"/>
          <p14:tracePt t="19568" x="4064000" y="2971800"/>
          <p14:tracePt t="19585" x="4064000" y="2990850"/>
          <p14:tracePt t="19621" x="4064000" y="3003550"/>
          <p14:tracePt t="19635" x="4064000" y="3016250"/>
          <p14:tracePt t="19636" x="4064000" y="3022600"/>
          <p14:tracePt t="19651" x="4064000" y="3048000"/>
          <p14:tracePt t="19668" x="4064000" y="3060700"/>
          <p14:tracePt t="19685" x="4064000" y="3067050"/>
          <p14:tracePt t="19701" x="4064000" y="3086100"/>
          <p14:tracePt t="19718" x="4064000" y="3092450"/>
          <p14:tracePt t="19735" x="4064000" y="3105150"/>
          <p14:tracePt t="19751" x="4057650" y="3117850"/>
          <p14:tracePt t="19768" x="4057650" y="3124200"/>
          <p14:tracePt t="19785" x="4051300" y="3136900"/>
          <p14:tracePt t="19801" x="4051300" y="3143250"/>
          <p14:tracePt t="19818" x="4051300" y="3162300"/>
          <p14:tracePt t="19835" x="4044950" y="3175000"/>
          <p14:tracePt t="19851" x="4044950" y="3187700"/>
          <p14:tracePt t="19868" x="4044950" y="3200400"/>
          <p14:tracePt t="19884" x="4044950" y="3206750"/>
          <p14:tracePt t="19901" x="4044950" y="3213100"/>
          <p14:tracePt t="19918" x="4038600" y="3232150"/>
          <p14:tracePt t="19955" x="4038600" y="3244850"/>
          <p14:tracePt t="19957" x="4032250" y="3251200"/>
          <p14:tracePt t="19968" x="4032250" y="3257550"/>
          <p14:tracePt t="19968" x="4032250" y="3263900"/>
          <p14:tracePt t="19986" x="4032250" y="3270250"/>
          <p14:tracePt t="20001" x="4032250" y="3282950"/>
          <p14:tracePt t="20018" x="4032250" y="3289300"/>
          <p14:tracePt t="20035" x="4032250" y="3295650"/>
          <p14:tracePt t="20051" x="4032250" y="3302000"/>
          <p14:tracePt t="20068" x="4032250" y="3308350"/>
          <p14:tracePt t="20085" x="4025900" y="3321050"/>
          <p14:tracePt t="20121" x="4019550" y="3321050"/>
          <p14:tracePt t="20122" x="4019550" y="3327400"/>
          <p14:tracePt t="20135" x="4019550" y="3333750"/>
          <p14:tracePt t="20151" x="4013200" y="3340100"/>
          <p14:tracePt t="20168" x="4013200" y="3352800"/>
          <p14:tracePt t="20185" x="4013200" y="3359150"/>
          <p14:tracePt t="20201" x="4000500" y="3378200"/>
          <p14:tracePt t="20218" x="3994150" y="3378200"/>
          <p14:tracePt t="20235" x="3987800" y="3397250"/>
          <p14:tracePt t="20251" x="3981450" y="3403600"/>
          <p14:tracePt t="20268" x="3981450" y="3409950"/>
          <p14:tracePt t="20285" x="3981450" y="3416300"/>
          <p14:tracePt t="20301" x="3981450" y="3422650"/>
          <p14:tracePt t="20318" x="3975100" y="3435350"/>
          <p14:tracePt t="20335" x="3968750" y="3441700"/>
          <p14:tracePt t="20351" x="3962400" y="3448050"/>
          <p14:tracePt t="20368" x="3962400" y="3454400"/>
          <p14:tracePt t="20385" x="3956050" y="3467100"/>
          <p14:tracePt t="20402" x="3949700" y="3473450"/>
          <p14:tracePt t="20419" x="3943350" y="3498850"/>
          <p14:tracePt t="20436" x="3943350" y="3505200"/>
          <p14:tracePt t="20452" x="3937000" y="3530600"/>
          <p14:tracePt t="20488" x="3937000" y="3543300"/>
          <p14:tracePt t="20489" x="3937000" y="3556000"/>
          <p14:tracePt t="20520" x="3937000" y="3562350"/>
          <p14:tracePt t="20521" x="3930650" y="3575050"/>
          <p14:tracePt t="20536" x="3930650" y="3581400"/>
          <p14:tracePt t="20552" x="3924300" y="3594100"/>
          <p14:tracePt t="20569" x="3917950" y="3600450"/>
          <p14:tracePt t="20585" x="3917950" y="3613150"/>
          <p14:tracePt t="20602" x="3917950" y="3625850"/>
          <p14:tracePt t="20619" x="3911600" y="3632200"/>
          <p14:tracePt t="20634" x="3911600" y="3638550"/>
          <p14:tracePt t="20651" x="3905250" y="3651250"/>
          <p14:tracePt t="20669" x="3905250" y="3663950"/>
          <p14:tracePt t="20686" x="3898900" y="3670300"/>
          <p14:tracePt t="20702" x="3898900" y="3676650"/>
          <p14:tracePt t="20719" x="3898900" y="3683000"/>
          <p14:tracePt t="20736" x="3892550" y="3689350"/>
          <p14:tracePt t="20770" x="3886200" y="3695700"/>
          <p14:tracePt t="20791" x="3886200" y="3702050"/>
          <p14:tracePt t="20842" x="3886200" y="3708400"/>
          <p14:tracePt t="20865" x="3886200" y="3714750"/>
          <p14:tracePt t="21067" x="3892550" y="3714750"/>
          <p14:tracePt t="21098" x="3898900" y="3714750"/>
          <p14:tracePt t="21110" x="3898900" y="3708400"/>
          <p14:tracePt t="21119" x="3905250" y="3708400"/>
          <p14:tracePt t="21151" x="3911600" y="3702050"/>
          <p14:tracePt t="21171" x="3911600" y="3695700"/>
          <p14:tracePt t="21181" x="3917950" y="3695700"/>
          <p14:tracePt t="21222" x="3924300" y="3695700"/>
          <p14:tracePt t="21539" x="3924300" y="3689350"/>
          <p14:tracePt t="21561" x="3924300" y="3683000"/>
          <p14:tracePt t="21571" x="3924300" y="3676650"/>
          <p14:tracePt t="21581" x="3924300" y="3670300"/>
          <p14:tracePt t="21586" x="3924300" y="3644900"/>
          <p14:tracePt t="21602" x="3924300" y="3638550"/>
          <p14:tracePt t="21619" x="3924300" y="3613150"/>
          <p14:tracePt t="21651" x="3924300" y="3606800"/>
          <p14:tracePt t="21651" x="3924300" y="3587750"/>
          <p14:tracePt t="21668" x="3924300" y="3568700"/>
          <p14:tracePt t="21686" x="3924300" y="3562350"/>
          <p14:tracePt t="21702" x="3924300" y="3530600"/>
          <p14:tracePt t="21719" x="3917950" y="3511550"/>
          <p14:tracePt t="21735" x="3917950" y="3479800"/>
          <p14:tracePt t="21753" x="3911600" y="3441700"/>
          <p14:tracePt t="21769" x="3911600" y="3422650"/>
          <p14:tracePt t="21786" x="3911600" y="3384550"/>
          <p14:tracePt t="21802" x="3911600" y="3365500"/>
          <p14:tracePt t="21819" x="3911600" y="3340100"/>
          <p14:tracePt t="21835" x="3911600" y="3327400"/>
          <p14:tracePt t="21852" x="3911600" y="3314700"/>
          <p14:tracePt t="21869" x="3911600" y="3302000"/>
          <p14:tracePt t="21906" x="3911600" y="3295650"/>
          <p14:tracePt t="21907" x="3917950" y="3295650"/>
          <p14:tracePt t="21919" x="3917950" y="3289300"/>
          <p14:tracePt t="21936" x="3924300" y="3289300"/>
          <p14:tracePt t="21952" x="3924300" y="3276600"/>
          <p14:tracePt t="21968" x="3930650" y="3276600"/>
          <p14:tracePt t="21986" x="3937000" y="3270250"/>
          <p14:tracePt t="22003" x="3943350" y="3270250"/>
          <p14:tracePt t="22019" x="3949700" y="3270250"/>
          <p14:tracePt t="22036" x="3956050" y="3270250"/>
          <p14:tracePt t="22052" x="3956050" y="3263900"/>
          <p14:tracePt t="22069" x="3962400" y="3263900"/>
          <p14:tracePt t="22164" x="3968750" y="3263900"/>
          <p14:tracePt t="22205" x="3975100" y="3263900"/>
          <p14:tracePt t="22256" x="3981450" y="3263900"/>
          <p14:tracePt t="22267" x="3981450" y="3276600"/>
          <p14:tracePt t="22273" x="3987800" y="3282950"/>
          <p14:tracePt t="22288" x="3994150" y="3282950"/>
          <p14:tracePt t="22289" x="4000500" y="3295650"/>
          <p14:tracePt t="22302" x="4013200" y="3321050"/>
          <p14:tracePt t="22319" x="4025900" y="3333750"/>
          <p14:tracePt t="22335" x="4044950" y="3352800"/>
          <p14:tracePt t="22352" x="4044950" y="3365500"/>
          <p14:tracePt t="22369" x="4051300" y="3384550"/>
          <p14:tracePt t="22385" x="4057650" y="3403600"/>
          <p14:tracePt t="22402" x="4064000" y="3454400"/>
          <p14:tracePt t="22419" x="4070350" y="3505200"/>
          <p14:tracePt t="22436" x="4070350" y="3524250"/>
          <p14:tracePt t="22452" x="4070350" y="3568700"/>
          <p14:tracePt t="22469" x="4070350" y="3587750"/>
          <p14:tracePt t="22469" x="4070350" y="3600450"/>
          <p14:tracePt t="22485" x="4070350" y="3613150"/>
          <p14:tracePt t="22502" x="4070350" y="3632200"/>
          <p14:tracePt t="22519" x="4070350" y="3644900"/>
          <p14:tracePt t="22535" x="4070350" y="3663950"/>
          <p14:tracePt t="22552" x="4070350" y="3670300"/>
          <p14:tracePt t="22569" x="4057650" y="3695700"/>
          <p14:tracePt t="22585" x="4044950" y="3714750"/>
          <p14:tracePt t="22602" x="4032250" y="3721100"/>
          <p14:tracePt t="22619" x="4019550" y="3740150"/>
          <p14:tracePt t="22636" x="4013200" y="3746500"/>
          <p14:tracePt t="22652" x="4000500" y="3765550"/>
          <p14:tracePt t="22668" x="3987800" y="3771900"/>
          <p14:tracePt t="22684" x="3981450" y="3784600"/>
          <p14:tracePt t="22702" x="3968750" y="3790950"/>
          <p14:tracePt t="22719" x="3962400" y="3797300"/>
          <p14:tracePt t="22735" x="3949700" y="3810000"/>
          <p14:tracePt t="22752" x="3943350" y="3810000"/>
          <p14:tracePt t="22769" x="3937000" y="3810000"/>
          <p14:tracePt t="24478" x="3943350" y="3810000"/>
          <p14:tracePt t="24571" x="3949700" y="3810000"/>
          <p14:tracePt t="24612" x="3956050" y="3810000"/>
          <p14:tracePt t="24826" x="3949700" y="3810000"/>
          <p14:tracePt t="24836" x="3943350" y="3810000"/>
          <p14:tracePt t="24844" x="3930650" y="3797300"/>
          <p14:tracePt t="24852" x="3867150" y="3752850"/>
          <p14:tracePt t="24869" x="3810000" y="3721100"/>
          <p14:tracePt t="24885" x="3657600" y="3651250"/>
          <p14:tracePt t="24902" x="3581400" y="3613150"/>
          <p14:tracePt t="24919" x="3390900" y="3562350"/>
          <p14:tracePt t="24936" x="3213100" y="3517900"/>
          <p14:tracePt t="24952" x="3136900" y="3511550"/>
          <p14:tracePt t="24969" x="2984500" y="3479800"/>
          <p14:tracePt t="24985" x="2908300" y="3479800"/>
          <p14:tracePt t="25002" x="2755900" y="3473450"/>
          <p14:tracePt t="25019" x="2590800" y="3473450"/>
          <p14:tracePt t="25035" x="2501900" y="3467100"/>
          <p14:tracePt t="25053" x="2330450" y="3441700"/>
          <p14:tracePt t="25069" x="2165350" y="3409950"/>
          <p14:tracePt t="25085" x="2089150" y="3403600"/>
          <p14:tracePt t="25102" x="1955800" y="3378200"/>
          <p14:tracePt t="25119" x="1898650" y="3378200"/>
          <p14:tracePt t="25135" x="1797050" y="3371850"/>
          <p14:tracePt t="25152" x="1708150" y="3371850"/>
          <p14:tracePt t="25169" x="1670050" y="3371850"/>
          <p14:tracePt t="25186" x="1600200" y="3371850"/>
          <p14:tracePt t="25202" x="1581150" y="3371850"/>
          <p14:tracePt t="25219" x="1549400" y="3371850"/>
          <p14:tracePt t="25236" x="1530350" y="3371850"/>
          <p14:tracePt t="25252" x="1517650" y="3371850"/>
          <p14:tracePt t="25269" x="1485900" y="3365500"/>
          <p14:tracePt t="25285" x="1473200" y="3365500"/>
          <p14:tracePt t="25302" x="1428750" y="3359150"/>
          <p14:tracePt t="25319" x="1397000" y="3352800"/>
          <p14:tracePt t="25335" x="1346200" y="3346450"/>
          <p14:tracePt t="25352" x="1301750" y="3340100"/>
          <p14:tracePt t="25369" x="1282700" y="3340100"/>
          <p14:tracePt t="25385" x="1250950" y="3333750"/>
          <p14:tracePt t="25402" x="1238250" y="3333750"/>
          <p14:tracePt t="25419" x="1219200" y="3333750"/>
          <p14:tracePt t="25435" x="1212850" y="3333750"/>
          <p14:tracePt t="25452" x="1206500" y="3333750"/>
          <p14:tracePt t="25469" x="1193800" y="3333750"/>
          <p14:tracePt t="25485" x="1174750" y="3333750"/>
          <p14:tracePt t="25503" x="1162050" y="3333750"/>
          <p14:tracePt t="25519" x="1123950" y="3333750"/>
          <p14:tracePt t="25536" x="1117600" y="3333750"/>
          <p14:tracePt t="25553" x="1092200" y="3333750"/>
          <p14:tracePt t="25617" x="1085850" y="3333750"/>
          <p14:tracePt t="25638" x="1079500" y="3333750"/>
          <p14:tracePt t="26474" x="1079500" y="3340100"/>
          <p14:tracePt t="26963" x="1073150" y="3340100"/>
          <p14:tracePt t="27004" x="1066800" y="3340100"/>
          <p14:tracePt t="27014" x="1060450" y="3340100"/>
          <p14:tracePt t="27187" x="1060450" y="3346450"/>
          <p14:tracePt t="27260" x="1060450" y="3352800"/>
          <p14:tracePt t="27322" x="1060450" y="3359150"/>
          <p14:tracePt t="27334" x="1060450" y="3365500"/>
          <p14:tracePt t="27375" x="1060450" y="3371850"/>
          <p14:tracePt t="27436" x="1066800" y="3378200"/>
          <p14:tracePt t="27446" x="1073150" y="3378200"/>
          <p14:tracePt t="27449" x="1073150" y="3384550"/>
          <p14:tracePt t="27477" x="1079500" y="3384550"/>
          <p14:tracePt t="27484" x="1085850" y="3384550"/>
          <p14:tracePt t="27510" x="1092200" y="3384550"/>
          <p14:tracePt t="27970" x="1085850" y="3384550"/>
          <p14:tracePt t="27980" x="1079500" y="3384550"/>
          <p14:tracePt t="28022" x="1073150" y="3384550"/>
          <p14:tracePt t="30312" x="1073150" y="3378200"/>
          <p14:tracePt t="30332" x="1073150" y="3365500"/>
          <p14:tracePt t="30343" x="1073150" y="3352800"/>
          <p14:tracePt t="30353" x="1073150" y="3346450"/>
          <p14:tracePt t="30367" x="1073150" y="3333750"/>
          <p14:tracePt t="30368" x="1073150" y="3314700"/>
          <p14:tracePt t="30385" x="1073150" y="3295650"/>
          <p14:tracePt t="30402" x="1073150" y="3282950"/>
          <p14:tracePt t="30560" x="1079500" y="3282950"/>
          <p14:tracePt t="30937" x="1079500" y="3289300"/>
          <p14:tracePt t="30948" x="1079500" y="3295650"/>
          <p14:tracePt t="30958" x="1079500" y="3308350"/>
          <p14:tracePt t="30977" x="1079500" y="3321050"/>
          <p14:tracePt t="30977" x="1079500" y="3340100"/>
          <p14:tracePt t="30989" x="1079500" y="3359150"/>
          <p14:tracePt t="30991" x="1079500" y="3378200"/>
          <p14:tracePt t="31002" x="1079500" y="3397250"/>
          <p14:tracePt t="31019" x="1079500" y="3422650"/>
          <p14:tracePt t="31035" x="1079500" y="3441700"/>
          <p14:tracePt t="31052" x="1079500" y="3454400"/>
          <p14:tracePt t="31069" x="1079500" y="3467100"/>
          <p14:tracePt t="31085" x="1079500" y="3479800"/>
          <p14:tracePt t="31102" x="1079500" y="3492500"/>
          <p14:tracePt t="31118" x="1079500" y="3517900"/>
          <p14:tracePt t="31136" x="1079500" y="3530600"/>
          <p14:tracePt t="31152" x="1079500" y="3556000"/>
          <p14:tracePt t="31169" x="1079500" y="3562350"/>
          <p14:tracePt t="31185" x="1079500" y="3575050"/>
          <p14:tracePt t="31202" x="1079500" y="3594100"/>
          <p14:tracePt t="31218" x="1079500" y="3600450"/>
          <p14:tracePt t="31235" x="1079500" y="3613150"/>
          <p14:tracePt t="31252" x="1079500" y="3619500"/>
          <p14:tracePt t="31268" x="1079500" y="3638550"/>
          <p14:tracePt t="31285" x="1079500" y="3651250"/>
          <p14:tracePt t="31302" x="1079500" y="3663950"/>
          <p14:tracePt t="31319" x="1079500" y="3670300"/>
          <p14:tracePt t="31335" x="1079500" y="3683000"/>
          <p14:tracePt t="31352" x="1079500" y="3689350"/>
          <p14:tracePt t="31368" x="1073150" y="3702050"/>
          <p14:tracePt t="31752" x="1073150" y="3695700"/>
          <p14:tracePt t="31763" x="1073150" y="3689350"/>
          <p14:tracePt t="31773" x="1073150" y="3676650"/>
          <p14:tracePt t="31784" x="1073150" y="3663950"/>
          <p14:tracePt t="31784" x="1073150" y="3638550"/>
          <p14:tracePt t="31801" x="1073150" y="3594100"/>
          <p14:tracePt t="31819" x="1073150" y="3536950"/>
          <p14:tracePt t="31835" x="1073150" y="3511550"/>
          <p14:tracePt t="31852" x="1073150" y="3467100"/>
          <p14:tracePt t="31869" x="1073150" y="3454400"/>
          <p14:tracePt t="31885" x="1073150" y="3416300"/>
          <p14:tracePt t="31902" x="1073150" y="3397250"/>
          <p14:tracePt t="31918" x="1073150" y="3384550"/>
          <p14:tracePt t="31935" x="1073150" y="3371850"/>
          <p14:tracePt t="31952" x="1073150" y="3359150"/>
          <p14:tracePt t="31968" x="1073150" y="3352800"/>
          <p14:tracePt t="32246" x="1073150" y="3359150"/>
          <p14:tracePt t="32256" x="1073150" y="3371850"/>
          <p14:tracePt t="32266" x="1073150" y="3384550"/>
          <p14:tracePt t="32277" x="1073150" y="3403600"/>
          <p14:tracePt t="32287" x="1073150" y="3429000"/>
          <p14:tracePt t="32288" x="1073150" y="3460750"/>
          <p14:tracePt t="32302" x="1073150" y="3530600"/>
          <p14:tracePt t="32319" x="1073150" y="3562350"/>
          <p14:tracePt t="32335" x="1079500" y="3632200"/>
          <p14:tracePt t="32352" x="1085850" y="3663950"/>
          <p14:tracePt t="32369" x="1085850" y="3702050"/>
          <p14:tracePt t="32385" x="1092200" y="3721100"/>
          <p14:tracePt t="32403" x="1092200" y="3733800"/>
          <p14:tracePt t="32418" x="1092200" y="3746500"/>
          <p14:tracePt t="32435" x="1092200" y="3752850"/>
          <p14:tracePt t="32452" x="1092200" y="3771900"/>
          <p14:tracePt t="32469" x="1092200" y="3784600"/>
          <p14:tracePt t="32588" x="1092200" y="3778250"/>
          <p14:tracePt t="32598" x="1092200" y="3771900"/>
          <p14:tracePt t="32603" x="1092200" y="3759200"/>
          <p14:tracePt t="32619" x="1092200" y="3733800"/>
          <p14:tracePt t="32635" x="1092200" y="3689350"/>
          <p14:tracePt t="32653" x="1092200" y="3657600"/>
          <p14:tracePt t="32669" x="1092200" y="3600450"/>
          <p14:tracePt t="32685" x="1092200" y="3543300"/>
          <p14:tracePt t="32703" x="1092200" y="3517900"/>
          <p14:tracePt t="32718" x="1092200" y="3467100"/>
          <p14:tracePt t="32735" x="1092200" y="3454400"/>
          <p14:tracePt t="32752" x="1092200" y="3422650"/>
          <p14:tracePt t="32768" x="1092200" y="3403600"/>
          <p14:tracePt t="32786" x="1092200" y="3390900"/>
          <p14:tracePt t="32802" x="1098550" y="3384550"/>
          <p14:tracePt t="32819" x="1098550" y="3378200"/>
          <p14:tracePt t="33386" x="1104900" y="3378200"/>
          <p14:tracePt t="33417" x="1111250" y="3371850"/>
          <p14:tracePt t="33430" x="1123950" y="3371850"/>
          <p14:tracePt t="33440" x="1136650" y="3371850"/>
          <p14:tracePt t="33450" x="1187450" y="3365500"/>
          <p14:tracePt t="33472" x="1231900" y="3352800"/>
          <p14:tracePt t="33473" x="1276350" y="3346450"/>
          <p14:tracePt t="33485" x="1320800" y="3346450"/>
          <p14:tracePt t="33502" x="1428750" y="3340100"/>
          <p14:tracePt t="33519" x="1562100" y="3340100"/>
          <p14:tracePt t="33535" x="1625600" y="3340100"/>
          <p14:tracePt t="33552" x="1758950" y="3340100"/>
          <p14:tracePt t="33568" x="1835150" y="3340100"/>
          <p14:tracePt t="33585" x="1974850" y="3340100"/>
          <p14:tracePt t="33602" x="2108200" y="3359150"/>
          <p14:tracePt t="33618" x="2171700" y="3365500"/>
          <p14:tracePt t="33635" x="2317750" y="3390900"/>
          <p14:tracePt t="33652" x="2393950" y="3403600"/>
          <p14:tracePt t="33652" x="2482850" y="3409950"/>
          <p14:tracePt t="33670" x="2571750" y="3416300"/>
          <p14:tracePt t="33685" x="2730500" y="3429000"/>
          <p14:tracePt t="33703" x="2806700" y="3435350"/>
          <p14:tracePt t="33718" x="2959100" y="3435350"/>
          <p14:tracePt t="33735" x="3016250" y="3435350"/>
          <p14:tracePt t="33752" x="3124200" y="3435350"/>
          <p14:tracePt t="33768" x="3213100" y="3435350"/>
          <p14:tracePt t="33785" x="3257550" y="3435350"/>
          <p14:tracePt t="33802" x="3346450" y="3435350"/>
          <p14:tracePt t="33819" x="3378200" y="3435350"/>
          <p14:tracePt t="33835" x="3429000" y="3435350"/>
          <p14:tracePt t="33852" x="3473450" y="3435350"/>
          <p14:tracePt t="33868" x="3486150" y="3435350"/>
          <p14:tracePt t="33885" x="3524250" y="3435350"/>
          <p14:tracePt t="33902" x="3543300" y="3435350"/>
          <p14:tracePt t="33918" x="3587750" y="3435350"/>
          <p14:tracePt t="33935" x="3657600" y="3435350"/>
          <p14:tracePt t="33952" x="3683000" y="3435350"/>
          <p14:tracePt t="33969" x="3746500" y="3435350"/>
          <p14:tracePt t="33985" x="3778250" y="3435350"/>
          <p14:tracePt t="34002" x="3854450" y="3435350"/>
          <p14:tracePt t="34018" x="3911600" y="3435350"/>
          <p14:tracePt t="34035" x="3930650" y="3435350"/>
          <p14:tracePt t="34052" x="3956050" y="3435350"/>
          <p14:tracePt t="35379" x="3956050" y="3429000"/>
          <p14:tracePt t="35394" x="3956050" y="3422650"/>
          <p14:tracePt t="35402" x="3956050" y="3416300"/>
          <p14:tracePt t="35421" x="3962400" y="3409950"/>
          <p14:tracePt t="35422" x="3962400" y="3397250"/>
          <p14:tracePt t="35435" x="3975100" y="3384550"/>
          <p14:tracePt t="35452" x="3975100" y="3378200"/>
          <p14:tracePt t="35469" x="3981450" y="3365500"/>
          <p14:tracePt t="35485" x="3987800" y="3359150"/>
          <p14:tracePt t="35502" x="3994150" y="3346450"/>
          <p14:tracePt t="35518" x="4006850" y="3327400"/>
          <p14:tracePt t="35535" x="4019550" y="3314700"/>
          <p14:tracePt t="35552" x="4038600" y="3289300"/>
          <p14:tracePt t="35568" x="4051300" y="3270250"/>
          <p14:tracePt t="35585" x="4057650" y="3251200"/>
          <p14:tracePt t="35602" x="4070350" y="3225800"/>
          <p14:tracePt t="35619" x="4076700" y="3219450"/>
          <p14:tracePt t="35635" x="4083050" y="3206750"/>
          <p14:tracePt t="35652" x="4083050" y="3200400"/>
          <p14:tracePt t="35668" x="4095750" y="3194050"/>
          <p14:tracePt t="35685" x="4102100" y="3187700"/>
          <p14:tracePt t="35702" x="4108450" y="3181350"/>
          <p14:tracePt t="35718" x="4114800" y="3162300"/>
          <p14:tracePt t="35736" x="4127500" y="3143250"/>
          <p14:tracePt t="35752" x="4133850" y="3130550"/>
          <p14:tracePt t="35769" x="4152900" y="3098800"/>
          <p14:tracePt t="35785" x="4159250" y="3092450"/>
          <p14:tracePt t="35803" x="4171950" y="3067050"/>
          <p14:tracePt t="35818" x="4184650" y="3054350"/>
          <p14:tracePt t="35834" x="4191000" y="3041650"/>
          <p14:tracePt t="35851" x="4197350" y="3028950"/>
          <p14:tracePt t="35930" x="4197350" y="3022600"/>
          <p14:tracePt t="35950" x="4197350" y="3016250"/>
          <p14:tracePt t="35962" x="4203700" y="3009900"/>
          <p14:tracePt t="35972" x="4203700" y="3003550"/>
          <p14:tracePt t="35985" x="4210050" y="2990850"/>
          <p14:tracePt t="35987" x="4216400" y="2978150"/>
          <p14:tracePt t="36002" x="4216400" y="2971800"/>
          <p14:tracePt t="36018" x="4222750" y="2959100"/>
          <p14:tracePt t="36035" x="4222750" y="2952750"/>
          <p14:tracePt t="36052" x="4229100" y="2946400"/>
          <p14:tracePt t="36069" x="4235450" y="2940050"/>
          <p14:tracePt t="36106" x="4235450" y="2933700"/>
          <p14:tracePt t="36597" x="4235450" y="2946400"/>
          <p14:tracePt t="36605" x="4241800" y="2952750"/>
          <p14:tracePt t="36620" x="4241800" y="2978150"/>
          <p14:tracePt t="36621" x="4241800" y="3003550"/>
          <p14:tracePt t="36635" x="4241800" y="3067050"/>
          <p14:tracePt t="36653" x="4241800" y="3105150"/>
          <p14:tracePt t="36668" x="4241800" y="3194050"/>
          <p14:tracePt t="36685" x="4241800" y="3225800"/>
          <p14:tracePt t="36702" x="4241800" y="3289300"/>
          <p14:tracePt t="36718" x="4241800" y="3359150"/>
          <p14:tracePt t="36736" x="4241800" y="3384550"/>
          <p14:tracePt t="36752" x="4241800" y="3429000"/>
          <p14:tracePt t="36769" x="4241800" y="3454400"/>
          <p14:tracePt t="36785" x="4241800" y="3492500"/>
          <p14:tracePt t="36802" x="4241800" y="3517900"/>
          <p14:tracePt t="36818" x="4241800" y="3524250"/>
          <p14:tracePt t="36836" x="4241800" y="3536950"/>
          <p14:tracePt t="37206" x="4241800" y="3543300"/>
          <p14:tracePt t="37227" x="4241800" y="3549650"/>
          <p14:tracePt t="37237" x="4241800" y="3556000"/>
          <p14:tracePt t="37247" x="4241800" y="3562350"/>
          <p14:tracePt t="37261" x="4241800" y="3568700"/>
          <p14:tracePt t="37263" x="4235450" y="3581400"/>
          <p14:tracePt t="37268" x="4229100" y="3594100"/>
          <p14:tracePt t="37285" x="4216400" y="3613150"/>
          <p14:tracePt t="37302" x="4210050" y="3625850"/>
          <p14:tracePt t="37318" x="4210050" y="3638550"/>
          <p14:tracePt t="37335" x="4203700" y="3651250"/>
          <p14:tracePt t="37352" x="4197350" y="3657600"/>
          <p14:tracePt t="37414" x="4197350" y="3663950"/>
          <p14:tracePt t="37453" x="4197350" y="3670300"/>
          <p14:tracePt t="37546" x="4191000" y="3670300"/>
          <p14:tracePt t="37588" x="4184650" y="3670300"/>
          <p14:tracePt t="37945" x="4178300" y="3670300"/>
          <p14:tracePt t="37986" x="4171950" y="3676650"/>
          <p14:tracePt t="37997" x="4159250" y="3676650"/>
          <p14:tracePt t="38007" x="4152900" y="3683000"/>
          <p14:tracePt t="38018" x="4127500" y="3695700"/>
          <p14:tracePt t="38018" x="4102100" y="3702050"/>
          <p14:tracePt t="38038" x="4070350" y="3714750"/>
          <p14:tracePt t="38039" x="4025900" y="3721100"/>
          <p14:tracePt t="38053" x="3924300" y="3765550"/>
          <p14:tracePt t="38070" x="3873500" y="3778250"/>
          <p14:tracePt t="38086" x="3759200" y="3829050"/>
          <p14:tracePt t="38103" x="3708400" y="3854450"/>
          <p14:tracePt t="38119" x="3587750" y="3892550"/>
          <p14:tracePt t="38136" x="3473450" y="3937000"/>
          <p14:tracePt t="38154" x="3422650" y="3949700"/>
          <p14:tracePt t="38169" x="3308350" y="3975100"/>
          <p14:tracePt t="38186" x="3251200" y="3994150"/>
          <p14:tracePt t="38203" x="3130550" y="4019550"/>
          <p14:tracePt t="38220" x="2997200" y="4032250"/>
          <p14:tracePt t="38236" x="2921000" y="4051300"/>
          <p14:tracePt t="38254" x="2774950" y="4076700"/>
          <p14:tracePt t="38269" x="2698750" y="4083050"/>
          <p14:tracePt t="38286" x="2552700" y="4102100"/>
          <p14:tracePt t="38303" x="2489200" y="4102100"/>
          <p14:tracePt t="38319" x="2355850" y="4108450"/>
          <p14:tracePt t="38336" x="2241550" y="4108450"/>
          <p14:tracePt t="38353" x="2184400" y="4108450"/>
          <p14:tracePt t="38369" x="2063750" y="4102100"/>
          <p14:tracePt t="38386" x="1936750" y="4076700"/>
          <p14:tracePt t="38403" x="1873250" y="4070350"/>
          <p14:tracePt t="38419" x="1727200" y="4051300"/>
          <p14:tracePt t="38436" x="1644650" y="4038600"/>
          <p14:tracePt t="38453" x="1466850" y="4032250"/>
          <p14:tracePt t="38469" x="1384300" y="4032250"/>
          <p14:tracePt t="38486" x="1219200" y="4032250"/>
          <p14:tracePt t="38503" x="1111250" y="4032250"/>
          <p14:tracePt t="38520" x="1085850" y="4032250"/>
          <p14:tracePt t="38536" x="1054100" y="4032250"/>
          <p14:tracePt t="38553" x="1047750" y="4032250"/>
          <p14:tracePt t="38569" x="1047750" y="4025900"/>
          <p14:tracePt t="38735" x="1054100" y="4025900"/>
          <p14:tracePt t="38756" x="1060450" y="4025900"/>
          <p14:tracePt t="38776" x="1066800" y="4032250"/>
          <p14:tracePt t="38787" x="1073150" y="4038600"/>
          <p14:tracePt t="38789" x="1079500" y="4038600"/>
          <p14:tracePt t="38803" x="1104900" y="4057650"/>
          <p14:tracePt t="38819" x="1123950" y="4070350"/>
          <p14:tracePt t="38836" x="1174750" y="4083050"/>
          <p14:tracePt t="38853" x="1212850" y="4095750"/>
          <p14:tracePt t="38853" x="1257300" y="4102100"/>
          <p14:tracePt t="38870" x="1301750" y="4114800"/>
          <p14:tracePt t="38886" x="1377950" y="4114800"/>
          <p14:tracePt t="38903" x="1428750" y="4121150"/>
          <p14:tracePt t="38920" x="1485900" y="4121150"/>
          <p14:tracePt t="38936" x="1517650" y="4121150"/>
          <p14:tracePt t="38953" x="1536700" y="4121150"/>
          <p14:tracePt t="38969" x="1562100" y="4121150"/>
          <p14:tracePt t="38986" x="1581150" y="4121150"/>
          <p14:tracePt t="39003" x="1612900" y="4121150"/>
          <p14:tracePt t="39019" x="1638300" y="4121150"/>
          <p14:tracePt t="39036" x="1689100" y="4121150"/>
          <p14:tracePt t="39053" x="1746250" y="4121150"/>
          <p14:tracePt t="39070" x="1778000" y="4121150"/>
          <p14:tracePt t="39086" x="1822450" y="4121150"/>
          <p14:tracePt t="39103" x="1847850" y="4121150"/>
          <p14:tracePt t="39119" x="1892300" y="4121150"/>
          <p14:tracePt t="39136" x="1943100" y="4121150"/>
          <p14:tracePt t="39153" x="1962150" y="4121150"/>
          <p14:tracePt t="39169" x="2032000" y="4121150"/>
          <p14:tracePt t="39186" x="2120900" y="4121150"/>
          <p14:tracePt t="39203" x="2165350" y="4121150"/>
          <p14:tracePt t="39219" x="2273300" y="4121150"/>
          <p14:tracePt t="39236" x="2324100" y="4121150"/>
          <p14:tracePt t="39253" x="2444750" y="4121150"/>
          <p14:tracePt t="39270" x="2501900" y="4121150"/>
          <p14:tracePt t="39286" x="2597150" y="4121150"/>
          <p14:tracePt t="39303" x="2667000" y="4121150"/>
          <p14:tracePt t="39319" x="2692400" y="4121150"/>
          <p14:tracePt t="39336" x="2736850" y="4121150"/>
          <p14:tracePt t="39354" x="2762250" y="4121150"/>
          <p14:tracePt t="39369" x="2819400" y="4121150"/>
          <p14:tracePt t="39386" x="2908300" y="4121150"/>
          <p14:tracePt t="39403" x="2965450" y="4121150"/>
          <p14:tracePt t="39419" x="3086100" y="4121150"/>
          <p14:tracePt t="39436" x="3136900" y="4121150"/>
          <p14:tracePt t="39453" x="3213100" y="4121150"/>
          <p14:tracePt t="39469" x="3282950" y="4121150"/>
          <p14:tracePt t="39486" x="3302000" y="4121150"/>
          <p14:tracePt t="39503" x="3340100" y="4121150"/>
          <p14:tracePt t="39520" x="3365500" y="4121150"/>
          <p14:tracePt t="39536" x="3416300" y="4121150"/>
          <p14:tracePt t="39553" x="3467100" y="4121150"/>
          <p14:tracePt t="39569" x="3486150" y="4121150"/>
          <p14:tracePt t="39586" x="3536950" y="4121150"/>
          <p14:tracePt t="39603" x="3562350" y="4121150"/>
          <p14:tracePt t="39619" x="3606800" y="4121150"/>
          <p14:tracePt t="39636" x="3638550" y="4121150"/>
          <p14:tracePt t="39653" x="3663950" y="4121150"/>
          <p14:tracePt t="39670" x="3695700" y="4121150"/>
          <p14:tracePt t="39686" x="3714750" y="4121150"/>
          <p14:tracePt t="39703" x="3746500" y="4121150"/>
          <p14:tracePt t="39720" x="3784600" y="4121150"/>
          <p14:tracePt t="39736" x="3803650" y="4121150"/>
          <p14:tracePt t="39754" x="3848100" y="4121150"/>
          <p14:tracePt t="39769" x="3873500" y="4121150"/>
          <p14:tracePt t="39786" x="3949700" y="4121150"/>
          <p14:tracePt t="39803" x="3981450" y="4121150"/>
          <p14:tracePt t="39819" x="4051300" y="4121150"/>
          <p14:tracePt t="39836" x="4102100" y="4121150"/>
          <p14:tracePt t="39853" x="4114800" y="4121150"/>
          <p14:tracePt t="39870" x="4146550" y="4121150"/>
          <p14:tracePt t="39885" x="4152900" y="4121150"/>
          <p14:tracePt t="39902" x="4178300" y="4121150"/>
          <p14:tracePt t="39919" x="4203700" y="4121150"/>
          <p14:tracePt t="39936" x="4216400" y="4121150"/>
          <p14:tracePt t="39953" x="4229100" y="4121150"/>
          <p14:tracePt t="44920" x="4229100" y="4127500"/>
          <p14:tracePt t="44971" x="4229100" y="4133850"/>
          <p14:tracePt t="44992" x="4229100" y="4140200"/>
          <p14:tracePt t="45023" x="4229100" y="4146550"/>
          <p14:tracePt t="45045" x="4222750" y="4146550"/>
          <p14:tracePt t="45075" x="4216400" y="4146550"/>
          <p14:tracePt t="45086" x="4216400" y="4152900"/>
          <p14:tracePt t="45096" x="4216400" y="4159250"/>
          <p14:tracePt t="45127" x="4210050" y="4159250"/>
          <p14:tracePt t="45138" x="4210050" y="4165600"/>
          <p14:tracePt t="45148" x="4210050" y="4171950"/>
          <p14:tracePt t="45152" x="4210050" y="4178300"/>
          <p14:tracePt t="45168" x="4197350" y="4178300"/>
          <p14:tracePt t="45185" x="4191000" y="4184650"/>
          <p14:tracePt t="45202" x="4184650" y="4191000"/>
          <p14:tracePt t="45218" x="4178300" y="4197350"/>
          <p14:tracePt t="45235" x="4171950" y="4197350"/>
          <p14:tracePt t="45252" x="4159250" y="4210050"/>
          <p14:tracePt t="45268" x="4146550" y="4216400"/>
          <p14:tracePt t="45285" x="4140200" y="4222750"/>
          <p14:tracePt t="45302" x="4133850" y="4229100"/>
          <p14:tracePt t="45318" x="4127500" y="4235450"/>
          <p14:tracePt t="45335" x="4121150" y="4248150"/>
          <p14:tracePt t="45352" x="4108450" y="4254500"/>
          <p14:tracePt t="45368" x="4102100" y="4260850"/>
          <p14:tracePt t="45385" x="4089400" y="4273550"/>
          <p14:tracePt t="45402" x="4083050" y="4279900"/>
          <p14:tracePt t="45418" x="4057650" y="4292600"/>
          <p14:tracePt t="45435" x="4032250" y="4298950"/>
          <p14:tracePt t="45452" x="4019550" y="4305300"/>
          <p14:tracePt t="45468" x="3981450" y="4318000"/>
          <p14:tracePt t="45485" x="3956050" y="4324350"/>
          <p14:tracePt t="45502" x="3924300" y="4330700"/>
          <p14:tracePt t="45518" x="3879850" y="4343400"/>
          <p14:tracePt t="45535" x="3854450" y="4349750"/>
          <p14:tracePt t="45552" x="3829050" y="4362450"/>
          <p14:tracePt t="45568" x="3816350" y="4368800"/>
          <p14:tracePt t="45585" x="3790950" y="4368800"/>
          <p14:tracePt t="45602" x="3784600" y="4375150"/>
          <p14:tracePt t="45618" x="3778250" y="4375150"/>
          <p14:tracePt t="45635" x="3765550" y="4381500"/>
          <p14:tracePt t="45652" x="3759200" y="4387850"/>
          <p14:tracePt t="45668" x="3733800" y="4387850"/>
          <p14:tracePt t="45685" x="3689350" y="4400550"/>
          <p14:tracePt t="45702" x="3663950" y="4406900"/>
          <p14:tracePt t="45718" x="3606800" y="4413250"/>
          <p14:tracePt t="45735" x="3581400" y="4413250"/>
          <p14:tracePt t="45752" x="3536950" y="4413250"/>
          <p14:tracePt t="45768" x="3486150" y="4413250"/>
          <p14:tracePt t="45785" x="3460750" y="4413250"/>
          <p14:tracePt t="45802" x="3416300" y="4413250"/>
          <p14:tracePt t="45818" x="3397250" y="4413250"/>
          <p14:tracePt t="45835" x="3359150" y="4413250"/>
          <p14:tracePt t="45853" x="3340100" y="4419600"/>
          <p14:tracePt t="45868" x="3327400" y="4419600"/>
          <p14:tracePt t="45885" x="3321050" y="4425950"/>
          <p14:tracePt t="45922" x="3314700" y="4425950"/>
          <p14:tracePt t="45923" x="3308350" y="4425950"/>
          <p14:tracePt t="45935" x="3302000" y="4425950"/>
          <p14:tracePt t="45952" x="3295650" y="4425950"/>
          <p14:tracePt t="45969" x="3289300" y="4432300"/>
          <p14:tracePt t="45984" x="3282950" y="4432300"/>
          <p14:tracePt t="46002" x="3276600" y="4438650"/>
          <p14:tracePt t="46018" x="3270250" y="4438650"/>
          <p14:tracePt t="46067" x="3263900" y="4438650"/>
          <p14:tracePt t="46618" x="3263900" y="4445000"/>
          <p14:tracePt t="46627" x="3257550" y="4445000"/>
          <p14:tracePt t="46649" x="3251200" y="4445000"/>
          <p14:tracePt t="46681" x="3244850" y="4445000"/>
          <p14:tracePt t="46683" x="3238500" y="4445000"/>
          <p14:tracePt t="46711" x="3238500" y="4451350"/>
          <p14:tracePt t="46722" x="3232150" y="4451350"/>
          <p14:tracePt t="46727" x="3225800" y="4451350"/>
          <p14:tracePt t="46735" x="3219450" y="4451350"/>
          <p14:tracePt t="46752" x="3206750" y="4451350"/>
          <p14:tracePt t="46768" x="3200400" y="4451350"/>
          <p14:tracePt t="46785" x="3200400" y="4457700"/>
          <p14:tracePt t="46802" x="3194050" y="4457700"/>
          <p14:tracePt t="46837" x="3187700" y="4464050"/>
          <p14:tracePt t="46838" x="3181350" y="4464050"/>
          <p14:tracePt t="46853" x="3175000" y="4464050"/>
          <p14:tracePt t="46868" x="3168650" y="4464050"/>
          <p14:tracePt t="46885" x="3155950" y="4464050"/>
          <p14:tracePt t="46902" x="3149600" y="4464050"/>
          <p14:tracePt t="46918" x="3136900" y="4464050"/>
          <p14:tracePt t="46935" x="3117850" y="4464050"/>
          <p14:tracePt t="46952" x="3105150" y="4464050"/>
          <p14:tracePt t="46968" x="3079750" y="4464050"/>
          <p14:tracePt t="46985" x="3060700" y="4464050"/>
          <p14:tracePt t="47001" x="3035300" y="4464050"/>
          <p14:tracePt t="47017" x="3016250" y="4464050"/>
          <p14:tracePt t="47035" x="2971800" y="4464050"/>
          <p14:tracePt t="47052" x="2927350" y="4464050"/>
          <p14:tracePt t="47068" x="2901950" y="4464050"/>
          <p14:tracePt t="47085" x="2825750" y="4464050"/>
          <p14:tracePt t="47102" x="2794000" y="4464050"/>
          <p14:tracePt t="47118" x="2705100" y="4464050"/>
          <p14:tracePt t="47135" x="2590800" y="4464050"/>
          <p14:tracePt t="47152" x="2546350" y="4464050"/>
          <p14:tracePt t="47168" x="2451100" y="4464050"/>
          <p14:tracePt t="47185" x="2406650" y="4464050"/>
          <p14:tracePt t="47201" x="2336800" y="4464050"/>
          <p14:tracePt t="47218" x="2292350" y="4464050"/>
          <p14:tracePt t="47235" x="2266950" y="4464050"/>
          <p14:tracePt t="47251" x="2228850" y="4464050"/>
          <p14:tracePt t="47268" x="2216150" y="4464050"/>
          <p14:tracePt t="47285" x="2165350" y="4464050"/>
          <p14:tracePt t="47302" x="2108200" y="4464050"/>
          <p14:tracePt t="47318" x="2082800" y="4464050"/>
          <p14:tracePt t="47335" x="2012950" y="4464050"/>
          <p14:tracePt t="47352" x="1974850" y="4464050"/>
          <p14:tracePt t="47368" x="1917700" y="4464050"/>
          <p14:tracePt t="47385" x="1873250" y="4464050"/>
          <p14:tracePt t="47402" x="1841500" y="4464050"/>
          <p14:tracePt t="47418" x="1790700" y="4464050"/>
          <p14:tracePt t="47435" x="1758950" y="4464050"/>
          <p14:tracePt t="47452" x="1695450" y="4464050"/>
          <p14:tracePt t="47468" x="1612900" y="4464050"/>
          <p14:tracePt t="47485" x="1568450" y="4464050"/>
          <p14:tracePt t="47502" x="1460500" y="4464050"/>
          <p14:tracePt t="47518" x="1416050" y="4464050"/>
          <p14:tracePt t="47535" x="1320800" y="4464050"/>
          <p14:tracePt t="47552" x="1231900" y="4464050"/>
          <p14:tracePt t="47568" x="1193800" y="4464050"/>
          <p14:tracePt t="47585" x="1143000" y="4464050"/>
          <p14:tracePt t="47602" x="1130300" y="4464050"/>
          <p14:tracePt t="47618" x="1104900" y="4464050"/>
          <p14:tracePt t="47635" x="1098550" y="4464050"/>
          <p14:tracePt t="47652" x="1092200" y="4464050"/>
          <p14:tracePt t="47668" x="1085850" y="4470400"/>
          <p14:tracePt t="47704" x="1079500" y="4470400"/>
          <p14:tracePt t="47725" x="1073150" y="4470400"/>
          <p14:tracePt t="48073" x="1079500" y="4470400"/>
          <p14:tracePt t="48082" x="1085850" y="4470400"/>
          <p14:tracePt t="48113" x="1092200" y="4470400"/>
          <p14:tracePt t="48123" x="1098550" y="4470400"/>
          <p14:tracePt t="48145" x="1104900" y="4470400"/>
          <p14:tracePt t="48154" x="1117600" y="4470400"/>
          <p14:tracePt t="48175" x="1123950" y="4470400"/>
          <p14:tracePt t="48184" x="1130300" y="4470400"/>
          <p14:tracePt t="48186" x="1136650" y="4470400"/>
          <p14:tracePt t="48202" x="1143000" y="4470400"/>
          <p14:tracePt t="48218" x="1155700" y="4470400"/>
          <p14:tracePt t="48235" x="1168400" y="4470400"/>
          <p14:tracePt t="48252" x="1181100" y="4470400"/>
          <p14:tracePt t="48268" x="1193800" y="4470400"/>
          <p14:tracePt t="48285" x="1200150" y="4470400"/>
          <p14:tracePt t="48302" x="1206500" y="4470400"/>
          <p14:tracePt t="48318" x="1212850" y="4470400"/>
          <p14:tracePt t="48362" x="1219200" y="4470400"/>
          <p14:tracePt t="49247" x="1225550" y="4470400"/>
          <p14:tracePt t="49268" x="1231900" y="4470400"/>
          <p14:tracePt t="49279" x="1238250" y="4470400"/>
          <p14:tracePt t="49288" x="1257300" y="4470400"/>
          <p14:tracePt t="49302" x="1289050" y="4470400"/>
          <p14:tracePt t="49303" x="1320800" y="4470400"/>
          <p14:tracePt t="49318" x="1447800" y="4464050"/>
          <p14:tracePt t="49335" x="1631950" y="4438650"/>
          <p14:tracePt t="49352" x="1727200" y="4419600"/>
          <p14:tracePt t="49368" x="1949450" y="4362450"/>
          <p14:tracePt t="49385" x="2082800" y="4330700"/>
          <p14:tracePt t="49402" x="2368550" y="4260850"/>
          <p14:tracePt t="49419" x="2616200" y="4178300"/>
          <p14:tracePt t="49435" x="2736850" y="4127500"/>
          <p14:tracePt t="49452" x="3003550" y="4057650"/>
          <p14:tracePt t="49468" x="3136900" y="4013200"/>
          <p14:tracePt t="49485" x="3333750" y="3949700"/>
          <p14:tracePt t="49502" x="3536950" y="3898900"/>
          <p14:tracePt t="49518" x="3625850" y="3873500"/>
          <p14:tracePt t="49535" x="3810000" y="3829050"/>
          <p14:tracePt t="49552" x="3898900" y="3797300"/>
          <p14:tracePt t="49568" x="4076700" y="3746500"/>
          <p14:tracePt t="49585" x="4254500" y="3695700"/>
          <p14:tracePt t="49602" x="4343400" y="3663950"/>
          <p14:tracePt t="49618" x="4508500" y="3619500"/>
          <p14:tracePt t="49635" x="4591050" y="3594100"/>
          <p14:tracePt t="49652" x="4756150" y="3549650"/>
          <p14:tracePt t="49668" x="4832350" y="3524250"/>
          <p14:tracePt t="49685" x="4972050" y="3486150"/>
          <p14:tracePt t="49702" x="5105400" y="3441700"/>
          <p14:tracePt t="49718" x="5162550" y="3422650"/>
          <p14:tracePt t="49735" x="5289550" y="3371850"/>
          <p14:tracePt t="49752" x="5397500" y="3314700"/>
          <p14:tracePt t="49768" x="5454650" y="3289300"/>
          <p14:tracePt t="49785" x="5543550" y="3225800"/>
          <p14:tracePt t="49802" x="5581650" y="3206750"/>
          <p14:tracePt t="49818" x="5638800" y="3155950"/>
          <p14:tracePt t="49835" x="5676900" y="3124200"/>
          <p14:tracePt t="49852" x="5689600" y="3111500"/>
          <p14:tracePt t="49868" x="5695950" y="3092450"/>
          <p14:tracePt t="49884" x="5702300" y="3079750"/>
          <p14:tracePt t="49903" x="5702300" y="3060700"/>
          <p14:tracePt t="49918" x="5702300" y="3048000"/>
          <p14:tracePt t="49935" x="5702300" y="3028950"/>
          <p14:tracePt t="49952" x="5683250" y="2990850"/>
          <p14:tracePt t="49968" x="5676900" y="2971800"/>
          <p14:tracePt t="49985" x="5632450" y="2927350"/>
          <p14:tracePt t="50002" x="5607050" y="2901950"/>
          <p14:tracePt t="50019" x="5537200" y="2851150"/>
          <p14:tracePt t="50035" x="5480050" y="2806700"/>
          <p14:tracePt t="50052" x="5448300" y="2794000"/>
          <p14:tracePt t="50068" x="5384800" y="2774950"/>
          <p14:tracePt t="50085" x="5359400" y="2768600"/>
          <p14:tracePt t="50102" x="5289550" y="2768600"/>
          <p14:tracePt t="50118" x="5219700" y="2762250"/>
          <p14:tracePt t="50135" x="5200650" y="2762250"/>
          <p14:tracePt t="50152" x="5149850" y="2762250"/>
          <p14:tracePt t="50168" x="5137150" y="2762250"/>
          <p14:tracePt t="50185" x="5124450" y="2762250"/>
          <p14:tracePt t="50202" x="5111750" y="2762250"/>
          <p14:tracePt t="50250" x="5099050" y="2762250"/>
          <p14:tracePt t="50260" x="5092700" y="2762250"/>
          <p14:tracePt t="50270" x="5086350" y="2768600"/>
          <p14:tracePt t="50285" x="5080000" y="2768600"/>
          <p14:tracePt t="50286" x="5060950" y="2774950"/>
          <p14:tracePt t="50302" x="5054600" y="2781300"/>
          <p14:tracePt t="50318" x="5048250" y="2781300"/>
          <p14:tracePt t="50353" x="5041900" y="2781300"/>
          <p14:tracePt t="50375" x="5035550" y="2781300"/>
          <p14:tracePt t="51301" x="5041900" y="2781300"/>
          <p14:tracePt t="51607" x="5048250" y="2781300"/>
          <p14:tracePt t="51617" x="5054600" y="2781300"/>
          <p14:tracePt t="51628" x="5060950" y="2781300"/>
          <p14:tracePt t="51635" x="5067300" y="2781300"/>
          <p14:tracePt t="51652" x="5080000" y="2781300"/>
          <p14:tracePt t="51668" x="5092700" y="2781300"/>
          <p14:tracePt t="51685" x="5105400" y="2781300"/>
          <p14:tracePt t="51702" x="5118100" y="2781300"/>
          <p14:tracePt t="51718" x="5130800" y="2781300"/>
          <p14:tracePt t="51734" x="5137150" y="2781300"/>
          <p14:tracePt t="51751" x="5149850" y="2781300"/>
          <p14:tracePt t="51767" x="5162550" y="2781300"/>
          <p14:tracePt t="51784" x="5175250" y="2781300"/>
          <p14:tracePt t="51802" x="5194300" y="2781300"/>
          <p14:tracePt t="51818" x="5226050" y="2781300"/>
          <p14:tracePt t="51835" x="5232400" y="2781300"/>
          <p14:tracePt t="51852" x="5257800" y="2781300"/>
          <p14:tracePt t="51887" x="5270500" y="2781300"/>
          <p14:tracePt t="51888" x="5276850" y="2781300"/>
          <p14:tracePt t="51902" x="5283200" y="2781300"/>
          <p14:tracePt t="51919" x="5295900" y="2781300"/>
          <p14:tracePt t="51935" x="5302250" y="2781300"/>
          <p14:tracePt t="51952" x="5314950" y="2781300"/>
          <p14:tracePt t="51968" x="5327650" y="2781300"/>
          <p14:tracePt t="51985" x="5346700" y="2781300"/>
          <p14:tracePt t="52002" x="5359400" y="2781300"/>
          <p14:tracePt t="52018" x="5384800" y="2781300"/>
          <p14:tracePt t="52035" x="5397500" y="2781300"/>
          <p14:tracePt t="52053" x="5416550" y="2781300"/>
          <p14:tracePt t="52067" x="5429250" y="2781300"/>
          <p14:tracePt t="52084" x="5448300" y="2781300"/>
          <p14:tracePt t="52102" x="5467350" y="2781300"/>
          <p14:tracePt t="52118" x="5486400" y="2781300"/>
          <p14:tracePt t="52135" x="5505450" y="2781300"/>
          <p14:tracePt t="52152" x="5530850" y="2781300"/>
          <p14:tracePt t="52189" x="5543550" y="2781300"/>
          <p14:tracePt t="52190" x="5549900" y="2781300"/>
          <p14:tracePt t="52202" x="5556250" y="2781300"/>
          <p14:tracePt t="52218" x="5568950" y="2781300"/>
          <p14:tracePt t="52263" x="5575300" y="2781300"/>
          <p14:tracePt t="52272" x="5581650" y="2781300"/>
          <p14:tracePt t="52293" x="5588000" y="2781300"/>
          <p14:tracePt t="52732" x="5581650" y="2781300"/>
          <p14:tracePt t="52735" x="5575300" y="2781300"/>
          <p14:tracePt t="52763" x="5568950" y="2781300"/>
          <p14:tracePt t="52777" x="5562600" y="2781300"/>
          <p14:tracePt t="52784" x="5556250" y="2787650"/>
          <p14:tracePt t="52786" x="5537200" y="2787650"/>
          <p14:tracePt t="52802" x="5499100" y="2794000"/>
          <p14:tracePt t="52818" x="5486400" y="2800350"/>
          <p14:tracePt t="52835" x="5448300" y="2800350"/>
          <p14:tracePt t="52852" x="5410200" y="2806700"/>
          <p14:tracePt t="52868" x="5403850" y="2806700"/>
          <p14:tracePt t="52885" x="5384800" y="2806700"/>
          <p14:tracePt t="52902" x="5378450" y="2806700"/>
          <p14:tracePt t="52918" x="5353050" y="2806700"/>
          <p14:tracePt t="52936" x="5321300" y="2806700"/>
          <p14:tracePt t="52952" x="5302250" y="2806700"/>
          <p14:tracePt t="52968" x="5276850" y="2813050"/>
          <p14:tracePt t="52985" x="5264150" y="2813050"/>
          <p14:tracePt t="53002" x="5245100" y="2819400"/>
          <p14:tracePt t="53019" x="5232400" y="2825750"/>
          <p14:tracePt t="53035" x="5219700" y="2825750"/>
          <p14:tracePt t="53052" x="5200650" y="2825750"/>
          <p14:tracePt t="53068" x="5187950" y="2825750"/>
          <p14:tracePt t="53085" x="5175250" y="2825750"/>
          <p14:tracePt t="53102" x="5162550" y="2825750"/>
          <p14:tracePt t="53118" x="5149850" y="2825750"/>
          <p14:tracePt t="53135" x="5130800" y="2825750"/>
          <p14:tracePt t="53171" x="5118100" y="2825750"/>
          <p14:tracePt t="53173" x="5111750" y="2825750"/>
          <p14:tracePt t="53185" x="5099050" y="2825750"/>
          <p14:tracePt t="53202" x="5086350" y="2825750"/>
          <p14:tracePt t="53218" x="5067300" y="2825750"/>
          <p14:tracePt t="53264" x="5060950" y="2825750"/>
          <p14:tracePt t="53285" x="5054600" y="2825750"/>
          <p14:tracePt t="53307" x="5048250" y="2825750"/>
          <p14:tracePt t="53643" x="5054600" y="2825750"/>
          <p14:tracePt t="53653" x="5060950" y="2825750"/>
          <p14:tracePt t="53665" x="5073650" y="2825750"/>
          <p14:tracePt t="53676" x="5086350" y="2825750"/>
          <p14:tracePt t="53685" x="5099050" y="2825750"/>
          <p14:tracePt t="53702" x="5124450" y="2825750"/>
          <p14:tracePt t="53703" x="5168900" y="2825750"/>
          <p14:tracePt t="53718" x="5187950" y="2825750"/>
          <p14:tracePt t="53735" x="5213350" y="2825750"/>
          <p14:tracePt t="53752" x="5232400" y="2825750"/>
          <p14:tracePt t="53768" x="5245100" y="2825750"/>
          <p14:tracePt t="53785" x="5257800" y="2825750"/>
          <p14:tracePt t="53802" x="5270500" y="2825750"/>
          <p14:tracePt t="53818" x="5295900" y="2825750"/>
          <p14:tracePt t="53835" x="5314950" y="2825750"/>
          <p14:tracePt t="53852" x="5327650" y="2825750"/>
          <p14:tracePt t="53868" x="5346700" y="2825750"/>
          <p14:tracePt t="53885" x="5359400" y="2825750"/>
          <p14:tracePt t="53902" x="5372100" y="2825750"/>
          <p14:tracePt t="53918" x="5403850" y="2825750"/>
          <p14:tracePt t="53935" x="5416550" y="2825750"/>
          <p14:tracePt t="53952" x="5448300" y="2825750"/>
          <p14:tracePt t="53968" x="5454650" y="2825750"/>
          <p14:tracePt t="53985" x="5486400" y="2825750"/>
          <p14:tracePt t="54002" x="5499100" y="2825750"/>
          <p14:tracePt t="54018" x="5505450" y="2825750"/>
          <p14:tracePt t="54035" x="5511800" y="2825750"/>
          <p14:tracePt t="54052" x="5524500" y="2825750"/>
          <p14:tracePt t="54068" x="5530850" y="2825750"/>
          <p14:tracePt t="54085" x="5543550" y="2825750"/>
          <p14:tracePt t="54366" x="5537200" y="2825750"/>
          <p14:tracePt t="54376" x="5530850" y="2825750"/>
          <p14:tracePt t="54393" x="5518150" y="2825750"/>
          <p14:tracePt t="54402" x="5505450" y="2825750"/>
          <p14:tracePt t="54403" x="5473700" y="2825750"/>
          <p14:tracePt t="54418" x="5454650" y="2825750"/>
          <p14:tracePt t="54435" x="5422900" y="2825750"/>
          <p14:tracePt t="54452" x="5403850" y="2825750"/>
          <p14:tracePt t="54468" x="5365750" y="2825750"/>
          <p14:tracePt t="54485" x="5334000" y="2825750"/>
          <p14:tracePt t="54502" x="5314950" y="2825750"/>
          <p14:tracePt t="54518" x="5276850" y="2825750"/>
          <p14:tracePt t="54535" x="5257800" y="2825750"/>
          <p14:tracePt t="54552" x="5213350" y="2825750"/>
          <p14:tracePt t="54568" x="5181600" y="2825750"/>
          <p14:tracePt t="54585" x="5162550" y="2825750"/>
          <p14:tracePt t="54601" x="5143500" y="2825750"/>
          <p14:tracePt t="54618" x="5137150" y="2825750"/>
          <p14:tracePt t="54635" x="5130800" y="2825750"/>
          <p14:tracePt t="54678" x="5124450" y="2825750"/>
          <p14:tracePt t="54699" x="5118100" y="2825750"/>
          <p14:tracePt t="54731" x="5111750" y="2825750"/>
          <p14:tracePt t="54751" x="5105400" y="2825750"/>
          <p14:tracePt t="55435" x="5105400" y="2832100"/>
          <p14:tracePt t="55455" x="5105400" y="2838450"/>
          <p14:tracePt t="55466" x="5099050" y="2844800"/>
          <p14:tracePt t="55468" x="5092700" y="2851150"/>
          <p14:tracePt t="55485" x="5086350" y="2863850"/>
          <p14:tracePt t="55502" x="5073650" y="2889250"/>
          <p14:tracePt t="55504" x="5054600" y="2940050"/>
          <p14:tracePt t="55519" x="5035550" y="2978150"/>
          <p14:tracePt t="55536" x="5010150" y="3060700"/>
          <p14:tracePt t="55552" x="4991100" y="3117850"/>
          <p14:tracePt t="55569" x="4959350" y="3213100"/>
          <p14:tracePt t="55586" x="4914900" y="3302000"/>
          <p14:tracePt t="55602" x="4889500" y="3346450"/>
          <p14:tracePt t="55619" x="4851400" y="3441700"/>
          <p14:tracePt t="55636" x="4819650" y="3536950"/>
          <p14:tracePt t="55653" x="4800600" y="3581400"/>
          <p14:tracePt t="55669" x="4781550" y="3663950"/>
          <p14:tracePt t="55686" x="4775200" y="3702050"/>
          <p14:tracePt t="55703" x="4743450" y="3765550"/>
          <p14:tracePt t="55719" x="4724400" y="3816350"/>
          <p14:tracePt t="55736" x="4711700" y="3841750"/>
          <p14:tracePt t="55752" x="4686300" y="3898900"/>
          <p14:tracePt t="55769" x="4673600" y="3924300"/>
          <p14:tracePt t="55786" x="4648200" y="3975100"/>
          <p14:tracePt t="55802" x="4616450" y="4032250"/>
          <p14:tracePt t="55819" x="4603750" y="4057650"/>
          <p14:tracePt t="55836" x="4578350" y="4108450"/>
          <p14:tracePt t="55853" x="4565650" y="4127500"/>
          <p14:tracePt t="55869" x="4533900" y="4165600"/>
          <p14:tracePt t="55886" x="4502150" y="4210050"/>
          <p14:tracePt t="55902" x="4483100" y="4229100"/>
          <p14:tracePt t="55919" x="4451350" y="4267200"/>
          <p14:tracePt t="55935" x="4438650" y="4292600"/>
          <p14:tracePt t="55952" x="4406900" y="4330700"/>
          <p14:tracePt t="55969" x="4381500" y="4356100"/>
          <p14:tracePt t="55986" x="4368800" y="4368800"/>
          <p14:tracePt t="56003" x="4349750" y="4381500"/>
          <p14:tracePt t="56019" x="4337050" y="4394200"/>
          <p14:tracePt t="56036" x="4330700" y="4406900"/>
          <p14:tracePt t="56052" x="4318000" y="4432300"/>
          <p14:tracePt t="56069" x="4311650" y="4445000"/>
          <p14:tracePt t="56086" x="4298950" y="4470400"/>
          <p14:tracePt t="56103" x="4292600" y="4489450"/>
          <p14:tracePt t="56118" x="4267200" y="4521200"/>
          <p14:tracePt t="56134" x="4235450" y="4546600"/>
          <p14:tracePt t="56153" x="4222750" y="4559300"/>
          <p14:tracePt t="56169" x="4203700" y="4578350"/>
          <p14:tracePt t="56186" x="4197350" y="4584700"/>
          <p14:tracePt t="56654" x="4203700" y="4584700"/>
          <p14:tracePt t="56969" x="4210050" y="4584700"/>
          <p14:tracePt t="57010" x="4216400" y="4584700"/>
          <p14:tracePt t="57703" x="4216400" y="4591050"/>
          <p14:tracePt t="58283" x="4222750" y="4578350"/>
          <p14:tracePt t="58293" x="4229100" y="4552950"/>
          <p14:tracePt t="58305" x="4248150" y="4495800"/>
          <p14:tracePt t="58306" x="4260850" y="4425950"/>
          <p14:tracePt t="58319" x="4298950" y="4191000"/>
          <p14:tracePt t="58336" x="4324350" y="4025900"/>
          <p14:tracePt t="58352" x="4343400" y="3683000"/>
          <p14:tracePt t="58369" x="4356100" y="3498850"/>
          <p14:tracePt t="58386" x="4356100" y="3206750"/>
          <p14:tracePt t="58402" x="4356100" y="2965450"/>
          <p14:tracePt t="58419" x="4356100" y="2870200"/>
          <p14:tracePt t="58436" x="4356100" y="2686050"/>
          <p14:tracePt t="58453" x="4356100" y="2590800"/>
          <p14:tracePt t="58469" x="4343400" y="2413000"/>
          <p14:tracePt t="58486" x="4330700" y="2260600"/>
          <p14:tracePt t="58502" x="4318000" y="2184400"/>
          <p14:tracePt t="58519" x="4292600" y="2051050"/>
          <p14:tracePt t="58536" x="4286250" y="1993900"/>
          <p14:tracePt t="58552" x="4273550" y="1905000"/>
          <p14:tracePt t="58569" x="4241800" y="1809750"/>
          <p14:tracePt t="58585" x="4229100" y="1771650"/>
          <p14:tracePt t="58602" x="4191000" y="1708150"/>
          <p14:tracePt t="58619" x="4178300" y="1682750"/>
          <p14:tracePt t="58635" x="4152900" y="1638300"/>
          <p14:tracePt t="58653" x="4140200" y="1619250"/>
          <p14:tracePt t="58669" x="4140200" y="1612900"/>
          <p14:tracePt t="58686" x="4133850" y="1612900"/>
          <p14:tracePt t="58721" x="4133850" y="1600200"/>
          <p14:tracePt t="58722" x="4133850" y="1593850"/>
          <p14:tracePt t="58736" x="4133850" y="1568450"/>
          <p14:tracePt t="58752" x="4133850" y="1555750"/>
          <p14:tracePt t="58769" x="4133850" y="1511300"/>
          <p14:tracePt t="58785" x="4133850" y="1485900"/>
          <p14:tracePt t="58802" x="4133850" y="1447800"/>
          <p14:tracePt t="58819" x="4133850" y="1409700"/>
          <p14:tracePt t="58836" x="4127500" y="1390650"/>
          <p14:tracePt t="58852" x="4127500" y="1358900"/>
          <p14:tracePt t="58869" x="4127500" y="1339850"/>
          <p14:tracePt t="58885" x="4121150" y="1295400"/>
          <p14:tracePt t="58902" x="4121150" y="1250950"/>
          <p14:tracePt t="58919" x="4121150" y="1225550"/>
          <p14:tracePt t="58935" x="4121150" y="1193800"/>
          <p14:tracePt t="58952" x="4121150" y="1181100"/>
          <p14:tracePt t="58969" x="4121150" y="1168400"/>
          <p14:tracePt t="59012" x="4121150" y="1162050"/>
          <p14:tracePt t="59033" x="4121150" y="1155700"/>
          <p14:tracePt t="59166" x="4127500" y="1155700"/>
          <p14:tracePt t="59218" x="4127500" y="1168400"/>
          <p14:tracePt t="59229" x="4127500" y="1181100"/>
          <p14:tracePt t="59238" x="4127500" y="1212850"/>
          <p14:tracePt t="59248" x="4127500" y="1257300"/>
          <p14:tracePt t="59252" x="4127500" y="1314450"/>
          <p14:tracePt t="59269" x="4127500" y="1485900"/>
          <p14:tracePt t="59285" x="4127500" y="1682750"/>
          <p14:tracePt t="59302" x="4140200" y="1790700"/>
          <p14:tracePt t="59319" x="4140200" y="1981200"/>
          <p14:tracePt t="59336" x="4140200" y="2076450"/>
          <p14:tracePt t="59352" x="4146550" y="2254250"/>
          <p14:tracePt t="59369" x="4146550" y="2438400"/>
          <p14:tracePt t="59386" x="4146550" y="2520950"/>
          <p14:tracePt t="59402" x="4146550" y="2692400"/>
          <p14:tracePt t="59419" x="4146550" y="2768600"/>
          <p14:tracePt t="59436" x="4146550" y="2914650"/>
          <p14:tracePt t="59452" x="4152900" y="3003550"/>
          <p14:tracePt t="59469" x="4152900" y="3028950"/>
          <p14:tracePt t="59486" x="4159250" y="3067050"/>
          <p14:tracePt t="59502" x="4159250" y="3079750"/>
          <p14:tracePt t="59519" x="4159250" y="3098800"/>
          <p14:tracePt t="59536" x="4159250" y="3117850"/>
          <p14:tracePt t="59552" x="4159250" y="3124200"/>
          <p14:tracePt t="59569" x="4159250" y="3136900"/>
          <p14:tracePt t="59849" x="4159250" y="3130550"/>
          <p14:tracePt t="59862" x="4159250" y="3124200"/>
          <p14:tracePt t="59870" x="4159250" y="3117850"/>
          <p14:tracePt t="59885" x="4159250" y="3105150"/>
          <p14:tracePt t="59887" x="4159250" y="3098800"/>
          <p14:tracePt t="59902" x="4159250" y="3086100"/>
          <p14:tracePt t="59919" x="4159250" y="3079750"/>
          <p14:tracePt t="59936" x="4159250" y="3067050"/>
          <p14:tracePt t="59952" x="4159250" y="3048000"/>
          <p14:tracePt t="59969" x="4159250" y="3022600"/>
          <p14:tracePt t="59986" x="4159250" y="3003550"/>
          <p14:tracePt t="60002" x="4159250" y="2971800"/>
          <p14:tracePt t="60019" x="4159250" y="2959100"/>
          <p14:tracePt t="60019" x="4159250" y="2940050"/>
          <p14:tracePt t="60057" x="4159250" y="2927350"/>
          <p14:tracePt t="60069" x="4159250" y="2921000"/>
          <p14:tracePt t="60527" x="4159250" y="2933700"/>
          <p14:tracePt t="60548" x="4159250" y="2946400"/>
          <p14:tracePt t="60551" x="4159250" y="2965450"/>
          <p14:tracePt t="60569" x="4159250" y="2978150"/>
          <p14:tracePt t="60571" x="4159250" y="3003550"/>
          <p14:tracePt t="60585" x="4159250" y="3054350"/>
          <p14:tracePt t="60603" x="4159250" y="3079750"/>
          <p14:tracePt t="60619" x="4159250" y="3136900"/>
          <p14:tracePt t="60636" x="4159250" y="3155950"/>
          <p14:tracePt t="60652" x="4159250" y="3213100"/>
          <p14:tracePt t="60669" x="4152900" y="3282950"/>
          <p14:tracePt t="60685" x="4146550" y="3321050"/>
          <p14:tracePt t="60702" x="4133850" y="3409950"/>
          <p14:tracePt t="60719" x="4127500" y="3511550"/>
          <p14:tracePt t="60736" x="4121150" y="3556000"/>
          <p14:tracePt t="60752" x="4114800" y="3644900"/>
          <p14:tracePt t="60769" x="4114800" y="3689350"/>
          <p14:tracePt t="60786" x="4114800" y="3765550"/>
          <p14:tracePt t="60802" x="4114800" y="3803650"/>
          <p14:tracePt t="60819" x="4114800" y="3867150"/>
          <p14:tracePt t="60836" x="4114800" y="3943350"/>
          <p14:tracePt t="60852" x="4114800" y="3987800"/>
          <p14:tracePt t="60870" x="4114800" y="4064000"/>
          <p14:tracePt t="60885" x="4114800" y="4108450"/>
          <p14:tracePt t="60902" x="4108450" y="4210050"/>
          <p14:tracePt t="60919" x="4108450" y="4286250"/>
          <p14:tracePt t="60935" x="4102100" y="4337050"/>
          <p14:tracePt t="60952" x="4102100" y="4400550"/>
          <p14:tracePt t="60969" x="4102100" y="4445000"/>
          <p14:tracePt t="60985" x="4102100" y="4508500"/>
          <p14:tracePt t="61002" x="4114800" y="4572000"/>
          <p14:tracePt t="61019" x="4121150" y="4597400"/>
          <p14:tracePt t="61035" x="4127500" y="4635500"/>
          <p14:tracePt t="61053" x="4133850" y="4648200"/>
          <p14:tracePt t="61069" x="4133850" y="4660900"/>
          <p14:tracePt t="61085" x="4133850" y="4667250"/>
          <p14:tracePt t="61102" x="4140200" y="4667250"/>
          <p14:tracePt t="61119" x="4140200" y="4679950"/>
          <p14:tracePt t="61136" x="4140200" y="4686300"/>
          <p14:tracePt t="61377" x="4146550" y="4686300"/>
          <p14:tracePt t="61418" x="4152900" y="4686300"/>
          <p14:tracePt t="61501" x="4159250" y="4686300"/>
          <p14:tracePt t="61522" x="4165600" y="4686300"/>
          <p14:tracePt t="61542" x="4171950" y="4679950"/>
          <p14:tracePt t="61554" x="4178300" y="4673600"/>
          <p14:tracePt t="61563" x="4184650" y="4673600"/>
          <p14:tracePt t="61583" x="4197350" y="4673600"/>
          <p14:tracePt t="61595" x="4203700" y="4667250"/>
          <p14:tracePt t="61605" x="4203700" y="4660900"/>
          <p14:tracePt t="61606" x="4210050" y="4660900"/>
          <p14:tracePt t="61619" x="4222750" y="4654550"/>
          <p14:tracePt t="61668" x="4222750" y="4648200"/>
          <p14:tracePt t="61678" x="4229100" y="4648200"/>
          <p14:tracePt t="61698" x="4235450" y="4648200"/>
          <p14:tracePt t="61702" x="4235450" y="4641850"/>
          <p14:tracePt t="61719" x="4241800" y="4641850"/>
          <p14:tracePt t="61720" x="4248150" y="4641850"/>
          <p14:tracePt t="61735" x="4254500" y="4641850"/>
          <p14:tracePt t="61752" x="4254500" y="4635500"/>
          <p14:tracePt t="61769" x="4267200" y="4629150"/>
          <p14:tracePt t="61786" x="4273550" y="4622800"/>
          <p14:tracePt t="62331" x="4279900" y="4622800"/>
          <p14:tracePt t="62526" x="4273550" y="4622800"/>
          <p14:tracePt t="62548" x="4267200" y="4622800"/>
          <p14:tracePt t="62557" x="4260850" y="4629150"/>
          <p14:tracePt t="62579" x="4254500" y="4629150"/>
          <p14:tracePt t="62589" x="4248150" y="4629150"/>
          <p14:tracePt t="62590" x="4241800" y="4635500"/>
          <p14:tracePt t="62620" x="4235450" y="4635500"/>
          <p14:tracePt t="62621" x="4222750" y="4635500"/>
          <p14:tracePt t="62636" x="4216400" y="4635500"/>
          <p14:tracePt t="62652" x="4203700" y="4635500"/>
          <p14:tracePt t="62669" x="4178300" y="4635500"/>
          <p14:tracePt t="62686" x="4159250" y="4635500"/>
          <p14:tracePt t="62702" x="4127500" y="4635500"/>
          <p14:tracePt t="62719" x="4102100" y="4635500"/>
          <p14:tracePt t="62735" x="4089400" y="4635500"/>
          <p14:tracePt t="62752" x="4083050" y="4635500"/>
          <p14:tracePt t="62806" x="4076700" y="4635500"/>
          <p14:tracePt t="62837" x="4070350" y="4635500"/>
          <p14:tracePt t="62848" x="4064000" y="4635500"/>
          <p14:tracePt t="62851" x="4044950" y="4635500"/>
          <p14:tracePt t="62869" x="4025900" y="4635500"/>
          <p14:tracePt t="62885" x="4000500" y="4635500"/>
          <p14:tracePt t="62902" x="3981450" y="4635500"/>
          <p14:tracePt t="62919" x="3962400" y="4635500"/>
          <p14:tracePt t="62936" x="3956050" y="4635500"/>
          <p14:tracePt t="62952" x="3949700" y="4635500"/>
          <p14:tracePt t="62969" x="3943350" y="4635500"/>
          <p14:tracePt t="63024" x="3937000" y="4635500"/>
          <p14:tracePt t="63219" x="3943350" y="4635500"/>
          <p14:tracePt t="63229" x="3949700" y="4635500"/>
          <p14:tracePt t="63249" x="3956050" y="4635500"/>
          <p14:tracePt t="63260" x="3968750" y="4635500"/>
          <p14:tracePt t="63270" x="3975100" y="4635500"/>
          <p14:tracePt t="63285" x="4000500" y="4635500"/>
          <p14:tracePt t="63302" x="4057650" y="4635500"/>
          <p14:tracePt t="63303" x="4102100" y="4635500"/>
          <p14:tracePt t="63319" x="4178300" y="4635500"/>
          <p14:tracePt t="63335" x="4203700" y="4635500"/>
          <p14:tracePt t="63352" x="4254500" y="4635500"/>
          <p14:tracePt t="63369" x="4279900" y="4635500"/>
          <p14:tracePt t="63386" x="4286250" y="4635500"/>
          <p14:tracePt t="63402" x="4305300" y="4635500"/>
          <p14:tracePt t="63419" x="4311650" y="4635500"/>
          <p14:tracePt t="63435" x="4324350" y="4635500"/>
          <p14:tracePt t="63452" x="4330700" y="4635500"/>
          <p14:tracePt t="64773" x="4337050" y="4635500"/>
          <p14:tracePt t="65537" x="4343400" y="4635500"/>
          <p14:tracePt t="65578" x="4349750" y="4635500"/>
          <p14:tracePt t="65700" x="4356100" y="4635500"/>
          <p14:tracePt t="67287" x="4362450" y="4635500"/>
          <p14:tracePt t="67329" x="4368800" y="4635500"/>
          <p14:tracePt t="70881" x="4368800" y="4629150"/>
          <p14:tracePt t="70901" x="4368800" y="4622800"/>
          <p14:tracePt t="70913" x="4356100" y="4616450"/>
          <p14:tracePt t="70922" x="4330700" y="4597400"/>
          <p14:tracePt t="70923" x="4292600" y="4565650"/>
          <p14:tracePt t="70936" x="4229100" y="4521200"/>
          <p14:tracePt t="70953" x="4057650" y="4394200"/>
          <p14:tracePt t="70970" x="3854450" y="4248150"/>
          <p14:tracePt t="70987" x="3740150" y="4159250"/>
          <p14:tracePt t="71003" x="3562350" y="4019550"/>
          <p14:tracePt t="71020" x="3486150" y="3962400"/>
          <p14:tracePt t="71036" x="3378200" y="3854450"/>
          <p14:tracePt t="71053" x="3276600" y="3759200"/>
          <p14:tracePt t="71070" x="3219450" y="3702050"/>
          <p14:tracePt t="71086" x="3105150" y="3581400"/>
          <p14:tracePt t="71103" x="3041650" y="3524250"/>
          <p14:tracePt t="71120" x="2933700" y="3409950"/>
          <p14:tracePt t="71136" x="2832100" y="3308350"/>
          <p14:tracePt t="71153" x="2787650" y="3270250"/>
          <p14:tracePt t="71170" x="2730500" y="3194050"/>
          <p14:tracePt t="71186" x="2705100" y="3162300"/>
          <p14:tracePt t="71203" x="2673350" y="3117850"/>
          <p14:tracePt t="71220" x="2647950" y="3086100"/>
          <p14:tracePt t="71258" x="2641600" y="3073400"/>
          <p14:tracePt t="71270" x="2635250" y="3067050"/>
          <p14:tracePt t="71271" x="2628900" y="3060700"/>
          <p14:tracePt t="71310" x="2616200" y="3060700"/>
          <p14:tracePt t="71320" x="2609850" y="3060700"/>
          <p14:tracePt t="71340" x="2603500" y="3060700"/>
          <p14:tracePt t="71350" x="2597150" y="3060700"/>
          <p14:tracePt t="71371" x="2590800" y="3060700"/>
          <p14:tracePt t="71536" x="2590800" y="3067050"/>
          <p14:tracePt t="71558" x="2590800" y="3073400"/>
          <p14:tracePt t="71578" x="2584450" y="3086100"/>
          <p14:tracePt t="71588" x="2584450" y="3098800"/>
          <p14:tracePt t="71595" x="2584450" y="3105150"/>
          <p14:tracePt t="71603" x="2584450" y="3143250"/>
          <p14:tracePt t="71620" x="2584450" y="3155950"/>
          <p14:tracePt t="71636" x="2584450" y="3187700"/>
          <p14:tracePt t="71653" x="2584450" y="3206750"/>
          <p14:tracePt t="71670" x="2584450" y="3219450"/>
          <p14:tracePt t="71686" x="2584450" y="3225800"/>
          <p14:tracePt t="71947" x="2584450" y="3219450"/>
          <p14:tracePt t="71958" x="2584450" y="3213100"/>
          <p14:tracePt t="71979" x="2584450" y="3206750"/>
          <p14:tracePt t="71989" x="2584450" y="3194050"/>
          <p14:tracePt t="72010" x="2584450" y="3187700"/>
          <p14:tracePt t="72021" x="2584450" y="3181350"/>
          <p14:tracePt t="72041" x="2584450" y="3175000"/>
          <p14:tracePt t="72051" x="2590800" y="3162300"/>
          <p14:tracePt t="72082" x="2597150" y="3155950"/>
          <p14:tracePt t="72095" x="2597150" y="3149600"/>
          <p14:tracePt t="72969" x="2603500" y="3149600"/>
          <p14:tracePt t="73134" x="2603500" y="3155950"/>
          <p14:tracePt t="73154" x="2603500" y="3162300"/>
          <p14:tracePt t="73166" x="2603500" y="3168650"/>
          <p14:tracePt t="73179" x="2603500" y="3175000"/>
          <p14:tracePt t="73195" x="2603500" y="3181350"/>
          <p14:tracePt t="73201" x="2603500" y="3187700"/>
          <p14:tracePt t="73227" x="2603500" y="3200400"/>
          <p14:tracePt t="73237" x="2603500" y="3206750"/>
          <p14:tracePt t="73258" x="2603500" y="3213100"/>
          <p14:tracePt t="73271" x="2603500" y="3219450"/>
          <p14:tracePt t="73287" x="2603500" y="3232150"/>
          <p14:tracePt t="73289" x="2603500" y="3238500"/>
          <p14:tracePt t="73304" x="2603500" y="3257550"/>
          <p14:tracePt t="73322" x="2603500" y="3270250"/>
          <p14:tracePt t="73337" x="2609850" y="3289300"/>
          <p14:tracePt t="73354" x="2609850" y="3302000"/>
          <p14:tracePt t="73371" x="2616200" y="3321050"/>
          <p14:tracePt t="73387" x="2616200" y="3333750"/>
          <p14:tracePt t="73404" x="2616200" y="3340100"/>
          <p14:tracePt t="73421" x="2616200" y="3359150"/>
          <p14:tracePt t="73437" x="2616200" y="3371850"/>
          <p14:tracePt t="73454" x="2616200" y="3397250"/>
          <p14:tracePt t="73471" x="2616200" y="3429000"/>
          <p14:tracePt t="73487" x="2616200" y="3435350"/>
          <p14:tracePt t="73504" x="2616200" y="3460750"/>
          <p14:tracePt t="73521" x="2616200" y="3467100"/>
          <p14:tracePt t="73537" x="2609850" y="3492500"/>
          <p14:tracePt t="73554" x="2609850" y="3505200"/>
          <p14:tracePt t="73571" x="2603500" y="3517900"/>
          <p14:tracePt t="73587" x="2597150" y="3524250"/>
          <p14:tracePt t="73604" x="2590800" y="3536950"/>
          <p14:tracePt t="73621" x="2590800" y="3543300"/>
          <p14:tracePt t="73637" x="2590800" y="3562350"/>
          <p14:tracePt t="73654" x="2584450" y="3568700"/>
          <p14:tracePt t="73671" x="2584450" y="3581400"/>
          <p14:tracePt t="73687" x="2584450" y="3587750"/>
          <p14:tracePt t="73704" x="2584450" y="3600450"/>
          <p14:tracePt t="73737" x="2584450" y="3613150"/>
          <p14:tracePt t="73739" x="2584450" y="3625850"/>
          <p14:tracePt t="73755" x="2584450" y="3638550"/>
          <p14:tracePt t="73771" x="2578100" y="3651250"/>
          <p14:tracePt t="74218" x="2584450" y="3651250"/>
          <p14:tracePt t="74229" x="2597150" y="3651250"/>
          <p14:tracePt t="74235" x="2616200" y="3644900"/>
          <p14:tracePt t="74254" x="2647950" y="3638550"/>
          <p14:tracePt t="74255" x="2762250" y="3632200"/>
          <p14:tracePt t="74271" x="2838450" y="3625850"/>
          <p14:tracePt t="74287" x="3028950" y="3613150"/>
          <p14:tracePt t="74304" x="3149600" y="3613150"/>
          <p14:tracePt t="74321" x="3365500" y="3613150"/>
          <p14:tracePt t="74337" x="3473450" y="3613150"/>
          <p14:tracePt t="74337" x="3581400" y="3613150"/>
          <p14:tracePt t="74354" x="3676650" y="3613150"/>
          <p14:tracePt t="74371" x="3848100" y="3613150"/>
          <p14:tracePt t="74387" x="3937000" y="3613150"/>
          <p14:tracePt t="74404" x="4095750" y="3625850"/>
          <p14:tracePt t="74421" x="4178300" y="3632200"/>
          <p14:tracePt t="74421" x="4254500" y="3644900"/>
          <p14:tracePt t="74437" x="4318000" y="3651250"/>
          <p14:tracePt t="74454" x="4419600" y="3676650"/>
          <p14:tracePt t="74471" x="4470400" y="3689350"/>
          <p14:tracePt t="74487" x="4559300" y="3714750"/>
          <p14:tracePt t="74504" x="4654550" y="3740150"/>
          <p14:tracePt t="74521" x="4699000" y="3752850"/>
          <p14:tracePt t="74537" x="4806950" y="3790950"/>
          <p14:tracePt t="74554" x="4851400" y="3810000"/>
          <p14:tracePt t="74571" x="4914900" y="3829050"/>
          <p14:tracePt t="74587" x="4933950" y="3835400"/>
          <p14:tracePt t="74604" x="4953000" y="3835400"/>
          <p14:tracePt t="74621" x="4965700" y="3835400"/>
          <p14:tracePt t="74637" x="4978400" y="3835400"/>
          <p14:tracePt t="74654" x="4997450" y="3829050"/>
          <p14:tracePt t="74671" x="5010150" y="3829050"/>
          <p14:tracePt t="74687" x="5016500" y="3822700"/>
          <p14:tracePt t="74704" x="5022850" y="3816350"/>
          <p14:tracePt t="74721" x="5029200" y="3810000"/>
          <p14:tracePt t="74737" x="5035550" y="3810000"/>
          <p14:tracePt t="74755" x="5035550" y="3803650"/>
          <p14:tracePt t="74771" x="5041900" y="3797300"/>
          <p14:tracePt t="74788" x="5048250" y="3797300"/>
          <p14:tracePt t="74804" x="5054600" y="3797300"/>
          <p14:tracePt t="74916" x="5060950" y="3797300"/>
          <p14:tracePt t="74937" x="5067300" y="3790950"/>
          <p14:tracePt t="74958" x="5067300" y="3784600"/>
          <p14:tracePt t="75010" x="5073650" y="3784600"/>
          <p14:tracePt t="75040" x="5080000" y="3784600"/>
          <p14:tracePt t="75050" x="5080000" y="3778250"/>
          <p14:tracePt t="75062" x="5086350" y="3778250"/>
          <p14:tracePt t="75092" x="5092700" y="3771900"/>
          <p14:tracePt t="75103" x="5099050" y="3771900"/>
          <p14:tracePt t="75113" x="5105400" y="3771900"/>
          <p14:tracePt t="75121" x="5149850" y="3765550"/>
          <p14:tracePt t="75137" x="5181600" y="3765550"/>
          <p14:tracePt t="75154" x="5270500" y="3765550"/>
          <p14:tracePt t="75171" x="5391150" y="3765550"/>
          <p14:tracePt t="75187" x="5454650" y="3765550"/>
          <p14:tracePt t="75204" x="5588000" y="3765550"/>
          <p14:tracePt t="75221" x="5632450" y="3765550"/>
          <p14:tracePt t="75237" x="5708650" y="3765550"/>
          <p14:tracePt t="75254" x="5746750" y="3765550"/>
          <p14:tracePt t="75271" x="5765800" y="3765550"/>
          <p14:tracePt t="75287" x="5784850" y="3765550"/>
          <p14:tracePt t="75719" x="5778500" y="3765550"/>
          <p14:tracePt t="75741" x="5772150" y="3765550"/>
          <p14:tracePt t="75792" x="5772150" y="3771900"/>
          <p14:tracePt t="76201" x="5784850" y="3778250"/>
          <p14:tracePt t="76202" x="5803900" y="3784600"/>
          <p14:tracePt t="76221" x="5829300" y="3790950"/>
          <p14:tracePt t="76229" x="5848350" y="3790950"/>
          <p14:tracePt t="76237" x="5911850" y="3803650"/>
          <p14:tracePt t="76254" x="5937250" y="3803650"/>
          <p14:tracePt t="76271" x="5962650" y="3803650"/>
          <p14:tracePt t="76287" x="5969000" y="3803650"/>
          <p14:tracePt t="76304" x="5975350" y="3797300"/>
          <p14:tracePt t="76321" x="5981700" y="3778250"/>
          <p14:tracePt t="76337" x="5988050" y="3771900"/>
          <p14:tracePt t="76354" x="6000750" y="3746500"/>
          <p14:tracePt t="76371" x="6007100" y="3740150"/>
          <p14:tracePt t="76388" x="6013450" y="3708400"/>
          <p14:tracePt t="76403" x="6026150" y="3689350"/>
          <p14:tracePt t="76419" x="6032500" y="3670300"/>
          <p14:tracePt t="76437" x="6038850" y="3644900"/>
          <p14:tracePt t="76454" x="6045200" y="3638550"/>
          <p14:tracePt t="76471" x="6051550" y="3613150"/>
          <p14:tracePt t="76487" x="6051550" y="3594100"/>
          <p14:tracePt t="76504" x="6051550" y="3581400"/>
          <p14:tracePt t="76521" x="6051550" y="3568700"/>
          <p14:tracePt t="76538" x="6051550" y="3562350"/>
          <p14:tracePt t="76554" x="6045200" y="3556000"/>
          <p14:tracePt t="76571" x="6038850" y="3543300"/>
          <p14:tracePt t="76587" x="6026150" y="3536950"/>
          <p14:tracePt t="76604" x="6013450" y="3517900"/>
          <p14:tracePt t="76621" x="6000750" y="3505200"/>
          <p14:tracePt t="76637" x="5962650" y="3492500"/>
          <p14:tracePt t="76654" x="5937250" y="3473450"/>
          <p14:tracePt t="76671" x="5930900" y="3467100"/>
          <p14:tracePt t="76687" x="5924550" y="3460750"/>
          <p14:tracePt t="76804" x="5937250" y="3460750"/>
          <p14:tracePt t="76815" x="5949950" y="3460750"/>
          <p14:tracePt t="76825" x="5962650" y="3460750"/>
          <p14:tracePt t="76835" x="6026150" y="3467100"/>
          <p14:tracePt t="76856" x="6070600" y="3479800"/>
          <p14:tracePt t="76857" x="6127750" y="3486150"/>
          <p14:tracePt t="76871" x="6242050" y="3511550"/>
          <p14:tracePt t="76887" x="6286500" y="3517900"/>
          <p14:tracePt t="76904" x="6388100" y="3543300"/>
          <p14:tracePt t="76921" x="6426200" y="3549650"/>
          <p14:tracePt t="76937" x="6477000" y="3556000"/>
          <p14:tracePt t="76954" x="6515100" y="3562350"/>
          <p14:tracePt t="76971" x="6540500" y="3562350"/>
          <p14:tracePt t="76987" x="6591300" y="3562350"/>
          <p14:tracePt t="77004" x="6623050" y="3562350"/>
          <p14:tracePt t="77021" x="6711950" y="3562350"/>
          <p14:tracePt t="77037" x="6826250" y="3562350"/>
          <p14:tracePt t="77054" x="6889750" y="3562350"/>
          <p14:tracePt t="77071" x="7042150" y="3562350"/>
          <p14:tracePt t="77087" x="7118350" y="3562350"/>
          <p14:tracePt t="77104" x="7264400" y="3562350"/>
          <p14:tracePt t="77121" x="7416800" y="3562350"/>
          <p14:tracePt t="77137" x="7486650" y="3562350"/>
          <p14:tracePt t="77154" x="7594600" y="3562350"/>
          <p14:tracePt t="77171" x="7639050" y="3562350"/>
          <p14:tracePt t="77187" x="7734300" y="3562350"/>
          <p14:tracePt t="77204" x="7848600" y="3562350"/>
          <p14:tracePt t="77221" x="7899400" y="3562350"/>
          <p14:tracePt t="77237" x="8051800" y="3562350"/>
          <p14:tracePt t="77254" x="8128000" y="3562350"/>
          <p14:tracePt t="77271" x="8280400" y="3562350"/>
          <p14:tracePt t="77287" x="8420100" y="3562350"/>
          <p14:tracePt t="77304" x="8477250" y="3562350"/>
          <p14:tracePt t="77321" x="8566150" y="3562350"/>
          <p14:tracePt t="77337" x="8585200" y="3562350"/>
          <p14:tracePt t="77354" x="8642350" y="3562350"/>
          <p14:tracePt t="77371" x="8686800" y="3562350"/>
          <p14:tracePt t="77388" x="8705850" y="3562350"/>
          <p14:tracePt t="77404" x="8750300" y="3562350"/>
          <p14:tracePt t="77419" x="8775700" y="3562350"/>
          <p14:tracePt t="77436" x="8820150" y="3562350"/>
          <p14:tracePt t="77454" x="8839200" y="3562350"/>
          <p14:tracePt t="77837" x="8832850" y="3562350"/>
          <p14:tracePt t="77858" x="8820150" y="3562350"/>
          <p14:tracePt t="77868" x="8801100" y="3556000"/>
          <p14:tracePt t="77889" x="8782050" y="3556000"/>
          <p14:tracePt t="77904" x="8763000" y="3549650"/>
          <p14:tracePt t="77905" x="8737600" y="3543300"/>
          <p14:tracePt t="77921" x="8724900" y="3536950"/>
          <p14:tracePt t="77937" x="8686800" y="3536950"/>
          <p14:tracePt t="77954" x="8667750" y="3536950"/>
          <p14:tracePt t="77971" x="8604250" y="3530600"/>
          <p14:tracePt t="77987" x="8540750" y="3524250"/>
          <p14:tracePt t="78004" x="8502650" y="3524250"/>
          <p14:tracePt t="78021" x="8458200" y="3517900"/>
          <p14:tracePt t="78037" x="8439150" y="3511550"/>
          <p14:tracePt t="78054" x="8413750" y="3511550"/>
          <p14:tracePt t="78071" x="8394700" y="3498850"/>
          <p14:tracePt t="78087" x="8388350" y="3498850"/>
          <p14:tracePt t="78104" x="8382000" y="3492500"/>
          <p14:tracePt t="79248" x="8375650" y="3492500"/>
          <p14:tracePt t="79270" x="8356600" y="3492500"/>
          <p14:tracePt t="79279" x="8337550" y="3492500"/>
          <p14:tracePt t="79289" x="8293100" y="3492500"/>
          <p14:tracePt t="79304" x="8229600" y="3492500"/>
          <p14:tracePt t="79305" x="8013700" y="3492500"/>
          <p14:tracePt t="79321" x="7848600" y="3492500"/>
          <p14:tracePt t="79338" x="7448550" y="3492500"/>
          <p14:tracePt t="79354" x="7251700" y="3492500"/>
          <p14:tracePt t="79371" x="6934200" y="3498850"/>
          <p14:tracePt t="79387" x="6711950" y="3530600"/>
          <p14:tracePt t="79404" x="6610350" y="3549650"/>
          <p14:tracePt t="79421" x="6464300" y="3594100"/>
          <p14:tracePt t="79437" x="6407150" y="3619500"/>
          <p14:tracePt t="79454" x="6292850" y="3657600"/>
          <p14:tracePt t="79471" x="6254750" y="3676650"/>
          <p14:tracePt t="79487" x="6191250" y="3695700"/>
          <p14:tracePt t="79504" x="6159500" y="3714750"/>
          <p14:tracePt t="79521" x="6140450" y="3721100"/>
          <p14:tracePt t="79537" x="6089650" y="3733800"/>
          <p14:tracePt t="79554" x="6038850" y="3752850"/>
          <p14:tracePt t="79571" x="6013450" y="3765550"/>
          <p14:tracePt t="79587" x="5969000" y="3778250"/>
          <p14:tracePt t="79604" x="5949950" y="3784600"/>
          <p14:tracePt t="79621" x="5930900" y="3790950"/>
          <p14:tracePt t="79637" x="5918200" y="3790950"/>
          <p14:tracePt t="79654" x="5892800" y="3790950"/>
          <p14:tracePt t="79671" x="5861050" y="3790950"/>
          <p14:tracePt t="79687" x="5848350" y="3790950"/>
          <p14:tracePt t="79704" x="5816600" y="3790950"/>
          <p14:tracePt t="79721" x="5803900" y="3790950"/>
          <p14:tracePt t="79737" x="5791200" y="3771900"/>
          <p14:tracePt t="79754" x="5778500" y="3759200"/>
          <p14:tracePt t="79771" x="5765800" y="3746500"/>
          <p14:tracePt t="79787" x="5740400" y="3714750"/>
          <p14:tracePt t="79804" x="5715000" y="3683000"/>
          <p14:tracePt t="79822" x="5695950" y="3651250"/>
          <p14:tracePt t="79837" x="5657850" y="3613150"/>
          <p14:tracePt t="79854" x="5638800" y="3587750"/>
          <p14:tracePt t="79871" x="5562600" y="3536950"/>
          <p14:tracePt t="79887" x="5524500" y="3511550"/>
          <p14:tracePt t="79904" x="5435600" y="3467100"/>
          <p14:tracePt t="79921" x="5340350" y="3422650"/>
          <p14:tracePt t="79937" x="5302250" y="3409950"/>
          <p14:tracePt t="79954" x="5251450" y="3397250"/>
          <p14:tracePt t="79971" x="5226050" y="3390900"/>
          <p14:tracePt t="79987" x="5187950" y="3384550"/>
          <p14:tracePt t="80004" x="5130800" y="3378200"/>
          <p14:tracePt t="80021" x="5092700" y="3378200"/>
          <p14:tracePt t="80037" x="5035550" y="3378200"/>
          <p14:tracePt t="80054" x="5016500" y="3378200"/>
          <p14:tracePt t="80071" x="4972050" y="3378200"/>
          <p14:tracePt t="80087" x="4946650" y="3378200"/>
          <p14:tracePt t="80104" x="4927600" y="3378200"/>
          <p14:tracePt t="80121" x="4889500" y="3378200"/>
          <p14:tracePt t="80137" x="4876800" y="3378200"/>
          <p14:tracePt t="80154" x="4838700" y="3384550"/>
          <p14:tracePt t="80171" x="4819650" y="3397250"/>
          <p14:tracePt t="80187" x="4800600" y="3409950"/>
          <p14:tracePt t="80204" x="4781550" y="3422650"/>
          <p14:tracePt t="80221" x="4775200" y="3435350"/>
          <p14:tracePt t="80237" x="4768850" y="3460750"/>
          <p14:tracePt t="80254" x="4756150" y="3492500"/>
          <p14:tracePt t="80271" x="4756150" y="3505200"/>
          <p14:tracePt t="80287" x="4749800" y="3524250"/>
          <p14:tracePt t="80304" x="4749800" y="3543300"/>
          <p14:tracePt t="80321" x="4756150" y="3575050"/>
          <p14:tracePt t="80338" x="4787900" y="3613150"/>
          <p14:tracePt t="80354" x="4806950" y="3644900"/>
          <p14:tracePt t="80371" x="4883150" y="3714750"/>
          <p14:tracePt t="80387" x="4927600" y="3746500"/>
          <p14:tracePt t="80404" x="5029200" y="3803650"/>
          <p14:tracePt t="80421" x="5092700" y="3829050"/>
          <p14:tracePt t="80437" x="5207000" y="3860800"/>
          <p14:tracePt t="80454" x="5295900" y="3873500"/>
          <p14:tracePt t="80471" x="5340350" y="3873500"/>
          <p14:tracePt t="80487" x="5391150" y="3873500"/>
          <p14:tracePt t="80504" x="5397500" y="3873500"/>
          <p14:tracePt t="80504" x="5410200" y="3873500"/>
          <p14:tracePt t="80521" x="5422900" y="3873500"/>
          <p14:tracePt t="80537" x="5429250" y="3873500"/>
          <p14:tracePt t="80554" x="5429250" y="3867150"/>
          <p14:tracePt t="80571" x="5435600" y="3860800"/>
          <p14:tracePt t="80587" x="5435600" y="3854450"/>
          <p14:tracePt t="80604" x="5435600" y="3848100"/>
          <p14:tracePt t="80621" x="5435600" y="3835400"/>
          <p14:tracePt t="80637" x="5441950" y="3835400"/>
          <p14:tracePt t="80654" x="5441950" y="3829050"/>
          <p14:tracePt t="80671" x="5441950" y="3822700"/>
          <p14:tracePt t="80687" x="5448300" y="3822700"/>
          <p14:tracePt t="81499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063625" y="3405188"/>
          <a:ext cx="33559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6" imgW="1663700" imgH="431800" progId="Equation.3">
                  <p:embed/>
                </p:oleObj>
              </mc:Choice>
              <mc:Fallback>
                <p:oleObj name="Equation" r:id="rId6" imgW="16637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405188"/>
                        <a:ext cx="33559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062038" y="5308600"/>
          <a:ext cx="4652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8" imgW="2311400" imgH="431800" progId="Equation.3">
                  <p:embed/>
                </p:oleObj>
              </mc:Choice>
              <mc:Fallback>
                <p:oleObj name="Equation" r:id="rId8" imgW="2311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308600"/>
                        <a:ext cx="4652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38200" y="4251325"/>
            <a:ext cx="371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0,0014 = +100,2</a:t>
            </a:r>
            <a:r>
              <a:rPr lang="hu-HU" altLang="en-US" sz="2000"/>
              <a:t> </a:t>
            </a:r>
            <a:r>
              <a:rPr lang="en-US" altLang="en-US" sz="2000"/>
              <a:t>–100,1</a:t>
            </a:r>
            <a:r>
              <a:rPr lang="hu-HU" altLang="en-US" sz="2000"/>
              <a:t>    </a:t>
            </a:r>
            <a:r>
              <a:rPr lang="en-US" altLang="en-US" sz="2000"/>
              <a:t>–0,1 </a:t>
            </a:r>
            <a:endParaRPr lang="en-GB" altLang="en-US" sz="2000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33450" y="6156325"/>
            <a:ext cx="478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0,0026 = 2,0 – 100,2 + 100,1 + 0,1 – 2,0 </a:t>
            </a:r>
            <a:endParaRPr lang="en-GB" altLang="en-US" sz="2000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838200" y="1600200"/>
          <a:ext cx="3663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0" imgW="1816100" imgH="431800" progId="Equation.3">
                  <p:embed/>
                </p:oleObj>
              </mc:Choice>
              <mc:Fallback>
                <p:oleObj name="Equation" r:id="rId10" imgW="1816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36639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066800" y="2422525"/>
            <a:ext cx="3584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200,2</a:t>
            </a:r>
            <a:r>
              <a:rPr lang="en-US" altLang="en-US" sz="2000"/>
              <a:t> = +100,2</a:t>
            </a:r>
            <a:r>
              <a:rPr lang="hu-HU" altLang="en-US" sz="2000"/>
              <a:t> +</a:t>
            </a:r>
            <a:r>
              <a:rPr lang="en-US" altLang="en-US" sz="2000"/>
              <a:t>100,1</a:t>
            </a:r>
            <a:r>
              <a:rPr lang="hu-HU" altLang="en-US" sz="2000"/>
              <a:t>    </a:t>
            </a:r>
            <a:r>
              <a:rPr lang="en-US" altLang="en-US" sz="2000"/>
              <a:t>–0,1 </a:t>
            </a:r>
            <a:endParaRPr lang="en-GB" altLang="en-US" sz="2000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81000" y="2286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Veza izmedju brzine nastajanja HBr i brzina nestajanja i nastajanja intermedijera</a:t>
            </a:r>
            <a:endParaRPr lang="en-GB" altLang="en-US" sz="2400" b="1">
              <a:solidFill>
                <a:schemeClr val="tx2"/>
              </a:solidFill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791200" y="1143000"/>
          <a:ext cx="2819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2" imgW="1447172" imgH="215806" progId="Equation.3">
                  <p:embed/>
                </p:oleObj>
              </mc:Choice>
              <mc:Fallback>
                <p:oleObj name="Equation" r:id="rId12" imgW="1447172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2819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5791200" y="1524000"/>
          <a:ext cx="2895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4" imgW="1459866" imgH="215806" progId="Equation.3">
                  <p:embed/>
                </p:oleObj>
              </mc:Choice>
              <mc:Fallback>
                <p:oleObj name="Equation" r:id="rId14" imgW="1459866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0"/>
                        <a:ext cx="2895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791200" y="1981200"/>
          <a:ext cx="30305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6" imgW="1511300" imgH="215900" progId="Equation.3">
                  <p:embed/>
                </p:oleObj>
              </mc:Choice>
              <mc:Fallback>
                <p:oleObj name="Equation" r:id="rId16" imgW="15113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30305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5791200" y="2438400"/>
          <a:ext cx="2895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18" imgW="1459866" imgH="215806" progId="Equation.3">
                  <p:embed/>
                </p:oleObj>
              </mc:Choice>
              <mc:Fallback>
                <p:oleObj name="Equation" r:id="rId18" imgW="1459866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38400"/>
                        <a:ext cx="2895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791200" y="2971800"/>
          <a:ext cx="2743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20" imgW="1434477" imgH="215806" progId="Equation.3">
                  <p:embed/>
                </p:oleObj>
              </mc:Choice>
              <mc:Fallback>
                <p:oleObj name="Equation" r:id="rId20" imgW="1434477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2743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5715000" y="1143000"/>
            <a:ext cx="3124200" cy="2362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47142" name="Group 38"/>
          <p:cNvGraphicFramePr>
            <a:graphicFrameLocks noGrp="1"/>
          </p:cNvGraphicFramePr>
          <p:nvPr>
            <p:ph/>
          </p:nvPr>
        </p:nvGraphicFramePr>
        <p:xfrm>
          <a:off x="5867400" y="3657600"/>
          <a:ext cx="3124200" cy="2378076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9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34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zine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[H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]/d</a:t>
                      </a:r>
                      <a:r>
                        <a:rPr kumimoji="0" lang="hu-H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GB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0,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[Br</a:t>
                      </a:r>
                      <a:r>
                        <a:rPr kumimoji="0" lang="hu-HU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]/d</a:t>
                      </a:r>
                      <a:r>
                        <a:rPr kumimoji="0" lang="hu-H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GB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0,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[HBr]/d</a:t>
                      </a:r>
                      <a:r>
                        <a:rPr kumimoji="0" lang="hu-H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GB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00,</a:t>
                      </a: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[H]/d</a:t>
                      </a:r>
                      <a:r>
                        <a:rPr kumimoji="0" lang="hu-H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GB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0014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[Br]/d</a:t>
                      </a:r>
                      <a:r>
                        <a:rPr kumimoji="0" lang="hu-H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GB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0026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252" x="4489450" y="1701800"/>
          <p14:tracePt t="6459" x="4483100" y="1701800"/>
          <p14:tracePt t="6490" x="4470400" y="1701800"/>
          <p14:tracePt t="6501" x="4464050" y="1701800"/>
          <p14:tracePt t="6510" x="4457700" y="1701800"/>
          <p14:tracePt t="6522" x="4445000" y="1701800"/>
          <p14:tracePt t="6524" x="4432300" y="1701800"/>
          <p14:tracePt t="6536" x="4394200" y="1701800"/>
          <p14:tracePt t="6554" x="4375150" y="1701800"/>
          <p14:tracePt t="6569" x="4318000" y="1701800"/>
          <p14:tracePt t="6586" x="4286250" y="1701800"/>
          <p14:tracePt t="6602" x="4165600" y="1701800"/>
          <p14:tracePt t="6619" x="4089400" y="1701800"/>
          <p14:tracePt t="6636" x="3898900" y="1701800"/>
          <p14:tracePt t="6653" x="3663950" y="1701800"/>
          <p14:tracePt t="6669" x="3543300" y="1701800"/>
          <p14:tracePt t="6686" x="3276600" y="1701800"/>
          <p14:tracePt t="6703" x="3143250" y="1701800"/>
          <p14:tracePt t="6719" x="2876550" y="1701800"/>
          <p14:tracePt t="6736" x="2622550" y="1701800"/>
          <p14:tracePt t="6752" x="2501900" y="1708150"/>
          <p14:tracePt t="6769" x="2317750" y="1733550"/>
          <p14:tracePt t="6787" x="2254250" y="1752600"/>
          <p14:tracePt t="6803" x="2171700" y="1771650"/>
          <p14:tracePt t="6820" x="2127250" y="1797050"/>
          <p14:tracePt t="6836" x="2108200" y="1809750"/>
          <p14:tracePt t="6853" x="2076450" y="1828800"/>
          <p14:tracePt t="6869" x="2063750" y="1841500"/>
          <p14:tracePt t="6886" x="2051050" y="1854200"/>
          <p14:tracePt t="6903" x="2032000" y="1873250"/>
          <p14:tracePt t="6919" x="2025650" y="1879600"/>
          <p14:tracePt t="6936" x="2019300" y="1885950"/>
          <p14:tracePt t="6953" x="2012950" y="1892300"/>
          <p14:tracePt t="6969" x="2006600" y="1898650"/>
          <p14:tracePt t="6986" x="1993900" y="1917700"/>
          <p14:tracePt t="7034" x="1993900" y="1924050"/>
          <p14:tracePt t="7039" x="1987550" y="1930400"/>
          <p14:tracePt t="7086" x="1981200" y="1930400"/>
          <p14:tracePt t="7818" x="1987550" y="1930400"/>
          <p14:tracePt t="7870" x="1993900" y="1930400"/>
          <p14:tracePt t="7881" x="2006600" y="1930400"/>
          <p14:tracePt t="7884" x="2032000" y="1930400"/>
          <p14:tracePt t="7903" x="2063750" y="1924050"/>
          <p14:tracePt t="7919" x="2197100" y="1898650"/>
          <p14:tracePt t="7936" x="2286000" y="1892300"/>
          <p14:tracePt t="7952" x="2552700" y="1873250"/>
          <p14:tracePt t="7969" x="3003550" y="1860550"/>
          <p14:tracePt t="7986" x="3295650" y="1847850"/>
          <p14:tracePt t="8003" x="4000500" y="1847850"/>
          <p14:tracePt t="8019" x="4375150" y="1847850"/>
          <p14:tracePt t="8036" x="5143500" y="1847850"/>
          <p14:tracePt t="8053" x="5829300" y="1847850"/>
          <p14:tracePt t="8069" x="6115050" y="1847850"/>
          <p14:tracePt t="8086" x="6470650" y="1847850"/>
          <p14:tracePt t="8102" x="6578600" y="1841500"/>
          <p14:tracePt t="8119" x="6743700" y="1822450"/>
          <p14:tracePt t="8136" x="6845300" y="1790700"/>
          <p14:tracePt t="8153" x="6883400" y="1778000"/>
          <p14:tracePt t="8169" x="6959600" y="1746250"/>
          <p14:tracePt t="8186" x="6991350" y="1733550"/>
          <p14:tracePt t="8203" x="7029450" y="1708150"/>
          <p14:tracePt t="8219" x="7054850" y="1689100"/>
          <p14:tracePt t="8236" x="7061200" y="1682750"/>
          <p14:tracePt t="8252" x="7073900" y="1670050"/>
          <p14:tracePt t="8269" x="7080250" y="1657350"/>
          <p14:tracePt t="8286" x="7086600" y="1638300"/>
          <p14:tracePt t="8302" x="7099300" y="1612900"/>
          <p14:tracePt t="8320" x="7105650" y="1600200"/>
          <p14:tracePt t="8336" x="7112000" y="1593850"/>
          <p14:tracePt t="8353" x="7112000" y="1587500"/>
          <p14:tracePt t="8369" x="7118350" y="1587500"/>
          <p14:tracePt t="8386" x="7124700" y="1568450"/>
          <p14:tracePt t="8403" x="7137400" y="1562100"/>
          <p14:tracePt t="8420" x="7169150" y="1524000"/>
          <p14:tracePt t="8435" x="7181850" y="1504950"/>
          <p14:tracePt t="8451" x="7245350" y="1454150"/>
          <p14:tracePt t="8468" x="7296150" y="1416050"/>
          <p14:tracePt t="8486" x="7327900" y="1397000"/>
          <p14:tracePt t="8503" x="7397750" y="1377950"/>
          <p14:tracePt t="8519" x="7442200" y="1377950"/>
          <p14:tracePt t="8536" x="7550150" y="1365250"/>
          <p14:tracePt t="8552" x="7696200" y="1365250"/>
          <p14:tracePt t="8569" x="7759700" y="1371600"/>
          <p14:tracePt t="8586" x="7893050" y="1384300"/>
          <p14:tracePt t="8602" x="7950200" y="1397000"/>
          <p14:tracePt t="8619" x="8020050" y="1422400"/>
          <p14:tracePt t="8636" x="8058150" y="1435100"/>
          <p14:tracePt t="8653" x="8070850" y="1447800"/>
          <p14:tracePt t="8669" x="8089900" y="1466850"/>
          <p14:tracePt t="8686" x="8102600" y="1479550"/>
          <p14:tracePt t="8703" x="8121650" y="1517650"/>
          <p14:tracePt t="8719" x="8159750" y="1574800"/>
          <p14:tracePt t="8736" x="8172450" y="1606550"/>
          <p14:tracePt t="8752" x="8210550" y="1695450"/>
          <p14:tracePt t="8769" x="8223250" y="1739900"/>
          <p14:tracePt t="8786" x="8255000" y="1835150"/>
          <p14:tracePt t="8819" x="8280400" y="1924050"/>
          <p14:tracePt t="8821" x="8286750" y="1981200"/>
          <p14:tracePt t="8836" x="8286750" y="2070100"/>
          <p14:tracePt t="8853" x="8286750" y="2114550"/>
          <p14:tracePt t="8869" x="8255000" y="2228850"/>
          <p14:tracePt t="8886" x="8229600" y="2298700"/>
          <p14:tracePt t="8902" x="8172450" y="2413000"/>
          <p14:tracePt t="8919" x="8102600" y="2520950"/>
          <p14:tracePt t="8936" x="8058150" y="2584450"/>
          <p14:tracePt t="8952" x="7956550" y="2686050"/>
          <p14:tracePt t="8969" x="7899400" y="2736850"/>
          <p14:tracePt t="8986" x="7759700" y="2825750"/>
          <p14:tracePt t="9003" x="7588250" y="2901950"/>
          <p14:tracePt t="9019" x="7499350" y="2933700"/>
          <p14:tracePt t="9036" x="7353300" y="2984500"/>
          <p14:tracePt t="9053" x="7289800" y="2997200"/>
          <p14:tracePt t="9069" x="7162800" y="3016250"/>
          <p14:tracePt t="9086" x="7067550" y="3022600"/>
          <p14:tracePt t="9103" x="7010400" y="3028950"/>
          <p14:tracePt t="9119" x="6889750" y="3028950"/>
          <p14:tracePt t="9135" x="6826250" y="3028950"/>
          <p14:tracePt t="9153" x="6673850" y="3028950"/>
          <p14:tracePt t="9169" x="6515100" y="3022600"/>
          <p14:tracePt t="9186" x="6451600" y="3009900"/>
          <p14:tracePt t="9203" x="6337300" y="2971800"/>
          <p14:tracePt t="9219" x="6286500" y="2946400"/>
          <p14:tracePt t="9236" x="6223000" y="2889250"/>
          <p14:tracePt t="9252" x="6191250" y="2806700"/>
          <p14:tracePt t="9269" x="6184900" y="2755900"/>
          <p14:tracePt t="9286" x="6172200" y="2667000"/>
          <p14:tracePt t="9303" x="6172200" y="2616200"/>
          <p14:tracePt t="9319" x="6184900" y="2482850"/>
          <p14:tracePt t="9336" x="6216650" y="2336800"/>
          <p14:tracePt t="9353" x="6242050" y="2266950"/>
          <p14:tracePt t="9369" x="6305550" y="2120900"/>
          <p14:tracePt t="9386" x="6330950" y="2051050"/>
          <p14:tracePt t="9402" x="6407150" y="1943100"/>
          <p14:tracePt t="9420" x="6470650" y="1854200"/>
          <p14:tracePt t="9436" x="6508750" y="1816100"/>
          <p14:tracePt t="9453" x="6578600" y="1752600"/>
          <p14:tracePt t="9469" x="6616700" y="1733550"/>
          <p14:tracePt t="9486" x="6686550" y="1670050"/>
          <p14:tracePt t="9503" x="6750050" y="1625600"/>
          <p14:tracePt t="9519" x="6781800" y="1600200"/>
          <p14:tracePt t="9536" x="6838950" y="1549400"/>
          <p14:tracePt t="9553" x="6864350" y="1524000"/>
          <p14:tracePt t="9569" x="6934200" y="1479550"/>
          <p14:tracePt t="9586" x="7023100" y="1447800"/>
          <p14:tracePt t="9603" x="7073900" y="1435100"/>
          <p14:tracePt t="9619" x="7181850" y="1416050"/>
          <p14:tracePt t="9636" x="7251700" y="1416050"/>
          <p14:tracePt t="9653" x="7359650" y="1409700"/>
          <p14:tracePt t="9669" x="7404100" y="1409700"/>
          <p14:tracePt t="9686" x="7505700" y="1409700"/>
          <p14:tracePt t="9702" x="7594600" y="1409700"/>
          <p14:tracePt t="9719" x="7651750" y="1428750"/>
          <p14:tracePt t="9736" x="7766050" y="1460500"/>
          <p14:tracePt t="9752" x="7880350" y="1511300"/>
          <p14:tracePt t="9769" x="7937500" y="1536700"/>
          <p14:tracePt t="9786" x="8039100" y="1600200"/>
          <p14:tracePt t="9803" x="8077200" y="1631950"/>
          <p14:tracePt t="9820" x="8134350" y="1701800"/>
          <p14:tracePt t="9836" x="8197850" y="1778000"/>
          <p14:tracePt t="9853" x="8229600" y="1828800"/>
          <p14:tracePt t="9869" x="8286750" y="1924050"/>
          <p14:tracePt t="9886" x="8305800" y="1974850"/>
          <p14:tracePt t="9902" x="8343900" y="2063750"/>
          <p14:tracePt t="9919" x="8350250" y="2120900"/>
          <p14:tracePt t="9936" x="8375650" y="2254250"/>
          <p14:tracePt t="9953" x="8382000" y="2387600"/>
          <p14:tracePt t="9969" x="8382000" y="2463800"/>
          <p14:tracePt t="9986" x="8394700" y="2603500"/>
          <p14:tracePt t="10003" x="8394700" y="2660650"/>
          <p14:tracePt t="10019" x="8375650" y="2794000"/>
          <p14:tracePt t="10036" x="8331200" y="2908300"/>
          <p14:tracePt t="10053" x="8305800" y="2959100"/>
          <p14:tracePt t="10069" x="8242300" y="3054350"/>
          <p14:tracePt t="10086" x="8216900" y="3105150"/>
          <p14:tracePt t="10102" x="8153400" y="3162300"/>
          <p14:tracePt t="10119" x="8096250" y="3213100"/>
          <p14:tracePt t="10136" x="8070850" y="3244850"/>
          <p14:tracePt t="10153" x="8007350" y="3289300"/>
          <p14:tracePt t="10169" x="7969250" y="3308350"/>
          <p14:tracePt t="10186" x="7899400" y="3359150"/>
          <p14:tracePt t="10202" x="7823200" y="3397250"/>
          <p14:tracePt t="10219" x="7797800" y="3409950"/>
          <p14:tracePt t="10236" x="7727950" y="3441700"/>
          <p14:tracePt t="10253" x="7689850" y="3448050"/>
          <p14:tracePt t="10269" x="7620000" y="3454400"/>
          <p14:tracePt t="10285" x="7594600" y="3454400"/>
          <p14:tracePt t="10301" x="7524750" y="3454400"/>
          <p14:tracePt t="10319" x="7442200" y="3454400"/>
          <p14:tracePt t="10336" x="7397750" y="3441700"/>
          <p14:tracePt t="10353" x="7321550" y="3416300"/>
          <p14:tracePt t="10369" x="7239000" y="3384550"/>
          <p14:tracePt t="10386" x="7200900" y="3365500"/>
          <p14:tracePt t="10402" x="7118350" y="3308350"/>
          <p14:tracePt t="10420" x="7067550" y="3270250"/>
          <p14:tracePt t="10436" x="6965950" y="3187700"/>
          <p14:tracePt t="10453" x="6864350" y="3098800"/>
          <p14:tracePt t="10469" x="6813550" y="3054350"/>
          <p14:tracePt t="10486" x="6724650" y="2959100"/>
          <p14:tracePt t="10502" x="6692900" y="2914650"/>
          <p14:tracePt t="10519" x="6623050" y="2825750"/>
          <p14:tracePt t="10536" x="6546850" y="2724150"/>
          <p14:tracePt t="10553" x="6521450" y="2667000"/>
          <p14:tracePt t="10569" x="6464300" y="2571750"/>
          <p14:tracePt t="10586" x="6451600" y="2514600"/>
          <p14:tracePt t="10603" x="6426200" y="2432050"/>
          <p14:tracePt t="10619" x="6419850" y="2393950"/>
          <p14:tracePt t="10636" x="6413500" y="2336800"/>
          <p14:tracePt t="10653" x="6413500" y="2279650"/>
          <p14:tracePt t="10669" x="6413500" y="2247900"/>
          <p14:tracePt t="10686" x="6413500" y="2197100"/>
          <p14:tracePt t="10702" x="6413500" y="2178050"/>
          <p14:tracePt t="10719" x="6413500" y="2152650"/>
          <p14:tracePt t="10736" x="6413500" y="2133600"/>
          <p14:tracePt t="11169" x="6407150" y="2133600"/>
          <p14:tracePt t="11181" x="6394450" y="2133600"/>
          <p14:tracePt t="11182" x="6375400" y="2133600"/>
          <p14:tracePt t="11202" x="6356350" y="2133600"/>
          <p14:tracePt t="11204" x="6330950" y="2133600"/>
          <p14:tracePt t="11219" x="6267450" y="2133600"/>
          <p14:tracePt t="11236" x="6191250" y="2133600"/>
          <p14:tracePt t="11253" x="6159500" y="2133600"/>
          <p14:tracePt t="11269" x="6076950" y="2133600"/>
          <p14:tracePt t="11286" x="6032500" y="2133600"/>
          <p14:tracePt t="11303" x="5956300" y="2133600"/>
          <p14:tracePt t="11319" x="5911850" y="2133600"/>
          <p14:tracePt t="11319" x="5867400" y="2133600"/>
          <p14:tracePt t="11336" x="5835650" y="2133600"/>
          <p14:tracePt t="11353" x="5778500" y="2127250"/>
          <p14:tracePt t="11369" x="5746750" y="2127250"/>
          <p14:tracePt t="11386" x="5695950" y="2120900"/>
          <p14:tracePt t="11403" x="5664200" y="2120900"/>
          <p14:tracePt t="11419" x="5607050" y="2120900"/>
          <p14:tracePt t="11436" x="5537200" y="2120900"/>
          <p14:tracePt t="11453" x="5505450" y="2120900"/>
          <p14:tracePt t="11469" x="5416550" y="2120900"/>
          <p14:tracePt t="11486" x="5340350" y="2120900"/>
          <p14:tracePt t="11503" x="5295900" y="2120900"/>
          <p14:tracePt t="11519" x="5194300" y="2120900"/>
          <p14:tracePt t="11536" x="5143500" y="2120900"/>
          <p14:tracePt t="11553" x="5041900" y="2120900"/>
          <p14:tracePt t="11569" x="4997450" y="2120900"/>
          <p14:tracePt t="11586" x="4889500" y="2120900"/>
          <p14:tracePt t="11603" x="4781550" y="2120900"/>
          <p14:tracePt t="11619" x="4724400" y="2108200"/>
          <p14:tracePt t="11636" x="4578350" y="2095500"/>
          <p14:tracePt t="11653" x="4502150" y="2076450"/>
          <p14:tracePt t="11669" x="4324350" y="2032000"/>
          <p14:tracePt t="11686" x="4146550" y="1987550"/>
          <p14:tracePt t="11702" x="4070350" y="1968500"/>
          <p14:tracePt t="11719" x="3924300" y="1943100"/>
          <p14:tracePt t="11736" x="3867150" y="1930400"/>
          <p14:tracePt t="11753" x="3790950" y="1924050"/>
          <p14:tracePt t="11769" x="3740150" y="1911350"/>
          <p14:tracePt t="11786" x="3714750" y="1905000"/>
          <p14:tracePt t="11803" x="3644900" y="1892300"/>
          <p14:tracePt t="11819" x="3613150" y="1885950"/>
          <p14:tracePt t="11837" x="3543300" y="1879600"/>
          <p14:tracePt t="11853" x="3454400" y="1873250"/>
          <p14:tracePt t="11869" x="3416300" y="1866900"/>
          <p14:tracePt t="11886" x="3346450" y="1860550"/>
          <p14:tracePt t="11903" x="3314700" y="1854200"/>
          <p14:tracePt t="11919" x="3244850" y="1847850"/>
          <p14:tracePt t="11936" x="3162300" y="1828800"/>
          <p14:tracePt t="11953" x="3105150" y="1822450"/>
          <p14:tracePt t="11969" x="2997200" y="1797050"/>
          <p14:tracePt t="11986" x="2927350" y="1790700"/>
          <p14:tracePt t="12003" x="2774950" y="1765300"/>
          <p14:tracePt t="12019" x="2616200" y="1739900"/>
          <p14:tracePt t="12036" x="2533650" y="1727200"/>
          <p14:tracePt t="12053" x="2355850" y="1720850"/>
          <p14:tracePt t="12069" x="2273300" y="1720850"/>
          <p14:tracePt t="12086" x="2108200" y="1714500"/>
          <p14:tracePt t="12103" x="1949450" y="1714500"/>
          <p14:tracePt t="12119" x="1879600" y="1714500"/>
          <p14:tracePt t="12136" x="1771650" y="1714500"/>
          <p14:tracePt t="12153" x="1727200" y="1714500"/>
          <p14:tracePt t="12169" x="1670050" y="1714500"/>
          <p14:tracePt t="12186" x="1625600" y="1727200"/>
          <p14:tracePt t="12203" x="1606550" y="1733550"/>
          <p14:tracePt t="12219" x="1581150" y="1739900"/>
          <p14:tracePt t="12236" x="1562100" y="1746250"/>
          <p14:tracePt t="12253" x="1530350" y="1758950"/>
          <p14:tracePt t="12269" x="1504950" y="1771650"/>
          <p14:tracePt t="12286" x="1485900" y="1778000"/>
          <p14:tracePt t="12303" x="1454150" y="1790700"/>
          <p14:tracePt t="12319" x="1441450" y="1797050"/>
          <p14:tracePt t="12336" x="1409700" y="1803400"/>
          <p14:tracePt t="12353" x="1397000" y="1809750"/>
          <p14:tracePt t="12369" x="1365250" y="1822450"/>
          <p14:tracePt t="12386" x="1333500" y="1828800"/>
          <p14:tracePt t="12402" x="1314450" y="1835150"/>
          <p14:tracePt t="12419" x="1295400" y="1847850"/>
          <p14:tracePt t="12436" x="1282700" y="1847850"/>
          <p14:tracePt t="12453" x="1270000" y="1854200"/>
          <p14:tracePt t="13461" x="1282700" y="1854200"/>
          <p14:tracePt t="13478" x="1289050" y="1854200"/>
          <p14:tracePt t="13478" x="1308100" y="1847850"/>
          <p14:tracePt t="13485" x="1333500" y="1841500"/>
          <p14:tracePt t="13501" x="1416050" y="1835150"/>
          <p14:tracePt t="13518" x="1574800" y="1822450"/>
          <p14:tracePt t="13536" x="1682750" y="1822450"/>
          <p14:tracePt t="13553" x="1936750" y="1816100"/>
          <p14:tracePt t="13569" x="2089150" y="1816100"/>
          <p14:tracePt t="13586" x="2444750" y="1816100"/>
          <p14:tracePt t="13603" x="2781300" y="1816100"/>
          <p14:tracePt t="13619" x="2933700" y="1816100"/>
          <p14:tracePt t="13636" x="3213100" y="1816100"/>
          <p14:tracePt t="13652" x="3340100" y="1816100"/>
          <p14:tracePt t="13652" x="3460750" y="1816100"/>
          <p14:tracePt t="13669" x="3568700" y="1816100"/>
          <p14:tracePt t="13686" x="3771900" y="1816100"/>
          <p14:tracePt t="13703" x="3879850" y="1816100"/>
          <p14:tracePt t="13719" x="4064000" y="1803400"/>
          <p14:tracePt t="13736" x="4254500" y="1803400"/>
          <p14:tracePt t="13753" x="4343400" y="1797050"/>
          <p14:tracePt t="13769" x="4546600" y="1797050"/>
          <p14:tracePt t="13786" x="4654550" y="1797050"/>
          <p14:tracePt t="13803" x="4908550" y="1797050"/>
          <p14:tracePt t="13819" x="5041900" y="1797050"/>
          <p14:tracePt t="13836" x="5308600" y="1797050"/>
          <p14:tracePt t="13852" x="5562600" y="1797050"/>
          <p14:tracePt t="13870" x="5676900" y="1797050"/>
          <p14:tracePt t="13886" x="5880100" y="1797050"/>
          <p14:tracePt t="13903" x="5981700" y="1797050"/>
          <p14:tracePt t="13919" x="6172200" y="1797050"/>
          <p14:tracePt t="13936" x="6343650" y="1797050"/>
          <p14:tracePt t="13952" x="6413500" y="1797050"/>
          <p14:tracePt t="13969" x="6521450" y="1797050"/>
          <p14:tracePt t="13986" x="6546850" y="1797050"/>
          <p14:tracePt t="14002" x="6559550" y="1797050"/>
          <p14:tracePt t="15133" x="6546850" y="1797050"/>
          <p14:tracePt t="15144" x="6534150" y="1797050"/>
          <p14:tracePt t="15160" x="6515100" y="1797050"/>
          <p14:tracePt t="15168" x="6483350" y="1797050"/>
          <p14:tracePt t="15168" x="6407150" y="1797050"/>
          <p14:tracePt t="15186" x="6362700" y="1797050"/>
          <p14:tracePt t="15203" x="6229350" y="1797050"/>
          <p14:tracePt t="15219" x="6165850" y="1797050"/>
          <p14:tracePt t="15236" x="6000750" y="1797050"/>
          <p14:tracePt t="15253" x="5810250" y="1797050"/>
          <p14:tracePt t="15269" x="5715000" y="1797050"/>
          <p14:tracePt t="15286" x="5530850" y="1797050"/>
          <p14:tracePt t="15303" x="5441950" y="1797050"/>
          <p14:tracePt t="15319" x="5321300" y="1797050"/>
          <p14:tracePt t="15336" x="5226050" y="1822450"/>
          <p14:tracePt t="15352" x="5168900" y="1841500"/>
          <p14:tracePt t="15369" x="5029200" y="1873250"/>
          <p14:tracePt t="15385" x="4927600" y="1879600"/>
          <p14:tracePt t="15403" x="4686300" y="1911350"/>
          <p14:tracePt t="15419" x="4381500" y="1917700"/>
          <p14:tracePt t="15436" x="4241800" y="1930400"/>
          <p14:tracePt t="15452" x="3975100" y="1930400"/>
          <p14:tracePt t="15469" x="3867150" y="1930400"/>
          <p14:tracePt t="15486" x="3651250" y="1930400"/>
          <p14:tracePt t="15503" x="3422650" y="1930400"/>
          <p14:tracePt t="15519" x="3308350" y="1930400"/>
          <p14:tracePt t="15536" x="3073400" y="1930400"/>
          <p14:tracePt t="15553" x="2940050" y="1930400"/>
          <p14:tracePt t="15569" x="2692400" y="1930400"/>
          <p14:tracePt t="15586" x="2463800" y="1930400"/>
          <p14:tracePt t="15602" x="2355850" y="1930400"/>
          <p14:tracePt t="15619" x="2184400" y="1930400"/>
          <p14:tracePt t="15635" x="2108200" y="1930400"/>
          <p14:tracePt t="15653" x="2019300" y="1930400"/>
          <p14:tracePt t="15669" x="1968500" y="1930400"/>
          <p14:tracePt t="15686" x="1962150" y="1930400"/>
          <p14:tracePt t="15703" x="1943100" y="1930400"/>
          <p14:tracePt t="15719" x="1936750" y="1930400"/>
          <p14:tracePt t="15736" x="1924050" y="1936750"/>
          <p14:tracePt t="15752" x="1917700" y="1936750"/>
          <p14:tracePt t="15769" x="1898650" y="1943100"/>
          <p14:tracePt t="15786" x="1873250" y="1949450"/>
          <p14:tracePt t="15802" x="1854200" y="1955800"/>
          <p14:tracePt t="15819" x="1803400" y="1968500"/>
          <p14:tracePt t="15836" x="1778000" y="1974850"/>
          <p14:tracePt t="15853" x="1727200" y="1981200"/>
          <p14:tracePt t="15869" x="1695450" y="1987550"/>
          <p14:tracePt t="15886" x="1689100" y="1993900"/>
          <p14:tracePt t="16191" x="1695450" y="1993900"/>
          <p14:tracePt t="16211" x="1701800" y="1993900"/>
          <p14:tracePt t="16222" x="1708150" y="1987550"/>
          <p14:tracePt t="16253" x="1714500" y="1981200"/>
          <p14:tracePt t="16264" x="1720850" y="1974850"/>
          <p14:tracePt t="16270" x="1720850" y="1968500"/>
          <p14:tracePt t="16285" x="1727200" y="1962150"/>
          <p14:tracePt t="16287" x="1727200" y="1955800"/>
          <p14:tracePt t="16302" x="1733550" y="1943100"/>
          <p14:tracePt t="16319" x="1733550" y="1936750"/>
          <p14:tracePt t="16336" x="1739900" y="1917700"/>
          <p14:tracePt t="16353" x="1746250" y="1905000"/>
          <p14:tracePt t="16369" x="1746250" y="1892300"/>
          <p14:tracePt t="16386" x="1752600" y="1866900"/>
          <p14:tracePt t="16403" x="1752600" y="1854200"/>
          <p14:tracePt t="16419" x="1752600" y="1816100"/>
          <p14:tracePt t="16436" x="1752600" y="1790700"/>
          <p14:tracePt t="16452" x="1752600" y="1771650"/>
          <p14:tracePt t="16469" x="1752600" y="1752600"/>
          <p14:tracePt t="16485" x="1752600" y="1739900"/>
          <p14:tracePt t="16503" x="1752600" y="1733550"/>
          <p14:tracePt t="16519" x="1752600" y="1720850"/>
          <p14:tracePt t="16586" x="1746250" y="1714500"/>
          <p14:tracePt t="16598" x="1739900" y="1714500"/>
          <p14:tracePt t="16600" x="1733550" y="1708150"/>
          <p14:tracePt t="16619" x="1727200" y="1708150"/>
          <p14:tracePt t="16621" x="1714500" y="1701800"/>
          <p14:tracePt t="16635" x="1701800" y="1695450"/>
          <p14:tracePt t="16653" x="1689100" y="1695450"/>
          <p14:tracePt t="16669" x="1676400" y="1695450"/>
          <p14:tracePt t="16685" x="1670050" y="1695450"/>
          <p14:tracePt t="16703" x="1657350" y="1689100"/>
          <p14:tracePt t="16719" x="1644650" y="1689100"/>
          <p14:tracePt t="16736" x="1638300" y="1689100"/>
          <p14:tracePt t="16752" x="1631950" y="1682750"/>
          <p14:tracePt t="16769" x="1625600" y="1682750"/>
          <p14:tracePt t="16786" x="1619250" y="1682750"/>
          <p14:tracePt t="16802" x="1612900" y="1682750"/>
          <p14:tracePt t="16819" x="1606550" y="1682750"/>
          <p14:tracePt t="16835" x="1587500" y="1682750"/>
          <p14:tracePt t="16853" x="1574800" y="1682750"/>
          <p14:tracePt t="16869" x="1555750" y="1682750"/>
          <p14:tracePt t="16886" x="1530350" y="1682750"/>
          <p14:tracePt t="16903" x="1524000" y="1682750"/>
          <p14:tracePt t="16919" x="1511300" y="1682750"/>
          <p14:tracePt t="16936" x="1498600" y="1682750"/>
          <p14:tracePt t="16936" x="1485900" y="1682750"/>
          <p14:tracePt t="16953" x="1479550" y="1682750"/>
          <p14:tracePt t="16969" x="1454150" y="1682750"/>
          <p14:tracePt t="16985" x="1435100" y="1689100"/>
          <p14:tracePt t="17003" x="1409700" y="1695450"/>
          <p14:tracePt t="17019" x="1397000" y="1701800"/>
          <p14:tracePt t="17035" x="1377950" y="1708150"/>
          <p14:tracePt t="17053" x="1358900" y="1708150"/>
          <p14:tracePt t="17087" x="1352550" y="1714500"/>
          <p14:tracePt t="17102" x="1346200" y="1714500"/>
          <p14:tracePt t="17104" x="1346200" y="1720850"/>
          <p14:tracePt t="17119" x="1339850" y="1727200"/>
          <p14:tracePt t="17135" x="1327150" y="1733550"/>
          <p14:tracePt t="17172" x="1327150" y="1739900"/>
          <p14:tracePt t="17174" x="1320800" y="1739900"/>
          <p14:tracePt t="17204" x="1314450" y="1746250"/>
          <p14:tracePt t="17206" x="1314450" y="1752600"/>
          <p14:tracePt t="17219" x="1308100" y="1758950"/>
          <p14:tracePt t="17256" x="1301750" y="1758950"/>
          <p14:tracePt t="17258" x="1295400" y="1765300"/>
          <p14:tracePt t="17269" x="1295400" y="1771650"/>
          <p14:tracePt t="17286" x="1289050" y="1778000"/>
          <p14:tracePt t="17302" x="1282700" y="1778000"/>
          <p14:tracePt t="17340" x="1282700" y="1784350"/>
          <p14:tracePt t="17360" x="1282700" y="1790700"/>
          <p14:tracePt t="17380" x="1276350" y="1790700"/>
          <p14:tracePt t="17383" x="1276350" y="1797050"/>
          <p14:tracePt t="17412" x="1276350" y="1803400"/>
          <p14:tracePt t="17423" x="1276350" y="1809750"/>
          <p14:tracePt t="17443" x="1276350" y="1816100"/>
          <p14:tracePt t="17454" x="1276350" y="1828800"/>
          <p14:tracePt t="17474" x="1276350" y="1835150"/>
          <p14:tracePt t="17485" x="1276350" y="1847850"/>
          <p14:tracePt t="17506" x="1276350" y="1860550"/>
          <p14:tracePt t="17507" x="1276350" y="1873250"/>
          <p14:tracePt t="17534" x="1276350" y="1879600"/>
          <p14:tracePt t="17535" x="1276350" y="1905000"/>
          <p14:tracePt t="17551" x="1276350" y="1917700"/>
          <p14:tracePt t="17568" x="1276350" y="1955800"/>
          <p14:tracePt t="17586" x="1276350" y="1981200"/>
          <p14:tracePt t="17602" x="1276350" y="2000250"/>
          <p14:tracePt t="17619" x="1276350" y="2025650"/>
          <p14:tracePt t="17635" x="1276350" y="2057400"/>
          <p14:tracePt t="17653" x="1276350" y="2063750"/>
          <p14:tracePt t="17669" x="1276350" y="2082800"/>
          <p14:tracePt t="17704" x="1276350" y="2089150"/>
          <p14:tracePt t="17706" x="1276350" y="2095500"/>
          <p14:tracePt t="18326" x="1282700" y="2095500"/>
          <p14:tracePt t="18337" x="1289050" y="2095500"/>
          <p14:tracePt t="18345" x="1295400" y="2095500"/>
          <p14:tracePt t="18353" x="1320800" y="2095500"/>
          <p14:tracePt t="18369" x="1339850" y="2095500"/>
          <p14:tracePt t="18386" x="1384300" y="2095500"/>
          <p14:tracePt t="18402" x="1409700" y="2095500"/>
          <p14:tracePt t="18419" x="1473200" y="2095500"/>
          <p14:tracePt t="18436" x="1549400" y="2095500"/>
          <p14:tracePt t="18452" x="1593850" y="2095500"/>
          <p14:tracePt t="18469" x="1670050" y="2095500"/>
          <p14:tracePt t="18486" x="1708150" y="2095500"/>
          <p14:tracePt t="18486" x="1739900" y="2095500"/>
          <p14:tracePt t="18503" x="1771650" y="2095500"/>
          <p14:tracePt t="18519" x="1816100" y="2089150"/>
          <p14:tracePt t="18536" x="1841500" y="2082800"/>
          <p14:tracePt t="18553" x="1885950" y="2070100"/>
          <p14:tracePt t="18569" x="1917700" y="2057400"/>
          <p14:tracePt t="18586" x="1936750" y="2057400"/>
          <p14:tracePt t="18603" x="1955800" y="2051050"/>
          <p14:tracePt t="18659" x="1962150" y="2051050"/>
          <p14:tracePt t="18679" x="1968500" y="2051050"/>
          <p14:tracePt t="18690" x="1974850" y="2051050"/>
          <p14:tracePt t="18692" x="1974850" y="2044700"/>
          <p14:tracePt t="18720" x="1981200" y="2044700"/>
          <p14:tracePt t="18740" x="1987550" y="2044700"/>
          <p14:tracePt t="18772" x="2000250" y="2044700"/>
          <p14:tracePt t="18783" x="2012950" y="2044700"/>
          <p14:tracePt t="18795" x="2025650" y="2044700"/>
          <p14:tracePt t="18802" x="2044700" y="2044700"/>
          <p14:tracePt t="18804" x="2070100" y="2044700"/>
          <p14:tracePt t="18819" x="2101850" y="2044700"/>
          <p14:tracePt t="18836" x="2114550" y="2044700"/>
          <p14:tracePt t="18852" x="2127250" y="2044700"/>
          <p14:tracePt t="18947" x="2133600" y="2044700"/>
          <p14:tracePt t="18978" x="2139950" y="2044700"/>
          <p14:tracePt t="19009" x="2146300" y="2044700"/>
          <p14:tracePt t="19019" x="2146300" y="2051050"/>
          <p14:tracePt t="19040" x="2152650" y="2051050"/>
          <p14:tracePt t="19050" x="2159000" y="2057400"/>
          <p14:tracePt t="19060" x="2165350" y="2057400"/>
          <p14:tracePt t="19068" x="2171700" y="2063750"/>
          <p14:tracePt t="19084" x="2178050" y="2063750"/>
          <p14:tracePt t="19255" x="2178050" y="2070100"/>
          <p14:tracePt t="19440" x="2178050" y="2076450"/>
          <p14:tracePt t="19480" x="2178050" y="2082800"/>
          <p14:tracePt t="19533" x="2178050" y="2089150"/>
          <p14:tracePt t="19535" x="2178050" y="2095500"/>
          <p14:tracePt t="19554" x="2178050" y="2101850"/>
          <p14:tracePt t="19563" x="2178050" y="2108200"/>
          <p14:tracePt t="19569" x="2184400" y="2133600"/>
          <p14:tracePt t="19584" x="2184400" y="2146300"/>
          <p14:tracePt t="19601" x="2190750" y="2165350"/>
          <p14:tracePt t="19619" x="2190750" y="2178050"/>
          <p14:tracePt t="19635" x="2197100" y="2197100"/>
          <p14:tracePt t="19653" x="2197100" y="2209800"/>
          <p14:tracePt t="19669" x="2197100" y="2216150"/>
          <p14:tracePt t="19686" x="2203450" y="2216150"/>
          <p14:tracePt t="20686" x="2209800" y="2216150"/>
          <p14:tracePt t="20719" x="2216150" y="2216150"/>
          <p14:tracePt t="20729" x="2222500" y="2216150"/>
          <p14:tracePt t="20737" x="2228850" y="2216150"/>
          <p14:tracePt t="20749" x="2241550" y="2216150"/>
          <p14:tracePt t="20752" x="2260600" y="2216150"/>
          <p14:tracePt t="20769" x="2292350" y="2209800"/>
          <p14:tracePt t="20785" x="2330450" y="2203450"/>
          <p14:tracePt t="20803" x="2349500" y="2203450"/>
          <p14:tracePt t="20819" x="2381250" y="2203450"/>
          <p14:tracePt t="20836" x="2406650" y="2203450"/>
          <p14:tracePt t="20852" x="2451100" y="2203450"/>
          <p14:tracePt t="20869" x="2501900" y="2203450"/>
          <p14:tracePt t="20885" x="2540000" y="2203450"/>
          <p14:tracePt t="20902" x="2628900" y="2203450"/>
          <p14:tracePt t="20919" x="2673350" y="2203450"/>
          <p14:tracePt t="20935" x="2768600" y="2203450"/>
          <p14:tracePt t="20953" x="2870200" y="2203450"/>
          <p14:tracePt t="20969" x="2914650" y="2203450"/>
          <p14:tracePt t="20986" x="2978150" y="2203450"/>
          <p14:tracePt t="21002" x="3009900" y="2203450"/>
          <p14:tracePt t="21019" x="3060700" y="2197100"/>
          <p14:tracePt t="21036" x="3111500" y="2184400"/>
          <p14:tracePt t="21052" x="3136900" y="2178050"/>
          <p14:tracePt t="21069" x="3194050" y="2171700"/>
          <p14:tracePt t="21085" x="3219450" y="2171700"/>
          <p14:tracePt t="21102" x="3263900" y="2165350"/>
          <p14:tracePt t="21119" x="3295650" y="2165350"/>
          <p14:tracePt t="21135" x="3308350" y="2165350"/>
          <p14:tracePt t="21152" x="3314700" y="2165350"/>
          <p14:tracePt t="21169" x="3314700" y="2159000"/>
          <p14:tracePt t="21219" x="3314700" y="2152650"/>
          <p14:tracePt t="21462" x="3321050" y="2152650"/>
          <p14:tracePt t="21484" x="3327400" y="2152650"/>
          <p14:tracePt t="21494" x="3340100" y="2152650"/>
          <p14:tracePt t="21510" x="3359150" y="2152650"/>
          <p14:tracePt t="21515" x="3384550" y="2152650"/>
          <p14:tracePt t="21518" x="3467100" y="2152650"/>
          <p14:tracePt t="21536" x="3524250" y="2152650"/>
          <p14:tracePt t="21552" x="3651250" y="2152650"/>
          <p14:tracePt t="21569" x="3721100" y="2152650"/>
          <p14:tracePt t="21585" x="3835400" y="2152650"/>
          <p14:tracePt t="21601" x="3892550" y="2152650"/>
          <p14:tracePt t="21618" x="3962400" y="2152650"/>
          <p14:tracePt t="21636" x="4019550" y="2152650"/>
          <p14:tracePt t="21652" x="4044950" y="2152650"/>
          <p14:tracePt t="21669" x="4076700" y="2152650"/>
          <p14:tracePt t="21686" x="4127500" y="2152650"/>
          <p14:tracePt t="21702" x="4140200" y="2152650"/>
          <p14:tracePt t="21719" x="4191000" y="2152650"/>
          <p14:tracePt t="21735" x="4216400" y="2152650"/>
          <p14:tracePt t="21752" x="4254500" y="2152650"/>
          <p14:tracePt t="21769" x="4273550" y="2152650"/>
          <p14:tracePt t="21785" x="4305300" y="2152650"/>
          <p14:tracePt t="21803" x="4311650" y="2152650"/>
          <p14:tracePt t="21819" x="4318000" y="2152650"/>
          <p14:tracePt t="22634" x="4318000" y="2159000"/>
          <p14:tracePt t="22664" x="4318000" y="2165350"/>
          <p14:tracePt t="22686" x="4318000" y="2171700"/>
          <p14:tracePt t="22697" x="4311650" y="2171700"/>
          <p14:tracePt t="22706" x="4311650" y="2178050"/>
          <p14:tracePt t="22758" x="4311650" y="2184400"/>
          <p14:tracePt t="22778" x="4311650" y="2190750"/>
          <p14:tracePt t="22800" x="4305300" y="2190750"/>
          <p14:tracePt t="22820" x="4305300" y="2197100"/>
          <p14:tracePt t="22832" x="4298950" y="2197100"/>
          <p14:tracePt t="22843" x="4298950" y="2203450"/>
          <p14:tracePt t="22852" x="4292600" y="2203450"/>
          <p14:tracePt t="22854" x="4292600" y="2209800"/>
          <p14:tracePt t="22869" x="4286250" y="2209800"/>
          <p14:tracePt t="22885" x="4279900" y="2216150"/>
          <p14:tracePt t="22902" x="4273550" y="2222500"/>
          <p14:tracePt t="22919" x="4254500" y="2228850"/>
          <p14:tracePt t="22935" x="4248150" y="2235200"/>
          <p14:tracePt t="22952" x="4229100" y="2247900"/>
          <p14:tracePt t="22969" x="4222750" y="2254250"/>
          <p14:tracePt t="22969" x="4210050" y="2260600"/>
          <p14:tracePt t="22986" x="4203700" y="2260600"/>
          <p14:tracePt t="23003" x="4191000" y="2273300"/>
          <p14:tracePt t="23019" x="4184650" y="2273300"/>
          <p14:tracePt t="23036" x="4178300" y="2279650"/>
          <p14:tracePt t="23070" x="4171950" y="2286000"/>
          <p14:tracePt t="23073" x="4171950" y="2292350"/>
          <p14:tracePt t="23086" x="4165600" y="2292350"/>
          <p14:tracePt t="23102" x="4165600" y="2298700"/>
          <p14:tracePt t="23119" x="4159250" y="2311400"/>
          <p14:tracePt t="23136" x="4140200" y="2317750"/>
          <p14:tracePt t="23152" x="4133850" y="2330450"/>
          <p14:tracePt t="23169" x="4108450" y="2343150"/>
          <p14:tracePt t="23185" x="4095750" y="2349500"/>
          <p14:tracePt t="23202" x="4076700" y="2355850"/>
          <p14:tracePt t="23219" x="4064000" y="2368550"/>
          <p14:tracePt t="23235" x="4057650" y="2374900"/>
          <p14:tracePt t="23252" x="4044950" y="2387600"/>
          <p14:tracePt t="23269" x="4032250" y="2400300"/>
          <p14:tracePt t="23286" x="4013200" y="2413000"/>
          <p14:tracePt t="23302" x="3987800" y="2432050"/>
          <p14:tracePt t="23319" x="3981450" y="2438400"/>
          <p14:tracePt t="23335" x="3949700" y="2451100"/>
          <p14:tracePt t="23352" x="3937000" y="2457450"/>
          <p14:tracePt t="23369" x="3905250" y="2470150"/>
          <p14:tracePt t="23385" x="3860800" y="2476500"/>
          <p14:tracePt t="23402" x="3841750" y="2482850"/>
          <p14:tracePt t="23419" x="3797300" y="2495550"/>
          <p14:tracePt t="23436" x="3771900" y="2501900"/>
          <p14:tracePt t="23452" x="3740150" y="2514600"/>
          <p14:tracePt t="23469" x="3702050" y="2533650"/>
          <p14:tracePt t="23486" x="3689350" y="2540000"/>
          <p14:tracePt t="23502" x="3663950" y="2552700"/>
          <p14:tracePt t="23519" x="3651250" y="2559050"/>
          <p14:tracePt t="23535" x="3619500" y="2565400"/>
          <p14:tracePt t="23552" x="3587750" y="2571750"/>
          <p14:tracePt t="23569" x="3568700" y="2578100"/>
          <p14:tracePt t="23586" x="3524250" y="2590800"/>
          <p14:tracePt t="23602" x="3498850" y="2597150"/>
          <p14:tracePt t="23620" x="3467100" y="2609850"/>
          <p14:tracePt t="23637" x="3448050" y="2616200"/>
          <p14:tracePt t="23653" x="3416300" y="2635250"/>
          <p14:tracePt t="23670" x="3397250" y="2641600"/>
          <p14:tracePt t="23686" x="3378200" y="2647950"/>
          <p14:tracePt t="23703" x="3352800" y="2660650"/>
          <p14:tracePt t="23720" x="3340100" y="2673350"/>
          <p14:tracePt t="23736" x="3308350" y="2686050"/>
          <p14:tracePt t="23754" x="3289300" y="2698750"/>
          <p14:tracePt t="23770" x="3276600" y="2698750"/>
          <p14:tracePt t="23787" x="3238500" y="2698750"/>
          <p14:tracePt t="23803" x="3232150" y="2705100"/>
          <p14:tracePt t="23820" x="3187700" y="2705100"/>
          <p14:tracePt t="23836" x="3149600" y="2705100"/>
          <p14:tracePt t="23853" x="3124200" y="2705100"/>
          <p14:tracePt t="23870" x="3079750" y="2705100"/>
          <p14:tracePt t="23886" x="3060700" y="2705100"/>
          <p14:tracePt t="23903" x="3022600" y="2705100"/>
          <p14:tracePt t="23920" x="2984500" y="2705100"/>
          <p14:tracePt t="23937" x="2971800" y="2705100"/>
          <p14:tracePt t="23953" x="2940050" y="2705100"/>
          <p14:tracePt t="23970" x="2927350" y="2705100"/>
          <p14:tracePt t="23986" x="2895600" y="2705100"/>
          <p14:tracePt t="24003" x="2870200" y="2705100"/>
          <p14:tracePt t="24021" x="2844800" y="2705100"/>
          <p14:tracePt t="24036" x="2800350" y="2705100"/>
          <p14:tracePt t="24054" x="2781300" y="2705100"/>
          <p14:tracePt t="24070" x="2730500" y="2705100"/>
          <p14:tracePt t="24086" x="2692400" y="2705100"/>
          <p14:tracePt t="24103" x="2679700" y="2705100"/>
          <p14:tracePt t="24120" x="2654300" y="2705100"/>
          <p14:tracePt t="24153" x="2647950" y="2705100"/>
          <p14:tracePt t="24155" x="2641600" y="2705100"/>
          <p14:tracePt t="24170" x="2635250" y="2705100"/>
          <p14:tracePt t="24186" x="2628900" y="2705100"/>
          <p14:tracePt t="24203" x="2622550" y="2705100"/>
          <p14:tracePt t="25844" x="2616200" y="2705100"/>
          <p14:tracePt t="25854" x="2603500" y="2705100"/>
          <p14:tracePt t="25865" x="2590800" y="2698750"/>
          <p14:tracePt t="25867" x="2584450" y="2686050"/>
          <p14:tracePt t="25886" x="2552700" y="2667000"/>
          <p14:tracePt t="25889" x="2533650" y="2647950"/>
          <p14:tracePt t="25903" x="2470150" y="2597150"/>
          <p14:tracePt t="25920" x="2432050" y="2552700"/>
          <p14:tracePt t="25937" x="2349500" y="2489200"/>
          <p14:tracePt t="25953" x="2286000" y="2438400"/>
          <p14:tracePt t="25970" x="2254250" y="2419350"/>
          <p14:tracePt t="25986" x="2209800" y="2381250"/>
          <p14:tracePt t="26003" x="2197100" y="2362200"/>
          <p14:tracePt t="26020" x="2171700" y="2343150"/>
          <p14:tracePt t="26036" x="2152650" y="2324100"/>
          <p14:tracePt t="26054" x="2139950" y="2317750"/>
          <p14:tracePt t="26070" x="2120900" y="2305050"/>
          <p14:tracePt t="26087" x="2101850" y="2286000"/>
          <p14:tracePt t="26103" x="2082800" y="2273300"/>
          <p14:tracePt t="26120" x="2057400" y="2247900"/>
          <p14:tracePt t="26136" x="2044700" y="2235200"/>
          <p14:tracePt t="26153" x="2019300" y="2203450"/>
          <p14:tracePt t="26170" x="1987550" y="2178050"/>
          <p14:tracePt t="26186" x="1974850" y="2165350"/>
          <p14:tracePt t="26203" x="1949450" y="2146300"/>
          <p14:tracePt t="26220" x="1936750" y="2133600"/>
          <p14:tracePt t="26237" x="1898650" y="2101850"/>
          <p14:tracePt t="26253" x="1860550" y="2070100"/>
          <p14:tracePt t="26270" x="1847850" y="2051050"/>
          <p14:tracePt t="26286" x="1809750" y="2019300"/>
          <p14:tracePt t="26303" x="1790700" y="2006600"/>
          <p14:tracePt t="26320" x="1765300" y="1987550"/>
          <p14:tracePt t="26336" x="1727200" y="1968500"/>
          <p14:tracePt t="26354" x="1708150" y="1955800"/>
          <p14:tracePt t="26370" x="1676400" y="1936750"/>
          <p14:tracePt t="26387" x="1670050" y="1930400"/>
          <p14:tracePt t="26403" x="1663700" y="1930400"/>
          <p14:tracePt t="26985" x="1670050" y="1930400"/>
          <p14:tracePt t="26995" x="1682750" y="1930400"/>
          <p14:tracePt t="27006" x="1695450" y="1930400"/>
          <p14:tracePt t="27007" x="1701800" y="1930400"/>
          <p14:tracePt t="27035" x="1720850" y="1930400"/>
          <p14:tracePt t="27037" x="1746250" y="1930400"/>
          <p14:tracePt t="27053" x="1778000" y="1930400"/>
          <p14:tracePt t="27070" x="1797050" y="1930400"/>
          <p14:tracePt t="27086" x="1828800" y="1930400"/>
          <p14:tracePt t="27103" x="1854200" y="1930400"/>
          <p14:tracePt t="27120" x="1905000" y="1936750"/>
          <p14:tracePt t="27136" x="1943100" y="1936750"/>
          <p14:tracePt t="27153" x="1962150" y="1943100"/>
          <p14:tracePt t="27169" x="1993900" y="1943100"/>
          <p14:tracePt t="27186" x="2038350" y="1949450"/>
          <p14:tracePt t="27203" x="2063750" y="1949450"/>
          <p14:tracePt t="27219" x="2114550" y="1949450"/>
          <p14:tracePt t="27237" x="2146300" y="1955800"/>
          <p14:tracePt t="27253" x="2209800" y="1955800"/>
          <p14:tracePt t="27270" x="2266950" y="1955800"/>
          <p14:tracePt t="27286" x="2292350" y="1955800"/>
          <p14:tracePt t="27303" x="2362200" y="1955800"/>
          <p14:tracePt t="27320" x="2393950" y="1955800"/>
          <p14:tracePt t="27336" x="2438400" y="1955800"/>
          <p14:tracePt t="27353" x="2482850" y="1955800"/>
          <p14:tracePt t="27370" x="2508250" y="1955800"/>
          <p14:tracePt t="27386" x="2527300" y="1955800"/>
          <p14:tracePt t="27403" x="2533650" y="1955800"/>
          <p14:tracePt t="27420" x="2540000" y="1955800"/>
          <p14:tracePt t="27455" x="2546350" y="1955800"/>
          <p14:tracePt t="27475" x="2546350" y="1949450"/>
          <p14:tracePt t="27476" x="2552700" y="1949450"/>
          <p14:tracePt t="27486" x="2552700" y="1943100"/>
          <p14:tracePt t="27503" x="2559050" y="1943100"/>
          <p14:tracePt t="27538" x="2559050" y="1936750"/>
          <p14:tracePt t="27558" x="2559050" y="1930400"/>
          <p14:tracePt t="27589" x="2559050" y="1924050"/>
          <p14:tracePt t="27599" x="2559050" y="1911350"/>
          <p14:tracePt t="27610" x="2552700" y="1905000"/>
          <p14:tracePt t="27620" x="2533650" y="1898650"/>
          <p14:tracePt t="27636" x="2508250" y="1879600"/>
          <p14:tracePt t="27653" x="2489200" y="1873250"/>
          <p14:tracePt t="27670" x="2463800" y="1860550"/>
          <p14:tracePt t="27685" x="2451100" y="1860550"/>
          <p14:tracePt t="27702" x="2425700" y="1854200"/>
          <p14:tracePt t="27720" x="2400300" y="1847850"/>
          <p14:tracePt t="27737" x="2381250" y="1847850"/>
          <p14:tracePt t="27753" x="2355850" y="1847850"/>
          <p14:tracePt t="27770" x="2336800" y="1841500"/>
          <p14:tracePt t="27786" x="2305050" y="1841500"/>
          <p14:tracePt t="27803" x="2273300" y="1841500"/>
          <p14:tracePt t="27819" x="2266950" y="1841500"/>
          <p14:tracePt t="27836" x="2241550" y="1841500"/>
          <p14:tracePt t="27853" x="2235200" y="1841500"/>
          <p14:tracePt t="27870" x="2222500" y="1841500"/>
          <p14:tracePt t="27887" x="2209800" y="1841500"/>
          <p14:tracePt t="27903" x="2203450" y="1841500"/>
          <p14:tracePt t="27920" x="2197100" y="1841500"/>
          <p14:tracePt t="27936" x="2197100" y="1847850"/>
          <p14:tracePt t="27953" x="2184400" y="1854200"/>
          <p14:tracePt t="27970" x="2178050" y="1866900"/>
          <p14:tracePt t="27986" x="2171700" y="1873250"/>
          <p14:tracePt t="28003" x="2171700" y="1879600"/>
          <p14:tracePt t="28020" x="2165350" y="1879600"/>
          <p14:tracePt t="28036" x="2159000" y="1885950"/>
          <p14:tracePt t="28053" x="2159000" y="1905000"/>
          <p14:tracePt t="28070" x="2152650" y="1905000"/>
          <p14:tracePt t="28087" x="2152650" y="1917700"/>
          <p14:tracePt t="28103" x="2152650" y="1924050"/>
          <p14:tracePt t="28120" x="2152650" y="1936750"/>
          <p14:tracePt t="28136" x="2146300" y="1949450"/>
          <p14:tracePt t="28153" x="2146300" y="1962150"/>
          <p14:tracePt t="28169" x="2146300" y="1981200"/>
          <p14:tracePt t="28187" x="2146300" y="1993900"/>
          <p14:tracePt t="28203" x="2146300" y="2006600"/>
          <p14:tracePt t="28219" x="2146300" y="2019300"/>
          <p14:tracePt t="28236" x="2146300" y="2032000"/>
          <p14:tracePt t="28253" x="2146300" y="2044700"/>
          <p14:tracePt t="28270" x="2146300" y="2051050"/>
          <p14:tracePt t="28286" x="2146300" y="2070100"/>
          <p14:tracePt t="28303" x="2146300" y="2082800"/>
          <p14:tracePt t="28320" x="2152650" y="2089150"/>
          <p14:tracePt t="28337" x="2159000" y="2101850"/>
          <p14:tracePt t="28353" x="2159000" y="2108200"/>
          <p14:tracePt t="28370" x="2165350" y="2108200"/>
          <p14:tracePt t="28386" x="2165350" y="2120900"/>
          <p14:tracePt t="28403" x="2171700" y="2120900"/>
          <p14:tracePt t="28420" x="2184400" y="2133600"/>
          <p14:tracePt t="28436" x="2197100" y="2139950"/>
          <p14:tracePt t="28453" x="2228850" y="2152650"/>
          <p14:tracePt t="28470" x="2235200" y="2152650"/>
          <p14:tracePt t="28486" x="2273300" y="2171700"/>
          <p14:tracePt t="28503" x="2311400" y="2184400"/>
          <p14:tracePt t="28520" x="2324100" y="2190750"/>
          <p14:tracePt t="28537" x="2362200" y="2203450"/>
          <p14:tracePt t="28553" x="2381250" y="2209800"/>
          <p14:tracePt t="28570" x="2425700" y="2216150"/>
          <p14:tracePt t="28587" x="2463800" y="2216150"/>
          <p14:tracePt t="28603" x="2489200" y="2216150"/>
          <p14:tracePt t="28620" x="2533650" y="2222500"/>
          <p14:tracePt t="28636" x="2552700" y="2228850"/>
          <p14:tracePt t="28636" x="2578100" y="2228850"/>
          <p14:tracePt t="28653" x="2603500" y="2235200"/>
          <p14:tracePt t="28670" x="2660650" y="2241550"/>
          <p14:tracePt t="28687" x="2705100" y="2241550"/>
          <p14:tracePt t="28702" x="2781300" y="2241550"/>
          <p14:tracePt t="28718" x="2825750" y="2241550"/>
          <p14:tracePt t="28736" x="2908300" y="2241550"/>
          <p14:tracePt t="28753" x="2952750" y="2241550"/>
          <p14:tracePt t="28770" x="2978150" y="2241550"/>
          <p14:tracePt t="28786" x="3009900" y="2241550"/>
          <p14:tracePt t="28803" x="3016250" y="2241550"/>
          <p14:tracePt t="28820" x="3041650" y="2235200"/>
          <p14:tracePt t="28836" x="3054350" y="2228850"/>
          <p14:tracePt t="28853" x="3067050" y="2222500"/>
          <p14:tracePt t="28870" x="3086100" y="2197100"/>
          <p14:tracePt t="28887" x="3098800" y="2184400"/>
          <p14:tracePt t="28903" x="3130550" y="2152650"/>
          <p14:tracePt t="28920" x="3155950" y="2133600"/>
          <p14:tracePt t="28936" x="3168650" y="2120900"/>
          <p14:tracePt t="28953" x="3181350" y="2095500"/>
          <p14:tracePt t="28970" x="3187700" y="2089150"/>
          <p14:tracePt t="28986" x="3194050" y="2063750"/>
          <p14:tracePt t="29003" x="3200400" y="2044700"/>
          <p14:tracePt t="29019" x="3206750" y="2032000"/>
          <p14:tracePt t="29036" x="3206750" y="2012950"/>
          <p14:tracePt t="29053" x="3206750" y="2000250"/>
          <p14:tracePt t="29070" x="3213100" y="1974850"/>
          <p14:tracePt t="29087" x="3213100" y="1955800"/>
          <p14:tracePt t="29103" x="3213100" y="1943100"/>
          <p14:tracePt t="29120" x="3213100" y="1930400"/>
          <p14:tracePt t="29136" x="3213100" y="1917700"/>
          <p14:tracePt t="29153" x="3206750" y="1905000"/>
          <p14:tracePt t="29170" x="3181350" y="1885950"/>
          <p14:tracePt t="29187" x="3149600" y="1873250"/>
          <p14:tracePt t="29203" x="3098800" y="1854200"/>
          <p14:tracePt t="29220" x="3060700" y="1835150"/>
          <p14:tracePt t="29236" x="2984500" y="1822450"/>
          <p14:tracePt t="29253" x="2946400" y="1816100"/>
          <p14:tracePt t="29269" x="2876550" y="1809750"/>
          <p14:tracePt t="29286" x="2800350" y="1803400"/>
          <p14:tracePt t="29303" x="2774950" y="1803400"/>
          <p14:tracePt t="29320" x="2711450" y="1803400"/>
          <p14:tracePt t="29337" x="2660650" y="1803400"/>
          <p14:tracePt t="29353" x="2635250" y="1803400"/>
          <p14:tracePt t="29370" x="2603500" y="1803400"/>
          <p14:tracePt t="29386" x="2584450" y="1803400"/>
          <p14:tracePt t="29403" x="2546350" y="1816100"/>
          <p14:tracePt t="29420" x="2527300" y="1822450"/>
          <p14:tracePt t="29436" x="2495550" y="1828800"/>
          <p14:tracePt t="29453" x="2457450" y="1841500"/>
          <p14:tracePt t="29470" x="2438400" y="1847850"/>
          <p14:tracePt t="29486" x="2413000" y="1866900"/>
          <p14:tracePt t="29503" x="2406650" y="1873250"/>
          <p14:tracePt t="29519" x="2381250" y="1879600"/>
          <p14:tracePt t="29537" x="2362200" y="1898650"/>
          <p14:tracePt t="29553" x="2355850" y="1905000"/>
          <p14:tracePt t="29570" x="2336800" y="1917700"/>
          <p14:tracePt t="29587" x="2324100" y="1930400"/>
          <p14:tracePt t="29603" x="2317750" y="1943100"/>
          <p14:tracePt t="29619" x="2305050" y="1962150"/>
          <p14:tracePt t="29636" x="2298700" y="1962150"/>
          <p14:tracePt t="29653" x="2292350" y="1981200"/>
          <p14:tracePt t="29670" x="2292350" y="1987550"/>
          <p14:tracePt t="29686" x="2286000" y="2000250"/>
          <p14:tracePt t="29703" x="2286000" y="2006600"/>
          <p14:tracePt t="29720" x="2286000" y="2012950"/>
          <p14:tracePt t="29736" x="2286000" y="2019300"/>
          <p14:tracePt t="29753" x="2292350" y="2025650"/>
          <p14:tracePt t="29770" x="2298700" y="2044700"/>
          <p14:tracePt t="29786" x="2311400" y="2057400"/>
          <p14:tracePt t="29803" x="2317750" y="2063750"/>
          <p14:tracePt t="29820" x="2349500" y="2089150"/>
          <p14:tracePt t="29837" x="2374900" y="2108200"/>
          <p14:tracePt t="29853" x="2463800" y="2146300"/>
          <p14:tracePt t="29870" x="2559050" y="2184400"/>
          <p14:tracePt t="29886" x="2603500" y="2197100"/>
          <p14:tracePt t="29903" x="2686050" y="2216150"/>
          <p14:tracePt t="29920" x="2730500" y="2222500"/>
          <p14:tracePt t="29936" x="2800350" y="2228850"/>
          <p14:tracePt t="29953" x="2863850" y="2228850"/>
          <p14:tracePt t="29970" x="2901950" y="2228850"/>
          <p14:tracePt t="29986" x="2965450" y="2228850"/>
          <p14:tracePt t="30003" x="2990850" y="2228850"/>
          <p14:tracePt t="30020" x="3041650" y="2228850"/>
          <p14:tracePt t="30037" x="3073400" y="2228850"/>
          <p14:tracePt t="30053" x="3092450" y="2222500"/>
          <p14:tracePt t="30070" x="3130550" y="2209800"/>
          <p14:tracePt t="30086" x="3155950" y="2197100"/>
          <p14:tracePt t="30104" x="3200400" y="2184400"/>
          <p14:tracePt t="30120" x="3238500" y="2171700"/>
          <p14:tracePt t="30137" x="3251200" y="2165350"/>
          <p14:tracePt t="30153" x="3270250" y="2159000"/>
          <p14:tracePt t="30170" x="3270250" y="2152650"/>
          <p14:tracePt t="30186" x="3270250" y="2139950"/>
          <p14:tracePt t="30203" x="3270250" y="2133600"/>
          <p14:tracePt t="30241" x="3270250" y="2127250"/>
          <p14:tracePt t="30330" x="3270250" y="2120900"/>
          <p14:tracePt t="30353" x="3270250" y="2114550"/>
          <p14:tracePt t="30374" x="3270250" y="2108200"/>
          <p14:tracePt t="30425" x="3263900" y="2108200"/>
          <p14:tracePt t="30751" x="3257550" y="2108200"/>
          <p14:tracePt t="30772" x="3251200" y="2108200"/>
          <p14:tracePt t="30782" x="3232150" y="2108200"/>
          <p14:tracePt t="30786" x="3206750" y="2108200"/>
          <p14:tracePt t="30795" x="3162300" y="2127250"/>
          <p14:tracePt t="30803" x="3092450" y="2133600"/>
          <p14:tracePt t="30820" x="2901950" y="2152650"/>
          <p14:tracePt t="30837" x="2774950" y="2171700"/>
          <p14:tracePt t="30853" x="2552700" y="2178050"/>
          <p14:tracePt t="30870" x="2444750" y="2190750"/>
          <p14:tracePt t="30886" x="2292350" y="2197100"/>
          <p14:tracePt t="30903" x="2190750" y="2209800"/>
          <p14:tracePt t="30919" x="2152650" y="2222500"/>
          <p14:tracePt t="30935" x="2089150" y="2241550"/>
          <p14:tracePt t="30953" x="2019300" y="2266950"/>
          <p14:tracePt t="30969" x="1981200" y="2286000"/>
          <p14:tracePt t="30986" x="1917700" y="2317750"/>
          <p14:tracePt t="31003" x="1892300" y="2336800"/>
          <p14:tracePt t="31020" x="1841500" y="2368550"/>
          <p14:tracePt t="31036" x="1803400" y="2406650"/>
          <p14:tracePt t="31053" x="1790700" y="2413000"/>
          <p14:tracePt t="31070" x="1752600" y="2451100"/>
          <p14:tracePt t="31086" x="1739900" y="2463800"/>
          <p14:tracePt t="31103" x="1714500" y="2489200"/>
          <p14:tracePt t="31120" x="1701800" y="2495550"/>
          <p14:tracePt t="31137" x="1701800" y="2501900"/>
          <p14:tracePt t="31153" x="1701800" y="2514600"/>
          <p14:tracePt t="31188" x="1701800" y="2520950"/>
          <p14:tracePt t="31203" x="1701800" y="2527300"/>
          <p14:tracePt t="31205" x="1701800" y="2533650"/>
          <p14:tracePt t="31220" x="1701800" y="2546350"/>
          <p14:tracePt t="31236" x="1701800" y="2552700"/>
          <p14:tracePt t="31253" x="1701800" y="2559050"/>
          <p14:tracePt t="31270" x="1701800" y="2565400"/>
          <p14:tracePt t="31286" x="1701800" y="2571750"/>
          <p14:tracePt t="31405" x="1708150" y="2571750"/>
          <p14:tracePt t="31425" x="1714500" y="2571750"/>
          <p14:tracePt t="31487" x="1720850" y="2571750"/>
          <p14:tracePt t="31511" x="1727200" y="2571750"/>
          <p14:tracePt t="31530" x="1733550" y="2571750"/>
          <p14:tracePt t="31550" x="1739900" y="2571750"/>
          <p14:tracePt t="32883" x="1733550" y="2571750"/>
          <p14:tracePt t="32905" x="1720850" y="2571750"/>
          <p14:tracePt t="32915" x="1714500" y="2571750"/>
          <p14:tracePt t="32924" x="1714500" y="2578100"/>
          <p14:tracePt t="32935" x="1701800" y="2578100"/>
          <p14:tracePt t="32945" x="1695450" y="2578100"/>
          <p14:tracePt t="32953" x="1682750" y="2584450"/>
          <p14:tracePt t="32969" x="1676400" y="2584450"/>
          <p14:tracePt t="32986" x="1670050" y="2584450"/>
          <p14:tracePt t="33003" x="1657350" y="2597150"/>
          <p14:tracePt t="33039" x="1651000" y="2603500"/>
          <p14:tracePt t="33041" x="1644650" y="2603500"/>
          <p14:tracePt t="33053" x="1638300" y="2616200"/>
          <p14:tracePt t="33070" x="1631950" y="2616200"/>
          <p14:tracePt t="33086" x="1619250" y="2628900"/>
          <p14:tracePt t="33103" x="1612900" y="2635250"/>
          <p14:tracePt t="33120" x="1606550" y="2641600"/>
          <p14:tracePt t="33137" x="1593850" y="2660650"/>
          <p14:tracePt t="33154" x="1587500" y="2660650"/>
          <p14:tracePt t="33170" x="1587500" y="2673350"/>
          <p14:tracePt t="33662" x="1593850" y="2673350"/>
          <p14:tracePt t="33673" x="1606550" y="2673350"/>
          <p14:tracePt t="33683" x="1631950" y="2679700"/>
          <p14:tracePt t="33686" x="1657350" y="2679700"/>
          <p14:tracePt t="33702" x="1739900" y="2679700"/>
          <p14:tracePt t="33719" x="1854200" y="2686050"/>
          <p14:tracePt t="33736" x="1905000" y="2686050"/>
          <p14:tracePt t="33753" x="2006600" y="2686050"/>
          <p14:tracePt t="33769" x="2051050" y="2686050"/>
          <p14:tracePt t="33785" x="2139950" y="2686050"/>
          <p14:tracePt t="33803" x="2228850" y="2686050"/>
          <p14:tracePt t="33820" x="2260600" y="2686050"/>
          <p14:tracePt t="33836" x="2317750" y="2686050"/>
          <p14:tracePt t="33853" x="2343150" y="2686050"/>
          <p14:tracePt t="33869" x="2387600" y="2686050"/>
          <p14:tracePt t="33886" x="2419350" y="2686050"/>
          <p14:tracePt t="33903" x="2438400" y="2686050"/>
          <p14:tracePt t="33919" x="2463800" y="2686050"/>
          <p14:tracePt t="33936" x="2476500" y="2692400"/>
          <p14:tracePt t="33953" x="2501900" y="2692400"/>
          <p14:tracePt t="33970" x="2533650" y="2698750"/>
          <p14:tracePt t="33986" x="2540000" y="2698750"/>
          <p14:tracePt t="34003" x="2571750" y="2705100"/>
          <p14:tracePt t="34020" x="2584450" y="2705100"/>
          <p14:tracePt t="34036" x="2609850" y="2711450"/>
          <p14:tracePt t="34053" x="2616200" y="2711450"/>
          <p14:tracePt t="34069" x="2622550" y="2711450"/>
          <p14:tracePt t="34086" x="2635250" y="2717800"/>
          <p14:tracePt t="34103" x="2647950" y="2717800"/>
          <p14:tracePt t="34119" x="2660650" y="2717800"/>
          <p14:tracePt t="34136" x="2686050" y="2724150"/>
          <p14:tracePt t="34153" x="2692400" y="2724150"/>
          <p14:tracePt t="34170" x="2717800" y="2730500"/>
          <p14:tracePt t="34186" x="2730500" y="2730500"/>
          <p14:tracePt t="34203" x="2768600" y="2736850"/>
          <p14:tracePt t="34220" x="2825750" y="2736850"/>
          <p14:tracePt t="34236" x="2857500" y="2743200"/>
          <p14:tracePt t="34253" x="2914650" y="2743200"/>
          <p14:tracePt t="34269" x="2952750" y="2743200"/>
          <p14:tracePt t="34286" x="3016250" y="2743200"/>
          <p14:tracePt t="34303" x="3105150" y="2743200"/>
          <p14:tracePt t="34320" x="3149600" y="2743200"/>
          <p14:tracePt t="34336" x="3225800" y="2743200"/>
          <p14:tracePt t="34353" x="3251200" y="2743200"/>
          <p14:tracePt t="34369" x="3295650" y="2743200"/>
          <p14:tracePt t="34386" x="3308350" y="2743200"/>
          <p14:tracePt t="34403" x="3314700" y="2743200"/>
          <p14:tracePt t="34420" x="3327400" y="2743200"/>
          <p14:tracePt t="34436" x="3340100" y="2743200"/>
          <p14:tracePt t="34453" x="3359150" y="2743200"/>
          <p14:tracePt t="34470" x="3378200" y="2743200"/>
          <p14:tracePt t="34486" x="3390900" y="2743200"/>
          <p14:tracePt t="34874" x="3384550" y="2743200"/>
          <p14:tracePt t="34887" x="3371850" y="2730500"/>
          <p14:tracePt t="34906" x="3359150" y="2724150"/>
          <p14:tracePt t="34908" x="3352800" y="2705100"/>
          <p14:tracePt t="34919" x="3327400" y="2641600"/>
          <p14:tracePt t="34937" x="3321050" y="2603500"/>
          <p14:tracePt t="34953" x="3302000" y="2527300"/>
          <p14:tracePt t="34970" x="3295650" y="2489200"/>
          <p14:tracePt t="34986" x="3295650" y="2400300"/>
          <p14:tracePt t="35003" x="3295650" y="2343150"/>
          <p14:tracePt t="35019" x="3295650" y="2311400"/>
          <p14:tracePt t="35036" x="3295650" y="2260600"/>
          <p14:tracePt t="35053" x="3295650" y="2247900"/>
          <p14:tracePt t="35069" x="3302000" y="2216150"/>
          <p14:tracePt t="35087" x="3314700" y="2190750"/>
          <p14:tracePt t="35103" x="3321050" y="2178050"/>
          <p14:tracePt t="35120" x="3327400" y="2159000"/>
          <p14:tracePt t="35136" x="3327400" y="2152650"/>
          <p14:tracePt t="35153" x="3340100" y="2127250"/>
          <p14:tracePt t="35170" x="3352800" y="2114550"/>
          <p14:tracePt t="35186" x="3352800" y="2101850"/>
          <p14:tracePt t="35203" x="3359150" y="2082800"/>
          <p14:tracePt t="35219" x="3359150" y="2070100"/>
          <p14:tracePt t="35236" x="3359150" y="2051050"/>
          <p14:tracePt t="35253" x="3359150" y="2012950"/>
          <p14:tracePt t="35269" x="3359150" y="1993900"/>
          <p14:tracePt t="35286" x="3340100" y="1962150"/>
          <p14:tracePt t="35303" x="3321050" y="1943100"/>
          <p14:tracePt t="35320" x="3282950" y="1911350"/>
          <p14:tracePt t="35336" x="3238500" y="1885950"/>
          <p14:tracePt t="35353" x="3213100" y="1879600"/>
          <p14:tracePt t="35369" x="3149600" y="1866900"/>
          <p14:tracePt t="35386" x="3117850" y="1860550"/>
          <p14:tracePt t="35403" x="3035300" y="1854200"/>
          <p14:tracePt t="35419" x="2971800" y="1841500"/>
          <p14:tracePt t="35436" x="2933700" y="1835150"/>
          <p14:tracePt t="35453" x="2882900" y="1835150"/>
          <p14:tracePt t="35470" x="2863850" y="1835150"/>
          <p14:tracePt t="35486" x="2813050" y="1828800"/>
          <p14:tracePt t="35503" x="2755900" y="1828800"/>
          <p14:tracePt t="35520" x="2717800" y="1841500"/>
          <p14:tracePt t="35536" x="2635250" y="1854200"/>
          <p14:tracePt t="35553" x="2603500" y="1860550"/>
          <p14:tracePt t="35569" x="2540000" y="1885950"/>
          <p14:tracePt t="35587" x="2514600" y="1892300"/>
          <p14:tracePt t="35603" x="2476500" y="1911350"/>
          <p14:tracePt t="35620" x="2463800" y="1930400"/>
          <p14:tracePt t="35636" x="2451100" y="1943100"/>
          <p14:tracePt t="35653" x="2438400" y="1955800"/>
          <p14:tracePt t="35670" x="2432050" y="1968500"/>
          <p14:tracePt t="35686" x="2425700" y="1987550"/>
          <p14:tracePt t="35703" x="2419350" y="2019300"/>
          <p14:tracePt t="35719" x="2419350" y="2032000"/>
          <p14:tracePt t="35736" x="2419350" y="2076450"/>
          <p14:tracePt t="35753" x="2419350" y="2095500"/>
          <p14:tracePt t="35770" x="2425700" y="2127250"/>
          <p14:tracePt t="35786" x="2438400" y="2159000"/>
          <p14:tracePt t="35803" x="2451100" y="2171700"/>
          <p14:tracePt t="35820" x="2476500" y="2203450"/>
          <p14:tracePt t="35836" x="2501900" y="2216150"/>
          <p14:tracePt t="35853" x="2546350" y="2241550"/>
          <p14:tracePt t="35869" x="2609850" y="2260600"/>
          <p14:tracePt t="35886" x="2641600" y="2266950"/>
          <p14:tracePt t="35903" x="2705100" y="2279650"/>
          <p14:tracePt t="35920" x="2736850" y="2286000"/>
          <p14:tracePt t="35936" x="2794000" y="2286000"/>
          <p14:tracePt t="35953" x="2882900" y="2286000"/>
          <p14:tracePt t="35970" x="2940050" y="2286000"/>
          <p14:tracePt t="35986" x="3048000" y="2286000"/>
          <p14:tracePt t="36003" x="3105150" y="2286000"/>
          <p14:tracePt t="36019" x="3213100" y="2286000"/>
          <p14:tracePt t="36036" x="3289300" y="2286000"/>
          <p14:tracePt t="36053" x="3314700" y="2279650"/>
          <p14:tracePt t="36069" x="3346450" y="2273300"/>
          <p14:tracePt t="36086" x="3346450" y="2266950"/>
          <p14:tracePt t="36103" x="3359150" y="2260600"/>
          <p14:tracePt t="36120" x="3365500" y="2247900"/>
          <p14:tracePt t="36136" x="3365500" y="2235200"/>
          <p14:tracePt t="36153" x="3371850" y="2222500"/>
          <p14:tracePt t="36169" x="3371850" y="2216150"/>
          <p14:tracePt t="36186" x="3378200" y="2203450"/>
          <p14:tracePt t="36462" x="3371850" y="2216150"/>
          <p14:tracePt t="36475" x="3365500" y="2222500"/>
          <p14:tracePt t="36484" x="3359150" y="2241550"/>
          <p14:tracePt t="36494" x="3352800" y="2260600"/>
          <p14:tracePt t="36506" x="3346450" y="2286000"/>
          <p14:tracePt t="36508" x="3327400" y="2311400"/>
          <p14:tracePt t="36520" x="3314700" y="2349500"/>
          <p14:tracePt t="36520" x="3302000" y="2387600"/>
          <p14:tracePt t="36536" x="3295650" y="2419350"/>
          <p14:tracePt t="36553" x="3276600" y="2482850"/>
          <p14:tracePt t="36570" x="3270250" y="2508250"/>
          <p14:tracePt t="36586" x="3263900" y="2552700"/>
          <p14:tracePt t="36603" x="3257550" y="2571750"/>
          <p14:tracePt t="36620" x="3257550" y="2584450"/>
          <p14:tracePt t="36636" x="3257550" y="2590800"/>
          <p14:tracePt t="36824" x="3251200" y="2590800"/>
          <p14:tracePt t="36835" x="3244850" y="2590800"/>
          <p14:tracePt t="36845" x="3238500" y="2590800"/>
          <p14:tracePt t="36853" x="3213100" y="2571750"/>
          <p14:tracePt t="36870" x="3187700" y="2559050"/>
          <p14:tracePt t="36886" x="3117850" y="2540000"/>
          <p14:tracePt t="36903" x="3041650" y="2514600"/>
          <p14:tracePt t="36920" x="2997200" y="2508250"/>
          <p14:tracePt t="36936" x="2927350" y="2508250"/>
          <p14:tracePt t="36953" x="2895600" y="2508250"/>
          <p14:tracePt t="36970" x="2838450" y="2508250"/>
          <p14:tracePt t="36986" x="2794000" y="2514600"/>
          <p14:tracePt t="37003" x="2781300" y="2520950"/>
          <p14:tracePt t="37019" x="2755900" y="2533650"/>
          <p14:tracePt t="37036" x="2749550" y="2533650"/>
          <p14:tracePt t="37053" x="2730500" y="2546350"/>
          <p14:tracePt t="37070" x="2717800" y="2571750"/>
          <p14:tracePt t="37086" x="2711450" y="2584450"/>
          <p14:tracePt t="37103" x="2705100" y="2628900"/>
          <p14:tracePt t="37120" x="2698750" y="2654300"/>
          <p14:tracePt t="37136" x="2692400" y="2698750"/>
          <p14:tracePt t="37153" x="2692400" y="2717800"/>
          <p14:tracePt t="37169" x="2692400" y="2749550"/>
          <p14:tracePt t="37186" x="2705100" y="2774950"/>
          <p14:tracePt t="37203" x="2717800" y="2781300"/>
          <p14:tracePt t="37219" x="2749550" y="2787650"/>
          <p14:tracePt t="37236" x="2794000" y="2794000"/>
          <p14:tracePt t="37253" x="2819400" y="2794000"/>
          <p14:tracePt t="37270" x="2876550" y="2794000"/>
          <p14:tracePt t="37286" x="2914650" y="2794000"/>
          <p14:tracePt t="37303" x="2984500" y="2774950"/>
          <p14:tracePt t="37319" x="3022600" y="2755900"/>
          <p14:tracePt t="37336" x="3086100" y="2730500"/>
          <p14:tracePt t="37353" x="3136900" y="2717800"/>
          <p14:tracePt t="37369" x="3155950" y="2705100"/>
          <p14:tracePt t="37386" x="3194050" y="2692400"/>
          <p14:tracePt t="37403" x="3213100" y="2686050"/>
          <p14:tracePt t="37420" x="3244850" y="2679700"/>
          <p14:tracePt t="37436" x="3270250" y="2679700"/>
          <p14:tracePt t="38621" x="3276600" y="2679700"/>
          <p14:tracePt t="38958" x="3282950" y="2679700"/>
          <p14:tracePt t="38989" x="3289300" y="2679700"/>
          <p14:tracePt t="38999" x="3295650" y="2679700"/>
          <p14:tracePt t="39020" x="3314700" y="2679700"/>
          <p14:tracePt t="39031" x="3327400" y="2679700"/>
          <p14:tracePt t="39033" x="3346450" y="2679700"/>
          <p14:tracePt t="39045" x="3378200" y="2679700"/>
          <p14:tracePt t="39053" x="3422650" y="2679700"/>
          <p14:tracePt t="39070" x="3524250" y="2679700"/>
          <p14:tracePt t="39086" x="3568700" y="2673350"/>
          <p14:tracePt t="39103" x="3689350" y="2660650"/>
          <p14:tracePt t="39119" x="3803650" y="2628900"/>
          <p14:tracePt t="39136" x="3860800" y="2609850"/>
          <p14:tracePt t="39153" x="3975100" y="2578100"/>
          <p14:tracePt t="39169" x="4044950" y="2559050"/>
          <p14:tracePt t="39186" x="4146550" y="2520950"/>
          <p14:tracePt t="39203" x="4241800" y="2482850"/>
          <p14:tracePt t="39220" x="4273550" y="2457450"/>
          <p14:tracePt t="39236" x="4337050" y="2432050"/>
          <p14:tracePt t="39253" x="4356100" y="2413000"/>
          <p14:tracePt t="39269" x="4387850" y="2381250"/>
          <p14:tracePt t="39286" x="4419600" y="2355850"/>
          <p14:tracePt t="39303" x="4438650" y="2336800"/>
          <p14:tracePt t="39319" x="4470400" y="2317750"/>
          <p14:tracePt t="39336" x="4483100" y="2298700"/>
          <p14:tracePt t="39353" x="4508500" y="2273300"/>
          <p14:tracePt t="39370" x="4527550" y="2247900"/>
          <p14:tracePt t="39386" x="4540250" y="2247900"/>
          <p14:tracePt t="39403" x="4546600" y="2235200"/>
          <p14:tracePt t="39420" x="4546600" y="2228850"/>
          <p14:tracePt t="39436" x="4552950" y="2222500"/>
          <p14:tracePt t="39453" x="4552950" y="2216150"/>
          <p14:tracePt t="39501" x="4552950" y="2209800"/>
          <p14:tracePt t="39551" x="4559300" y="2203450"/>
          <p14:tracePt t="39574" x="4559300" y="2197100"/>
          <p14:tracePt t="39594" x="4559300" y="2190750"/>
          <p14:tracePt t="39606" x="4559300" y="2184400"/>
          <p14:tracePt t="39616" x="4565650" y="2178050"/>
          <p14:tracePt t="39646" x="4572000" y="2171700"/>
          <p14:tracePt t="39668" x="4578350" y="2165350"/>
          <p14:tracePt t="39689" x="4578350" y="2159000"/>
          <p14:tracePt t="41685" x="4578350" y="2152650"/>
          <p14:tracePt t="41705" x="4578350" y="2146300"/>
          <p14:tracePt t="41717" x="4578350" y="2139950"/>
          <p14:tracePt t="41735" x="4578350" y="2133600"/>
          <p14:tracePt t="41751" x="4578350" y="2127250"/>
          <p14:tracePt t="41779" x="4578350" y="2120900"/>
          <p14:tracePt t="41797" x="4578350" y="2114550"/>
          <p14:tracePt t="41809" x="4578350" y="2108200"/>
          <p14:tracePt t="41840" x="4578350" y="2101850"/>
          <p14:tracePt t="41850" x="4578350" y="2095500"/>
          <p14:tracePt t="41860" x="4578350" y="2089150"/>
          <p14:tracePt t="42107" x="4578350" y="2095500"/>
          <p14:tracePt t="42116" x="4578350" y="2101850"/>
          <p14:tracePt t="42127" x="4578350" y="2120900"/>
          <p14:tracePt t="42138" x="4572000" y="2133600"/>
          <p14:tracePt t="42154" x="4559300" y="2152650"/>
          <p14:tracePt t="42170" x="4559300" y="2165350"/>
          <p14:tracePt t="42187" x="4552950" y="2178050"/>
          <p14:tracePt t="42204" x="4546600" y="2197100"/>
          <p14:tracePt t="42221" x="4546600" y="2209800"/>
          <p14:tracePt t="42237" x="4540250" y="2228850"/>
          <p14:tracePt t="42254" x="4540250" y="2241550"/>
          <p14:tracePt t="42271" x="4533900" y="2260600"/>
          <p14:tracePt t="42287" x="4527550" y="2279650"/>
          <p14:tracePt t="42304" x="4521200" y="2292350"/>
          <p14:tracePt t="42320" x="4514850" y="2305050"/>
          <p14:tracePt t="42336" x="4508500" y="2317750"/>
          <p14:tracePt t="42354" x="4495800" y="2343150"/>
          <p14:tracePt t="42371" x="4489450" y="2368550"/>
          <p14:tracePt t="42387" x="4483100" y="2381250"/>
          <p14:tracePt t="42404" x="4476750" y="2413000"/>
          <p14:tracePt t="42420" x="4470400" y="2438400"/>
          <p14:tracePt t="42437" x="4457700" y="2470150"/>
          <p14:tracePt t="42454" x="4438650" y="2514600"/>
          <p14:tracePt t="42470" x="4432300" y="2533650"/>
          <p14:tracePt t="42487" x="4419600" y="2565400"/>
          <p14:tracePt t="42504" x="4413250" y="2571750"/>
          <p14:tracePt t="42521" x="4406900" y="2590800"/>
          <p14:tracePt t="42537" x="4400550" y="2603500"/>
          <p14:tracePt t="42554" x="4394200" y="2609850"/>
          <p14:tracePt t="42570" x="4387850" y="2628900"/>
          <p14:tracePt t="42587" x="4387850" y="2635250"/>
          <p14:tracePt t="42604" x="4381500" y="2641600"/>
          <p14:tracePt t="42620" x="4375150" y="2654300"/>
          <p14:tracePt t="42670" x="4375150" y="2660650"/>
          <p14:tracePt t="42689" x="4375150" y="2667000"/>
          <p14:tracePt t="42852" x="4375150" y="2660650"/>
          <p14:tracePt t="42874" x="4375150" y="2647950"/>
          <p14:tracePt t="42883" x="4375150" y="2641600"/>
          <p14:tracePt t="42895" x="4375150" y="2635250"/>
          <p14:tracePt t="42904" x="4375150" y="2628900"/>
          <p14:tracePt t="42905" x="4375150" y="2622550"/>
          <p14:tracePt t="42919" x="4375150" y="2616200"/>
          <p14:tracePt t="42936" x="4381500" y="2603500"/>
          <p14:tracePt t="42988" x="4381500" y="2597150"/>
          <p14:tracePt t="43012" x="4381500" y="2590800"/>
          <p14:tracePt t="43014" x="4381500" y="2584450"/>
          <p14:tracePt t="43041" x="4375150" y="2584450"/>
          <p14:tracePt t="43043" x="4368800" y="2584450"/>
          <p14:tracePt t="43054" x="4362450" y="2578100"/>
          <p14:tracePt t="43070" x="4330700" y="2571750"/>
          <p14:tracePt t="43087" x="4292600" y="2565400"/>
          <p14:tracePt t="43103" x="4267200" y="2565400"/>
          <p14:tracePt t="43120" x="4210050" y="2565400"/>
          <p14:tracePt t="43137" x="4184650" y="2565400"/>
          <p14:tracePt t="43154" x="4133850" y="2565400"/>
          <p14:tracePt t="43171" x="4095750" y="2565400"/>
          <p14:tracePt t="43187" x="4076700" y="2565400"/>
          <p14:tracePt t="43204" x="4057650" y="2565400"/>
          <p14:tracePt t="43220" x="4044950" y="2565400"/>
          <p14:tracePt t="43237" x="4038600" y="2565400"/>
          <p14:tracePt t="43254" x="4025900" y="2571750"/>
          <p14:tracePt t="43270" x="4019550" y="2571750"/>
          <p14:tracePt t="43287" x="4013200" y="2584450"/>
          <p14:tracePt t="43304" x="4006850" y="2590800"/>
          <p14:tracePt t="43321" x="4000500" y="2609850"/>
          <p14:tracePt t="43337" x="4000500" y="2622550"/>
          <p14:tracePt t="43354" x="4000500" y="2635250"/>
          <p14:tracePt t="43371" x="4000500" y="2647950"/>
          <p14:tracePt t="43387" x="4000500" y="2654300"/>
          <p14:tracePt t="43404" x="4000500" y="2667000"/>
          <p14:tracePt t="43420" x="4000500" y="2673350"/>
          <p14:tracePt t="43437" x="4000500" y="2686050"/>
          <p14:tracePt t="43454" x="4013200" y="2692400"/>
          <p14:tracePt t="43471" x="4025900" y="2698750"/>
          <p14:tracePt t="43487" x="4051300" y="2717800"/>
          <p14:tracePt t="43504" x="4070350" y="2724150"/>
          <p14:tracePt t="43520" x="4121150" y="2736850"/>
          <p14:tracePt t="43537" x="4171950" y="2743200"/>
          <p14:tracePt t="43554" x="4191000" y="2743200"/>
          <p14:tracePt t="43570" x="4229100" y="2743200"/>
          <p14:tracePt t="43587" x="4241800" y="2743200"/>
          <p14:tracePt t="43605" x="4254500" y="2743200"/>
          <p14:tracePt t="43622" x="4260850" y="2743200"/>
          <p14:tracePt t="43658" x="4267200" y="2743200"/>
          <p14:tracePt t="43659" x="4267200" y="2736850"/>
          <p14:tracePt t="43690" x="4273550" y="2730500"/>
          <p14:tracePt t="46873" x="4260850" y="2730500"/>
          <p14:tracePt t="46884" x="4260850" y="2736850"/>
          <p14:tracePt t="46887" x="4229100" y="2743200"/>
          <p14:tracePt t="46905" x="4203700" y="2755900"/>
          <p14:tracePt t="46922" x="4133850" y="2781300"/>
          <p14:tracePt t="46938" x="4076700" y="2800350"/>
          <p14:tracePt t="46955" x="3917950" y="2851150"/>
          <p14:tracePt t="46972" x="3702050" y="2959100"/>
          <p14:tracePt t="46988" x="3536950" y="3028950"/>
          <p14:tracePt t="47005" x="3130550" y="3232150"/>
          <p14:tracePt t="47021" x="2895600" y="3346450"/>
          <p14:tracePt t="47038" x="2432050" y="3581400"/>
          <p14:tracePt t="47054" x="2076450" y="3752850"/>
          <p14:tracePt t="47071" x="1968500" y="3810000"/>
          <p14:tracePt t="47088" x="1828800" y="3886200"/>
          <p14:tracePt t="47105" x="1790700" y="3911600"/>
          <p14:tracePt t="47105" x="1771650" y="3924300"/>
          <p14:tracePt t="47122" x="1758950" y="3930650"/>
          <p14:tracePt t="47138" x="1758950" y="3943350"/>
          <p14:tracePt t="47155" x="1758950" y="3949700"/>
          <p14:tracePt t="47171" x="1746250" y="3949700"/>
          <p14:tracePt t="47188" x="1746250" y="3956050"/>
          <p14:tracePt t="47204" x="1720850" y="3975100"/>
          <p14:tracePt t="47221" x="1695450" y="3994150"/>
          <p14:tracePt t="47238" x="1682750" y="4006850"/>
          <p14:tracePt t="47255" x="1651000" y="4032250"/>
          <p14:tracePt t="47272" x="1631950" y="4038600"/>
          <p14:tracePt t="47288" x="1619250" y="4044950"/>
          <p14:tracePt t="47361" x="1625600" y="4038600"/>
          <p14:tracePt t="47372" x="1631950" y="4038600"/>
          <p14:tracePt t="47378" x="1631950" y="4032250"/>
          <p14:tracePt t="47387" x="1651000" y="4019550"/>
          <p14:tracePt t="47405" x="1657350" y="4013200"/>
          <p14:tracePt t="47422" x="1663700" y="4000500"/>
          <p14:tracePt t="47438" x="1670050" y="3994150"/>
          <p14:tracePt t="47455" x="1682750" y="3981450"/>
          <p14:tracePt t="47472" x="1695450" y="3968750"/>
          <p14:tracePt t="47488" x="1701800" y="3962400"/>
          <p14:tracePt t="47505" x="1708150" y="3949700"/>
          <p14:tracePt t="47521" x="1714500" y="3949700"/>
          <p14:tracePt t="47570" x="1720850" y="3949700"/>
          <p14:tracePt t="48049" x="1720850" y="3943350"/>
          <p14:tracePt t="48070" x="1727200" y="3937000"/>
          <p14:tracePt t="48082" x="1727200" y="3930650"/>
          <p14:tracePt t="48091" x="1733550" y="3924300"/>
          <p14:tracePt t="48093" x="1739900" y="3917950"/>
          <p14:tracePt t="48104" x="1739900" y="3911600"/>
          <p14:tracePt t="48121" x="1746250" y="3892550"/>
          <p14:tracePt t="48138" x="1765300" y="3879850"/>
          <p14:tracePt t="48155" x="1765300" y="3873500"/>
          <p14:tracePt t="48171" x="1771650" y="3854450"/>
          <p14:tracePt t="48188" x="1778000" y="3848100"/>
          <p14:tracePt t="48204" x="1790700" y="3835400"/>
          <p14:tracePt t="48221" x="1790700" y="3822700"/>
          <p14:tracePt t="48238" x="1790700" y="3816350"/>
          <p14:tracePt t="48278" x="1790700" y="3810000"/>
          <p14:tracePt t="48298" x="1797050" y="3803650"/>
          <p14:tracePt t="48318" x="1797050" y="3797300"/>
          <p14:tracePt t="48342" x="1803400" y="3797300"/>
          <p14:tracePt t="48565" x="1809750" y="3797300"/>
          <p14:tracePt t="50377" x="1809750" y="3790950"/>
          <p14:tracePt t="50397" x="1809750" y="3784600"/>
          <p14:tracePt t="50408" x="1809750" y="3778250"/>
          <p14:tracePt t="50421" x="1809750" y="3765550"/>
          <p14:tracePt t="50423" x="1809750" y="3752850"/>
          <p14:tracePt t="50438" x="1822450" y="3727450"/>
          <p14:tracePt t="50455" x="1828800" y="3689350"/>
          <p14:tracePt t="50471" x="1835150" y="3676650"/>
          <p14:tracePt t="50488" x="1841500" y="3638550"/>
          <p14:tracePt t="50504" x="1841500" y="3619500"/>
          <p14:tracePt t="50522" x="1847850" y="3581400"/>
          <p14:tracePt t="50538" x="1847850" y="3543300"/>
          <p14:tracePt t="50554" x="1847850" y="3530600"/>
          <p14:tracePt t="50571" x="1847850" y="3511550"/>
          <p14:tracePt t="50588" x="1847850" y="3505200"/>
          <p14:tracePt t="51207" x="1847850" y="3498850"/>
          <p14:tracePt t="51218" x="1847850" y="3492500"/>
          <p14:tracePt t="51236" x="1841500" y="3479800"/>
          <p14:tracePt t="51248" x="1835150" y="3467100"/>
          <p14:tracePt t="51262" x="1822450" y="3448050"/>
          <p14:tracePt t="51264" x="1816100" y="3441700"/>
          <p14:tracePt t="51271" x="1803400" y="3422650"/>
          <p14:tracePt t="51288" x="1778000" y="3397250"/>
          <p14:tracePt t="51305" x="1758950" y="3378200"/>
          <p14:tracePt t="51321" x="1746250" y="3365500"/>
          <p14:tracePt t="51338" x="1727200" y="3365500"/>
          <p14:tracePt t="51354" x="1720850" y="3365500"/>
          <p14:tracePt t="51372" x="1682750" y="3365500"/>
          <p14:tracePt t="51388" x="1651000" y="3365500"/>
          <p14:tracePt t="51404" x="1625600" y="3365500"/>
          <p14:tracePt t="51422" x="1581150" y="3365500"/>
          <p14:tracePt t="51438" x="1562100" y="3365500"/>
          <p14:tracePt t="51455" x="1524000" y="3365500"/>
          <p14:tracePt t="51472" x="1504950" y="3365500"/>
          <p14:tracePt t="51488" x="1492250" y="3365500"/>
          <p14:tracePt t="51504" x="1479550" y="3365500"/>
          <p14:tracePt t="51522" x="1473200" y="3371850"/>
          <p14:tracePt t="51538" x="1466850" y="3384550"/>
          <p14:tracePt t="51554" x="1460500" y="3397250"/>
          <p14:tracePt t="51571" x="1454150" y="3403600"/>
          <p14:tracePt t="51588" x="1454150" y="3409950"/>
          <p14:tracePt t="51605" x="1447800" y="3416300"/>
          <p14:tracePt t="51621" x="1447800" y="3429000"/>
          <p14:tracePt t="51638" x="1435100" y="3454400"/>
          <p14:tracePt t="51654" x="1422400" y="3460750"/>
          <p14:tracePt t="51671" x="1403350" y="3486150"/>
          <p14:tracePt t="51688" x="1397000" y="3505200"/>
          <p14:tracePt t="51704" x="1384300" y="3524250"/>
          <p14:tracePt t="51722" x="1365250" y="3549650"/>
          <p14:tracePt t="51738" x="1358900" y="3562350"/>
          <p14:tracePt t="51755" x="1352550" y="3568700"/>
          <p14:tracePt t="51771" x="1346200" y="3581400"/>
          <p14:tracePt t="51788" x="1346200" y="3594100"/>
          <p14:tracePt t="51804" x="1339850" y="3613150"/>
          <p14:tracePt t="51821" x="1339850" y="3619500"/>
          <p14:tracePt t="51838" x="1333500" y="3638550"/>
          <p14:tracePt t="51854" x="1333500" y="3651250"/>
          <p14:tracePt t="51872" x="1327150" y="3670300"/>
          <p14:tracePt t="51888" x="1327150" y="3689350"/>
          <p14:tracePt t="51905" x="1327150" y="3714750"/>
          <p14:tracePt t="51922" x="1327150" y="3746500"/>
          <p14:tracePt t="51938" x="1327150" y="3765550"/>
          <p14:tracePt t="51955" x="1327150" y="3790950"/>
          <p14:tracePt t="51971" x="1327150" y="3816350"/>
          <p14:tracePt t="51988" x="1327150" y="3822700"/>
          <p14:tracePt t="52005" x="1327150" y="3835400"/>
          <p14:tracePt t="52022" x="1327150" y="3841750"/>
          <p14:tracePt t="52038" x="1327150" y="3854450"/>
          <p14:tracePt t="52073" x="1327150" y="3860800"/>
          <p14:tracePt t="52075" x="1327150" y="3867150"/>
          <p14:tracePt t="52088" x="1327150" y="3873500"/>
          <p14:tracePt t="52410" x="1327150" y="3867150"/>
          <p14:tracePt t="52421" x="1327150" y="3860800"/>
          <p14:tracePt t="52442" x="1327150" y="3854450"/>
          <p14:tracePt t="52452" x="1327150" y="3848100"/>
          <p14:tracePt t="52462" x="1333500" y="3841750"/>
          <p14:tracePt t="52483" x="1339850" y="3835400"/>
          <p14:tracePt t="52503" x="1339850" y="3829050"/>
          <p14:tracePt t="52514" x="1339850" y="3822700"/>
          <p14:tracePt t="52535" x="1346200" y="3822700"/>
          <p14:tracePt t="52545" x="1352550" y="3822700"/>
          <p14:tracePt t="52566" x="1358900" y="3822700"/>
          <p14:tracePt t="52577" x="1371600" y="3816350"/>
          <p14:tracePt t="52587" x="1390650" y="3810000"/>
          <p14:tracePt t="52603" x="1403350" y="3803650"/>
          <p14:tracePt t="52604" x="1466850" y="3784600"/>
          <p14:tracePt t="52621" x="1498600" y="3778250"/>
          <p14:tracePt t="52638" x="1574800" y="3752850"/>
          <p14:tracePt t="52654" x="1625600" y="3740150"/>
          <p14:tracePt t="52672" x="1644650" y="3733800"/>
          <p14:tracePt t="52688" x="1663700" y="3733800"/>
          <p14:tracePt t="52705" x="1670050" y="3727450"/>
          <p14:tracePt t="52774" x="1670050" y="3721100"/>
          <p14:tracePt t="52815" x="1670050" y="3714750"/>
          <p14:tracePt t="52856" x="1670050" y="3708400"/>
          <p14:tracePt t="53101" x="1670050" y="3702050"/>
          <p14:tracePt t="53113" x="1670050" y="3695700"/>
          <p14:tracePt t="53132" x="1670050" y="3683000"/>
          <p14:tracePt t="53142" x="1670050" y="3676650"/>
          <p14:tracePt t="53153" x="1670050" y="3657600"/>
          <p14:tracePt t="53163" x="1670050" y="3638550"/>
          <p14:tracePt t="53170" x="1670050" y="3606800"/>
          <p14:tracePt t="53188" x="1670050" y="3562350"/>
          <p14:tracePt t="53205" x="1670050" y="3543300"/>
          <p14:tracePt t="53222" x="1670050" y="3511550"/>
          <p14:tracePt t="53238" x="1670050" y="3498850"/>
          <p14:tracePt t="53254" x="1670050" y="3486150"/>
          <p14:tracePt t="53271" x="1670050" y="3473450"/>
          <p14:tracePt t="53288" x="1670050" y="3467100"/>
          <p14:tracePt t="53304" x="1670050" y="3460750"/>
          <p14:tracePt t="53950" x="1670050" y="3467100"/>
          <p14:tracePt t="53982" x="1670050" y="3473450"/>
          <p14:tracePt t="53993" x="1670050" y="3479800"/>
          <p14:tracePt t="54562" x="1670050" y="3486150"/>
          <p14:tracePt t="54582" x="1670050" y="3492500"/>
          <p14:tracePt t="54593" x="1670050" y="3498850"/>
          <p14:tracePt t="54637" x="1670050" y="3505200"/>
          <p14:tracePt t="54657" x="1670050" y="3511550"/>
          <p14:tracePt t="54678" x="1670050" y="3517900"/>
          <p14:tracePt t="56184" x="1676400" y="3530600"/>
          <p14:tracePt t="56194" x="1689100" y="3549650"/>
          <p14:tracePt t="56204" x="1701800" y="3568700"/>
          <p14:tracePt t="56206" x="1720850" y="3600450"/>
          <p14:tracePt t="56221" x="1784350" y="3689350"/>
          <p14:tracePt t="56238" x="1816100" y="3727450"/>
          <p14:tracePt t="56254" x="1879600" y="3816350"/>
          <p14:tracePt t="56271" x="1924050" y="3873500"/>
          <p14:tracePt t="56288" x="1936750" y="3892550"/>
          <p14:tracePt t="56304" x="1955800" y="3911600"/>
          <p14:tracePt t="56321" x="1968500" y="3930650"/>
          <p14:tracePt t="56338" x="2000250" y="3956050"/>
          <p14:tracePt t="56355" x="2012950" y="3975100"/>
          <p14:tracePt t="56371" x="2032000" y="3994150"/>
          <p14:tracePt t="56388" x="2057400" y="4013200"/>
          <p14:tracePt t="56404" x="2063750" y="4019550"/>
          <p14:tracePt t="56421" x="2070100" y="4025900"/>
          <p14:tracePt t="56495" x="2076450" y="4032250"/>
          <p14:tracePt t="56506" x="2082800" y="4038600"/>
          <p14:tracePt t="56517" x="2082800" y="4044950"/>
          <p14:tracePt t="56529" x="2095500" y="4044950"/>
          <p14:tracePt t="56537" x="2101850" y="4057650"/>
          <p14:tracePt t="56554" x="2114550" y="4064000"/>
          <p14:tracePt t="56556" x="2127250" y="4076700"/>
          <p14:tracePt t="56571" x="2133600" y="4076700"/>
          <p14:tracePt t="56864" x="2133600" y="4070350"/>
          <p14:tracePt t="56880" x="2139950" y="4070350"/>
          <p14:tracePt t="56897" x="2139950" y="4064000"/>
          <p14:tracePt t="56906" x="2152650" y="4064000"/>
          <p14:tracePt t="56907" x="2165350" y="4064000"/>
          <p14:tracePt t="56922" x="2190750" y="4057650"/>
          <p14:tracePt t="56938" x="2209800" y="4057650"/>
          <p14:tracePt t="56954" x="2241550" y="4057650"/>
          <p14:tracePt t="56971" x="2254250" y="4057650"/>
          <p14:tracePt t="56971" x="2273300" y="4057650"/>
          <p14:tracePt t="56989" x="2279650" y="4057650"/>
          <p14:tracePt t="57005" x="2305050" y="4057650"/>
          <p14:tracePt t="57039" x="2317750" y="4051300"/>
          <p14:tracePt t="57054" x="2330450" y="4051300"/>
          <p14:tracePt t="57056" x="2343150" y="4044950"/>
          <p14:tracePt t="57071" x="2374900" y="4038600"/>
          <p14:tracePt t="57088" x="2413000" y="4038600"/>
          <p14:tracePt t="57104" x="2438400" y="4038600"/>
          <p14:tracePt t="57121" x="2495550" y="4038600"/>
          <p14:tracePt t="57138" x="2520950" y="4038600"/>
          <p14:tracePt t="57138" x="2546350" y="4038600"/>
          <p14:tracePt t="57155" x="2578100" y="4038600"/>
          <p14:tracePt t="57171" x="2616200" y="4038600"/>
          <p14:tracePt t="57188" x="2641600" y="4038600"/>
          <p14:tracePt t="57204" x="2679700" y="4038600"/>
          <p14:tracePt t="57221" x="2711450" y="4038600"/>
          <p14:tracePt t="57238" x="2736850" y="4038600"/>
          <p14:tracePt t="57254" x="2774950" y="4038600"/>
          <p14:tracePt t="57271" x="2794000" y="4038600"/>
          <p14:tracePt t="57287" x="2838450" y="4038600"/>
          <p14:tracePt t="57304" x="2870200" y="4038600"/>
          <p14:tracePt t="57321" x="2882900" y="4038600"/>
          <p14:tracePt t="57338" x="2908300" y="4038600"/>
          <p14:tracePt t="57355" x="2927350" y="4038600"/>
          <p14:tracePt t="57371" x="2971800" y="4038600"/>
          <p14:tracePt t="57388" x="2984500" y="4038600"/>
          <p14:tracePt t="57404" x="3035300" y="4038600"/>
          <p14:tracePt t="57421" x="3079750" y="4038600"/>
          <p14:tracePt t="57438" x="3092450" y="4038600"/>
          <p14:tracePt t="57454" x="3130550" y="4038600"/>
          <p14:tracePt t="57471" x="3136900" y="4038600"/>
          <p14:tracePt t="57471" x="3155950" y="4038600"/>
          <p14:tracePt t="57488" x="3168650" y="4038600"/>
          <p14:tracePt t="57504" x="3200400" y="4038600"/>
          <p14:tracePt t="57521" x="3225800" y="4038600"/>
          <p14:tracePt t="57538" x="3270250" y="4038600"/>
          <p14:tracePt t="57554" x="3295650" y="4038600"/>
          <p14:tracePt t="57571" x="3333750" y="4038600"/>
          <p14:tracePt t="57588" x="3378200" y="4038600"/>
          <p14:tracePt t="57604" x="3390900" y="4032250"/>
          <p14:tracePt t="57621" x="3429000" y="4032250"/>
          <p14:tracePt t="57638" x="3454400" y="4032250"/>
          <p14:tracePt t="57654" x="3486150" y="4025900"/>
          <p14:tracePt t="57671" x="3517900" y="4019550"/>
          <p14:tracePt t="57688" x="3536950" y="4019550"/>
          <p14:tracePt t="57704" x="3549650" y="4013200"/>
          <p14:tracePt t="57721" x="3556000" y="4013200"/>
          <p14:tracePt t="57738" x="3575050" y="4013200"/>
          <p14:tracePt t="57754" x="3606800" y="4006850"/>
          <p14:tracePt t="57771" x="3632200" y="4006850"/>
          <p14:tracePt t="57788" x="3689350" y="4006850"/>
          <p14:tracePt t="57805" x="3714750" y="4006850"/>
          <p14:tracePt t="57821" x="3759200" y="4006850"/>
          <p14:tracePt t="57837" x="3778250" y="4006850"/>
          <p14:tracePt t="57854" x="3784600" y="4006850"/>
          <p14:tracePt t="57871" x="3803650" y="4006850"/>
          <p14:tracePt t="57888" x="3810000" y="4006850"/>
          <p14:tracePt t="57904" x="3841750" y="4006850"/>
          <p14:tracePt t="57921" x="3879850" y="4006850"/>
          <p14:tracePt t="57937" x="3905250" y="4006850"/>
          <p14:tracePt t="57955" x="3943350" y="4006850"/>
          <p14:tracePt t="57971" x="3956050" y="4006850"/>
          <p14:tracePt t="57988" x="3994150" y="4006850"/>
          <p14:tracePt t="58005" x="4032250" y="4006850"/>
          <p14:tracePt t="58021" x="4070350" y="4006850"/>
          <p14:tracePt t="58038" x="4114800" y="4006850"/>
          <p14:tracePt t="58054" x="4140200" y="4006850"/>
          <p14:tracePt t="58071" x="4171950" y="4006850"/>
          <p14:tracePt t="58088" x="4197350" y="4006850"/>
          <p14:tracePt t="58104" x="4203700" y="4006850"/>
          <p14:tracePt t="58121" x="4216400" y="4006850"/>
          <p14:tracePt t="58138" x="4222750" y="4006850"/>
          <p14:tracePt t="58154" x="4235450" y="4006850"/>
          <p14:tracePt t="58171" x="4248150" y="4006850"/>
          <p14:tracePt t="58188" x="4260850" y="4006850"/>
          <p14:tracePt t="58204" x="4273550" y="4006850"/>
          <p14:tracePt t="58221" x="4279900" y="4006850"/>
          <p14:tracePt t="58292" x="4279900" y="4000500"/>
          <p14:tracePt t="58332" x="4279900" y="3994150"/>
          <p14:tracePt t="58537" x="4273550" y="3994150"/>
          <p14:tracePt t="58557" x="4267200" y="3994150"/>
          <p14:tracePt t="58567" x="4254500" y="3994150"/>
          <p14:tracePt t="58571" x="4241800" y="3994150"/>
          <p14:tracePt t="58589" x="4210050" y="3994150"/>
          <p14:tracePt t="58605" x="4178300" y="3994150"/>
          <p14:tracePt t="58622" x="4152900" y="3994150"/>
          <p14:tracePt t="58639" x="4114800" y="3994150"/>
          <p14:tracePt t="58656" x="4095750" y="3994150"/>
          <p14:tracePt t="58672" x="4057650" y="3994150"/>
          <p14:tracePt t="58689" x="4019550" y="3994150"/>
          <p14:tracePt t="58705" x="3994150" y="3994150"/>
          <p14:tracePt t="58722" x="3937000" y="3994150"/>
          <p14:tracePt t="58738" x="3905250" y="3994150"/>
          <p14:tracePt t="58755" x="3829050" y="3994150"/>
          <p14:tracePt t="58772" x="3746500" y="3994150"/>
          <p14:tracePt t="58789" x="3727450" y="3994150"/>
          <p14:tracePt t="58805" x="3670300" y="3994150"/>
          <p14:tracePt t="58822" x="3651250" y="3994150"/>
          <p14:tracePt t="58839" x="3600450" y="3994150"/>
          <p14:tracePt t="58855" x="3543300" y="4000500"/>
          <p14:tracePt t="58872" x="3511550" y="4000500"/>
          <p14:tracePt t="58889" x="3441700" y="4000500"/>
          <p14:tracePt t="58905" x="3409950" y="4000500"/>
          <p14:tracePt t="58922" x="3333750" y="4000500"/>
          <p14:tracePt t="58938" x="3257550" y="4000500"/>
          <p14:tracePt t="58956" x="3213100" y="4000500"/>
          <p14:tracePt t="58972" x="3130550" y="4000500"/>
          <p14:tracePt t="58989" x="3098800" y="4000500"/>
          <p14:tracePt t="59005" x="3022600" y="4000500"/>
          <p14:tracePt t="59022" x="2952750" y="4000500"/>
          <p14:tracePt t="59040" x="2921000" y="4000500"/>
          <p14:tracePt t="59055" x="2832100" y="4000500"/>
          <p14:tracePt t="59073" x="2800350" y="4000500"/>
          <p14:tracePt t="59089" x="2724150" y="4000500"/>
          <p14:tracePt t="59106" x="2686050" y="4000500"/>
          <p14:tracePt t="59121" x="2628900" y="4000500"/>
          <p14:tracePt t="59137" x="2584450" y="4000500"/>
          <p14:tracePt t="59156" x="2559050" y="4006850"/>
          <p14:tracePt t="59172" x="2514600" y="4006850"/>
          <p14:tracePt t="59189" x="2463800" y="4013200"/>
          <p14:tracePt t="59205" x="2444750" y="4013200"/>
          <p14:tracePt t="59222" x="2387600" y="4013200"/>
          <p14:tracePt t="59238" x="2362200" y="4013200"/>
          <p14:tracePt t="59255" x="2317750" y="4013200"/>
          <p14:tracePt t="59272" x="2286000" y="4013200"/>
          <p14:tracePt t="59289" x="2273300" y="4013200"/>
          <p14:tracePt t="59306" x="2247900" y="4013200"/>
          <p14:tracePt t="59322" x="2228850" y="4013200"/>
          <p14:tracePt t="59339" x="2203450" y="4013200"/>
          <p14:tracePt t="59355" x="2184400" y="4013200"/>
          <p14:tracePt t="59372" x="2146300" y="4013200"/>
          <p14:tracePt t="59389" x="2120900" y="4013200"/>
          <p14:tracePt t="59405" x="2108200" y="4013200"/>
          <p14:tracePt t="59690" x="2120900" y="4013200"/>
          <p14:tracePt t="59701" x="2133600" y="4013200"/>
          <p14:tracePt t="59713" x="2152650" y="4013200"/>
          <p14:tracePt t="59722" x="2178050" y="4013200"/>
          <p14:tracePt t="59722" x="2209800" y="4013200"/>
          <p14:tracePt t="59737" x="2286000" y="4013200"/>
          <p14:tracePt t="59756" x="2330450" y="4013200"/>
          <p14:tracePt t="59772" x="2432050" y="4013200"/>
          <p14:tracePt t="59789" x="2540000" y="4013200"/>
          <p14:tracePt t="59806" x="2597150" y="4013200"/>
          <p14:tracePt t="59822" x="2692400" y="4013200"/>
          <p14:tracePt t="59839" x="2730500" y="4013200"/>
          <p14:tracePt t="59855" x="2806700" y="4013200"/>
          <p14:tracePt t="59872" x="2870200" y="4013200"/>
          <p14:tracePt t="59889" x="2895600" y="4013200"/>
          <p14:tracePt t="59905" x="2959100" y="4013200"/>
          <p14:tracePt t="59922" x="2997200" y="4013200"/>
          <p14:tracePt t="59939" x="3060700" y="4013200"/>
          <p14:tracePt t="59956" x="3130550" y="4013200"/>
          <p14:tracePt t="59972" x="3162300" y="4013200"/>
          <p14:tracePt t="59989" x="3232150" y="4013200"/>
          <p14:tracePt t="60005" x="3263900" y="4013200"/>
          <p14:tracePt t="60022" x="3340100" y="4013200"/>
          <p14:tracePt t="60040" x="3409950" y="4013200"/>
          <p14:tracePt t="60055" x="3441700" y="4013200"/>
          <p14:tracePt t="60072" x="3498850" y="4013200"/>
          <p14:tracePt t="60088" x="3530600" y="4013200"/>
          <p14:tracePt t="60105" x="3600450" y="4013200"/>
          <p14:tracePt t="60122" x="3676650" y="4013200"/>
          <p14:tracePt t="60139" x="3702050" y="4013200"/>
          <p14:tracePt t="60154" x="3740150" y="4013200"/>
          <p14:tracePt t="60171" x="3759200" y="4013200"/>
          <p14:tracePt t="60189" x="3771900" y="4013200"/>
          <p14:tracePt t="60516" x="3778250" y="4013200"/>
          <p14:tracePt t="60548" x="3784600" y="4013200"/>
          <p14:tracePt t="60558" x="3797300" y="4013200"/>
          <p14:tracePt t="60562" x="3816350" y="4013200"/>
          <p14:tracePt t="60572" x="3848100" y="4013200"/>
          <p14:tracePt t="60589" x="3930650" y="4013200"/>
          <p14:tracePt t="60605" x="4006850" y="4013200"/>
          <p14:tracePt t="60622" x="4038600" y="4013200"/>
          <p14:tracePt t="60639" x="4089400" y="4000500"/>
          <p14:tracePt t="60655" x="4152900" y="3975100"/>
          <p14:tracePt t="60672" x="4191000" y="3956050"/>
          <p14:tracePt t="60689" x="4279900" y="3905250"/>
          <p14:tracePt t="60705" x="4337050" y="3860800"/>
          <p14:tracePt t="60722" x="4445000" y="3784600"/>
          <p14:tracePt t="60739" x="4559300" y="3683000"/>
          <p14:tracePt t="60756" x="4616450" y="3632200"/>
          <p14:tracePt t="60772" x="4718050" y="3530600"/>
          <p14:tracePt t="60789" x="4768850" y="3479800"/>
          <p14:tracePt t="60805" x="4870450" y="3384550"/>
          <p14:tracePt t="60822" x="4921250" y="3346450"/>
          <p14:tracePt t="60822" x="4959350" y="3308350"/>
          <p14:tracePt t="60838" x="4997450" y="3263900"/>
          <p14:tracePt t="60854" x="5067300" y="3206750"/>
          <p14:tracePt t="60871" x="5105400" y="3175000"/>
          <p14:tracePt t="60887" x="5175250" y="3111500"/>
          <p14:tracePt t="60905" x="5251450" y="3041650"/>
          <p14:tracePt t="60922" x="5295900" y="3009900"/>
          <p14:tracePt t="60939" x="5372100" y="2933700"/>
          <p14:tracePt t="60955" x="5410200" y="2870200"/>
          <p14:tracePt t="60972" x="5486400" y="2730500"/>
          <p14:tracePt t="60989" x="5556250" y="2552700"/>
          <p14:tracePt t="61005" x="5594350" y="2451100"/>
          <p14:tracePt t="61022" x="5657850" y="2209800"/>
          <p14:tracePt t="61040" x="5683250" y="2063750"/>
          <p14:tracePt t="61055" x="5721350" y="1778000"/>
          <p14:tracePt t="61072" x="5740400" y="1517650"/>
          <p14:tracePt t="61089" x="5740400" y="1397000"/>
          <p14:tracePt t="61105" x="5740400" y="1193800"/>
          <p14:tracePt t="61122" x="5740400" y="1117600"/>
          <p14:tracePt t="61139" x="5740400" y="1022350"/>
          <p14:tracePt t="61155" x="5740400" y="977900"/>
          <p14:tracePt t="61172" x="5740400" y="965200"/>
          <p14:tracePt t="61189" x="5746750" y="952500"/>
          <p14:tracePt t="61205" x="5746750" y="946150"/>
          <p14:tracePt t="61222" x="5753100" y="933450"/>
          <p14:tracePt t="61239" x="5765800" y="901700"/>
          <p14:tracePt t="61256" x="5778500" y="895350"/>
          <p14:tracePt t="61272" x="5784850" y="863600"/>
          <p14:tracePt t="61288" x="5797550" y="844550"/>
          <p14:tracePt t="61306" x="5803900" y="831850"/>
          <p14:tracePt t="61359" x="5810250" y="831850"/>
          <p14:tracePt t="61390" x="5816600" y="838200"/>
          <p14:tracePt t="61401" x="5816600" y="850900"/>
          <p14:tracePt t="61403" x="5816600" y="863600"/>
          <p14:tracePt t="61422" x="5822950" y="882650"/>
          <p14:tracePt t="61423" x="5829300" y="901700"/>
          <p14:tracePt t="61437" x="5848350" y="958850"/>
          <p14:tracePt t="61454" x="5867400" y="996950"/>
          <p14:tracePt t="61472" x="5886450" y="1079500"/>
          <p14:tracePt t="61489" x="5892800" y="1117600"/>
          <p14:tracePt t="61505" x="5918200" y="1174750"/>
          <p14:tracePt t="61522" x="5930900" y="1225550"/>
          <p14:tracePt t="61539" x="5937250" y="1244600"/>
          <p14:tracePt t="61555" x="5937250" y="1295400"/>
          <p14:tracePt t="61572" x="5937250" y="1327150"/>
          <p14:tracePt t="61589" x="5937250" y="1416050"/>
          <p14:tracePt t="61606" x="5943600" y="1517650"/>
          <p14:tracePt t="61622" x="5943600" y="1581150"/>
          <p14:tracePt t="61639" x="5949950" y="1701800"/>
          <p14:tracePt t="61655" x="5956300" y="1758950"/>
          <p14:tracePt t="61672" x="5969000" y="1866900"/>
          <p14:tracePt t="61688" x="5969000" y="1955800"/>
          <p14:tracePt t="61705" x="5969000" y="2000250"/>
          <p14:tracePt t="61722" x="5969000" y="2076450"/>
          <p14:tracePt t="61738" x="5969000" y="2108200"/>
          <p14:tracePt t="61755" x="5969000" y="2190750"/>
          <p14:tracePt t="61772" x="5969000" y="2254250"/>
          <p14:tracePt t="61789" x="5969000" y="2298700"/>
          <p14:tracePt t="61805" x="5969000" y="2368550"/>
          <p14:tracePt t="61822" x="5969000" y="2400300"/>
          <p14:tracePt t="61838" x="5969000" y="2463800"/>
          <p14:tracePt t="61855" x="5949950" y="2540000"/>
          <p14:tracePt t="61872" x="5937250" y="2571750"/>
          <p14:tracePt t="61888" x="5918200" y="2635250"/>
          <p14:tracePt t="61905" x="5905500" y="2673350"/>
          <p14:tracePt t="61922" x="5873750" y="2736850"/>
          <p14:tracePt t="61939" x="5848350" y="2787650"/>
          <p14:tracePt t="61955" x="5835650" y="2806700"/>
          <p14:tracePt t="61972" x="5816600" y="2851150"/>
          <p14:tracePt t="61989" x="5803900" y="2876550"/>
          <p14:tracePt t="62005" x="5784850" y="2921000"/>
          <p14:tracePt t="62022" x="5765800" y="2971800"/>
          <p14:tracePt t="62038" x="5759450" y="2997200"/>
          <p14:tracePt t="62056" x="5740400" y="3048000"/>
          <p14:tracePt t="62072" x="5734050" y="3067050"/>
          <p14:tracePt t="62088" x="5721350" y="3105150"/>
          <p14:tracePt t="62105" x="5702300" y="3136900"/>
          <p14:tracePt t="62122" x="5695950" y="3149600"/>
          <p14:tracePt t="62139" x="5683250" y="3181350"/>
          <p14:tracePt t="62154" x="5676900" y="3200400"/>
          <p14:tracePt t="62171" x="5664200" y="3225800"/>
          <p14:tracePt t="62188" x="5651500" y="3251200"/>
          <p14:tracePt t="62227" x="5645150" y="3257550"/>
          <p14:tracePt t="62765" x="5645150" y="3263900"/>
          <p14:tracePt t="62787" x="5638800" y="3270250"/>
          <p14:tracePt t="62788" x="5626100" y="3270250"/>
          <p14:tracePt t="62808" x="5619750" y="3276600"/>
          <p14:tracePt t="62810" x="5600700" y="3289300"/>
          <p14:tracePt t="62821" x="5575300" y="3302000"/>
          <p14:tracePt t="62837" x="5499100" y="3333750"/>
          <p14:tracePt t="62855" x="5384800" y="3371850"/>
          <p14:tracePt t="62872" x="5327650" y="3397250"/>
          <p14:tracePt t="62888" x="5194300" y="3435350"/>
          <p14:tracePt t="62906" x="5054600" y="3473450"/>
          <p14:tracePt t="62922" x="4984750" y="3498850"/>
          <p14:tracePt t="62939" x="4838700" y="3543300"/>
          <p14:tracePt t="62955" x="4762500" y="3562350"/>
          <p14:tracePt t="62972" x="4603750" y="3613150"/>
          <p14:tracePt t="62989" x="4451350" y="3657600"/>
          <p14:tracePt t="63005" x="4381500" y="3676650"/>
          <p14:tracePt t="63022" x="4235450" y="3714750"/>
          <p14:tracePt t="63039" x="4165600" y="3740150"/>
          <p14:tracePt t="63055" x="4044950" y="3778250"/>
          <p14:tracePt t="63073" x="3917950" y="3816350"/>
          <p14:tracePt t="63089" x="3860800" y="3835400"/>
          <p14:tracePt t="63105" x="3746500" y="3867150"/>
          <p14:tracePt t="63122" x="3689350" y="3879850"/>
          <p14:tracePt t="63138" x="3587750" y="3924300"/>
          <p14:tracePt t="63155" x="3498850" y="3949700"/>
          <p14:tracePt t="63173" x="3454400" y="3968750"/>
          <p14:tracePt t="63188" x="3384550" y="4000500"/>
          <p14:tracePt t="63205" x="3302000" y="4019550"/>
          <p14:tracePt t="63222" x="3251200" y="4025900"/>
          <p14:tracePt t="63239" x="3162300" y="4051300"/>
          <p14:tracePt t="63255" x="3117850" y="4057650"/>
          <p14:tracePt t="63272" x="3035300" y="4083050"/>
          <p14:tracePt t="63289" x="2952750" y="4108450"/>
          <p14:tracePt t="63305" x="2927350" y="4114800"/>
          <p14:tracePt t="63322" x="2863850" y="4140200"/>
          <p14:tracePt t="63338" x="2838450" y="4152900"/>
          <p14:tracePt t="63355" x="2794000" y="4159250"/>
          <p14:tracePt t="63372" x="2774950" y="4165600"/>
          <p14:tracePt t="63388" x="2749550" y="4178300"/>
          <p14:tracePt t="63405" x="2724150" y="4184650"/>
          <p14:tracePt t="63422" x="2711450" y="4191000"/>
          <p14:tracePt t="63439" x="2667000" y="4210050"/>
          <p14:tracePt t="63455" x="2647950" y="4216400"/>
          <p14:tracePt t="63472" x="2584450" y="4235450"/>
          <p14:tracePt t="63488" x="2508250" y="4260850"/>
          <p14:tracePt t="63505" x="2476500" y="4273550"/>
          <p14:tracePt t="63522" x="2393950" y="4298950"/>
          <p14:tracePt t="63538" x="2368550" y="4305300"/>
          <p14:tracePt t="63555" x="2305050" y="4330700"/>
          <p14:tracePt t="63572" x="2254250" y="4349750"/>
          <p14:tracePt t="63589" x="2235200" y="4356100"/>
          <p14:tracePt t="63605" x="2203450" y="4375150"/>
          <p14:tracePt t="63622" x="2184400" y="4381500"/>
          <p14:tracePt t="63638" x="2159000" y="4394200"/>
          <p14:tracePt t="63655" x="2120900" y="4413250"/>
          <p14:tracePt t="63672" x="2101850" y="4425950"/>
          <p14:tracePt t="63688" x="2063750" y="4445000"/>
          <p14:tracePt t="63706" x="2038350" y="4457700"/>
          <p14:tracePt t="63722" x="1993900" y="4483100"/>
          <p14:tracePt t="63739" x="1949450" y="4508500"/>
          <p14:tracePt t="63755" x="1936750" y="4521200"/>
          <p14:tracePt t="63772" x="1892300" y="4540250"/>
          <p14:tracePt t="63789" x="1873250" y="4552950"/>
          <p14:tracePt t="63805" x="1835150" y="4565650"/>
          <p14:tracePt t="63822" x="1803400" y="4578350"/>
          <p14:tracePt t="63839" x="1790700" y="4578350"/>
          <p14:tracePt t="63855" x="1758950" y="4591050"/>
          <p14:tracePt t="63872" x="1752600" y="4591050"/>
          <p14:tracePt t="63888" x="1733550" y="4597400"/>
          <p14:tracePt t="63905" x="1720850" y="4603750"/>
          <p14:tracePt t="63922" x="1714500" y="4610100"/>
          <p14:tracePt t="63939" x="1708150" y="4610100"/>
          <p14:tracePt t="63955" x="1701800" y="4610100"/>
          <p14:tracePt t="63972" x="1689100" y="4616450"/>
          <p14:tracePt t="63988" x="1676400" y="4616450"/>
          <p14:tracePt t="64005" x="1670050" y="4622800"/>
          <p14:tracePt t="64022" x="1651000" y="4622800"/>
          <p14:tracePt t="64038" x="1644650" y="4629150"/>
          <p14:tracePt t="64055" x="1619250" y="4629150"/>
          <p14:tracePt t="64072" x="1593850" y="4629150"/>
          <p14:tracePt t="64090" x="1581150" y="4629150"/>
          <p14:tracePt t="64105" x="1543050" y="4629150"/>
          <p14:tracePt t="64122" x="1517650" y="4629150"/>
          <p14:tracePt t="64138" x="1473200" y="4629150"/>
          <p14:tracePt t="64155" x="1435100" y="4629150"/>
          <p14:tracePt t="64172" x="1416050" y="4629150"/>
          <p14:tracePt t="64189" x="1384300" y="4629150"/>
          <p14:tracePt t="64204" x="1365250" y="4629150"/>
          <p14:tracePt t="64221" x="1333500" y="4629150"/>
          <p14:tracePt t="64239" x="1308100" y="4629150"/>
          <p14:tracePt t="64255" x="1289050" y="4629150"/>
          <p14:tracePt t="64272" x="1270000" y="4629150"/>
          <p14:tracePt t="64288" x="1250950" y="4629150"/>
          <p14:tracePt t="64305" x="1231900" y="4629150"/>
          <p14:tracePt t="64322" x="1219200" y="4629150"/>
          <p14:tracePt t="64338" x="1200150" y="4629150"/>
          <p14:tracePt t="64355" x="1181100" y="4629150"/>
          <p14:tracePt t="64372" x="1168400" y="4629150"/>
          <p14:tracePt t="64389" x="1143000" y="4629150"/>
          <p14:tracePt t="64405" x="1130300" y="4629150"/>
          <p14:tracePt t="64422" x="1104900" y="4629150"/>
          <p14:tracePt t="64439" x="1085850" y="4629150"/>
          <p14:tracePt t="64455" x="1079500" y="4629150"/>
          <p14:tracePt t="64471" x="1060450" y="4629150"/>
          <p14:tracePt t="64487" x="1054100" y="4629150"/>
          <p14:tracePt t="64504" x="1047750" y="4629150"/>
          <p14:tracePt t="64522" x="1041400" y="4629150"/>
          <p14:tracePt t="64538" x="1035050" y="4629150"/>
          <p14:tracePt t="64555" x="1028700" y="4629150"/>
          <p14:tracePt t="67551" x="1035050" y="4629150"/>
          <p14:tracePt t="67564" x="1047750" y="4629150"/>
          <p14:tracePt t="67571" x="1060450" y="4629150"/>
          <p14:tracePt t="67581" x="1085850" y="4629150"/>
          <p14:tracePt t="67588" x="1143000" y="4629150"/>
          <p14:tracePt t="67605" x="1174750" y="4629150"/>
          <p14:tracePt t="67622" x="1225550" y="4629150"/>
          <p14:tracePt t="67638" x="1257300" y="4629150"/>
          <p14:tracePt t="67656" x="1270000" y="4629150"/>
          <p14:tracePt t="67672" x="1282700" y="4629150"/>
          <p14:tracePt t="67707" x="1289050" y="4629150"/>
          <p14:tracePt t="67709" x="1295400" y="4629150"/>
          <p14:tracePt t="67722" x="1314450" y="4629150"/>
          <p14:tracePt t="67738" x="1327150" y="4629150"/>
          <p14:tracePt t="67755" x="1352550" y="4629150"/>
          <p14:tracePt t="67772" x="1365250" y="4622800"/>
          <p14:tracePt t="67788" x="1390650" y="4603750"/>
          <p14:tracePt t="67805" x="1416050" y="4572000"/>
          <p14:tracePt t="67822" x="1435100" y="4565650"/>
          <p14:tracePt t="67839" x="1466850" y="4546600"/>
          <p14:tracePt t="67855" x="1485900" y="4540250"/>
          <p14:tracePt t="67872" x="1498600" y="4527550"/>
          <p14:tracePt t="67889" x="1504950" y="4527550"/>
          <p14:tracePt t="67925" x="1504950" y="4521200"/>
          <p14:tracePt t="67947" x="1504950" y="4514850"/>
          <p14:tracePt t="67967" x="1504950" y="4508500"/>
          <p14:tracePt t="67989" x="1504950" y="4502150"/>
          <p14:tracePt t="67998" x="1504950" y="4495800"/>
          <p14:tracePt t="68010" x="1511300" y="4489450"/>
          <p14:tracePt t="68022" x="1517650" y="4489450"/>
          <p14:tracePt t="68029" x="1517650" y="4476750"/>
          <p14:tracePt t="68038" x="1524000" y="4464050"/>
          <p14:tracePt t="68055" x="1530350" y="4451350"/>
          <p14:tracePt t="68072" x="1530350" y="4445000"/>
          <p14:tracePt t="68088" x="1530350" y="4432300"/>
          <p14:tracePt t="68123" x="1536700" y="4432300"/>
          <p14:tracePt t="68164" x="1543050" y="4432300"/>
          <p14:tracePt t="68225" x="1543050" y="4425950"/>
          <p14:tracePt t="68239" x="1536700" y="4419600"/>
          <p14:tracePt t="68247" x="1530350" y="4419600"/>
          <p14:tracePt t="68257" x="1530350" y="4413250"/>
          <p14:tracePt t="68272" x="1517650" y="4413250"/>
          <p14:tracePt t="68273" x="1492250" y="4406900"/>
          <p14:tracePt t="68289" x="1479550" y="4406900"/>
          <p14:tracePt t="68305" x="1454150" y="4406900"/>
          <p14:tracePt t="68322" x="1435100" y="4406900"/>
          <p14:tracePt t="68339" x="1397000" y="4406900"/>
          <p14:tracePt t="68355" x="1365250" y="4406900"/>
          <p14:tracePt t="68372" x="1339850" y="4406900"/>
          <p14:tracePt t="68388" x="1308100" y="4406900"/>
          <p14:tracePt t="68405" x="1295400" y="4406900"/>
          <p14:tracePt t="68422" x="1276350" y="4406900"/>
          <p14:tracePt t="68438" x="1257300" y="4406900"/>
          <p14:tracePt t="68455" x="1250950" y="4406900"/>
          <p14:tracePt t="68472" x="1238250" y="4406900"/>
          <p14:tracePt t="68489" x="1231900" y="4406900"/>
          <p14:tracePt t="68505" x="1212850" y="4406900"/>
          <p14:tracePt t="68522" x="1193800" y="4406900"/>
          <p14:tracePt t="68539" x="1181100" y="4413250"/>
          <p14:tracePt t="68555" x="1162050" y="4419600"/>
          <p14:tracePt t="68572" x="1149350" y="4419600"/>
          <p14:tracePt t="68588" x="1130300" y="4425950"/>
          <p14:tracePt t="68605" x="1111250" y="4432300"/>
          <p14:tracePt t="68622" x="1104900" y="4438650"/>
          <p14:tracePt t="68638" x="1085850" y="4438650"/>
          <p14:tracePt t="68673" x="1073150" y="4438650"/>
          <p14:tracePt t="68675" x="1066800" y="4445000"/>
          <p14:tracePt t="68689" x="1060450" y="4451350"/>
          <p14:tracePt t="68705" x="1054100" y="4451350"/>
          <p14:tracePt t="68722" x="1054100" y="4457700"/>
          <p14:tracePt t="68738" x="1047750" y="4457700"/>
          <p14:tracePt t="68755" x="1041400" y="4464050"/>
          <p14:tracePt t="68772" x="1035050" y="4470400"/>
          <p14:tracePt t="68810" x="1035050" y="4476750"/>
          <p14:tracePt t="68901" x="1035050" y="4483100"/>
          <p14:tracePt t="68922" x="1035050" y="4489450"/>
          <p14:tracePt t="68942" x="1041400" y="4495800"/>
          <p14:tracePt t="68954" x="1047750" y="4502150"/>
          <p14:tracePt t="68956" x="1047750" y="4508500"/>
          <p14:tracePt t="69055" x="1047750" y="4514850"/>
          <p14:tracePt t="69097" x="1047750" y="4521200"/>
          <p14:tracePt t="69128" x="1047750" y="4527550"/>
          <p14:tracePt t="69149" x="1047750" y="4533900"/>
          <p14:tracePt t="69170" x="1047750" y="4540250"/>
          <p14:tracePt t="69202" x="1054100" y="4546600"/>
          <p14:tracePt t="69222" x="1054100" y="4552950"/>
          <p14:tracePt t="69243" x="1054100" y="4559300"/>
          <p14:tracePt t="69356" x="1054100" y="4565650"/>
          <p14:tracePt t="69371" x="1054100" y="4572000"/>
          <p14:tracePt t="69604" x="1054100" y="4578350"/>
          <p14:tracePt t="69643" x="1054100" y="4584700"/>
          <p14:tracePt t="69868" x="1054100" y="4591050"/>
          <p14:tracePt t="69910" x="1054100" y="4597400"/>
          <p14:tracePt t="69920" x="1054100" y="4603750"/>
          <p14:tracePt t="69922" x="1054100" y="4610100"/>
          <p14:tracePt t="69952" x="1054100" y="4616450"/>
          <p14:tracePt t="69954" x="1054100" y="4622800"/>
          <p14:tracePt t="69982" x="1054100" y="4629150"/>
          <p14:tracePt t="69993" x="1054100" y="4635500"/>
          <p14:tracePt t="69995" x="1054100" y="4641850"/>
          <p14:tracePt t="70033" x="1054100" y="4648200"/>
          <p14:tracePt t="70064" x="1054100" y="4654550"/>
          <p14:tracePt t="70076" x="1054100" y="4660900"/>
          <p14:tracePt t="70108" x="1054100" y="4667250"/>
          <p14:tracePt t="70119" x="1054100" y="4673600"/>
          <p14:tracePt t="70128" x="1060450" y="4673600"/>
          <p14:tracePt t="70140" x="1060450" y="4679950"/>
          <p14:tracePt t="70158" x="1066800" y="4686300"/>
          <p14:tracePt t="70172" x="1073150" y="4692650"/>
          <p14:tracePt t="70174" x="1079500" y="4692650"/>
          <p14:tracePt t="70188" x="1098550" y="4692650"/>
          <p14:tracePt t="70205" x="1111250" y="4699000"/>
          <p14:tracePt t="70222" x="1123950" y="4699000"/>
          <p14:tracePt t="70238" x="1143000" y="4699000"/>
          <p14:tracePt t="70256" x="1149350" y="4699000"/>
          <p14:tracePt t="70272" x="1168400" y="4699000"/>
          <p14:tracePt t="70287" x="1174750" y="4699000"/>
          <p14:tracePt t="70304" x="1200150" y="4699000"/>
          <p14:tracePt t="70320" x="1238250" y="4699000"/>
          <p14:tracePt t="70337" x="1250950" y="4699000"/>
          <p14:tracePt t="70355" x="1295400" y="4699000"/>
          <p14:tracePt t="70372" x="1314450" y="4699000"/>
          <p14:tracePt t="70388" x="1352550" y="4699000"/>
          <p14:tracePt t="70405" x="1384300" y="4692650"/>
          <p14:tracePt t="70422" x="1397000" y="4692650"/>
          <p14:tracePt t="70438" x="1422400" y="4692650"/>
          <p14:tracePt t="70455" x="1422400" y="4686300"/>
          <p14:tracePt t="70472" x="1435100" y="4679950"/>
          <p14:tracePt t="70489" x="1447800" y="4679950"/>
          <p14:tracePt t="70505" x="1454150" y="4679950"/>
          <p14:tracePt t="70522" x="1466850" y="4679950"/>
          <p14:tracePt t="70538" x="1485900" y="4679950"/>
          <p14:tracePt t="70555" x="1511300" y="4673600"/>
          <p14:tracePt t="70572" x="1543050" y="4673600"/>
          <p14:tracePt t="70588" x="1549400" y="4673600"/>
          <p14:tracePt t="70605" x="1574800" y="4667250"/>
          <p14:tracePt t="70622" x="1587500" y="4660900"/>
          <p14:tracePt t="70638" x="1600200" y="4660900"/>
          <p14:tracePt t="70655" x="1619250" y="4660900"/>
          <p14:tracePt t="70672" x="1631950" y="4660900"/>
          <p14:tracePt t="70689" x="1657350" y="4654550"/>
          <p14:tracePt t="70705" x="1663700" y="4654550"/>
          <p14:tracePt t="70722" x="1676400" y="4648200"/>
          <p14:tracePt t="70738" x="1682750" y="4648200"/>
          <p14:tracePt t="70786" x="1689100" y="4648200"/>
          <p14:tracePt t="70806" x="1689100" y="4641850"/>
          <p14:tracePt t="71255" x="1689100" y="4635500"/>
          <p14:tracePt t="71285" x="1695450" y="4629150"/>
          <p14:tracePt t="71296" x="1695450" y="4616450"/>
          <p14:tracePt t="71306" x="1708150" y="4610100"/>
          <p14:tracePt t="71307" x="1720850" y="4597400"/>
          <p14:tracePt t="71320" x="1746250" y="4565650"/>
          <p14:tracePt t="71339" x="1765300" y="4552950"/>
          <p14:tracePt t="71355" x="1790700" y="4521200"/>
          <p14:tracePt t="71372" x="1803400" y="4514850"/>
          <p14:tracePt t="71388" x="1816100" y="4489450"/>
          <p14:tracePt t="71405" x="1828800" y="4476750"/>
          <p14:tracePt t="71422" x="1828800" y="4470400"/>
          <p14:tracePt t="71439" x="1828800" y="4464050"/>
          <p14:tracePt t="71455" x="1828800" y="4457700"/>
          <p14:tracePt t="71494" x="1828800" y="4451350"/>
          <p14:tracePt t="71496" x="1828800" y="4445000"/>
          <p14:tracePt t="71505" x="1828800" y="4438650"/>
          <p14:tracePt t="71522" x="1828800" y="4432300"/>
          <p14:tracePt t="71538" x="1828800" y="4425950"/>
          <p14:tracePt t="71555" x="1828800" y="4406900"/>
          <p14:tracePt t="71572" x="1828800" y="4394200"/>
          <p14:tracePt t="71588" x="1822450" y="4381500"/>
          <p14:tracePt t="71605" x="1809750" y="4368800"/>
          <p14:tracePt t="71621" x="1803400" y="4356100"/>
          <p14:tracePt t="71638" x="1797050" y="4337050"/>
          <p14:tracePt t="71655" x="1790700" y="4324350"/>
          <p14:tracePt t="71672" x="1784350" y="4318000"/>
          <p14:tracePt t="71690" x="1778000" y="4305300"/>
          <p14:tracePt t="71705" x="1771650" y="4298950"/>
          <p14:tracePt t="71722" x="1765300" y="4292600"/>
          <p14:tracePt t="71738" x="1752600" y="4286250"/>
          <p14:tracePt t="71755" x="1746250" y="4279900"/>
          <p14:tracePt t="71772" x="1727200" y="4273550"/>
          <p14:tracePt t="71789" x="1714500" y="4267200"/>
          <p14:tracePt t="71805" x="1695450" y="4260850"/>
          <p14:tracePt t="71822" x="1663700" y="4254500"/>
          <p14:tracePt t="71838" x="1657350" y="4254500"/>
          <p14:tracePt t="71855" x="1631950" y="4248150"/>
          <p14:tracePt t="71872" x="1625600" y="4248150"/>
          <p14:tracePt t="71888" x="1593850" y="4248150"/>
          <p14:tracePt t="71905" x="1562100" y="4241800"/>
          <p14:tracePt t="71922" x="1543050" y="4241800"/>
          <p14:tracePt t="71938" x="1498600" y="4241800"/>
          <p14:tracePt t="71955" x="1479550" y="4241800"/>
          <p14:tracePt t="71972" x="1435100" y="4241800"/>
          <p14:tracePt t="71989" x="1403350" y="4241800"/>
          <p14:tracePt t="72005" x="1390650" y="4241800"/>
          <p14:tracePt t="72022" x="1352550" y="4241800"/>
          <p14:tracePt t="72038" x="1339850" y="4241800"/>
          <p14:tracePt t="72055" x="1301750" y="4241800"/>
          <p14:tracePt t="72072" x="1263650" y="4241800"/>
          <p14:tracePt t="72088" x="1238250" y="4241800"/>
          <p14:tracePt t="72105" x="1193800" y="4241800"/>
          <p14:tracePt t="72122" x="1181100" y="4241800"/>
          <p14:tracePt t="72138" x="1149350" y="4241800"/>
          <p14:tracePt t="72155" x="1130300" y="4241800"/>
          <p14:tracePt t="72172" x="1123950" y="4241800"/>
          <p14:tracePt t="72189" x="1111250" y="4241800"/>
          <p14:tracePt t="72205" x="1104900" y="4241800"/>
          <p14:tracePt t="72222" x="1092200" y="4241800"/>
          <p14:tracePt t="72238" x="1085850" y="4248150"/>
          <p14:tracePt t="72255" x="1073150" y="4254500"/>
          <p14:tracePt t="72272" x="1047750" y="4267200"/>
          <p14:tracePt t="72290" x="1047750" y="4273550"/>
          <p14:tracePt t="72305" x="1022350" y="4279900"/>
          <p14:tracePt t="72322" x="996950" y="4305300"/>
          <p14:tracePt t="72338" x="984250" y="4318000"/>
          <p14:tracePt t="72355" x="965200" y="4337050"/>
          <p14:tracePt t="72372" x="952500" y="4349750"/>
          <p14:tracePt t="72388" x="939800" y="4381500"/>
          <p14:tracePt t="72405" x="939800" y="4394200"/>
          <p14:tracePt t="72422" x="933450" y="4406900"/>
          <p14:tracePt t="72438" x="927100" y="4413250"/>
          <p14:tracePt t="72455" x="927100" y="4419600"/>
          <p14:tracePt t="72472" x="920750" y="4425950"/>
          <p14:tracePt t="72488" x="920750" y="4432300"/>
          <p14:tracePt t="72505" x="920750" y="4445000"/>
          <p14:tracePt t="72522" x="920750" y="4451350"/>
          <p14:tracePt t="72538" x="920750" y="4464050"/>
          <p14:tracePt t="72555" x="920750" y="4483100"/>
          <p14:tracePt t="72572" x="920750" y="4495800"/>
          <p14:tracePt t="72588" x="933450" y="4521200"/>
          <p14:tracePt t="72605" x="952500" y="4552950"/>
          <p14:tracePt t="72622" x="965200" y="4565650"/>
          <p14:tracePt t="72638" x="990600" y="4584700"/>
          <p14:tracePt t="72655" x="1003300" y="4597400"/>
          <p14:tracePt t="72672" x="1041400" y="4616450"/>
          <p14:tracePt t="72688" x="1085850" y="4629150"/>
          <p14:tracePt t="72706" x="1111250" y="4635500"/>
          <p14:tracePt t="72722" x="1168400" y="4641850"/>
          <p14:tracePt t="72739" x="1200150" y="4648200"/>
          <p14:tracePt t="72755" x="1270000" y="4648200"/>
          <p14:tracePt t="72772" x="1327150" y="4648200"/>
          <p14:tracePt t="72789" x="1352550" y="4648200"/>
          <p14:tracePt t="72805" x="1390650" y="4648200"/>
          <p14:tracePt t="72822" x="1409700" y="4648200"/>
          <p14:tracePt t="72838" x="1447800" y="4648200"/>
          <p14:tracePt t="72855" x="1460500" y="4648200"/>
          <p14:tracePt t="72872" x="1473200" y="4648200"/>
          <p14:tracePt t="74002" x="1466850" y="4648200"/>
          <p14:tracePt t="74043" x="1460500" y="4648200"/>
          <p14:tracePt t="75397" x="1454150" y="4648200"/>
          <p14:tracePt t="76863" x="1454150" y="4654550"/>
          <p14:tracePt t="76886" x="1454150" y="4660900"/>
          <p14:tracePt t="76898" x="1454150" y="4673600"/>
          <p14:tracePt t="76899" x="1454150" y="4686300"/>
          <p14:tracePt t="76906" x="1460500" y="4699000"/>
          <p14:tracePt t="76923" x="1466850" y="4737100"/>
          <p14:tracePt t="76939" x="1473200" y="4762500"/>
          <p14:tracePt t="76956" x="1485900" y="4806950"/>
          <p14:tracePt t="76973" x="1511300" y="4857750"/>
          <p14:tracePt t="76989" x="1524000" y="4895850"/>
          <p14:tracePt t="77006" x="1562100" y="4959350"/>
          <p14:tracePt t="77022" x="1581150" y="4997450"/>
          <p14:tracePt t="77040" x="1625600" y="5073650"/>
          <p14:tracePt t="77056" x="1676400" y="5149850"/>
          <p14:tracePt t="77072" x="1689100" y="5187950"/>
          <p14:tracePt t="77089" x="1714500" y="5251450"/>
          <p14:tracePt t="77106" x="1720850" y="5283200"/>
          <p14:tracePt t="77123" x="1739900" y="5327650"/>
          <p14:tracePt t="77139" x="1746250" y="5365750"/>
          <p14:tracePt t="77156" x="1746250" y="5378450"/>
          <p14:tracePt t="77172" x="1752600" y="5397500"/>
          <p14:tracePt t="77190" x="1752600" y="5416550"/>
          <p14:tracePt t="77206" x="1752600" y="5441950"/>
          <p14:tracePt t="77223" x="1752600" y="5467350"/>
          <p14:tracePt t="77240" x="1752600" y="5505450"/>
          <p14:tracePt t="77256" x="1752600" y="5562600"/>
          <p14:tracePt t="77273" x="1752600" y="5588000"/>
          <p14:tracePt t="77289" x="1752600" y="5632450"/>
          <p14:tracePt t="77306" x="1752600" y="5645150"/>
          <p14:tracePt t="77322" x="1752600" y="5676900"/>
          <p14:tracePt t="77339" x="1752600" y="5683250"/>
          <p14:tracePt t="78331" x="1752600" y="5689600"/>
          <p14:tracePt t="78362" x="1758950" y="5695950"/>
          <p14:tracePt t="78373" x="1765300" y="5695950"/>
          <p14:tracePt t="78383" x="1765300" y="5702300"/>
          <p14:tracePt t="78393" x="1778000" y="5708650"/>
          <p14:tracePt t="78405" x="1790700" y="5715000"/>
          <p14:tracePt t="78414" x="1809750" y="5727700"/>
          <p14:tracePt t="78421" x="1835150" y="5740400"/>
          <p14:tracePt t="78438" x="1873250" y="5746750"/>
          <p14:tracePt t="78456" x="1892300" y="5759450"/>
          <p14:tracePt t="78473" x="1930400" y="5772150"/>
          <p14:tracePt t="78490" x="1949450" y="5772150"/>
          <p14:tracePt t="78506" x="1987550" y="5784850"/>
          <p14:tracePt t="78522" x="2006600" y="5784850"/>
          <p14:tracePt t="78672" x="2012950" y="5791200"/>
          <p14:tracePt t="78693" x="2019300" y="5791200"/>
          <p14:tracePt t="78713" x="2025650" y="5797550"/>
          <p14:tracePt t="78720" x="2038350" y="5797550"/>
          <p14:tracePt t="78739" x="2044700" y="5797550"/>
          <p14:tracePt t="78741" x="2063750" y="5797550"/>
          <p14:tracePt t="78756" x="2082800" y="5797550"/>
          <p14:tracePt t="78773" x="2101850" y="5797550"/>
          <p14:tracePt t="78790" x="2108200" y="5797550"/>
          <p14:tracePt t="78806" x="2114550" y="5797550"/>
          <p14:tracePt t="78823" x="2120900" y="5797550"/>
          <p14:tracePt t="78861" x="2127250" y="5797550"/>
          <p14:tracePt t="78863" x="2139950" y="5797550"/>
          <p14:tracePt t="78892" x="2146300" y="5797550"/>
          <p14:tracePt t="78893" x="2159000" y="5797550"/>
          <p14:tracePt t="78906" x="2171700" y="5797550"/>
          <p14:tracePt t="78922" x="2178050" y="5797550"/>
          <p14:tracePt t="78939" x="2190750" y="5797550"/>
          <p14:tracePt t="78956" x="2203450" y="5797550"/>
          <p14:tracePt t="78972" x="2228850" y="5797550"/>
          <p14:tracePt t="78990" x="2260600" y="5797550"/>
          <p14:tracePt t="79006" x="2286000" y="5797550"/>
          <p14:tracePt t="79022" x="2317750" y="5797550"/>
          <p14:tracePt t="79040" x="2343150" y="5797550"/>
          <p14:tracePt t="79056" x="2381250" y="5797550"/>
          <p14:tracePt t="79073" x="2400300" y="5797550"/>
          <p14:tracePt t="79089" x="2438400" y="5797550"/>
          <p14:tracePt t="79106" x="2470150" y="5797550"/>
          <p14:tracePt t="79123" x="2489200" y="5797550"/>
          <p14:tracePt t="79139" x="2527300" y="5803900"/>
          <p14:tracePt t="79156" x="2565400" y="5810250"/>
          <p14:tracePt t="79172" x="2590800" y="5816600"/>
          <p14:tracePt t="79190" x="2641600" y="5816600"/>
          <p14:tracePt t="79206" x="2673350" y="5822950"/>
          <p14:tracePt t="79223" x="2724150" y="5822950"/>
          <p14:tracePt t="79239" x="2787650" y="5822950"/>
          <p14:tracePt t="79256" x="2813050" y="5822950"/>
          <p14:tracePt t="79272" x="2870200" y="5829300"/>
          <p14:tracePt t="79290" x="2895600" y="5835650"/>
          <p14:tracePt t="79306" x="2959100" y="5848350"/>
          <p14:tracePt t="79322" x="3028950" y="5861050"/>
          <p14:tracePt t="79340" x="3054350" y="5873750"/>
          <p14:tracePt t="79356" x="3124200" y="5886450"/>
          <p14:tracePt t="79373" x="3149600" y="5892800"/>
          <p14:tracePt t="79390" x="3200400" y="5905500"/>
          <p14:tracePt t="79405" x="3219450" y="5905500"/>
          <p14:tracePt t="79421" x="3251200" y="5911850"/>
          <p14:tracePt t="79439" x="3270250" y="5911850"/>
          <p14:tracePt t="79984" x="3276600" y="5911850"/>
          <p14:tracePt t="80006" x="3276600" y="5918200"/>
          <p14:tracePt t="80016" x="3276600" y="5924550"/>
          <p14:tracePt t="80020" x="3276600" y="5930900"/>
          <p14:tracePt t="80031" x="3270250" y="5943600"/>
          <p14:tracePt t="80039" x="3263900" y="5956300"/>
          <p14:tracePt t="80056" x="3219450" y="5994400"/>
          <p14:tracePt t="80073" x="3162300" y="6051550"/>
          <p14:tracePt t="80089" x="3124200" y="6083300"/>
          <p14:tracePt t="80106" x="3041650" y="6153150"/>
          <p14:tracePt t="80122" x="3003550" y="6184900"/>
          <p14:tracePt t="80140" x="2933700" y="6254750"/>
          <p14:tracePt t="80156" x="2863850" y="6324600"/>
          <p14:tracePt t="80173" x="2832100" y="6362700"/>
          <p14:tracePt t="80190" x="2743200" y="6438900"/>
          <p14:tracePt t="80206" x="2692400" y="6470650"/>
          <p14:tracePt t="80223" x="2571750" y="6521450"/>
          <p14:tracePt t="80240" x="2508250" y="6546850"/>
          <p14:tracePt t="80240" x="2451100" y="6559550"/>
          <p14:tracePt t="80256" x="2387600" y="6572250"/>
          <p14:tracePt t="80273" x="2292350" y="6591300"/>
          <p14:tracePt t="80289" x="2266950" y="6597650"/>
          <p14:tracePt t="80306" x="2209800" y="6610350"/>
          <p14:tracePt t="80322" x="2159000" y="6610350"/>
          <p14:tracePt t="80340" x="2133600" y="6616700"/>
          <p14:tracePt t="80356" x="2076450" y="6616700"/>
          <p14:tracePt t="80373" x="2044700" y="6616700"/>
          <p14:tracePt t="80389" x="1987550" y="6616700"/>
          <p14:tracePt t="80406" x="1962150" y="6616700"/>
          <p14:tracePt t="80422" x="1930400" y="6616700"/>
          <p14:tracePt t="80438" x="1898650" y="6616700"/>
          <p14:tracePt t="80476" x="1892300" y="6616700"/>
          <p14:tracePt t="80568" x="1885950" y="6616700"/>
          <p14:tracePt t="80619" x="1879600" y="6616700"/>
          <p14:tracePt t="80629" x="1873250" y="6616700"/>
          <p14:tracePt t="80641" x="1866900" y="6616700"/>
          <p14:tracePt t="80661" x="1866900" y="6610350"/>
          <p14:tracePt t="80702" x="1866900" y="6604000"/>
          <p14:tracePt t="80723" x="1866900" y="6597650"/>
          <p14:tracePt t="80733" x="1866900" y="6591300"/>
          <p14:tracePt t="80755" x="1866900" y="6578600"/>
          <p14:tracePt t="80765" x="1866900" y="6572250"/>
          <p14:tracePt t="80776" x="1866900" y="6565900"/>
          <p14:tracePt t="80788" x="1866900" y="6559550"/>
          <p14:tracePt t="80789" x="1866900" y="6553200"/>
          <p14:tracePt t="80805" x="1866900" y="6540500"/>
          <p14:tracePt t="80822" x="1879600" y="6527800"/>
          <p14:tracePt t="80840" x="1879600" y="6521450"/>
          <p14:tracePt t="80856" x="1885950" y="6515100"/>
          <p14:tracePt t="80873" x="1892300" y="6508750"/>
          <p14:tracePt t="80889" x="1892300" y="6502400"/>
          <p14:tracePt t="80906" x="1892300" y="6496050"/>
          <p14:tracePt t="80922" x="1892300" y="6489700"/>
          <p14:tracePt t="80939" x="1892300" y="6477000"/>
          <p14:tracePt t="80956" x="1892300" y="6464300"/>
          <p14:tracePt t="80972" x="1892300" y="6457950"/>
          <p14:tracePt t="80989" x="1892300" y="6445250"/>
          <p14:tracePt t="81006" x="1885950" y="6438900"/>
          <p14:tracePt t="81023" x="1879600" y="6419850"/>
          <p14:tracePt t="81039" x="1866900" y="6413500"/>
          <p14:tracePt t="81056" x="1854200" y="6400800"/>
          <p14:tracePt t="81073" x="1841500" y="6381750"/>
          <p14:tracePt t="81089" x="1828800" y="6375400"/>
          <p14:tracePt t="81106" x="1803400" y="6356350"/>
          <p14:tracePt t="81122" x="1797050" y="6350000"/>
          <p14:tracePt t="81139" x="1765300" y="6337300"/>
          <p14:tracePt t="81156" x="1746250" y="6324600"/>
          <p14:tracePt t="81172" x="1733550" y="6324600"/>
          <p14:tracePt t="81190" x="1708150" y="6311900"/>
          <p14:tracePt t="81206" x="1701800" y="6305550"/>
          <p14:tracePt t="81223" x="1670050" y="6299200"/>
          <p14:tracePt t="81239" x="1651000" y="6286500"/>
          <p14:tracePt t="81256" x="1631950" y="6286500"/>
          <p14:tracePt t="81272" x="1593850" y="6273800"/>
          <p14:tracePt t="81289" x="1574800" y="6273800"/>
          <p14:tracePt t="81306" x="1549400" y="6273800"/>
          <p14:tracePt t="81323" x="1524000" y="6267450"/>
          <p14:tracePt t="81340" x="1504950" y="6267450"/>
          <p14:tracePt t="81356" x="1473200" y="6261100"/>
          <p14:tracePt t="81373" x="1466850" y="6261100"/>
          <p14:tracePt t="81389" x="1428750" y="6261100"/>
          <p14:tracePt t="81406" x="1403350" y="6261100"/>
          <p14:tracePt t="81422" x="1384300" y="6261100"/>
          <p14:tracePt t="81439" x="1365250" y="6261100"/>
          <p14:tracePt t="81456" x="1346200" y="6261100"/>
          <p14:tracePt t="81472" x="1333500" y="6261100"/>
          <p14:tracePt t="81490" x="1314450" y="6261100"/>
          <p14:tracePt t="81506" x="1308100" y="6261100"/>
          <p14:tracePt t="81523" x="1289050" y="6273800"/>
          <p14:tracePt t="81539" x="1289050" y="6280150"/>
          <p14:tracePt t="81556" x="1270000" y="6286500"/>
          <p14:tracePt t="81572" x="1263650" y="6299200"/>
          <p14:tracePt t="81589" x="1257300" y="6299200"/>
          <p14:tracePt t="81606" x="1250950" y="6305550"/>
          <p14:tracePt t="81622" x="1244600" y="6311900"/>
          <p14:tracePt t="81639" x="1231900" y="6318250"/>
          <p14:tracePt t="81656" x="1225550" y="6330950"/>
          <p14:tracePt t="81673" x="1219200" y="6337300"/>
          <p14:tracePt t="81689" x="1212850" y="6343650"/>
          <p14:tracePt t="81706" x="1212850" y="6350000"/>
          <p14:tracePt t="81723" x="1212850" y="6356350"/>
          <p14:tracePt t="81739" x="1212850" y="6369050"/>
          <p14:tracePt t="81777" x="1219200" y="6375400"/>
          <p14:tracePt t="81779" x="1225550" y="6381750"/>
          <p14:tracePt t="81789" x="1225550" y="6388100"/>
          <p14:tracePt t="81806" x="1244600" y="6394450"/>
          <p14:tracePt t="81823" x="1250950" y="6413500"/>
          <p14:tracePt t="81839" x="1263650" y="6413500"/>
          <p14:tracePt t="81856" x="1276350" y="6426200"/>
          <p14:tracePt t="81873" x="1289050" y="6432550"/>
          <p14:tracePt t="81889" x="1320800" y="6445250"/>
          <p14:tracePt t="81906" x="1333500" y="6445250"/>
          <p14:tracePt t="81922" x="1384300" y="6451600"/>
          <p14:tracePt t="81939" x="1441450" y="6451600"/>
          <p14:tracePt t="81956" x="1466850" y="6457950"/>
          <p14:tracePt t="81972" x="1524000" y="6457950"/>
          <p14:tracePt t="81990" x="1574800" y="6457950"/>
          <p14:tracePt t="82006" x="1593850" y="6457950"/>
          <p14:tracePt t="82022" x="1600200" y="6457950"/>
          <p14:tracePt t="82078" x="1606550" y="6457950"/>
          <p14:tracePt t="82100" x="1612900" y="6457950"/>
          <p14:tracePt t="83822" x="1619250" y="6457950"/>
          <p14:tracePt t="83863" x="1625600" y="6457950"/>
          <p14:tracePt t="83924" x="1619250" y="6451600"/>
          <p14:tracePt t="83935" x="1606550" y="6432550"/>
          <p14:tracePt t="83948" x="1593850" y="6413500"/>
          <p14:tracePt t="83950" x="1574800" y="6388100"/>
          <p14:tracePt t="83956" x="1555750" y="6362700"/>
          <p14:tracePt t="83973" x="1492250" y="6273800"/>
          <p14:tracePt t="83989" x="1460500" y="6223000"/>
          <p14:tracePt t="84006" x="1384300" y="6115050"/>
          <p14:tracePt t="84023" x="1308100" y="5994400"/>
          <p14:tracePt t="84039" x="1276350" y="5937250"/>
          <p14:tracePt t="84056" x="1212850" y="5797550"/>
          <p14:tracePt t="84072" x="1187450" y="5721350"/>
          <p14:tracePt t="84089" x="1143000" y="5594350"/>
          <p14:tracePt t="84106" x="1104900" y="5461000"/>
          <p14:tracePt t="84122" x="1085850" y="5403850"/>
          <p14:tracePt t="84140" x="1054100" y="5302250"/>
          <p14:tracePt t="84156" x="1047750" y="5264150"/>
          <p14:tracePt t="84172" x="1035050" y="5207000"/>
          <p14:tracePt t="84189" x="1022350" y="5162550"/>
          <p14:tracePt t="84206" x="1022350" y="5137150"/>
          <p14:tracePt t="84222" x="1022350" y="5092700"/>
          <p14:tracePt t="84240" x="1016000" y="5067300"/>
          <p14:tracePt t="84256" x="1003300" y="5010150"/>
          <p14:tracePt t="84272" x="996950" y="4940300"/>
          <p14:tracePt t="84289" x="990600" y="4908550"/>
          <p14:tracePt t="84306" x="977900" y="4845050"/>
          <p14:tracePt t="84322" x="971550" y="4819650"/>
          <p14:tracePt t="84339" x="965200" y="4787900"/>
          <p14:tracePt t="84356" x="958850" y="4756150"/>
          <p14:tracePt t="84373" x="952500" y="4743450"/>
          <p14:tracePt t="84390" x="946150" y="4737100"/>
          <p14:tracePt t="84406" x="946150" y="4730750"/>
          <p14:tracePt t="84476" x="952500" y="4730750"/>
          <p14:tracePt t="84486" x="952500" y="4724400"/>
          <p14:tracePt t="84509" x="965200" y="4718050"/>
          <p14:tracePt t="84509" x="971550" y="4718050"/>
          <p14:tracePt t="84521" x="977900" y="4711700"/>
          <p14:tracePt t="84539" x="1003300" y="4699000"/>
          <p14:tracePt t="84555" x="1022350" y="4686300"/>
          <p14:tracePt t="84572" x="1035050" y="4686300"/>
          <p14:tracePt t="84589" x="1047750" y="4673600"/>
          <p14:tracePt t="84606" x="1060450" y="4673600"/>
          <p14:tracePt t="84623" x="1079500" y="4660900"/>
          <p14:tracePt t="84639" x="1111250" y="4660900"/>
          <p14:tracePt t="84656" x="1117600" y="4660900"/>
          <p14:tracePt t="84672" x="1162050" y="4660900"/>
          <p14:tracePt t="84689" x="1187450" y="4660900"/>
          <p14:tracePt t="84689" x="1219200" y="4660900"/>
          <p14:tracePt t="84706" x="1244600" y="4660900"/>
          <p14:tracePt t="84722" x="1308100" y="4660900"/>
          <p14:tracePt t="84740" x="1339850" y="4660900"/>
          <p14:tracePt t="84756" x="1409700" y="4660900"/>
          <p14:tracePt t="84773" x="1441450" y="4660900"/>
          <p14:tracePt t="84789" x="1511300" y="4660900"/>
          <p14:tracePt t="84806" x="1555750" y="4660900"/>
          <p14:tracePt t="84823" x="1574800" y="4660900"/>
          <p14:tracePt t="84839" x="1612900" y="4660900"/>
          <p14:tracePt t="84856" x="1625600" y="4660900"/>
          <p14:tracePt t="84873" x="1670050" y="4660900"/>
          <p14:tracePt t="84889" x="1720850" y="4660900"/>
          <p14:tracePt t="84906" x="1752600" y="4660900"/>
          <p14:tracePt t="84922" x="1816100" y="4660900"/>
          <p14:tracePt t="84939" x="1854200" y="4660900"/>
          <p14:tracePt t="84956" x="1892300" y="4660900"/>
          <p14:tracePt t="84973" x="1917700" y="4660900"/>
          <p14:tracePt t="88641" x="1924050" y="4660900"/>
          <p14:tracePt t="88661" x="1930400" y="4660900"/>
          <p14:tracePt t="89009" x="1930400" y="4654550"/>
          <p14:tracePt t="89050" x="1930400" y="4648200"/>
          <p14:tracePt t="96580" x="1930400" y="4641850"/>
          <p14:tracePt t="96600" x="1930400" y="4635500"/>
          <p14:tracePt t="96611" x="1930400" y="4629150"/>
          <p14:tracePt t="96622" x="1930400" y="4622800"/>
          <p14:tracePt t="96623" x="1930400" y="4603750"/>
          <p14:tracePt t="96639" x="1936750" y="4565650"/>
          <p14:tracePt t="96656" x="1936750" y="4540250"/>
          <p14:tracePt t="96673" x="1943100" y="4495800"/>
          <p14:tracePt t="96690" x="1943100" y="4438650"/>
          <p14:tracePt t="96707" x="1943100" y="4400550"/>
          <p14:tracePt t="96723" x="1943100" y="4349750"/>
          <p14:tracePt t="96740" x="1943100" y="4324350"/>
          <p14:tracePt t="96756" x="1943100" y="4267200"/>
          <p14:tracePt t="96773" x="1943100" y="4222750"/>
          <p14:tracePt t="96790" x="1943100" y="4197350"/>
          <p14:tracePt t="96806" x="1943100" y="4159250"/>
          <p14:tracePt t="96823" x="1936750" y="4133850"/>
          <p14:tracePt t="96840" x="1930400" y="4089400"/>
          <p14:tracePt t="96857" x="1924050" y="4038600"/>
          <p14:tracePt t="96873" x="1911350" y="4013200"/>
          <p14:tracePt t="96890" x="1892300" y="3962400"/>
          <p14:tracePt t="96906" x="1879600" y="3937000"/>
          <p14:tracePt t="96923" x="1854200" y="3892550"/>
          <p14:tracePt t="96940" x="1822450" y="3854450"/>
          <p14:tracePt t="96956" x="1803400" y="3841750"/>
          <p14:tracePt t="96973" x="1778000" y="3803650"/>
          <p14:tracePt t="96990" x="1765300" y="3790950"/>
          <p14:tracePt t="97007" x="1727200" y="3765550"/>
          <p14:tracePt t="97023" x="1682750" y="3733800"/>
          <p14:tracePt t="97040" x="1663700" y="3721100"/>
          <p14:tracePt t="97057" x="1619250" y="3689350"/>
          <p14:tracePt t="97073" x="1593850" y="3663950"/>
          <p14:tracePt t="97090" x="1555750" y="3644900"/>
          <p14:tracePt t="97106" x="1530350" y="3632200"/>
          <p14:tracePt t="97123" x="1524000" y="3625850"/>
          <p14:tracePt t="97140" x="1511300" y="3625850"/>
          <p14:tracePt t="97157" x="1504950" y="3625850"/>
          <p14:tracePt t="97328" x="1504950" y="3632200"/>
          <p14:tracePt t="97339" x="1498600" y="3638550"/>
          <p14:tracePt t="97349" x="1498600" y="3644900"/>
          <p14:tracePt t="97381" x="1492250" y="3651250"/>
          <p14:tracePt t="97391" x="1492250" y="3657600"/>
          <p14:tracePt t="97411" x="1492250" y="3670300"/>
          <p14:tracePt t="97422" x="1492250" y="3683000"/>
          <p14:tracePt t="97424" x="1492250" y="3689350"/>
          <p14:tracePt t="97439" x="1492250" y="3721100"/>
          <p14:tracePt t="97455" x="1492250" y="3746500"/>
          <p14:tracePt t="97473" x="1498600" y="3784600"/>
          <p14:tracePt t="97490" x="1504950" y="3829050"/>
          <p14:tracePt t="97507" x="1511300" y="3854450"/>
          <p14:tracePt t="97523" x="1524000" y="3898900"/>
          <p14:tracePt t="97540" x="1530350" y="3924300"/>
          <p14:tracePt t="97556" x="1543050" y="3981450"/>
          <p14:tracePt t="97573" x="1568450" y="4051300"/>
          <p14:tracePt t="97590" x="1574800" y="4102100"/>
          <p14:tracePt t="97606" x="1593850" y="4184650"/>
          <p14:tracePt t="97624" x="1612900" y="4229100"/>
          <p14:tracePt t="97640" x="1644650" y="4311650"/>
          <p14:tracePt t="97657" x="1657350" y="4381500"/>
          <p14:tracePt t="97673" x="1663700" y="4406900"/>
          <p14:tracePt t="97690" x="1670050" y="4470400"/>
          <p14:tracePt t="97707" x="1676400" y="4489450"/>
          <p14:tracePt t="97723" x="1676400" y="4533900"/>
          <p14:tracePt t="97740" x="1682750" y="4578350"/>
          <p14:tracePt t="97756" x="1689100" y="4591050"/>
          <p14:tracePt t="97773" x="1695450" y="4635500"/>
          <p14:tracePt t="97790" x="1701800" y="4654550"/>
          <p14:tracePt t="97806" x="1714500" y="4705350"/>
          <p14:tracePt t="97823" x="1720850" y="4743450"/>
          <p14:tracePt t="97840" x="1727200" y="4762500"/>
          <p14:tracePt t="97856" x="1727200" y="4806950"/>
          <p14:tracePt t="97873" x="1733550" y="4832350"/>
          <p14:tracePt t="97890" x="1733550" y="4876800"/>
          <p14:tracePt t="97906" x="1733550" y="4927600"/>
          <p14:tracePt t="97923" x="1733550" y="4953000"/>
          <p14:tracePt t="97940" x="1733550" y="5003800"/>
          <p14:tracePt t="97956" x="1733550" y="5022850"/>
          <p14:tracePt t="97973" x="1727200" y="5067300"/>
          <p14:tracePt t="97990" x="1714500" y="5111750"/>
          <p14:tracePt t="98007" x="1708150" y="5130800"/>
          <p14:tracePt t="98023" x="1695450" y="5156200"/>
          <p14:tracePt t="98040" x="1689100" y="5168900"/>
          <p14:tracePt t="98057" x="1682750" y="5187950"/>
          <p14:tracePt t="98073" x="1676400" y="5213350"/>
          <p14:tracePt t="98090" x="1670050" y="5219700"/>
          <p14:tracePt t="98106" x="1657350" y="5238750"/>
          <p14:tracePt t="98124" x="1651000" y="5245100"/>
          <p14:tracePt t="98140" x="1638300" y="5264150"/>
          <p14:tracePt t="98157" x="1631950" y="5283200"/>
          <p14:tracePt t="98173" x="1625600" y="5295900"/>
          <p14:tracePt t="98190" x="1612900" y="5327650"/>
          <p14:tracePt t="98207" x="1606550" y="5340350"/>
          <p14:tracePt t="98223" x="1600200" y="5365750"/>
          <p14:tracePt t="98240" x="1593850" y="5378450"/>
          <p14:tracePt t="98256" x="1581150" y="5397500"/>
          <p14:tracePt t="98273" x="1574800" y="5410200"/>
          <p14:tracePt t="98290" x="1574800" y="5416550"/>
          <p14:tracePt t="98727" x="1574800" y="5410200"/>
          <p14:tracePt t="98738" x="1574800" y="5403850"/>
          <p14:tracePt t="98758" x="1574800" y="5391150"/>
          <p14:tracePt t="98770" x="1581150" y="5378450"/>
          <p14:tracePt t="98782" x="1587500" y="5359400"/>
          <p14:tracePt t="98791" x="1600200" y="5334000"/>
          <p14:tracePt t="98793" x="1612900" y="5314950"/>
          <p14:tracePt t="98807" x="1638300" y="5264150"/>
          <p14:tracePt t="98823" x="1651000" y="5226050"/>
          <p14:tracePt t="98840" x="1682750" y="5143500"/>
          <p14:tracePt t="98857" x="1695450" y="5105400"/>
          <p14:tracePt t="98857" x="1714500" y="5060950"/>
          <p14:tracePt t="98873" x="1727200" y="5003800"/>
          <p14:tracePt t="98890" x="1739900" y="4883150"/>
          <p14:tracePt t="98906" x="1746250" y="4819650"/>
          <p14:tracePt t="98923" x="1752600" y="4673600"/>
          <p14:tracePt t="98940" x="1752600" y="4610100"/>
          <p14:tracePt t="98956" x="1752600" y="4457700"/>
          <p14:tracePt t="98973" x="1752600" y="4318000"/>
          <p14:tracePt t="98990" x="1752600" y="4254500"/>
          <p14:tracePt t="99006" x="1752600" y="4108450"/>
          <p14:tracePt t="99023" x="1746250" y="4032250"/>
          <p14:tracePt t="99040" x="1727200" y="3898900"/>
          <p14:tracePt t="99056" x="1695450" y="3778250"/>
          <p14:tracePt t="99073" x="1676400" y="3721100"/>
          <p14:tracePt t="99091" x="1657350" y="3638550"/>
          <p14:tracePt t="99106" x="1651000" y="3613150"/>
          <p14:tracePt t="99123" x="1638300" y="3562350"/>
          <p14:tracePt t="99140" x="1625600" y="3524250"/>
          <p14:tracePt t="99157" x="1625600" y="3505200"/>
          <p14:tracePt t="99173" x="1612900" y="3479800"/>
          <p14:tracePt t="99190" x="1606550" y="3467100"/>
          <p14:tracePt t="99206" x="1606550" y="3454400"/>
          <p14:tracePt t="99290" x="1600200" y="3454400"/>
          <p14:tracePt t="99444" x="1600200" y="3460750"/>
          <p14:tracePt t="99454" x="1600200" y="3467100"/>
          <p14:tracePt t="99454" x="1600200" y="3473450"/>
          <p14:tracePt t="99477" x="1600200" y="3486150"/>
          <p14:tracePt t="99478" x="1600200" y="3505200"/>
          <p14:tracePt t="99490" x="1612900" y="3524250"/>
          <p14:tracePt t="99506" x="1631950" y="3549650"/>
          <p14:tracePt t="99523" x="1657350" y="3587750"/>
          <p14:tracePt t="99540" x="1670050" y="3606800"/>
          <p14:tracePt t="99556" x="1701800" y="3651250"/>
          <p14:tracePt t="99573" x="1714500" y="3670300"/>
          <p14:tracePt t="99590" x="1746250" y="3714750"/>
          <p14:tracePt t="99606" x="1771650" y="3759200"/>
          <p14:tracePt t="99623" x="1784350" y="3778250"/>
          <p14:tracePt t="99640" x="1803400" y="3822700"/>
          <p14:tracePt t="99657" x="1809750" y="3841750"/>
          <p14:tracePt t="99673" x="1822450" y="3873500"/>
          <p14:tracePt t="99688" x="1822450" y="3917950"/>
          <p14:tracePt t="99705" x="1828800" y="3943350"/>
          <p14:tracePt t="99723" x="1835150" y="3981450"/>
          <p14:tracePt t="99740" x="1841500" y="4000500"/>
          <p14:tracePt t="99756" x="1841500" y="4038600"/>
          <p14:tracePt t="99773" x="1847850" y="4064000"/>
          <p14:tracePt t="99790" x="1847850" y="4076700"/>
          <p14:tracePt t="99806" x="1847850" y="4108450"/>
          <p14:tracePt t="99823" x="1847850" y="4127500"/>
          <p14:tracePt t="99840" x="1847850" y="4159250"/>
          <p14:tracePt t="99856" x="1847850" y="4203700"/>
          <p14:tracePt t="99873" x="1854200" y="4222750"/>
          <p14:tracePt t="99890" x="1854200" y="4254500"/>
          <p14:tracePt t="99906" x="1854200" y="4273550"/>
          <p14:tracePt t="99923" x="1854200" y="4298950"/>
          <p14:tracePt t="99940" x="1854200" y="4330700"/>
          <p14:tracePt t="99957" x="1854200" y="4337050"/>
          <p14:tracePt t="99973" x="1854200" y="4368800"/>
          <p14:tracePt t="99990" x="1854200" y="4381500"/>
          <p14:tracePt t="100006" x="1854200" y="4400550"/>
          <p14:tracePt t="100023" x="1847850" y="4425950"/>
          <p14:tracePt t="100040" x="1847850" y="4445000"/>
          <p14:tracePt t="100057" x="1841500" y="4483100"/>
          <p14:tracePt t="100073" x="1835150" y="4495800"/>
          <p14:tracePt t="100091" x="1828800" y="4533900"/>
          <p14:tracePt t="100107" x="1816100" y="4572000"/>
          <p14:tracePt t="100124" x="1809750" y="4578350"/>
          <p14:tracePt t="100140" x="1797050" y="4603750"/>
          <p14:tracePt t="100157" x="1790700" y="4610100"/>
          <p14:tracePt t="100172" x="1790700" y="4622800"/>
          <p14:tracePt t="100189" x="1784350" y="4629150"/>
          <p14:tracePt t="100205" x="1771650" y="4641850"/>
          <p14:tracePt t="100223" x="1771650" y="4654550"/>
          <p14:tracePt t="100240" x="1765300" y="4667250"/>
          <p14:tracePt t="100256" x="1758950" y="4679950"/>
          <p14:tracePt t="100273" x="1752600" y="4699000"/>
          <p14:tracePt t="100290" x="1752600" y="4705350"/>
          <p14:tracePt t="100306" x="1746250" y="4724400"/>
          <p14:tracePt t="100323" x="1739900" y="4737100"/>
          <p14:tracePt t="100340" x="1733550" y="4762500"/>
          <p14:tracePt t="100356" x="1727200" y="4768850"/>
          <p14:tracePt t="100373" x="1720850" y="4794250"/>
          <p14:tracePt t="100390" x="1714500" y="4813300"/>
          <p14:tracePt t="100406" x="1714500" y="4819650"/>
          <p14:tracePt t="100423" x="1708150" y="4832350"/>
          <p14:tracePt t="100441" x="1708150" y="4838700"/>
          <p14:tracePt t="100457" x="1701800" y="4845050"/>
          <p14:tracePt t="100473" x="1701800" y="4857750"/>
          <p14:tracePt t="100490" x="1695450" y="4864100"/>
          <p14:tracePt t="100507" x="1695450" y="4876800"/>
          <p14:tracePt t="100523" x="1695450" y="4883150"/>
          <p14:tracePt t="100540" x="1689100" y="4895850"/>
          <p14:tracePt t="100556" x="1682750" y="4908550"/>
          <p14:tracePt t="100573" x="1682750" y="4914900"/>
          <p14:tracePt t="100590" x="1676400" y="4927600"/>
          <p14:tracePt t="100607" x="1676400" y="4933950"/>
          <p14:tracePt t="100623" x="1676400" y="4940300"/>
          <p14:tracePt t="100640" x="1670050" y="4953000"/>
          <p14:tracePt t="100677" x="1663700" y="4959350"/>
          <p14:tracePt t="100698" x="1657350" y="4959350"/>
          <p14:tracePt t="100707" x="1657350" y="4965700"/>
          <p14:tracePt t="100728" x="1657350" y="4972050"/>
          <p14:tracePt t="100749" x="1651000" y="4972050"/>
          <p14:tracePt t="100771" x="1644650" y="4972050"/>
          <p14:tracePt t="100791" x="1644650" y="4978400"/>
          <p14:tracePt t="100813" x="1638300" y="4984750"/>
          <p14:tracePt t="100822" x="1638300" y="4991100"/>
          <p14:tracePt t="100843" x="1638300" y="4997450"/>
          <p14:tracePt t="100855" x="1638300" y="5003800"/>
          <p14:tracePt t="100872" x="1638300" y="5010150"/>
          <p14:tracePt t="100873" x="1631950" y="5022850"/>
          <p14:tracePt t="100890" x="1625600" y="5029200"/>
          <p14:tracePt t="100906" x="1625600" y="5041900"/>
          <p14:tracePt t="100923" x="1619250" y="5048250"/>
          <p14:tracePt t="100940" x="1612900" y="5054600"/>
          <p14:tracePt t="100956" x="1600200" y="5073650"/>
          <p14:tracePt t="100973" x="1593850" y="5099050"/>
          <p14:tracePt t="100990" x="1587500" y="5105400"/>
          <p14:tracePt t="101006" x="1581150" y="5124450"/>
          <p14:tracePt t="101023" x="1574800" y="5137150"/>
          <p14:tracePt t="101040" x="1574800" y="5149850"/>
          <p14:tracePt t="101056" x="1568450" y="5156200"/>
          <p14:tracePt t="101094" x="1568450" y="5162550"/>
          <p14:tracePt t="108910" x="1568450" y="5156200"/>
          <p14:tracePt t="108920" x="1568450" y="5149850"/>
          <p14:tracePt t="108923" x="1568450" y="5143500"/>
          <p14:tracePt t="108941" x="1568450" y="5124450"/>
          <p14:tracePt t="108956" x="1562100" y="5105400"/>
          <p14:tracePt t="108973" x="1543050" y="5067300"/>
          <p14:tracePt t="108975" x="1530350" y="5041900"/>
          <p14:tracePt t="108990" x="1511300" y="4997450"/>
          <p14:tracePt t="109006" x="1498600" y="4978400"/>
          <p14:tracePt t="109023" x="1473200" y="4933950"/>
          <p14:tracePt t="109040" x="1447800" y="4883150"/>
          <p14:tracePt t="109056" x="1435100" y="4857750"/>
          <p14:tracePt t="109073" x="1409700" y="4800600"/>
          <p14:tracePt t="109090" x="1384300" y="4775200"/>
          <p14:tracePt t="109106" x="1346200" y="4711700"/>
          <p14:tracePt t="109123" x="1333500" y="4686300"/>
          <p14:tracePt t="109139" x="1295400" y="4635500"/>
          <p14:tracePt t="109156" x="1270000" y="4610100"/>
          <p14:tracePt t="109173" x="1263650" y="4597400"/>
          <p14:tracePt t="109189" x="1250950" y="4578350"/>
          <p14:tracePt t="109207" x="1238250" y="4572000"/>
          <p14:tracePt t="109223" x="1238250" y="4565650"/>
          <p14:tracePt t="109240" x="1231900" y="4559300"/>
          <p14:tracePt t="109256" x="1231900" y="4552950"/>
          <p14:tracePt t="109273" x="1219200" y="4540250"/>
          <p14:tracePt t="109290" x="1206500" y="4533900"/>
          <p14:tracePt t="109306" x="1200150" y="4533900"/>
          <p14:tracePt t="109323" x="1187450" y="4527550"/>
          <p14:tracePt t="109339" x="1181100" y="4527550"/>
          <p14:tracePt t="109356" x="1162050" y="4527550"/>
          <p14:tracePt t="109373" x="1155700" y="4527550"/>
          <p14:tracePt t="109390" x="1136650" y="4527550"/>
          <p14:tracePt t="109406" x="1130300" y="4527550"/>
          <p14:tracePt t="109452" x="1123950" y="4527550"/>
          <p14:tracePt t="110644" x="1117600" y="4527550"/>
          <p14:tracePt t="110695" x="1111250" y="4527550"/>
          <p14:tracePt t="110716" x="1104900" y="4527550"/>
          <p14:tracePt t="110738" x="1104900" y="4533900"/>
          <p14:tracePt t="110748" x="1098550" y="4533900"/>
          <p14:tracePt t="110768" x="1092200" y="4533900"/>
          <p14:tracePt t="110779" x="1092200" y="4540250"/>
          <p14:tracePt t="110799" x="1085850" y="4546600"/>
          <p14:tracePt t="110831" x="1085850" y="4552950"/>
          <p14:tracePt t="110840" x="1079500" y="4552950"/>
          <p14:tracePt t="111361" x="1085850" y="4552950"/>
          <p14:tracePt t="111371" x="1098550" y="4552950"/>
          <p14:tracePt t="111391" x="1123950" y="4559300"/>
          <p14:tracePt t="111392" x="1143000" y="4565650"/>
          <p14:tracePt t="111408" x="1168400" y="4572000"/>
          <p14:tracePt t="111424" x="1181100" y="4572000"/>
          <p14:tracePt t="111440" x="1206500" y="4578350"/>
          <p14:tracePt t="111458" x="1225550" y="4578350"/>
          <p14:tracePt t="111474" x="1263650" y="4578350"/>
          <p14:tracePt t="111490" x="1295400" y="4584700"/>
          <p14:tracePt t="111508" x="1314450" y="4584700"/>
          <p14:tracePt t="111524" x="1339850" y="4584700"/>
          <p14:tracePt t="111541" x="1352550" y="4591050"/>
          <p14:tracePt t="111557" x="1365250" y="4591050"/>
          <p14:tracePt t="111574" x="1371600" y="4591050"/>
          <p14:tracePt t="111590" x="1377950" y="4591050"/>
          <p14:tracePt t="111608" x="1384300" y="4591050"/>
          <p14:tracePt t="111624" x="1397000" y="4591050"/>
          <p14:tracePt t="111640" x="1416050" y="4597400"/>
          <p14:tracePt t="111658" x="1441450" y="4597400"/>
          <p14:tracePt t="111674" x="1460500" y="4597400"/>
          <p14:tracePt t="111691" x="1485900" y="4603750"/>
          <p14:tracePt t="111707" x="1492250" y="4603750"/>
          <p14:tracePt t="111724" x="1511300" y="4610100"/>
          <p14:tracePt t="111741" x="1517650" y="4616450"/>
          <p14:tracePt t="111779" x="1524000" y="4616450"/>
          <p14:tracePt t="111870" x="1530350" y="4616450"/>
          <p14:tracePt t="111874" x="1536700" y="4616450"/>
          <p14:tracePt t="111890" x="1543050" y="4616450"/>
          <p14:tracePt t="111892" x="1549400" y="4622800"/>
          <p14:tracePt t="111907" x="1562100" y="4622800"/>
          <p14:tracePt t="111923" x="1568450" y="4622800"/>
          <p14:tracePt t="111973" x="1574800" y="4622800"/>
          <p14:tracePt t="111998" x="1581150" y="4622800"/>
          <p14:tracePt t="112015" x="1587500" y="4622800"/>
          <p14:tracePt t="112025" x="1593850" y="4622800"/>
          <p14:tracePt t="112040" x="1600200" y="4622800"/>
          <p14:tracePt t="112127" x="1606550" y="4622800"/>
          <p14:tracePt t="112158" x="1612900" y="4622800"/>
          <p14:tracePt t="112190" x="1619250" y="4622800"/>
          <p14:tracePt t="112200" x="1625600" y="4622800"/>
          <p14:tracePt t="112210" x="1631950" y="4622800"/>
          <p14:tracePt t="112224" x="1638300" y="4622800"/>
          <p14:tracePt t="112225" x="1651000" y="4622800"/>
          <p14:tracePt t="112240" x="1657350" y="4622800"/>
          <p14:tracePt t="112405" x="1663700" y="4622800"/>
          <p14:tracePt t="112446" x="1670050" y="4622800"/>
          <p14:tracePt t="112498" x="1670050" y="4629150"/>
          <p14:tracePt t="112540" x="1663700" y="4629150"/>
          <p14:tracePt t="112550" x="1657350" y="4629150"/>
          <p14:tracePt t="112559" x="1651000" y="4629150"/>
          <p14:tracePt t="112563" x="1644650" y="4635500"/>
          <p14:tracePt t="112574" x="1631950" y="4635500"/>
          <p14:tracePt t="112590" x="1619250" y="4641850"/>
          <p14:tracePt t="112608" x="1612900" y="4648200"/>
          <p14:tracePt t="112624" x="1606550" y="4648200"/>
          <p14:tracePt t="112640" x="1600200" y="4648200"/>
          <p14:tracePt t="112658" x="1587500" y="4648200"/>
          <p14:tracePt t="112674" x="1581150" y="4648200"/>
          <p14:tracePt t="112690" x="1568450" y="4648200"/>
          <p14:tracePt t="112708" x="1562100" y="4648200"/>
          <p14:tracePt t="112724" x="1530350" y="4648200"/>
          <p14:tracePt t="112740" x="1498600" y="4648200"/>
          <p14:tracePt t="112757" x="1479550" y="4648200"/>
          <p14:tracePt t="112775" x="1447800" y="4648200"/>
          <p14:tracePt t="112790" x="1428750" y="4648200"/>
          <p14:tracePt t="112807" x="1409700" y="4648200"/>
          <p14:tracePt t="112824" x="1390650" y="4648200"/>
          <p14:tracePt t="112841" x="1384300" y="4648200"/>
          <p14:tracePt t="112857" x="1365250" y="4648200"/>
          <p14:tracePt t="112874" x="1358900" y="4648200"/>
          <p14:tracePt t="112890" x="1346200" y="4648200"/>
          <p14:tracePt t="112907" x="1327150" y="4648200"/>
          <p14:tracePt t="112924" x="1320800" y="4648200"/>
          <p14:tracePt t="112940" x="1301750" y="4648200"/>
          <p14:tracePt t="112958" x="1289050" y="4648200"/>
          <p14:tracePt t="112974" x="1263650" y="4648200"/>
          <p14:tracePt t="112990" x="1238250" y="4648200"/>
          <p14:tracePt t="113007" x="1225550" y="4648200"/>
          <p14:tracePt t="113024" x="1206500" y="4648200"/>
          <p14:tracePt t="113040" x="1187450" y="4648200"/>
          <p14:tracePt t="113057" x="1174750" y="4648200"/>
          <p14:tracePt t="113074" x="1162050" y="4648200"/>
          <p14:tracePt t="113090" x="1155700" y="4648200"/>
          <p14:tracePt t="113108" x="1143000" y="4648200"/>
          <p14:tracePt t="113153" x="1136650" y="4648200"/>
          <p14:tracePt t="113166" x="1130300" y="4648200"/>
          <p14:tracePt t="113173" x="1123950" y="4648200"/>
          <p14:tracePt t="113183" x="1117600" y="4648200"/>
          <p14:tracePt t="113190" x="1104900" y="4648200"/>
          <p14:tracePt t="113207" x="1098550" y="4648200"/>
          <p14:tracePt t="113224" x="1085850" y="4648200"/>
          <p14:tracePt t="113240" x="1079500" y="4648200"/>
          <p14:tracePt t="113257" x="1073150" y="4648200"/>
          <p14:tracePt t="113299" x="1066800" y="4648200"/>
          <p14:tracePt t="113554" x="1073150" y="4648200"/>
          <p14:tracePt t="113559" x="1085850" y="4648200"/>
          <p14:tracePt t="113575" x="1092200" y="4648200"/>
          <p14:tracePt t="113590" x="1104900" y="4648200"/>
          <p14:tracePt t="113592" x="1136650" y="4648200"/>
          <p14:tracePt t="113608" x="1155700" y="4648200"/>
          <p14:tracePt t="113624" x="1187450" y="4648200"/>
          <p14:tracePt t="113640" x="1219200" y="4648200"/>
          <p14:tracePt t="113658" x="1225550" y="4648200"/>
          <p14:tracePt t="113674" x="1250950" y="4648200"/>
          <p14:tracePt t="113690" x="1257300" y="4648200"/>
          <p14:tracePt t="113707" x="1289050" y="4648200"/>
          <p14:tracePt t="113724" x="1320800" y="4648200"/>
          <p14:tracePt t="113740" x="1333500" y="4648200"/>
          <p14:tracePt t="113758" x="1358900" y="4648200"/>
          <p14:tracePt t="113774" x="1371600" y="4648200"/>
          <p14:tracePt t="113791" x="1390650" y="4648200"/>
          <p14:tracePt t="113807" x="1403350" y="4648200"/>
          <p14:tracePt t="113824" x="1422400" y="4648200"/>
          <p14:tracePt t="113841" x="1460500" y="4648200"/>
          <p14:tracePt t="113857" x="1473200" y="4648200"/>
          <p14:tracePt t="113873" x="1511300" y="4648200"/>
          <p14:tracePt t="113889" x="1524000" y="4648200"/>
          <p14:tracePt t="113907" x="1549400" y="4648200"/>
          <p14:tracePt t="113924" x="1562100" y="4648200"/>
          <p14:tracePt t="113940" x="1574800" y="4648200"/>
          <p14:tracePt t="113958" x="1581150" y="4648200"/>
          <p14:tracePt t="113992" x="1587500" y="4648200"/>
          <p14:tracePt t="117024" x="1587500" y="4641850"/>
          <p14:tracePt t="117034" x="1587500" y="4616450"/>
          <p14:tracePt t="117048" x="1587500" y="4584700"/>
          <p14:tracePt t="117049" x="1587500" y="4540250"/>
          <p14:tracePt t="117057" x="1587500" y="4476750"/>
          <p14:tracePt t="117074" x="1587500" y="4292600"/>
          <p14:tracePt t="117090" x="1587500" y="4197350"/>
          <p14:tracePt t="117107" x="1587500" y="4013200"/>
          <p14:tracePt t="117124" x="1587500" y="3873500"/>
          <p14:tracePt t="117140" x="1587500" y="3816350"/>
          <p14:tracePt t="117157" x="1587500" y="3746500"/>
          <p14:tracePt t="117174" x="1587500" y="3727450"/>
          <p14:tracePt t="117190" x="1587500" y="3702050"/>
          <p14:tracePt t="117207" x="1587500" y="3689350"/>
          <p14:tracePt t="117223" x="1587500" y="3683000"/>
          <p14:tracePt t="117241" x="1587500" y="3676650"/>
          <p14:tracePt t="117257" x="1587500" y="3663950"/>
          <p14:tracePt t="117274" x="1587500" y="3638550"/>
          <p14:tracePt t="117291" x="1587500" y="3594100"/>
          <p14:tracePt t="117307" x="1587500" y="3568700"/>
          <p14:tracePt t="117324" x="1587500" y="3517900"/>
          <p14:tracePt t="117340" x="1587500" y="3492500"/>
          <p14:tracePt t="117357" x="1587500" y="3460750"/>
          <p14:tracePt t="117411" x="1593850" y="3473450"/>
          <p14:tracePt t="117421" x="1593850" y="3511550"/>
          <p14:tracePt t="117442" x="1593850" y="3530600"/>
          <p14:tracePt t="117457" x="1600200" y="3549650"/>
          <p14:tracePt t="117459" x="1600200" y="3568700"/>
          <p14:tracePt t="117585" x="1600200" y="3575050"/>
          <p14:tracePt t="117599" x="1606550" y="3575050"/>
          <p14:tracePt t="117607" x="1606550" y="3587750"/>
          <p14:tracePt t="117629" x="1606550" y="3600450"/>
          <p14:tracePt t="117630" x="1606550" y="3613150"/>
          <p14:tracePt t="117640" x="1606550" y="3625850"/>
          <p14:tracePt t="117657" x="1606550" y="3676650"/>
          <p14:tracePt t="117674" x="1606550" y="3727450"/>
          <p14:tracePt t="117690" x="1606550" y="3759200"/>
          <p14:tracePt t="117707" x="1612900" y="3848100"/>
          <p14:tracePt t="117724" x="1612900" y="3892550"/>
          <p14:tracePt t="117740" x="1625600" y="4000500"/>
          <p14:tracePt t="117757" x="1631950" y="4121150"/>
          <p14:tracePt t="117774" x="1638300" y="4178300"/>
          <p14:tracePt t="117790" x="1657350" y="4311650"/>
          <p14:tracePt t="117807" x="1663700" y="4368800"/>
          <p14:tracePt t="117824" x="1670050" y="4476750"/>
          <p14:tracePt t="117841" x="1676400" y="4578350"/>
          <p14:tracePt t="117858" x="1676400" y="4635500"/>
          <p14:tracePt t="117874" x="1676400" y="4749800"/>
          <p14:tracePt t="117891" x="1689100" y="4806950"/>
          <p14:tracePt t="117907" x="1689100" y="4927600"/>
          <p14:tracePt t="117924" x="1689100" y="5048250"/>
          <p14:tracePt t="117941" x="1689100" y="5092700"/>
          <p14:tracePt t="117957" x="1689100" y="5181600"/>
          <p14:tracePt t="117974" x="1689100" y="5226050"/>
          <p14:tracePt t="117990" x="1689100" y="5289550"/>
          <p14:tracePt t="118007" x="1689100" y="5340350"/>
          <p14:tracePt t="118023" x="1689100" y="5359400"/>
          <p14:tracePt t="118040" x="1689100" y="5391150"/>
          <p14:tracePt t="118057" x="1689100" y="5410200"/>
          <p14:tracePt t="118073" x="1689100" y="5454650"/>
          <p14:tracePt t="118091" x="1689100" y="5499100"/>
          <p14:tracePt t="118107" x="1689100" y="5518150"/>
          <p14:tracePt t="118124" x="1689100" y="5556250"/>
          <p14:tracePt t="118140" x="1689100" y="5581650"/>
          <p14:tracePt t="118157" x="1689100" y="5607050"/>
          <p14:tracePt t="118174" x="1689100" y="5619750"/>
          <p14:tracePt t="118190" x="1689100" y="5626100"/>
          <p14:tracePt t="118207" x="1689100" y="5638800"/>
          <p14:tracePt t="118223" x="1689100" y="5645150"/>
          <p14:tracePt t="118241" x="1689100" y="5651500"/>
          <p14:tracePt t="118257" x="1689100" y="5657850"/>
          <p14:tracePt t="118599" x="1689100" y="5651500"/>
          <p14:tracePt t="118610" x="1682750" y="5632450"/>
          <p14:tracePt t="118620" x="1676400" y="5619750"/>
          <p14:tracePt t="118624" x="1663700" y="5581650"/>
          <p14:tracePt t="118640" x="1631950" y="5499100"/>
          <p14:tracePt t="118657" x="1600200" y="5403850"/>
          <p14:tracePt t="118674" x="1587500" y="5359400"/>
          <p14:tracePt t="118690" x="1555750" y="5276850"/>
          <p14:tracePt t="118707" x="1536700" y="5200650"/>
          <p14:tracePt t="118724" x="1530350" y="5175250"/>
          <p14:tracePt t="118740" x="1511300" y="5137150"/>
          <p14:tracePt t="118757" x="1504950" y="5118100"/>
          <p14:tracePt t="118774" x="1498600" y="5099050"/>
          <p14:tracePt t="118827" x="1498600" y="5092700"/>
          <p14:tracePt t="118849" x="1492250" y="5086350"/>
          <p14:tracePt t="118860" x="1492250" y="5080000"/>
          <p14:tracePt t="118881" x="1485900" y="5067300"/>
          <p14:tracePt t="118890" x="1479550" y="5054600"/>
          <p14:tracePt t="118892" x="1473200" y="5048250"/>
          <p14:tracePt t="118907" x="1447800" y="5010150"/>
          <p14:tracePt t="118924" x="1435100" y="4991100"/>
          <p14:tracePt t="118940" x="1409700" y="4953000"/>
          <p14:tracePt t="118956" x="1390650" y="4921250"/>
          <p14:tracePt t="118974" x="1365250" y="4889500"/>
          <p14:tracePt t="118990" x="1346200" y="4857750"/>
          <p14:tracePt t="119007" x="1327150" y="4838700"/>
          <p14:tracePt t="119023" x="1301750" y="4806950"/>
          <p14:tracePt t="119040" x="1289050" y="4794250"/>
          <p14:tracePt t="119057" x="1270000" y="4775200"/>
          <p14:tracePt t="119074" x="1270000" y="4762500"/>
          <p14:tracePt t="119091" x="1263650" y="4756150"/>
          <p14:tracePt t="119107" x="1257300" y="4749800"/>
          <p14:tracePt t="119124" x="1250950" y="4737100"/>
          <p14:tracePt t="119172" x="1244600" y="4730750"/>
          <p14:tracePt t="119182" x="1238250" y="4724400"/>
          <p14:tracePt t="119204" x="1231900" y="4724400"/>
          <p14:tracePt t="119205" x="1231900" y="4718050"/>
          <p14:tracePt t="119216" x="1225550" y="4711700"/>
          <p14:tracePt t="119224" x="1219200" y="4705350"/>
          <p14:tracePt t="119240" x="1219200" y="4699000"/>
          <p14:tracePt t="119257" x="1212850" y="4699000"/>
          <p14:tracePt t="119274" x="1206500" y="4692650"/>
          <p14:tracePt t="119290" x="1200150" y="4686300"/>
          <p14:tracePt t="119329" x="1193800" y="4679950"/>
          <p14:tracePt t="119331" x="1187450" y="4679950"/>
          <p14:tracePt t="119340" x="1187450" y="4673600"/>
          <p14:tracePt t="119358" x="1168400" y="4667250"/>
          <p14:tracePt t="119374" x="1162050" y="4667250"/>
          <p14:tracePt t="119390" x="1149350" y="4667250"/>
          <p14:tracePt t="119407" x="1143000" y="4667250"/>
          <p14:tracePt t="119423" x="1130300" y="4667250"/>
          <p14:tracePt t="119441" x="1123950" y="4660900"/>
          <p14:tracePt t="119457" x="1111250" y="4654550"/>
          <p14:tracePt t="119473" x="1098550" y="4648200"/>
          <p14:tracePt t="119490" x="1079500" y="4648200"/>
          <p14:tracePt t="119527" x="1073150" y="4641850"/>
          <p14:tracePt t="119529" x="1066800" y="4641850"/>
          <p14:tracePt t="119568" x="1060450" y="4635500"/>
          <p14:tracePt t="119580" x="1054100" y="4635500"/>
          <p14:tracePt t="119590" x="1047750" y="4635500"/>
          <p14:tracePt t="119610" x="1041400" y="4635500"/>
          <p14:tracePt t="119623" x="1035050" y="4635500"/>
          <p14:tracePt t="120953" x="1028700" y="4629150"/>
          <p14:tracePt t="120994" x="1028700" y="4622800"/>
          <p14:tracePt t="121005" x="1028700" y="4610100"/>
          <p14:tracePt t="121015" x="1028700" y="4603750"/>
          <p14:tracePt t="121025" x="1028700" y="4578350"/>
          <p14:tracePt t="121031" x="1028700" y="4559300"/>
          <p14:tracePt t="121039" x="1035050" y="4483100"/>
          <p14:tracePt t="121057" x="1054100" y="4425950"/>
          <p14:tracePt t="121074" x="1085850" y="4298950"/>
          <p14:tracePt t="121090" x="1098550" y="4222750"/>
          <p14:tracePt t="121107" x="1155700" y="4076700"/>
          <p14:tracePt t="121124" x="1193800" y="3937000"/>
          <p14:tracePt t="121140" x="1219200" y="3879850"/>
          <p14:tracePt t="121157" x="1270000" y="3778250"/>
          <p14:tracePt t="121174" x="1282700" y="3740150"/>
          <p14:tracePt t="121191" x="1308100" y="3683000"/>
          <p14:tracePt t="121207" x="1333500" y="3663950"/>
          <p14:tracePt t="121224" x="1339850" y="3651250"/>
          <p14:tracePt t="121240" x="1346200" y="3638550"/>
          <p14:tracePt t="121257" x="1346200" y="3632200"/>
          <p14:tracePt t="121274" x="1352550" y="3625850"/>
          <p14:tracePt t="121290" x="1358900" y="3613150"/>
          <p14:tracePt t="121307" x="1365250" y="3606800"/>
          <p14:tracePt t="121323" x="1371600" y="3594100"/>
          <p14:tracePt t="121341" x="1371600" y="3587750"/>
          <p14:tracePt t="121357" x="1384300" y="3581400"/>
          <p14:tracePt t="121390" x="1384300" y="3575050"/>
          <p14:tracePt t="121392" x="1390650" y="3575050"/>
          <p14:tracePt t="121798" x="1397000" y="3575050"/>
          <p14:tracePt t="121819" x="1403350" y="3575050"/>
          <p14:tracePt t="121832" x="1403350" y="3581400"/>
          <p14:tracePt t="121841" x="1403350" y="3587750"/>
          <p14:tracePt t="121841" x="1403350" y="3600450"/>
          <p14:tracePt t="121857" x="1397000" y="3663950"/>
          <p14:tracePt t="121873" x="1390650" y="3708400"/>
          <p14:tracePt t="121891" x="1377950" y="3867150"/>
          <p14:tracePt t="121907" x="1365250" y="4051300"/>
          <p14:tracePt t="121924" x="1365250" y="4152900"/>
          <p14:tracePt t="121941" x="1365250" y="4362450"/>
          <p14:tracePt t="121957" x="1365250" y="4445000"/>
          <p14:tracePt t="121974" x="1365250" y="4597400"/>
          <p14:tracePt t="121990" x="1365250" y="4718050"/>
          <p14:tracePt t="122007" x="1365250" y="4749800"/>
          <p14:tracePt t="122023" x="1365250" y="4819650"/>
          <p14:tracePt t="122040" x="1365250" y="4845050"/>
          <p14:tracePt t="122057" x="1365250" y="4889500"/>
          <p14:tracePt t="122074" x="1365250" y="4914900"/>
          <p14:tracePt t="122090" x="1365250" y="4959350"/>
          <p14:tracePt t="122107" x="1365250" y="4991100"/>
          <p14:tracePt t="122123" x="1365250" y="5010150"/>
          <p14:tracePt t="122140" x="1365250" y="5029200"/>
          <p14:tracePt t="122157" x="1365250" y="5041900"/>
          <p14:tracePt t="122157" x="1365250" y="5054600"/>
          <p14:tracePt t="122174" x="1371600" y="5067300"/>
          <p14:tracePt t="122190" x="1390650" y="5086350"/>
          <p14:tracePt t="122207" x="1397000" y="5099050"/>
          <p14:tracePt t="122224" x="1416050" y="5105400"/>
          <p14:tracePt t="122240" x="1422400" y="5105400"/>
          <p14:tracePt t="122257" x="1428750" y="5099050"/>
          <p14:tracePt t="122274" x="1428750" y="5048250"/>
          <p14:tracePt t="122290" x="1428750" y="5016500"/>
          <p14:tracePt t="122307" x="1435100" y="4927600"/>
          <p14:tracePt t="122323" x="1435100" y="4883150"/>
          <p14:tracePt t="122340" x="1447800" y="4813300"/>
          <p14:tracePt t="122357" x="1479550" y="4730750"/>
          <p14:tracePt t="122374" x="1504950" y="4679950"/>
          <p14:tracePt t="122391" x="1549400" y="4597400"/>
          <p14:tracePt t="122407" x="1574800" y="4540250"/>
          <p14:tracePt t="122424" x="1619250" y="4445000"/>
          <p14:tracePt t="122440" x="1651000" y="4368800"/>
          <p14:tracePt t="122457" x="1657350" y="4343400"/>
          <p14:tracePt t="122474" x="1676400" y="4324350"/>
          <p14:tracePt t="122490" x="1676400" y="4311650"/>
          <p14:tracePt t="122540" x="1676400" y="4305300"/>
          <p14:tracePt t="122571" x="1676400" y="4298950"/>
          <p14:tracePt t="122590" x="1682750" y="4298950"/>
          <p14:tracePt t="122601" x="1682750" y="4292600"/>
          <p14:tracePt t="122604" x="1682750" y="4286250"/>
          <p14:tracePt t="122633" x="1682750" y="4273550"/>
          <p14:tracePt t="122642" x="1682750" y="4267200"/>
          <p14:tracePt t="122646" x="1670050" y="4260850"/>
          <p14:tracePt t="122657" x="1651000" y="4241800"/>
          <p14:tracePt t="122674" x="1625600" y="4235450"/>
          <p14:tracePt t="122690" x="1581150" y="4222750"/>
          <p14:tracePt t="122707" x="1555750" y="4222750"/>
          <p14:tracePt t="122724" x="1492250" y="4216400"/>
          <p14:tracePt t="122740" x="1422400" y="4216400"/>
          <p14:tracePt t="122757" x="1377950" y="4216400"/>
          <p14:tracePt t="122774" x="1314450" y="4216400"/>
          <p14:tracePt t="122790" x="1270000" y="4216400"/>
          <p14:tracePt t="122807" x="1212850" y="4216400"/>
          <p14:tracePt t="122823" x="1174750" y="4216400"/>
          <p14:tracePt t="122840" x="1162050" y="4216400"/>
          <p14:tracePt t="122857" x="1136650" y="4216400"/>
          <p14:tracePt t="122874" x="1130300" y="4216400"/>
          <p14:tracePt t="122890" x="1104900" y="4216400"/>
          <p14:tracePt t="122907" x="1085850" y="4222750"/>
          <p14:tracePt t="122924" x="1066800" y="4229100"/>
          <p14:tracePt t="122940" x="1041400" y="4235450"/>
          <p14:tracePt t="122957" x="1035050" y="4235450"/>
          <p14:tracePt t="122973" x="1022350" y="4241800"/>
          <p14:tracePt t="122991" x="1003300" y="4248150"/>
          <p14:tracePt t="123007" x="1003300" y="4254500"/>
          <p14:tracePt t="123024" x="990600" y="4260850"/>
          <p14:tracePt t="123040" x="984250" y="4267200"/>
          <p14:tracePt t="123057" x="965200" y="4273550"/>
          <p14:tracePt t="123074" x="958850" y="4292600"/>
          <p14:tracePt t="123090" x="946150" y="4305300"/>
          <p14:tracePt t="123107" x="939800" y="4311650"/>
          <p14:tracePt t="123123" x="933450" y="4318000"/>
          <p14:tracePt t="123140" x="920750" y="4330700"/>
          <p14:tracePt t="123157" x="920750" y="4343400"/>
          <p14:tracePt t="123174" x="920750" y="4356100"/>
          <p14:tracePt t="123190" x="920750" y="4381500"/>
          <p14:tracePt t="123207" x="927100" y="4406900"/>
          <p14:tracePt t="123224" x="952500" y="4445000"/>
          <p14:tracePt t="123240" x="958850" y="4470400"/>
          <p14:tracePt t="123240" x="971550" y="4489450"/>
          <p14:tracePt t="123257" x="984250" y="4508500"/>
          <p14:tracePt t="123273" x="1003300" y="4527550"/>
          <p14:tracePt t="123290" x="1003300" y="4533900"/>
          <p14:tracePt t="123307" x="1009650" y="4540250"/>
          <p14:tracePt t="123324" x="1016000" y="4546600"/>
          <p14:tracePt t="123360" x="1022350" y="4546600"/>
          <p14:tracePt t="123362" x="1028700" y="4552950"/>
          <p14:tracePt t="123374" x="1041400" y="4559300"/>
          <p14:tracePt t="123390" x="1066800" y="4572000"/>
          <p14:tracePt t="123407" x="1104900" y="4578350"/>
          <p14:tracePt t="123423" x="1130300" y="4578350"/>
          <p14:tracePt t="123440" x="1168400" y="4584700"/>
          <p14:tracePt t="123457" x="1187450" y="4584700"/>
          <p14:tracePt t="123473" x="1238250" y="4584700"/>
          <p14:tracePt t="123490" x="1289050" y="4572000"/>
          <p14:tracePt t="123507" x="1314450" y="4565650"/>
          <p14:tracePt t="123524" x="1371600" y="4546600"/>
          <p14:tracePt t="123540" x="1397000" y="4540250"/>
          <p14:tracePt t="123557" x="1441450" y="4527550"/>
          <p14:tracePt t="123574" x="1479550" y="4508500"/>
          <p14:tracePt t="123590" x="1485900" y="4508500"/>
          <p14:tracePt t="123607" x="1498600" y="4502150"/>
          <p14:tracePt t="123623" x="1504950" y="4495800"/>
          <p14:tracePt t="123640" x="1504950" y="4489450"/>
          <p14:tracePt t="123657" x="1511300" y="4489450"/>
          <p14:tracePt t="123726" x="1517650" y="4489450"/>
          <p14:tracePt t="123737" x="1524000" y="4483100"/>
          <p14:tracePt t="123757" x="1530350" y="4476750"/>
          <p14:tracePt t="123767" x="1536700" y="4476750"/>
          <p14:tracePt t="123778" x="1536700" y="4470400"/>
          <p14:tracePt t="123788" x="1543050" y="4470400"/>
          <p14:tracePt t="123819" x="1549400" y="4470400"/>
          <p14:tracePt t="123861" x="1555750" y="4470400"/>
          <p14:tracePt t="124331" x="1555750" y="4464050"/>
          <p14:tracePt t="124351" x="1555750" y="4457700"/>
          <p14:tracePt t="124383" x="1562100" y="4451350"/>
          <p14:tracePt t="124398" x="1562100" y="4445000"/>
          <p14:tracePt t="124403" x="1568450" y="4432300"/>
          <p14:tracePt t="124407" x="1568450" y="4419600"/>
          <p14:tracePt t="124424" x="1568450" y="4413250"/>
          <p14:tracePt t="124441" x="1568450" y="4387850"/>
          <p14:tracePt t="124457" x="1562100" y="4375150"/>
          <p14:tracePt t="124473" x="1555750" y="4362450"/>
          <p14:tracePt t="124490" x="1530350" y="4349750"/>
          <p14:tracePt t="124507" x="1517650" y="4343400"/>
          <p14:tracePt t="124523" x="1485900" y="4343400"/>
          <p14:tracePt t="124540" x="1466850" y="4343400"/>
          <p14:tracePt t="124557" x="1435100" y="4343400"/>
          <p14:tracePt t="124573" x="1397000" y="4337050"/>
          <p14:tracePt t="124590" x="1377950" y="4337050"/>
          <p14:tracePt t="124607" x="1358900" y="4330700"/>
          <p14:tracePt t="124623" x="1346200" y="4324350"/>
          <p14:tracePt t="124640" x="1327150" y="4318000"/>
          <p14:tracePt t="124657" x="1320800" y="4311650"/>
          <p14:tracePt t="124657" x="1314450" y="4311650"/>
          <p14:tracePt t="124674" x="1308100" y="4305300"/>
          <p14:tracePt t="124690" x="1295400" y="4305300"/>
          <p14:tracePt t="124707" x="1289050" y="4305300"/>
          <p14:tracePt t="124724" x="1263650" y="4298950"/>
          <p14:tracePt t="124740" x="1238250" y="4298950"/>
          <p14:tracePt t="124757" x="1219200" y="4298950"/>
          <p14:tracePt t="124773" x="1193800" y="4298950"/>
          <p14:tracePt t="124790" x="1174750" y="4298950"/>
          <p14:tracePt t="124807" x="1155700" y="4305300"/>
          <p14:tracePt t="124824" x="1123950" y="4311650"/>
          <p14:tracePt t="124840" x="1117600" y="4311650"/>
          <p14:tracePt t="124857" x="1104900" y="4318000"/>
          <p14:tracePt t="124874" x="1092200" y="4324350"/>
          <p14:tracePt t="124890" x="1073150" y="4337050"/>
          <p14:tracePt t="124907" x="1060450" y="4343400"/>
          <p14:tracePt t="124923" x="1041400" y="4349750"/>
          <p14:tracePt t="124941" x="1009650" y="4368800"/>
          <p14:tracePt t="124957" x="996950" y="4381500"/>
          <p14:tracePt t="124974" x="984250" y="4406900"/>
          <p14:tracePt t="124990" x="965200" y="4419600"/>
          <p14:tracePt t="125007" x="958850" y="4432300"/>
          <p14:tracePt t="125024" x="952500" y="4445000"/>
          <p14:tracePt t="125039" x="952500" y="4451350"/>
          <p14:tracePt t="125056" x="946150" y="4457700"/>
          <p14:tracePt t="125073" x="946150" y="4464050"/>
          <p14:tracePt t="125090" x="939800" y="4483100"/>
          <p14:tracePt t="125107" x="939800" y="4508500"/>
          <p14:tracePt t="125124" x="939800" y="4514850"/>
          <p14:tracePt t="125140" x="939800" y="4527550"/>
          <p14:tracePt t="125157" x="939800" y="4540250"/>
          <p14:tracePt t="125174" x="939800" y="4552950"/>
          <p14:tracePt t="125190" x="939800" y="4559300"/>
          <p14:tracePt t="125227" x="939800" y="4565650"/>
          <p14:tracePt t="125267" x="939800" y="4572000"/>
          <p14:tracePt t="125278" x="939800" y="4584700"/>
          <p14:tracePt t="125290" x="946150" y="4591050"/>
          <p14:tracePt t="125292" x="952500" y="4597400"/>
          <p14:tracePt t="125307" x="965200" y="4610100"/>
          <p14:tracePt t="125324" x="984250" y="4629150"/>
          <p14:tracePt t="125340" x="996950" y="4635500"/>
          <p14:tracePt t="125357" x="1016000" y="4635500"/>
          <p14:tracePt t="125374" x="1022350" y="4641850"/>
          <p14:tracePt t="125390" x="1041400" y="4641850"/>
          <p14:tracePt t="125407" x="1066800" y="4641850"/>
          <p14:tracePt t="125423" x="1079500" y="4648200"/>
          <p14:tracePt t="125441" x="1130300" y="4648200"/>
          <p14:tracePt t="125457" x="1155700" y="4648200"/>
          <p14:tracePt t="125473" x="1212850" y="4654550"/>
          <p14:tracePt t="125491" x="1282700" y="4654550"/>
          <p14:tracePt t="125507" x="1314450" y="4654550"/>
          <p14:tracePt t="125524" x="1384300" y="4654550"/>
          <p14:tracePt t="125540" x="1416050" y="4654550"/>
          <p14:tracePt t="125557" x="1492250" y="4654550"/>
          <p14:tracePt t="125573" x="1543050" y="4654550"/>
          <p14:tracePt t="125590" x="1562100" y="4654550"/>
          <p14:tracePt t="125607" x="1593850" y="4641850"/>
          <p14:tracePt t="125623" x="1600200" y="4635500"/>
          <p14:tracePt t="125640" x="1619250" y="4622800"/>
          <p14:tracePt t="125657" x="1644650" y="4597400"/>
          <p14:tracePt t="125674" x="1657350" y="4584700"/>
          <p14:tracePt t="125690" x="1676400" y="4565650"/>
          <p14:tracePt t="125707" x="1689100" y="4552950"/>
          <p14:tracePt t="125707" x="1701800" y="4540250"/>
          <p14:tracePt t="125724" x="1714500" y="4527550"/>
          <p14:tracePt t="125740" x="1720850" y="4502150"/>
          <p14:tracePt t="125757" x="1727200" y="4483100"/>
          <p14:tracePt t="125773" x="1733550" y="4457700"/>
          <p14:tracePt t="125790" x="1733550" y="4451350"/>
          <p14:tracePt t="125807" x="1720850" y="4419600"/>
          <p14:tracePt t="125824" x="1682750" y="4394200"/>
          <p14:tracePt t="125840" x="1663700" y="4381500"/>
          <p14:tracePt t="125857" x="1612900" y="4362450"/>
          <p14:tracePt t="125873" x="1581150" y="4356100"/>
          <p14:tracePt t="125890" x="1530350" y="4343400"/>
          <p14:tracePt t="125907" x="1485900" y="4330700"/>
          <p14:tracePt t="125923" x="1466850" y="4324350"/>
          <p14:tracePt t="125941" x="1422400" y="4318000"/>
          <p14:tracePt t="125957" x="1409700" y="4311650"/>
          <p14:tracePt t="125974" x="1377950" y="4305300"/>
          <p14:tracePt t="125990" x="1327150" y="4292600"/>
          <p14:tracePt t="126007" x="1314450" y="4292600"/>
          <p14:tracePt t="126023" x="1257300" y="4292600"/>
          <p14:tracePt t="126040" x="1231900" y="4292600"/>
          <p14:tracePt t="126056" x="1162050" y="4292600"/>
          <p14:tracePt t="126072" x="1117600" y="4292600"/>
          <p14:tracePt t="126090" x="1098550" y="4292600"/>
          <p14:tracePt t="126107" x="1054100" y="4292600"/>
          <p14:tracePt t="126124" x="1041400" y="4292600"/>
          <p14:tracePt t="126140" x="1016000" y="4292600"/>
          <p14:tracePt t="126157" x="990600" y="4305300"/>
          <p14:tracePt t="126174" x="977900" y="4311650"/>
          <p14:tracePt t="126190" x="958850" y="4330700"/>
          <p14:tracePt t="126207" x="952500" y="4337050"/>
          <p14:tracePt t="126223" x="933450" y="4356100"/>
          <p14:tracePt t="126240" x="927100" y="4368800"/>
          <p14:tracePt t="126257" x="920750" y="4375150"/>
          <p14:tracePt t="126273" x="914400" y="4387850"/>
          <p14:tracePt t="126290" x="914400" y="4400550"/>
          <p14:tracePt t="126307" x="914400" y="4425950"/>
          <p14:tracePt t="126324" x="914400" y="4451350"/>
          <p14:tracePt t="126340" x="914400" y="4457700"/>
          <p14:tracePt t="126357" x="920750" y="4483100"/>
          <p14:tracePt t="126373" x="933450" y="4489450"/>
          <p14:tracePt t="126390" x="958850" y="4495800"/>
          <p14:tracePt t="126407" x="996950" y="4508500"/>
          <p14:tracePt t="126423" x="1022350" y="4514850"/>
          <p14:tracePt t="126440" x="1079500" y="4521200"/>
          <p14:tracePt t="126457" x="1104900" y="4521200"/>
          <p14:tracePt t="126474" x="1136650" y="4527550"/>
          <p14:tracePt t="126490" x="1168400" y="4527550"/>
          <p14:tracePt t="126507" x="1174750" y="4527550"/>
          <p14:tracePt t="126523" x="1181100" y="4527550"/>
          <p14:tracePt t="126540" x="1187450" y="4527550"/>
          <p14:tracePt t="126580" x="1193800" y="4527550"/>
          <p14:tracePt t="126592" x="1200150" y="4527550"/>
          <p14:tracePt t="126593" x="1206500" y="4527550"/>
          <p14:tracePt t="126774" x="1206500" y="4533900"/>
          <p14:tracePt t="126797" x="1206500" y="4540250"/>
          <p14:tracePt t="126818" x="1206500" y="4552950"/>
          <p14:tracePt t="126829" x="1206500" y="4565650"/>
          <p14:tracePt t="126830" x="1206500" y="4578350"/>
          <p14:tracePt t="126840" x="1206500" y="4603750"/>
          <p14:tracePt t="126857" x="1206500" y="4660900"/>
          <p14:tracePt t="126873" x="1206500" y="4749800"/>
          <p14:tracePt t="126890" x="1206500" y="4794250"/>
          <p14:tracePt t="126907" x="1219200" y="4895850"/>
          <p14:tracePt t="126923" x="1219200" y="4946650"/>
          <p14:tracePt t="126940" x="1219200" y="5060950"/>
          <p14:tracePt t="126957" x="1225550" y="5168900"/>
          <p14:tracePt t="126974" x="1225550" y="5226050"/>
          <p14:tracePt t="126990" x="1225550" y="5321300"/>
          <p14:tracePt t="127007" x="1225550" y="5365750"/>
          <p14:tracePt t="127024" x="1225550" y="5441950"/>
          <p14:tracePt t="127040" x="1225550" y="5511800"/>
          <p14:tracePt t="127057" x="1225550" y="5537200"/>
          <p14:tracePt t="127073" x="1225550" y="5581650"/>
          <p14:tracePt t="127090" x="1225550" y="5607050"/>
          <p14:tracePt t="127107" x="1225550" y="5651500"/>
          <p14:tracePt t="127123" x="1225550" y="5683250"/>
          <p14:tracePt t="127140" x="1225550" y="5708650"/>
          <p14:tracePt t="127157" x="1225550" y="5746750"/>
          <p14:tracePt t="127173" x="1225550" y="5759450"/>
          <p14:tracePt t="127190" x="1225550" y="5803900"/>
          <p14:tracePt t="127207" x="1225550" y="5822950"/>
          <p14:tracePt t="127223" x="1225550" y="5854700"/>
          <p14:tracePt t="127240" x="1225550" y="5880100"/>
          <p14:tracePt t="127257" x="1231900" y="5899150"/>
          <p14:tracePt t="127274" x="1231900" y="5918200"/>
          <p14:tracePt t="127290" x="1231900" y="5930900"/>
          <p14:tracePt t="127307" x="1238250" y="5956300"/>
          <p14:tracePt t="127324" x="1238250" y="5969000"/>
          <p14:tracePt t="127340" x="1238250" y="5975350"/>
          <p14:tracePt t="127357" x="1238250" y="6000750"/>
          <p14:tracePt t="127392" x="1238250" y="6013450"/>
          <p14:tracePt t="127393" x="1238250" y="6019800"/>
          <p14:tracePt t="127442" x="1238250" y="6026150"/>
          <p14:tracePt t="127453" x="1238250" y="6038850"/>
          <p14:tracePt t="127473" x="1244600" y="6051550"/>
          <p14:tracePt t="127476" x="1244600" y="6064250"/>
          <p14:tracePt t="127490" x="1250950" y="6083300"/>
          <p14:tracePt t="127507" x="1250950" y="6089650"/>
          <p14:tracePt t="127619" x="1250950" y="6096000"/>
          <p14:tracePt t="127650" x="1257300" y="6102350"/>
          <p14:tracePt t="127655" x="1263650" y="6115050"/>
          <p14:tracePt t="127673" x="1263650" y="6121400"/>
          <p14:tracePt t="127675" x="1270000" y="6134100"/>
          <p14:tracePt t="127690" x="1276350" y="6165850"/>
          <p14:tracePt t="127707" x="1276350" y="6184900"/>
          <p14:tracePt t="127723" x="1282700" y="6191250"/>
          <p14:tracePt t="127740" x="1282700" y="6197600"/>
          <p14:tracePt t="127757" x="1282700" y="6203950"/>
          <p14:tracePt t="127773" x="1282700" y="6210300"/>
          <p14:tracePt t="127790" x="1282700" y="6216650"/>
          <p14:tracePt t="127807" x="1282700" y="6223000"/>
          <p14:tracePt t="128723" x="1282700" y="6216650"/>
          <p14:tracePt t="128978" x="1301750" y="6216650"/>
          <p14:tracePt t="128988" x="1371600" y="6216650"/>
          <p14:tracePt t="129010" x="1447800" y="6216650"/>
          <p14:tracePt t="129012" x="1549400" y="6223000"/>
          <p14:tracePt t="129025" x="1816100" y="6229350"/>
          <p14:tracePt t="129041" x="2038350" y="6229350"/>
          <p14:tracePt t="129058" x="2463800" y="6242050"/>
          <p14:tracePt t="129075" x="2667000" y="6254750"/>
          <p14:tracePt t="129090" x="3117850" y="6248400"/>
          <p14:tracePt t="129106" x="3600450" y="6184900"/>
          <p14:tracePt t="129124" x="3854450" y="6140450"/>
          <p14:tracePt t="129141" x="4445000" y="6013450"/>
          <p14:tracePt t="129158" x="4813300" y="5937250"/>
          <p14:tracePt t="129174" x="5543550" y="5829300"/>
          <p14:tracePt t="129191" x="6242050" y="5759450"/>
          <p14:tracePt t="129208" x="6553200" y="5740400"/>
          <p14:tracePt t="129224" x="7023100" y="5727700"/>
          <p14:tracePt t="129241" x="7162800" y="5721350"/>
          <p14:tracePt t="129258" x="7340600" y="5695950"/>
          <p14:tracePt t="129275" x="7442200" y="5651500"/>
          <p14:tracePt t="129291" x="7480300" y="5619750"/>
          <p14:tracePt t="129308" x="7537450" y="5581650"/>
          <p14:tracePt t="129324" x="7569200" y="5556250"/>
          <p14:tracePt t="129341" x="7651750" y="5511800"/>
          <p14:tracePt t="129358" x="7747000" y="5467350"/>
          <p14:tracePt t="129374" x="7797800" y="5441950"/>
          <p14:tracePt t="129391" x="7893050" y="5365750"/>
          <p14:tracePt t="129408" x="7943850" y="5334000"/>
          <p14:tracePt t="129425" x="8013700" y="5264150"/>
          <p14:tracePt t="129441" x="8064500" y="5207000"/>
          <p14:tracePt t="129458" x="8083550" y="5187950"/>
          <p14:tracePt t="129475" x="8102600" y="5168900"/>
          <p14:tracePt t="129491" x="8102600" y="5162550"/>
          <p14:tracePt t="129508" x="8115300" y="5149850"/>
          <p14:tracePt t="129524" x="8121650" y="5124450"/>
          <p14:tracePt t="129541" x="8121650" y="5111750"/>
          <p14:tracePt t="129558" x="8108950" y="5041900"/>
          <p14:tracePt t="129575" x="8089900" y="4984750"/>
          <p14:tracePt t="129591" x="8026400" y="4864100"/>
          <p14:tracePt t="129608" x="7975600" y="4806950"/>
          <p14:tracePt t="129624" x="7874000" y="4692650"/>
          <p14:tracePt t="129641" x="7766050" y="4616450"/>
          <p14:tracePt t="129658" x="7715250" y="4597400"/>
          <p14:tracePt t="129674" x="7613650" y="4552950"/>
          <p14:tracePt t="129692" x="7473950" y="4508500"/>
          <p14:tracePt t="129708" x="7397750" y="4495800"/>
          <p14:tracePt t="129724" x="7245350" y="4451350"/>
          <p14:tracePt t="129741" x="7162800" y="4425950"/>
          <p14:tracePt t="129758" x="7010400" y="4381500"/>
          <p14:tracePt t="129775" x="6940550" y="4362450"/>
          <p14:tracePt t="129791" x="6838950" y="4330700"/>
          <p14:tracePt t="129808" x="6743700" y="4311650"/>
          <p14:tracePt t="129824" x="6705600" y="4292600"/>
          <p14:tracePt t="129841" x="6635750" y="4286250"/>
          <p14:tracePt t="129858" x="6604000" y="4279900"/>
          <p14:tracePt t="129874" x="6546850" y="4273550"/>
          <p14:tracePt t="129891" x="6508750" y="4273550"/>
          <p14:tracePt t="129908" x="6496050" y="4273550"/>
          <p14:tracePt t="129924" x="6470650" y="4273550"/>
          <p14:tracePt t="129960" x="6464300" y="4273550"/>
          <p14:tracePt t="129961" x="6457950" y="4273550"/>
          <p14:tracePt t="129974" x="6451600" y="4273550"/>
          <p14:tracePt t="130164" x="6445250" y="4273550"/>
          <p14:tracePt t="131853" x="6438900" y="4286250"/>
          <p14:tracePt t="131867" x="6438900" y="4305300"/>
          <p14:tracePt t="131874" x="6432550" y="4318000"/>
          <p14:tracePt t="131883" x="6426200" y="4330700"/>
          <p14:tracePt t="131891" x="6419850" y="4368800"/>
          <p14:tracePt t="131908" x="6413500" y="4387850"/>
          <p14:tracePt t="131924" x="6413500" y="4413250"/>
          <p14:tracePt t="131941" x="6413500" y="4425950"/>
          <p14:tracePt t="131958" x="6413500" y="4438650"/>
          <p14:tracePt t="131974" x="6413500" y="4457700"/>
          <p14:tracePt t="131991" x="6413500" y="4476750"/>
          <p14:tracePt t="132008" x="6413500" y="4502150"/>
          <p14:tracePt t="132025" x="6413500" y="4533900"/>
          <p14:tracePt t="132041" x="6413500" y="4552950"/>
          <p14:tracePt t="132058" x="6407150" y="4584700"/>
          <p14:tracePt t="132075" x="6407150" y="4610100"/>
          <p14:tracePt t="132091" x="6400800" y="4654550"/>
          <p14:tracePt t="132108" x="6400800" y="4699000"/>
          <p14:tracePt t="132124" x="6400800" y="4724400"/>
          <p14:tracePt t="132141" x="6400800" y="4768850"/>
          <p14:tracePt t="132158" x="6400800" y="4781550"/>
          <p14:tracePt t="132174" x="6400800" y="4813300"/>
          <p14:tracePt t="132191" x="6400800" y="4838700"/>
          <p14:tracePt t="132208" x="6400800" y="4857750"/>
          <p14:tracePt t="132224" x="6400800" y="4889500"/>
          <p14:tracePt t="132241" x="6400800" y="4908550"/>
          <p14:tracePt t="132258" x="6400800" y="4946650"/>
          <p14:tracePt t="132274" x="6400800" y="4978400"/>
          <p14:tracePt t="132291" x="6400800" y="4991100"/>
          <p14:tracePt t="132308" x="6400800" y="5016500"/>
          <p14:tracePt t="132324" x="6400800" y="5035550"/>
          <p14:tracePt t="132341" x="6400800" y="5067300"/>
          <p14:tracePt t="132358" x="6400800" y="5105400"/>
          <p14:tracePt t="132375" x="6400800" y="5124450"/>
          <p14:tracePt t="132391" x="6394450" y="5162550"/>
          <p14:tracePt t="132408" x="6394450" y="5187950"/>
          <p14:tracePt t="132424" x="6375400" y="5226050"/>
          <p14:tracePt t="132441" x="6356350" y="5264150"/>
          <p14:tracePt t="132458" x="6350000" y="5289550"/>
          <p14:tracePt t="132474" x="6324600" y="5327650"/>
          <p14:tracePt t="132491" x="6311900" y="5353050"/>
          <p14:tracePt t="132508" x="6299200" y="5397500"/>
          <p14:tracePt t="132524" x="6286500" y="5441950"/>
          <p14:tracePt t="132541" x="6280150" y="5454650"/>
          <p14:tracePt t="132558" x="6273800" y="5505450"/>
          <p14:tracePt t="132575" x="6273800" y="5530850"/>
          <p14:tracePt t="132591" x="6261100" y="5575300"/>
          <p14:tracePt t="132608" x="6254750" y="5607050"/>
          <p14:tracePt t="132624" x="6248400" y="5632450"/>
          <p14:tracePt t="132641" x="6229350" y="5664200"/>
          <p14:tracePt t="132658" x="6223000" y="5689600"/>
          <p14:tracePt t="132674" x="6197600" y="5727700"/>
          <p14:tracePt t="132691" x="6178550" y="5759450"/>
          <p14:tracePt t="132708" x="6172200" y="5778500"/>
          <p14:tracePt t="132724" x="6153150" y="5816600"/>
          <p14:tracePt t="132741" x="6146800" y="5835650"/>
          <p14:tracePt t="132758" x="6140450" y="5861050"/>
          <p14:tracePt t="132774" x="6127750" y="5892800"/>
          <p14:tracePt t="132791" x="6121400" y="5905500"/>
          <p14:tracePt t="132808" x="6102350" y="5937250"/>
          <p14:tracePt t="132824" x="6096000" y="5949950"/>
          <p14:tracePt t="132841" x="6076950" y="5988050"/>
          <p14:tracePt t="132858" x="6064250" y="6019800"/>
          <p14:tracePt t="132875" x="6057900" y="6038850"/>
          <p14:tracePt t="132891" x="6051550" y="6076950"/>
          <p14:tracePt t="132908" x="6045200" y="6089650"/>
          <p14:tracePt t="132924" x="6032500" y="6121400"/>
          <p14:tracePt t="132941" x="6026150" y="6134100"/>
          <p14:tracePt t="132958" x="6013450" y="6146800"/>
          <p14:tracePt t="132974" x="6013450" y="6153150"/>
          <p14:tracePt t="134607" x="6007100" y="6153150"/>
          <p14:tracePt t="134617" x="5988050" y="6153150"/>
          <p14:tracePt t="134628" x="5975350" y="6146800"/>
          <p14:tracePt t="134630" x="5930900" y="6134100"/>
          <p14:tracePt t="134641" x="5873750" y="6115050"/>
          <p14:tracePt t="134658" x="5683250" y="6064250"/>
          <p14:tracePt t="134674" x="5346700" y="5962650"/>
          <p14:tracePt t="134691" x="5130800" y="5911850"/>
          <p14:tracePt t="134708" x="4616450" y="5759450"/>
          <p14:tracePt t="134724" x="4349750" y="5676900"/>
          <p14:tracePt t="134741" x="3886200" y="5543550"/>
          <p14:tracePt t="134758" x="3511550" y="5429250"/>
          <p14:tracePt t="134774" x="3333750" y="5384800"/>
          <p14:tracePt t="134791" x="3086100" y="5302250"/>
          <p14:tracePt t="134808" x="2978150" y="5289550"/>
          <p14:tracePt t="134824" x="2800350" y="5232400"/>
          <p14:tracePt t="134841" x="2628900" y="5200650"/>
          <p14:tracePt t="134858" x="2565400" y="5181600"/>
          <p14:tracePt t="134874" x="2444750" y="5162550"/>
          <p14:tracePt t="134891" x="2374900" y="5149850"/>
          <p14:tracePt t="134908" x="2241550" y="5124450"/>
          <p14:tracePt t="134924" x="2108200" y="5080000"/>
          <p14:tracePt t="134941" x="2038350" y="5067300"/>
          <p14:tracePt t="134958" x="1892300" y="5010150"/>
          <p14:tracePt t="134974" x="1816100" y="4997450"/>
          <p14:tracePt t="134991" x="1689100" y="4953000"/>
          <p14:tracePt t="135008" x="1549400" y="4908550"/>
          <p14:tracePt t="135025" x="1492250" y="4895850"/>
          <p14:tracePt t="135041" x="1403350" y="4870450"/>
          <p14:tracePt t="135058" x="1377950" y="4864100"/>
          <p14:tracePt t="135075" x="1339850" y="4851400"/>
          <p14:tracePt t="135159" x="1333500" y="4845050"/>
          <p14:tracePt t="135181" x="1327150" y="4838700"/>
          <p14:tracePt t="135191" x="1327150" y="4832350"/>
          <p14:tracePt t="135202" x="1320800" y="4826000"/>
          <p14:tracePt t="135206" x="1314450" y="4800600"/>
          <p14:tracePt t="135223" x="1314450" y="4794250"/>
          <p14:tracePt t="135241" x="1308100" y="4762500"/>
          <p14:tracePt t="135258" x="1308100" y="4749800"/>
          <p14:tracePt t="135274" x="1308100" y="4718050"/>
          <p14:tracePt t="135291" x="1308100" y="4699000"/>
          <p14:tracePt t="135307" x="1314450" y="4679950"/>
          <p14:tracePt t="135324" x="1327150" y="4654550"/>
          <p14:tracePt t="135341" x="1333500" y="4654550"/>
          <p14:tracePt t="135358" x="1339850" y="4635500"/>
          <p14:tracePt t="135375" x="1346200" y="4635500"/>
          <p14:tracePt t="135422" x="1346200" y="4629150"/>
          <p14:tracePt t="135431" x="1346200" y="4622800"/>
          <p14:tracePt t="135453" x="1346200" y="4616450"/>
          <p14:tracePt t="135455" x="1346200" y="4610100"/>
          <p14:tracePt t="135473" x="1346200" y="4603750"/>
          <p14:tracePt t="135492" x="1346200" y="4597400"/>
          <p14:tracePt t="135508" x="1346200" y="4591050"/>
          <p14:tracePt t="135524" x="1346200" y="4584700"/>
          <p14:tracePt t="135526" x="1346200" y="4578350"/>
          <p14:tracePt t="135541" x="1352550" y="4552950"/>
          <p14:tracePt t="135558" x="1352550" y="4533900"/>
          <p14:tracePt t="135575" x="1358900" y="4489450"/>
          <p14:tracePt t="135591" x="1358900" y="4464050"/>
          <p14:tracePt t="135608" x="1365250" y="4413250"/>
          <p14:tracePt t="135624" x="1365250" y="4368800"/>
          <p14:tracePt t="135641" x="1371600" y="4343400"/>
          <p14:tracePt t="135657" x="1371600" y="4286250"/>
          <p14:tracePt t="135674" x="1371600" y="4260850"/>
          <p14:tracePt t="135691" x="1371600" y="4203700"/>
          <p14:tracePt t="135708" x="1371600" y="4140200"/>
          <p14:tracePt t="135724" x="1371600" y="4121150"/>
          <p14:tracePt t="135741" x="1371600" y="4070350"/>
          <p14:tracePt t="135757" x="1377950" y="4057650"/>
          <p14:tracePt t="135774" x="1377950" y="4013200"/>
          <p14:tracePt t="135791" x="1384300" y="3968750"/>
          <p14:tracePt t="135807" x="1384300" y="3949700"/>
          <p14:tracePt t="135824" x="1384300" y="3905250"/>
          <p14:tracePt t="135841" x="1384300" y="3879850"/>
          <p14:tracePt t="135858" x="1384300" y="3841750"/>
          <p14:tracePt t="135874" x="1384300" y="3797300"/>
          <p14:tracePt t="135891" x="1384300" y="3778250"/>
          <p14:tracePt t="135908" x="1384300" y="3746500"/>
          <p14:tracePt t="135924" x="1384300" y="3721100"/>
          <p14:tracePt t="135941" x="1384300" y="3695700"/>
          <p14:tracePt t="135958" x="1384300" y="3683000"/>
          <p14:tracePt t="135974" x="1384300" y="3663950"/>
          <p14:tracePt t="135991" x="1384300" y="3644900"/>
          <p14:tracePt t="136028" x="1384300" y="3638550"/>
          <p14:tracePt t="136030" x="1384300" y="3632200"/>
          <p14:tracePt t="136221" x="1390650" y="3638550"/>
          <p14:tracePt t="136233" x="1390650" y="3651250"/>
          <p14:tracePt t="136238" x="1390650" y="3670300"/>
          <p14:tracePt t="136257" x="1390650" y="3695700"/>
          <p14:tracePt t="136259" x="1390650" y="3771900"/>
          <p14:tracePt t="136274" x="1390650" y="3816350"/>
          <p14:tracePt t="136291" x="1390650" y="3898900"/>
          <p14:tracePt t="136307" x="1390650" y="3943350"/>
          <p14:tracePt t="136324" x="1390650" y="4032250"/>
          <p14:tracePt t="136341" x="1390650" y="4114800"/>
          <p14:tracePt t="136358" x="1390650" y="4152900"/>
          <p14:tracePt t="136374" x="1390650" y="4254500"/>
          <p14:tracePt t="136391" x="1390650" y="4318000"/>
          <p14:tracePt t="136407" x="1390650" y="4438650"/>
          <p14:tracePt t="136424" x="1390650" y="4514850"/>
          <p14:tracePt t="136424" x="1390650" y="4578350"/>
          <p14:tracePt t="136441" x="1390650" y="4654550"/>
          <p14:tracePt t="136457" x="1390650" y="4800600"/>
          <p14:tracePt t="136474" x="1390650" y="4864100"/>
          <p14:tracePt t="136491" x="1390650" y="5016500"/>
          <p14:tracePt t="136508" x="1390650" y="5092700"/>
          <p14:tracePt t="136524" x="1390650" y="5232400"/>
          <p14:tracePt t="136541" x="1390650" y="5384800"/>
          <p14:tracePt t="136558" x="1390650" y="5461000"/>
          <p14:tracePt t="136574" x="1390650" y="5600700"/>
          <p14:tracePt t="136591" x="1390650" y="5664200"/>
          <p14:tracePt t="136607" x="1390650" y="5784850"/>
          <p14:tracePt t="136624" x="1390650" y="5886450"/>
          <p14:tracePt t="136641" x="1390650" y="5924550"/>
          <p14:tracePt t="136657" x="1397000" y="6007100"/>
          <p14:tracePt t="136675" x="1397000" y="6051550"/>
          <p14:tracePt t="136691" x="1409700" y="6140450"/>
          <p14:tracePt t="136708" x="1416050" y="6210300"/>
          <p14:tracePt t="136724" x="1422400" y="6242050"/>
          <p14:tracePt t="136741" x="1422400" y="6286500"/>
          <p14:tracePt t="136757" x="1422400" y="6299200"/>
          <p14:tracePt t="136774" x="1422400" y="6305550"/>
          <p14:tracePt t="136858" x="1416050" y="6299200"/>
          <p14:tracePt t="136868" x="1416050" y="6292850"/>
          <p14:tracePt t="136878" x="1416050" y="6286500"/>
          <p14:tracePt t="136890" x="1416050" y="6267450"/>
          <p14:tracePt t="136892" x="1409700" y="6248400"/>
          <p14:tracePt t="136906" x="1397000" y="6172200"/>
          <p14:tracePt t="136924" x="1390650" y="6051550"/>
          <p14:tracePt t="136941" x="1384300" y="5981700"/>
          <p14:tracePt t="136957" x="1384300" y="5842000"/>
          <p14:tracePt t="136975" x="1377950" y="5784850"/>
          <p14:tracePt t="136991" x="1377950" y="5676900"/>
          <p14:tracePt t="137008" x="1377950" y="5581650"/>
          <p14:tracePt t="137024" x="1377950" y="5524500"/>
          <p14:tracePt t="137041" x="1377950" y="5422900"/>
          <p14:tracePt t="137058" x="1377950" y="5372100"/>
          <p14:tracePt t="137074" x="1377950" y="5270500"/>
          <p14:tracePt t="137091" x="1377950" y="5194300"/>
          <p14:tracePt t="137108" x="1377950" y="5162550"/>
          <p14:tracePt t="137125" x="1384300" y="5092700"/>
          <p14:tracePt t="137141" x="1390650" y="5054600"/>
          <p14:tracePt t="137157" x="1397000" y="4965700"/>
          <p14:tracePt t="137175" x="1409700" y="4864100"/>
          <p14:tracePt t="137191" x="1422400" y="4806950"/>
          <p14:tracePt t="137208" x="1441450" y="4705350"/>
          <p14:tracePt t="137224" x="1466850" y="4622800"/>
          <p14:tracePt t="137241" x="1473200" y="4597400"/>
          <p14:tracePt t="137257" x="1498600" y="4527550"/>
          <p14:tracePt t="137275" x="1504950" y="4502150"/>
          <p14:tracePt t="137291" x="1517650" y="4457700"/>
          <p14:tracePt t="137307" x="1524000" y="4438650"/>
          <p14:tracePt t="137324" x="1530350" y="4406900"/>
          <p14:tracePt t="137341" x="1536700" y="4375150"/>
          <p14:tracePt t="137358" x="1543050" y="4356100"/>
          <p14:tracePt t="137374" x="1555750" y="4330700"/>
          <p14:tracePt t="137391" x="1568450" y="4311650"/>
          <p14:tracePt t="137407" x="1581150" y="4286250"/>
          <p14:tracePt t="137424" x="1600200" y="4260850"/>
          <p14:tracePt t="137441" x="1600200" y="4241800"/>
          <p14:tracePt t="137457" x="1606550" y="4203700"/>
          <p14:tracePt t="137474" x="1612900" y="4184650"/>
          <p14:tracePt t="137491" x="1612900" y="4140200"/>
          <p14:tracePt t="137508" x="1612900" y="4108450"/>
          <p14:tracePt t="137524" x="1619250" y="4095750"/>
          <p14:tracePt t="137541" x="1625600" y="4064000"/>
          <p14:tracePt t="137557" x="1631950" y="4057650"/>
          <p14:tracePt t="137574" x="1638300" y="4038600"/>
          <p14:tracePt t="137591" x="1644650" y="4019550"/>
          <p14:tracePt t="137608" x="1644650" y="4000500"/>
          <p14:tracePt t="137624" x="1651000" y="3975100"/>
          <p14:tracePt t="137641" x="1657350" y="3956050"/>
          <p14:tracePt t="137658" x="1663700" y="3924300"/>
          <p14:tracePt t="137674" x="1663700" y="3905250"/>
          <p14:tracePt t="137691" x="1670050" y="3898900"/>
          <p14:tracePt t="137708" x="1676400" y="3892550"/>
          <p14:tracePt t="137724" x="1676400" y="3886200"/>
          <p14:tracePt t="137741" x="1676400" y="3867150"/>
          <p14:tracePt t="137757" x="1676400" y="3854450"/>
          <p14:tracePt t="137775" x="1676400" y="3835400"/>
          <p14:tracePt t="137791" x="1676400" y="3816350"/>
          <p14:tracePt t="137808" x="1676400" y="3810000"/>
          <p14:tracePt t="137824" x="1676400" y="3797300"/>
          <p14:tracePt t="137898" x="1676400" y="3790950"/>
          <p14:tracePt t="137938" x="1676400" y="3784600"/>
          <p14:tracePt t="138142" x="1682750" y="3784600"/>
          <p14:tracePt t="138183" x="1689100" y="3784600"/>
          <p14:tracePt t="138200" x="1689100" y="3797300"/>
          <p14:tracePt t="138206" x="1695450" y="3797300"/>
          <p14:tracePt t="138207" x="1695450" y="3816350"/>
          <p14:tracePt t="138223" x="1695450" y="3848100"/>
          <p14:tracePt t="138241" x="1695450" y="3898900"/>
          <p14:tracePt t="138257" x="1695450" y="3924300"/>
          <p14:tracePt t="138274" x="1695450" y="3981450"/>
          <p14:tracePt t="138291" x="1695450" y="4013200"/>
          <p14:tracePt t="138307" x="1708150" y="4070350"/>
          <p14:tracePt t="138325" x="1708150" y="4127500"/>
          <p14:tracePt t="138341" x="1708150" y="4159250"/>
          <p14:tracePt t="138357" x="1714500" y="4241800"/>
          <p14:tracePt t="138374" x="1720850" y="4330700"/>
          <p14:tracePt t="138391" x="1727200" y="4375150"/>
          <p14:tracePt t="138407" x="1727200" y="4476750"/>
          <p14:tracePt t="138424" x="1727200" y="4527550"/>
          <p14:tracePt t="138441" x="1727200" y="4648200"/>
          <p14:tracePt t="138457" x="1727200" y="4768850"/>
          <p14:tracePt t="138474" x="1727200" y="4832350"/>
          <p14:tracePt t="138491" x="1727200" y="4940300"/>
          <p14:tracePt t="138508" x="1727200" y="4997450"/>
          <p14:tracePt t="138524" x="1727200" y="5105400"/>
          <p14:tracePt t="138541" x="1727200" y="5194300"/>
          <p14:tracePt t="138557" x="1727200" y="5238750"/>
          <p14:tracePt t="138574" x="1727200" y="5327650"/>
          <p14:tracePt t="138591" x="1727200" y="5359400"/>
          <p14:tracePt t="138607" x="1727200" y="5435600"/>
          <p14:tracePt t="138625" x="1727200" y="5505450"/>
          <p14:tracePt t="138641" x="1727200" y="5537200"/>
          <p14:tracePt t="138658" x="1727200" y="5619750"/>
          <p14:tracePt t="138674" x="1727200" y="5651500"/>
          <p14:tracePt t="138691" x="1727200" y="5708650"/>
          <p14:tracePt t="138707" x="1727200" y="5759450"/>
          <p14:tracePt t="138724" x="1727200" y="5765800"/>
          <p14:tracePt t="138741" x="1727200" y="5791200"/>
          <p14:tracePt t="138757" x="1727200" y="5797550"/>
          <p14:tracePt t="138774" x="1727200" y="5816600"/>
          <p14:tracePt t="138791" x="1727200" y="5829300"/>
          <p14:tracePt t="138808" x="1727200" y="5835650"/>
          <p14:tracePt t="138824" x="1727200" y="5848350"/>
          <p14:tracePt t="139134" x="1727200" y="5854700"/>
          <p14:tracePt t="140640" x="1727200" y="5861050"/>
          <p14:tracePt t="140652" x="1727200" y="5873750"/>
          <p14:tracePt t="140662" x="1727200" y="5880100"/>
          <p14:tracePt t="140664" x="1727200" y="5899150"/>
          <p14:tracePt t="140674" x="1727200" y="5924550"/>
          <p14:tracePt t="140691" x="1727200" y="5988050"/>
          <p14:tracePt t="140707" x="1727200" y="6032500"/>
          <p14:tracePt t="140724" x="1727200" y="6134100"/>
          <p14:tracePt t="140741" x="1727200" y="6254750"/>
          <p14:tracePt t="140757" x="1727200" y="6318250"/>
          <p14:tracePt t="140774" x="1727200" y="6457950"/>
          <p14:tracePt t="140791" x="1727200" y="6578600"/>
          <p14:tracePt t="140808" x="1727200" y="6635750"/>
          <p14:tracePt t="140824" x="1727200" y="6686550"/>
          <p14:tracePt t="140841" x="1727200" y="6699250"/>
          <p14:tracePt t="141003" x="1720850" y="6699250"/>
          <p14:tracePt t="141013" x="1720850" y="6686550"/>
          <p14:tracePt t="141024" x="1720850" y="6667500"/>
          <p14:tracePt t="141041" x="1714500" y="6654800"/>
          <p14:tracePt t="141042" x="1708150" y="6610350"/>
          <p14:tracePt t="141057" x="1701800" y="6591300"/>
          <p14:tracePt t="141074" x="1689100" y="6559550"/>
          <p14:tracePt t="141091" x="1676400" y="6527800"/>
          <p14:tracePt t="141108" x="1670050" y="6508750"/>
          <p14:tracePt t="141124" x="1651000" y="6483350"/>
          <p14:tracePt t="141141" x="1638300" y="6464300"/>
          <p14:tracePt t="141158" x="1612900" y="6432550"/>
          <p14:tracePt t="141174" x="1587500" y="6400800"/>
          <p14:tracePt t="141191" x="1574800" y="6388100"/>
          <p14:tracePt t="141207" x="1555750" y="6375400"/>
          <p14:tracePt t="141224" x="1555750" y="6369050"/>
          <p14:tracePt t="141241" x="1536700" y="6356350"/>
          <p14:tracePt t="141257" x="1517650" y="6356350"/>
          <p14:tracePt t="141274" x="1511300" y="6356350"/>
          <p14:tracePt t="141291" x="1473200" y="6350000"/>
          <p14:tracePt t="141308" x="1447800" y="6350000"/>
          <p14:tracePt t="141324" x="1416050" y="6350000"/>
          <p14:tracePt t="141341" x="1390650" y="6350000"/>
          <p14:tracePt t="141341" x="1371600" y="6350000"/>
          <p14:tracePt t="141358" x="1352550" y="6350000"/>
          <p14:tracePt t="141374" x="1333500" y="6356350"/>
          <p14:tracePt t="141391" x="1320800" y="6362700"/>
          <p14:tracePt t="141407" x="1301750" y="6381750"/>
          <p14:tracePt t="141424" x="1301750" y="6388100"/>
          <p14:tracePt t="141441" x="1295400" y="6394450"/>
          <p14:tracePt t="141458" x="1289050" y="6400800"/>
          <p14:tracePt t="141514" x="1289050" y="6407150"/>
          <p14:tracePt t="142453" x="1295400" y="6413500"/>
          <p14:tracePt t="142503" x="1301750" y="6413500"/>
          <p14:tracePt t="143836" x="1301750" y="6407150"/>
          <p14:tracePt t="143838" x="1301750" y="6394450"/>
          <p14:tracePt t="143850" x="1301750" y="6375400"/>
          <p14:tracePt t="143857" x="1301750" y="6350000"/>
          <p14:tracePt t="143874" x="1301750" y="6273800"/>
          <p14:tracePt t="143891" x="1301750" y="6223000"/>
          <p14:tracePt t="143907" x="1301750" y="6089650"/>
          <p14:tracePt t="143924" x="1301750" y="5962650"/>
          <p14:tracePt t="143941" x="1301750" y="5892800"/>
          <p14:tracePt t="143957" x="1301750" y="5746750"/>
          <p14:tracePt t="143974" x="1301750" y="5670550"/>
          <p14:tracePt t="143991" x="1301750" y="5486400"/>
          <p14:tracePt t="144007" x="1301750" y="5289550"/>
          <p14:tracePt t="144025" x="1301750" y="5194300"/>
          <p14:tracePt t="144041" x="1320800" y="5010150"/>
          <p14:tracePt t="144058" x="1327150" y="4921250"/>
          <p14:tracePt t="144074" x="1346200" y="4768850"/>
          <p14:tracePt t="144091" x="1377950" y="4622800"/>
          <p14:tracePt t="144108" x="1397000" y="4552950"/>
          <p14:tracePt t="144124" x="1422400" y="4419600"/>
          <p14:tracePt t="144141" x="1428750" y="4368800"/>
          <p14:tracePt t="144157" x="1447800" y="4267200"/>
          <p14:tracePt t="144174" x="1454150" y="4184650"/>
          <p14:tracePt t="144191" x="1460500" y="4152900"/>
          <p14:tracePt t="144208" x="1473200" y="4102100"/>
          <p14:tracePt t="144224" x="1479550" y="4083050"/>
          <p14:tracePt t="144241" x="1492250" y="4051300"/>
          <p14:tracePt t="144258" x="1511300" y="4025900"/>
          <p14:tracePt t="144274" x="1517650" y="4006850"/>
          <p14:tracePt t="144290" x="1524000" y="3975100"/>
          <p14:tracePt t="144306" x="1530350" y="3968750"/>
          <p14:tracePt t="144324" x="1543050" y="3943350"/>
          <p14:tracePt t="144341" x="1543050" y="3930650"/>
          <p14:tracePt t="144357" x="1549400" y="3917950"/>
          <p14:tracePt t="144460" x="1549400" y="3924300"/>
          <p14:tracePt t="144471" x="1549400" y="3937000"/>
          <p14:tracePt t="144475" x="1549400" y="3956050"/>
          <p14:tracePt t="144492" x="1549400" y="3981450"/>
          <p14:tracePt t="144507" x="1549400" y="4013200"/>
          <p14:tracePt t="144509" x="1549400" y="4102100"/>
          <p14:tracePt t="144525" x="1549400" y="4152900"/>
          <p14:tracePt t="144541" x="1549400" y="4286250"/>
          <p14:tracePt t="144557" x="1549400" y="4349750"/>
          <p14:tracePt t="144574" x="1549400" y="4470400"/>
          <p14:tracePt t="144591" x="1555750" y="4603750"/>
          <p14:tracePt t="144607" x="1562100" y="4654550"/>
          <p14:tracePt t="144624" x="1587500" y="4781550"/>
          <p14:tracePt t="144641" x="1619250" y="4902200"/>
          <p14:tracePt t="144658" x="1638300" y="4972050"/>
          <p14:tracePt t="144674" x="1670050" y="5105400"/>
          <p14:tracePt t="144691" x="1682750" y="5175250"/>
          <p14:tracePt t="144708" x="1708150" y="5327650"/>
          <p14:tracePt t="144724" x="1708150" y="5492750"/>
          <p14:tracePt t="144741" x="1714500" y="5568950"/>
          <p14:tracePt t="144757" x="1714500" y="5708650"/>
          <p14:tracePt t="144774" x="1714500" y="5765800"/>
          <p14:tracePt t="144791" x="1714500" y="5848350"/>
          <p14:tracePt t="144807" x="1714500" y="5911850"/>
          <p14:tracePt t="144825" x="1714500" y="5924550"/>
          <p14:tracePt t="144841" x="1714500" y="5943600"/>
          <p14:tracePt t="145498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381000" y="612775"/>
            <a:ext cx="649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Intermedijeri se nalaze u ustaljenom stanju:</a:t>
            </a:r>
            <a:endParaRPr lang="en-GB" altLang="en-US" sz="2400" b="1"/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1676400" y="1219200"/>
          <a:ext cx="5689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6" imgW="3479800" imgH="393700" progId="Equation.3">
                  <p:embed/>
                </p:oleObj>
              </mc:Choice>
              <mc:Fallback>
                <p:oleObj name="Equation" r:id="rId6" imgW="3479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5689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3558" name="Object 7"/>
          <p:cNvGraphicFramePr>
            <a:graphicFrameLocks noChangeAspect="1"/>
          </p:cNvGraphicFramePr>
          <p:nvPr/>
        </p:nvGraphicFramePr>
        <p:xfrm>
          <a:off x="152400" y="2514600"/>
          <a:ext cx="8750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8" imgW="5422900" imgH="393700" progId="Equation.3">
                  <p:embed/>
                </p:oleObj>
              </mc:Choice>
              <mc:Fallback>
                <p:oleObj name="Equation" r:id="rId8" imgW="5422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87503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3505200" y="1752600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4800600" y="1752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6324600" y="1752600"/>
            <a:ext cx="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23563" name="Line 14"/>
          <p:cNvSpPr>
            <a:spLocks noChangeShapeType="1"/>
          </p:cNvSpPr>
          <p:nvPr/>
        </p:nvSpPr>
        <p:spPr bwMode="auto">
          <a:xfrm>
            <a:off x="1187450" y="3213100"/>
            <a:ext cx="360363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5"/>
          <p:cNvSpPr>
            <a:spLocks noChangeShapeType="1"/>
          </p:cNvSpPr>
          <p:nvPr/>
        </p:nvSpPr>
        <p:spPr bwMode="auto">
          <a:xfrm>
            <a:off x="7235825" y="3213100"/>
            <a:ext cx="360363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23566" name="Rectangle 18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23567" name="Rectangle 21"/>
          <p:cNvSpPr>
            <a:spLocks noChangeArrowheads="1"/>
          </p:cNvSpPr>
          <p:nvPr/>
        </p:nvSpPr>
        <p:spPr bwMode="auto">
          <a:xfrm>
            <a:off x="22860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sp>
        <p:nvSpPr>
          <p:cNvPr id="23568" name="Text Box 29"/>
          <p:cNvSpPr txBox="1">
            <a:spLocks noChangeArrowheads="1"/>
          </p:cNvSpPr>
          <p:nvPr/>
        </p:nvSpPr>
        <p:spPr bwMode="auto">
          <a:xfrm>
            <a:off x="228600" y="3505200"/>
            <a:ext cx="6584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Začetak</a:t>
            </a:r>
            <a:r>
              <a:rPr lang="en-US" altLang="en-US" sz="2400" b="1"/>
              <a:t>-inicijacija</a:t>
            </a:r>
            <a:r>
              <a:rPr lang="en-GB" altLang="en-US" sz="2400" b="1"/>
              <a:t> 			</a:t>
            </a:r>
            <a:r>
              <a:rPr lang="sr-Latn-CS" altLang="en-US" sz="2400" b="1"/>
              <a:t>k</a:t>
            </a:r>
            <a:r>
              <a:rPr lang="sr-Latn-CS" altLang="en-US" sz="2400" b="1" baseline="-25000"/>
              <a:t>1</a:t>
            </a:r>
            <a:r>
              <a:rPr lang="en-US" altLang="en-US" sz="2400" b="1"/>
              <a:t>=k</a:t>
            </a:r>
            <a:r>
              <a:rPr lang="en-US" altLang="en-US" sz="2400" b="1" baseline="-25000"/>
              <a:t>i</a:t>
            </a:r>
            <a:r>
              <a:rPr lang="en-GB" altLang="en-US" sz="2400" b="1"/>
              <a:t>  		</a:t>
            </a:r>
            <a:endParaRPr lang="en-GB" altLang="en-US" sz="2400" b="1">
              <a:cs typeface="Arial" charset="0"/>
            </a:endParaRPr>
          </a:p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Razvoj</a:t>
            </a:r>
            <a:r>
              <a:rPr lang="en-US" altLang="en-US" sz="2400" b="1">
                <a:cs typeface="Arial" charset="0"/>
              </a:rPr>
              <a:t>-propagacija 		</a:t>
            </a:r>
            <a:r>
              <a:rPr lang="sr-Latn-CS" altLang="en-US" sz="2400" b="1"/>
              <a:t>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=k</a:t>
            </a:r>
            <a:r>
              <a:rPr lang="en-US" altLang="en-US" sz="2400" b="1" baseline="-25000"/>
              <a:t>p</a:t>
            </a:r>
            <a:r>
              <a:rPr lang="en-GB" altLang="en-US" sz="1800"/>
              <a:t> </a:t>
            </a:r>
            <a:r>
              <a:rPr lang="sr-Latn-CS" altLang="en-US" sz="2400" b="1">
                <a:cs typeface="Arial" charset="0"/>
              </a:rPr>
              <a:t>	</a:t>
            </a:r>
            <a:r>
              <a:rPr lang="en-GB" altLang="en-US" sz="2400" b="1">
                <a:cs typeface="Arial" charset="0"/>
              </a:rPr>
              <a:t> 	</a:t>
            </a:r>
            <a:endParaRPr lang="en-GB" altLang="en-US" sz="2400" b="1"/>
          </a:p>
          <a:p>
            <a:pPr>
              <a:buFontTx/>
              <a:buNone/>
            </a:pPr>
            <a:r>
              <a:rPr lang="sr-Latn-CS" altLang="en-US" sz="2400" b="1"/>
              <a:t>Razvoj</a:t>
            </a:r>
            <a:r>
              <a:rPr lang="en-US" altLang="en-US" sz="2400" b="1"/>
              <a:t>-propagacija 		</a:t>
            </a:r>
            <a:r>
              <a:rPr lang="sr-Latn-CS" altLang="en-US" sz="2400" b="1"/>
              <a:t>k</a:t>
            </a:r>
            <a:r>
              <a:rPr lang="en-US" altLang="en-US" sz="2400" b="1" baseline="-25000"/>
              <a:t>3</a:t>
            </a:r>
            <a:r>
              <a:rPr lang="en-US" altLang="en-US" sz="2400" b="1"/>
              <a:t>=k’</a:t>
            </a:r>
            <a:r>
              <a:rPr lang="en-US" altLang="en-US" sz="2400" b="1" baseline="-25000"/>
              <a:t>p</a:t>
            </a:r>
            <a:r>
              <a:rPr lang="en-GB" altLang="en-US" sz="1800"/>
              <a:t> </a:t>
            </a:r>
            <a:r>
              <a:rPr lang="sr-Latn-CS" altLang="en-US" sz="2400" b="1"/>
              <a:t>	</a:t>
            </a:r>
            <a:r>
              <a:rPr lang="en-GB" altLang="en-US" sz="2400" b="1"/>
              <a:t> 	</a:t>
            </a:r>
          </a:p>
          <a:p>
            <a:pPr>
              <a:buFontTx/>
              <a:buNone/>
            </a:pPr>
            <a:r>
              <a:rPr lang="sr-Latn-CS" altLang="en-US" sz="2400" b="1"/>
              <a:t>Ometanje</a:t>
            </a:r>
            <a:r>
              <a:rPr lang="en-GB" altLang="en-US" sz="2400" b="1"/>
              <a:t>-retardacija 		</a:t>
            </a:r>
            <a:r>
              <a:rPr lang="sr-Latn-CS" altLang="en-US" sz="2400" b="1"/>
              <a:t>k</a:t>
            </a:r>
            <a:r>
              <a:rPr lang="en-US" altLang="en-US" sz="2400" b="1" baseline="-25000"/>
              <a:t>4</a:t>
            </a:r>
            <a:r>
              <a:rPr lang="en-US" altLang="en-US" sz="2400" b="1"/>
              <a:t>=k</a:t>
            </a:r>
            <a:r>
              <a:rPr lang="en-US" altLang="en-US" sz="2400" b="1" baseline="-25000"/>
              <a:t>r</a:t>
            </a:r>
            <a:r>
              <a:rPr lang="en-GB" altLang="en-US" sz="1800"/>
              <a:t> </a:t>
            </a:r>
            <a:r>
              <a:rPr lang="en-GB" altLang="en-US" sz="2400" b="1"/>
              <a:t>		</a:t>
            </a:r>
          </a:p>
          <a:p>
            <a:pPr>
              <a:buFontTx/>
              <a:buNone/>
            </a:pPr>
            <a:r>
              <a:rPr lang="sr-Latn-CS" altLang="en-US" sz="2400" b="1"/>
              <a:t>Zaustavljanje</a:t>
            </a:r>
            <a:r>
              <a:rPr lang="en-US" altLang="en-US" sz="2400" b="1"/>
              <a:t>-terminacija	 	</a:t>
            </a:r>
            <a:r>
              <a:rPr lang="sr-Latn-CS" altLang="en-US" sz="2400" b="1"/>
              <a:t>k</a:t>
            </a:r>
            <a:r>
              <a:rPr lang="en-US" altLang="en-US" sz="2400" b="1" baseline="-25000"/>
              <a:t>5</a:t>
            </a:r>
            <a:r>
              <a:rPr lang="en-US" altLang="en-US" sz="2400" b="1"/>
              <a:t>=k</a:t>
            </a:r>
            <a:r>
              <a:rPr lang="en-US" altLang="en-US" sz="2400" b="1" baseline="-25000"/>
              <a:t>t</a:t>
            </a:r>
            <a:r>
              <a:rPr lang="en-GB" altLang="en-US" sz="1800"/>
              <a:t> </a:t>
            </a:r>
            <a:r>
              <a:rPr lang="en-GB" altLang="en-US" sz="2400" b="1"/>
              <a:t>	</a:t>
            </a:r>
          </a:p>
        </p:txBody>
      </p:sp>
      <p:graphicFrame>
        <p:nvGraphicFramePr>
          <p:cNvPr id="23569" name="Object 30"/>
          <p:cNvGraphicFramePr>
            <a:graphicFrameLocks noGrp="1" noChangeAspect="1"/>
          </p:cNvGraphicFramePr>
          <p:nvPr>
            <p:ph/>
          </p:nvPr>
        </p:nvGraphicFramePr>
        <p:xfrm>
          <a:off x="5867400" y="5334000"/>
          <a:ext cx="3276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0" imgW="1358310" imgH="533169" progId="Equation.3">
                  <p:embed/>
                </p:oleObj>
              </mc:Choice>
              <mc:Fallback>
                <p:oleObj name="Equation" r:id="rId10" imgW="1358310" imgH="53316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0"/>
                        <a:ext cx="3276600" cy="1285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205" x="4349750" y="1320800"/>
          <p14:tracePt t="3711" x="4356100" y="1320800"/>
          <p14:tracePt t="3752" x="4362450" y="1320800"/>
          <p14:tracePt t="4761" x="4356100" y="1320800"/>
          <p14:tracePt t="4914" x="4349750" y="1320800"/>
          <p14:tracePt t="4926" x="4343400" y="1320800"/>
          <p14:tracePt t="4931" x="4330700" y="1320800"/>
          <p14:tracePt t="4947" x="4305300" y="1320800"/>
          <p14:tracePt t="4947" x="4273550" y="1320800"/>
          <p14:tracePt t="4961" x="4171950" y="1339850"/>
          <p14:tracePt t="4979" x="4089400" y="1346200"/>
          <p14:tracePt t="4995" x="3879850" y="1365250"/>
          <p14:tracePt t="5012" x="3746500" y="1377950"/>
          <p14:tracePt t="5028" x="3467100" y="1397000"/>
          <p14:tracePt t="5045" x="3232150" y="1397000"/>
          <p14:tracePt t="5062" x="3124200" y="1397000"/>
          <p14:tracePt t="5078" x="2952750" y="1397000"/>
          <p14:tracePt t="5095" x="2876550" y="1397000"/>
          <p14:tracePt t="5112" x="2743200" y="1397000"/>
          <p14:tracePt t="5128" x="2622550" y="1397000"/>
          <p14:tracePt t="5145" x="2578100" y="1397000"/>
          <p14:tracePt t="5163" x="2514600" y="1397000"/>
          <p14:tracePt t="5178" x="2495550" y="1403350"/>
          <p14:tracePt t="5195" x="2476500" y="1403350"/>
          <p14:tracePt t="5212" x="2451100" y="1409700"/>
          <p14:tracePt t="5228" x="2438400" y="1416050"/>
          <p14:tracePt t="5245" x="2406650" y="1428750"/>
          <p14:tracePt t="5261" x="2387600" y="1435100"/>
          <p14:tracePt t="5278" x="2349500" y="1454150"/>
          <p14:tracePt t="5295" x="2330450" y="1460500"/>
          <p14:tracePt t="5311" x="2324100" y="1460500"/>
          <p14:tracePt t="5328" x="2317750" y="1460500"/>
          <p14:tracePt t="5414" x="2311400" y="1466850"/>
          <p14:tracePt t="5527" x="2317750" y="1466850"/>
          <p14:tracePt t="5539" x="2324100" y="1466850"/>
          <p14:tracePt t="5544" x="2330450" y="1466850"/>
          <p14:tracePt t="5569" x="2336800" y="1466850"/>
          <p14:tracePt t="5586" x="2343150" y="1466850"/>
          <p14:tracePt t="5611" x="2349500" y="1466850"/>
          <p14:tracePt t="5642" x="2349500" y="1460500"/>
          <p14:tracePt t="5652" x="2349500" y="1454150"/>
          <p14:tracePt t="5673" x="2349500" y="1447800"/>
          <p14:tracePt t="5684" x="2349500" y="1441450"/>
          <p14:tracePt t="5694" x="2349500" y="1435100"/>
          <p14:tracePt t="5716" x="2349500" y="1428750"/>
          <p14:tracePt t="5736" x="2349500" y="1422400"/>
          <p14:tracePt t="5747" x="2349500" y="1416050"/>
          <p14:tracePt t="5761" x="2343150" y="1416050"/>
          <p14:tracePt t="5762" x="2330450" y="1409700"/>
          <p14:tracePt t="5778" x="2317750" y="1409700"/>
          <p14:tracePt t="5795" x="2286000" y="1397000"/>
          <p14:tracePt t="5812" x="2273300" y="1397000"/>
          <p14:tracePt t="5828" x="2241550" y="1390650"/>
          <p14:tracePt t="5845" x="2222500" y="1384300"/>
          <p14:tracePt t="5862" x="2216150" y="1384300"/>
          <p14:tracePt t="5878" x="2209800" y="1384300"/>
          <p14:tracePt t="7460" x="2216150" y="1384300"/>
          <p14:tracePt t="7868" x="2209800" y="1384300"/>
          <p14:tracePt t="7929" x="2209800" y="1390650"/>
          <p14:tracePt t="7970" x="2209800" y="1397000"/>
          <p14:tracePt t="8022" x="2203450" y="1397000"/>
          <p14:tracePt t="9101" x="2197100" y="1403350"/>
          <p14:tracePt t="9122" x="2190750" y="1409700"/>
          <p14:tracePt t="9154" x="2184400" y="1409700"/>
          <p14:tracePt t="9164" x="2178050" y="1416050"/>
          <p14:tracePt t="9187" x="2178050" y="1422400"/>
          <p14:tracePt t="9215" x="2178050" y="1428750"/>
          <p14:tracePt t="9226" x="2171700" y="1428750"/>
          <p14:tracePt t="9247" x="2165350" y="1428750"/>
          <p14:tracePt t="9248" x="2159000" y="1435100"/>
          <p14:tracePt t="9261" x="2159000" y="1441450"/>
          <p14:tracePt t="9278" x="2152650" y="1447800"/>
          <p14:tracePt t="9295" x="2146300" y="1447800"/>
          <p14:tracePt t="9312" x="2139950" y="1454150"/>
          <p14:tracePt t="9328" x="2139950" y="1460500"/>
          <p14:tracePt t="9345" x="2127250" y="1466850"/>
          <p14:tracePt t="9361" x="2127250" y="1473200"/>
          <p14:tracePt t="9378" x="2114550" y="1479550"/>
          <p14:tracePt t="9395" x="2101850" y="1492250"/>
          <p14:tracePt t="9411" x="2095500" y="1504950"/>
          <p14:tracePt t="9428" x="2082800" y="1517650"/>
          <p14:tracePt t="9445" x="2076450" y="1524000"/>
          <p14:tracePt t="9462" x="2063750" y="1530350"/>
          <p14:tracePt t="9478" x="2063750" y="1536700"/>
          <p14:tracePt t="9495" x="2057400" y="1543050"/>
          <p14:tracePt t="9511" x="2051050" y="1543050"/>
          <p14:tracePt t="9681" x="2051050" y="1549400"/>
          <p14:tracePt t="9701" x="2051050" y="1555750"/>
          <p14:tracePt t="9712" x="2038350" y="1555750"/>
          <p14:tracePt t="9722" x="2025650" y="1562100"/>
          <p14:tracePt t="9728" x="1962150" y="1587500"/>
          <p14:tracePt t="9745" x="1917700" y="1606550"/>
          <p14:tracePt t="9762" x="1790700" y="1651000"/>
          <p14:tracePt t="9778" x="1720850" y="1676400"/>
          <p14:tracePt t="9795" x="1593850" y="1746250"/>
          <p14:tracePt t="9812" x="1498600" y="1809750"/>
          <p14:tracePt t="9828" x="1447800" y="1841500"/>
          <p14:tracePt t="9845" x="1377950" y="1924050"/>
          <p14:tracePt t="9861" x="1346200" y="1949450"/>
          <p14:tracePt t="9878" x="1276350" y="2019300"/>
          <p14:tracePt t="9895" x="1219200" y="2089150"/>
          <p14:tracePt t="9911" x="1200150" y="2108200"/>
          <p14:tracePt t="9928" x="1149350" y="2159000"/>
          <p14:tracePt t="9945" x="1130300" y="2178050"/>
          <p14:tracePt t="9961" x="1092200" y="2222500"/>
          <p14:tracePt t="9978" x="1054100" y="2260600"/>
          <p14:tracePt t="9995" x="1035050" y="2286000"/>
          <p14:tracePt t="10011" x="984250" y="2336800"/>
          <p14:tracePt t="10028" x="965200" y="2355850"/>
          <p14:tracePt t="10045" x="920750" y="2400300"/>
          <p14:tracePt t="10061" x="863600" y="2438400"/>
          <p14:tracePt t="10078" x="844550" y="2457450"/>
          <p14:tracePt t="10095" x="800100" y="2482850"/>
          <p14:tracePt t="10113" x="781050" y="2501900"/>
          <p14:tracePt t="10128" x="736600" y="2533650"/>
          <p14:tracePt t="10145" x="698500" y="2571750"/>
          <p14:tracePt t="10162" x="679450" y="2597150"/>
          <p14:tracePt t="10178" x="615950" y="2647950"/>
          <p14:tracePt t="10196" x="603250" y="2667000"/>
          <p14:tracePt t="10211" x="565150" y="2705100"/>
          <p14:tracePt t="10228" x="533400" y="2736850"/>
          <p14:tracePt t="10245" x="520700" y="2743200"/>
          <p14:tracePt t="10262" x="508000" y="2755900"/>
          <p14:tracePt t="10278" x="508000" y="2762250"/>
          <p14:tracePt t="10295" x="501650" y="2768600"/>
          <p14:tracePt t="10312" x="501650" y="2774950"/>
          <p14:tracePt t="10552" x="508000" y="2774950"/>
          <p14:tracePt t="10563" x="514350" y="2768600"/>
          <p14:tracePt t="10577" x="527050" y="2755900"/>
          <p14:tracePt t="10578" x="539750" y="2743200"/>
          <p14:tracePt t="10594" x="577850" y="2711450"/>
          <p14:tracePt t="10611" x="647700" y="2654300"/>
          <p14:tracePt t="10627" x="679450" y="2628900"/>
          <p14:tracePt t="10644" x="736600" y="2578100"/>
          <p14:tracePt t="10661" x="762000" y="2546350"/>
          <p14:tracePt t="10677" x="831850" y="2495550"/>
          <p14:tracePt t="10694" x="901700" y="2425700"/>
          <p14:tracePt t="10710" x="933450" y="2393950"/>
          <p14:tracePt t="10727" x="1009650" y="2330450"/>
          <p14:tracePt t="10744" x="1047750" y="2298700"/>
          <p14:tracePt t="10761" x="1104900" y="2247900"/>
          <p14:tracePt t="10777" x="1174750" y="2209800"/>
          <p14:tracePt t="10794" x="1200150" y="2184400"/>
          <p14:tracePt t="10810" x="1257300" y="2146300"/>
          <p14:tracePt t="10827" x="1282700" y="2114550"/>
          <p14:tracePt t="10844" x="1352550" y="2063750"/>
          <p14:tracePt t="10860" x="1403350" y="2012950"/>
          <p14:tracePt t="10877" x="1428750" y="1981200"/>
          <p14:tracePt t="10894" x="1460500" y="1949450"/>
          <p14:tracePt t="10911" x="1479550" y="1930400"/>
          <p14:tracePt t="10927" x="1517650" y="1892300"/>
          <p14:tracePt t="10944" x="1562100" y="1847850"/>
          <p14:tracePt t="10961" x="1581150" y="1835150"/>
          <p14:tracePt t="10977" x="1619250" y="1803400"/>
          <p14:tracePt t="10994" x="1638300" y="1784350"/>
          <p14:tracePt t="11010" x="1670050" y="1746250"/>
          <p14:tracePt t="11027" x="1701800" y="1714500"/>
          <p14:tracePt t="11044" x="1714500" y="1695450"/>
          <p14:tracePt t="11061" x="1739900" y="1657350"/>
          <p14:tracePt t="11077" x="1746250" y="1651000"/>
          <p14:tracePt t="11094" x="1765300" y="1612900"/>
          <p14:tracePt t="11111" x="1778000" y="1600200"/>
          <p14:tracePt t="11111" x="1797050" y="1587500"/>
          <p14:tracePt t="11128" x="1809750" y="1574800"/>
          <p14:tracePt t="11144" x="1828800" y="1555750"/>
          <p14:tracePt t="11161" x="1841500" y="1543050"/>
          <p14:tracePt t="11177" x="1873250" y="1511300"/>
          <p14:tracePt t="11194" x="1885950" y="1498600"/>
          <p14:tracePt t="11210" x="1905000" y="1479550"/>
          <p14:tracePt t="11227" x="1930400" y="1460500"/>
          <p14:tracePt t="11244" x="1936750" y="1447800"/>
          <p14:tracePt t="11261" x="1943100" y="1447800"/>
          <p14:tracePt t="11427" x="1936750" y="1454150"/>
          <p14:tracePt t="11437" x="1930400" y="1454150"/>
          <p14:tracePt t="11453" x="1930400" y="1466850"/>
          <p14:tracePt t="11454" x="1917700" y="1479550"/>
          <p14:tracePt t="11460" x="1905000" y="1492250"/>
          <p14:tracePt t="11477" x="1860550" y="1530350"/>
          <p14:tracePt t="11494" x="1797050" y="1581150"/>
          <p14:tracePt t="11510" x="1771650" y="1612900"/>
          <p14:tracePt t="11527" x="1701800" y="1663700"/>
          <p14:tracePt t="11544" x="1676400" y="1682750"/>
          <p14:tracePt t="11560" x="1625600" y="1727200"/>
          <p14:tracePt t="11577" x="1606550" y="1739900"/>
          <p14:tracePt t="11594" x="1587500" y="1771650"/>
          <p14:tracePt t="11611" x="1555750" y="1797050"/>
          <p14:tracePt t="11627" x="1536700" y="1816100"/>
          <p14:tracePt t="11644" x="1504950" y="1854200"/>
          <p14:tracePt t="11661" x="1492250" y="1873250"/>
          <p14:tracePt t="11677" x="1466850" y="1911350"/>
          <p14:tracePt t="11694" x="1447800" y="1968500"/>
          <p14:tracePt t="11710" x="1441450" y="1981200"/>
          <p14:tracePt t="11727" x="1422400" y="2038350"/>
          <p14:tracePt t="11744" x="1416050" y="2051050"/>
          <p14:tracePt t="11744" x="1409700" y="2076450"/>
          <p14:tracePt t="11761" x="1403350" y="2101850"/>
          <p14:tracePt t="11777" x="1377950" y="2159000"/>
          <p14:tracePt t="11794" x="1365250" y="2184400"/>
          <p14:tracePt t="11810" x="1339850" y="2228850"/>
          <p14:tracePt t="11827" x="1327150" y="2247900"/>
          <p14:tracePt t="11844" x="1301750" y="2286000"/>
          <p14:tracePt t="11860" x="1270000" y="2311400"/>
          <p14:tracePt t="11877" x="1257300" y="2330450"/>
          <p14:tracePt t="11894" x="1238250" y="2368550"/>
          <p14:tracePt t="11911" x="1225550" y="2387600"/>
          <p14:tracePt t="11927" x="1193800" y="2419350"/>
          <p14:tracePt t="11944" x="1174750" y="2451100"/>
          <p14:tracePt t="11960" x="1162050" y="2463800"/>
          <p14:tracePt t="11977" x="1143000" y="2489200"/>
          <p14:tracePt t="11994" x="1130300" y="2495550"/>
          <p14:tracePt t="12010" x="1104900" y="2514600"/>
          <p14:tracePt t="12027" x="1079500" y="2540000"/>
          <p14:tracePt t="12044" x="1060450" y="2559050"/>
          <p14:tracePt t="12060" x="1009650" y="2597150"/>
          <p14:tracePt t="12077" x="984250" y="2609850"/>
          <p14:tracePt t="12094" x="939800" y="2641600"/>
          <p14:tracePt t="12111" x="908050" y="2667000"/>
          <p14:tracePt t="12127" x="895350" y="2679700"/>
          <p14:tracePt t="12145" x="882650" y="2686050"/>
          <p14:tracePt t="12535" x="882650" y="2679700"/>
          <p14:tracePt t="12545" x="889000" y="2679700"/>
          <p14:tracePt t="12555" x="908050" y="2667000"/>
          <p14:tracePt t="12560" x="946150" y="2628900"/>
          <p14:tracePt t="12577" x="990600" y="2603500"/>
          <p14:tracePt t="12594" x="1098550" y="2540000"/>
          <p14:tracePt t="12610" x="1181100" y="2514600"/>
          <p14:tracePt t="12627" x="1365250" y="2451100"/>
          <p14:tracePt t="12644" x="1587500" y="2381250"/>
          <p14:tracePt t="12661" x="1701800" y="2343150"/>
          <p14:tracePt t="12677" x="1892300" y="2273300"/>
          <p14:tracePt t="12693" x="1981200" y="2235200"/>
          <p14:tracePt t="12710" x="2120900" y="2178050"/>
          <p14:tracePt t="12727" x="2216150" y="2120900"/>
          <p14:tracePt t="12744" x="2254250" y="2095500"/>
          <p14:tracePt t="12760" x="2330450" y="2063750"/>
          <p14:tracePt t="12777" x="2368550" y="2038350"/>
          <p14:tracePt t="12794" x="2444750" y="2000250"/>
          <p14:tracePt t="12810" x="2527300" y="1968500"/>
          <p14:tracePt t="12827" x="2571750" y="1955800"/>
          <p14:tracePt t="12843" x="2667000" y="1924050"/>
          <p14:tracePt t="12861" x="2724150" y="1917700"/>
          <p14:tracePt t="12877" x="2819400" y="1885950"/>
          <p14:tracePt t="12893" x="2876550" y="1873250"/>
          <p14:tracePt t="12911" x="2901950" y="1866900"/>
          <p14:tracePt t="12927" x="2914650" y="1866900"/>
          <p14:tracePt t="13155" x="2914650" y="1860550"/>
          <p14:tracePt t="13196" x="2914650" y="1854200"/>
          <p14:tracePt t="13207" x="2921000" y="1854200"/>
          <p14:tracePt t="13213" x="2927350" y="1854200"/>
          <p14:tracePt t="13228" x="2933700" y="1847850"/>
          <p14:tracePt t="13248" x="2946400" y="1847850"/>
          <p14:tracePt t="13259" x="2952750" y="1847850"/>
          <p14:tracePt t="13276" x="2952750" y="1841500"/>
          <p14:tracePt t="13279" x="2959100" y="1828800"/>
          <p14:tracePt t="13292" x="2971800" y="1822450"/>
          <p14:tracePt t="13311" x="2971800" y="1816100"/>
          <p14:tracePt t="13423" x="2978150" y="1816100"/>
          <p14:tracePt t="13464" x="2984500" y="1816100"/>
          <p14:tracePt t="13485" x="2990850" y="1816100"/>
          <p14:tracePt t="13495" x="2990850" y="1809750"/>
          <p14:tracePt t="13506" x="3003550" y="1803400"/>
          <p14:tracePt t="13512" x="3022600" y="1790700"/>
          <p14:tracePt t="13527" x="3035300" y="1790700"/>
          <p14:tracePt t="13543" x="3060700" y="1778000"/>
          <p14:tracePt t="13561" x="3073400" y="1771650"/>
          <p14:tracePt t="13577" x="3098800" y="1758950"/>
          <p14:tracePt t="13594" x="3117850" y="1746250"/>
          <p14:tracePt t="13610" x="3136900" y="1739900"/>
          <p14:tracePt t="13627" x="3181350" y="1733550"/>
          <p14:tracePt t="13643" x="3213100" y="1720850"/>
          <p14:tracePt t="13661" x="3295650" y="1714500"/>
          <p14:tracePt t="13678" x="3390900" y="1714500"/>
          <p14:tracePt t="13694" x="3435350" y="1714500"/>
          <p14:tracePt t="13710" x="3517900" y="1708150"/>
          <p14:tracePt t="13727" x="3536950" y="1708150"/>
          <p14:tracePt t="13744" x="3581400" y="1701800"/>
          <p14:tracePt t="13760" x="3619500" y="1695450"/>
          <p14:tracePt t="13777" x="3625850" y="1689100"/>
          <p14:tracePt t="13793" x="3663950" y="1682750"/>
          <p14:tracePt t="13810" x="3683000" y="1676400"/>
          <p14:tracePt t="13843" x="3708400" y="1676400"/>
          <p14:tracePt t="13843" x="3721100" y="1670050"/>
          <p14:tracePt t="13859" x="3733800" y="1657350"/>
          <p14:tracePt t="13877" x="3752850" y="1651000"/>
          <p14:tracePt t="13894" x="3759200" y="1638300"/>
          <p14:tracePt t="13910" x="3784600" y="1625600"/>
          <p14:tracePt t="13927" x="3797300" y="1612900"/>
          <p14:tracePt t="13944" x="3810000" y="1606550"/>
          <p14:tracePt t="13960" x="3822700" y="1593850"/>
          <p14:tracePt t="13997" x="3822700" y="1581150"/>
          <p14:tracePt t="13998" x="3822700" y="1574800"/>
          <p14:tracePt t="14028" x="3822700" y="1562100"/>
          <p14:tracePt t="14029" x="3816350" y="1549400"/>
          <p14:tracePt t="14043" x="3790950" y="1536700"/>
          <p14:tracePt t="14061" x="3784600" y="1530350"/>
          <p14:tracePt t="14077" x="3746500" y="1504950"/>
          <p14:tracePt t="14094" x="3721100" y="1492250"/>
          <p14:tracePt t="14110" x="3657600" y="1454150"/>
          <p14:tracePt t="14127" x="3581400" y="1422400"/>
          <p14:tracePt t="14144" x="3543300" y="1409700"/>
          <p14:tracePt t="14161" x="3486150" y="1397000"/>
          <p14:tracePt t="14178" x="3441700" y="1390650"/>
          <p14:tracePt t="14194" x="3422650" y="1384300"/>
          <p14:tracePt t="14211" x="3390900" y="1377950"/>
          <p14:tracePt t="14227" x="3371850" y="1377950"/>
          <p14:tracePt t="14244" x="3333750" y="1371600"/>
          <p14:tracePt t="14260" x="3321050" y="1371600"/>
          <p14:tracePt t="14277" x="3282950" y="1371600"/>
          <p14:tracePt t="14294" x="3257550" y="1371600"/>
          <p14:tracePt t="14310" x="3238500" y="1371600"/>
          <p14:tracePt t="14327" x="3200400" y="1371600"/>
          <p14:tracePt t="14344" x="3181350" y="1371600"/>
          <p14:tracePt t="14359" x="3143250" y="1371600"/>
          <p14:tracePt t="14376" x="3111500" y="1371600"/>
          <p14:tracePt t="14392" x="3098800" y="1371600"/>
          <p14:tracePt t="14410" x="3073400" y="1371600"/>
          <p14:tracePt t="14427" x="3054350" y="1371600"/>
          <p14:tracePt t="14444" x="3022600" y="1371600"/>
          <p14:tracePt t="14460" x="2978150" y="1384300"/>
          <p14:tracePt t="14477" x="2959100" y="1390650"/>
          <p14:tracePt t="14494" x="2921000" y="1403350"/>
          <p14:tracePt t="14511" x="2914650" y="1409700"/>
          <p14:tracePt t="14527" x="2895600" y="1416050"/>
          <p14:tracePt t="14544" x="2882900" y="1422400"/>
          <p14:tracePt t="14560" x="2870200" y="1435100"/>
          <p14:tracePt t="14577" x="2857500" y="1441450"/>
          <p14:tracePt t="14594" x="2844800" y="1454150"/>
          <p14:tracePt t="14610" x="2832100" y="1466850"/>
          <p14:tracePt t="14627" x="2813050" y="1479550"/>
          <p14:tracePt t="14643" x="2813050" y="1492250"/>
          <p14:tracePt t="14661" x="2800350" y="1511300"/>
          <p14:tracePt t="14677" x="2800350" y="1517650"/>
          <p14:tracePt t="14694" x="2787650" y="1530350"/>
          <p14:tracePt t="14711" x="2781300" y="1543050"/>
          <p14:tracePt t="14727" x="2781300" y="1549400"/>
          <p14:tracePt t="14768" x="2781300" y="1555750"/>
          <p14:tracePt t="14800" x="2781300" y="1562100"/>
          <p14:tracePt t="14820" x="2781300" y="1568450"/>
          <p14:tracePt t="14852" x="2794000" y="1568450"/>
          <p14:tracePt t="14862" x="2800350" y="1568450"/>
          <p14:tracePt t="14872" x="2813050" y="1574800"/>
          <p14:tracePt t="14883" x="2832100" y="1574800"/>
          <p14:tracePt t="14894" x="2857500" y="1574800"/>
          <p14:tracePt t="14895" x="2889250" y="1574800"/>
          <p14:tracePt t="14910" x="2959100" y="1581150"/>
          <p14:tracePt t="14927" x="2990850" y="1581150"/>
          <p14:tracePt t="14944" x="3067050" y="1581150"/>
          <p14:tracePt t="14960" x="3124200" y="1581150"/>
          <p14:tracePt t="14977" x="3155950" y="1581150"/>
          <p14:tracePt t="14994" x="3225800" y="1581150"/>
          <p14:tracePt t="15011" x="3257550" y="1581150"/>
          <p14:tracePt t="15027" x="3340100" y="1593850"/>
          <p14:tracePt t="15044" x="3371850" y="1593850"/>
          <p14:tracePt t="15060" x="3429000" y="1600200"/>
          <p14:tracePt t="15077" x="3460750" y="1600200"/>
          <p14:tracePt t="15357" x="3467100" y="1600200"/>
          <p14:tracePt t="15367" x="3473450" y="1600200"/>
          <p14:tracePt t="15378" x="3479800" y="1600200"/>
          <p14:tracePt t="15394" x="3492500" y="1600200"/>
          <p14:tracePt t="15395" x="3543300" y="1600200"/>
          <p14:tracePt t="15410" x="3575050" y="1600200"/>
          <p14:tracePt t="15427" x="3676650" y="1600200"/>
          <p14:tracePt t="15444" x="3727450" y="1600200"/>
          <p14:tracePt t="15460" x="3860800" y="1600200"/>
          <p14:tracePt t="15477" x="3987800" y="1600200"/>
          <p14:tracePt t="15494" x="4032250" y="1600200"/>
          <p14:tracePt t="15510" x="4121150" y="1600200"/>
          <p14:tracePt t="15527" x="4165600" y="1600200"/>
          <p14:tracePt t="15544" x="4254500" y="1600200"/>
          <p14:tracePt t="15560" x="4349750" y="1600200"/>
          <p14:tracePt t="15577" x="4394200" y="1600200"/>
          <p14:tracePt t="15594" x="4476750" y="1600200"/>
          <p14:tracePt t="15610" x="4508500" y="1600200"/>
          <p14:tracePt t="15627" x="4540250" y="1600200"/>
          <p14:tracePt t="15643" x="4565650" y="1600200"/>
          <p14:tracePt t="15661" x="4572000" y="1600200"/>
          <p14:tracePt t="15677" x="4591050" y="1600200"/>
          <p14:tracePt t="15694" x="4597400" y="1600200"/>
          <p14:tracePt t="15710" x="4622800" y="1600200"/>
          <p14:tracePt t="15727" x="4635500" y="1600200"/>
          <p14:tracePt t="16620" x="4629150" y="1600200"/>
          <p14:tracePt t="16630" x="4610100" y="1600200"/>
          <p14:tracePt t="16640" x="4578350" y="1600200"/>
          <p14:tracePt t="16651" x="4540250" y="1600200"/>
          <p14:tracePt t="16661" x="4489450" y="1600200"/>
          <p14:tracePt t="16663" x="4419600" y="1593850"/>
          <p14:tracePt t="16678" x="4254500" y="1568450"/>
          <p14:tracePt t="16695" x="4171950" y="1562100"/>
          <p14:tracePt t="16712" x="4006850" y="1524000"/>
          <p14:tracePt t="16728" x="3848100" y="1492250"/>
          <p14:tracePt t="16745" x="3771900" y="1473200"/>
          <p14:tracePt t="16761" x="3638550" y="1441450"/>
          <p14:tracePt t="16778" x="3562350" y="1428750"/>
          <p14:tracePt t="16794" x="3416300" y="1403350"/>
          <p14:tracePt t="16811" x="3251200" y="1377950"/>
          <p14:tracePt t="16828" x="3175000" y="1371600"/>
          <p14:tracePt t="16845" x="3028950" y="1346200"/>
          <p14:tracePt t="16861" x="2959100" y="1327150"/>
          <p14:tracePt t="16878" x="2838450" y="1301750"/>
          <p14:tracePt t="16895" x="2730500" y="1295400"/>
          <p14:tracePt t="16911" x="2673350" y="1289050"/>
          <p14:tracePt t="16928" x="2540000" y="1282700"/>
          <p14:tracePt t="16945" x="2476500" y="1282700"/>
          <p14:tracePt t="16961" x="2343150" y="1282700"/>
          <p14:tracePt t="16978" x="2279650" y="1282700"/>
          <p14:tracePt t="16994" x="2178050" y="1282700"/>
          <p14:tracePt t="17012" x="2133600" y="1282700"/>
          <p14:tracePt t="17028" x="2114550" y="1282700"/>
          <p14:tracePt t="17241" x="2120900" y="1282700"/>
          <p14:tracePt t="17251" x="2127250" y="1282700"/>
          <p14:tracePt t="17270" x="2146300" y="1282700"/>
          <p14:tracePt t="17271" x="2165350" y="1282700"/>
          <p14:tracePt t="17278" x="2216150" y="1282700"/>
          <p14:tracePt t="17293" x="2254250" y="1282700"/>
          <p14:tracePt t="17310" x="2343150" y="1282700"/>
          <p14:tracePt t="17328" x="2451100" y="1295400"/>
          <p14:tracePt t="17344" x="2520950" y="1314450"/>
          <p14:tracePt t="17361" x="2711450" y="1358900"/>
          <p14:tracePt t="17378" x="2806700" y="1397000"/>
          <p14:tracePt t="17394" x="3028950" y="1460500"/>
          <p14:tracePt t="17411" x="3244850" y="1524000"/>
          <p14:tracePt t="17428" x="3333750" y="1549400"/>
          <p14:tracePt t="17444" x="3467100" y="1593850"/>
          <p14:tracePt t="17462" x="3536950" y="1619250"/>
          <p14:tracePt t="17478" x="3657600" y="1651000"/>
          <p14:tracePt t="17495" x="3771900" y="1689100"/>
          <p14:tracePt t="17511" x="3829050" y="1701800"/>
          <p14:tracePt t="17528" x="3924300" y="1727200"/>
          <p14:tracePt t="17545" x="3968750" y="1739900"/>
          <p14:tracePt t="17561" x="4044950" y="1765300"/>
          <p14:tracePt t="17578" x="4114800" y="1784350"/>
          <p14:tracePt t="17594" x="4146550" y="1790700"/>
          <p14:tracePt t="17611" x="4241800" y="1816100"/>
          <p14:tracePt t="17628" x="4286250" y="1828800"/>
          <p14:tracePt t="17644" x="4381500" y="1854200"/>
          <p14:tracePt t="17662" x="4451350" y="1860550"/>
          <p14:tracePt t="17678" x="4476750" y="1866900"/>
          <p14:tracePt t="17695" x="4514850" y="1873250"/>
          <p14:tracePt t="17711" x="4533900" y="1873250"/>
          <p14:tracePt t="17729" x="4584700" y="1873250"/>
          <p14:tracePt t="17745" x="4641850" y="1873250"/>
          <p14:tracePt t="17761" x="4667250" y="1873250"/>
          <p14:tracePt t="17778" x="4724400" y="1873250"/>
          <p14:tracePt t="17795" x="4756150" y="1873250"/>
          <p14:tracePt t="17811" x="4794250" y="1873250"/>
          <p14:tracePt t="17828" x="4845050" y="1873250"/>
          <p14:tracePt t="17845" x="4876800" y="1873250"/>
          <p14:tracePt t="17861" x="4953000" y="1873250"/>
          <p14:tracePt t="17878" x="5010150" y="1873250"/>
          <p14:tracePt t="17895" x="5130800" y="1873250"/>
          <p14:tracePt t="17911" x="5251450" y="1873250"/>
          <p14:tracePt t="17928" x="5314950" y="1873250"/>
          <p14:tracePt t="17944" x="5435600" y="1873250"/>
          <p14:tracePt t="17962" x="5486400" y="1873250"/>
          <p14:tracePt t="17978" x="5600700" y="1873250"/>
          <p14:tracePt t="17995" x="5683250" y="1873250"/>
          <p14:tracePt t="18011" x="5721350" y="1873250"/>
          <p14:tracePt t="18028" x="5784850" y="1873250"/>
          <p14:tracePt t="18045" x="5810250" y="1873250"/>
          <p14:tracePt t="18061" x="5886450" y="1879600"/>
          <p14:tracePt t="18078" x="5943600" y="1885950"/>
          <p14:tracePt t="18095" x="6070600" y="1924050"/>
          <p14:tracePt t="18111" x="6184900" y="1943100"/>
          <p14:tracePt t="18128" x="6242050" y="1962150"/>
          <p14:tracePt t="18144" x="6330950" y="1987550"/>
          <p14:tracePt t="18162" x="6400800" y="2006600"/>
          <p14:tracePt t="18178" x="6438900" y="2012950"/>
          <p14:tracePt t="18195" x="6508750" y="2038350"/>
          <p14:tracePt t="18211" x="6546850" y="2051050"/>
          <p14:tracePt t="18228" x="6610350" y="2063750"/>
          <p14:tracePt t="18244" x="6623050" y="2070100"/>
          <p14:tracePt t="18261" x="6654800" y="2076450"/>
          <p14:tracePt t="18364" x="6654800" y="2082800"/>
          <p14:tracePt t="20279" x="6648450" y="2082800"/>
          <p14:tracePt t="20564" x="6648450" y="2089150"/>
          <p14:tracePt t="20606" x="6648450" y="2095500"/>
          <p14:tracePt t="20962" x="6642100" y="2095500"/>
          <p14:tracePt t="21003" x="6635750" y="2095500"/>
          <p14:tracePt t="21329" x="6629400" y="2095500"/>
          <p14:tracePt t="21360" x="6623050" y="2095500"/>
          <p14:tracePt t="21401" x="6616700" y="2095500"/>
          <p14:tracePt t="21453" x="6610350" y="2095500"/>
          <p14:tracePt t="21463" x="6604000" y="2095500"/>
          <p14:tracePt t="21474" x="6597650" y="2095500"/>
          <p14:tracePt t="21486" x="6584950" y="2095500"/>
          <p14:tracePt t="21495" x="6578600" y="2095500"/>
          <p14:tracePt t="21512" x="6546850" y="2095500"/>
          <p14:tracePt t="21529" x="6534150" y="2095500"/>
          <p14:tracePt t="21545" x="6508750" y="2089150"/>
          <p14:tracePt t="21562" x="6496050" y="2082800"/>
          <p14:tracePt t="21579" x="6483350" y="2082800"/>
          <p14:tracePt t="21595" x="6470650" y="2076450"/>
          <p14:tracePt t="21629" x="6438900" y="2070100"/>
          <p14:tracePt t="21630" x="6419850" y="2063750"/>
          <p14:tracePt t="21645" x="6381750" y="2051050"/>
          <p14:tracePt t="21663" x="6362700" y="2044700"/>
          <p14:tracePt t="21679" x="6324600" y="2032000"/>
          <p14:tracePt t="21695" x="6311900" y="2025650"/>
          <p14:tracePt t="21713" x="6305550" y="2025650"/>
          <p14:tracePt t="22517" x="6305550" y="2019300"/>
          <p14:tracePt t="22538" x="6305550" y="2012950"/>
          <p14:tracePt t="22548" x="6305550" y="2006600"/>
          <p14:tracePt t="22559" x="6305550" y="2000250"/>
          <p14:tracePt t="22562" x="6305550" y="1993900"/>
          <p14:tracePt t="22578" x="6305550" y="1987550"/>
          <p14:tracePt t="22596" x="6311900" y="1974850"/>
          <p14:tracePt t="22612" x="6311900" y="1968500"/>
          <p14:tracePt t="22629" x="6318250" y="1968500"/>
          <p14:tracePt t="22645" x="6318250" y="1955800"/>
          <p14:tracePt t="22662" x="6318250" y="1949450"/>
          <p14:tracePt t="22679" x="6318250" y="1924050"/>
          <p14:tracePt t="22695" x="6318250" y="1917700"/>
          <p14:tracePt t="22713" x="6318250" y="1905000"/>
          <p14:tracePt t="22729" x="6318250" y="1885950"/>
          <p14:tracePt t="22766" x="6318250" y="1879600"/>
          <p14:tracePt t="22767" x="6318250" y="1866900"/>
          <p14:tracePt t="22798" x="6318250" y="1860550"/>
          <p14:tracePt t="22812" x="6318250" y="1847850"/>
          <p14:tracePt t="22839" x="6318250" y="1841500"/>
          <p14:tracePt t="22910" x="6318250" y="1835150"/>
          <p14:tracePt t="22938" x="6318250" y="1828800"/>
          <p14:tracePt t="22953" x="6318250" y="1822450"/>
          <p14:tracePt t="22954" x="6318250" y="1816100"/>
          <p14:tracePt t="22962" x="6318250" y="1809750"/>
          <p14:tracePt t="23014" x="6318250" y="1803400"/>
          <p14:tracePt t="23045" x="6318250" y="1797050"/>
          <p14:tracePt t="23055" x="6311900" y="1797050"/>
          <p14:tracePt t="23086" x="6311900" y="1790700"/>
          <p14:tracePt t="23097" x="6311900" y="1784350"/>
          <p14:tracePt t="23117" x="6311900" y="1778000"/>
          <p14:tracePt t="23169" x="6311900" y="1771650"/>
          <p14:tracePt t="23821" x="6305550" y="1771650"/>
          <p14:tracePt t="23831" x="6299200" y="1771650"/>
          <p14:tracePt t="23841" x="6292850" y="1771650"/>
          <p14:tracePt t="23863" x="6280150" y="1771650"/>
          <p14:tracePt t="23874" x="6273800" y="1771650"/>
          <p14:tracePt t="23883" x="6261100" y="1771650"/>
          <p14:tracePt t="23895" x="6248400" y="1765300"/>
          <p14:tracePt t="23897" x="6223000" y="1765300"/>
          <p14:tracePt t="23912" x="6172200" y="1765300"/>
          <p14:tracePt t="23929" x="6146800" y="1758950"/>
          <p14:tracePt t="23929" x="6115050" y="1758950"/>
          <p14:tracePt t="23946" x="6083300" y="1758950"/>
          <p14:tracePt t="23962" x="6013450" y="1758950"/>
          <p14:tracePt t="23979" x="5969000" y="1758950"/>
          <p14:tracePt t="23995" x="5892800" y="1758950"/>
          <p14:tracePt t="24013" x="5861050" y="1758950"/>
          <p14:tracePt t="24029" x="5803900" y="1758950"/>
          <p14:tracePt t="24045" x="5759450" y="1758950"/>
          <p14:tracePt t="24063" x="5734050" y="1758950"/>
          <p14:tracePt t="24079" x="5689600" y="1758950"/>
          <p14:tracePt t="24096" x="5657850" y="1758950"/>
          <p14:tracePt t="24112" x="5568950" y="1758950"/>
          <p14:tracePt t="24129" x="5467350" y="1758950"/>
          <p14:tracePt t="24145" x="5403850" y="1758950"/>
          <p14:tracePt t="24162" x="5302250" y="1758950"/>
          <p14:tracePt t="24179" x="5251450" y="1758950"/>
          <p14:tracePt t="24194" x="5175250" y="1758950"/>
          <p14:tracePt t="24211" x="5105400" y="1758950"/>
          <p14:tracePt t="24229" x="5086350" y="1758950"/>
          <p14:tracePt t="24245" x="5054600" y="1758950"/>
          <p14:tracePt t="24262" x="5041900" y="1758950"/>
          <p14:tracePt t="24279" x="5029200" y="1758950"/>
          <p14:tracePt t="24296" x="5016500" y="1758950"/>
          <p14:tracePt t="24312" x="5010150" y="1758950"/>
          <p14:tracePt t="24329" x="4991100" y="1758950"/>
          <p14:tracePt t="24346" x="4978400" y="1758950"/>
          <p14:tracePt t="24363" x="4953000" y="1758950"/>
          <p14:tracePt t="24379" x="4914900" y="1758950"/>
          <p14:tracePt t="24395" x="4895850" y="1758950"/>
          <p14:tracePt t="24411" x="4857750" y="1758950"/>
          <p14:tracePt t="24427" x="4845050" y="1758950"/>
          <p14:tracePt t="24445" x="4819650" y="1758950"/>
          <p14:tracePt t="24462" x="4806950" y="1758950"/>
          <p14:tracePt t="24498" x="4800600" y="1758950"/>
          <p14:tracePt t="24530" x="4794250" y="1758950"/>
          <p14:tracePt t="24540" x="4787900" y="1758950"/>
          <p14:tracePt t="24553" x="4781550" y="1758950"/>
          <p14:tracePt t="24554" x="4775200" y="1758950"/>
          <p14:tracePt t="24562" x="4762500" y="1758950"/>
          <p14:tracePt t="24579" x="4749800" y="1758950"/>
          <p14:tracePt t="24595" x="4743450" y="1758950"/>
          <p14:tracePt t="24612" x="4724400" y="1758950"/>
          <p14:tracePt t="24629" x="4692650" y="1758950"/>
          <p14:tracePt t="24645" x="4673600" y="1758950"/>
          <p14:tracePt t="24662" x="4622800" y="1758950"/>
          <p14:tracePt t="24679" x="4610100" y="1758950"/>
          <p14:tracePt t="24695" x="4559300" y="1758950"/>
          <p14:tracePt t="24713" x="4521200" y="1758950"/>
          <p14:tracePt t="24729" x="4508500" y="1758950"/>
          <p14:tracePt t="24746" x="4464050" y="1758950"/>
          <p14:tracePt t="24762" x="4438650" y="1758950"/>
          <p14:tracePt t="24779" x="4400550" y="1758950"/>
          <p14:tracePt t="24795" x="4362450" y="1758950"/>
          <p14:tracePt t="24812" x="4349750" y="1758950"/>
          <p14:tracePt t="24829" x="4305300" y="1758950"/>
          <p14:tracePt t="24846" x="4286250" y="1758950"/>
          <p14:tracePt t="24863" x="4248150" y="1758950"/>
          <p14:tracePt t="24879" x="4229100" y="1758950"/>
          <p14:tracePt t="24896" x="4184650" y="1758950"/>
          <p14:tracePt t="24912" x="4152900" y="1758950"/>
          <p14:tracePt t="24928" x="4133850" y="1758950"/>
          <p14:tracePt t="24946" x="4102100" y="1758950"/>
          <p14:tracePt t="24962" x="4083050" y="1758950"/>
          <p14:tracePt t="24979" x="4038600" y="1758950"/>
          <p14:tracePt t="24995" x="3994150" y="1758950"/>
          <p14:tracePt t="25013" x="3968750" y="1758950"/>
          <p14:tracePt t="25029" x="3892550" y="1752600"/>
          <p14:tracePt t="25046" x="3854450" y="1746250"/>
          <p14:tracePt t="25062" x="3771900" y="1727200"/>
          <p14:tracePt t="25079" x="3683000" y="1708150"/>
          <p14:tracePt t="25096" x="3644900" y="1701800"/>
          <p14:tracePt t="25112" x="3575050" y="1676400"/>
          <p14:tracePt t="25129" x="3536950" y="1670050"/>
          <p14:tracePt t="25145" x="3479800" y="1657350"/>
          <p14:tracePt t="25163" x="3429000" y="1644650"/>
          <p14:tracePt t="25179" x="3403600" y="1638300"/>
          <p14:tracePt t="25195" x="3359150" y="1625600"/>
          <p14:tracePt t="25213" x="3352800" y="1625600"/>
          <p14:tracePt t="25229" x="3327400" y="1619250"/>
          <p14:tracePt t="25246" x="3314700" y="1619250"/>
          <p14:tracePt t="25262" x="3308350" y="1619250"/>
          <p14:tracePt t="25279" x="3295650" y="1619250"/>
          <p14:tracePt t="25295" x="3289300" y="1619250"/>
          <p14:tracePt t="25312" x="3270250" y="1619250"/>
          <p14:tracePt t="25329" x="3257550" y="1619250"/>
          <p14:tracePt t="25345" x="3244850" y="1619250"/>
          <p14:tracePt t="25363" x="3232150" y="1619250"/>
          <p14:tracePt t="25379" x="3219450" y="1619250"/>
          <p14:tracePt t="25396" x="3194050" y="1619250"/>
          <p14:tracePt t="25412" x="3155950" y="1619250"/>
          <p14:tracePt t="25429" x="3143250" y="1619250"/>
          <p14:tracePt t="25445" x="3105150" y="1619250"/>
          <p14:tracePt t="25462" x="3086100" y="1619250"/>
          <p14:tracePt t="25479" x="3054350" y="1619250"/>
          <p14:tracePt t="25495" x="3016250" y="1619250"/>
          <p14:tracePt t="25529" x="3009900" y="1619250"/>
          <p14:tracePt t="25530" x="2978150" y="1619250"/>
          <p14:tracePt t="25546" x="2971800" y="1619250"/>
          <p14:tracePt t="25562" x="2940050" y="1619250"/>
          <p14:tracePt t="25579" x="2914650" y="1619250"/>
          <p14:tracePt t="25595" x="2908300" y="1619250"/>
          <p14:tracePt t="26176" x="2914650" y="1619250"/>
          <p14:tracePt t="26187" x="2921000" y="1619250"/>
          <p14:tracePt t="26218" x="2921000" y="1625600"/>
          <p14:tracePt t="26249" x="2927350" y="1638300"/>
          <p14:tracePt t="26259" x="2927350" y="1644650"/>
          <p14:tracePt t="26262" x="2927350" y="1651000"/>
          <p14:tracePt t="26279" x="2933700" y="1670050"/>
          <p14:tracePt t="26295" x="2933700" y="1695450"/>
          <p14:tracePt t="26312" x="2940050" y="1708150"/>
          <p14:tracePt t="26329" x="2940050" y="1739900"/>
          <p14:tracePt t="26345" x="2940050" y="1752600"/>
          <p14:tracePt t="26362" x="2940050" y="1784350"/>
          <p14:tracePt t="26379" x="2940050" y="1828800"/>
          <p14:tracePt t="26396" x="2940050" y="1847850"/>
          <p14:tracePt t="26412" x="2940050" y="1885950"/>
          <p14:tracePt t="26429" x="2940050" y="1905000"/>
          <p14:tracePt t="26445" x="2940050" y="1936750"/>
          <p14:tracePt t="26462" x="2940050" y="1962150"/>
          <p14:tracePt t="26479" x="2940050" y="1968500"/>
          <p14:tracePt t="26495" x="2933700" y="1993900"/>
          <p14:tracePt t="26512" x="2921000" y="2012950"/>
          <p14:tracePt t="26529" x="2914650" y="2025650"/>
          <p14:tracePt t="26545" x="2895600" y="2063750"/>
          <p14:tracePt t="26562" x="2895600" y="2082800"/>
          <p14:tracePt t="26579" x="2882900" y="2120900"/>
          <p14:tracePt t="26595" x="2870200" y="2165350"/>
          <p14:tracePt t="26612" x="2863850" y="2190750"/>
          <p14:tracePt t="26629" x="2844800" y="2222500"/>
          <p14:tracePt t="26645" x="2838450" y="2235200"/>
          <p14:tracePt t="26662" x="2813050" y="2260600"/>
          <p14:tracePt t="26679" x="2800350" y="2279650"/>
          <p14:tracePt t="26679" x="2787650" y="2292350"/>
          <p14:tracePt t="26696" x="2768600" y="2311400"/>
          <p14:tracePt t="26712" x="2717800" y="2349500"/>
          <p14:tracePt t="26728" x="2698750" y="2374900"/>
          <p14:tracePt t="26745" x="2641600" y="2425700"/>
          <p14:tracePt t="26762" x="2590800" y="2470150"/>
          <p14:tracePt t="26779" x="2565400" y="2489200"/>
          <p14:tracePt t="26795" x="2514600" y="2514600"/>
          <p14:tracePt t="26813" x="2476500" y="2533650"/>
          <p14:tracePt t="26829" x="2393950" y="2552700"/>
          <p14:tracePt t="26846" x="2355850" y="2559050"/>
          <p14:tracePt t="26862" x="2241550" y="2584450"/>
          <p14:tracePt t="26879" x="2139950" y="2603500"/>
          <p14:tracePt t="26896" x="2095500" y="2609850"/>
          <p14:tracePt t="26912" x="2006600" y="2622550"/>
          <p14:tracePt t="26929" x="1962150" y="2628900"/>
          <p14:tracePt t="26945" x="1898650" y="2641600"/>
          <p14:tracePt t="26963" x="1847850" y="2667000"/>
          <p14:tracePt t="26979" x="1809750" y="2673350"/>
          <p14:tracePt t="26995" x="1752600" y="2692400"/>
          <p14:tracePt t="27013" x="1720850" y="2705100"/>
          <p14:tracePt t="27029" x="1651000" y="2724150"/>
          <p14:tracePt t="27046" x="1587500" y="2749550"/>
          <p14:tracePt t="27062" x="1562100" y="2755900"/>
          <p14:tracePt t="27079" x="1530350" y="2762250"/>
          <p14:tracePt t="27095" x="1517650" y="2768600"/>
          <p14:tracePt t="27112" x="1511300" y="2774950"/>
          <p14:tracePt t="27129" x="1504950" y="2774950"/>
          <p14:tracePt t="27145" x="1498600" y="2774950"/>
          <p14:tracePt t="27257" x="1498600" y="2781300"/>
          <p14:tracePt t="27288" x="1504950" y="2787650"/>
          <p14:tracePt t="27299" x="1511300" y="2787650"/>
          <p14:tracePt t="27304" x="1530350" y="2787650"/>
          <p14:tracePt t="27312" x="1549400" y="2800350"/>
          <p14:tracePt t="27329" x="1619250" y="2825750"/>
          <p14:tracePt t="27345" x="1720850" y="2857500"/>
          <p14:tracePt t="27362" x="1778000" y="2876550"/>
          <p14:tracePt t="27378" x="1936750" y="2914650"/>
          <p14:tracePt t="27396" x="2127250" y="2971800"/>
          <p14:tracePt t="27413" x="2216150" y="2997200"/>
          <p14:tracePt t="27429" x="2413000" y="3054350"/>
          <p14:tracePt t="27445" x="2501900" y="3079750"/>
          <p14:tracePt t="27462" x="2647950" y="3111500"/>
          <p14:tracePt t="27479" x="2705100" y="3130550"/>
          <p14:tracePt t="27495" x="2781300" y="3143250"/>
          <p14:tracePt t="27513" x="2819400" y="3149600"/>
          <p14:tracePt t="27529" x="2832100" y="3149600"/>
          <p14:tracePt t="27545" x="2851150" y="3149600"/>
          <p14:tracePt t="27562" x="2870200" y="3149600"/>
          <p14:tracePt t="27579" x="2901950" y="3149600"/>
          <p14:tracePt t="27595" x="2933700" y="3149600"/>
          <p14:tracePt t="27612" x="2940050" y="3149600"/>
          <p14:tracePt t="27629" x="2952750" y="3149600"/>
          <p14:tracePt t="27645" x="2959100" y="3149600"/>
          <p14:tracePt t="27704" x="2959100" y="3143250"/>
          <p14:tracePt t="27736" x="2959100" y="3136900"/>
          <p14:tracePt t="27754" x="2959100" y="3130550"/>
          <p14:tracePt t="27761" x="2959100" y="3117850"/>
          <p14:tracePt t="27771" x="2952750" y="3105150"/>
          <p14:tracePt t="27779" x="2940050" y="3086100"/>
          <p14:tracePt t="27795" x="2914650" y="3060700"/>
          <p14:tracePt t="27813" x="2901950" y="3035300"/>
          <p14:tracePt t="27829" x="2870200" y="2978150"/>
          <p14:tracePt t="27845" x="2838450" y="2933700"/>
          <p14:tracePt t="27862" x="2825750" y="2908300"/>
          <p14:tracePt t="27879" x="2794000" y="2870200"/>
          <p14:tracePt t="27896" x="2781300" y="2857500"/>
          <p14:tracePt t="27912" x="2768600" y="2838450"/>
          <p14:tracePt t="27929" x="2762250" y="2838450"/>
          <p14:tracePt t="27945" x="2762250" y="2832100"/>
          <p14:tracePt t="27986" x="2762250" y="2825750"/>
          <p14:tracePt t="27993" x="2755900" y="2825750"/>
          <p14:tracePt t="28445" x="2749550" y="2825750"/>
          <p14:tracePt t="28507" x="2743200" y="2825750"/>
          <p14:tracePt t="28517" x="2743200" y="2832100"/>
          <p14:tracePt t="28528" x="2736850" y="2832100"/>
          <p14:tracePt t="28532" x="2736850" y="2838450"/>
          <p14:tracePt t="28545" x="2730500" y="2844800"/>
          <p14:tracePt t="28562" x="2730500" y="2851150"/>
          <p14:tracePt t="28579" x="2724150" y="2851150"/>
          <p14:tracePt t="28595" x="2717800" y="2857500"/>
          <p14:tracePt t="28613" x="2711450" y="2863850"/>
          <p14:tracePt t="28629" x="2711450" y="2870200"/>
          <p14:tracePt t="28663" x="2705100" y="2870200"/>
          <p14:tracePt t="28678" x="2705100" y="2876550"/>
          <p14:tracePt t="28679" x="2698750" y="2882900"/>
          <p14:tracePt t="28696" x="2692400" y="2882900"/>
          <p14:tracePt t="28712" x="2679700" y="2895600"/>
          <p14:tracePt t="28746" x="2679700" y="2901950"/>
          <p14:tracePt t="28931" x="2686050" y="2901950"/>
          <p14:tracePt t="28941" x="2692400" y="2901950"/>
          <p14:tracePt t="28954" x="2711450" y="2901950"/>
          <p14:tracePt t="28955" x="2730500" y="2901950"/>
          <p14:tracePt t="28962" x="2749550" y="2901950"/>
          <p14:tracePt t="28979" x="2806700" y="2901950"/>
          <p14:tracePt t="28995" x="2838450" y="2901950"/>
          <p14:tracePt t="29012" x="2901950" y="2901950"/>
          <p14:tracePt t="29029" x="2952750" y="2901950"/>
          <p14:tracePt t="29045" x="2971800" y="2901950"/>
          <p14:tracePt t="29062" x="2990850" y="2901950"/>
          <p14:tracePt t="29098" x="2997200" y="2901950"/>
          <p14:tracePt t="29119" x="3003550" y="2901950"/>
          <p14:tracePt t="29129" x="3016250" y="2901950"/>
          <p14:tracePt t="29139" x="3028950" y="2901950"/>
          <p14:tracePt t="29145" x="3073400" y="2901950"/>
          <p14:tracePt t="29162" x="3098800" y="2901950"/>
          <p14:tracePt t="29179" x="3162300" y="2901950"/>
          <p14:tracePt t="29196" x="3187700" y="2901950"/>
          <p14:tracePt t="29212" x="3244850" y="2901950"/>
          <p14:tracePt t="29229" x="3289300" y="2901950"/>
          <p14:tracePt t="29245" x="3308350" y="2901950"/>
          <p14:tracePt t="29262" x="3359150" y="2908300"/>
          <p14:tracePt t="29279" x="3384550" y="2908300"/>
          <p14:tracePt t="29295" x="3435350" y="2914650"/>
          <p14:tracePt t="29313" x="3498850" y="2914650"/>
          <p14:tracePt t="29329" x="3536950" y="2914650"/>
          <p14:tracePt t="29345" x="3619500" y="2914650"/>
          <p14:tracePt t="29362" x="3676650" y="2914650"/>
          <p14:tracePt t="29379" x="3778250" y="2921000"/>
          <p14:tracePt t="29395" x="3879850" y="2927350"/>
          <p14:tracePt t="29412" x="3924300" y="2933700"/>
          <p14:tracePt t="29429" x="3994150" y="2940050"/>
          <p14:tracePt t="29445" x="4025900" y="2946400"/>
          <p14:tracePt t="29462" x="4083050" y="2952750"/>
          <p14:tracePt t="29477" x="4127500" y="2952750"/>
          <p14:tracePt t="29477" x="4165600" y="2952750"/>
          <p14:tracePt t="29494" x="4203700" y="2952750"/>
          <p14:tracePt t="29512" x="4273550" y="2952750"/>
          <p14:tracePt t="29529" x="4298950" y="2952750"/>
          <p14:tracePt t="29545" x="4337050" y="2952750"/>
          <p14:tracePt t="29562" x="4368800" y="2952750"/>
          <p14:tracePt t="29579" x="4387850" y="2952750"/>
          <p14:tracePt t="29595" x="4413250" y="2952750"/>
          <p14:tracePt t="29613" x="4438650" y="2952750"/>
          <p14:tracePt t="29629" x="4476750" y="2952750"/>
          <p14:tracePt t="29645" x="4527550" y="2952750"/>
          <p14:tracePt t="29662" x="4552950" y="2952750"/>
          <p14:tracePt t="29679" x="4610100" y="2952750"/>
          <p14:tracePt t="29695" x="4635500" y="2952750"/>
          <p14:tracePt t="29712" x="4711700" y="2952750"/>
          <p14:tracePt t="29729" x="4794250" y="2952750"/>
          <p14:tracePt t="29745" x="4838700" y="2952750"/>
          <p14:tracePt t="29762" x="4921250" y="2952750"/>
          <p14:tracePt t="29778" x="4965700" y="2952750"/>
          <p14:tracePt t="29795" x="5041900" y="2952750"/>
          <p14:tracePt t="29812" x="5130800" y="2952750"/>
          <p14:tracePt t="29829" x="5181600" y="2952750"/>
          <p14:tracePt t="29845" x="5314950" y="2952750"/>
          <p14:tracePt t="29862" x="5378450" y="2952750"/>
          <p14:tracePt t="29879" x="5518150" y="2952750"/>
          <p14:tracePt t="29895" x="5638800" y="2952750"/>
          <p14:tracePt t="29912" x="5695950" y="2952750"/>
          <p14:tracePt t="29929" x="5784850" y="2952750"/>
          <p14:tracePt t="29945" x="5835650" y="2952750"/>
          <p14:tracePt t="29962" x="5937250" y="2952750"/>
          <p14:tracePt t="29978" x="6045200" y="2952750"/>
          <p14:tracePt t="29996" x="6089650" y="2952750"/>
          <p14:tracePt t="30012" x="6159500" y="2952750"/>
          <p14:tracePt t="30029" x="6184900" y="2952750"/>
          <p14:tracePt t="30045" x="6210300" y="2952750"/>
          <p14:tracePt t="30062" x="6223000" y="2952750"/>
          <p14:tracePt t="30062" x="6229350" y="2952750"/>
          <p14:tracePt t="30079" x="6248400" y="2952750"/>
          <p14:tracePt t="30095" x="6292850" y="2952750"/>
          <p14:tracePt t="30112" x="6318250" y="2946400"/>
          <p14:tracePt t="30128" x="6362700" y="2940050"/>
          <p14:tracePt t="30145" x="6388100" y="2940050"/>
          <p14:tracePt t="30162" x="6413500" y="2940050"/>
          <p14:tracePt t="30179" x="6419850" y="2940050"/>
          <p14:tracePt t="30224" x="6426200" y="2940050"/>
          <p14:tracePt t="30245" x="6432550" y="2940050"/>
          <p14:tracePt t="33859" x="6432550" y="2933700"/>
          <p14:tracePt t="33872" x="6432550" y="2921000"/>
          <p14:tracePt t="33880" x="6432550" y="2908300"/>
          <p14:tracePt t="33881" x="6432550" y="2889250"/>
          <p14:tracePt t="33897" x="6432550" y="2838450"/>
          <p14:tracePt t="33913" x="6432550" y="2806700"/>
          <p14:tracePt t="33929" x="6432550" y="2749550"/>
          <p14:tracePt t="33946" x="6432550" y="2698750"/>
          <p14:tracePt t="33963" x="6432550" y="2679700"/>
          <p14:tracePt t="33980" x="6432550" y="2635250"/>
          <p14:tracePt t="33997" x="6432550" y="2616200"/>
          <p14:tracePt t="34013" x="6432550" y="2578100"/>
          <p14:tracePt t="34030" x="6432550" y="2552700"/>
          <p14:tracePt t="34046" x="6432550" y="2508250"/>
          <p14:tracePt t="34063" x="6432550" y="2470150"/>
          <p14:tracePt t="34079" x="6432550" y="2444750"/>
          <p14:tracePt t="34096" x="6432550" y="2393950"/>
          <p14:tracePt t="34113" x="6432550" y="2368550"/>
          <p14:tracePt t="34130" x="6432550" y="2324100"/>
          <p14:tracePt t="34146" x="6432550" y="2273300"/>
          <p14:tracePt t="34165" x="6432550" y="2247900"/>
          <p14:tracePt t="34180" x="6432550" y="2203450"/>
          <p14:tracePt t="34196" x="6426200" y="2159000"/>
          <p14:tracePt t="34213" x="6419850" y="2139950"/>
          <p14:tracePt t="34229" x="6413500" y="2095500"/>
          <p14:tracePt t="34246" x="6413500" y="2089150"/>
          <p14:tracePt t="34263" x="6413500" y="2051050"/>
          <p14:tracePt t="34280" x="6413500" y="2038350"/>
          <p14:tracePt t="34296" x="6413500" y="2006600"/>
          <p14:tracePt t="34313" x="6413500" y="1987550"/>
          <p14:tracePt t="34330" x="6413500" y="1974850"/>
          <p14:tracePt t="34346" x="6413500" y="1955800"/>
          <p14:tracePt t="34363" x="6413500" y="1943100"/>
          <p14:tracePt t="34379" x="6413500" y="1917700"/>
          <p14:tracePt t="34396" x="6413500" y="1885950"/>
          <p14:tracePt t="34413" x="6413500" y="1866900"/>
          <p14:tracePt t="34430" x="6413500" y="1835150"/>
          <p14:tracePt t="34464" x="6413500" y="1822450"/>
          <p14:tracePt t="34465" x="6413500" y="1816100"/>
          <p14:tracePt t="34480" x="6413500" y="1803400"/>
          <p14:tracePt t="34496" x="6413500" y="1797050"/>
          <p14:tracePt t="34513" x="6413500" y="1778000"/>
          <p14:tracePt t="34529" x="6413500" y="1771650"/>
          <p14:tracePt t="34545" x="6413500" y="1746250"/>
          <p14:tracePt t="34562" x="6413500" y="1727200"/>
          <p14:tracePt t="34580" x="6413500" y="1714500"/>
          <p14:tracePt t="34596" x="6413500" y="1695450"/>
          <p14:tracePt t="34613" x="6413500" y="1689100"/>
          <p14:tracePt t="34630" x="6413500" y="1670050"/>
          <p14:tracePt t="34646" x="6413500" y="1657350"/>
          <p14:tracePt t="34663" x="6413500" y="1651000"/>
          <p14:tracePt t="34680" x="6413500" y="1644650"/>
          <p14:tracePt t="34696" x="6413500" y="1638300"/>
          <p14:tracePt t="34713" x="6413500" y="1631950"/>
          <p14:tracePt t="34729" x="6413500" y="1619250"/>
          <p14:tracePt t="34746" x="6413500" y="1612900"/>
          <p14:tracePt t="34970" x="6413500" y="1619250"/>
          <p14:tracePt t="34981" x="6413500" y="1625600"/>
          <p14:tracePt t="34991" x="6413500" y="1631950"/>
          <p14:tracePt t="35005" x="6413500" y="1644650"/>
          <p14:tracePt t="35006" x="6413500" y="1663700"/>
          <p14:tracePt t="35029" x="6413500" y="1676400"/>
          <p14:tracePt t="35030" x="6413500" y="1714500"/>
          <p14:tracePt t="35046" x="6413500" y="1727200"/>
          <p14:tracePt t="35063" x="6413500" y="1765300"/>
          <p14:tracePt t="35079" x="6413500" y="1797050"/>
          <p14:tracePt t="35096" x="6413500" y="1816100"/>
          <p14:tracePt t="35113" x="6413500" y="1841500"/>
          <p14:tracePt t="35130" x="6413500" y="1860550"/>
          <p14:tracePt t="35146" x="6413500" y="1898650"/>
          <p14:tracePt t="35164" x="6413500" y="1930400"/>
          <p14:tracePt t="35179" x="6413500" y="1949450"/>
          <p14:tracePt t="35196" x="6413500" y="1981200"/>
          <p14:tracePt t="35213" x="6413500" y="2025650"/>
          <p14:tracePt t="35230" x="6413500" y="2044700"/>
          <p14:tracePt t="35246" x="6413500" y="2089150"/>
          <p14:tracePt t="35263" x="6413500" y="2108200"/>
          <p14:tracePt t="35280" x="6413500" y="2152650"/>
          <p14:tracePt t="35296" x="6413500" y="2171700"/>
          <p14:tracePt t="35313" x="6413500" y="2190750"/>
          <p14:tracePt t="35330" x="6413500" y="2209800"/>
          <p14:tracePt t="35346" x="6413500" y="2222500"/>
          <p14:tracePt t="35363" x="6413500" y="2247900"/>
          <p14:tracePt t="35379" x="6413500" y="2286000"/>
          <p14:tracePt t="35397" x="6413500" y="2311400"/>
          <p14:tracePt t="35413" x="6413500" y="2355850"/>
          <p14:tracePt t="35430" x="6413500" y="2374900"/>
          <p14:tracePt t="35446" x="6413500" y="2413000"/>
          <p14:tracePt t="35463" x="6413500" y="2432050"/>
          <p14:tracePt t="35480" x="6413500" y="2470150"/>
          <p14:tracePt t="35496" x="6413500" y="2508250"/>
          <p14:tracePt t="35514" x="6413500" y="2520950"/>
          <p14:tracePt t="35530" x="6413500" y="2552700"/>
          <p14:tracePt t="35546" x="6413500" y="2590800"/>
          <p14:tracePt t="35563" x="6413500" y="2609850"/>
          <p14:tracePt t="35579" x="6413500" y="2660650"/>
          <p14:tracePt t="35596" x="6413500" y="2692400"/>
          <p14:tracePt t="35613" x="6413500" y="2762250"/>
          <p14:tracePt t="35630" x="6413500" y="2781300"/>
          <p14:tracePt t="35646" x="6413500" y="2851150"/>
          <p14:tracePt t="35663" x="6413500" y="2908300"/>
          <p14:tracePt t="35680" x="6413500" y="2933700"/>
          <p14:tracePt t="35696" x="6407150" y="2971800"/>
          <p14:tracePt t="35713" x="6400800" y="2990850"/>
          <p14:tracePt t="35729" x="6394450" y="3009900"/>
          <p14:tracePt t="36708" x="6394450" y="3016250"/>
          <p14:tracePt t="36729" x="6394450" y="3022600"/>
          <p14:tracePt t="36739" x="6394450" y="3028950"/>
          <p14:tracePt t="36760" x="6394450" y="3041650"/>
          <p14:tracePt t="36770" x="6394450" y="3048000"/>
          <p14:tracePt t="36781" x="6394450" y="3054350"/>
          <p14:tracePt t="36782" x="6394450" y="3067050"/>
          <p14:tracePt t="36796" x="6394450" y="3086100"/>
          <p14:tracePt t="36813" x="6394450" y="3105150"/>
          <p14:tracePt t="36829" x="6394450" y="3130550"/>
          <p14:tracePt t="36846" x="6394450" y="3155950"/>
          <p14:tracePt t="36863" x="6394450" y="3200400"/>
          <p14:tracePt t="36879" x="6394450" y="3251200"/>
          <p14:tracePt t="36896" x="6394450" y="3276600"/>
          <p14:tracePt t="36913" x="6394450" y="3346450"/>
          <p14:tracePt t="36930" x="6394450" y="3390900"/>
          <p14:tracePt t="36946" x="6394450" y="3467100"/>
          <p14:tracePt t="36963" x="6394450" y="3556000"/>
          <p14:tracePt t="36980" x="6394450" y="3600450"/>
          <p14:tracePt t="36996" x="6394450" y="3695700"/>
          <p14:tracePt t="37013" x="6394450" y="3803650"/>
          <p14:tracePt t="37030" x="6394450" y="3860800"/>
          <p14:tracePt t="37046" x="6394450" y="3968750"/>
          <p14:tracePt t="37063" x="6394450" y="4025900"/>
          <p14:tracePt t="37079" x="6407150" y="4114800"/>
          <p14:tracePt t="37096" x="6419850" y="4197350"/>
          <p14:tracePt t="37113" x="6419850" y="4229100"/>
          <p14:tracePt t="37129" x="6426200" y="4292600"/>
          <p14:tracePt t="37146" x="6426200" y="4311650"/>
          <p14:tracePt t="37163" x="6432550" y="4356100"/>
          <p14:tracePt t="37179" x="6438900" y="4375150"/>
          <p14:tracePt t="37196" x="6445250" y="4394200"/>
          <p14:tracePt t="37213" x="6445250" y="4400550"/>
          <p14:tracePt t="37584" x="6445250" y="4406900"/>
          <p14:tracePt t="38988" x="6451600" y="4406900"/>
          <p14:tracePt t="44065" x="6457950" y="4413250"/>
          <p14:tracePt t="44087" x="6457950" y="4419600"/>
          <p14:tracePt t="44097" x="6457950" y="4425950"/>
          <p14:tracePt t="44098" x="6464300" y="4425950"/>
          <p14:tracePt t="44112" x="6464300" y="4451350"/>
          <p14:tracePt t="44128" x="6464300" y="4464050"/>
          <p14:tracePt t="44146" x="6464300" y="4502150"/>
          <p14:tracePt t="44162" x="6464300" y="4514850"/>
          <p14:tracePt t="44179" x="6464300" y="4565650"/>
          <p14:tracePt t="44195" x="6464300" y="4622800"/>
          <p14:tracePt t="44212" x="6464300" y="4654550"/>
          <p14:tracePt t="44228" x="6464300" y="4737100"/>
          <p14:tracePt t="44245" x="6464300" y="4781550"/>
          <p14:tracePt t="44262" x="6464300" y="4864100"/>
          <p14:tracePt t="44278" x="6464300" y="4978400"/>
          <p14:tracePt t="44295" x="6464300" y="5022850"/>
          <p14:tracePt t="44312" x="6464300" y="5118100"/>
          <p14:tracePt t="44329" x="6464300" y="5162550"/>
          <p14:tracePt t="44345" x="6464300" y="5245100"/>
          <p14:tracePt t="44362" x="6464300" y="5302250"/>
          <p14:tracePt t="44378" x="6464300" y="5321300"/>
          <p14:tracePt t="44395" x="6464300" y="5372100"/>
          <p14:tracePt t="44412" x="6470650" y="5441950"/>
          <p14:tracePt t="44428" x="6483350" y="5480050"/>
          <p14:tracePt t="44445" x="6521450" y="5562600"/>
          <p14:tracePt t="44462" x="6553200" y="5600700"/>
          <p14:tracePt t="44478" x="6623050" y="5689600"/>
          <p14:tracePt t="44495" x="6667500" y="5740400"/>
          <p14:tracePt t="44512" x="6775450" y="5835650"/>
          <p14:tracePt t="44529" x="6896100" y="5937250"/>
          <p14:tracePt t="44545" x="6959600" y="5981700"/>
          <p14:tracePt t="44562" x="7099300" y="6070600"/>
          <p14:tracePt t="44578" x="7156450" y="6089650"/>
          <p14:tracePt t="44595" x="7283450" y="6140450"/>
          <p14:tracePt t="44612" x="7397750" y="6184900"/>
          <p14:tracePt t="44628" x="7467600" y="6210300"/>
          <p14:tracePt t="44646" x="7600950" y="6242050"/>
          <p14:tracePt t="44662" x="7670800" y="6267450"/>
          <p14:tracePt t="44678" x="7823200" y="6305550"/>
          <p14:tracePt t="44694" x="7956550" y="6330950"/>
          <p14:tracePt t="44712" x="8026400" y="6337300"/>
          <p14:tracePt t="44728" x="8147050" y="6337300"/>
          <p14:tracePt t="44745" x="8197850" y="6337300"/>
          <p14:tracePt t="44761" x="8305800" y="6337300"/>
          <p14:tracePt t="44778" x="8420100" y="6337300"/>
          <p14:tracePt t="44795" x="8464550" y="6337300"/>
          <p14:tracePt t="44812" x="8559800" y="6337300"/>
          <p14:tracePt t="44829" x="8616950" y="6337300"/>
          <p14:tracePt t="44845" x="8724900" y="6337300"/>
          <p14:tracePt t="44862" x="8832850" y="6337300"/>
          <p14:tracePt t="44878" x="8877300" y="6337300"/>
          <p14:tracePt t="44895" x="8953500" y="6337300"/>
          <p14:tracePt t="44912" x="8978900" y="6337300"/>
          <p14:tracePt t="44928" x="9023350" y="6330950"/>
          <p14:tracePt t="44945" x="9042400" y="6311900"/>
          <p14:tracePt t="44962" x="9055100" y="6305550"/>
          <p14:tracePt t="44978" x="9074150" y="6292850"/>
          <p14:tracePt t="44995" x="9080500" y="6280150"/>
          <p14:tracePt t="45012" x="9086850" y="6261100"/>
          <p14:tracePt t="45028" x="9099550" y="6235700"/>
          <p14:tracePt t="45045" x="9099550" y="6229350"/>
          <p14:tracePt t="45062" x="9105900" y="6197600"/>
          <p14:tracePt t="45078" x="9112250" y="6191250"/>
          <p14:tracePt t="45095" x="9112250" y="6153150"/>
          <p14:tracePt t="45112" x="9112250" y="6121400"/>
          <p14:tracePt t="45129" x="9112250" y="6102350"/>
          <p14:tracePt t="45146" x="9112250" y="6051550"/>
          <p14:tracePt t="45163" x="9112250" y="6026150"/>
          <p14:tracePt t="45178" x="9086850" y="5956300"/>
          <p14:tracePt t="45195" x="9042400" y="5880100"/>
          <p14:tracePt t="45212" x="9010650" y="5842000"/>
          <p14:tracePt t="45228" x="8953500" y="5784850"/>
          <p14:tracePt t="45245" x="8934450" y="5765800"/>
          <p14:tracePt t="45262" x="8896350" y="5740400"/>
          <p14:tracePt t="45278" x="8877300" y="5721350"/>
          <p14:tracePt t="45295" x="8864600" y="5721350"/>
          <p14:tracePt t="45312" x="8839200" y="5715000"/>
          <p14:tracePt t="45329" x="8826500" y="5715000"/>
          <p14:tracePt t="45345" x="8788400" y="5715000"/>
          <p14:tracePt t="45362" x="8775700" y="5721350"/>
          <p14:tracePt t="45378" x="8737600" y="5734050"/>
          <p14:tracePt t="45395" x="8699500" y="5746750"/>
          <p14:tracePt t="45412" x="8693150" y="5753100"/>
          <p14:tracePt t="45428" x="8667750" y="5759450"/>
          <p14:tracePt t="45445" x="8648700" y="5765800"/>
          <p14:tracePt t="45462" x="8636000" y="5772150"/>
          <p14:tracePt t="45478" x="8623300" y="5791200"/>
          <p14:tracePt t="45495" x="8610600" y="5803900"/>
          <p14:tracePt t="45512" x="8585200" y="5822950"/>
          <p14:tracePt t="45528" x="8572500" y="5842000"/>
          <p14:tracePt t="45545" x="8547100" y="5867400"/>
          <p14:tracePt t="45562" x="8521700" y="5892800"/>
          <p14:tracePt t="45578" x="8509000" y="5899150"/>
          <p14:tracePt t="45595" x="8483600" y="5918200"/>
          <p14:tracePt t="45612" x="8477250" y="5930900"/>
          <p14:tracePt t="45628" x="8464550" y="5943600"/>
          <p14:tracePt t="45645" x="8445500" y="5969000"/>
          <p14:tracePt t="45662" x="8439150" y="5981700"/>
          <p14:tracePt t="45679" x="8426450" y="6000750"/>
          <p14:tracePt t="45695" x="8420100" y="6013450"/>
          <p14:tracePt t="45712" x="8413750" y="6032500"/>
          <p14:tracePt t="45728" x="8407400" y="6057900"/>
          <p14:tracePt t="45745" x="8407400" y="6064250"/>
          <p14:tracePt t="45762" x="8407400" y="6083300"/>
          <p14:tracePt t="45778" x="8407400" y="6089650"/>
          <p14:tracePt t="45795" x="8407400" y="6108700"/>
          <p14:tracePt t="45812" x="8426450" y="6134100"/>
          <p14:tracePt t="45828" x="8445500" y="6153150"/>
          <p14:tracePt t="45845" x="8483600" y="6191250"/>
          <p14:tracePt t="45862" x="8502650" y="6216650"/>
          <p14:tracePt t="45878" x="8559800" y="6254750"/>
          <p14:tracePt t="45895" x="8623300" y="6292850"/>
          <p14:tracePt t="45912" x="8661400" y="6305550"/>
          <p14:tracePt t="45929" x="8718550" y="6318250"/>
          <p14:tracePt t="45945" x="8756650" y="6324600"/>
          <p14:tracePt t="45962" x="8813800" y="6330950"/>
          <p14:tracePt t="45979" x="8858250" y="6330950"/>
          <p14:tracePt t="45995" x="8870950" y="6330950"/>
          <p14:tracePt t="46012" x="8909050" y="6330950"/>
          <p14:tracePt t="46028" x="8928100" y="6330950"/>
          <p14:tracePt t="46045" x="8953500" y="6318250"/>
          <p14:tracePt t="46062" x="8985250" y="6299200"/>
          <p14:tracePt t="46078" x="8997950" y="6280150"/>
          <p14:tracePt t="46095" x="9017000" y="6261100"/>
          <p14:tracePt t="46112" x="9023350" y="6248400"/>
          <p14:tracePt t="46128" x="9029700" y="6242050"/>
          <p14:tracePt t="46145" x="9036050" y="6235700"/>
          <p14:tracePt t="46233" x="9036050" y="6229350"/>
          <p14:tracePt t="46264" x="9029700" y="6229350"/>
          <p14:tracePt t="46274" x="9029700" y="6223000"/>
          <p14:tracePt t="46278" x="9029700" y="6216650"/>
          <p14:tracePt t="46295" x="9017000" y="6197600"/>
          <p14:tracePt t="46312" x="8997950" y="6172200"/>
          <p14:tracePt t="46328" x="8991600" y="6159500"/>
          <p14:tracePt t="46345" x="8972550" y="6134100"/>
          <p14:tracePt t="46362" x="8947150" y="6108700"/>
          <p14:tracePt t="46378" x="8934450" y="6096000"/>
          <p14:tracePt t="46395" x="8902700" y="6076950"/>
          <p14:tracePt t="46412" x="8896350" y="6064250"/>
          <p14:tracePt t="46428" x="8858250" y="6038850"/>
          <p14:tracePt t="46445" x="8820150" y="6019800"/>
          <p14:tracePt t="46461" x="8801100" y="6013450"/>
          <p14:tracePt t="46478" x="8769350" y="6000750"/>
          <p14:tracePt t="46495" x="8750300" y="5994400"/>
          <p14:tracePt t="46512" x="8718550" y="5994400"/>
          <p14:tracePt t="46528" x="8680450" y="5994400"/>
          <p14:tracePt t="46545" x="8661400" y="5994400"/>
          <p14:tracePt t="46561" x="8636000" y="5994400"/>
          <p14:tracePt t="46578" x="8623300" y="5994400"/>
          <p14:tracePt t="46595" x="8597900" y="5994400"/>
          <p14:tracePt t="46612" x="8566150" y="6000750"/>
          <p14:tracePt t="46628" x="8559800" y="6007100"/>
          <p14:tracePt t="46645" x="8540750" y="6019800"/>
          <p14:tracePt t="46680" x="8534400" y="6026150"/>
          <p14:tracePt t="46694" x="8528050" y="6032500"/>
          <p14:tracePt t="46694" x="8521700" y="6032500"/>
          <p14:tracePt t="46710" x="8521700" y="6051550"/>
          <p14:tracePt t="46728" x="8521700" y="6064250"/>
          <p14:tracePt t="46745" x="8521700" y="6070600"/>
          <p14:tracePt t="46762" x="8515350" y="6083300"/>
          <p14:tracePt t="46778" x="8515350" y="6096000"/>
          <p14:tracePt t="46795" x="8515350" y="6102350"/>
          <p14:tracePt t="46812" x="8509000" y="6108700"/>
          <p14:tracePt t="46890" x="8515350" y="6108700"/>
          <p14:tracePt t="48081" x="8521700" y="6108700"/>
          <p14:tracePt t="49678" x="8509000" y="6108700"/>
          <p14:tracePt t="49689" x="8489950" y="6108700"/>
          <p14:tracePt t="49699" x="8458200" y="6108700"/>
          <p14:tracePt t="49703" x="8413750" y="6089650"/>
          <p14:tracePt t="49720" x="8343900" y="6083300"/>
          <p14:tracePt t="49728" x="8166100" y="6045200"/>
          <p14:tracePt t="49745" x="7962900" y="6013450"/>
          <p14:tracePt t="49762" x="7848600" y="5981700"/>
          <p14:tracePt t="49778" x="7645400" y="5949950"/>
          <p14:tracePt t="49795" x="7537450" y="5930900"/>
          <p14:tracePt t="49812" x="7327900" y="5873750"/>
          <p14:tracePt t="49828" x="7086600" y="5810250"/>
          <p14:tracePt t="49845" x="6972300" y="5772150"/>
          <p14:tracePt t="49861" x="6724650" y="5702300"/>
          <p14:tracePt t="49878" x="6629400" y="5676900"/>
          <p14:tracePt t="49895" x="6438900" y="5619750"/>
          <p14:tracePt t="49911" x="6280150" y="5588000"/>
          <p14:tracePt t="49928" x="6203950" y="5562600"/>
          <p14:tracePt t="49945" x="6070600" y="5524500"/>
          <p14:tracePt t="49962" x="5994400" y="5511800"/>
          <p14:tracePt t="49978" x="5854700" y="5473700"/>
          <p14:tracePt t="49995" x="5734050" y="5441950"/>
          <p14:tracePt t="50012" x="5676900" y="5435600"/>
          <p14:tracePt t="50028" x="5562600" y="5403850"/>
          <p14:tracePt t="50045" x="5518150" y="5391150"/>
          <p14:tracePt t="50062" x="5441950" y="5372100"/>
          <p14:tracePt t="50079" x="5410200" y="5372100"/>
          <p14:tracePt t="50095" x="5340350" y="5365750"/>
          <p14:tracePt t="50112" x="5302250" y="5359400"/>
          <p14:tracePt t="50128" x="5283200" y="5359400"/>
          <p14:tracePt t="50145" x="5257800" y="5359400"/>
          <p14:tracePt t="50162" x="5245100" y="5359400"/>
          <p14:tracePt t="50178" x="5226050" y="5359400"/>
          <p14:tracePt t="50195" x="5207000" y="5359400"/>
          <p14:tracePt t="50212" x="5200650" y="5359400"/>
          <p14:tracePt t="50228" x="5187950" y="5359400"/>
          <p14:tracePt t="50475" x="5187950" y="5353050"/>
          <p14:tracePt t="50516" x="5187950" y="5346700"/>
          <p14:tracePt t="50803" x="5194300" y="5346700"/>
          <p14:tracePt t="50812" x="5194300" y="5340350"/>
          <p14:tracePt t="50823" x="5194300" y="5334000"/>
          <p14:tracePt t="50845" x="5194300" y="5327650"/>
          <p14:tracePt t="50861" x="5194300" y="5314950"/>
          <p14:tracePt t="50862" x="5194300" y="5289550"/>
          <p14:tracePt t="50878" x="5194300" y="5264150"/>
          <p14:tracePt t="50895" x="5194300" y="5207000"/>
          <p14:tracePt t="50912" x="5194300" y="5111750"/>
          <p14:tracePt t="50928" x="5194300" y="5041900"/>
          <p14:tracePt t="50945" x="5194300" y="4914900"/>
          <p14:tracePt t="50962" x="5194300" y="4838700"/>
          <p14:tracePt t="50978" x="5194300" y="4699000"/>
          <p14:tracePt t="50995" x="5194300" y="4552950"/>
          <p14:tracePt t="51011" x="5194300" y="4489450"/>
          <p14:tracePt t="51028" x="5194300" y="4368800"/>
          <p14:tracePt t="51045" x="5200650" y="4311650"/>
          <p14:tracePt t="51062" x="5207000" y="4235450"/>
          <p14:tracePt t="51078" x="5213350" y="4184650"/>
          <p14:tracePt t="51095" x="5219700" y="4159250"/>
          <p14:tracePt t="51111" x="5232400" y="4102100"/>
          <p14:tracePt t="51128" x="5232400" y="4064000"/>
          <p14:tracePt t="51145" x="5232400" y="3987800"/>
          <p14:tracePt t="51162" x="5232400" y="3911600"/>
          <p14:tracePt t="51179" x="5232400" y="3867150"/>
          <p14:tracePt t="51196" x="5232400" y="3797300"/>
          <p14:tracePt t="51212" x="5232400" y="3765550"/>
          <p14:tracePt t="51229" x="5232400" y="3733800"/>
          <p14:tracePt t="51246" x="5232400" y="3702050"/>
          <p14:tracePt t="51365" x="5232400" y="3695700"/>
          <p14:tracePt t="51386" x="5232400" y="3689350"/>
          <p14:tracePt t="51404" x="5232400" y="3683000"/>
          <p14:tracePt t="51429" x="5232400" y="3676650"/>
          <p14:tracePt t="51438" x="5232400" y="3670300"/>
          <p14:tracePt t="54634" x="5238750" y="3670300"/>
          <p14:tracePt t="54675" x="5245100" y="3670300"/>
          <p14:tracePt t="54726" x="5245100" y="3676650"/>
          <p14:tracePt t="54798" x="5245100" y="3683000"/>
          <p14:tracePt t="54821" x="5245100" y="3689350"/>
          <p14:tracePt t="54830" x="5245100" y="3695700"/>
          <p14:tracePt t="54850" x="5245100" y="3708400"/>
          <p14:tracePt t="54862" x="5245100" y="3714750"/>
          <p14:tracePt t="54865" x="5245100" y="3721100"/>
          <p14:tracePt t="54879" x="5245100" y="3752850"/>
          <p14:tracePt t="54895" x="5245100" y="3765550"/>
          <p14:tracePt t="54913" x="5245100" y="3771900"/>
          <p14:tracePt t="54929" x="5245100" y="3784600"/>
          <p14:tracePt t="54946" x="5245100" y="3790950"/>
          <p14:tracePt t="54962" x="5238750" y="3790950"/>
          <p14:tracePt t="54979" x="5238750" y="3797300"/>
          <p14:tracePt t="54996" x="5232400" y="3803650"/>
          <p14:tracePt t="55012" x="5232400" y="3810000"/>
          <p14:tracePt t="55029" x="5232400" y="3822700"/>
          <p14:tracePt t="55046" x="5219700" y="3841750"/>
          <p14:tracePt t="55063" x="5213350" y="3867150"/>
          <p14:tracePt t="55079" x="5213350" y="3873500"/>
          <p14:tracePt t="55096" x="5207000" y="3886200"/>
          <p14:tracePt t="55112" x="5207000" y="3892550"/>
          <p14:tracePt t="55518" x="5207000" y="3898900"/>
          <p14:tracePt t="55538" x="5207000" y="3905250"/>
          <p14:tracePt t="55549" x="5207000" y="3917950"/>
          <p14:tracePt t="55551" x="5207000" y="3930650"/>
          <p14:tracePt t="55562" x="5207000" y="3943350"/>
          <p14:tracePt t="55579" x="5207000" y="3975100"/>
          <p14:tracePt t="55596" x="5207000" y="4000500"/>
          <p14:tracePt t="55612" x="5207000" y="4013200"/>
          <p14:tracePt t="55629" x="5207000" y="4032250"/>
          <p14:tracePt t="55646" x="5207000" y="4044950"/>
          <p14:tracePt t="55662" x="5207000" y="4064000"/>
          <p14:tracePt t="55680" x="5207000" y="4089400"/>
          <p14:tracePt t="55696" x="5207000" y="4108450"/>
          <p14:tracePt t="55712" x="5207000" y="4152900"/>
          <p14:tracePt t="55729" x="5207000" y="4171950"/>
          <p14:tracePt t="55746" x="5207000" y="4216400"/>
          <p14:tracePt t="55762" x="5207000" y="4260850"/>
          <p14:tracePt t="55779" x="5207000" y="4273550"/>
          <p14:tracePt t="55797" x="5207000" y="4298950"/>
          <p14:tracePt t="55813" x="5207000" y="4305300"/>
          <p14:tracePt t="55830" x="5207000" y="4324350"/>
          <p14:tracePt t="55845" x="5207000" y="4337050"/>
          <p14:tracePt t="55863" x="5207000" y="4343400"/>
          <p14:tracePt t="55879" x="5207000" y="4375150"/>
          <p14:tracePt t="55896" x="5207000" y="4394200"/>
          <p14:tracePt t="55912" x="5207000" y="4438650"/>
          <p14:tracePt t="55929" x="5207000" y="4489450"/>
          <p14:tracePt t="55946" x="5207000" y="4521200"/>
          <p14:tracePt t="55962" x="5207000" y="4565650"/>
          <p14:tracePt t="55980" x="5207000" y="4578350"/>
          <p14:tracePt t="55996" x="5207000" y="4610100"/>
          <p14:tracePt t="56012" x="5207000" y="4635500"/>
          <p14:tracePt t="56029" x="5207000" y="4648200"/>
          <p14:tracePt t="56046" x="5207000" y="4673600"/>
          <p14:tracePt t="56062" x="5207000" y="4692650"/>
          <p14:tracePt t="56079" x="5207000" y="4718050"/>
          <p14:tracePt t="56096" x="5207000" y="4730750"/>
          <p14:tracePt t="56112" x="5207000" y="4756150"/>
          <p14:tracePt t="56129" x="5207000" y="4794250"/>
          <p14:tracePt t="56146" x="5207000" y="4806950"/>
          <p14:tracePt t="56163" x="5207000" y="4851400"/>
          <p14:tracePt t="56179" x="5207000" y="4876800"/>
          <p14:tracePt t="56195" x="5207000" y="4921250"/>
          <p14:tracePt t="56211" x="5207000" y="4965700"/>
          <p14:tracePt t="56228" x="5207000" y="4991100"/>
          <p14:tracePt t="56246" x="5207000" y="5035550"/>
          <p14:tracePt t="56262" x="5207000" y="5060950"/>
          <p14:tracePt t="56279" x="5207000" y="5118100"/>
          <p14:tracePt t="56296" x="5207000" y="5187950"/>
          <p14:tracePt t="56312" x="5207000" y="5207000"/>
          <p14:tracePt t="56329" x="5207000" y="5276850"/>
          <p14:tracePt t="56346" x="5207000" y="5302250"/>
          <p14:tracePt t="56363" x="5207000" y="5365750"/>
          <p14:tracePt t="56379" x="5207000" y="5422900"/>
          <p14:tracePt t="56396" x="5207000" y="5454650"/>
          <p14:tracePt t="56412" x="5207000" y="5511800"/>
          <p14:tracePt t="56430" x="5207000" y="5543550"/>
          <p14:tracePt t="56446" x="5207000" y="5613400"/>
          <p14:tracePt t="56462" x="5207000" y="5683250"/>
          <p14:tracePt t="56480" x="5207000" y="5702300"/>
          <p14:tracePt t="56496" x="5207000" y="5759450"/>
          <p14:tracePt t="56513" x="5207000" y="5778500"/>
          <p14:tracePt t="56529" x="5207000" y="5822950"/>
          <p14:tracePt t="56546" x="5207000" y="5854700"/>
          <p14:tracePt t="56562" x="5207000" y="5867400"/>
          <p14:tracePt t="56579" x="5207000" y="5899150"/>
          <p14:tracePt t="56596" x="5207000" y="5911850"/>
          <p14:tracePt t="56612" x="5207000" y="5930900"/>
          <p14:tracePt t="56630" x="5207000" y="5943600"/>
          <p14:tracePt t="56992" x="5207000" y="5937250"/>
          <p14:tracePt t="57002" x="5207000" y="5930900"/>
          <p14:tracePt t="57023" x="5207000" y="5918200"/>
          <p14:tracePt t="57038" x="5213350" y="5905500"/>
          <p14:tracePt t="57046" x="5213350" y="5880100"/>
          <p14:tracePt t="57048" x="5219700" y="5861050"/>
          <p14:tracePt t="57062" x="5232400" y="5784850"/>
          <p14:tracePt t="57079" x="5264150" y="5683250"/>
          <p14:tracePt t="57096" x="5283200" y="5613400"/>
          <p14:tracePt t="57112" x="5327650" y="5480050"/>
          <p14:tracePt t="57130" x="5340350" y="5416550"/>
          <p14:tracePt t="57146" x="5391150" y="5276850"/>
          <p14:tracePt t="57163" x="5441950" y="5162550"/>
          <p14:tracePt t="57179" x="5461000" y="5111750"/>
          <p14:tracePt t="57196" x="5492750" y="5041900"/>
          <p14:tracePt t="57212" x="5511800" y="5003800"/>
          <p14:tracePt t="57229" x="5537200" y="4940300"/>
          <p14:tracePt t="57246" x="5556250" y="4876800"/>
          <p14:tracePt t="57262" x="5562600" y="4851400"/>
          <p14:tracePt t="57279" x="5581650" y="4800600"/>
          <p14:tracePt t="57296" x="5594350" y="4762500"/>
          <p14:tracePt t="57313" x="5613400" y="4718050"/>
          <p14:tracePt t="57329" x="5638800" y="4673600"/>
          <p14:tracePt t="57346" x="5645150" y="4660900"/>
          <p14:tracePt t="57362" x="5689600" y="4603750"/>
          <p14:tracePt t="57379" x="5708650" y="4578350"/>
          <p14:tracePt t="57396" x="5753100" y="4508500"/>
          <p14:tracePt t="57412" x="5797550" y="4445000"/>
          <p14:tracePt t="57446" x="5810250" y="4406900"/>
          <p14:tracePt t="57447" x="5835650" y="4356100"/>
          <p14:tracePt t="57463" x="5842000" y="4337050"/>
          <p14:tracePt t="57479" x="5848350" y="4305300"/>
          <p14:tracePt t="57496" x="5854700" y="4286250"/>
          <p14:tracePt t="57513" x="5854700" y="4273550"/>
          <p14:tracePt t="57529" x="5854700" y="4254500"/>
          <p14:tracePt t="57546" x="5854700" y="4241800"/>
          <p14:tracePt t="57562" x="5854700" y="4216400"/>
          <p14:tracePt t="57579" x="5854700" y="4191000"/>
          <p14:tracePt t="57596" x="5854700" y="4171950"/>
          <p14:tracePt t="57612" x="5854700" y="4133850"/>
          <p14:tracePt t="57629" x="5854700" y="4121150"/>
          <p14:tracePt t="57646" x="5854700" y="4076700"/>
          <p14:tracePt t="57663" x="5848350" y="4044950"/>
          <p14:tracePt t="57679" x="5842000" y="4025900"/>
          <p14:tracePt t="57696" x="5842000" y="4000500"/>
          <p14:tracePt t="57712" x="5835650" y="3994150"/>
          <p14:tracePt t="57729" x="5829300" y="3975100"/>
          <p14:tracePt t="57746" x="5822950" y="3968750"/>
          <p14:tracePt t="57762" x="5816600" y="3962400"/>
          <p14:tracePt t="57779" x="5810250" y="3949700"/>
          <p14:tracePt t="57815" x="5803900" y="3949700"/>
          <p14:tracePt t="57816" x="5797550" y="3943350"/>
          <p14:tracePt t="57829" x="5791200" y="3937000"/>
          <p14:tracePt t="57846" x="5784850" y="3930650"/>
          <p14:tracePt t="57861" x="5778500" y="3924300"/>
          <p14:tracePt t="57899" x="5772150" y="3924300"/>
          <p14:tracePt t="57928" x="5765800" y="3924300"/>
          <p14:tracePt t="58349" x="5765800" y="3917950"/>
          <p14:tracePt t="59712" x="5772150" y="3917950"/>
          <p14:tracePt t="60364" x="5765800" y="3917950"/>
          <p14:tracePt t="60388" x="5759450" y="3911600"/>
          <p14:tracePt t="60389" x="5746750" y="3911600"/>
          <p14:tracePt t="60396" x="5740400" y="3911600"/>
          <p14:tracePt t="60412" x="5708650" y="3905250"/>
          <p14:tracePt t="60429" x="5702300" y="3905250"/>
          <p14:tracePt t="60445" x="5676900" y="3905250"/>
          <p14:tracePt t="60463" x="5657850" y="3905250"/>
          <p14:tracePt t="60500" x="5651500" y="3905250"/>
          <p14:tracePt t="60541" x="5645150" y="3905250"/>
          <p14:tracePt t="60561" x="5638800" y="3905250"/>
          <p14:tracePt t="60572" x="5632450" y="3905250"/>
          <p14:tracePt t="60614" x="5626100" y="3905250"/>
          <p14:tracePt t="60638" x="5619750" y="3905250"/>
          <p14:tracePt t="60646" x="5613400" y="3905250"/>
          <p14:tracePt t="60675" x="5607050" y="3905250"/>
          <p14:tracePt t="60697" x="5600700" y="3905250"/>
          <p14:tracePt t="61227" x="5594350" y="3905250"/>
          <p14:tracePt t="61247" x="5588000" y="3905250"/>
          <p14:tracePt t="61258" x="5581650" y="3911600"/>
          <p14:tracePt t="61260" x="5568950" y="3911600"/>
          <p14:tracePt t="61279" x="5549900" y="3911600"/>
          <p14:tracePt t="61280" x="5530850" y="3911600"/>
          <p14:tracePt t="61296" x="5486400" y="3917950"/>
          <p14:tracePt t="61312" x="5454650" y="3917950"/>
          <p14:tracePt t="61329" x="5391150" y="3917950"/>
          <p14:tracePt t="61346" x="5340350" y="3917950"/>
          <p14:tracePt t="61362" x="5314950" y="3917950"/>
          <p14:tracePt t="61380" x="5283200" y="3917950"/>
          <p14:tracePt t="61395" x="5270500" y="3917950"/>
          <p14:tracePt t="61412" x="5245100" y="3917950"/>
          <p14:tracePt t="61446" x="5238750" y="3917950"/>
          <p14:tracePt t="61447" x="5232400" y="3924300"/>
          <p14:tracePt t="61462" x="5226050" y="3924300"/>
          <p14:tracePt t="61498" x="5226050" y="3930650"/>
          <p14:tracePt t="61499" x="5219700" y="3930650"/>
          <p14:tracePt t="61724" x="5226050" y="3930650"/>
          <p14:tracePt t="61744" x="5232400" y="3930650"/>
          <p14:tracePt t="61755" x="5238750" y="3930650"/>
          <p14:tracePt t="61762" x="5245100" y="3930650"/>
          <p14:tracePt t="61779" x="5251450" y="3930650"/>
          <p14:tracePt t="61796" x="5264150" y="3930650"/>
          <p14:tracePt t="61812" x="5283200" y="3930650"/>
          <p14:tracePt t="61829" x="5302250" y="3930650"/>
          <p14:tracePt t="61846" x="5321300" y="3924300"/>
          <p14:tracePt t="61862" x="5340350" y="3924300"/>
          <p14:tracePt t="61880" x="5365750" y="3917950"/>
          <p14:tracePt t="61896" x="5372100" y="3911600"/>
          <p14:tracePt t="61913" x="5378450" y="3911600"/>
          <p14:tracePt t="61929" x="5384800" y="3911600"/>
          <p14:tracePt t="61945" x="5397500" y="3911600"/>
          <p14:tracePt t="61962" x="5416550" y="3911600"/>
          <p14:tracePt t="61979" x="5454650" y="3905250"/>
          <p14:tracePt t="61996" x="5461000" y="3905250"/>
          <p14:tracePt t="62012" x="5492750" y="3905250"/>
          <p14:tracePt t="62047" x="5505450" y="3905250"/>
          <p14:tracePt t="62062" x="5511800" y="3905250"/>
          <p14:tracePt t="62089" x="5518150" y="3905250"/>
          <p14:tracePt t="62103" x="5524500" y="3898900"/>
          <p14:tracePt t="62105" x="5530850" y="3898900"/>
          <p14:tracePt t="62112" x="5530850" y="3892550"/>
          <p14:tracePt t="62173" x="5537200" y="3892550"/>
          <p14:tracePt t="62204" x="5543550" y="3892550"/>
          <p14:tracePt t="62225" x="5549900" y="3892550"/>
          <p14:tracePt t="62235" x="5556250" y="3892550"/>
          <p14:tracePt t="62245" x="5562600" y="3892550"/>
          <p14:tracePt t="63132" x="5562600" y="3898900"/>
          <p14:tracePt t="63153" x="5562600" y="3911600"/>
          <p14:tracePt t="63164" x="5562600" y="3924300"/>
          <p14:tracePt t="63174" x="5562600" y="3937000"/>
          <p14:tracePt t="63179" x="5562600" y="3949700"/>
          <p14:tracePt t="63195" x="5562600" y="3968750"/>
          <p14:tracePt t="63196" x="5562600" y="3981450"/>
          <p14:tracePt t="63212" x="5562600" y="4019550"/>
          <p14:tracePt t="63229" x="5562600" y="4038600"/>
          <p14:tracePt t="63245" x="5556250" y="4070350"/>
          <p14:tracePt t="63262" x="5556250" y="4102100"/>
          <p14:tracePt t="63279" x="5549900" y="4114800"/>
          <p14:tracePt t="63296" x="5537200" y="4140200"/>
          <p14:tracePt t="63312" x="5530850" y="4152900"/>
          <p14:tracePt t="63330" x="5518150" y="4171950"/>
          <p14:tracePt t="63345" x="5511800" y="4203700"/>
          <p14:tracePt t="63362" x="5505450" y="4216400"/>
          <p14:tracePt t="63379" x="5505450" y="4235450"/>
          <p14:tracePt t="63396" x="5499100" y="4241800"/>
          <p14:tracePt t="63412" x="5486400" y="4254500"/>
          <p14:tracePt t="63429" x="5480050" y="4273550"/>
          <p14:tracePt t="63446" x="5473700" y="4286250"/>
          <p14:tracePt t="63462" x="5448300" y="4318000"/>
          <p14:tracePt t="63479" x="5435600" y="4330700"/>
          <p14:tracePt t="63495" x="5416550" y="4349750"/>
          <p14:tracePt t="63512" x="5391150" y="4375150"/>
          <p14:tracePt t="63529" x="5378450" y="4387850"/>
          <p14:tracePt t="63545" x="5359400" y="4400550"/>
          <p14:tracePt t="63563" x="5346700" y="4406900"/>
          <p14:tracePt t="63579" x="5327650" y="4425950"/>
          <p14:tracePt t="63595" x="5321300" y="4432300"/>
          <p14:tracePt t="63806" x="5327650" y="4432300"/>
          <p14:tracePt t="63828" x="5334000" y="4432300"/>
          <p14:tracePt t="63849" x="5340350" y="4432300"/>
          <p14:tracePt t="63859" x="5353050" y="4432300"/>
          <p14:tracePt t="63862" x="5365750" y="4432300"/>
          <p14:tracePt t="63879" x="5410200" y="4425950"/>
          <p14:tracePt t="63896" x="5467350" y="4419600"/>
          <p14:tracePt t="63914" x="5492750" y="4413250"/>
          <p14:tracePt t="63929" x="5530850" y="4413250"/>
          <p14:tracePt t="63944" x="5543550" y="4413250"/>
          <p14:tracePt t="63961" x="5562600" y="4406900"/>
          <p14:tracePt t="63979" x="5568950" y="4400550"/>
          <p14:tracePt t="63995" x="5575300" y="4400550"/>
          <p14:tracePt t="64012" x="5581650" y="4400550"/>
          <p14:tracePt t="64047" x="5588000" y="4400550"/>
          <p14:tracePt t="64069" x="5594350" y="4400550"/>
          <p14:tracePt t="64089" x="5600700" y="4394200"/>
          <p14:tracePt t="64109" x="5600700" y="4387850"/>
          <p14:tracePt t="64120" x="5607050" y="4381500"/>
          <p14:tracePt t="64130" x="5613400" y="4381500"/>
          <p14:tracePt t="64151" x="5613400" y="4375150"/>
          <p14:tracePt t="64152" x="5619750" y="4368800"/>
          <p14:tracePt t="64183" x="5626100" y="4362450"/>
          <p14:tracePt t="64520" x="5619750" y="4362450"/>
          <p14:tracePt t="65650" x="5626100" y="4362450"/>
          <p14:tracePt t="65804" x="5626100" y="4368800"/>
          <p14:tracePt t="65825" x="5626100" y="4375150"/>
          <p14:tracePt t="65835" x="5626100" y="4381500"/>
          <p14:tracePt t="65845" x="5626100" y="4387850"/>
          <p14:tracePt t="65855" x="5626100" y="4394200"/>
          <p14:tracePt t="65862" x="5626100" y="4419600"/>
          <p14:tracePt t="65879" x="5626100" y="4425950"/>
          <p14:tracePt t="65896" x="5626100" y="4464050"/>
          <p14:tracePt t="65912" x="5626100" y="4495800"/>
          <p14:tracePt t="65929" x="5626100" y="4514850"/>
          <p14:tracePt t="65946" x="5626100" y="4533900"/>
          <p14:tracePt t="65962" x="5626100" y="4546600"/>
          <p14:tracePt t="65979" x="5626100" y="4565650"/>
          <p14:tracePt t="65995" x="5626100" y="4572000"/>
          <p14:tracePt t="65995" x="5626100" y="4578350"/>
          <p14:tracePt t="66013" x="5626100" y="4591050"/>
          <p14:tracePt t="66029" x="5626100" y="4610100"/>
          <p14:tracePt t="66045" x="5626100" y="4622800"/>
          <p14:tracePt t="66062" x="5626100" y="4667250"/>
          <p14:tracePt t="66079" x="5626100" y="4705350"/>
          <p14:tracePt t="66096" x="5626100" y="4730750"/>
          <p14:tracePt t="66112" x="5626100" y="4768850"/>
          <p14:tracePt t="66129" x="5626100" y="4794250"/>
          <p14:tracePt t="66145" x="5619750" y="4826000"/>
          <p14:tracePt t="66162" x="5619750" y="4838700"/>
          <p14:tracePt t="66179" x="5613400" y="4851400"/>
          <p14:tracePt t="66195" x="5607050" y="4864100"/>
          <p14:tracePt t="66302" x="5607050" y="4870450"/>
          <p14:tracePt t="66343" x="5600700" y="4876800"/>
          <p14:tracePt t="66445" x="5594350" y="4876800"/>
          <p14:tracePt t="66466" x="5588000" y="4876800"/>
          <p14:tracePt t="66487" x="5575300" y="4876800"/>
          <p14:tracePt t="66497" x="5549900" y="4876800"/>
          <p14:tracePt t="66508" x="5530850" y="4876800"/>
          <p14:tracePt t="66512" x="5441950" y="4876800"/>
          <p14:tracePt t="66529" x="5378450" y="4876800"/>
          <p14:tracePt t="66546" x="5245100" y="4876800"/>
          <p14:tracePt t="66562" x="5194300" y="4876800"/>
          <p14:tracePt t="66579" x="5092700" y="4876800"/>
          <p14:tracePt t="66596" x="5054600" y="4876800"/>
          <p14:tracePt t="66999" x="5067300" y="4876800"/>
          <p14:tracePt t="67020" x="5080000" y="4876800"/>
          <p14:tracePt t="67030" x="5092700" y="4876800"/>
          <p14:tracePt t="67040" x="5105400" y="4870450"/>
          <p14:tracePt t="67054" x="5124450" y="4864100"/>
          <p14:tracePt t="67054" x="5143500" y="4857750"/>
          <p14:tracePt t="67062" x="5168900" y="4851400"/>
          <p14:tracePt t="67079" x="5213350" y="4838700"/>
          <p14:tracePt t="67096" x="5232400" y="4832350"/>
          <p14:tracePt t="67112" x="5257800" y="4819650"/>
          <p14:tracePt t="67129" x="5276850" y="4819650"/>
          <p14:tracePt t="67146" x="5283200" y="4813300"/>
          <p14:tracePt t="67163" x="5314950" y="4800600"/>
          <p14:tracePt t="67179" x="5340350" y="4794250"/>
          <p14:tracePt t="67195" x="5397500" y="4787900"/>
          <p14:tracePt t="67212" x="5473700" y="4781550"/>
          <p14:tracePt t="67229" x="5511800" y="4781550"/>
          <p14:tracePt t="67244" x="5556250" y="4775200"/>
          <p14:tracePt t="67261" x="5575300" y="4775200"/>
          <p14:tracePt t="67278" x="5600700" y="4768850"/>
          <p14:tracePt t="67294" x="5626100" y="4768850"/>
          <p14:tracePt t="67312" x="5638800" y="4762500"/>
          <p14:tracePt t="67329" x="5657850" y="4762500"/>
          <p14:tracePt t="67345" x="5664200" y="4762500"/>
          <p14:tracePt t="67362" x="5683250" y="4762500"/>
          <p14:tracePt t="67379" x="5689600" y="4762500"/>
          <p14:tracePt t="67395" x="5695950" y="4762500"/>
          <p14:tracePt t="67412" x="5702300" y="4762500"/>
          <p14:tracePt t="67446" x="5708650" y="4762500"/>
          <p14:tracePt t="67468" x="5715000" y="4762500"/>
          <p14:tracePt t="67469" x="5721350" y="4762500"/>
          <p14:tracePt t="67530" x="5727700" y="4762500"/>
          <p14:tracePt t="67550" x="5734050" y="4762500"/>
          <p14:tracePt t="67909" x="5727700" y="4768850"/>
          <p14:tracePt t="67941" x="5721350" y="4768850"/>
          <p14:tracePt t="67954" x="5715000" y="4775200"/>
          <p14:tracePt t="67970" x="5708650" y="4775200"/>
          <p14:tracePt t="67982" x="5702300" y="4775200"/>
          <p14:tracePt t="68023" x="5695950" y="4775200"/>
          <p14:tracePt t="68054" x="5689600" y="4775200"/>
          <p14:tracePt t="68086" x="5683250" y="4775200"/>
          <p14:tracePt t="68095" x="5676900" y="4775200"/>
          <p14:tracePt t="68116" x="5670550" y="4775200"/>
          <p14:tracePt t="68129" x="5664200" y="4775200"/>
          <p14:tracePt t="68130" x="5657850" y="4768850"/>
          <p14:tracePt t="68145" x="5651500" y="4756150"/>
          <p14:tracePt t="68162" x="5638800" y="4743450"/>
          <p14:tracePt t="68179" x="5632450" y="4724400"/>
          <p14:tracePt t="68196" x="5619750" y="4705350"/>
          <p14:tracePt t="68212" x="5613400" y="4699000"/>
          <p14:tracePt t="68229" x="5607050" y="4679950"/>
          <p14:tracePt t="68246" x="5607050" y="4667250"/>
          <p14:tracePt t="68262" x="5607050" y="4660900"/>
          <p14:tracePt t="68303" x="5607050" y="4654550"/>
          <p14:tracePt t="68314" x="5607050" y="4648200"/>
          <p14:tracePt t="68335" x="5607050" y="4635500"/>
          <p14:tracePt t="68344" x="5607050" y="4629150"/>
          <p14:tracePt t="68364" x="5607050" y="4616450"/>
          <p14:tracePt t="68379" x="5607050" y="4610100"/>
          <p14:tracePt t="68380" x="5607050" y="4603750"/>
          <p14:tracePt t="68395" x="5607050" y="4591050"/>
          <p14:tracePt t="68412" x="5607050" y="4578350"/>
          <p14:tracePt t="68429" x="5607050" y="4572000"/>
          <p14:tracePt t="68949" x="5607050" y="4584700"/>
          <p14:tracePt t="68961" x="5607050" y="4591050"/>
          <p14:tracePt t="68971" x="5607050" y="4603750"/>
          <p14:tracePt t="68981" x="5607050" y="4622800"/>
          <p14:tracePt t="68982" x="5607050" y="4629150"/>
          <p14:tracePt t="68997" x="5607050" y="4660900"/>
          <p14:tracePt t="69012" x="5607050" y="4667250"/>
          <p14:tracePt t="69028" x="5607050" y="4686300"/>
          <p14:tracePt t="69867" x="5613400" y="4686300"/>
          <p14:tracePt t="70155" x="5607050" y="4692650"/>
          <p14:tracePt t="70174" x="5600700" y="4692650"/>
          <p14:tracePt t="70185" x="5594350" y="4692650"/>
          <p14:tracePt t="70187" x="5588000" y="4692650"/>
          <p14:tracePt t="70868" x="5581650" y="4686300"/>
          <p14:tracePt t="70910" x="5575300" y="4679950"/>
          <p14:tracePt t="71816" x="5575300" y="4673600"/>
          <p14:tracePt t="71848" x="5575300" y="4667250"/>
          <p14:tracePt t="71858" x="5575300" y="4660900"/>
          <p14:tracePt t="71869" x="5575300" y="4654550"/>
          <p14:tracePt t="71872" x="5575300" y="4635500"/>
          <p14:tracePt t="71880" x="5575300" y="4616450"/>
          <p14:tracePt t="71896" x="5581650" y="4591050"/>
          <p14:tracePt t="71913" x="5581650" y="4572000"/>
          <p14:tracePt t="71930" x="5588000" y="4552950"/>
          <p14:tracePt t="71946" x="5588000" y="4546600"/>
          <p14:tracePt t="72136" x="5594350" y="4540250"/>
          <p14:tracePt t="72177" x="5594350" y="4533900"/>
          <p14:tracePt t="72371" x="5594350" y="4540250"/>
          <p14:tracePt t="72392" x="5600700" y="4546600"/>
          <p14:tracePt t="72413" x="5600700" y="4552950"/>
          <p14:tracePt t="72433" x="5600700" y="4559300"/>
          <p14:tracePt t="72454" x="5600700" y="4565650"/>
          <p14:tracePt t="72485" x="5600700" y="4572000"/>
          <p14:tracePt t="72495" x="5600700" y="4578350"/>
          <p14:tracePt t="72516" x="5600700" y="4584700"/>
          <p14:tracePt t="72528" x="5600700" y="4591050"/>
          <p14:tracePt t="72529" x="5600700" y="4597400"/>
          <p14:tracePt t="72548" x="5607050" y="4597400"/>
          <p14:tracePt t="72558" x="5607050" y="4603750"/>
          <p14:tracePt t="72563" x="5613400" y="4616450"/>
          <p14:tracePt t="72580" x="5613400" y="4622800"/>
          <p14:tracePt t="72596" x="5619750" y="4635500"/>
          <p14:tracePt t="72613" x="5626100" y="4635500"/>
          <p14:tracePt t="72630" x="5632450" y="4635500"/>
          <p14:tracePt t="72694" x="5638800" y="4635500"/>
          <p14:tracePt t="72714" x="5645150" y="4635500"/>
          <p14:tracePt t="72757" x="5651500" y="4635500"/>
          <p14:tracePt t="72768" x="5657850" y="4635500"/>
          <p14:tracePt t="72789" x="5664200" y="4635500"/>
          <p14:tracePt t="72829" x="5670550" y="4635500"/>
          <p14:tracePt t="72860" x="5676900" y="4635500"/>
          <p14:tracePt t="72882" x="5683250" y="4635500"/>
          <p14:tracePt t="72903" x="5689600" y="4635500"/>
          <p14:tracePt t="72913" x="5695950" y="4629150"/>
          <p14:tracePt t="72923" x="5695950" y="4622800"/>
          <p14:tracePt t="72934" x="5708650" y="4622800"/>
          <p14:tracePt t="72944" x="5721350" y="4616450"/>
          <p14:tracePt t="72965" x="5727700" y="4610100"/>
          <p14:tracePt t="72966" x="5734050" y="4610100"/>
          <p14:tracePt t="72997" x="5740400" y="4603750"/>
          <p14:tracePt t="73130" x="5746750" y="4603750"/>
          <p14:tracePt t="73139" x="5753100" y="4603750"/>
          <p14:tracePt t="73151" x="5753100" y="4610100"/>
          <p14:tracePt t="73163" x="5759450" y="4622800"/>
          <p14:tracePt t="73182" x="5765800" y="4635500"/>
          <p14:tracePt t="73183" x="5772150" y="4648200"/>
          <p14:tracePt t="73196" x="5778500" y="4673600"/>
          <p14:tracePt t="73213" x="5784850" y="4679950"/>
          <p14:tracePt t="73230" x="5784850" y="4692650"/>
          <p14:tracePt t="73286" x="5784850" y="4699000"/>
          <p14:tracePt t="73317" x="5784850" y="4705350"/>
          <p14:tracePt t="73329" x="5784850" y="4711700"/>
          <p14:tracePt t="73359" x="5784850" y="4718050"/>
          <p14:tracePt t="73381" x="5791200" y="4724400"/>
          <p14:tracePt t="73423" x="5797550" y="4724400"/>
          <p14:tracePt t="73494" x="5797550" y="4730750"/>
          <p14:tracePt t="73535" x="5797550" y="4737100"/>
          <p14:tracePt t="73647" x="5791200" y="4737100"/>
          <p14:tracePt t="73679" x="5784850" y="4737100"/>
          <p14:tracePt t="73680" x="5778500" y="4737100"/>
          <p14:tracePt t="73710" x="5772150" y="4737100"/>
          <p14:tracePt t="73731" x="5765800" y="4737100"/>
          <p14:tracePt t="73751" x="5759450" y="4737100"/>
          <p14:tracePt t="73823" x="5753100" y="4737100"/>
          <p14:tracePt t="74679" x="5746750" y="4743450"/>
          <p14:tracePt t="74690" x="5740400" y="4749800"/>
          <p14:tracePt t="74699" x="5740400" y="4756150"/>
          <p14:tracePt t="74710" x="5734050" y="4762500"/>
          <p14:tracePt t="74714" x="5702300" y="4775200"/>
          <p14:tracePt t="74731" x="5689600" y="4787900"/>
          <p14:tracePt t="74747" x="5664200" y="4813300"/>
          <p14:tracePt t="74764" x="5651500" y="4819650"/>
          <p14:tracePt t="74781" x="5619750" y="4845050"/>
          <p14:tracePt t="74798" x="5594350" y="4870450"/>
          <p14:tracePt t="74814" x="5575300" y="4889500"/>
          <p14:tracePt t="74831" x="5537200" y="4914900"/>
          <p14:tracePt t="74847" x="5511800" y="4927600"/>
          <p14:tracePt t="74864" x="5454650" y="4959350"/>
          <p14:tracePt t="74881" x="5391150" y="4997450"/>
          <p14:tracePt t="74897" x="5353050" y="5016500"/>
          <p14:tracePt t="74914" x="5289550" y="5054600"/>
          <p14:tracePt t="74931" x="5264150" y="5067300"/>
          <p14:tracePt t="74947" x="5213350" y="5099050"/>
          <p14:tracePt t="74964" x="5187950" y="5124450"/>
          <p14:tracePt t="74981" x="5175250" y="5137150"/>
          <p14:tracePt t="74997" x="5156200" y="5149850"/>
          <p14:tracePt t="75014" x="5149850" y="5162550"/>
          <p14:tracePt t="75031" x="5149850" y="5175250"/>
          <p14:tracePt t="75047" x="5149850" y="5181600"/>
          <p14:tracePt t="75065" x="5143500" y="5181600"/>
          <p14:tracePt t="75081" x="5137150" y="5194300"/>
          <p14:tracePt t="75098" x="5130800" y="5194300"/>
          <p14:tracePt t="75113" x="5118100" y="5207000"/>
          <p14:tracePt t="75131" x="5105400" y="5219700"/>
          <p14:tracePt t="75147" x="5092700" y="5226050"/>
          <p14:tracePt t="75164" x="5086350" y="5226050"/>
          <p14:tracePt t="75463" x="5092700" y="5226050"/>
          <p14:tracePt t="75616" x="5099050" y="5226050"/>
          <p14:tracePt t="75626" x="5105400" y="5226050"/>
          <p14:tracePt t="75647" x="5111750" y="5226050"/>
          <p14:tracePt t="75698" x="5118100" y="5232400"/>
          <p14:tracePt t="75719" x="5124450" y="5232400"/>
          <p14:tracePt t="75740" x="5124450" y="5238750"/>
          <p14:tracePt t="75751" x="5130800" y="5238750"/>
          <p14:tracePt t="75771" x="5137150" y="5238750"/>
          <p14:tracePt t="75802" x="5143500" y="5238750"/>
          <p14:tracePt t="75843" x="5149850" y="5238750"/>
          <p14:tracePt t="75854" x="5156200" y="5238750"/>
          <p14:tracePt t="75865" x="5162550" y="5238750"/>
          <p14:tracePt t="75866" x="5175250" y="5238750"/>
          <p14:tracePt t="75881" x="5200650" y="5238750"/>
          <p14:tracePt t="75898" x="5226050" y="5238750"/>
          <p14:tracePt t="75914" x="5270500" y="5238750"/>
          <p14:tracePt t="75931" x="5314950" y="5238750"/>
          <p14:tracePt t="75947" x="5340350" y="5238750"/>
          <p14:tracePt t="75964" x="5378450" y="5238750"/>
          <p14:tracePt t="75981" x="5397500" y="5238750"/>
          <p14:tracePt t="75997" x="5429250" y="5232400"/>
          <p14:tracePt t="76014" x="5467350" y="5219700"/>
          <p14:tracePt t="76031" x="5492750" y="5213350"/>
          <p14:tracePt t="76047" x="5530850" y="5200650"/>
          <p14:tracePt t="76064" x="5549900" y="5200650"/>
          <p14:tracePt t="76081" x="5575300" y="5194300"/>
          <p14:tracePt t="76099" x="5581650" y="5194300"/>
          <p14:tracePt t="76145" x="5588000" y="5194300"/>
          <p14:tracePt t="76175" x="5594350" y="5194300"/>
          <p14:tracePt t="76208" x="5600700" y="5194300"/>
          <p14:tracePt t="76227" x="5607050" y="5194300"/>
          <p14:tracePt t="76248" x="5613400" y="5194300"/>
          <p14:tracePt t="76258" x="5613400" y="5187950"/>
          <p14:tracePt t="76849" x="5619750" y="5187950"/>
          <p14:tracePt t="76860" x="5626100" y="5194300"/>
          <p14:tracePt t="76880" x="5626100" y="5200650"/>
          <p14:tracePt t="76891" x="5632450" y="5200650"/>
          <p14:tracePt t="76901" x="5638800" y="5207000"/>
          <p14:tracePt t="76913" x="5645150" y="5207000"/>
          <p14:tracePt t="76914" x="5645150" y="5213350"/>
          <p14:tracePt t="76931" x="5651500" y="5219700"/>
          <p14:tracePt t="76947" x="5657850" y="5232400"/>
          <p14:tracePt t="76985" x="5657850" y="5238750"/>
          <p14:tracePt t="76986" x="5664200" y="5245100"/>
          <p14:tracePt t="76997" x="5664200" y="5251450"/>
          <p14:tracePt t="77037" x="5664200" y="5257800"/>
          <p14:tracePt t="78136" x="5664200" y="5264150"/>
          <p14:tracePt t="78178" x="5664200" y="5270500"/>
          <p14:tracePt t="78188" x="5664200" y="5283200"/>
          <p14:tracePt t="78209" x="5664200" y="5295900"/>
          <p14:tracePt t="78219" x="5657850" y="5308600"/>
          <p14:tracePt t="78230" x="5651500" y="5327650"/>
          <p14:tracePt t="78239" x="5645150" y="5334000"/>
          <p14:tracePt t="78247" x="5632450" y="5353050"/>
          <p14:tracePt t="78264" x="5626100" y="5365750"/>
          <p14:tracePt t="78281" x="5607050" y="5378450"/>
          <p14:tracePt t="78297" x="5594350" y="5403850"/>
          <p14:tracePt t="78314" x="5581650" y="5416550"/>
          <p14:tracePt t="78331" x="5562600" y="5441950"/>
          <p14:tracePt t="78347" x="5549900" y="5454650"/>
          <p14:tracePt t="78364" x="5518150" y="5492750"/>
          <p14:tracePt t="78380" x="5486400" y="5524500"/>
          <p14:tracePt t="78397" x="5467350" y="5543550"/>
          <p14:tracePt t="78414" x="5441950" y="5575300"/>
          <p14:tracePt t="78431" x="5422900" y="5588000"/>
          <p14:tracePt t="78447" x="5391150" y="5619750"/>
          <p14:tracePt t="78464" x="5365750" y="5645150"/>
          <p14:tracePt t="78481" x="5353050" y="5657850"/>
          <p14:tracePt t="78497" x="5346700" y="5664200"/>
          <p14:tracePt t="78514" x="5340350" y="5670550"/>
          <p14:tracePt t="78530" x="5334000" y="5676900"/>
          <p14:tracePt t="78547" x="5327650" y="5676900"/>
          <p14:tracePt t="78584" x="5314950" y="5676900"/>
          <p14:tracePt t="78597" x="5314950" y="5683250"/>
          <p14:tracePt t="78598" x="5308600" y="5689600"/>
          <p14:tracePt t="78614" x="5283200" y="5695950"/>
          <p14:tracePt t="78631" x="5251450" y="5702300"/>
          <p14:tracePt t="78647" x="5232400" y="5702300"/>
          <p14:tracePt t="78664" x="5187950" y="5702300"/>
          <p14:tracePt t="78681" x="5162550" y="5702300"/>
          <p14:tracePt t="78697" x="5105400" y="5702300"/>
          <p14:tracePt t="78714" x="5073650" y="5702300"/>
          <p14:tracePt t="78730" x="5054600" y="5702300"/>
          <p14:tracePt t="78747" x="5041900" y="5702300"/>
          <p14:tracePt t="78996" x="5048250" y="5702300"/>
          <p14:tracePt t="79017" x="5060950" y="5702300"/>
          <p14:tracePt t="79027" x="5073650" y="5702300"/>
          <p14:tracePt t="79037" x="5080000" y="5702300"/>
          <p14:tracePt t="79048" x="5099050" y="5702300"/>
          <p14:tracePt t="79049" x="5111750" y="5702300"/>
          <p14:tracePt t="79064" x="5124450" y="5702300"/>
          <p14:tracePt t="79081" x="5156200" y="5702300"/>
          <p14:tracePt t="79096" x="5175250" y="5702300"/>
          <p14:tracePt t="79113" x="5194300" y="5702300"/>
          <p14:tracePt t="79129" x="5219700" y="5702300"/>
          <p14:tracePt t="79146" x="5251450" y="5702300"/>
          <p14:tracePt t="79165" x="5276850" y="5702300"/>
          <p14:tracePt t="79181" x="5334000" y="5702300"/>
          <p14:tracePt t="79197" x="5378450" y="5702300"/>
          <p14:tracePt t="79214" x="5448300" y="5702300"/>
          <p14:tracePt t="79231" x="5511800" y="5702300"/>
          <p14:tracePt t="79246" x="5530850" y="5702300"/>
          <p14:tracePt t="79263" x="5549900" y="5702300"/>
          <p14:tracePt t="79328" x="5556250" y="5702300"/>
          <p14:tracePt t="79359" x="5562600" y="5702300"/>
          <p14:tracePt t="79379" x="5568950" y="5702300"/>
          <p14:tracePt t="79411" x="5575300" y="5702300"/>
          <p14:tracePt t="79421" x="5581650" y="5702300"/>
          <p14:tracePt t="79431" x="5588000" y="5702300"/>
          <p14:tracePt t="79452" x="5594350" y="5702300"/>
          <p14:tracePt t="79457" x="5600700" y="5702300"/>
          <p14:tracePt t="79464" x="5607050" y="5702300"/>
          <p14:tracePt t="79481" x="5613400" y="5702300"/>
          <p14:tracePt t="79497" x="5619750" y="5702300"/>
          <p14:tracePt t="82343" x="5619750" y="5695950"/>
          <p14:tracePt t="83256" x="0" y="0"/>
        </p14:tracePtLst>
        <p14:tracePtLst>
          <p14:tracePt t="92424" x="5092700" y="3867150"/>
          <p14:tracePt t="93130" x="5099050" y="3867150"/>
          <p14:tracePt t="93171" x="5105400" y="3867150"/>
          <p14:tracePt t="93284" x="5111750" y="3867150"/>
          <p14:tracePt t="94108" x="5118100" y="3867150"/>
          <p14:tracePt t="94139" x="5124450" y="3867150"/>
          <p14:tracePt t="94162" x="5124450" y="3873500"/>
          <p14:tracePt t="94181" x="5130800" y="3879850"/>
          <p14:tracePt t="94966" x="5137150" y="3879850"/>
          <p14:tracePt t="95393" x="5137150" y="3886200"/>
          <p14:tracePt t="95436" x="5137150" y="3892550"/>
          <p14:tracePt t="95446" x="5137150" y="3898900"/>
          <p14:tracePt t="95456" x="5137150" y="3905250"/>
          <p14:tracePt t="95463" x="5137150" y="3911600"/>
          <p14:tracePt t="95499" x="5137150" y="3917950"/>
          <p14:tracePt t="95519" x="5137150" y="3924300"/>
          <p14:tracePt t="95520" x="5137150" y="3930650"/>
          <p14:tracePt t="95551" x="5137150" y="3937000"/>
          <p14:tracePt t="95582" x="5137150" y="3943350"/>
          <p14:tracePt t="95592" x="5137150" y="3949700"/>
          <p14:tracePt t="95603" x="5137150" y="3956050"/>
          <p14:tracePt t="95624" x="5137150" y="3962400"/>
          <p14:tracePt t="95634" x="5137150" y="3968750"/>
          <p14:tracePt t="95656" x="5137150" y="3975100"/>
          <p14:tracePt t="95666" x="5137150" y="3981450"/>
          <p14:tracePt t="95676" x="5137150" y="3987800"/>
          <p14:tracePt t="95689" x="5137150" y="3994150"/>
          <p14:tracePt t="95698" x="5137150" y="4006850"/>
          <p14:tracePt t="95714" x="5137150" y="4013200"/>
          <p14:tracePt t="95731" x="5137150" y="4019550"/>
          <p14:tracePt t="95748" x="5137150" y="4025900"/>
          <p14:tracePt t="95764" x="5137150" y="4044950"/>
          <p14:tracePt t="95802" x="5137150" y="4051300"/>
          <p14:tracePt t="95803" x="5137150" y="4057650"/>
          <p14:tracePt t="95814" x="5130800" y="4057650"/>
          <p14:tracePt t="95831" x="5130800" y="4070350"/>
          <p14:tracePt t="95848" x="5130800" y="4076700"/>
          <p14:tracePt t="95865" x="5130800" y="4083050"/>
          <p14:tracePt t="95881" x="5130800" y="4089400"/>
          <p14:tracePt t="95898" x="5130800" y="4095750"/>
          <p14:tracePt t="95914" x="5130800" y="4108450"/>
          <p14:tracePt t="95931" x="5130800" y="4121150"/>
          <p14:tracePt t="95948" x="5130800" y="4127500"/>
          <p14:tracePt t="95965" x="5130800" y="4146550"/>
          <p14:tracePt t="95981" x="5130800" y="4152900"/>
          <p14:tracePt t="95998" x="5130800" y="4165600"/>
          <p14:tracePt t="96014" x="5130800" y="4178300"/>
          <p14:tracePt t="96083" x="5130800" y="4184650"/>
          <p14:tracePt t="96103" x="5130800" y="4191000"/>
          <p14:tracePt t="96125" x="5130800" y="4197350"/>
          <p14:tracePt t="96146" x="5130800" y="4203700"/>
          <p14:tracePt t="96148" x="5130800" y="4210050"/>
          <p14:tracePt t="96167" x="5130800" y="4216400"/>
          <p14:tracePt t="96181" x="5130800" y="4222750"/>
          <p14:tracePt t="96182" x="5130800" y="4235450"/>
          <p14:tracePt t="96198" x="5130800" y="4248150"/>
          <p14:tracePt t="96214" x="5130800" y="4254500"/>
          <p14:tracePt t="96231" x="5130800" y="4260850"/>
          <p14:tracePt t="96248" x="5130800" y="4267200"/>
          <p14:tracePt t="96282" x="5130800" y="4273550"/>
          <p14:tracePt t="96303" x="5130800" y="4279900"/>
          <p14:tracePt t="96304" x="5130800" y="4286250"/>
          <p14:tracePt t="96314" x="5130800" y="4292600"/>
          <p14:tracePt t="96331" x="5130800" y="4305300"/>
          <p14:tracePt t="96348" x="5130800" y="4330700"/>
          <p14:tracePt t="96365" x="5130800" y="4343400"/>
          <p14:tracePt t="96382" x="5130800" y="4362450"/>
          <p14:tracePt t="96398" x="5130800" y="4375150"/>
          <p14:tracePt t="96414" x="5130800" y="4387850"/>
          <p14:tracePt t="96431" x="5130800" y="4406900"/>
          <p14:tracePt t="96448" x="5130800" y="4413250"/>
          <p14:tracePt t="96465" x="5130800" y="4432300"/>
          <p14:tracePt t="96481" x="5130800" y="4438650"/>
          <p14:tracePt t="96498" x="5130800" y="4451350"/>
          <p14:tracePt t="96514" x="5130800" y="4457700"/>
          <p14:tracePt t="96531" x="5130800" y="4470400"/>
          <p14:tracePt t="96548" x="5130800" y="4483100"/>
          <p14:tracePt t="96564" x="5130800" y="4489450"/>
          <p14:tracePt t="96581" x="5130800" y="4502150"/>
          <p14:tracePt t="96598" x="5130800" y="4508500"/>
          <p14:tracePt t="96615" x="5130800" y="4527550"/>
          <p14:tracePt t="96631" x="5130800" y="4540250"/>
          <p14:tracePt t="96648" x="5130800" y="4552950"/>
          <p14:tracePt t="96664" x="5130800" y="4565650"/>
          <p14:tracePt t="96681" x="5130800" y="4578350"/>
          <p14:tracePt t="96698" x="5130800" y="4597400"/>
          <p14:tracePt t="96714" x="5130800" y="4616450"/>
          <p14:tracePt t="96731" x="5130800" y="4622800"/>
          <p14:tracePt t="96748" x="5130800" y="4629150"/>
          <p14:tracePt t="96765" x="5124450" y="4635500"/>
          <p14:tracePt t="96781" x="5124450" y="4641850"/>
          <p14:tracePt t="96798" x="5118100" y="4648200"/>
          <p14:tracePt t="96835" x="5118100" y="4654550"/>
          <p14:tracePt t="96836" x="5111750" y="4660900"/>
          <p14:tracePt t="96866" x="5111750" y="4667250"/>
          <p14:tracePt t="96867" x="5111750" y="4673600"/>
          <p14:tracePt t="96882" x="5105400" y="4692650"/>
          <p14:tracePt t="96898" x="5105400" y="4699000"/>
          <p14:tracePt t="96915" x="5099050" y="4718050"/>
          <p14:tracePt t="96931" x="5099050" y="4730750"/>
          <p14:tracePt t="96948" x="5099050" y="4743450"/>
          <p14:tracePt t="96964" x="5099050" y="4756150"/>
          <p14:tracePt t="96981" x="5099050" y="4768850"/>
          <p14:tracePt t="96998" x="5099050" y="4781550"/>
          <p14:tracePt t="97014" x="5099050" y="4794250"/>
          <p14:tracePt t="97031" x="5099050" y="4813300"/>
          <p14:tracePt t="97048" x="5099050" y="4851400"/>
          <p14:tracePt t="97065" x="5099050" y="4864100"/>
          <p14:tracePt t="97081" x="5099050" y="4902200"/>
          <p14:tracePt t="97098" x="5099050" y="4921250"/>
          <p14:tracePt t="97114" x="5099050" y="4953000"/>
          <p14:tracePt t="97131" x="5099050" y="4978400"/>
          <p14:tracePt t="97148" x="5099050" y="4997450"/>
          <p14:tracePt t="97164" x="5099050" y="5022850"/>
          <p14:tracePt t="97181" x="5099050" y="5041900"/>
          <p14:tracePt t="97198" x="5099050" y="5073650"/>
          <p14:tracePt t="97214" x="5099050" y="5092700"/>
          <p14:tracePt t="97231" x="5099050" y="5099050"/>
          <p14:tracePt t="97248" x="5099050" y="5124450"/>
          <p14:tracePt t="97265" x="5099050" y="5130800"/>
          <p14:tracePt t="97281" x="5099050" y="5168900"/>
          <p14:tracePt t="97298" x="5099050" y="5187950"/>
          <p14:tracePt t="97315" x="5099050" y="5219700"/>
          <p14:tracePt t="97331" x="5099050" y="5264150"/>
          <p14:tracePt t="97348" x="5099050" y="5276850"/>
          <p14:tracePt t="97364" x="5099050" y="5314950"/>
          <p14:tracePt t="97382" x="5099050" y="5334000"/>
          <p14:tracePt t="97382" x="5099050" y="5346700"/>
          <p14:tracePt t="97399" x="5099050" y="5365750"/>
          <p14:tracePt t="97414" x="5099050" y="5397500"/>
          <p14:tracePt t="97431" x="5099050" y="5422900"/>
          <p14:tracePt t="97448" x="5099050" y="5480050"/>
          <p14:tracePt t="97465" x="5099050" y="5505450"/>
          <p14:tracePt t="97481" x="5099050" y="5556250"/>
          <p14:tracePt t="97498" x="5099050" y="5594350"/>
          <p14:tracePt t="97514" x="5099050" y="5613400"/>
          <p14:tracePt t="97531" x="5099050" y="5638800"/>
          <p14:tracePt t="97548" x="5099050" y="5651500"/>
          <p14:tracePt t="97564" x="5099050" y="5664200"/>
          <p14:tracePt t="97581" x="5099050" y="5683250"/>
          <p14:tracePt t="97618" x="5099050" y="5689600"/>
          <p14:tracePt t="98066" x="5099050" y="5695950"/>
          <p14:tracePt t="98107" x="5099050" y="5702300"/>
          <p14:tracePt t="98301" x="5105400" y="5702300"/>
          <p14:tracePt t="98332" x="5111750" y="5695950"/>
          <p14:tracePt t="98342" x="5118100" y="5689600"/>
          <p14:tracePt t="98364" x="5124450" y="5683250"/>
          <p14:tracePt t="98374" x="5130800" y="5670550"/>
          <p14:tracePt t="98385" x="5130800" y="5664200"/>
          <p14:tracePt t="98395" x="5137150" y="5645150"/>
          <p14:tracePt t="98415" x="5143500" y="5638800"/>
          <p14:tracePt t="98426" x="5143500" y="5626100"/>
          <p14:tracePt t="98436" x="5149850" y="5613400"/>
          <p14:tracePt t="98449" x="5156200" y="5600700"/>
          <p14:tracePt t="98464" x="5162550" y="5581650"/>
          <p14:tracePt t="98481" x="5168900" y="5568950"/>
          <p14:tracePt t="98498" x="5181600" y="5537200"/>
          <p14:tracePt t="98514" x="5200650" y="5505450"/>
          <p14:tracePt t="98531" x="5213350" y="5486400"/>
          <p14:tracePt t="98548" x="5238750" y="5461000"/>
          <p14:tracePt t="98565" x="5238750" y="5454650"/>
          <p14:tracePt t="98581" x="5251450" y="5441950"/>
          <p14:tracePt t="98598" x="5257800" y="5435600"/>
          <p14:tracePt t="98614" x="5264150" y="5429250"/>
          <p14:tracePt t="98631" x="5270500" y="5416550"/>
          <p14:tracePt t="98648" x="5276850" y="5416550"/>
          <p14:tracePt t="98664" x="5276850" y="5403850"/>
          <p14:tracePt t="99491" x="5276850" y="5397500"/>
          <p14:tracePt t="99501" x="5276850" y="5384800"/>
          <p14:tracePt t="99512" x="5276850" y="5359400"/>
          <p14:tracePt t="99531" x="5276850" y="5340350"/>
          <p14:tracePt t="99532" x="5257800" y="5245100"/>
          <p14:tracePt t="99548" x="5232400" y="5111750"/>
          <p14:tracePt t="99565" x="5213350" y="5041900"/>
          <p14:tracePt t="99581" x="5181600" y="4908550"/>
          <p14:tracePt t="99598" x="5162550" y="4838700"/>
          <p14:tracePt t="99614" x="5149850" y="4718050"/>
          <p14:tracePt t="99631" x="5130800" y="4616450"/>
          <p14:tracePt t="99648" x="5130800" y="4572000"/>
          <p14:tracePt t="99664" x="5124450" y="4483100"/>
          <p14:tracePt t="99681" x="5124450" y="4425950"/>
          <p14:tracePt t="99698" x="5124450" y="4406900"/>
          <p14:tracePt t="99714" x="5124450" y="4368800"/>
          <p14:tracePt t="99731" x="5124450" y="4349750"/>
          <p14:tracePt t="99748" x="5124450" y="4298950"/>
          <p14:tracePt t="99765" x="5124450" y="4279900"/>
          <p14:tracePt t="99765" x="5124450" y="4241800"/>
          <p14:tracePt t="99781" x="5124450" y="4210050"/>
          <p14:tracePt t="99798" x="5124450" y="4146550"/>
          <p14:tracePt t="99814" x="5124450" y="4108450"/>
          <p14:tracePt t="99831" x="5124450" y="4044950"/>
          <p14:tracePt t="99848" x="5124450" y="4000500"/>
          <p14:tracePt t="99864" x="5124450" y="3975100"/>
          <p14:tracePt t="99881" x="5124450" y="3943350"/>
          <p14:tracePt t="99898" x="5124450" y="3930650"/>
          <p14:tracePt t="99915" x="5124450" y="3905250"/>
          <p14:tracePt t="99931" x="5124450" y="3892550"/>
          <p14:tracePt t="99949" x="5124450" y="3879850"/>
          <p14:tracePt t="99964" x="5124450" y="3867150"/>
          <p14:tracePt t="99981" x="5124450" y="3860800"/>
          <p14:tracePt t="99998" x="5124450" y="3848100"/>
          <p14:tracePt t="100014" x="5124450" y="3835400"/>
          <p14:tracePt t="100031" x="5124450" y="3822700"/>
          <p14:tracePt t="100048" x="5124450" y="3810000"/>
          <p14:tracePt t="100084" x="5124450" y="3803650"/>
          <p14:tracePt t="100206" x="5124450" y="3810000"/>
          <p14:tracePt t="100217" x="5124450" y="3822700"/>
          <p14:tracePt t="100218" x="5124450" y="3829050"/>
          <p14:tracePt t="100231" x="5124450" y="3873500"/>
          <p14:tracePt t="100248" x="5124450" y="3898900"/>
          <p14:tracePt t="100265" x="5124450" y="3962400"/>
          <p14:tracePt t="100281" x="5124450" y="3994150"/>
          <p14:tracePt t="100298" x="5124450" y="4076700"/>
          <p14:tracePt t="100314" x="5124450" y="4152900"/>
          <p14:tracePt t="100331" x="5124450" y="4184650"/>
          <p14:tracePt t="100348" x="5124450" y="4273550"/>
          <p14:tracePt t="100365" x="5124450" y="4318000"/>
          <p14:tracePt t="100381" x="5124450" y="4394200"/>
          <p14:tracePt t="100398" x="5124450" y="4483100"/>
          <p14:tracePt t="100415" x="5124450" y="4514850"/>
          <p14:tracePt t="100431" x="5124450" y="4584700"/>
          <p14:tracePt t="100448" x="5118100" y="4616450"/>
          <p14:tracePt t="100463" x="5118100" y="4699000"/>
          <p14:tracePt t="100480" x="5111750" y="4762500"/>
          <p14:tracePt t="100498" x="5111750" y="4806950"/>
          <p14:tracePt t="100515" x="5111750" y="4889500"/>
          <p14:tracePt t="100531" x="5111750" y="4933950"/>
          <p14:tracePt t="100548" x="5111750" y="5016500"/>
          <p14:tracePt t="100565" x="5111750" y="5054600"/>
          <p14:tracePt t="100581" x="5111750" y="5143500"/>
          <p14:tracePt t="100598" x="5111750" y="5219700"/>
          <p14:tracePt t="100614" x="5111750" y="5264150"/>
          <p14:tracePt t="100631" x="5111750" y="5353050"/>
          <p14:tracePt t="100648" x="5111750" y="5397500"/>
          <p14:tracePt t="100664" x="5111750" y="5454650"/>
          <p14:tracePt t="100681" x="5111750" y="5499100"/>
          <p14:tracePt t="100698" x="5111750" y="5518150"/>
          <p14:tracePt t="100714" x="5111750" y="5537200"/>
          <p14:tracePt t="100731" x="5111750" y="5543550"/>
          <p14:tracePt t="100748" x="5111750" y="5556250"/>
          <p14:tracePt t="100800" x="5111750" y="5562600"/>
          <p14:tracePt t="100821" x="5111750" y="5568950"/>
          <p14:tracePt t="100841" x="5111750" y="5575300"/>
          <p14:tracePt t="100864" x="5111750" y="5581650"/>
          <p14:tracePt t="100874" x="5105400" y="5581650"/>
          <p14:tracePt t="100890" x="5105400" y="5588000"/>
          <p14:tracePt t="100915" x="5099050" y="5588000"/>
          <p14:tracePt t="100926" x="5099050" y="5594350"/>
          <p14:tracePt t="101018" x="5099050" y="5581650"/>
          <p14:tracePt t="101028" x="5099050" y="5575300"/>
          <p14:tracePt t="101040" x="5099050" y="5556250"/>
          <p14:tracePt t="101049" x="5099050" y="5537200"/>
          <p14:tracePt t="101057" x="5099050" y="5505450"/>
          <p14:tracePt t="101064" x="5105400" y="5435600"/>
          <p14:tracePt t="101081" x="5111750" y="5397500"/>
          <p14:tracePt t="101098" x="5124450" y="5321300"/>
          <p14:tracePt t="101114" x="5130800" y="5295900"/>
          <p14:tracePt t="101131" x="5143500" y="5232400"/>
          <p14:tracePt t="101148" x="5162550" y="5149850"/>
          <p14:tracePt t="101165" x="5168900" y="5105400"/>
          <p14:tracePt t="101181" x="5181600" y="5022850"/>
          <p14:tracePt t="101198" x="5187950" y="4978400"/>
          <p14:tracePt t="101214" x="5213350" y="4895850"/>
          <p14:tracePt t="101231" x="5238750" y="4832350"/>
          <p14:tracePt t="101248" x="5245100" y="4800600"/>
          <p14:tracePt t="101264" x="5276850" y="4737100"/>
          <p14:tracePt t="101281" x="5295900" y="4654550"/>
          <p14:tracePt t="101298" x="5314950" y="4616450"/>
          <p14:tracePt t="101314" x="5334000" y="4533900"/>
          <p14:tracePt t="101331" x="5346700" y="4508500"/>
          <p14:tracePt t="101348" x="5372100" y="4451350"/>
          <p14:tracePt t="101365" x="5384800" y="4438650"/>
          <p14:tracePt t="101381" x="5410200" y="4406900"/>
          <p14:tracePt t="101398" x="5429250" y="4375150"/>
          <p14:tracePt t="101414" x="5441950" y="4356100"/>
          <p14:tracePt t="101431" x="5461000" y="4330700"/>
          <p14:tracePt t="101449" x="5480050" y="4292600"/>
          <p14:tracePt t="101464" x="5499100" y="4273550"/>
          <p14:tracePt t="101481" x="5530850" y="4235450"/>
          <p14:tracePt t="101498" x="5543550" y="4222750"/>
          <p14:tracePt t="101514" x="5568950" y="4197350"/>
          <p14:tracePt t="101531" x="5588000" y="4184650"/>
          <p14:tracePt t="101548" x="5607050" y="4152900"/>
          <p14:tracePt t="101565" x="5632450" y="4121150"/>
          <p14:tracePt t="101581" x="5645150" y="4114800"/>
          <p14:tracePt t="101598" x="5670550" y="4089400"/>
          <p14:tracePt t="101614" x="5670550" y="4076700"/>
          <p14:tracePt t="101631" x="5695950" y="4057650"/>
          <p14:tracePt t="101648" x="5708650" y="4044950"/>
          <p14:tracePt t="101664" x="5708650" y="4038600"/>
          <p14:tracePt t="101681" x="5715000" y="4025900"/>
          <p14:tracePt t="101698" x="5715000" y="4019550"/>
          <p14:tracePt t="101714" x="5721350" y="4013200"/>
          <p14:tracePt t="101731" x="5727700" y="4000500"/>
          <p14:tracePt t="101748" x="5727700" y="3994150"/>
          <p14:tracePt t="101764" x="5727700" y="3981450"/>
          <p14:tracePt t="101799" x="5734050" y="3981450"/>
          <p14:tracePt t="101799" x="5734050" y="3975100"/>
          <p14:tracePt t="102380" x="5734050" y="3981450"/>
          <p14:tracePt t="102392" x="5734050" y="3994150"/>
          <p14:tracePt t="102402" x="5734050" y="4000500"/>
          <p14:tracePt t="102403" x="5734050" y="4019550"/>
          <p14:tracePt t="102414" x="5734050" y="4044950"/>
          <p14:tracePt t="102431" x="5734050" y="4089400"/>
          <p14:tracePt t="102448" x="5734050" y="4133850"/>
          <p14:tracePt t="102465" x="5734050" y="4159250"/>
          <p14:tracePt t="102481" x="5734050" y="4191000"/>
          <p14:tracePt t="102498" x="5734050" y="4210050"/>
          <p14:tracePt t="102514" x="5734050" y="4235450"/>
          <p14:tracePt t="102531" x="5734050" y="4254500"/>
          <p14:tracePt t="102548" x="5734050" y="4286250"/>
          <p14:tracePt t="102564" x="5734050" y="4318000"/>
          <p14:tracePt t="102581" x="5734050" y="4337050"/>
          <p14:tracePt t="102598" x="5734050" y="4368800"/>
          <p14:tracePt t="102614" x="5734050" y="4387850"/>
          <p14:tracePt t="102614" x="5734050" y="4413250"/>
          <p14:tracePt t="102631" x="5734050" y="4432300"/>
          <p14:tracePt t="102648" x="5734050" y="4476750"/>
          <p14:tracePt t="102664" x="5734050" y="4495800"/>
          <p14:tracePt t="102681" x="5734050" y="4533900"/>
          <p14:tracePt t="102698" x="5734050" y="4559300"/>
          <p14:tracePt t="102714" x="5734050" y="4603750"/>
          <p14:tracePt t="102731" x="5734050" y="4641850"/>
          <p14:tracePt t="102748" x="5734050" y="4660900"/>
          <p14:tracePt t="102764" x="5734050" y="4705350"/>
          <p14:tracePt t="102781" x="5734050" y="4718050"/>
          <p14:tracePt t="102798" x="5734050" y="4762500"/>
          <p14:tracePt t="102814" x="5734050" y="4800600"/>
          <p14:tracePt t="102831" x="5734050" y="4813300"/>
          <p14:tracePt t="102848" x="5734050" y="4838700"/>
          <p14:tracePt t="102865" x="5734050" y="4845050"/>
          <p14:tracePt t="102881" x="5734050" y="4857750"/>
          <p14:tracePt t="102898" x="5734050" y="4889500"/>
          <p14:tracePt t="102914" x="5734050" y="4895850"/>
          <p14:tracePt t="102931" x="5734050" y="4927600"/>
          <p14:tracePt t="102948" x="5734050" y="4946650"/>
          <p14:tracePt t="102964" x="5734050" y="4965700"/>
          <p14:tracePt t="102982" x="5727700" y="4972050"/>
          <p14:tracePt t="102998" x="5727700" y="4978400"/>
          <p14:tracePt t="103191" x="5727700" y="4984750"/>
          <p14:tracePt t="103222" x="5727700" y="4991100"/>
          <p14:tracePt t="103232" x="5721350" y="4997450"/>
          <p14:tracePt t="103240" x="5721350" y="5010150"/>
          <p14:tracePt t="103248" x="5708650" y="5041900"/>
          <p14:tracePt t="103264" x="5702300" y="5060950"/>
          <p14:tracePt t="103281" x="5683250" y="5124450"/>
          <p14:tracePt t="103298" x="5676900" y="5149850"/>
          <p14:tracePt t="103314" x="5664200" y="5194300"/>
          <p14:tracePt t="103331" x="5651500" y="5219700"/>
          <p14:tracePt t="103348" x="5651500" y="5232400"/>
          <p14:tracePt t="103364" x="5645150" y="5238750"/>
          <p14:tracePt t="103430" x="5645150" y="5245100"/>
          <p14:tracePt t="103431" x="5645150" y="5251450"/>
          <p14:tracePt t="103460" x="5645150" y="5257800"/>
          <p14:tracePt t="103481" x="5645150" y="5264150"/>
          <p14:tracePt t="103491" x="5645150" y="5270500"/>
          <p14:tracePt t="103506" x="5638800" y="5270500"/>
          <p14:tracePt t="103507" x="5638800" y="5276850"/>
          <p14:tracePt t="103514" x="5632450" y="5283200"/>
          <p14:tracePt t="103531" x="5632450" y="5289550"/>
          <p14:tracePt t="103677" x="5632450" y="5295900"/>
          <p14:tracePt t="103688" x="5632450" y="5302250"/>
          <p14:tracePt t="103699" x="5632450" y="5308600"/>
          <p14:tracePt t="103700" x="5632450" y="5321300"/>
          <p14:tracePt t="103715" x="5632450" y="5359400"/>
          <p14:tracePt t="103732" x="5632450" y="5378450"/>
          <p14:tracePt t="103749" x="5632450" y="5429250"/>
          <p14:tracePt t="103765" x="5632450" y="5480050"/>
          <p14:tracePt t="103782" x="5632450" y="5499100"/>
          <p14:tracePt t="103799" x="5632450" y="5549900"/>
          <p14:tracePt t="103816" x="5632450" y="5575300"/>
          <p14:tracePt t="103832" x="5632450" y="5619750"/>
          <p14:tracePt t="103849" x="5632450" y="5651500"/>
          <p14:tracePt t="103865" x="5632450" y="5670550"/>
          <p14:tracePt t="103882" x="5632450" y="5695950"/>
          <p14:tracePt t="103899" x="5632450" y="5708650"/>
          <p14:tracePt t="103915" x="5632450" y="5721350"/>
          <p14:tracePt t="103932" x="5632450" y="5740400"/>
          <p14:tracePt t="103949" x="5632450" y="5753100"/>
          <p14:tracePt t="103965" x="5632450" y="5765800"/>
          <p14:tracePt t="103983" x="5632450" y="5772150"/>
          <p14:tracePt t="103999" x="5632450" y="5784850"/>
          <p14:tracePt t="104016" x="5632450" y="5797550"/>
          <p14:tracePt t="104032" x="5632450" y="5810250"/>
          <p14:tracePt t="104049" x="5626100" y="5816600"/>
          <p14:tracePt t="104065" x="5626100" y="5822950"/>
          <p14:tracePt t="105142" x="5632450" y="5822950"/>
          <p14:tracePt t="105272" x="0" y="0"/>
        </p14:tracePtLst>
        <p14:tracePtLst>
          <p14:tracePt t="109412" x="4572000" y="3429000"/>
          <p14:tracePt t="109524" x="4578350" y="3429000"/>
          <p14:tracePt t="109627" x="4584700" y="3429000"/>
          <p14:tracePt t="109648" x="4591050" y="3429000"/>
          <p14:tracePt t="109658" x="4597400" y="3429000"/>
          <p14:tracePt t="109674" x="4603750" y="3429000"/>
          <p14:tracePt t="109675" x="4616450" y="3429000"/>
          <p14:tracePt t="109682" x="4635500" y="3429000"/>
          <p14:tracePt t="109699" x="4660900" y="3429000"/>
          <p14:tracePt t="109715" x="4711700" y="3429000"/>
          <p14:tracePt t="109732" x="4743450" y="3435350"/>
          <p14:tracePt t="109749" x="4845050" y="3479800"/>
          <p14:tracePt t="109765" x="4921250" y="3524250"/>
          <p14:tracePt t="109782" x="5105400" y="3625850"/>
          <p14:tracePt t="109799" x="5365750" y="3790950"/>
          <p14:tracePt t="109815" x="5499100" y="3867150"/>
          <p14:tracePt t="109832" x="5829300" y="4076700"/>
          <p14:tracePt t="109849" x="6235700" y="4311650"/>
          <p14:tracePt t="109865" x="6432550" y="4432300"/>
          <p14:tracePt t="109882" x="6845300" y="4667250"/>
          <p14:tracePt t="109899" x="7042150" y="4787900"/>
          <p14:tracePt t="109915" x="7366000" y="4991100"/>
          <p14:tracePt t="109932" x="7651750" y="5175250"/>
          <p14:tracePt t="109949" x="7791450" y="5276850"/>
          <p14:tracePt t="109965" x="8121650" y="5499100"/>
          <p14:tracePt t="109982" x="8299450" y="5613400"/>
          <p14:tracePt t="109998" x="8667750" y="5842000"/>
          <p14:tracePt t="110015" x="8972550" y="6019800"/>
          <p14:tracePt t="110032" x="9080500" y="6076950"/>
          <p14:tracePt t="110049" x="9137650" y="6172200"/>
          <p14:tracePt t="110066" x="9137650" y="6203950"/>
          <p14:tracePt t="110082" x="9137650" y="6254750"/>
          <p14:tracePt t="110099" x="9137650" y="6280150"/>
          <p14:tracePt t="110115" x="9137650" y="6286500"/>
          <p14:tracePt t="110157" x="9137650" y="6292850"/>
          <p14:tracePt t="110198" x="9137650" y="6305550"/>
          <p14:tracePt t="110210" x="9137650" y="6324600"/>
          <p14:tracePt t="110219" x="9137650" y="6337300"/>
          <p14:tracePt t="110220" x="9137650" y="6362700"/>
          <p14:tracePt t="110231" x="9137650" y="6388100"/>
          <p14:tracePt t="110249" x="9137650" y="6426200"/>
          <p14:tracePt t="110265" x="9137650" y="6438900"/>
          <p14:tracePt t="110282" x="9137650" y="6457950"/>
          <p14:tracePt t="110376" x="9137650" y="6451600"/>
          <p14:tracePt t="110407" x="9131300" y="6426200"/>
          <p14:tracePt t="110418" x="9124950" y="6419850"/>
          <p14:tracePt t="110419" x="9112250" y="6394450"/>
          <p14:tracePt t="110432" x="9080500" y="6343650"/>
          <p14:tracePt t="110449" x="9067800" y="6330950"/>
          <p14:tracePt t="110465" x="9042400" y="6292850"/>
          <p14:tracePt t="110482" x="9029700" y="6280150"/>
          <p14:tracePt t="110498" x="9023350" y="6254750"/>
          <p14:tracePt t="110515" x="9017000" y="6254750"/>
          <p14:tracePt t="110574" x="9017000" y="6248400"/>
          <p14:tracePt t="110591" x="9017000" y="6242050"/>
          <p14:tracePt t="110592" x="9023350" y="6242050"/>
          <p14:tracePt t="110599" x="9029700" y="6235700"/>
          <p14:tracePt t="110615" x="9042400" y="6210300"/>
          <p14:tracePt t="110632" x="9055100" y="6191250"/>
          <p14:tracePt t="110648" x="9061450" y="6178550"/>
          <p14:tracePt t="110665" x="9080500" y="6165850"/>
          <p14:tracePt t="110682" x="9080500" y="6153150"/>
          <p14:tracePt t="110698" x="9080500" y="6134100"/>
          <p14:tracePt t="110715" x="9080500" y="6115050"/>
          <p14:tracePt t="110732" x="9080500" y="6108700"/>
          <p14:tracePt t="110749" x="9080500" y="6089650"/>
          <p14:tracePt t="110783" x="9080500" y="6083300"/>
          <p14:tracePt t="110784" x="9080500" y="6070600"/>
          <p14:tracePt t="110799" x="9055100" y="6051550"/>
          <p14:tracePt t="110815" x="9036050" y="6032500"/>
          <p14:tracePt t="110832" x="8978900" y="5994400"/>
          <p14:tracePt t="110848" x="8940800" y="5975350"/>
          <p14:tracePt t="110865" x="8896350" y="5956300"/>
          <p14:tracePt t="110882" x="8877300" y="5943600"/>
          <p14:tracePt t="110898" x="8864600" y="5937250"/>
          <p14:tracePt t="110915" x="8839200" y="5937250"/>
          <p14:tracePt t="110932" x="8826500" y="5937250"/>
          <p14:tracePt t="110949" x="8782050" y="5937250"/>
          <p14:tracePt t="110965" x="8743950" y="5937250"/>
          <p14:tracePt t="110982" x="8724900" y="5937250"/>
          <p14:tracePt t="110999" x="8693150" y="5937250"/>
          <p14:tracePt t="111015" x="8680450" y="5937250"/>
          <p14:tracePt t="111032" x="8655050" y="5937250"/>
          <p14:tracePt t="111048" x="8623300" y="5937250"/>
          <p14:tracePt t="111066" x="8604250" y="5937250"/>
          <p14:tracePt t="111082" x="8559800" y="5937250"/>
          <p14:tracePt t="111099" x="8534400" y="5937250"/>
          <p14:tracePt t="111115" x="8502650" y="5937250"/>
          <p14:tracePt t="111132" x="8464550" y="5937250"/>
          <p14:tracePt t="111148" x="8451850" y="5943600"/>
          <p14:tracePt t="111165" x="8420100" y="5962650"/>
          <p14:tracePt t="111182" x="8407400" y="5969000"/>
          <p14:tracePt t="111198" x="8369300" y="5988050"/>
          <p14:tracePt t="111215" x="8350250" y="6000750"/>
          <p14:tracePt t="111232" x="8324850" y="6019800"/>
          <p14:tracePt t="111249" x="8305800" y="6032500"/>
          <p14:tracePt t="111265" x="8299450" y="6032500"/>
          <p14:tracePt t="111282" x="8299450" y="6038850"/>
          <p14:tracePt t="111299" x="8299450" y="6045200"/>
          <p14:tracePt t="111315" x="8305800" y="6057900"/>
          <p14:tracePt t="111332" x="8318500" y="6070600"/>
          <p14:tracePt t="111348" x="8331200" y="6083300"/>
          <p14:tracePt t="111365" x="8362950" y="6096000"/>
          <p14:tracePt t="111382" x="8382000" y="6108700"/>
          <p14:tracePt t="111399" x="8420100" y="6127750"/>
          <p14:tracePt t="111415" x="8477250" y="6153150"/>
          <p14:tracePt t="111432" x="8502650" y="6159500"/>
          <p14:tracePt t="111449" x="8534400" y="6172200"/>
          <p14:tracePt t="111465" x="8547100" y="6178550"/>
          <p14:tracePt t="111482" x="8566150" y="6178550"/>
          <p14:tracePt t="111498" x="8585200" y="6178550"/>
          <p14:tracePt t="111515" x="8591550" y="6178550"/>
          <p14:tracePt t="111532" x="8604250" y="6178550"/>
          <p14:tracePt t="111576" x="8610600" y="6178550"/>
          <p14:tracePt t="111629" x="8616950" y="6178550"/>
          <p14:tracePt t="111862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57200" y="0"/>
          <a:ext cx="6842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6" imgW="3479800" imgH="393700" progId="Equation.3">
                  <p:embed/>
                </p:oleObj>
              </mc:Choice>
              <mc:Fallback>
                <p:oleObj name="Equation" r:id="rId6" imgW="3479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6842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286000" y="990600"/>
          <a:ext cx="5545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8" imgW="2705100" imgH="254000" progId="Equation.3">
                  <p:embed/>
                </p:oleObj>
              </mc:Choice>
              <mc:Fallback>
                <p:oleObj name="Equation" r:id="rId8" imgW="27051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55451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4583" name="Object 8"/>
          <p:cNvGraphicFramePr>
            <a:graphicFrameLocks noChangeAspect="1"/>
          </p:cNvGraphicFramePr>
          <p:nvPr/>
        </p:nvGraphicFramePr>
        <p:xfrm>
          <a:off x="304800" y="1981200"/>
          <a:ext cx="44053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10" imgW="1637589" imgH="482391" progId="Equation.3">
                  <p:embed/>
                </p:oleObj>
              </mc:Choice>
              <mc:Fallback>
                <p:oleObj name="Equation" r:id="rId10" imgW="1637589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440531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250825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4585" name="Object 10"/>
          <p:cNvGraphicFramePr>
            <a:graphicFrameLocks noChangeAspect="1"/>
          </p:cNvGraphicFramePr>
          <p:nvPr/>
        </p:nvGraphicFramePr>
        <p:xfrm>
          <a:off x="5257800" y="1905000"/>
          <a:ext cx="35814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2" imgW="1396394" imgH="533169" progId="Equation.3">
                  <p:embed/>
                </p:oleObj>
              </mc:Choice>
              <mc:Fallback>
                <p:oleObj name="Equation" r:id="rId12" imgW="1396394" imgH="5331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3581400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4587" name="Object 12"/>
          <p:cNvGraphicFramePr>
            <a:graphicFrameLocks noChangeAspect="1"/>
          </p:cNvGraphicFramePr>
          <p:nvPr/>
        </p:nvGraphicFramePr>
        <p:xfrm>
          <a:off x="3810000" y="4724400"/>
          <a:ext cx="38163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14" imgW="1841500" imgH="774700" progId="Equation.3">
                  <p:embed/>
                </p:oleObj>
              </mc:Choice>
              <mc:Fallback>
                <p:oleObj name="Equation" r:id="rId14" imgW="1841500" imgH="774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38163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152400" y="1066800"/>
            <a:ext cx="203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Preuredjivanjem:</a:t>
            </a:r>
            <a:endParaRPr lang="en-GB" altLang="en-US" sz="1800" b="1"/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2400" y="3810000"/>
            <a:ext cx="861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Stacionarna koncentracija radikala vodonika, ako se zameni stacionarna koncentracija radikala Br</a:t>
            </a:r>
            <a:endParaRPr lang="en-GB" altLang="en-US" sz="2400" b="1"/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762000" y="5334000"/>
            <a:ext cx="172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Dobiće se</a:t>
            </a:r>
            <a:r>
              <a:rPr lang="en-GB" altLang="en-US" sz="2400" b="1"/>
              <a:t>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953000" y="1752600"/>
            <a:ext cx="0" cy="175260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97" x="3111500" y="3086100"/>
          <p14:tracePt t="1792" x="3111500" y="3079750"/>
          <p14:tracePt t="1823" x="3111500" y="3073400"/>
          <p14:tracePt t="1833" x="3111500" y="3067050"/>
          <p14:tracePt t="1849" x="3105150" y="3060700"/>
          <p14:tracePt t="1854" x="3098800" y="3048000"/>
          <p14:tracePt t="1864" x="3086100" y="3028950"/>
          <p14:tracePt t="1875" x="3035300" y="2965450"/>
          <p14:tracePt t="1895" x="2927350" y="2863850"/>
          <p14:tracePt t="1916" x="2844800" y="2800350"/>
          <p14:tracePt t="1926" x="2692400" y="2667000"/>
          <p14:tracePt t="1941" x="2501900" y="2501900"/>
          <p14:tracePt t="1958" x="2400300" y="2419350"/>
          <p14:tracePt t="1975" x="2241550" y="2279650"/>
          <p14:tracePt t="1991" x="2159000" y="2197100"/>
          <p14:tracePt t="2008" x="1962150" y="2032000"/>
          <p14:tracePt t="2025" x="1720850" y="1822450"/>
          <p14:tracePt t="2041" x="1625600" y="1733550"/>
          <p14:tracePt t="2058" x="1384300" y="1536700"/>
          <p14:tracePt t="2074" x="1270000" y="1441450"/>
          <p14:tracePt t="2091" x="1054100" y="1270000"/>
          <p14:tracePt t="2108" x="863600" y="1111250"/>
          <p14:tracePt t="2125" x="781050" y="1054100"/>
          <p14:tracePt t="2141" x="647700" y="952500"/>
          <p14:tracePt t="2158" x="590550" y="914400"/>
          <p14:tracePt t="2174" x="520700" y="863600"/>
          <p14:tracePt t="2191" x="488950" y="838200"/>
          <p14:tracePt t="2208" x="476250" y="825500"/>
          <p14:tracePt t="2225" x="450850" y="806450"/>
          <p14:tracePt t="2240" x="438150" y="800100"/>
          <p14:tracePt t="2256" x="419100" y="781050"/>
          <p14:tracePt t="2275" x="387350" y="755650"/>
          <p14:tracePt t="2291" x="368300" y="742950"/>
          <p14:tracePt t="2308" x="349250" y="711200"/>
          <p14:tracePt t="2324" x="330200" y="698500"/>
          <p14:tracePt t="2341" x="311150" y="685800"/>
          <p14:tracePt t="2358" x="304800" y="679450"/>
          <p14:tracePt t="2517" x="311150" y="679450"/>
          <p14:tracePt t="2549" x="323850" y="679450"/>
          <p14:tracePt t="2558" x="330200" y="679450"/>
          <p14:tracePt t="2580" x="342900" y="679450"/>
          <p14:tracePt t="2581" x="349250" y="679450"/>
          <p14:tracePt t="2611" x="355600" y="679450"/>
          <p14:tracePt t="2614" x="361950" y="679450"/>
          <p14:tracePt t="2624" x="368300" y="679450"/>
          <p14:tracePt t="2641" x="374650" y="679450"/>
          <p14:tracePt t="2658" x="387350" y="679450"/>
          <p14:tracePt t="2674" x="393700" y="679450"/>
          <p14:tracePt t="2691" x="406400" y="679450"/>
          <p14:tracePt t="2708" x="412750" y="679450"/>
          <p14:tracePt t="2724" x="419100" y="679450"/>
          <p14:tracePt t="2742" x="425450" y="679450"/>
          <p14:tracePt t="2788" x="431800" y="679450"/>
          <p14:tracePt t="4681" x="438150" y="679450"/>
          <p14:tracePt t="4783" x="444500" y="679450"/>
          <p14:tracePt t="4789" x="450850" y="679450"/>
          <p14:tracePt t="4807" x="457200" y="679450"/>
          <p14:tracePt t="4826" x="463550" y="679450"/>
          <p14:tracePt t="4827" x="469900" y="679450"/>
          <p14:tracePt t="4842" x="482600" y="685800"/>
          <p14:tracePt t="4858" x="495300" y="685800"/>
          <p14:tracePt t="4875" x="501650" y="692150"/>
          <p14:tracePt t="4892" x="514350" y="698500"/>
          <p14:tracePt t="4909" x="520700" y="698500"/>
          <p14:tracePt t="4925" x="533400" y="698500"/>
          <p14:tracePt t="4942" x="539750" y="698500"/>
          <p14:tracePt t="4959" x="558800" y="704850"/>
          <p14:tracePt t="4975" x="571500" y="704850"/>
          <p14:tracePt t="4992" x="577850" y="704850"/>
          <p14:tracePt t="5033" x="584200" y="704850"/>
          <p14:tracePt t="5065" x="590550" y="704850"/>
          <p14:tracePt t="5107" x="596900" y="704850"/>
          <p14:tracePt t="5127" x="603250" y="704850"/>
          <p14:tracePt t="5138" x="609600" y="704850"/>
          <p14:tracePt t="5180" x="615950" y="704850"/>
          <p14:tracePt t="5201" x="622300" y="704850"/>
          <p14:tracePt t="5222" x="628650" y="704850"/>
          <p14:tracePt t="5253" x="635000" y="704850"/>
          <p14:tracePt t="5267" x="641350" y="704850"/>
          <p14:tracePt t="5268" x="641350" y="698500"/>
          <p14:tracePt t="5274" x="641350" y="692150"/>
          <p14:tracePt t="5291" x="654050" y="685800"/>
          <p14:tracePt t="5326" x="660400" y="685800"/>
          <p14:tracePt t="5327" x="660400" y="679450"/>
          <p14:tracePt t="5367" x="666750" y="679450"/>
          <p14:tracePt t="5375" x="673100" y="679450"/>
          <p14:tracePt t="5392" x="679450" y="673100"/>
          <p14:tracePt t="5409" x="685800" y="673100"/>
          <p14:tracePt t="5410" x="692150" y="673100"/>
          <p14:tracePt t="5425" x="704850" y="660400"/>
          <p14:tracePt t="5442" x="711200" y="654050"/>
          <p14:tracePt t="5459" x="717550" y="654050"/>
          <p14:tracePt t="5475" x="723900" y="647700"/>
          <p14:tracePt t="5492" x="730250" y="641350"/>
          <p14:tracePt t="5508" x="742950" y="635000"/>
          <p14:tracePt t="5525" x="749300" y="635000"/>
          <p14:tracePt t="5542" x="755650" y="622300"/>
          <p14:tracePt t="5559" x="762000" y="615950"/>
          <p14:tracePt t="5576" x="768350" y="615950"/>
          <p14:tracePt t="5592" x="781050" y="609600"/>
          <p14:tracePt t="5609" x="781050" y="603250"/>
          <p14:tracePt t="5625" x="793750" y="590550"/>
          <p14:tracePt t="5642" x="806450" y="584200"/>
          <p14:tracePt t="5659" x="812800" y="565150"/>
          <p14:tracePt t="5675" x="825500" y="539750"/>
          <p14:tracePt t="5692" x="838200" y="527050"/>
          <p14:tracePt t="5708" x="850900" y="501650"/>
          <p14:tracePt t="5726" x="857250" y="488950"/>
          <p14:tracePt t="5742" x="869950" y="457200"/>
          <p14:tracePt t="5759" x="882650" y="431800"/>
          <p14:tracePt t="5775" x="889000" y="419100"/>
          <p14:tracePt t="5792" x="901700" y="400050"/>
          <p14:tracePt t="5809" x="901700" y="387350"/>
          <p14:tracePt t="5825" x="908050" y="374650"/>
          <p14:tracePt t="5869" x="908050" y="368300"/>
          <p14:tracePt t="5890" x="908050" y="361950"/>
          <p14:tracePt t="5921" x="914400" y="355600"/>
          <p14:tracePt t="5942" x="920750" y="349250"/>
          <p14:tracePt t="5954" x="927100" y="349250"/>
          <p14:tracePt t="5963" x="927100" y="342900"/>
          <p14:tracePt t="5995" x="933450" y="336550"/>
          <p14:tracePt t="6005" x="933450" y="330200"/>
          <p14:tracePt t="6015" x="939800" y="323850"/>
          <p14:tracePt t="6036" x="939800" y="317500"/>
          <p14:tracePt t="6056" x="939800" y="311150"/>
          <p14:tracePt t="6075" x="939800" y="304800"/>
          <p14:tracePt t="6076" x="946150" y="304800"/>
          <p14:tracePt t="6110" x="952500" y="298450"/>
          <p14:tracePt t="6110" x="952500" y="292100"/>
          <p14:tracePt t="6125" x="958850" y="285750"/>
          <p14:tracePt t="6142" x="958850" y="279400"/>
          <p14:tracePt t="6159" x="971550" y="273050"/>
          <p14:tracePt t="6175" x="971550" y="266700"/>
          <p14:tracePt t="6192" x="977900" y="254000"/>
          <p14:tracePt t="6234" x="984250" y="254000"/>
          <p14:tracePt t="6251" x="984250" y="247650"/>
          <p14:tracePt t="6255" x="990600" y="247650"/>
          <p14:tracePt t="6725" x="990600" y="254000"/>
          <p14:tracePt t="6735" x="990600" y="266700"/>
          <p14:tracePt t="6756" x="990600" y="279400"/>
          <p14:tracePt t="6767" x="990600" y="292100"/>
          <p14:tracePt t="6777" x="990600" y="298450"/>
          <p14:tracePt t="6778" x="990600" y="311150"/>
          <p14:tracePt t="6792" x="990600" y="330200"/>
          <p14:tracePt t="6808" x="990600" y="342900"/>
          <p14:tracePt t="6825" x="990600" y="355600"/>
          <p14:tracePt t="6842" x="990600" y="368300"/>
          <p14:tracePt t="6858" x="990600" y="387350"/>
          <p14:tracePt t="6876" x="990600" y="406400"/>
          <p14:tracePt t="6892" x="990600" y="425450"/>
          <p14:tracePt t="6909" x="990600" y="444500"/>
          <p14:tracePt t="6925" x="990600" y="463550"/>
          <p14:tracePt t="6942" x="990600" y="482600"/>
          <p14:tracePt t="6959" x="990600" y="508000"/>
          <p14:tracePt t="6994" x="990600" y="520700"/>
          <p14:tracePt t="6995" x="996950" y="527050"/>
          <p14:tracePt t="7009" x="996950" y="533400"/>
          <p14:tracePt t="7026" x="996950" y="539750"/>
          <p14:tracePt t="7042" x="1003300" y="546100"/>
          <p14:tracePt t="7149" x="1003300" y="552450"/>
          <p14:tracePt t="7159" x="1003300" y="558800"/>
          <p14:tracePt t="7190" x="1003300" y="565150"/>
          <p14:tracePt t="7200" x="1003300" y="571500"/>
          <p14:tracePt t="7211" x="1003300" y="577850"/>
          <p14:tracePt t="7215" x="1003300" y="584200"/>
          <p14:tracePt t="7225" x="1003300" y="596900"/>
          <p14:tracePt t="7242" x="1003300" y="609600"/>
          <p14:tracePt t="7259" x="1003300" y="622300"/>
          <p14:tracePt t="7276" x="1003300" y="635000"/>
          <p14:tracePt t="7292" x="1003300" y="654050"/>
          <p14:tracePt t="7308" x="1003300" y="673100"/>
          <p14:tracePt t="7325" x="1009650" y="673100"/>
          <p14:tracePt t="7856" x="1016000" y="673100"/>
          <p14:tracePt t="7948" x="1022350" y="673100"/>
          <p14:tracePt t="7979" x="1028700" y="673100"/>
          <p14:tracePt t="8010" x="1035050" y="673100"/>
          <p14:tracePt t="8020" x="1041400" y="673100"/>
          <p14:tracePt t="8024" x="1047750" y="666750"/>
          <p14:tracePt t="8043" x="1054100" y="654050"/>
          <p14:tracePt t="8044" x="1066800" y="647700"/>
          <p14:tracePt t="8060" x="1079500" y="628650"/>
          <p14:tracePt t="8076" x="1092200" y="603250"/>
          <p14:tracePt t="8114" x="1098550" y="590550"/>
          <p14:tracePt t="8115" x="1098550" y="577850"/>
          <p14:tracePt t="8126" x="1104900" y="571500"/>
          <p14:tracePt t="8143" x="1111250" y="552450"/>
          <p14:tracePt t="8159" x="1123950" y="539750"/>
          <p14:tracePt t="8177" x="1130300" y="533400"/>
          <p14:tracePt t="8193" x="1130300" y="527050"/>
          <p14:tracePt t="8209" x="1130300" y="514350"/>
          <p14:tracePt t="8226" x="1136650" y="508000"/>
          <p14:tracePt t="8243" x="1149350" y="495300"/>
          <p14:tracePt t="8260" x="1149350" y="488950"/>
          <p14:tracePt t="8276" x="1149350" y="469900"/>
          <p14:tracePt t="8293" x="1155700" y="463550"/>
          <p14:tracePt t="8310" x="1162050" y="450850"/>
          <p14:tracePt t="8326" x="1168400" y="450850"/>
          <p14:tracePt t="8343" x="1168400" y="444500"/>
          <p14:tracePt t="8360" x="1168400" y="438150"/>
          <p14:tracePt t="8394" x="1174750" y="431800"/>
          <p14:tracePt t="8416" x="1181100" y="431800"/>
          <p14:tracePt t="8416" x="1181100" y="425450"/>
          <p14:tracePt t="8426" x="1187450" y="419100"/>
          <p14:tracePt t="8443" x="1187450" y="412750"/>
          <p14:tracePt t="8459" x="1187450" y="406400"/>
          <p14:tracePt t="8476" x="1193800" y="393700"/>
          <p14:tracePt t="8493" x="1200150" y="381000"/>
          <p14:tracePt t="8509" x="1206500" y="374650"/>
          <p14:tracePt t="8526" x="1206500" y="361950"/>
          <p14:tracePt t="8543" x="1206500" y="355600"/>
          <p14:tracePt t="8560" x="1206500" y="336550"/>
          <p14:tracePt t="8576" x="1200150" y="304800"/>
          <p14:tracePt t="8593" x="1187450" y="285750"/>
          <p14:tracePt t="8610" x="1162050" y="241300"/>
          <p14:tracePt t="8626" x="1149350" y="222250"/>
          <p14:tracePt t="8643" x="1117600" y="196850"/>
          <p14:tracePt t="8659" x="1104900" y="177800"/>
          <p14:tracePt t="8677" x="1098550" y="165100"/>
          <p14:tracePt t="8693" x="1079500" y="158750"/>
          <p14:tracePt t="8728" x="1073150" y="152400"/>
          <p14:tracePt t="8729" x="1060450" y="146050"/>
          <p14:tracePt t="8743" x="1054100" y="139700"/>
          <p14:tracePt t="8791" x="1047750" y="139700"/>
          <p14:tracePt t="8792" x="1041400" y="139700"/>
          <p14:tracePt t="8822" x="1035050" y="139700"/>
          <p14:tracePt t="8824" x="1022350" y="139700"/>
          <p14:tracePt t="8835" x="1016000" y="139700"/>
          <p14:tracePt t="8843" x="1003300" y="139700"/>
          <p14:tracePt t="8860" x="977900" y="139700"/>
          <p14:tracePt t="8876" x="965200" y="139700"/>
          <p14:tracePt t="8893" x="927100" y="139700"/>
          <p14:tracePt t="8910" x="889000" y="152400"/>
          <p14:tracePt t="8926" x="869950" y="158750"/>
          <p14:tracePt t="8943" x="831850" y="177800"/>
          <p14:tracePt t="8959" x="812800" y="184150"/>
          <p14:tracePt t="8977" x="793750" y="203200"/>
          <p14:tracePt t="8993" x="781050" y="209550"/>
          <p14:tracePt t="9009" x="774700" y="215900"/>
          <p14:tracePt t="9027" x="762000" y="222250"/>
          <p14:tracePt t="9043" x="755650" y="228600"/>
          <p14:tracePt t="9060" x="742950" y="228600"/>
          <p14:tracePt t="9076" x="730250" y="234950"/>
          <p14:tracePt t="9093" x="717550" y="247650"/>
          <p14:tracePt t="9109" x="711200" y="266700"/>
          <p14:tracePt t="9126" x="704850" y="279400"/>
          <p14:tracePt t="9143" x="685800" y="298450"/>
          <p14:tracePt t="9159" x="673100" y="323850"/>
          <p14:tracePt t="9177" x="666750" y="330200"/>
          <p14:tracePt t="9193" x="660400" y="361950"/>
          <p14:tracePt t="9210" x="660400" y="381000"/>
          <p14:tracePt t="9226" x="660400" y="419100"/>
          <p14:tracePt t="9243" x="660400" y="438150"/>
          <p14:tracePt t="9259" x="666750" y="482600"/>
          <p14:tracePt t="9276" x="685800" y="514350"/>
          <p14:tracePt t="9293" x="698500" y="527050"/>
          <p14:tracePt t="9310" x="704850" y="539750"/>
          <p14:tracePt t="9374" x="711200" y="539750"/>
          <p14:tracePt t="9406" x="717550" y="539750"/>
          <p14:tracePt t="9418" x="730250" y="539750"/>
          <p14:tracePt t="9419" x="736600" y="539750"/>
          <p14:tracePt t="9426" x="742950" y="539750"/>
          <p14:tracePt t="9443" x="762000" y="533400"/>
          <p14:tracePt t="9459" x="774700" y="533400"/>
          <p14:tracePt t="9476" x="787400" y="527050"/>
          <p14:tracePt t="9493" x="806450" y="520700"/>
          <p14:tracePt t="9509" x="812800" y="514350"/>
          <p14:tracePt t="9526" x="825500" y="514350"/>
          <p14:tracePt t="9543" x="831850" y="508000"/>
          <p14:tracePt t="9559" x="838200" y="501650"/>
          <p14:tracePt t="9576" x="844550" y="495300"/>
          <p14:tracePt t="9715" x="850900" y="495300"/>
          <p14:tracePt t="9725" x="857250" y="488950"/>
          <p14:tracePt t="9736" x="863600" y="488950"/>
          <p14:tracePt t="9743" x="895350" y="488950"/>
          <p14:tracePt t="9759" x="908050" y="482600"/>
          <p14:tracePt t="9776" x="952500" y="482600"/>
          <p14:tracePt t="9793" x="1022350" y="482600"/>
          <p14:tracePt t="9809" x="1054100" y="482600"/>
          <p14:tracePt t="9827" x="1149350" y="482600"/>
          <p14:tracePt t="9843" x="1206500" y="482600"/>
          <p14:tracePt t="9860" x="1308100" y="482600"/>
          <p14:tracePt t="9876" x="1365250" y="482600"/>
          <p14:tracePt t="9893" x="1377950" y="482600"/>
          <p14:tracePt t="10329" x="1384300" y="482600"/>
          <p14:tracePt t="10370" x="1390650" y="482600"/>
          <p14:tracePt t="10401" x="1390650" y="476250"/>
          <p14:tracePt t="10451" x="1397000" y="476250"/>
          <p14:tracePt t="10472" x="1416050" y="476250"/>
          <p14:tracePt t="10474" x="1435100" y="476250"/>
          <p14:tracePt t="10494" x="1454150" y="476250"/>
          <p14:tracePt t="10504" x="1479550" y="476250"/>
          <p14:tracePt t="10509" x="1536700" y="476250"/>
          <p14:tracePt t="10525" x="1568450" y="476250"/>
          <p14:tracePt t="10542" x="1625600" y="476250"/>
          <p14:tracePt t="10559" x="1651000" y="476250"/>
          <p14:tracePt t="10575" x="1727200" y="476250"/>
          <p14:tracePt t="10592" x="1803400" y="476250"/>
          <p14:tracePt t="10608" x="1847850" y="476250"/>
          <p14:tracePt t="10625" x="1936750" y="476250"/>
          <p14:tracePt t="10642" x="1981200" y="476250"/>
          <p14:tracePt t="10658" x="2082800" y="476250"/>
          <p14:tracePt t="10676" x="2222500" y="476250"/>
          <p14:tracePt t="10692" x="2298700" y="476250"/>
          <p14:tracePt t="10708" x="2489200" y="476250"/>
          <p14:tracePt t="10725" x="2673350" y="476250"/>
          <p14:tracePt t="10742" x="2768600" y="476250"/>
          <p14:tracePt t="10758" x="2946400" y="476250"/>
          <p14:tracePt t="10775" x="3041650" y="476250"/>
          <p14:tracePt t="10792" x="3232150" y="476250"/>
          <p14:tracePt t="10808" x="3340100" y="476250"/>
          <p14:tracePt t="10808" x="3448050" y="476250"/>
          <p14:tracePt t="10826" x="3556000" y="476250"/>
          <p14:tracePt t="10842" x="3752850" y="463550"/>
          <p14:tracePt t="10859" x="3829050" y="463550"/>
          <p14:tracePt t="10875" x="3949700" y="463550"/>
          <p14:tracePt t="10892" x="4025900" y="457200"/>
          <p14:tracePt t="10909" x="4057650" y="457200"/>
          <p14:tracePt t="10925" x="4108450" y="457200"/>
          <p14:tracePt t="10942" x="4140200" y="457200"/>
          <p14:tracePt t="10958" x="4184650" y="457200"/>
          <p14:tracePt t="10975" x="4210050" y="457200"/>
          <p14:tracePt t="10992" x="4248150" y="457200"/>
          <p14:tracePt t="11009" x="4305300" y="457200"/>
          <p14:tracePt t="11025" x="4337050" y="457200"/>
          <p14:tracePt t="11042" x="4438650" y="457200"/>
          <p14:tracePt t="11058" x="4489450" y="457200"/>
          <p14:tracePt t="11075" x="4603750" y="457200"/>
          <p14:tracePt t="11092" x="4724400" y="457200"/>
          <p14:tracePt t="11108" x="4775200" y="457200"/>
          <p14:tracePt t="11125" x="4908550" y="457200"/>
          <p14:tracePt t="11142" x="4972050" y="457200"/>
          <p14:tracePt t="11159" x="5137150" y="457200"/>
          <p14:tracePt t="11175" x="5283200" y="457200"/>
          <p14:tracePt t="11192" x="5353050" y="457200"/>
          <p14:tracePt t="11208" x="5480050" y="457200"/>
          <p14:tracePt t="11225" x="5549900" y="457200"/>
          <p14:tracePt t="11242" x="5664200" y="457200"/>
          <p14:tracePt t="11258" x="5810250" y="457200"/>
          <p14:tracePt t="11275" x="5892800" y="457200"/>
          <p14:tracePt t="11292" x="6045200" y="457200"/>
          <p14:tracePt t="11309" x="6121400" y="457200"/>
          <p14:tracePt t="11325" x="6229350" y="457200"/>
          <p14:tracePt t="11342" x="6311900" y="463550"/>
          <p14:tracePt t="11359" x="6356350" y="463550"/>
          <p14:tracePt t="11375" x="6457950" y="488950"/>
          <p14:tracePt t="11392" x="6515100" y="508000"/>
          <p14:tracePt t="11408" x="6648450" y="533400"/>
          <p14:tracePt t="11425" x="6762750" y="552450"/>
          <p14:tracePt t="11442" x="6794500" y="565150"/>
          <p14:tracePt t="11458" x="6832600" y="565150"/>
          <p14:tracePt t="11475" x="6845300" y="565150"/>
          <p14:tracePt t="11492" x="6896100" y="577850"/>
          <p14:tracePt t="11509" x="6985000" y="596900"/>
          <p14:tracePt t="11525" x="7042150" y="609600"/>
          <p14:tracePt t="11542" x="7162800" y="628650"/>
          <p14:tracePt t="11558" x="7219950" y="635000"/>
          <p14:tracePt t="11575" x="7277100" y="641350"/>
          <p14:tracePt t="11592" x="7302500" y="641350"/>
          <p14:tracePt t="11629" x="7308850" y="641350"/>
          <p14:tracePt t="11630" x="7315200" y="641350"/>
          <p14:tracePt t="11641" x="7321550" y="641350"/>
          <p14:tracePt t="11659" x="7340600" y="641350"/>
          <p14:tracePt t="11675" x="7353300" y="641350"/>
          <p14:tracePt t="11692" x="7359650" y="641350"/>
          <p14:tracePt t="11709" x="7366000" y="641350"/>
          <p14:tracePt t="11744" x="7372350" y="641350"/>
          <p14:tracePt t="11765" x="7378700" y="641350"/>
          <p14:tracePt t="11786" x="7385050" y="641350"/>
          <p14:tracePt t="11801" x="7391400" y="641350"/>
          <p14:tracePt t="11807" x="7397750" y="641350"/>
          <p14:tracePt t="11828" x="7404100" y="641350"/>
          <p14:tracePt t="11829" x="7410450" y="641350"/>
          <p14:tracePt t="11841" x="7410450" y="635000"/>
          <p14:tracePt t="11859" x="7416800" y="628650"/>
          <p14:tracePt t="11875" x="7429500" y="622300"/>
          <p14:tracePt t="11892" x="7429500" y="609600"/>
          <p14:tracePt t="11908" x="7442200" y="590550"/>
          <p14:tracePt t="11925" x="7454900" y="565150"/>
          <p14:tracePt t="11942" x="7454900" y="552450"/>
          <p14:tracePt t="11958" x="7461250" y="520700"/>
          <p14:tracePt t="11975" x="7467600" y="508000"/>
          <p14:tracePt t="11992" x="7467600" y="488950"/>
          <p14:tracePt t="12009" x="7467600" y="476250"/>
          <p14:tracePt t="12025" x="7467600" y="457200"/>
          <p14:tracePt t="12042" x="7467600" y="431800"/>
          <p14:tracePt t="12058" x="7467600" y="419100"/>
          <p14:tracePt t="12075" x="7454900" y="393700"/>
          <p14:tracePt t="12092" x="7448550" y="374650"/>
          <p14:tracePt t="12109" x="7429500" y="336550"/>
          <p14:tracePt t="12125" x="7404100" y="298450"/>
          <p14:tracePt t="12142" x="7391400" y="279400"/>
          <p14:tracePt t="12159" x="7378700" y="254000"/>
          <p14:tracePt t="12175" x="7372350" y="241300"/>
          <p14:tracePt t="12192" x="7346950" y="215900"/>
          <p14:tracePt t="12208" x="7327900" y="196850"/>
          <p14:tracePt t="12225" x="7308850" y="184150"/>
          <p14:tracePt t="12242" x="7283450" y="158750"/>
          <p14:tracePt t="12258" x="7270750" y="152400"/>
          <p14:tracePt t="12275" x="7251700" y="139700"/>
          <p14:tracePt t="12292" x="7232650" y="133350"/>
          <p14:tracePt t="12309" x="7219950" y="133350"/>
          <p14:tracePt t="12325" x="7207250" y="133350"/>
          <p14:tracePt t="12342" x="7200900" y="133350"/>
          <p14:tracePt t="12359" x="7188200" y="133350"/>
          <p14:tracePt t="12375" x="7181850" y="133350"/>
          <p14:tracePt t="12392" x="7175500" y="133350"/>
          <p14:tracePt t="12408" x="7169150" y="139700"/>
          <p14:tracePt t="12425" x="7162800" y="146050"/>
          <p14:tracePt t="12441" x="7162800" y="152400"/>
          <p14:tracePt t="12458" x="7150100" y="165100"/>
          <p14:tracePt t="12475" x="7150100" y="177800"/>
          <p14:tracePt t="12492" x="7143750" y="190500"/>
          <p14:tracePt t="12509" x="7137400" y="203200"/>
          <p14:tracePt t="12525" x="7137400" y="222250"/>
          <p14:tracePt t="12542" x="7131050" y="241300"/>
          <p14:tracePt t="12558" x="7124700" y="241300"/>
          <p14:tracePt t="12575" x="7118350" y="260350"/>
          <p14:tracePt t="12611" x="7118350" y="273050"/>
          <p14:tracePt t="12612" x="7118350" y="279400"/>
          <p14:tracePt t="12625" x="7118350" y="292100"/>
          <p14:tracePt t="12642" x="7118350" y="298450"/>
          <p14:tracePt t="12658" x="7118350" y="323850"/>
          <p14:tracePt t="12694" x="7118350" y="336550"/>
          <p14:tracePt t="12708" x="7118350" y="349250"/>
          <p14:tracePt t="12709" x="7118350" y="368300"/>
          <p14:tracePt t="12725" x="7118350" y="374650"/>
          <p14:tracePt t="12742" x="7118350" y="387350"/>
          <p14:tracePt t="12758" x="7118350" y="393700"/>
          <p14:tracePt t="12775" x="7118350" y="400050"/>
          <p14:tracePt t="12809" x="7118350" y="406400"/>
          <p14:tracePt t="12810" x="7118350" y="412750"/>
          <p14:tracePt t="12825" x="7118350" y="425450"/>
          <p14:tracePt t="12842" x="7118350" y="438150"/>
          <p14:tracePt t="12859" x="7118350" y="469900"/>
          <p14:tracePt t="12875" x="7118350" y="482600"/>
          <p14:tracePt t="12892" x="7124700" y="514350"/>
          <p14:tracePt t="12908" x="7143750" y="552450"/>
          <p14:tracePt t="12925" x="7150100" y="558800"/>
          <p14:tracePt t="12941" x="7169150" y="584200"/>
          <p14:tracePt t="12958" x="7175500" y="596900"/>
          <p14:tracePt t="12975" x="7181850" y="603250"/>
          <p14:tracePt t="12992" x="7188200" y="615950"/>
          <p14:tracePt t="13008" x="7194550" y="615950"/>
          <p14:tracePt t="13049" x="7200900" y="615950"/>
          <p14:tracePt t="13059" x="7207250" y="615950"/>
          <p14:tracePt t="13075" x="7213600" y="622300"/>
          <p14:tracePt t="13076" x="7239000" y="622300"/>
          <p14:tracePt t="13092" x="7245350" y="622300"/>
          <p14:tracePt t="13109" x="7277100" y="622300"/>
          <p14:tracePt t="13125" x="7283450" y="622300"/>
          <p14:tracePt t="13142" x="7302500" y="622300"/>
          <p14:tracePt t="13159" x="7315200" y="622300"/>
          <p14:tracePt t="13175" x="7327900" y="622300"/>
          <p14:tracePt t="13192" x="7334250" y="609600"/>
          <p14:tracePt t="13208" x="7346950" y="603250"/>
          <p14:tracePt t="13225" x="7353300" y="590550"/>
          <p14:tracePt t="13241" x="7359650" y="571500"/>
          <p14:tracePt t="13258" x="7366000" y="558800"/>
          <p14:tracePt t="13275" x="7378700" y="539750"/>
          <p14:tracePt t="13292" x="7385050" y="527050"/>
          <p14:tracePt t="13309" x="7391400" y="501650"/>
          <p14:tracePt t="13325" x="7397750" y="482600"/>
          <p14:tracePt t="13342" x="7397750" y="469900"/>
          <p14:tracePt t="13359" x="7404100" y="457200"/>
          <p14:tracePt t="13376" x="7404100" y="450850"/>
          <p14:tracePt t="13392" x="7404100" y="438150"/>
          <p14:tracePt t="13408" x="7404100" y="425450"/>
          <p14:tracePt t="13425" x="7404100" y="419100"/>
          <p14:tracePt t="13442" x="7397750" y="406400"/>
          <p14:tracePt t="13459" x="7391400" y="406400"/>
          <p14:tracePt t="13498" x="7385050" y="406400"/>
          <p14:tracePt t="13572" x="7372350" y="406400"/>
          <p14:tracePt t="13574" x="7366000" y="406400"/>
          <p14:tracePt t="13593" x="7359650" y="412750"/>
          <p14:tracePt t="13608" x="7346950" y="419100"/>
          <p14:tracePt t="13609" x="7308850" y="444500"/>
          <p14:tracePt t="13625" x="7296150" y="450850"/>
          <p14:tracePt t="13642" x="7258050" y="469900"/>
          <p14:tracePt t="13659" x="7232650" y="488950"/>
          <p14:tracePt t="13675" x="7226300" y="501650"/>
          <p14:tracePt t="13692" x="7219950" y="514350"/>
          <p14:tracePt t="13708" x="7219950" y="520700"/>
          <p14:tracePt t="13725" x="7213600" y="539750"/>
          <p14:tracePt t="13742" x="7213600" y="558800"/>
          <p14:tracePt t="13758" x="7207250" y="558800"/>
          <p14:tracePt t="13775" x="7207250" y="571500"/>
          <p14:tracePt t="13852" x="7200900" y="571500"/>
          <p14:tracePt t="13863" x="7188200" y="571500"/>
          <p14:tracePt t="13874" x="7150100" y="571500"/>
          <p14:tracePt t="13894" x="7118350" y="571500"/>
          <p14:tracePt t="13895" x="7080250" y="571500"/>
          <p14:tracePt t="13907" x="7029450" y="571500"/>
          <p14:tracePt t="13924" x="6915150" y="571500"/>
          <p14:tracePt t="13942" x="6807200" y="571500"/>
          <p14:tracePt t="13959" x="6775450" y="571500"/>
          <p14:tracePt t="13975" x="6718300" y="571500"/>
          <p14:tracePt t="13992" x="6680200" y="565150"/>
          <p14:tracePt t="14008" x="6642100" y="558800"/>
          <p14:tracePt t="14025" x="6584950" y="558800"/>
          <p14:tracePt t="14042" x="6553200" y="558800"/>
          <p14:tracePt t="14058" x="6483350" y="552450"/>
          <p14:tracePt t="14075" x="6438900" y="552450"/>
          <p14:tracePt t="14092" x="6388100" y="552450"/>
          <p14:tracePt t="14108" x="6350000" y="552450"/>
          <p14:tracePt t="14125" x="6330950" y="552450"/>
          <p14:tracePt t="14142" x="6305550" y="552450"/>
          <p14:tracePt t="14158" x="6292850" y="552450"/>
          <p14:tracePt t="14175" x="6248400" y="552450"/>
          <p14:tracePt t="14193" x="6223000" y="552450"/>
          <p14:tracePt t="14208" x="6197600" y="552450"/>
          <p14:tracePt t="14225" x="6172200" y="552450"/>
          <p14:tracePt t="14242" x="6159500" y="552450"/>
          <p14:tracePt t="14258" x="6153150" y="552450"/>
          <p14:tracePt t="15269" x="6159500" y="552450"/>
          <p14:tracePt t="15310" x="6165850" y="552450"/>
          <p14:tracePt t="15707" x="6159500" y="552450"/>
          <p14:tracePt t="15718" x="6153150" y="552450"/>
          <p14:tracePt t="15749" x="6140450" y="552450"/>
          <p14:tracePt t="15759" x="6134100" y="552450"/>
          <p14:tracePt t="15780" x="6127750" y="552450"/>
          <p14:tracePt t="15790" x="6121400" y="552450"/>
          <p14:tracePt t="15821" x="6115050" y="552450"/>
          <p14:tracePt t="15827" x="6108700" y="552450"/>
          <p14:tracePt t="15843" x="6102350" y="552450"/>
          <p14:tracePt t="15844" x="6096000" y="552450"/>
          <p14:tracePt t="15858" x="6076950" y="552450"/>
          <p14:tracePt t="15875" x="6057900" y="552450"/>
          <p14:tracePt t="15892" x="6019800" y="552450"/>
          <p14:tracePt t="15909" x="5975350" y="552450"/>
          <p14:tracePt t="15925" x="5943600" y="552450"/>
          <p14:tracePt t="15942" x="5873750" y="552450"/>
          <p14:tracePt t="15959" x="5842000" y="552450"/>
          <p14:tracePt t="15975" x="5784850" y="552450"/>
          <p14:tracePt t="15992" x="5740400" y="552450"/>
          <p14:tracePt t="16008" x="5651500" y="552450"/>
          <p14:tracePt t="16025" x="5530850" y="558800"/>
          <p14:tracePt t="16042" x="5461000" y="565150"/>
          <p14:tracePt t="16058" x="5302250" y="577850"/>
          <p14:tracePt t="16075" x="5200650" y="584200"/>
          <p14:tracePt t="16092" x="5016500" y="603250"/>
          <p14:tracePt t="16109" x="4819650" y="622300"/>
          <p14:tracePt t="16125" x="4711700" y="622300"/>
          <p14:tracePt t="16142" x="4489450" y="628650"/>
          <p14:tracePt t="16158" x="4381500" y="628650"/>
          <p14:tracePt t="16175" x="4108450" y="641350"/>
          <p14:tracePt t="16192" x="3835400" y="647700"/>
          <p14:tracePt t="16208" x="3689350" y="666750"/>
          <p14:tracePt t="16225" x="3416300" y="711200"/>
          <p14:tracePt t="16242" x="3270250" y="742950"/>
          <p14:tracePt t="16258" x="3022600" y="812800"/>
          <p14:tracePt t="16275" x="2825750" y="882650"/>
          <p14:tracePt t="16292" x="2724150" y="908050"/>
          <p14:tracePt t="16308" x="2552700" y="971550"/>
          <p14:tracePt t="16325" x="2476500" y="996950"/>
          <p14:tracePt t="16342" x="2362200" y="1028700"/>
          <p14:tracePt t="16358" x="2266950" y="1060450"/>
          <p14:tracePt t="16375" x="2222500" y="1079500"/>
          <p14:tracePt t="16392" x="2127250" y="1111250"/>
          <p14:tracePt t="16409" x="2070100" y="1123950"/>
          <p14:tracePt t="16425" x="1949450" y="1155700"/>
          <p14:tracePt t="16440" x="1835150" y="1187450"/>
          <p14:tracePt t="16458" x="1784350" y="1206500"/>
          <p14:tracePt t="16475" x="1714500" y="1238250"/>
          <p14:tracePt t="16492" x="1682750" y="1250950"/>
          <p14:tracePt t="16508" x="1657350" y="1270000"/>
          <p14:tracePt t="16525" x="1631950" y="1289050"/>
          <p14:tracePt t="16542" x="1619250" y="1295400"/>
          <p14:tracePt t="16558" x="1612900" y="1308100"/>
          <p14:tracePt t="16575" x="1606550" y="1320800"/>
          <p14:tracePt t="16592" x="1600200" y="1333500"/>
          <p14:tracePt t="16609" x="1600200" y="1339850"/>
          <p14:tracePt t="16625" x="1600200" y="1346200"/>
          <p14:tracePt t="16738" x="1612900" y="1346200"/>
          <p14:tracePt t="16749" x="1619250" y="1352550"/>
          <p14:tracePt t="16759" x="1625600" y="1352550"/>
          <p14:tracePt t="16760" x="1638300" y="1352550"/>
          <p14:tracePt t="16775" x="1657350" y="1358900"/>
          <p14:tracePt t="16792" x="1663700" y="1358900"/>
          <p14:tracePt t="16808" x="1670050" y="1365250"/>
          <p14:tracePt t="16825" x="1682750" y="1365250"/>
          <p14:tracePt t="16841" x="1689100" y="1365250"/>
          <p14:tracePt t="16858" x="1708150" y="1365250"/>
          <p14:tracePt t="16875" x="1720850" y="1365250"/>
          <p14:tracePt t="16892" x="1733550" y="1365250"/>
          <p14:tracePt t="16909" x="1746250" y="1365250"/>
          <p14:tracePt t="16926" x="1752600" y="1365250"/>
          <p14:tracePt t="16942" x="1758950" y="1365250"/>
          <p14:tracePt t="16958" x="1771650" y="1365250"/>
          <p14:tracePt t="16975" x="1797050" y="1377950"/>
          <p14:tracePt t="16992" x="1822450" y="1384300"/>
          <p14:tracePt t="17008" x="1841500" y="1390650"/>
          <p14:tracePt t="17025" x="1866900" y="1397000"/>
          <p14:tracePt t="17042" x="1873250" y="1397000"/>
          <p14:tracePt t="17058" x="1905000" y="1397000"/>
          <p14:tracePt t="17075" x="1943100" y="1397000"/>
          <p14:tracePt t="17092" x="1974850" y="1397000"/>
          <p14:tracePt t="17108" x="2032000" y="1397000"/>
          <p14:tracePt t="17125" x="2057400" y="1397000"/>
          <p14:tracePt t="17142" x="2114550" y="1397000"/>
          <p14:tracePt t="17158" x="2159000" y="1397000"/>
          <p14:tracePt t="17175" x="2178050" y="1397000"/>
          <p14:tracePt t="17192" x="2222500" y="1397000"/>
          <p14:tracePt t="17209" x="2247900" y="1397000"/>
          <p14:tracePt t="17225" x="2298700" y="1397000"/>
          <p14:tracePt t="17241" x="2349500" y="1397000"/>
          <p14:tracePt t="17258" x="2374900" y="1397000"/>
          <p14:tracePt t="17275" x="2419350" y="1397000"/>
          <p14:tracePt t="17292" x="2444750" y="1397000"/>
          <p14:tracePt t="17308" x="2482850" y="1397000"/>
          <p14:tracePt t="17325" x="2527300" y="1397000"/>
          <p14:tracePt t="17341" x="2546350" y="1397000"/>
          <p14:tracePt t="17359" x="2590800" y="1397000"/>
          <p14:tracePt t="17375" x="2616200" y="1397000"/>
          <p14:tracePt t="17392" x="2667000" y="1397000"/>
          <p14:tracePt t="17409" x="2724150" y="1397000"/>
          <p14:tracePt t="17425" x="2743200" y="1397000"/>
          <p14:tracePt t="17442" x="2787650" y="1397000"/>
          <p14:tracePt t="17458" x="2813050" y="1397000"/>
          <p14:tracePt t="17475" x="2870200" y="1397000"/>
          <p14:tracePt t="17492" x="2908300" y="1397000"/>
          <p14:tracePt t="17508" x="2997200" y="1397000"/>
          <p14:tracePt t="17525" x="3105150" y="1397000"/>
          <p14:tracePt t="17541" x="3149600" y="1397000"/>
          <p14:tracePt t="17558" x="3238500" y="1397000"/>
          <p14:tracePt t="17575" x="3282950" y="1397000"/>
          <p14:tracePt t="17592" x="3340100" y="1397000"/>
          <p14:tracePt t="17608" x="3409950" y="1397000"/>
          <p14:tracePt t="17625" x="3454400" y="1397000"/>
          <p14:tracePt t="17642" x="3562350" y="1422400"/>
          <p14:tracePt t="17658" x="3619500" y="1428750"/>
          <p14:tracePt t="17675" x="3721100" y="1447800"/>
          <p14:tracePt t="17692" x="3816350" y="1473200"/>
          <p14:tracePt t="17709" x="3860800" y="1479550"/>
          <p14:tracePt t="17725" x="3924300" y="1479550"/>
          <p14:tracePt t="17742" x="3968750" y="1479550"/>
          <p14:tracePt t="17758" x="4057650" y="1479550"/>
          <p14:tracePt t="17775" x="4159250" y="1479550"/>
          <p14:tracePt t="17792" x="4191000" y="1479550"/>
          <p14:tracePt t="17808" x="4267200" y="1479550"/>
          <p14:tracePt t="17825" x="4311650" y="1479550"/>
          <p14:tracePt t="17841" x="4400550" y="1479550"/>
          <p14:tracePt t="17858" x="4508500" y="1479550"/>
          <p14:tracePt t="17875" x="4552950" y="1479550"/>
          <p14:tracePt t="17892" x="4641850" y="1479550"/>
          <p14:tracePt t="17909" x="4673600" y="1479550"/>
          <p14:tracePt t="17909" x="4711700" y="1479550"/>
          <p14:tracePt t="17926" x="4737100" y="1479550"/>
          <p14:tracePt t="17942" x="4775200" y="1479550"/>
          <p14:tracePt t="17958" x="4800600" y="1479550"/>
          <p14:tracePt t="17975" x="4851400" y="1479550"/>
          <p14:tracePt t="17992" x="4870450" y="1479550"/>
          <p14:tracePt t="18008" x="4914900" y="1479550"/>
          <p14:tracePt t="18025" x="4940300" y="1479550"/>
          <p14:tracePt t="18041" x="4959350" y="1479550"/>
          <p14:tracePt t="18058" x="4978400" y="1479550"/>
          <p14:tracePt t="18075" x="4991100" y="1479550"/>
          <p14:tracePt t="18092" x="5003800" y="1479550"/>
          <p14:tracePt t="18108" x="5022850" y="1479550"/>
          <p14:tracePt t="18125" x="5029200" y="1479550"/>
          <p14:tracePt t="18142" x="5029200" y="1473200"/>
          <p14:tracePt t="18158" x="5035550" y="1473200"/>
          <p14:tracePt t="18175" x="5041900" y="1466850"/>
          <p14:tracePt t="18191" x="5048250" y="1466850"/>
          <p14:tracePt t="18208" x="5054600" y="1460500"/>
          <p14:tracePt t="18225" x="5060950" y="1460500"/>
          <p14:tracePt t="18242" x="5060950" y="1454150"/>
          <p14:tracePt t="18282" x="5067300" y="1454150"/>
          <p14:tracePt t="18313" x="5073650" y="1454150"/>
          <p14:tracePt t="18333" x="5080000" y="1454150"/>
          <p14:tracePt t="18967" x="5073650" y="1454150"/>
          <p14:tracePt t="18998" x="5067300" y="1454150"/>
          <p14:tracePt t="19028" x="5060950" y="1460500"/>
          <p14:tracePt t="19039" x="5054600" y="1460500"/>
          <p14:tracePt t="19058" x="5048250" y="1460500"/>
          <p14:tracePt t="19059" x="5035550" y="1460500"/>
          <p14:tracePt t="19075" x="5029200" y="1460500"/>
          <p14:tracePt t="19092" x="5022850" y="1466850"/>
          <p14:tracePt t="19108" x="5022850" y="1473200"/>
          <p14:tracePt t="19125" x="5016500" y="1473200"/>
          <p14:tracePt t="19142" x="5016500" y="1479550"/>
          <p14:tracePt t="19158" x="5010150" y="1479550"/>
          <p14:tracePt t="19175" x="5003800" y="1479550"/>
          <p14:tracePt t="19192" x="4997450" y="1479550"/>
          <p14:tracePt t="19246" x="4991100" y="1479550"/>
          <p14:tracePt t="19766" x="4984750" y="1479550"/>
          <p14:tracePt t="19786" x="4978400" y="1479550"/>
          <p14:tracePt t="19807" x="4972050" y="1479550"/>
          <p14:tracePt t="19818" x="4959350" y="1479550"/>
          <p14:tracePt t="19838" x="4946650" y="1479550"/>
          <p14:tracePt t="19848" x="4940300" y="1479550"/>
          <p14:tracePt t="19859" x="4933950" y="1479550"/>
          <p14:tracePt t="19860" x="4921250" y="1479550"/>
          <p14:tracePt t="19875" x="4914900" y="1479550"/>
          <p14:tracePt t="19892" x="4908550" y="1479550"/>
          <p14:tracePt t="19908" x="4889500" y="1479550"/>
          <p14:tracePt t="19925" x="4876800" y="1479550"/>
          <p14:tracePt t="19941" x="4864100" y="1479550"/>
          <p14:tracePt t="19958" x="4851400" y="1479550"/>
          <p14:tracePt t="20106" x="4845050" y="1479550"/>
          <p14:tracePt t="20147" x="4838700" y="1479550"/>
          <p14:tracePt t="20159" x="4832350" y="1479550"/>
          <p14:tracePt t="20722" x="4838700" y="1479550"/>
          <p14:tracePt t="20752" x="4845050" y="1479550"/>
          <p14:tracePt t="20773" x="4864100" y="1479550"/>
          <p14:tracePt t="20774" x="4870450" y="1479550"/>
          <p14:tracePt t="20794" x="4889500" y="1479550"/>
          <p14:tracePt t="20804" x="4908550" y="1479550"/>
          <p14:tracePt t="20809" x="4940300" y="1479550"/>
          <p14:tracePt t="20826" x="4959350" y="1473200"/>
          <p14:tracePt t="20842" x="4991100" y="1473200"/>
          <p14:tracePt t="20860" x="5003800" y="1473200"/>
          <p14:tracePt t="20876" x="5048250" y="1466850"/>
          <p14:tracePt t="20893" x="5105400" y="1466850"/>
          <p14:tracePt t="20909" x="5137150" y="1466850"/>
          <p14:tracePt t="20926" x="5219700" y="1466850"/>
          <p14:tracePt t="20942" x="5251450" y="1466850"/>
          <p14:tracePt t="20959" x="5327650" y="1466850"/>
          <p14:tracePt t="20977" x="5397500" y="1466850"/>
          <p14:tracePt t="20993" x="5441950" y="1466850"/>
          <p14:tracePt t="21010" x="5537200" y="1466850"/>
          <p14:tracePt t="21026" x="5600700" y="1466850"/>
          <p14:tracePt t="21043" x="5715000" y="1466850"/>
          <p14:tracePt t="21059" x="5822950" y="1466850"/>
          <p14:tracePt t="21076" x="5867400" y="1466850"/>
          <p14:tracePt t="21092" x="5962650" y="1466850"/>
          <p14:tracePt t="21109" x="6019800" y="1466850"/>
          <p14:tracePt t="21126" x="6140450" y="1466850"/>
          <p14:tracePt t="21142" x="6280150" y="1466850"/>
          <p14:tracePt t="21160" x="6356350" y="1466850"/>
          <p14:tracePt t="21176" x="6483350" y="1466850"/>
          <p14:tracePt t="21193" x="6540500" y="1466850"/>
          <p14:tracePt t="21209" x="6629400" y="1460500"/>
          <p14:tracePt t="21226" x="6673850" y="1454150"/>
          <p14:tracePt t="21243" x="6686550" y="1454150"/>
          <p14:tracePt t="21259" x="6705600" y="1447800"/>
          <p14:tracePt t="21276" x="6718300" y="1441450"/>
          <p14:tracePt t="21293" x="6743700" y="1428750"/>
          <p14:tracePt t="21309" x="6775450" y="1422400"/>
          <p14:tracePt t="21326" x="6781800" y="1416050"/>
          <p14:tracePt t="21343" x="6807200" y="1409700"/>
          <p14:tracePt t="21359" x="6813550" y="1409700"/>
          <p14:tracePt t="21376" x="6813550" y="1403350"/>
          <p14:tracePt t="21393" x="6819900" y="1397000"/>
          <p14:tracePt t="21409" x="6819900" y="1390650"/>
          <p14:tracePt t="21426" x="6819900" y="1371600"/>
          <p14:tracePt t="21463" x="6819900" y="1365250"/>
          <p14:tracePt t="21476" x="6819900" y="1352550"/>
          <p14:tracePt t="21493" x="6819900" y="1346200"/>
          <p14:tracePt t="21494" x="6819900" y="1333500"/>
          <p14:tracePt t="21508" x="6819900" y="1320800"/>
          <p14:tracePt t="21525" x="6819900" y="1308100"/>
          <p14:tracePt t="21543" x="6807200" y="1282700"/>
          <p14:tracePt t="21559" x="6794500" y="1270000"/>
          <p14:tracePt t="21576" x="6775450" y="1238250"/>
          <p14:tracePt t="21592" x="6756400" y="1212850"/>
          <p14:tracePt t="21609" x="6743700" y="1200150"/>
          <p14:tracePt t="21626" x="6731000" y="1187450"/>
          <p14:tracePt t="21642" x="6724650" y="1187450"/>
          <p14:tracePt t="21659" x="6718300" y="1187450"/>
          <p14:tracePt t="21733" x="6711950" y="1187450"/>
          <p14:tracePt t="21763" x="6705600" y="1187450"/>
          <p14:tracePt t="21936" x="6699250" y="1187450"/>
          <p14:tracePt t="21998" x="6692900" y="1187450"/>
          <p14:tracePt t="22019" x="6686550" y="1187450"/>
          <p14:tracePt t="22035" x="6680200" y="1187450"/>
          <p14:tracePt t="22050" x="6673850" y="1187450"/>
          <p14:tracePt t="22060" x="6661150" y="1187450"/>
          <p14:tracePt t="22071" x="6654800" y="1187450"/>
          <p14:tracePt t="22076" x="6635750" y="1187450"/>
          <p14:tracePt t="22093" x="6629400" y="1187450"/>
          <p14:tracePt t="22109" x="6616700" y="1187450"/>
          <p14:tracePt t="22126" x="6616700" y="1193800"/>
          <p14:tracePt t="22143" x="6610350" y="1200150"/>
          <p14:tracePt t="22159" x="6610350" y="1219200"/>
          <p14:tracePt t="22176" x="6610350" y="1225550"/>
          <p14:tracePt t="22193" x="6610350" y="1244600"/>
          <p14:tracePt t="22209" x="6616700" y="1250950"/>
          <p14:tracePt t="22226" x="6616700" y="1270000"/>
          <p14:tracePt t="22243" x="6629400" y="1289050"/>
          <p14:tracePt t="22280" x="6635750" y="1295400"/>
          <p14:tracePt t="22281" x="6635750" y="1301750"/>
          <p14:tracePt t="22465" x="6623050" y="1308100"/>
          <p14:tracePt t="22474" x="6578600" y="1320800"/>
          <p14:tracePt t="22501" x="6540500" y="1327150"/>
          <p14:tracePt t="22502" x="6496050" y="1333500"/>
          <p14:tracePt t="22509" x="6451600" y="1346200"/>
          <p14:tracePt t="22525" x="6356350" y="1371600"/>
          <p14:tracePt t="22541" x="6286500" y="1384300"/>
          <p14:tracePt t="22559" x="6248400" y="1390650"/>
          <p14:tracePt t="22576" x="6172200" y="1403350"/>
          <p14:tracePt t="22592" x="6127750" y="1403350"/>
          <p14:tracePt t="22609" x="6026150" y="1403350"/>
          <p14:tracePt t="22626" x="5911850" y="1403350"/>
          <p14:tracePt t="22642" x="5842000" y="1403350"/>
          <p14:tracePt t="22659" x="5715000" y="1403350"/>
          <p14:tracePt t="22676" x="5638800" y="1403350"/>
          <p14:tracePt t="22693" x="5505450" y="1403350"/>
          <p14:tracePt t="22709" x="5384800" y="1403350"/>
          <p14:tracePt t="22726" x="5334000" y="1403350"/>
          <p14:tracePt t="22743" x="5226050" y="1403350"/>
          <p14:tracePt t="22759" x="5181600" y="1403350"/>
          <p14:tracePt t="22776" x="5092700" y="1403350"/>
          <p14:tracePt t="22792" x="5016500" y="1403350"/>
          <p14:tracePt t="22810" x="4978400" y="1403350"/>
          <p14:tracePt t="22826" x="4902200" y="1403350"/>
          <p14:tracePt t="22843" x="4876800" y="1403350"/>
          <p14:tracePt t="22859" x="4832350" y="1403350"/>
          <p14:tracePt t="22876" x="4787900" y="1403350"/>
          <p14:tracePt t="22893" x="4768850" y="1403350"/>
          <p14:tracePt t="22909" x="4749800" y="1403350"/>
          <p14:tracePt t="22926" x="4737100" y="1403350"/>
          <p14:tracePt t="22942" x="4730750" y="1403350"/>
          <p14:tracePt t="22959" x="4724400" y="1403350"/>
          <p14:tracePt t="23119" x="4730750" y="1403350"/>
          <p14:tracePt t="23129" x="4737100" y="1403350"/>
          <p14:tracePt t="23140" x="4775200" y="1403350"/>
          <p14:tracePt t="23161" x="4806950" y="1403350"/>
          <p14:tracePt t="23162" x="4851400" y="1403350"/>
          <p14:tracePt t="23176" x="4959350" y="1403350"/>
          <p14:tracePt t="23193" x="5010150" y="1403350"/>
          <p14:tracePt t="23209" x="5143500" y="1403350"/>
          <p14:tracePt t="23226" x="5200650" y="1403350"/>
          <p14:tracePt t="23243" x="5340350" y="1403350"/>
          <p14:tracePt t="23259" x="5480050" y="1403350"/>
          <p14:tracePt t="23276" x="5568950" y="1403350"/>
          <p14:tracePt t="23292" x="5727700" y="1403350"/>
          <p14:tracePt t="23310" x="5816600" y="1403350"/>
          <p14:tracePt t="23326" x="5975350" y="1403350"/>
          <p14:tracePt t="23343" x="6140450" y="1403350"/>
          <p14:tracePt t="23359" x="6203950" y="1403350"/>
          <p14:tracePt t="23376" x="6356350" y="1403350"/>
          <p14:tracePt t="23393" x="6419850" y="1403350"/>
          <p14:tracePt t="23409" x="6572250" y="1403350"/>
          <p14:tracePt t="23426" x="6724650" y="1403350"/>
          <p14:tracePt t="23443" x="6800850" y="1403350"/>
          <p14:tracePt t="23459" x="6921500" y="1403350"/>
          <p14:tracePt t="23476" x="6965950" y="1403350"/>
          <p14:tracePt t="23493" x="7029450" y="1403350"/>
          <p14:tracePt t="23509" x="7073900" y="1403350"/>
          <p14:tracePt t="23526" x="7086600" y="1397000"/>
          <p14:tracePt t="23542" x="7118350" y="1384300"/>
          <p14:tracePt t="23559" x="7131050" y="1384300"/>
          <p14:tracePt t="23576" x="7162800" y="1371600"/>
          <p14:tracePt t="23593" x="7169150" y="1371600"/>
          <p14:tracePt t="23609" x="7175500" y="1365250"/>
          <p14:tracePt t="23723" x="7169150" y="1365250"/>
          <p14:tracePt t="23743" x="7156450" y="1365250"/>
          <p14:tracePt t="23753" x="7131050" y="1365250"/>
          <p14:tracePt t="23767" x="7112000" y="1365250"/>
          <p14:tracePt t="23768" x="7086600" y="1365250"/>
          <p14:tracePt t="23776" x="7042150" y="1365250"/>
          <p14:tracePt t="23793" x="6953250" y="1365250"/>
          <p14:tracePt t="23809" x="6908800" y="1365250"/>
          <p14:tracePt t="23826" x="6832600" y="1365250"/>
          <p14:tracePt t="23843" x="6781800" y="1365250"/>
          <p14:tracePt t="23859" x="6750050" y="1365250"/>
          <p14:tracePt t="23876" x="6711950" y="1365250"/>
          <p14:tracePt t="23893" x="6661150" y="1371600"/>
          <p14:tracePt t="23909" x="6635750" y="1371600"/>
          <p14:tracePt t="23926" x="6584950" y="1377950"/>
          <p14:tracePt t="23943" x="6565900" y="1377950"/>
          <p14:tracePt t="23959" x="6515100" y="1377950"/>
          <p14:tracePt t="23976" x="6477000" y="1384300"/>
          <p14:tracePt t="23993" x="6457950" y="1384300"/>
          <p14:tracePt t="24010" x="6407150" y="1384300"/>
          <p14:tracePt t="24026" x="6381750" y="1384300"/>
          <p14:tracePt t="24043" x="6343650" y="1384300"/>
          <p14:tracePt t="24059" x="6318250" y="1384300"/>
          <p14:tracePt t="24076" x="6267450" y="1390650"/>
          <p14:tracePt t="24093" x="6210300" y="1390650"/>
          <p14:tracePt t="24109" x="6165850" y="1397000"/>
          <p14:tracePt t="24126" x="6057900" y="1397000"/>
          <p14:tracePt t="24143" x="5924550" y="1397000"/>
          <p14:tracePt t="24159" x="5861050" y="1397000"/>
          <p14:tracePt t="24176" x="5721350" y="1397000"/>
          <p14:tracePt t="24193" x="5645150" y="1397000"/>
          <p14:tracePt t="24209" x="5524500" y="1397000"/>
          <p14:tracePt t="24226" x="5403850" y="1397000"/>
          <p14:tracePt t="24243" x="5346700" y="1397000"/>
          <p14:tracePt t="24259" x="5257800" y="1397000"/>
          <p14:tracePt t="24276" x="5213350" y="1397000"/>
          <p14:tracePt t="24293" x="5130800" y="1397000"/>
          <p14:tracePt t="24309" x="5092700" y="1397000"/>
          <p14:tracePt t="24326" x="5029200" y="1397000"/>
          <p14:tracePt t="24343" x="4984750" y="1397000"/>
          <p14:tracePt t="24359" x="4978400" y="1397000"/>
          <p14:tracePt t="24376" x="4953000" y="1397000"/>
          <p14:tracePt t="25367" x="4946650" y="1397000"/>
          <p14:tracePt t="25377" x="4933950" y="1403350"/>
          <p14:tracePt t="25388" x="4927600" y="1403350"/>
          <p14:tracePt t="25398" x="4908550" y="1416050"/>
          <p14:tracePt t="25404" x="4883150" y="1422400"/>
          <p14:tracePt t="25410" x="4845050" y="1447800"/>
          <p14:tracePt t="25427" x="4768850" y="1492250"/>
          <p14:tracePt t="25444" x="4718050" y="1517650"/>
          <p14:tracePt t="25460" x="4622800" y="1581150"/>
          <p14:tracePt t="25477" x="4533900" y="1638300"/>
          <p14:tracePt t="25494" x="4483100" y="1670050"/>
          <p14:tracePt t="25510" x="4419600" y="1714500"/>
          <p14:tracePt t="25527" x="4343400" y="1765300"/>
          <p14:tracePt t="25544" x="4311650" y="1784350"/>
          <p14:tracePt t="25559" x="4254500" y="1835150"/>
          <p14:tracePt t="25576" x="4229100" y="1866900"/>
          <p14:tracePt t="25594" x="4165600" y="1917700"/>
          <p14:tracePt t="25610" x="4127500" y="1962150"/>
          <p14:tracePt t="25627" x="4114800" y="1981200"/>
          <p14:tracePt t="25644" x="4095750" y="2019300"/>
          <p14:tracePt t="25660" x="4089400" y="2044700"/>
          <p14:tracePt t="25676" x="4076700" y="2095500"/>
          <p14:tracePt t="25692" x="4076700" y="2120900"/>
          <p14:tracePt t="25709" x="4076700" y="2178050"/>
          <p14:tracePt t="25726" x="4076700" y="2235200"/>
          <p14:tracePt t="25744" x="4070350" y="2254250"/>
          <p14:tracePt t="25760" x="4070350" y="2317750"/>
          <p14:tracePt t="25777" x="4070350" y="2330450"/>
          <p14:tracePt t="25777" x="4064000" y="2355850"/>
          <p14:tracePt t="25794" x="4064000" y="2381250"/>
          <p14:tracePt t="25810" x="4064000" y="2432050"/>
          <p14:tracePt t="25827" x="4064000" y="2457450"/>
          <p14:tracePt t="25844" x="4064000" y="2520950"/>
          <p14:tracePt t="25860" x="4064000" y="2552700"/>
          <p14:tracePt t="25877" x="4064000" y="2628900"/>
          <p14:tracePt t="25894" x="4064000" y="2679700"/>
          <p14:tracePt t="25910" x="4064000" y="2698750"/>
          <p14:tracePt t="25926" x="4064000" y="2717800"/>
          <p14:tracePt t="26897" x="4070350" y="2717800"/>
          <p14:tracePt t="27528" x="4076700" y="2717800"/>
          <p14:tracePt t="29178" x="4064000" y="2717800"/>
          <p14:tracePt t="29199" x="4051300" y="2711450"/>
          <p14:tracePt t="29210" x="4038600" y="2698750"/>
          <p14:tracePt t="29220" x="4032250" y="2692400"/>
          <p14:tracePt t="29230" x="4025900" y="2686050"/>
          <p14:tracePt t="29243" x="4013200" y="2686050"/>
          <p14:tracePt t="29245" x="4006850" y="2679700"/>
          <p14:tracePt t="29260" x="4006850" y="2673350"/>
          <p14:tracePt t="29277" x="3994150" y="2667000"/>
          <p14:tracePt t="29294" x="3987800" y="2667000"/>
          <p14:tracePt t="29310" x="3981450" y="2667000"/>
          <p14:tracePt t="29327" x="3968750" y="2660650"/>
          <p14:tracePt t="29344" x="3949700" y="2654300"/>
          <p14:tracePt t="29360" x="3937000" y="2647950"/>
          <p14:tracePt t="29377" x="3911600" y="2641600"/>
          <p14:tracePt t="29394" x="3867150" y="2628900"/>
          <p14:tracePt t="29410" x="3829050" y="2622550"/>
          <p14:tracePt t="29427" x="3740150" y="2590800"/>
          <p14:tracePt t="29444" x="3600450" y="2559050"/>
          <p14:tracePt t="29460" x="3543300" y="2533650"/>
          <p14:tracePt t="29477" x="3422650" y="2501900"/>
          <p14:tracePt t="29494" x="3371850" y="2482850"/>
          <p14:tracePt t="29510" x="3314700" y="2470150"/>
          <p14:tracePt t="29527" x="3270250" y="2457450"/>
          <p14:tracePt t="29544" x="3251200" y="2451100"/>
          <p14:tracePt t="29560" x="3213100" y="2444750"/>
          <p14:tracePt t="29577" x="3181350" y="2432050"/>
          <p14:tracePt t="29594" x="3124200" y="2413000"/>
          <p14:tracePt t="29610" x="3086100" y="2406650"/>
          <p14:tracePt t="29627" x="3016250" y="2393950"/>
          <p14:tracePt t="29644" x="2971800" y="2387600"/>
          <p14:tracePt t="29660" x="2959100" y="2387600"/>
          <p14:tracePt t="29677" x="2927350" y="2387600"/>
          <p14:tracePt t="29694" x="2914650" y="2381250"/>
          <p14:tracePt t="29710" x="2882900" y="2374900"/>
          <p14:tracePt t="29727" x="2844800" y="2368550"/>
          <p14:tracePt t="29744" x="2832100" y="2368550"/>
          <p14:tracePt t="29760" x="2787650" y="2362200"/>
          <p14:tracePt t="29777" x="2768600" y="2362200"/>
          <p14:tracePt t="29794" x="2749550" y="2362200"/>
          <p14:tracePt t="29810" x="2730500" y="2362200"/>
          <p14:tracePt t="29827" x="2724150" y="2362200"/>
          <p14:tracePt t="29843" x="2717800" y="2362200"/>
          <p14:tracePt t="29860" x="2711450" y="2362200"/>
          <p14:tracePt t="30438" x="2705100" y="2362200"/>
          <p14:tracePt t="30448" x="2698750" y="2362200"/>
          <p14:tracePt t="30470" x="2686050" y="2362200"/>
          <p14:tracePt t="30479" x="2667000" y="2362200"/>
          <p14:tracePt t="30494" x="2641600" y="2362200"/>
          <p14:tracePt t="30500" x="2628900" y="2362200"/>
          <p14:tracePt t="30510" x="2571750" y="2362200"/>
          <p14:tracePt t="30527" x="2520950" y="2362200"/>
          <p14:tracePt t="30544" x="2495550" y="2362200"/>
          <p14:tracePt t="30560" x="2457450" y="2362200"/>
          <p14:tracePt t="30577" x="2413000" y="2362200"/>
          <p14:tracePt t="30594" x="2393950" y="2362200"/>
          <p14:tracePt t="30610" x="2355850" y="2362200"/>
          <p14:tracePt t="30626" x="2330450" y="2362200"/>
          <p14:tracePt t="30642" x="2292350" y="2362200"/>
          <p14:tracePt t="30660" x="2247900" y="2362200"/>
          <p14:tracePt t="30677" x="2222500" y="2362200"/>
          <p14:tracePt t="30694" x="2190750" y="2362200"/>
          <p14:tracePt t="30710" x="2178050" y="2362200"/>
          <p14:tracePt t="30727" x="2165350" y="2362200"/>
          <p14:tracePt t="30744" x="2146300" y="2362200"/>
          <p14:tracePt t="30760" x="2139950" y="2362200"/>
          <p14:tracePt t="30777" x="2120900" y="2362200"/>
          <p14:tracePt t="30794" x="2101850" y="2362200"/>
          <p14:tracePt t="30810" x="2051050" y="2362200"/>
          <p14:tracePt t="30827" x="2000250" y="2362200"/>
          <p14:tracePt t="30844" x="1981200" y="2362200"/>
          <p14:tracePt t="30860" x="1930400" y="2362200"/>
          <p14:tracePt t="30876" x="1911350" y="2362200"/>
          <p14:tracePt t="30876" x="1885950" y="2362200"/>
          <p14:tracePt t="30894" x="1873250" y="2362200"/>
          <p14:tracePt t="30910" x="1828800" y="2362200"/>
          <p14:tracePt t="30927" x="1809750" y="2362200"/>
          <p14:tracePt t="30944" x="1771650" y="2362200"/>
          <p14:tracePt t="30960" x="1746250" y="2362200"/>
          <p14:tracePt t="30977" x="1714500" y="2362200"/>
          <p14:tracePt t="30994" x="1689100" y="2362200"/>
          <p14:tracePt t="31010" x="1682750" y="2362200"/>
          <p14:tracePt t="31027" x="1663700" y="2362200"/>
          <p14:tracePt t="31044" x="1657350" y="2362200"/>
          <p14:tracePt t="31060" x="1631950" y="2362200"/>
          <p14:tracePt t="31077" x="1612900" y="2362200"/>
          <p14:tracePt t="31094" x="1606550" y="2362200"/>
          <p14:tracePt t="31110" x="1600200" y="2362200"/>
          <p14:tracePt t="31145" x="1593850" y="2362200"/>
          <p14:tracePt t="31165" x="1587500" y="2362200"/>
          <p14:tracePt t="31187" x="1574800" y="2362200"/>
          <p14:tracePt t="31198" x="1568450" y="2362200"/>
          <p14:tracePt t="31210" x="1562100" y="2362200"/>
          <p14:tracePt t="31211" x="1555750" y="2362200"/>
          <p14:tracePt t="31227" x="1543050" y="2362200"/>
          <p14:tracePt t="31244" x="1530350" y="2362200"/>
          <p14:tracePt t="31282" x="1530350" y="2355850"/>
          <p14:tracePt t="31283" x="1530350" y="2349500"/>
          <p14:tracePt t="31293" x="1524000" y="2349500"/>
          <p14:tracePt t="31310" x="1517650" y="2324100"/>
          <p14:tracePt t="31327" x="1511300" y="2311400"/>
          <p14:tracePt t="31344" x="1511300" y="2298700"/>
          <p14:tracePt t="31360" x="1511300" y="2286000"/>
          <p14:tracePt t="31377" x="1511300" y="2279650"/>
          <p14:tracePt t="31394" x="1511300" y="2273300"/>
          <p14:tracePt t="31410" x="1511300" y="2266950"/>
          <p14:tracePt t="31427" x="1517650" y="2266950"/>
          <p14:tracePt t="31443" x="1517650" y="2260600"/>
          <p14:tracePt t="31460" x="1524000" y="2260600"/>
          <p14:tracePt t="31477" x="1530350" y="2260600"/>
          <p14:tracePt t="31494" x="1530350" y="2254250"/>
          <p14:tracePt t="31510" x="1536700" y="2247900"/>
          <p14:tracePt t="31527" x="1549400" y="2235200"/>
          <p14:tracePt t="31544" x="1555750" y="2228850"/>
          <p14:tracePt t="31560" x="1562100" y="2222500"/>
          <p14:tracePt t="31577" x="1568450" y="2216150"/>
          <p14:tracePt t="31594" x="1574800" y="2209800"/>
          <p14:tracePt t="31610" x="1587500" y="2209800"/>
          <p14:tracePt t="31627" x="1587500" y="2203450"/>
          <p14:tracePt t="31642" x="1593850" y="2197100"/>
          <p14:tracePt t="31659" x="1600200" y="2197100"/>
          <p14:tracePt t="31677" x="1606550" y="2184400"/>
          <p14:tracePt t="31694" x="1619250" y="2184400"/>
          <p14:tracePt t="31710" x="1619250" y="2178050"/>
          <p14:tracePt t="31727" x="1631950" y="2178050"/>
          <p14:tracePt t="31744" x="1638300" y="2178050"/>
          <p14:tracePt t="31760" x="1644650" y="2171700"/>
          <p14:tracePt t="31777" x="1657350" y="2165350"/>
          <p14:tracePt t="31793" x="1663700" y="2165350"/>
          <p14:tracePt t="31810" x="1676400" y="2159000"/>
          <p14:tracePt t="31827" x="1682750" y="2159000"/>
          <p14:tracePt t="31844" x="1701800" y="2159000"/>
          <p14:tracePt t="31860" x="1727200" y="2152650"/>
          <p14:tracePt t="31876" x="1733550" y="2152650"/>
          <p14:tracePt t="31893" x="1765300" y="2152650"/>
          <p14:tracePt t="31910" x="1784350" y="2152650"/>
          <p14:tracePt t="31927" x="1803400" y="2152650"/>
          <p14:tracePt t="31944" x="1809750" y="2152650"/>
          <p14:tracePt t="31981" x="1816100" y="2152650"/>
          <p14:tracePt t="31982" x="1816100" y="2159000"/>
          <p14:tracePt t="31994" x="1822450" y="2165350"/>
          <p14:tracePt t="32010" x="1835150" y="2171700"/>
          <p14:tracePt t="32027" x="1847850" y="2190750"/>
          <p14:tracePt t="32044" x="1854200" y="2190750"/>
          <p14:tracePt t="32060" x="1866900" y="2203450"/>
          <p14:tracePt t="32077" x="1873250" y="2209800"/>
          <p14:tracePt t="32093" x="1879600" y="2209800"/>
          <p14:tracePt t="32110" x="1885950" y="2222500"/>
          <p14:tracePt t="32148" x="1885950" y="2235200"/>
          <p14:tracePt t="32148" x="1885950" y="2241550"/>
          <p14:tracePt t="32178" x="1885950" y="2254250"/>
          <p14:tracePt t="32179" x="1885950" y="2260600"/>
          <p14:tracePt t="32194" x="1885950" y="2273300"/>
          <p14:tracePt t="32210" x="1885950" y="2286000"/>
          <p14:tracePt t="32227" x="1885950" y="2292350"/>
          <p14:tracePt t="32243" x="1885950" y="2305050"/>
          <p14:tracePt t="32260" x="1879600" y="2305050"/>
          <p14:tracePt t="32277" x="1866900" y="2317750"/>
          <p14:tracePt t="32294" x="1860550" y="2324100"/>
          <p14:tracePt t="32310" x="1841500" y="2330450"/>
          <p14:tracePt t="32326" x="1828800" y="2336800"/>
          <p14:tracePt t="32344" x="1797050" y="2349500"/>
          <p14:tracePt t="32360" x="1784350" y="2355850"/>
          <p14:tracePt t="32376" x="1758950" y="2362200"/>
          <p14:tracePt t="32394" x="1733550" y="2368550"/>
          <p14:tracePt t="32410" x="1720850" y="2374900"/>
          <p14:tracePt t="32427" x="1695450" y="2374900"/>
          <p14:tracePt t="32443" x="1676400" y="2374900"/>
          <p14:tracePt t="32460" x="1631950" y="2374900"/>
          <p14:tracePt t="32477" x="1600200" y="2381250"/>
          <p14:tracePt t="32493" x="1574800" y="2381250"/>
          <p14:tracePt t="32510" x="1536700" y="2381250"/>
          <p14:tracePt t="32527" x="1530350" y="2381250"/>
          <p14:tracePt t="32544" x="1498600" y="2381250"/>
          <p14:tracePt t="32560" x="1485900" y="2381250"/>
          <p14:tracePt t="32577" x="1473200" y="2381250"/>
          <p14:tracePt t="32593" x="1466850" y="2381250"/>
          <p14:tracePt t="32610" x="1460500" y="2374900"/>
          <p14:tracePt t="32627" x="1454150" y="2368550"/>
          <p14:tracePt t="32644" x="1441450" y="2349500"/>
          <p14:tracePt t="32661" x="1435100" y="2349500"/>
          <p14:tracePt t="32677" x="1435100" y="2324100"/>
          <p14:tracePt t="32694" x="1428750" y="2317750"/>
          <p14:tracePt t="32710" x="1428750" y="2298700"/>
          <p14:tracePt t="32727" x="1428750" y="2279650"/>
          <p14:tracePt t="32743" x="1428750" y="2266950"/>
          <p14:tracePt t="32760" x="1428750" y="2254250"/>
          <p14:tracePt t="32776" x="1428750" y="2247900"/>
          <p14:tracePt t="32793" x="1428750" y="2235200"/>
          <p14:tracePt t="32810" x="1441450" y="2222500"/>
          <p14:tracePt t="32826" x="1447800" y="2216150"/>
          <p14:tracePt t="32844" x="1460500" y="2209800"/>
          <p14:tracePt t="32860" x="1466850" y="2203450"/>
          <p14:tracePt t="32877" x="1466850" y="2197100"/>
          <p14:tracePt t="32893" x="1479550" y="2197100"/>
          <p14:tracePt t="32910" x="1485900" y="2197100"/>
          <p14:tracePt t="32926" x="1492250" y="2197100"/>
          <p14:tracePt t="32943" x="1498600" y="2197100"/>
          <p14:tracePt t="32960" x="1524000" y="2197100"/>
          <p14:tracePt t="32977" x="1574800" y="2197100"/>
          <p14:tracePt t="32994" x="1600200" y="2197100"/>
          <p14:tracePt t="33010" x="1657350" y="2203450"/>
          <p14:tracePt t="33027" x="1682750" y="2216150"/>
          <p14:tracePt t="33043" x="1746250" y="2235200"/>
          <p14:tracePt t="33060" x="1790700" y="2247900"/>
          <p14:tracePt t="33077" x="1797050" y="2260600"/>
          <p14:tracePt t="33093" x="1822450" y="2273300"/>
          <p14:tracePt t="33110" x="1822450" y="2279650"/>
          <p14:tracePt t="33127" x="1828800" y="2279650"/>
          <p14:tracePt t="33144" x="1828800" y="2292350"/>
          <p14:tracePt t="33181" x="1828800" y="2298700"/>
          <p14:tracePt t="33202" x="1828800" y="2305050"/>
          <p14:tracePt t="33219" x="1828800" y="2317750"/>
          <p14:tracePt t="33233" x="1828800" y="2324100"/>
          <p14:tracePt t="33252" x="1822450" y="2336800"/>
          <p14:tracePt t="33254" x="1809750" y="2343150"/>
          <p14:tracePt t="33260" x="1790700" y="2349500"/>
          <p14:tracePt t="33276" x="1778000" y="2355850"/>
          <p14:tracePt t="33293" x="1758950" y="2362200"/>
          <p14:tracePt t="33310" x="1746250" y="2362200"/>
          <p14:tracePt t="33326" x="1739900" y="2362200"/>
          <p14:tracePt t="34081" x="1746250" y="2362200"/>
          <p14:tracePt t="34102" x="1752600" y="2362200"/>
          <p14:tracePt t="34122" x="1765300" y="2362200"/>
          <p14:tracePt t="34133" x="1771650" y="2362200"/>
          <p14:tracePt t="34143" x="1778000" y="2362200"/>
          <p14:tracePt t="34144" x="1797050" y="2362200"/>
          <p14:tracePt t="34160" x="1835150" y="2362200"/>
          <p14:tracePt t="34177" x="1860550" y="2362200"/>
          <p14:tracePt t="34193" x="1936750" y="2362200"/>
          <p14:tracePt t="34210" x="2019300" y="2362200"/>
          <p14:tracePt t="34227" x="2070100" y="2362200"/>
          <p14:tracePt t="34243" x="2171700" y="2362200"/>
          <p14:tracePt t="34260" x="2235200" y="2368550"/>
          <p14:tracePt t="34277" x="2387600" y="2381250"/>
          <p14:tracePt t="34294" x="2584450" y="2387600"/>
          <p14:tracePt t="34310" x="2692400" y="2387600"/>
          <p14:tracePt t="34326" x="2965450" y="2406650"/>
          <p14:tracePt t="34344" x="3086100" y="2406650"/>
          <p14:tracePt t="34360" x="3333750" y="2419350"/>
          <p14:tracePt t="34377" x="3562350" y="2425700"/>
          <p14:tracePt t="34393" x="3670300" y="2438400"/>
          <p14:tracePt t="34410" x="3867150" y="2444750"/>
          <p14:tracePt t="34426" x="3975100" y="2463800"/>
          <p14:tracePt t="34443" x="4171950" y="2489200"/>
          <p14:tracePt t="34460" x="4368800" y="2533650"/>
          <p14:tracePt t="34476" x="4470400" y="2559050"/>
          <p14:tracePt t="34493" x="4635500" y="2597150"/>
          <p14:tracePt t="34510" x="4711700" y="2616200"/>
          <p14:tracePt t="34527" x="4845050" y="2654300"/>
          <p14:tracePt t="34543" x="4984750" y="2692400"/>
          <p14:tracePt t="34560" x="5060950" y="2705100"/>
          <p14:tracePt t="34576" x="5181600" y="2730500"/>
          <p14:tracePt t="34593" x="5251450" y="2749550"/>
          <p14:tracePt t="34610" x="5372100" y="2768600"/>
          <p14:tracePt t="34626" x="5473700" y="2774950"/>
          <p14:tracePt t="34644" x="5518150" y="2774950"/>
          <p14:tracePt t="34661" x="5619750" y="2781300"/>
          <p14:tracePt t="34677" x="5664200" y="2787650"/>
          <p14:tracePt t="34694" x="5772150" y="2806700"/>
          <p14:tracePt t="34710" x="5829300" y="2819400"/>
          <p14:tracePt t="34726" x="5956300" y="2838450"/>
          <p14:tracePt t="34743" x="6064250" y="2851150"/>
          <p14:tracePt t="34760" x="6108700" y="2851150"/>
          <p14:tracePt t="34776" x="6197600" y="2863850"/>
          <p14:tracePt t="34793" x="6280150" y="2863850"/>
          <p14:tracePt t="34810" x="6318250" y="2863850"/>
          <p14:tracePt t="34826" x="6419850" y="2863850"/>
          <p14:tracePt t="34843" x="6477000" y="2863850"/>
          <p14:tracePt t="34860" x="6591300" y="2863850"/>
          <p14:tracePt t="34877" x="6648450" y="2863850"/>
          <p14:tracePt t="34893" x="6781800" y="2863850"/>
          <p14:tracePt t="34910" x="6908800" y="2863850"/>
          <p14:tracePt t="34926" x="6985000" y="2863850"/>
          <p14:tracePt t="34943" x="7150100" y="2863850"/>
          <p14:tracePt t="34960" x="7232650" y="2863850"/>
          <p14:tracePt t="34977" x="7404100" y="2863850"/>
          <p14:tracePt t="34994" x="7569200" y="2863850"/>
          <p14:tracePt t="35010" x="7645400" y="2870200"/>
          <p14:tracePt t="35027" x="7766050" y="2870200"/>
          <p14:tracePt t="35043" x="7823200" y="2870200"/>
          <p14:tracePt t="35060" x="7931150" y="2876550"/>
          <p14:tracePt t="35076" x="8039100" y="2876550"/>
          <p14:tracePt t="35093" x="8096250" y="2876550"/>
          <p14:tracePt t="35110" x="8191500" y="2876550"/>
          <p14:tracePt t="35126" x="8235950" y="2876550"/>
          <p14:tracePt t="35144" x="8293100" y="2876550"/>
          <p14:tracePt t="35160" x="8337550" y="2876550"/>
          <p14:tracePt t="35177" x="8362950" y="2876550"/>
          <p14:tracePt t="35193" x="8388350" y="2876550"/>
          <p14:tracePt t="35210" x="8407400" y="2870200"/>
          <p14:tracePt t="35226" x="8439150" y="2857500"/>
          <p14:tracePt t="35243" x="8464550" y="2851150"/>
          <p14:tracePt t="35260" x="8477250" y="2844800"/>
          <p14:tracePt t="35276" x="8496300" y="2832100"/>
          <p14:tracePt t="35294" x="8509000" y="2825750"/>
          <p14:tracePt t="35310" x="8528050" y="2819400"/>
          <p14:tracePt t="35326" x="8534400" y="2800350"/>
          <p14:tracePt t="35343" x="8540750" y="2794000"/>
          <p14:tracePt t="35360" x="8547100" y="2787650"/>
          <p14:tracePt t="35377" x="8553450" y="2781300"/>
          <p14:tracePt t="35393" x="8559800" y="2768600"/>
          <p14:tracePt t="35410" x="8566150" y="2755900"/>
          <p14:tracePt t="35426" x="8566150" y="2749550"/>
          <p14:tracePt t="35443" x="8572500" y="2730500"/>
          <p14:tracePt t="35460" x="8578850" y="2724150"/>
          <p14:tracePt t="35476" x="8585200" y="2711450"/>
          <p14:tracePt t="35494" x="8585200" y="2686050"/>
          <p14:tracePt t="35510" x="8585200" y="2679700"/>
          <p14:tracePt t="35527" x="8585200" y="2654300"/>
          <p14:tracePt t="35543" x="8585200" y="2647950"/>
          <p14:tracePt t="35560" x="8585200" y="2628900"/>
          <p14:tracePt t="35576" x="8585200" y="2603500"/>
          <p14:tracePt t="35593" x="8585200" y="2597150"/>
          <p14:tracePt t="35610" x="8578850" y="2584450"/>
          <p14:tracePt t="35626" x="8566150" y="2571750"/>
          <p14:tracePt t="35643" x="8540750" y="2552700"/>
          <p14:tracePt t="35660" x="8509000" y="2527300"/>
          <p14:tracePt t="35678" x="8496300" y="2520950"/>
          <p14:tracePt t="35694" x="8464550" y="2501900"/>
          <p14:tracePt t="35710" x="8445500" y="2495550"/>
          <p14:tracePt t="35726" x="8420100" y="2489200"/>
          <p14:tracePt t="35743" x="8413750" y="2489200"/>
          <p14:tracePt t="35760" x="8382000" y="2482850"/>
          <p14:tracePt t="35776" x="8356600" y="2482850"/>
          <p14:tracePt t="35794" x="8343900" y="2482850"/>
          <p14:tracePt t="35810" x="8312150" y="2482850"/>
          <p14:tracePt t="35826" x="8286750" y="2482850"/>
          <p14:tracePt t="35843" x="8280400" y="2482850"/>
          <p14:tracePt t="35860" x="8261350" y="2482850"/>
          <p14:tracePt t="35876" x="8261350" y="2489200"/>
          <p14:tracePt t="35893" x="8248650" y="2501900"/>
          <p14:tracePt t="35910" x="8248650" y="2508250"/>
          <p14:tracePt t="35926" x="8242300" y="2527300"/>
          <p14:tracePt t="35944" x="8235950" y="2552700"/>
          <p14:tracePt t="35980" x="8235950" y="2565400"/>
          <p14:tracePt t="35981" x="8235950" y="2578100"/>
          <p14:tracePt t="35993" x="8235950" y="2584450"/>
          <p14:tracePt t="36010" x="8248650" y="2597150"/>
          <p14:tracePt t="36027" x="8255000" y="2609850"/>
          <p14:tracePt t="36043" x="8261350" y="2616200"/>
          <p14:tracePt t="36060" x="8280400" y="2628900"/>
          <p14:tracePt t="36076" x="8280400" y="2635250"/>
          <p14:tracePt t="36094" x="8293100" y="2647950"/>
          <p14:tracePt t="36217" x="8299450" y="2654300"/>
          <p14:tracePt t="36249" x="8299450" y="2660650"/>
          <p14:tracePt t="36269" x="8305800" y="2660650"/>
          <p14:tracePt t="36279" x="8305800" y="2667000"/>
          <p14:tracePt t="36293" x="8312150" y="2667000"/>
          <p14:tracePt t="36294" x="8312150" y="2673350"/>
          <p14:tracePt t="36310" x="8312150" y="2679700"/>
          <p14:tracePt t="36352" x="8312150" y="2686050"/>
          <p14:tracePt t="36872" x="8312150" y="2679700"/>
          <p14:tracePt t="36885" x="8312150" y="2673350"/>
          <p14:tracePt t="36902" x="8312150" y="2667000"/>
          <p14:tracePt t="36902" x="8305800" y="2654300"/>
          <p14:tracePt t="36915" x="8299450" y="2641600"/>
          <p14:tracePt t="36915" x="8286750" y="2622550"/>
          <p14:tracePt t="36926" x="8280400" y="2609850"/>
          <p14:tracePt t="36944" x="8255000" y="2578100"/>
          <p14:tracePt t="36960" x="8223250" y="2546350"/>
          <p14:tracePt t="36977" x="8210550" y="2533650"/>
          <p14:tracePt t="36993" x="8166100" y="2501900"/>
          <p14:tracePt t="37010" x="8140700" y="2482850"/>
          <p14:tracePt t="37026" x="8083550" y="2438400"/>
          <p14:tracePt t="37043" x="8007350" y="2400300"/>
          <p14:tracePt t="37060" x="7956550" y="2368550"/>
          <p14:tracePt t="37076" x="7861300" y="2324100"/>
          <p14:tracePt t="37094" x="7823200" y="2298700"/>
          <p14:tracePt t="37110" x="7727950" y="2260600"/>
          <p14:tracePt t="37126" x="7670800" y="2241550"/>
          <p14:tracePt t="37143" x="7569200" y="2203450"/>
          <p14:tracePt t="37160" x="7454900" y="2171700"/>
          <p14:tracePt t="37177" x="7385050" y="2152650"/>
          <p14:tracePt t="37194" x="7251700" y="2120900"/>
          <p14:tracePt t="37210" x="7118350" y="2076450"/>
          <p14:tracePt t="37226" x="7048500" y="2057400"/>
          <p14:tracePt t="37244" x="6902450" y="2019300"/>
          <p14:tracePt t="37260" x="6832600" y="2000250"/>
          <p14:tracePt t="37276" x="6686550" y="1955800"/>
          <p14:tracePt t="37294" x="6540500" y="1917700"/>
          <p14:tracePt t="37310" x="6464300" y="1898650"/>
          <p14:tracePt t="37326" x="6318250" y="1854200"/>
          <p14:tracePt t="37343" x="6242050" y="1835150"/>
          <p14:tracePt t="37360" x="6083300" y="1803400"/>
          <p14:tracePt t="37376" x="5930900" y="1765300"/>
          <p14:tracePt t="37393" x="5854700" y="1752600"/>
          <p14:tracePt t="37410" x="5708650" y="1727200"/>
          <p14:tracePt t="37426" x="5645150" y="1714500"/>
          <p14:tracePt t="37444" x="5511800" y="1708150"/>
          <p14:tracePt t="37460" x="5441950" y="1701800"/>
          <p14:tracePt t="37460" x="5378450" y="1689100"/>
          <p14:tracePt t="37477" x="5321300" y="1689100"/>
          <p14:tracePt t="37493" x="5200650" y="1682750"/>
          <p14:tracePt t="37510" x="5143500" y="1676400"/>
          <p14:tracePt t="37526" x="5035550" y="1676400"/>
          <p14:tracePt t="37543" x="4984750" y="1676400"/>
          <p14:tracePt t="37560" x="4883150" y="1676400"/>
          <p14:tracePt t="37576" x="4762500" y="1676400"/>
          <p14:tracePt t="37594" x="4699000" y="1676400"/>
          <p14:tracePt t="37610" x="4565650" y="1676400"/>
          <p14:tracePt t="37626" x="4419600" y="1676400"/>
          <p14:tracePt t="37643" x="4343400" y="1676400"/>
          <p14:tracePt t="37660" x="4197350" y="1676400"/>
          <p14:tracePt t="37677" x="4133850" y="1676400"/>
          <p14:tracePt t="37693" x="4013200" y="1676400"/>
          <p14:tracePt t="37711" x="3962400" y="1676400"/>
          <p14:tracePt t="37727" x="3841750" y="1676400"/>
          <p14:tracePt t="37744" x="3721100" y="1676400"/>
          <p14:tracePt t="37760" x="3663950" y="1676400"/>
          <p14:tracePt t="37776" x="3524250" y="1676400"/>
          <p14:tracePt t="37793" x="3460750" y="1676400"/>
          <p14:tracePt t="37810" x="3327400" y="1676400"/>
          <p14:tracePt t="37827" x="3200400" y="1676400"/>
          <p14:tracePt t="37843" x="3124200" y="1676400"/>
          <p14:tracePt t="37860" x="2984500" y="1676400"/>
          <p14:tracePt t="37876" x="2908300" y="1676400"/>
          <p14:tracePt t="37893" x="2743200" y="1676400"/>
          <p14:tracePt t="37910" x="2603500" y="1676400"/>
          <p14:tracePt t="37926" x="2540000" y="1676400"/>
          <p14:tracePt t="37943" x="2419350" y="1676400"/>
          <p14:tracePt t="37960" x="2362200" y="1676400"/>
          <p14:tracePt t="37977" x="2273300" y="1676400"/>
          <p14:tracePt t="37993" x="2184400" y="1676400"/>
          <p14:tracePt t="38010" x="2139950" y="1676400"/>
          <p14:tracePt t="38026" x="2057400" y="1676400"/>
          <p14:tracePt t="38044" x="2012950" y="1676400"/>
          <p14:tracePt t="38060" x="1924050" y="1676400"/>
          <p14:tracePt t="38076" x="1854200" y="1676400"/>
          <p14:tracePt t="38094" x="1816100" y="1682750"/>
          <p14:tracePt t="38110" x="1765300" y="1695450"/>
          <p14:tracePt t="38127" x="1752600" y="1708150"/>
          <p14:tracePt t="38143" x="1720850" y="1727200"/>
          <p14:tracePt t="38160" x="1695450" y="1746250"/>
          <p14:tracePt t="38176" x="1682750" y="1758950"/>
          <p14:tracePt t="38193" x="1663700" y="1778000"/>
          <p14:tracePt t="38210" x="1644650" y="1790700"/>
          <p14:tracePt t="38226" x="1625600" y="1822450"/>
          <p14:tracePt t="38244" x="1606550" y="1847850"/>
          <p14:tracePt t="38260" x="1600200" y="1873250"/>
          <p14:tracePt t="38276" x="1600200" y="1917700"/>
          <p14:tracePt t="38293" x="1600200" y="1930400"/>
          <p14:tracePt t="38310" x="1593850" y="1974850"/>
          <p14:tracePt t="38327" x="1593850" y="2012950"/>
          <p14:tracePt t="38343" x="1593850" y="2025650"/>
          <p14:tracePt t="38360" x="1593850" y="2051050"/>
          <p14:tracePt t="38376" x="1593850" y="2057400"/>
          <p14:tracePt t="38394" x="1600200" y="2082800"/>
          <p14:tracePt t="38410" x="1600200" y="2095500"/>
          <p14:tracePt t="38426" x="1606550" y="2101850"/>
          <p14:tracePt t="38443" x="1606550" y="2108200"/>
          <p14:tracePt t="38560" x="1606550" y="2114550"/>
          <p14:tracePt t="38585" x="1606550" y="2120900"/>
          <p14:tracePt t="38602" x="1612900" y="2127250"/>
          <p14:tracePt t="38618" x="1612900" y="2133600"/>
          <p14:tracePt t="38620" x="1612900" y="2146300"/>
          <p14:tracePt t="38644" x="1619250" y="2159000"/>
          <p14:tracePt t="38645" x="1619250" y="2171700"/>
          <p14:tracePt t="38660" x="1619250" y="2178050"/>
          <p14:tracePt t="38676" x="1619250" y="2184400"/>
          <p14:tracePt t="39612" x="1625600" y="2190750"/>
          <p14:tracePt t="39642" x="1631950" y="2190750"/>
          <p14:tracePt t="39652" x="1631950" y="2197100"/>
          <p14:tracePt t="39663" x="1638300" y="2209800"/>
          <p14:tracePt t="39664" x="1651000" y="2216150"/>
          <p14:tracePt t="39676" x="1663700" y="2228850"/>
          <p14:tracePt t="39694" x="1695450" y="2266950"/>
          <p14:tracePt t="39710" x="1746250" y="2324100"/>
          <p14:tracePt t="39727" x="1778000" y="2362200"/>
          <p14:tracePt t="39744" x="1866900" y="2457450"/>
          <p14:tracePt t="39760" x="1930400" y="2514600"/>
          <p14:tracePt t="39777" x="2070100" y="2628900"/>
          <p14:tracePt t="39793" x="2279650" y="2800350"/>
          <p14:tracePt t="39810" x="2419350" y="2921000"/>
          <p14:tracePt t="39826" x="2800350" y="3181350"/>
          <p14:tracePt t="39843" x="3016250" y="3314700"/>
          <p14:tracePt t="39860" x="3460750" y="3619500"/>
          <p14:tracePt t="39876" x="3898900" y="3892550"/>
          <p14:tracePt t="39894" x="4095750" y="4013200"/>
          <p14:tracePt t="39910" x="4406900" y="4165600"/>
          <p14:tracePt t="39927" x="4552950" y="4229100"/>
          <p14:tracePt t="39943" x="4787900" y="4318000"/>
          <p14:tracePt t="39960" x="4883150" y="4356100"/>
          <p14:tracePt t="39976" x="5086350" y="4425950"/>
          <p14:tracePt t="39993" x="5283200" y="4502150"/>
          <p14:tracePt t="40010" x="5384800" y="4546600"/>
          <p14:tracePt t="40026" x="5600700" y="4629150"/>
          <p14:tracePt t="40044" x="5702300" y="4667250"/>
          <p14:tracePt t="40060" x="5899150" y="4737100"/>
          <p14:tracePt t="40076" x="6102350" y="4813300"/>
          <p14:tracePt t="40093" x="6191250" y="4838700"/>
          <p14:tracePt t="40110" x="6350000" y="4908550"/>
          <p14:tracePt t="40127" x="6426200" y="4946650"/>
          <p14:tracePt t="40143" x="6546850" y="5010150"/>
          <p14:tracePt t="40160" x="6623050" y="5073650"/>
          <p14:tracePt t="40176" x="6661150" y="5105400"/>
          <p14:tracePt t="40193" x="6711950" y="5143500"/>
          <p14:tracePt t="40210" x="6731000" y="5162550"/>
          <p14:tracePt t="40226" x="6750050" y="5200650"/>
          <p14:tracePt t="40244" x="6781800" y="5245100"/>
          <p14:tracePt t="40260" x="6807200" y="5270500"/>
          <p14:tracePt t="40276" x="6858000" y="5340350"/>
          <p14:tracePt t="40293" x="6889750" y="5378450"/>
          <p14:tracePt t="40310" x="6940550" y="5454650"/>
          <p14:tracePt t="40326" x="6985000" y="5511800"/>
          <p14:tracePt t="40343" x="7004050" y="5543550"/>
          <p14:tracePt t="40360" x="7035800" y="5588000"/>
          <p14:tracePt t="40376" x="7048500" y="5600700"/>
          <p14:tracePt t="40393" x="7054850" y="5619750"/>
          <p14:tracePt t="40410" x="7061200" y="5632450"/>
          <p14:tracePt t="41026" x="7067550" y="5632450"/>
          <p14:tracePt t="41067" x="7073900" y="5632450"/>
          <p14:tracePt t="41392" x="7073900" y="5638800"/>
          <p14:tracePt t="41444" x="7073900" y="5645150"/>
          <p14:tracePt t="41556" x="7073900" y="5651500"/>
          <p14:tracePt t="41597" x="7073900" y="5657850"/>
          <p14:tracePt t="41710" x="7073900" y="5664200"/>
          <p14:tracePt t="41720" x="7073900" y="5670550"/>
          <p14:tracePt t="41723" x="7067550" y="5676900"/>
          <p14:tracePt t="41734" x="7067550" y="5683250"/>
          <p14:tracePt t="41742" x="7067550" y="5689600"/>
          <p14:tracePt t="41760" x="7061200" y="5695950"/>
          <p14:tracePt t="41794" x="7061200" y="5702300"/>
          <p14:tracePt t="41796" x="7061200" y="5708650"/>
          <p14:tracePt t="41835" x="7061200" y="5715000"/>
          <p14:tracePt t="41846" x="7061200" y="5721350"/>
          <p14:tracePt t="41867" x="7061200" y="5727700"/>
          <p14:tracePt t="41888" x="7054850" y="5727700"/>
          <p14:tracePt t="41889" x="7054850" y="5734050"/>
          <p14:tracePt t="41909" x="7054850" y="5740400"/>
          <p14:tracePt t="41930" x="7054850" y="5746750"/>
          <p14:tracePt t="42003" x="7054850" y="5753100"/>
          <p14:tracePt t="42024" x="7054850" y="5759450"/>
          <p14:tracePt t="42035" x="7054850" y="5765800"/>
          <p14:tracePt t="42044" x="7054850" y="5772150"/>
          <p14:tracePt t="42045" x="7054850" y="5784850"/>
          <p14:tracePt t="42059" x="7054850" y="5797550"/>
          <p14:tracePt t="42076" x="7054850" y="5803900"/>
          <p14:tracePt t="42092" x="7054850" y="5822950"/>
          <p14:tracePt t="42129" x="7054850" y="5829300"/>
          <p14:tracePt t="42130" x="7054850" y="5835650"/>
          <p14:tracePt t="42142" x="7054850" y="5842000"/>
          <p14:tracePt t="42159" x="7054850" y="5848350"/>
          <p14:tracePt t="42175" x="7061200" y="5854700"/>
          <p14:tracePt t="42193" x="7061200" y="5861050"/>
          <p14:tracePt t="42209" x="7067550" y="5861050"/>
          <p14:tracePt t="42226" x="7073900" y="5867400"/>
          <p14:tracePt t="42406" x="7080250" y="5867400"/>
          <p14:tracePt t="42409" x="7086600" y="5867400"/>
          <p14:tracePt t="42427" x="7092950" y="5873750"/>
          <p14:tracePt t="42442" x="7099300" y="5873750"/>
          <p14:tracePt t="42459" x="7131050" y="5880100"/>
          <p14:tracePt t="42460" x="7143750" y="5886450"/>
          <p14:tracePt t="42475" x="7181850" y="5892800"/>
          <p14:tracePt t="42492" x="7207250" y="5899150"/>
          <p14:tracePt t="42509" x="7258050" y="5911850"/>
          <p14:tracePt t="42526" x="7302500" y="5924550"/>
          <p14:tracePt t="42542" x="7321550" y="5930900"/>
          <p14:tracePt t="42559" x="7366000" y="5943600"/>
          <p14:tracePt t="42576" x="7391400" y="5949950"/>
          <p14:tracePt t="42592" x="7435850" y="5956300"/>
          <p14:tracePt t="42609" x="7461250" y="5956300"/>
          <p14:tracePt t="42625" x="7499350" y="5962650"/>
          <p14:tracePt t="42643" x="7543800" y="5962650"/>
          <p14:tracePt t="42659" x="7562850" y="5962650"/>
          <p14:tracePt t="42677" x="7588250" y="5962650"/>
          <p14:tracePt t="42694" x="7607300" y="5962650"/>
          <p14:tracePt t="42710" x="7626350" y="5962650"/>
          <p14:tracePt t="42727" x="7639050" y="5962650"/>
          <p14:tracePt t="42743" x="7651750" y="5962650"/>
          <p14:tracePt t="42760" x="7658100" y="5962650"/>
          <p14:tracePt t="42778" x="7664450" y="5962650"/>
          <p14:tracePt t="43353" x="7664450" y="5969000"/>
          <p14:tracePt t="43394" x="7664450" y="5975350"/>
          <p14:tracePt t="43508" x="7658100" y="5975350"/>
          <p14:tracePt t="43519" x="7651750" y="5975350"/>
          <p14:tracePt t="43530" x="7645400" y="5975350"/>
          <p14:tracePt t="43531" x="7632700" y="5975350"/>
          <p14:tracePt t="43543" x="7626350" y="5975350"/>
          <p14:tracePt t="43560" x="7613650" y="5981700"/>
          <p14:tracePt t="43577" x="7594600" y="5988050"/>
          <p14:tracePt t="43593" x="7588250" y="5994400"/>
          <p14:tracePt t="43610" x="7575550" y="5994400"/>
          <p14:tracePt t="43626" x="7562850" y="6000750"/>
          <p14:tracePt t="43643" x="7543800" y="6000750"/>
          <p14:tracePt t="43660" x="7531100" y="6000750"/>
          <p14:tracePt t="43706" x="7524750" y="6000750"/>
          <p14:tracePt t="43738" x="7518400" y="6000750"/>
          <p14:tracePt t="45022" x="7524750" y="6000750"/>
          <p14:tracePt t="45031" x="7524750" y="5994400"/>
          <p14:tracePt t="45043" x="7531100" y="5975350"/>
          <p14:tracePt t="45052" x="7543800" y="5956300"/>
          <p14:tracePt t="45060" x="7588250" y="5892800"/>
          <p14:tracePt t="45076" x="7620000" y="5854700"/>
          <p14:tracePt t="45093" x="7683500" y="5759450"/>
          <p14:tracePt t="45110" x="7753350" y="5651500"/>
          <p14:tracePt t="45126" x="7785100" y="5588000"/>
          <p14:tracePt t="45143" x="7829550" y="5422900"/>
          <p14:tracePt t="45160" x="7848600" y="5327650"/>
          <p14:tracePt t="45176" x="7893050" y="5137150"/>
          <p14:tracePt t="45193" x="7924800" y="4940300"/>
          <p14:tracePt t="45210" x="7943850" y="4851400"/>
          <p14:tracePt t="45226" x="7988300" y="4705350"/>
          <p14:tracePt t="45243" x="7994650" y="4629150"/>
          <p14:tracePt t="45260" x="8032750" y="4476750"/>
          <p14:tracePt t="45276" x="8058150" y="4343400"/>
          <p14:tracePt t="45294" x="8077200" y="4216400"/>
          <p14:tracePt t="45325" x="8089900" y="4171950"/>
          <p14:tracePt t="45326" x="8102600" y="4133850"/>
          <p14:tracePt t="45342" x="8134350" y="4064000"/>
          <p14:tracePt t="45358" x="8140700" y="4025900"/>
          <p14:tracePt t="45375" x="8166100" y="3949700"/>
          <p14:tracePt t="45393" x="8191500" y="3879850"/>
          <p14:tracePt t="45410" x="8204200" y="3854450"/>
          <p14:tracePt t="45426" x="8229600" y="3790950"/>
          <p14:tracePt t="45443" x="8255000" y="3746500"/>
          <p14:tracePt t="45460" x="8267700" y="3721100"/>
          <p14:tracePt t="45477" x="8305800" y="3663950"/>
          <p14:tracePt t="45493" x="8324850" y="3638550"/>
          <p14:tracePt t="45510" x="8350250" y="3594100"/>
          <p14:tracePt t="45527" x="8375650" y="3543300"/>
          <p14:tracePt t="45543" x="8388350" y="3530600"/>
          <p14:tracePt t="45560" x="8413750" y="3498850"/>
          <p14:tracePt t="45576" x="8420100" y="3479800"/>
          <p14:tracePt t="45593" x="8439150" y="3441700"/>
          <p14:tracePt t="45610" x="8451850" y="3403600"/>
          <p14:tracePt t="45626" x="8464550" y="3384550"/>
          <p14:tracePt t="45643" x="8477250" y="3346450"/>
          <p14:tracePt t="45660" x="8489950" y="3333750"/>
          <p14:tracePt t="45676" x="8502650" y="3308350"/>
          <p14:tracePt t="45693" x="8515350" y="3289300"/>
          <p14:tracePt t="45710" x="8528050" y="3251200"/>
          <p14:tracePt t="45726" x="8540750" y="3200400"/>
          <p14:tracePt t="45743" x="8547100" y="3175000"/>
          <p14:tracePt t="45760" x="8559800" y="3117850"/>
          <p14:tracePt t="45776" x="8566150" y="3067050"/>
          <p14:tracePt t="45793" x="8566150" y="3048000"/>
          <p14:tracePt t="45810" x="8572500" y="3028950"/>
          <p14:tracePt t="45828" x="8572500" y="3016250"/>
          <p14:tracePt t="45843" x="8572500" y="3003550"/>
          <p14:tracePt t="45860" x="8572500" y="2990850"/>
          <p14:tracePt t="45876" x="8572500" y="2978150"/>
          <p14:tracePt t="45893" x="8572500" y="2959100"/>
          <p14:tracePt t="45910" x="8572500" y="2946400"/>
          <p14:tracePt t="45926" x="8572500" y="2921000"/>
          <p14:tracePt t="45943" x="8572500" y="2908300"/>
          <p14:tracePt t="45960" x="8572500" y="2889250"/>
          <p14:tracePt t="45976" x="8572500" y="2876550"/>
          <p14:tracePt t="45993" x="8572500" y="2870200"/>
          <p14:tracePt t="46009" x="8578850" y="2857500"/>
          <p14:tracePt t="46027" x="8578850" y="2851150"/>
          <p14:tracePt t="46043" x="8585200" y="2838450"/>
          <p14:tracePt t="46060" x="8585200" y="2832100"/>
          <p14:tracePt t="46097" x="8585200" y="2825750"/>
          <p14:tracePt t="47328" x="8591550" y="2825750"/>
          <p14:tracePt t="47400" x="8591550" y="2832100"/>
          <p14:tracePt t="47442" x="8591550" y="2838450"/>
          <p14:tracePt t="47451" x="8591550" y="2844800"/>
          <p14:tracePt t="47462" x="8591550" y="2851150"/>
          <p14:tracePt t="47475" x="8585200" y="2863850"/>
          <p14:tracePt t="47475" x="8578850" y="2870200"/>
          <p14:tracePt t="47493" x="8566150" y="2889250"/>
          <p14:tracePt t="47510" x="8553450" y="2914650"/>
          <p14:tracePt t="47526" x="8547100" y="2927350"/>
          <p14:tracePt t="47543" x="8528050" y="2959100"/>
          <p14:tracePt t="47560" x="8515350" y="2978150"/>
          <p14:tracePt t="47576" x="8489950" y="3041650"/>
          <p14:tracePt t="47593" x="8445500" y="3117850"/>
          <p14:tracePt t="47610" x="8420100" y="3168650"/>
          <p14:tracePt t="47626" x="8369300" y="3270250"/>
          <p14:tracePt t="47643" x="8343900" y="3321050"/>
          <p14:tracePt t="47660" x="8299450" y="3435350"/>
          <p14:tracePt t="47677" x="8255000" y="3543300"/>
          <p14:tracePt t="47693" x="8242300" y="3600450"/>
          <p14:tracePt t="47710" x="8191500" y="3702050"/>
          <p14:tracePt t="47726" x="8172450" y="3752850"/>
          <p14:tracePt t="47743" x="8128000" y="3854450"/>
          <p14:tracePt t="47760" x="8070850" y="3962400"/>
          <p14:tracePt t="47776" x="8045450" y="4019550"/>
          <p14:tracePt t="47793" x="7994650" y="4114800"/>
          <p14:tracePt t="47810" x="7969250" y="4165600"/>
          <p14:tracePt t="47826" x="7931150" y="4273550"/>
          <p14:tracePt t="47844" x="7893050" y="4362450"/>
          <p14:tracePt t="47860" x="7867650" y="4413250"/>
          <p14:tracePt t="47876" x="7829550" y="4508500"/>
          <p14:tracePt t="47893" x="7804150" y="4546600"/>
          <p14:tracePt t="47910" x="7759700" y="4629150"/>
          <p14:tracePt t="47926" x="7721600" y="4705350"/>
          <p14:tracePt t="47943" x="7696200" y="4743450"/>
          <p14:tracePt t="47960" x="7658100" y="4832350"/>
          <p14:tracePt t="47977" x="7639050" y="4870450"/>
          <p14:tracePt t="47993" x="7607300" y="4940300"/>
          <p14:tracePt t="48010" x="7575550" y="5016500"/>
          <p14:tracePt t="48026" x="7569200" y="5041900"/>
          <p14:tracePt t="48043" x="7543800" y="5124450"/>
          <p14:tracePt t="48060" x="7531100" y="5181600"/>
          <p14:tracePt t="48076" x="7512050" y="5289550"/>
          <p14:tracePt t="48093" x="7499350" y="5435600"/>
          <p14:tracePt t="48110" x="7499350" y="5511800"/>
          <p14:tracePt t="48126" x="7499350" y="5638800"/>
          <p14:tracePt t="48143" x="7499350" y="5695950"/>
          <p14:tracePt t="48160" x="7499350" y="5784850"/>
          <p14:tracePt t="48176" x="7499350" y="5810250"/>
          <p14:tracePt t="48193" x="7499350" y="5842000"/>
          <p14:tracePt t="48210" x="7499350" y="5867400"/>
          <p14:tracePt t="48226" x="7499350" y="5873750"/>
          <p14:tracePt t="48266" x="7505700" y="5880100"/>
          <p14:tracePt t="48287" x="7512050" y="5886450"/>
          <p14:tracePt t="48308" x="7518400" y="5892800"/>
          <p14:tracePt t="48310" x="7524750" y="5899150"/>
          <p14:tracePt t="48329" x="7531100" y="5905500"/>
          <p14:tracePt t="48330" x="7531100" y="5911850"/>
          <p14:tracePt t="48343" x="7537450" y="5918200"/>
          <p14:tracePt t="48706" x="7543800" y="5918200"/>
          <p14:tracePt t="48931" x="7550150" y="5918200"/>
          <p14:tracePt t="48971" x="7556500" y="5918200"/>
          <p14:tracePt t="49470" x="7562850" y="5918200"/>
          <p14:tracePt t="49635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sr-Latn-CS" altLang="en-US" sz="2400" smtClean="0"/>
              <a:t>Stacionarne koncentracije intermedijernih vrsta se sada mogu uvrstiti u izraz za brzinu nastanka HBr</a:t>
            </a:r>
            <a:endParaRPr lang="en-GB" altLang="en-US" sz="2400" smtClean="0"/>
          </a:p>
        </p:txBody>
      </p:sp>
      <p:graphicFrame>
        <p:nvGraphicFramePr>
          <p:cNvPr id="256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61950" y="1143000"/>
          <a:ext cx="87820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6" imgW="3327400" imgH="393700" progId="Equation.3">
                  <p:embed/>
                </p:oleObj>
              </mc:Choice>
              <mc:Fallback>
                <p:oleObj name="Equation" r:id="rId6" imgW="3327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143000"/>
                        <a:ext cx="87820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2438400"/>
          <a:ext cx="34290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8" imgW="1841500" imgH="774700" progId="Equation.3">
                  <p:embed/>
                </p:oleObj>
              </mc:Choice>
              <mc:Fallback>
                <p:oleObj name="Equation" r:id="rId8" imgW="1841500" imgH="77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34290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29200" y="2438400"/>
          <a:ext cx="3429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0" imgW="1396394" imgH="533169" progId="Equation.3">
                  <p:embed/>
                </p:oleObj>
              </mc:Choice>
              <mc:Fallback>
                <p:oleObj name="Equation" r:id="rId10" imgW="1396394" imgH="5331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38400"/>
                        <a:ext cx="3429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66688" y="4724400"/>
          <a:ext cx="89773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2" imgW="5829300" imgH="762000" progId="Equation.3">
                  <p:embed/>
                </p:oleObj>
              </mc:Choice>
              <mc:Fallback>
                <p:oleObj name="Equation" r:id="rId12" imgW="5829300" imgH="762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724400"/>
                        <a:ext cx="8977312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048000" y="4114800"/>
            <a:ext cx="2660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Zamenom će se dobiti:</a:t>
            </a:r>
            <a:endParaRPr lang="en-GB" altLang="en-US" sz="1800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300" x="2254250" y="1676400"/>
          <p14:tracePt t="2403" x="2260600" y="1676400"/>
          <p14:tracePt t="2455" x="2260600" y="1682750"/>
          <p14:tracePt t="2486" x="2254250" y="1689100"/>
          <p14:tracePt t="2507" x="2247900" y="1695450"/>
          <p14:tracePt t="2512" x="2241550" y="1701800"/>
          <p14:tracePt t="2521" x="2228850" y="1701800"/>
          <p14:tracePt t="2538" x="2222500" y="1701800"/>
          <p14:tracePt t="2557" x="2203450" y="1708150"/>
          <p14:tracePt t="2571" x="2190750" y="1714500"/>
          <p14:tracePt t="2588" x="2178050" y="1720850"/>
          <p14:tracePt t="2605" x="2152650" y="1727200"/>
          <p14:tracePt t="2642" x="2146300" y="1733550"/>
          <p14:tracePt t="2655" x="2139950" y="1739900"/>
          <p14:tracePt t="2655" x="2133600" y="1746250"/>
          <p14:tracePt t="2672" x="2127250" y="1752600"/>
          <p14:tracePt t="2688" x="2114550" y="1758950"/>
          <p14:tracePt t="2705" x="2108200" y="1765300"/>
          <p14:tracePt t="2722" x="2101850" y="1778000"/>
          <p14:tracePt t="2738" x="2095500" y="1778000"/>
          <p14:tracePt t="2777" x="2089150" y="1784350"/>
          <p14:tracePt t="2788" x="2082800" y="1784350"/>
          <p14:tracePt t="2789" x="2076450" y="1790700"/>
          <p14:tracePt t="2805" x="2051050" y="1797050"/>
          <p14:tracePt t="2822" x="2038350" y="1797050"/>
          <p14:tracePt t="2838" x="1993900" y="1803400"/>
          <p14:tracePt t="2855" x="1955800" y="1809750"/>
          <p14:tracePt t="2872" x="1943100" y="1809750"/>
          <p14:tracePt t="2888" x="1917700" y="1809750"/>
          <p14:tracePt t="2924" x="1911350" y="1809750"/>
          <p14:tracePt t="2925" x="1905000" y="1809750"/>
          <p14:tracePt t="2938" x="1898650" y="1816100"/>
          <p14:tracePt t="2976" x="1892300" y="1816100"/>
          <p14:tracePt t="2997" x="1885950" y="1816100"/>
          <p14:tracePt t="3007" x="1879600" y="1816100"/>
          <p14:tracePt t="3160" x="1885950" y="1816100"/>
          <p14:tracePt t="3203" x="1885950" y="1809750"/>
          <p14:tracePt t="3214" x="1885950" y="1803400"/>
          <p14:tracePt t="3244" x="1892300" y="1803400"/>
          <p14:tracePt t="3265" x="1892300" y="1797050"/>
          <p14:tracePt t="3297" x="1892300" y="1790700"/>
          <p14:tracePt t="3317" x="1892300" y="1784350"/>
          <p14:tracePt t="3348" x="1892300" y="1778000"/>
          <p14:tracePt t="3369" x="1892300" y="1771650"/>
          <p14:tracePt t="3391" x="1892300" y="1765300"/>
          <p14:tracePt t="3421" x="1885950" y="1765300"/>
          <p14:tracePt t="3432" x="1885950" y="1758950"/>
          <p14:tracePt t="3442" x="1879600" y="1752600"/>
          <p14:tracePt t="3463" x="1873250" y="1746250"/>
          <p14:tracePt t="3479" x="1866900" y="1739900"/>
          <p14:tracePt t="3480" x="1866900" y="1733550"/>
          <p14:tracePt t="3488" x="1847850" y="1727200"/>
          <p14:tracePt t="3505" x="1841500" y="1720850"/>
          <p14:tracePt t="3521" x="1835150" y="1714500"/>
          <p14:tracePt t="3538" x="1828800" y="1701800"/>
          <p14:tracePt t="3555" x="1816100" y="1689100"/>
          <p14:tracePt t="3571" x="1809750" y="1682750"/>
          <p14:tracePt t="3588" x="1803400" y="1670050"/>
          <p14:tracePt t="3605" x="1803400" y="1663700"/>
          <p14:tracePt t="3641" x="1803400" y="1657350"/>
          <p14:tracePt t="3642" x="1797050" y="1657350"/>
          <p14:tracePt t="3655" x="1797050" y="1651000"/>
          <p14:tracePt t="3794" x="1797050" y="1644650"/>
          <p14:tracePt t="3937" x="1797050" y="1638300"/>
          <p14:tracePt t="3988" x="1790700" y="1631950"/>
          <p14:tracePt t="4010" x="1790700" y="1625600"/>
          <p14:tracePt t="4031" x="1784350" y="1619250"/>
          <p14:tracePt t="4063" x="1784350" y="1612900"/>
          <p14:tracePt t="4072" x="1784350" y="1606550"/>
          <p14:tracePt t="4083" x="1784350" y="1600200"/>
          <p14:tracePt t="4088" x="1784350" y="1593850"/>
          <p14:tracePt t="4105" x="1784350" y="1581150"/>
          <p14:tracePt t="4122" x="1778000" y="1574800"/>
          <p14:tracePt t="4138" x="1778000" y="1568450"/>
          <p14:tracePt t="4155" x="1778000" y="1562100"/>
          <p14:tracePt t="4172" x="1778000" y="1549400"/>
          <p14:tracePt t="4208" x="1778000" y="1543050"/>
          <p14:tracePt t="4209" x="1771650" y="1536700"/>
          <p14:tracePt t="4221" x="1771650" y="1530350"/>
          <p14:tracePt t="4238" x="1765300" y="1498600"/>
          <p14:tracePt t="4255" x="1752600" y="1473200"/>
          <p14:tracePt t="4271" x="1746250" y="1454150"/>
          <p14:tracePt t="4288" x="1727200" y="1422400"/>
          <p14:tracePt t="4305" x="1714500" y="1403350"/>
          <p14:tracePt t="4322" x="1689100" y="1377950"/>
          <p14:tracePt t="4338" x="1657350" y="1346200"/>
          <p14:tracePt t="4355" x="1638300" y="1327150"/>
          <p14:tracePt t="4371" x="1612900" y="1301750"/>
          <p14:tracePt t="4388" x="1593850" y="1289050"/>
          <p14:tracePt t="4405" x="1555750" y="1263650"/>
          <p14:tracePt t="4421" x="1524000" y="1244600"/>
          <p14:tracePt t="4439" x="1498600" y="1231900"/>
          <p14:tracePt t="4455" x="1454150" y="1212850"/>
          <p14:tracePt t="4472" x="1428750" y="1200150"/>
          <p14:tracePt t="4488" x="1377950" y="1174750"/>
          <p14:tracePt t="4505" x="1333500" y="1168400"/>
          <p14:tracePt t="4521" x="1320800" y="1162050"/>
          <p14:tracePt t="4538" x="1276350" y="1155700"/>
          <p14:tracePt t="4555" x="1257300" y="1149350"/>
          <p14:tracePt t="4571" x="1219200" y="1149350"/>
          <p14:tracePt t="4588" x="1181100" y="1143000"/>
          <p14:tracePt t="4605" x="1155700" y="1143000"/>
          <p14:tracePt t="4622" x="1117600" y="1143000"/>
          <p14:tracePt t="4638" x="1092200" y="1143000"/>
          <p14:tracePt t="4655" x="1047750" y="1143000"/>
          <p14:tracePt t="4672" x="1009650" y="1143000"/>
          <p14:tracePt t="4688" x="984250" y="1149350"/>
          <p14:tracePt t="4705" x="939800" y="1168400"/>
          <p14:tracePt t="4724" x="914400" y="1174750"/>
          <p14:tracePt t="4737" x="876300" y="1187450"/>
          <p14:tracePt t="4753" x="857250" y="1187450"/>
          <p14:tracePt t="4771" x="831850" y="1206500"/>
          <p14:tracePt t="4788" x="800100" y="1231900"/>
          <p14:tracePt t="4805" x="781050" y="1244600"/>
          <p14:tracePt t="4822" x="749300" y="1276350"/>
          <p14:tracePt t="4838" x="736600" y="1289050"/>
          <p14:tracePt t="4855" x="698500" y="1314450"/>
          <p14:tracePt t="4871" x="666750" y="1346200"/>
          <p14:tracePt t="4888" x="654050" y="1358900"/>
          <p14:tracePt t="4905" x="628650" y="1390650"/>
          <p14:tracePt t="4921" x="628650" y="1397000"/>
          <p14:tracePt t="4938" x="615950" y="1428750"/>
          <p14:tracePt t="4954" x="603250" y="1460500"/>
          <p14:tracePt t="4972" x="596900" y="1466850"/>
          <p14:tracePt t="4988" x="584200" y="1504950"/>
          <p14:tracePt t="5005" x="584200" y="1524000"/>
          <p14:tracePt t="5021" x="577850" y="1562100"/>
          <p14:tracePt t="5038" x="577850" y="1606550"/>
          <p14:tracePt t="5055" x="577850" y="1631950"/>
          <p14:tracePt t="5071" x="577850" y="1670050"/>
          <p14:tracePt t="5088" x="577850" y="1689100"/>
          <p14:tracePt t="5105" x="577850" y="1727200"/>
          <p14:tracePt t="5122" x="577850" y="1765300"/>
          <p14:tracePt t="5138" x="577850" y="1790700"/>
          <p14:tracePt t="5155" x="596900" y="1841500"/>
          <p14:tracePt t="5171" x="609600" y="1866900"/>
          <p14:tracePt t="5188" x="641350" y="1924050"/>
          <p14:tracePt t="5205" x="660400" y="1949450"/>
          <p14:tracePt t="5220" x="704850" y="2006600"/>
          <p14:tracePt t="5237" x="742950" y="2057400"/>
          <p14:tracePt t="5255" x="762000" y="2076450"/>
          <p14:tracePt t="5272" x="800100" y="2108200"/>
          <p14:tracePt t="5288" x="825500" y="2127250"/>
          <p14:tracePt t="5305" x="844550" y="2133600"/>
          <p14:tracePt t="5321" x="876300" y="2146300"/>
          <p14:tracePt t="5338" x="895350" y="2152650"/>
          <p14:tracePt t="5355" x="939800" y="2159000"/>
          <p14:tracePt t="5371" x="996950" y="2165350"/>
          <p14:tracePt t="5388" x="1022350" y="2165350"/>
          <p14:tracePt t="5405" x="1092200" y="2165350"/>
          <p14:tracePt t="5421" x="1111250" y="2165350"/>
          <p14:tracePt t="5438" x="1162050" y="2165350"/>
          <p14:tracePt t="5455" x="1206500" y="2165350"/>
          <p14:tracePt t="5472" x="1231900" y="2165350"/>
          <p14:tracePt t="5488" x="1282700" y="2152650"/>
          <p14:tracePt t="5505" x="1308100" y="2139950"/>
          <p14:tracePt t="5521" x="1346200" y="2108200"/>
          <p14:tracePt t="5538" x="1371600" y="2070100"/>
          <p14:tracePt t="5555" x="1384300" y="2057400"/>
          <p14:tracePt t="5571" x="1409700" y="2012950"/>
          <p14:tracePt t="5588" x="1416050" y="2000250"/>
          <p14:tracePt t="5605" x="1441450" y="1962150"/>
          <p14:tracePt t="5622" x="1447800" y="1936750"/>
          <p14:tracePt t="5638" x="1466850" y="1898650"/>
          <p14:tracePt t="5655" x="1485900" y="1866900"/>
          <p14:tracePt t="5671" x="1485900" y="1841500"/>
          <p14:tracePt t="5688" x="1492250" y="1790700"/>
          <p14:tracePt t="5705" x="1498600" y="1733550"/>
          <p14:tracePt t="5722" x="1498600" y="1708150"/>
          <p14:tracePt t="5739" x="1504950" y="1657350"/>
          <p14:tracePt t="5755" x="1504950" y="1638300"/>
          <p14:tracePt t="5772" x="1504950" y="1625600"/>
          <p14:tracePt t="5788" x="1504950" y="1619250"/>
          <p14:tracePt t="6488" x="1511300" y="1619250"/>
          <p14:tracePt t="6530" x="1517650" y="1619250"/>
          <p14:tracePt t="6876" x="1524000" y="1625600"/>
          <p14:tracePt t="7050" x="1530350" y="1625600"/>
          <p14:tracePt t="7090" x="1536700" y="1631950"/>
          <p14:tracePt t="7325" x="1536700" y="1638300"/>
          <p14:tracePt t="7345" x="1536700" y="1644650"/>
          <p14:tracePt t="7366" x="1536700" y="1657350"/>
          <p14:tracePt t="7376" x="1543050" y="1670050"/>
          <p14:tracePt t="7380" x="1555750" y="1676400"/>
          <p14:tracePt t="7389" x="1562100" y="1695450"/>
          <p14:tracePt t="7406" x="1581150" y="1720850"/>
          <p14:tracePt t="7423" x="1587500" y="1739900"/>
          <p14:tracePt t="7439" x="1593850" y="1746250"/>
          <p14:tracePt t="7456" x="1612900" y="1758950"/>
          <p14:tracePt t="7472" x="1619250" y="1771650"/>
          <p14:tracePt t="7489" x="1657350" y="1797050"/>
          <p14:tracePt t="7506" x="1720850" y="1828800"/>
          <p14:tracePt t="7522" x="1752600" y="1854200"/>
          <p14:tracePt t="7539" x="1803400" y="1879600"/>
          <p14:tracePt t="7556" x="1822450" y="1885950"/>
          <p14:tracePt t="7573" x="1847850" y="1892300"/>
          <p14:tracePt t="7635" x="1860550" y="1898650"/>
          <p14:tracePt t="7646" x="1866900" y="1898650"/>
          <p14:tracePt t="7656" x="1873250" y="1905000"/>
          <p14:tracePt t="7657" x="1885950" y="1905000"/>
          <p14:tracePt t="7672" x="1905000" y="1905000"/>
          <p14:tracePt t="7689" x="1917700" y="1905000"/>
          <p14:tracePt t="7706" x="1924050" y="1911350"/>
          <p14:tracePt t="7723" x="1936750" y="1911350"/>
          <p14:tracePt t="7739" x="1955800" y="1911350"/>
          <p14:tracePt t="7756" x="2006600" y="1911350"/>
          <p14:tracePt t="7774" x="2038350" y="1911350"/>
          <p14:tracePt t="7789" x="2108200" y="1911350"/>
          <p14:tracePt t="7806" x="2139950" y="1911350"/>
          <p14:tracePt t="7822" x="2178050" y="1911350"/>
          <p14:tracePt t="7839" x="2203450" y="1911350"/>
          <p14:tracePt t="8294" x="2209800" y="1911350"/>
          <p14:tracePt t="8314" x="2216150" y="1911350"/>
          <p14:tracePt t="8345" x="2222500" y="1911350"/>
          <p14:tracePt t="8388" x="2228850" y="1911350"/>
          <p14:tracePt t="8398" x="2241550" y="1911350"/>
          <p14:tracePt t="8419" x="2254250" y="1911350"/>
          <p14:tracePt t="8430" x="2266950" y="1911350"/>
          <p14:tracePt t="8440" x="2279650" y="1911350"/>
          <p14:tracePt t="8450" x="2292350" y="1905000"/>
          <p14:tracePt t="8456" x="2305050" y="1898650"/>
          <p14:tracePt t="8472" x="2311400" y="1892300"/>
          <p14:tracePt t="8489" x="2317750" y="1892300"/>
          <p14:tracePt t="8524" x="2324100" y="1892300"/>
          <p14:tracePt t="10610" x="2330450" y="1892300"/>
          <p14:tracePt t="11241" x="2336800" y="1892300"/>
          <p14:tracePt t="11455" x="2343150" y="1892300"/>
          <p14:tracePt t="11496" x="2349500" y="1892300"/>
          <p14:tracePt t="11832" x="2349500" y="1898650"/>
          <p14:tracePt t="11863" x="2343150" y="1898650"/>
          <p14:tracePt t="11874" x="2343150" y="1905000"/>
          <p14:tracePt t="11884" x="2336800" y="1917700"/>
          <p14:tracePt t="11895" x="2330450" y="1917700"/>
          <p14:tracePt t="11898" x="2324100" y="1930400"/>
          <p14:tracePt t="11906" x="2317750" y="1943100"/>
          <p14:tracePt t="11922" x="2311400" y="1955800"/>
          <p14:tracePt t="11939" x="2305050" y="1962150"/>
          <p14:tracePt t="11956" x="2305050" y="1968500"/>
          <p14:tracePt t="11972" x="2298700" y="1974850"/>
          <p14:tracePt t="11989" x="2298700" y="1981200"/>
          <p14:tracePt t="12447" x="2298700" y="1974850"/>
          <p14:tracePt t="12825" x="2305050" y="1974850"/>
          <p14:tracePt t="12866" x="2311400" y="1974850"/>
          <p14:tracePt t="12948" x="2317750" y="1974850"/>
          <p14:tracePt t="13538" x="2324100" y="1974850"/>
          <p14:tracePt t="13579" x="2330450" y="1974850"/>
          <p14:tracePt t="13621" x="2336800" y="1974850"/>
          <p14:tracePt t="13641" x="2343150" y="1974850"/>
          <p14:tracePt t="13652" x="2349500" y="1974850"/>
          <p14:tracePt t="13662" x="2355850" y="1974850"/>
          <p14:tracePt t="13662" x="2368550" y="1974850"/>
          <p14:tracePt t="13673" x="2374900" y="1974850"/>
          <p14:tracePt t="13689" x="2400300" y="1974850"/>
          <p14:tracePt t="13705" x="2413000" y="1974850"/>
          <p14:tracePt t="13722" x="2438400" y="1974850"/>
          <p14:tracePt t="13739" x="2470150" y="1974850"/>
          <p14:tracePt t="13756" x="2482850" y="1974850"/>
          <p14:tracePt t="13772" x="2520950" y="1974850"/>
          <p14:tracePt t="13789" x="2540000" y="1974850"/>
          <p14:tracePt t="13805" x="2584450" y="1974850"/>
          <p14:tracePt t="13823" x="2635250" y="1974850"/>
          <p14:tracePt t="13839" x="2673350" y="1974850"/>
          <p14:tracePt t="13872" x="2749550" y="1974850"/>
          <p14:tracePt t="13873" x="2781300" y="1974850"/>
          <p14:tracePt t="13889" x="2882900" y="1974850"/>
          <p14:tracePt t="13906" x="2971800" y="1974850"/>
          <p14:tracePt t="13922" x="3009900" y="1974850"/>
          <p14:tracePt t="13939" x="3111500" y="1974850"/>
          <p14:tracePt t="13955" x="3168650" y="1974850"/>
          <p14:tracePt t="13972" x="3295650" y="1974850"/>
          <p14:tracePt t="13989" x="3448050" y="1974850"/>
          <p14:tracePt t="14006" x="3511550" y="1974850"/>
          <p14:tracePt t="14022" x="3632200" y="1974850"/>
          <p14:tracePt t="14039" x="3676650" y="1974850"/>
          <p14:tracePt t="14056" x="3721100" y="1974850"/>
          <p14:tracePt t="14072" x="3746500" y="1974850"/>
          <p14:tracePt t="14089" x="3759200" y="1968500"/>
          <p14:tracePt t="14105" x="3797300" y="1968500"/>
          <p14:tracePt t="14122" x="3816350" y="1968500"/>
          <p14:tracePt t="14139" x="3867150" y="1962150"/>
          <p14:tracePt t="14155" x="3892550" y="1962150"/>
          <p14:tracePt t="14223" x="3898900" y="1962150"/>
          <p14:tracePt t="14254" x="3905250" y="1962150"/>
          <p14:tracePt t="14275" x="3911600" y="1962150"/>
          <p14:tracePt t="14285" x="3917950" y="1962150"/>
          <p14:tracePt t="14296" x="3924300" y="1962150"/>
          <p14:tracePt t="14855" x="3924300" y="1968500"/>
          <p14:tracePt t="15019" x="3930650" y="1968500"/>
          <p14:tracePt t="15040" x="3937000" y="1968500"/>
          <p14:tracePt t="15061" x="3949700" y="1968500"/>
          <p14:tracePt t="15071" x="3968750" y="1968500"/>
          <p14:tracePt t="15081" x="3987800" y="1968500"/>
          <p14:tracePt t="15089" x="4025900" y="1968500"/>
          <p14:tracePt t="15106" x="4057650" y="1968500"/>
          <p14:tracePt t="15123" x="4114800" y="1968500"/>
          <p14:tracePt t="15139" x="4165600" y="1968500"/>
          <p14:tracePt t="15155" x="4191000" y="1968500"/>
          <p14:tracePt t="15173" x="4229100" y="1968500"/>
          <p14:tracePt t="15189" x="4254500" y="1968500"/>
          <p14:tracePt t="15206" x="4298950" y="1968500"/>
          <p14:tracePt t="15222" x="4343400" y="1968500"/>
          <p14:tracePt t="15239" x="4368800" y="1968500"/>
          <p14:tracePt t="15256" x="4413250" y="1968500"/>
          <p14:tracePt t="15273" x="4425950" y="1968500"/>
          <p14:tracePt t="15289" x="4464050" y="1968500"/>
          <p14:tracePt t="15305" x="4489450" y="1968500"/>
          <p14:tracePt t="15322" x="4502150" y="1968500"/>
          <p14:tracePt t="15339" x="4527550" y="1968500"/>
          <p14:tracePt t="15356" x="4552950" y="1968500"/>
          <p14:tracePt t="15373" x="4603750" y="1968500"/>
          <p14:tracePt t="15389" x="4648200" y="1968500"/>
          <p14:tracePt t="15405" x="4673600" y="1968500"/>
          <p14:tracePt t="15422" x="4711700" y="1968500"/>
          <p14:tracePt t="15439" x="4718050" y="1968500"/>
          <p14:tracePt t="15455" x="4730750" y="1968500"/>
          <p14:tracePt t="15472" x="4737100" y="1968500"/>
          <p14:tracePt t="15489" x="4743450" y="1968500"/>
          <p14:tracePt t="15506" x="4749800" y="1968500"/>
          <p14:tracePt t="15522" x="4756150" y="1968500"/>
          <p14:tracePt t="15539" x="4768850" y="1968500"/>
          <p14:tracePt t="15603" x="4775200" y="1968500"/>
          <p14:tracePt t="15634" x="4781550" y="1968500"/>
          <p14:tracePt t="15899" x="4775200" y="1968500"/>
          <p14:tracePt t="16053" x="4781550" y="1968500"/>
          <p14:tracePt t="16074" x="4787900" y="1968500"/>
          <p14:tracePt t="16085" x="4794250" y="1968500"/>
          <p14:tracePt t="16094" x="4806950" y="1968500"/>
          <p14:tracePt t="16113" x="4813300" y="1968500"/>
          <p14:tracePt t="16115" x="4832350" y="1968500"/>
          <p14:tracePt t="16123" x="4889500" y="1968500"/>
          <p14:tracePt t="16139" x="4921250" y="1968500"/>
          <p14:tracePt t="16155" x="4997450" y="1968500"/>
          <p14:tracePt t="16172" x="5111750" y="1968500"/>
          <p14:tracePt t="16189" x="5162550" y="1968500"/>
          <p14:tracePt t="16206" x="5270500" y="1968500"/>
          <p14:tracePt t="16222" x="5314950" y="1968500"/>
          <p14:tracePt t="16239" x="5403850" y="1968500"/>
          <p14:tracePt t="16255" x="5448300" y="1968500"/>
          <p14:tracePt t="16272" x="5537200" y="1968500"/>
          <p14:tracePt t="16289" x="5645150" y="1968500"/>
          <p14:tracePt t="16305" x="5702300" y="1968500"/>
          <p14:tracePt t="16323" x="5829300" y="1968500"/>
          <p14:tracePt t="16339" x="5962650" y="1968500"/>
          <p14:tracePt t="16356" x="6019800" y="1968500"/>
          <p14:tracePt t="16373" x="6115050" y="1968500"/>
          <p14:tracePt t="16389" x="6146800" y="1968500"/>
          <p14:tracePt t="16405" x="6197600" y="1968500"/>
          <p14:tracePt t="16423" x="6216650" y="1968500"/>
          <p14:tracePt t="16439" x="6235700" y="1968500"/>
          <p14:tracePt t="16455" x="6254750" y="1962150"/>
          <p14:tracePt t="16473" x="6261100" y="1962150"/>
          <p14:tracePt t="16489" x="6273800" y="1962150"/>
          <p14:tracePt t="16523" x="6280150" y="1962150"/>
          <p14:tracePt t="16543" x="6286500" y="1962150"/>
          <p14:tracePt t="16564" x="6292850" y="1962150"/>
          <p14:tracePt t="17308" x="6299200" y="1962150"/>
          <p14:tracePt t="17318" x="6305550" y="1962150"/>
          <p14:tracePt t="17331" x="6311900" y="1962150"/>
          <p14:tracePt t="17339" x="6311900" y="1955800"/>
          <p14:tracePt t="17348" x="6318250" y="1955800"/>
          <p14:tracePt t="17355" x="6324600" y="1955800"/>
          <p14:tracePt t="17391" x="6330950" y="1955800"/>
          <p14:tracePt t="17411" x="6337300" y="1955800"/>
          <p14:tracePt t="17555" x="6343650" y="1955800"/>
          <p14:tracePt t="17596" x="6350000" y="1955800"/>
          <p14:tracePt t="17606" x="6356350" y="1949450"/>
          <p14:tracePt t="17616" x="6362700" y="1949450"/>
          <p14:tracePt t="17627" x="6375400" y="1943100"/>
          <p14:tracePt t="17639" x="6394450" y="1936750"/>
          <p14:tracePt t="17648" x="6413500" y="1936750"/>
          <p14:tracePt t="17656" x="6470650" y="1924050"/>
          <p14:tracePt t="17673" x="6502400" y="1924050"/>
          <p14:tracePt t="17689" x="6546850" y="1911350"/>
          <p14:tracePt t="17705" x="6591300" y="1905000"/>
          <p14:tracePt t="17723" x="6604000" y="1898650"/>
          <p14:tracePt t="17739" x="6635750" y="1892300"/>
          <p14:tracePt t="17755" x="6661150" y="1885950"/>
          <p14:tracePt t="17755" x="6686550" y="1885950"/>
          <p14:tracePt t="17773" x="6724650" y="1885950"/>
          <p14:tracePt t="17789" x="6807200" y="1879600"/>
          <p14:tracePt t="17806" x="6838950" y="1879600"/>
          <p14:tracePt t="17823" x="6896100" y="1879600"/>
          <p14:tracePt t="17839" x="6908800" y="1879600"/>
          <p14:tracePt t="17855" x="6927850" y="1879600"/>
          <p14:tracePt t="17873" x="6946900" y="1879600"/>
          <p14:tracePt t="17889" x="6953250" y="1879600"/>
          <p14:tracePt t="17906" x="6972300" y="1879600"/>
          <p14:tracePt t="17923" x="6978650" y="1879600"/>
          <p14:tracePt t="17939" x="6985000" y="1879600"/>
          <p14:tracePt t="18012" x="6991350" y="1879600"/>
          <p14:tracePt t="18054" x="6997700" y="1879600"/>
          <p14:tracePt t="18064" x="7004050" y="1879600"/>
          <p14:tracePt t="18085" x="7010400" y="1879600"/>
          <p14:tracePt t="18248" x="7016750" y="1879600"/>
          <p14:tracePt t="18258" x="7023100" y="1879600"/>
          <p14:tracePt t="18279" x="7035800" y="1879600"/>
          <p14:tracePt t="18298" x="7042150" y="1879600"/>
          <p14:tracePt t="18300" x="7048500" y="1879600"/>
          <p14:tracePt t="18305" x="7067550" y="1879600"/>
          <p14:tracePt t="18323" x="7067550" y="1885950"/>
          <p14:tracePt t="18339" x="7086600" y="1885950"/>
          <p14:tracePt t="18355" x="7105650" y="1885950"/>
          <p14:tracePt t="18373" x="7118350" y="1892300"/>
          <p14:tracePt t="18389" x="7131050" y="1892300"/>
          <p14:tracePt t="18405" x="7137400" y="1892300"/>
          <p14:tracePt t="18598" x="7143750" y="1898650"/>
          <p14:tracePt t="18885" x="7137400" y="1898650"/>
          <p14:tracePt t="18926" x="7131050" y="1898650"/>
          <p14:tracePt t="18946" x="7124700" y="1898650"/>
          <p14:tracePt t="18988" x="7118350" y="1898650"/>
          <p14:tracePt t="19009" x="7112000" y="1905000"/>
          <p14:tracePt t="19019" x="7105650" y="1905000"/>
          <p14:tracePt t="19051" x="7099300" y="1905000"/>
          <p14:tracePt t="19062" x="7092950" y="1905000"/>
          <p14:tracePt t="19082" x="7086600" y="1905000"/>
          <p14:tracePt t="19093" x="7080250" y="1905000"/>
          <p14:tracePt t="19113" x="7073900" y="1905000"/>
          <p14:tracePt t="19675" x="7080250" y="1905000"/>
          <p14:tracePt t="19716" x="7086600" y="1905000"/>
          <p14:tracePt t="19941" x="7092950" y="1905000"/>
          <p14:tracePt t="19962" x="7099300" y="1905000"/>
          <p14:tracePt t="19983" x="7105650" y="1905000"/>
          <p14:tracePt t="20004" x="7112000" y="1905000"/>
          <p14:tracePt t="20024" x="7118350" y="1898650"/>
          <p14:tracePt t="20077" x="7124700" y="1898650"/>
          <p14:tracePt t="20087" x="7131050" y="1898650"/>
          <p14:tracePt t="20097" x="7137400" y="1898650"/>
          <p14:tracePt t="20106" x="7143750" y="1898650"/>
          <p14:tracePt t="20124" x="7156450" y="1892300"/>
          <p14:tracePt t="20140" x="7162800" y="1892300"/>
          <p14:tracePt t="20156" x="7188200" y="1892300"/>
          <p14:tracePt t="20173" x="7207250" y="1885950"/>
          <p14:tracePt t="20190" x="7258050" y="1885950"/>
          <p14:tracePt t="20206" x="7315200" y="1885950"/>
          <p14:tracePt t="20224" x="7346950" y="1885950"/>
          <p14:tracePt t="20240" x="7416800" y="1885950"/>
          <p14:tracePt t="20257" x="7448550" y="1885950"/>
          <p14:tracePt t="20273" x="7518400" y="1885950"/>
          <p14:tracePt t="20290" x="7594600" y="1885950"/>
          <p14:tracePt t="20306" x="7639050" y="1885950"/>
          <p14:tracePt t="20323" x="7734300" y="1885950"/>
          <p14:tracePt t="20340" x="7778750" y="1885950"/>
          <p14:tracePt t="20356" x="7861300" y="1885950"/>
          <p14:tracePt t="20374" x="7918450" y="1885950"/>
          <p14:tracePt t="20390" x="7950200" y="1885950"/>
          <p14:tracePt t="20407" x="7994650" y="1885950"/>
          <p14:tracePt t="20423" x="8026400" y="1885950"/>
          <p14:tracePt t="20440" x="8083550" y="1885950"/>
          <p14:tracePt t="20457" x="8153400" y="1885950"/>
          <p14:tracePt t="20473" x="8185150" y="1885950"/>
          <p14:tracePt t="20490" x="8242300" y="1885950"/>
          <p14:tracePt t="20506" x="8274050" y="1885950"/>
          <p14:tracePt t="20524" x="8343900" y="1885950"/>
          <p14:tracePt t="20540" x="8388350" y="1885950"/>
          <p14:tracePt t="20556" x="8489950" y="1885950"/>
          <p14:tracePt t="20574" x="8572500" y="1885950"/>
          <p14:tracePt t="20589" x="8597900" y="1885950"/>
          <p14:tracePt t="20606" x="8642350" y="1885950"/>
          <p14:tracePt t="21840" x="8636000" y="1885950"/>
          <p14:tracePt t="21851" x="8623300" y="1885950"/>
          <p14:tracePt t="21861" x="8610600" y="1885950"/>
          <p14:tracePt t="21873" x="8585200" y="1885950"/>
          <p14:tracePt t="21874" x="8566150" y="1885950"/>
          <p14:tracePt t="21890" x="8509000" y="1885950"/>
          <p14:tracePt t="21906" x="8439150" y="1885950"/>
          <p14:tracePt t="21924" x="8407400" y="1885950"/>
          <p14:tracePt t="21940" x="8331200" y="1885950"/>
          <p14:tracePt t="21956" x="8293100" y="1885950"/>
          <p14:tracePt t="21974" x="8229600" y="1885950"/>
          <p14:tracePt t="21991" x="8178800" y="1885950"/>
          <p14:tracePt t="22006" x="8153400" y="1885950"/>
          <p14:tracePt t="22024" x="8108950" y="1885950"/>
          <p14:tracePt t="22040" x="8083550" y="1885950"/>
          <p14:tracePt t="22056" x="8039100" y="1879600"/>
          <p14:tracePt t="22073" x="8007350" y="1873250"/>
          <p14:tracePt t="22090" x="7994650" y="1866900"/>
          <p14:tracePt t="22107" x="7969250" y="1860550"/>
          <p14:tracePt t="22123" x="7962900" y="1854200"/>
          <p14:tracePt t="22140" x="7950200" y="1854200"/>
          <p14:tracePt t="22156" x="7943850" y="1841500"/>
          <p14:tracePt t="22174" x="7937500" y="1841500"/>
          <p14:tracePt t="22190" x="7931150" y="1835150"/>
          <p14:tracePt t="22226" x="7918450" y="1828800"/>
          <p14:tracePt t="22226" x="7905750" y="1822450"/>
          <p14:tracePt t="22240" x="7886700" y="1803400"/>
          <p14:tracePt t="22257" x="7867650" y="1790700"/>
          <p14:tracePt t="22273" x="7835900" y="1771650"/>
          <p14:tracePt t="22290" x="7816850" y="1758950"/>
          <p14:tracePt t="22306" x="7804150" y="1746250"/>
          <p14:tracePt t="22324" x="7797800" y="1739900"/>
          <p14:tracePt t="22340" x="7791450" y="1733550"/>
          <p14:tracePt t="22356" x="7785100" y="1727200"/>
          <p14:tracePt t="24498" x="7785100" y="1720850"/>
          <p14:tracePt t="24539" x="7785100" y="1714500"/>
          <p14:tracePt t="24551" x="7785100" y="1708150"/>
          <p14:tracePt t="24561" x="7785100" y="1701800"/>
          <p14:tracePt t="24571" x="7785100" y="1689100"/>
          <p14:tracePt t="24582" x="7785100" y="1676400"/>
          <p14:tracePt t="24590" x="7772400" y="1651000"/>
          <p14:tracePt t="24606" x="7753350" y="1625600"/>
          <p14:tracePt t="24623" x="7747000" y="1619250"/>
          <p14:tracePt t="24640" x="7734300" y="1600200"/>
          <p14:tracePt t="24656" x="7727950" y="1593850"/>
          <p14:tracePt t="24673" x="7721600" y="1593850"/>
          <p14:tracePt t="25134" x="7727950" y="1593850"/>
          <p14:tracePt t="25267" x="7734300" y="1593850"/>
          <p14:tracePt t="25829" x="7740650" y="1593850"/>
          <p14:tracePt t="25870" x="7747000" y="1593850"/>
          <p14:tracePt t="25993" x="7753350" y="1593850"/>
          <p14:tracePt t="26808" x="7747000" y="1593850"/>
          <p14:tracePt t="26819" x="7727950" y="1593850"/>
          <p14:tracePt t="26829" x="7708900" y="1600200"/>
          <p14:tracePt t="26841" x="7670800" y="1619250"/>
          <p14:tracePt t="26850" x="7613650" y="1625600"/>
          <p14:tracePt t="26857" x="7404100" y="1663700"/>
          <p14:tracePt t="26874" x="7264400" y="1670050"/>
          <p14:tracePt t="26891" x="6915150" y="1695450"/>
          <p14:tracePt t="26907" x="6559550" y="1708150"/>
          <p14:tracePt t="26924" x="6438900" y="1708150"/>
          <p14:tracePt t="26941" x="6235700" y="1708150"/>
          <p14:tracePt t="26957" x="6083300" y="1708150"/>
          <p14:tracePt t="26975" x="6019800" y="1708150"/>
          <p14:tracePt t="26990" x="5886450" y="1708150"/>
          <p14:tracePt t="27007" x="5822950" y="1708150"/>
          <p14:tracePt t="27024" x="5689600" y="1708150"/>
          <p14:tracePt t="27041" x="5568950" y="1708150"/>
          <p14:tracePt t="27057" x="5518150" y="1708150"/>
          <p14:tracePt t="27075" x="5448300" y="1708150"/>
          <p14:tracePt t="27091" x="5416550" y="1708150"/>
          <p14:tracePt t="27107" x="5378450" y="1708150"/>
          <p14:tracePt t="27125" x="5365750" y="1708150"/>
          <p14:tracePt t="27141" x="5359400" y="1708150"/>
          <p14:tracePt t="27589" x="5359400" y="1714500"/>
          <p14:tracePt t="27630" x="5353050" y="1720850"/>
          <p14:tracePt t="27640" x="5346700" y="1720850"/>
          <p14:tracePt t="27650" x="5340350" y="1720850"/>
          <p14:tracePt t="27661" x="5334000" y="1727200"/>
          <p14:tracePt t="27662" x="5308600" y="1733550"/>
          <p14:tracePt t="27681" x="5283200" y="1739900"/>
          <p14:tracePt t="27692" x="5194300" y="1758950"/>
          <p14:tracePt t="27707" x="5060950" y="1765300"/>
          <p14:tracePt t="27724" x="4984750" y="1771650"/>
          <p14:tracePt t="27741" x="4813300" y="1771650"/>
          <p14:tracePt t="27757" x="4724400" y="1771650"/>
          <p14:tracePt t="27757" x="4635500" y="1771650"/>
          <p14:tracePt t="27775" x="4540250" y="1771650"/>
          <p14:tracePt t="27790" x="4349750" y="1771650"/>
          <p14:tracePt t="27807" x="4260850" y="1771650"/>
          <p14:tracePt t="27824" x="4076700" y="1771650"/>
          <p14:tracePt t="27840" x="4000500" y="1771650"/>
          <p14:tracePt t="27857" x="3848100" y="1771650"/>
          <p14:tracePt t="27874" x="3708400" y="1771650"/>
          <p14:tracePt t="27891" x="3644900" y="1771650"/>
          <p14:tracePt t="27907" x="3511550" y="1771650"/>
          <p14:tracePt t="27924" x="3384550" y="1771650"/>
          <p14:tracePt t="27941" x="3327400" y="1771650"/>
          <p14:tracePt t="27957" x="3219450" y="1771650"/>
          <p14:tracePt t="27974" x="3175000" y="1771650"/>
          <p14:tracePt t="27990" x="3098800" y="1771650"/>
          <p14:tracePt t="28008" x="3022600" y="1771650"/>
          <p14:tracePt t="28024" x="2984500" y="1771650"/>
          <p14:tracePt t="28041" x="2946400" y="1771650"/>
          <p14:tracePt t="28058" x="2927350" y="1771650"/>
          <p14:tracePt t="28075" x="2914650" y="1771650"/>
          <p14:tracePt t="28312" x="2921000" y="1771650"/>
          <p14:tracePt t="28363" x="2927350" y="1771650"/>
          <p14:tracePt t="29615" x="2927350" y="1778000"/>
          <p14:tracePt t="29638" x="2933700" y="1784350"/>
          <p14:tracePt t="29646" x="2933700" y="1790700"/>
          <p14:tracePt t="29649" x="2940050" y="1803400"/>
          <p14:tracePt t="29657" x="2952750" y="1822450"/>
          <p14:tracePt t="29674" x="2971800" y="1860550"/>
          <p14:tracePt t="29691" x="2990850" y="1885950"/>
          <p14:tracePt t="29707" x="3016250" y="1930400"/>
          <p14:tracePt t="29724" x="3041650" y="1968500"/>
          <p14:tracePt t="29740" x="3054350" y="1987550"/>
          <p14:tracePt t="29757" x="3067050" y="2012950"/>
          <p14:tracePt t="29775" x="3073400" y="2025650"/>
          <p14:tracePt t="29790" x="3092450" y="2057400"/>
          <p14:tracePt t="29807" x="3117850" y="2089150"/>
          <p14:tracePt t="29824" x="3136900" y="2120900"/>
          <p14:tracePt t="29841" x="3168650" y="2165350"/>
          <p14:tracePt t="29857" x="3187700" y="2190750"/>
          <p14:tracePt t="29874" x="3232150" y="2247900"/>
          <p14:tracePt t="29891" x="3263900" y="2292350"/>
          <p14:tracePt t="29907" x="3282950" y="2324100"/>
          <p14:tracePt t="29924" x="3327400" y="2381250"/>
          <p14:tracePt t="29940" x="3352800" y="2419350"/>
          <p14:tracePt t="29957" x="3390900" y="2470150"/>
          <p14:tracePt t="29974" x="3435350" y="2527300"/>
          <p14:tracePt t="29990" x="3460750" y="2565400"/>
          <p14:tracePt t="30007" x="3498850" y="2622550"/>
          <p14:tracePt t="30024" x="3511550" y="2641600"/>
          <p14:tracePt t="30040" x="3536950" y="2686050"/>
          <p14:tracePt t="30057" x="3568700" y="2730500"/>
          <p14:tracePt t="30075" x="3581400" y="2749550"/>
          <p14:tracePt t="30090" x="3606800" y="2794000"/>
          <p14:tracePt t="30106" x="3632200" y="2819400"/>
          <p14:tracePt t="30125" x="3663950" y="2876550"/>
          <p14:tracePt t="30141" x="3689350" y="2914650"/>
          <p14:tracePt t="30157" x="3702050" y="2927350"/>
          <p14:tracePt t="30174" x="3714750" y="2952750"/>
          <p14:tracePt t="30191" x="3714750" y="2965450"/>
          <p14:tracePt t="30207" x="3727450" y="2984500"/>
          <p14:tracePt t="30224" x="3740150" y="3016250"/>
          <p14:tracePt t="30240" x="3746500" y="3035300"/>
          <p14:tracePt t="30257" x="3765550" y="3060700"/>
          <p14:tracePt t="30274" x="3771900" y="3073400"/>
          <p14:tracePt t="30290" x="3778250" y="3092450"/>
          <p14:tracePt t="30307" x="3784600" y="3111500"/>
          <p14:tracePt t="30324" x="3784600" y="3117850"/>
          <p14:tracePt t="30341" x="3790950" y="3143250"/>
          <p14:tracePt t="30357" x="3790950" y="3149600"/>
          <p14:tracePt t="30375" x="3797300" y="3168650"/>
          <p14:tracePt t="30389" x="3797300" y="3175000"/>
          <p14:tracePt t="30406" x="3797300" y="3200400"/>
          <p14:tracePt t="30425" x="3797300" y="3219450"/>
          <p14:tracePt t="30440" x="3797300" y="3238500"/>
          <p14:tracePt t="30457" x="3790950" y="3263900"/>
          <p14:tracePt t="30474" x="3790950" y="3276600"/>
          <p14:tracePt t="30491" x="3778250" y="3302000"/>
          <p14:tracePt t="30507" x="3765550" y="3327400"/>
          <p14:tracePt t="30524" x="3759200" y="3340100"/>
          <p14:tracePt t="30541" x="3759200" y="3346450"/>
          <p14:tracePt t="30557" x="3752850" y="3359150"/>
          <p14:tracePt t="30574" x="3746500" y="3365500"/>
          <p14:tracePt t="30591" x="3746500" y="3378200"/>
          <p14:tracePt t="30647" x="3746500" y="3384550"/>
          <p14:tracePt t="30668" x="3752850" y="3384550"/>
          <p14:tracePt t="30893" x="3759200" y="3384550"/>
          <p14:tracePt t="31168" x="3765550" y="3384550"/>
          <p14:tracePt t="31209" x="3771900" y="3384550"/>
          <p14:tracePt t="31230" x="3778250" y="3384550"/>
          <p14:tracePt t="31240" x="3784600" y="3384550"/>
          <p14:tracePt t="31261" x="3797300" y="3378200"/>
          <p14:tracePt t="31262" x="3803650" y="3365500"/>
          <p14:tracePt t="31282" x="3816350" y="3359150"/>
          <p14:tracePt t="31292" x="3841750" y="3333750"/>
          <p14:tracePt t="31308" x="3873500" y="3314700"/>
          <p14:tracePt t="31324" x="3886200" y="3295650"/>
          <p14:tracePt t="31341" x="3917950" y="3270250"/>
          <p14:tracePt t="31357" x="3924300" y="3257550"/>
          <p14:tracePt t="31374" x="3949700" y="3238500"/>
          <p14:tracePt t="31390" x="3975100" y="3219450"/>
          <p14:tracePt t="31407" x="3981450" y="3206750"/>
          <p14:tracePt t="31424" x="4000500" y="3194050"/>
          <p14:tracePt t="31441" x="4013200" y="3181350"/>
          <p14:tracePt t="31457" x="4025900" y="3175000"/>
          <p14:tracePt t="31474" x="4032250" y="3168650"/>
          <p14:tracePt t="31491" x="4038600" y="3168650"/>
          <p14:tracePt t="31507" x="4051300" y="3168650"/>
          <p14:tracePt t="31524" x="4051300" y="3162300"/>
          <p14:tracePt t="31573" x="4051300" y="3155950"/>
          <p14:tracePt t="31604" x="4057650" y="3155950"/>
          <p14:tracePt t="31605" x="4064000" y="3149600"/>
          <p14:tracePt t="31624" x="4070350" y="3143250"/>
          <p14:tracePt t="31635" x="4076700" y="3130550"/>
          <p14:tracePt t="31640" x="4102100" y="3117850"/>
          <p14:tracePt t="31657" x="4108450" y="3111500"/>
          <p14:tracePt t="31674" x="4133850" y="3086100"/>
          <p14:tracePt t="31691" x="4171950" y="3060700"/>
          <p14:tracePt t="31707" x="4191000" y="3041650"/>
          <p14:tracePt t="31724" x="4235450" y="3009900"/>
          <p14:tracePt t="31740" x="4273550" y="2990850"/>
          <p14:tracePt t="31757" x="4330700" y="2940050"/>
          <p14:tracePt t="31774" x="4387850" y="2889250"/>
          <p14:tracePt t="31790" x="4425950" y="2863850"/>
          <p14:tracePt t="31807" x="4502150" y="2819400"/>
          <p14:tracePt t="31824" x="4540250" y="2794000"/>
          <p14:tracePt t="31841" x="4616450" y="2762250"/>
          <p14:tracePt t="31857" x="4692650" y="2711450"/>
          <p14:tracePt t="31874" x="4730750" y="2692400"/>
          <p14:tracePt t="31890" x="4794250" y="2647950"/>
          <p14:tracePt t="31907" x="4826000" y="2628900"/>
          <p14:tracePt t="31924" x="4889500" y="2590800"/>
          <p14:tracePt t="31940" x="4953000" y="2565400"/>
          <p14:tracePt t="31957" x="4978400" y="2546350"/>
          <p14:tracePt t="31974" x="5041900" y="2527300"/>
          <p14:tracePt t="31991" x="5067300" y="2520950"/>
          <p14:tracePt t="32007" x="5118100" y="2508250"/>
          <p14:tracePt t="32024" x="5168900" y="2489200"/>
          <p14:tracePt t="32040" x="5194300" y="2482850"/>
          <p14:tracePt t="32057" x="5257800" y="2470150"/>
          <p14:tracePt t="32074" x="5283200" y="2457450"/>
          <p14:tracePt t="32091" x="5334000" y="2444750"/>
          <p14:tracePt t="32108" x="5378450" y="2425700"/>
          <p14:tracePt t="32123" x="5391150" y="2419350"/>
          <p14:tracePt t="32139" x="5429250" y="2413000"/>
          <p14:tracePt t="32157" x="5448300" y="2406650"/>
          <p14:tracePt t="32174" x="5492750" y="2400300"/>
          <p14:tracePt t="32190" x="5562600" y="2400300"/>
          <p14:tracePt t="32207" x="5594350" y="2400300"/>
          <p14:tracePt t="32224" x="5670550" y="2400300"/>
          <p14:tracePt t="32240" x="5708650" y="2400300"/>
          <p14:tracePt t="32257" x="5772150" y="2400300"/>
          <p14:tracePt t="32274" x="5842000" y="2400300"/>
          <p14:tracePt t="32291" x="5867400" y="2400300"/>
          <p14:tracePt t="32307" x="5924550" y="2400300"/>
          <p14:tracePt t="32324" x="5956300" y="2400300"/>
          <p14:tracePt t="32340" x="6026150" y="2419350"/>
          <p14:tracePt t="32357" x="6121400" y="2438400"/>
          <p14:tracePt t="32374" x="6165850" y="2457450"/>
          <p14:tracePt t="32390" x="6280150" y="2489200"/>
          <p14:tracePt t="32407" x="6337300" y="2501900"/>
          <p14:tracePt t="32424" x="6451600" y="2540000"/>
          <p14:tracePt t="32441" x="6565900" y="2571750"/>
          <p14:tracePt t="32457" x="6623050" y="2584450"/>
          <p14:tracePt t="32474" x="6750050" y="2635250"/>
          <p14:tracePt t="32491" x="6807200" y="2660650"/>
          <p14:tracePt t="32507" x="6934200" y="2711450"/>
          <p14:tracePt t="32525" x="6991350" y="2743200"/>
          <p14:tracePt t="32540" x="7099300" y="2794000"/>
          <p14:tracePt t="32557" x="7181850" y="2851150"/>
          <p14:tracePt t="32574" x="7232650" y="2876550"/>
          <p14:tracePt t="32590" x="7302500" y="2927350"/>
          <p14:tracePt t="32607" x="7378700" y="2990850"/>
          <p14:tracePt t="32624" x="7416800" y="3022600"/>
          <p14:tracePt t="32640" x="7486650" y="3079750"/>
          <p14:tracePt t="32657" x="7512050" y="3098800"/>
          <p14:tracePt t="32674" x="7569200" y="3162300"/>
          <p14:tracePt t="32690" x="7600950" y="3187700"/>
          <p14:tracePt t="32707" x="7658100" y="3238500"/>
          <p14:tracePt t="32724" x="7696200" y="3289300"/>
          <p14:tracePt t="32740" x="7715250" y="3302000"/>
          <p14:tracePt t="32757" x="7747000" y="3327400"/>
          <p14:tracePt t="32774" x="7753350" y="3340100"/>
          <p14:tracePt t="32791" x="7766050" y="3352800"/>
          <p14:tracePt t="32833" x="7772400" y="3359150"/>
          <p14:tracePt t="32843" x="7778750" y="3359150"/>
          <p14:tracePt t="32853" x="7785100" y="3365500"/>
          <p14:tracePt t="32859" x="7791450" y="3371850"/>
          <p14:tracePt t="32874" x="7810500" y="3378200"/>
          <p14:tracePt t="32890" x="7823200" y="3384550"/>
          <p14:tracePt t="32907" x="7823200" y="3390900"/>
          <p14:tracePt t="32924" x="7829550" y="3390900"/>
          <p14:tracePt t="32941" x="7835900" y="3390900"/>
          <p14:tracePt t="32957" x="7842250" y="3390900"/>
          <p14:tracePt t="32974" x="7848600" y="3390900"/>
          <p14:tracePt t="33041" x="7848600" y="3384550"/>
          <p14:tracePt t="33062" x="7848600" y="3378200"/>
          <p14:tracePt t="33073" x="7829550" y="3346450"/>
          <p14:tracePt t="33090" x="7823200" y="3340100"/>
          <p14:tracePt t="33107" x="7810500" y="3321050"/>
          <p14:tracePt t="33108" x="7797800" y="3302000"/>
          <p14:tracePt t="33124" x="7778750" y="3263900"/>
          <p14:tracePt t="33142" x="7753350" y="3232150"/>
          <p14:tracePt t="33157" x="7747000" y="3219450"/>
          <p14:tracePt t="33174" x="7727950" y="3194050"/>
          <p14:tracePt t="33190" x="7721600" y="3181350"/>
          <p14:tracePt t="33207" x="7702550" y="3162300"/>
          <p14:tracePt t="33224" x="7689850" y="3136900"/>
          <p14:tracePt t="33240" x="7677150" y="3124200"/>
          <p14:tracePt t="33257" x="7664450" y="3111500"/>
          <p14:tracePt t="33274" x="7658100" y="3092450"/>
          <p14:tracePt t="33291" x="7645400" y="3073400"/>
          <p14:tracePt t="33307" x="7620000" y="3041650"/>
          <p14:tracePt t="33324" x="7607300" y="3022600"/>
          <p14:tracePt t="33340" x="7581900" y="2984500"/>
          <p14:tracePt t="33357" x="7562850" y="2965450"/>
          <p14:tracePt t="33374" x="7524750" y="2933700"/>
          <p14:tracePt t="33390" x="7493000" y="2901950"/>
          <p14:tracePt t="33407" x="7473950" y="2889250"/>
          <p14:tracePt t="33424" x="7416800" y="2844800"/>
          <p14:tracePt t="33441" x="7391400" y="2825750"/>
          <p14:tracePt t="33457" x="7321550" y="2781300"/>
          <p14:tracePt t="33474" x="7258050" y="2730500"/>
          <p14:tracePt t="33491" x="7219950" y="2705100"/>
          <p14:tracePt t="33507" x="7143750" y="2654300"/>
          <p14:tracePt t="33524" x="7105650" y="2628900"/>
          <p14:tracePt t="33540" x="7042150" y="2597150"/>
          <p14:tracePt t="33557" x="6953250" y="2552700"/>
          <p14:tracePt t="33574" x="6908800" y="2540000"/>
          <p14:tracePt t="33591" x="6800850" y="2508250"/>
          <p14:tracePt t="33607" x="6743700" y="2489200"/>
          <p14:tracePt t="33624" x="6642100" y="2457450"/>
          <p14:tracePt t="33641" x="6540500" y="2425700"/>
          <p14:tracePt t="33657" x="6489700" y="2413000"/>
          <p14:tracePt t="33674" x="6400800" y="2387600"/>
          <p14:tracePt t="33690" x="6356350" y="2381250"/>
          <p14:tracePt t="33707" x="6242050" y="2349500"/>
          <p14:tracePt t="33724" x="6184900" y="2343150"/>
          <p14:tracePt t="33740" x="6070600" y="2324100"/>
          <p14:tracePt t="33757" x="5962650" y="2317750"/>
          <p14:tracePt t="33774" x="5918200" y="2317750"/>
          <p14:tracePt t="33790" x="5842000" y="2317750"/>
          <p14:tracePt t="33807" x="5797550" y="2317750"/>
          <p14:tracePt t="33807" x="5740400" y="2317750"/>
          <p14:tracePt t="33825" x="5695950" y="2317750"/>
          <p14:tracePt t="33840" x="5600700" y="2317750"/>
          <p14:tracePt t="33857" x="5543550" y="2317750"/>
          <p14:tracePt t="33874" x="5454650" y="2317750"/>
          <p14:tracePt t="33890" x="5410200" y="2317750"/>
          <p14:tracePt t="33907" x="5340350" y="2324100"/>
          <p14:tracePt t="33924" x="5257800" y="2336800"/>
          <p14:tracePt t="33941" x="5226050" y="2355850"/>
          <p14:tracePt t="33957" x="5149850" y="2374900"/>
          <p14:tracePt t="33974" x="5105400" y="2393950"/>
          <p14:tracePt t="33990" x="5029200" y="2413000"/>
          <p14:tracePt t="34007" x="4959350" y="2451100"/>
          <p14:tracePt t="34024" x="4921250" y="2463800"/>
          <p14:tracePt t="34040" x="4845050" y="2495550"/>
          <p14:tracePt t="34057" x="4806950" y="2514600"/>
          <p14:tracePt t="34074" x="4724400" y="2540000"/>
          <p14:tracePt t="34090" x="4654550" y="2571750"/>
          <p14:tracePt t="34107" x="4629150" y="2584450"/>
          <p14:tracePt t="34124" x="4584700" y="2603500"/>
          <p14:tracePt t="34141" x="4565650" y="2616200"/>
          <p14:tracePt t="34157" x="4533900" y="2635250"/>
          <p14:tracePt t="34175" x="4514850" y="2660650"/>
          <p14:tracePt t="34190" x="4502150" y="2673350"/>
          <p14:tracePt t="34207" x="4464050" y="2705100"/>
          <p14:tracePt t="34224" x="4451350" y="2717800"/>
          <p14:tracePt t="34240" x="4413250" y="2749550"/>
          <p14:tracePt t="34257" x="4375150" y="2781300"/>
          <p14:tracePt t="34274" x="4356100" y="2800350"/>
          <p14:tracePt t="34291" x="4318000" y="2851150"/>
          <p14:tracePt t="34307" x="4305300" y="2870200"/>
          <p14:tracePt t="34324" x="4273550" y="2921000"/>
          <p14:tracePt t="34340" x="4254500" y="2984500"/>
          <p14:tracePt t="34357" x="4241800" y="3009900"/>
          <p14:tracePt t="34374" x="4210050" y="3060700"/>
          <p14:tracePt t="34390" x="4197350" y="3092450"/>
          <p14:tracePt t="34407" x="4178300" y="3117850"/>
          <p14:tracePt t="34424" x="4171950" y="3130550"/>
          <p14:tracePt t="34440" x="4146550" y="3155950"/>
          <p14:tracePt t="34456" x="4133850" y="3175000"/>
          <p14:tracePt t="34473" x="4121150" y="3187700"/>
          <p14:tracePt t="34490" x="4102100" y="3213100"/>
          <p14:tracePt t="34507" x="4076700" y="3238500"/>
          <p14:tracePt t="34524" x="4064000" y="3251200"/>
          <p14:tracePt t="34540" x="4038600" y="3282950"/>
          <p14:tracePt t="34557" x="4032250" y="3295650"/>
          <p14:tracePt t="34574" x="4013200" y="3308350"/>
          <p14:tracePt t="34591" x="4006850" y="3314700"/>
          <p14:tracePt t="34607" x="4000500" y="3321050"/>
          <p14:tracePt t="34624" x="3987800" y="3333750"/>
          <p14:tracePt t="34641" x="3987800" y="3340100"/>
          <p14:tracePt t="34657" x="3968750" y="3352800"/>
          <p14:tracePt t="34674" x="3962400" y="3365500"/>
          <p14:tracePt t="34691" x="3956050" y="3371850"/>
          <p14:tracePt t="34707" x="3943350" y="3378200"/>
          <p14:tracePt t="34724" x="3937000" y="3384550"/>
          <p14:tracePt t="34741" x="3930650" y="3384550"/>
          <p14:tracePt t="35253" x="3937000" y="3384550"/>
          <p14:tracePt t="35284" x="3937000" y="3390900"/>
          <p14:tracePt t="35294" x="3943350" y="3390900"/>
          <p14:tracePt t="35335" x="3949700" y="3397250"/>
          <p14:tracePt t="35376" x="3956050" y="3403600"/>
          <p14:tracePt t="36791" x="3962400" y="3403600"/>
          <p14:tracePt t="37850" x="3968750" y="3403600"/>
          <p14:tracePt t="40342" x="3975100" y="3403600"/>
          <p14:tracePt t="40352" x="3975100" y="3409950"/>
          <p14:tracePt t="40363" x="3981450" y="3416300"/>
          <p14:tracePt t="40373" x="3987800" y="3422650"/>
          <p14:tracePt t="40389" x="3987800" y="3429000"/>
          <p14:tracePt t="40390" x="3994150" y="3454400"/>
          <p14:tracePt t="40406" x="4000500" y="3467100"/>
          <p14:tracePt t="40423" x="4000500" y="3498850"/>
          <p14:tracePt t="40439" x="4006850" y="3524250"/>
          <p14:tracePt t="40456" x="4006850" y="3543300"/>
          <p14:tracePt t="40472" x="4013200" y="3575050"/>
          <p14:tracePt t="40490" x="4019550" y="3600450"/>
          <p14:tracePt t="40506" x="4032250" y="3651250"/>
          <p14:tracePt t="40522" x="4038600" y="3702050"/>
          <p14:tracePt t="40539" x="4044950" y="3740150"/>
          <p14:tracePt t="40556" x="4051300" y="3784600"/>
          <p14:tracePt t="40573" x="4057650" y="3810000"/>
          <p14:tracePt t="40589" x="4064000" y="3854450"/>
          <p14:tracePt t="40606" x="4070350" y="3892550"/>
          <p14:tracePt t="40622" x="4076700" y="3911600"/>
          <p14:tracePt t="40639" x="4089400" y="3956050"/>
          <p14:tracePt t="40656" x="4095750" y="3981450"/>
          <p14:tracePt t="40673" x="4114800" y="4032250"/>
          <p14:tracePt t="40690" x="4152900" y="4108450"/>
          <p14:tracePt t="40706" x="4171950" y="4146550"/>
          <p14:tracePt t="40723" x="4229100" y="4216400"/>
          <p14:tracePt t="40739" x="4248150" y="4254500"/>
          <p14:tracePt t="40756" x="4305300" y="4318000"/>
          <p14:tracePt t="40772" x="4337050" y="4375150"/>
          <p14:tracePt t="40789" x="4349750" y="4400550"/>
          <p14:tracePt t="40806" x="4368800" y="4432300"/>
          <p14:tracePt t="40824" x="4375150" y="4438650"/>
          <p14:tracePt t="40839" x="4381500" y="4451350"/>
          <p14:tracePt t="40857" x="4381500" y="4457700"/>
          <p14:tracePt t="41494" x="4387850" y="4457700"/>
          <p14:tracePt t="41535" x="4394200" y="4457700"/>
          <p14:tracePt t="42767" x="4387850" y="4457700"/>
          <p14:tracePt t="42991" x="4387850" y="4464050"/>
          <p14:tracePt t="43032" x="4394200" y="4470400"/>
          <p14:tracePt t="43165" x="4394200" y="4476750"/>
          <p14:tracePt t="43206" x="4400550" y="4476750"/>
          <p14:tracePt t="43257" x="4400550" y="4483100"/>
          <p14:tracePt t="43289" x="4400550" y="4489450"/>
          <p14:tracePt t="43309" x="4400550" y="4495800"/>
          <p14:tracePt t="43320" x="4400550" y="4502150"/>
          <p14:tracePt t="43322" x="4400550" y="4508500"/>
          <p14:tracePt t="43339" x="4419600" y="4540250"/>
          <p14:tracePt t="43356" x="4432300" y="4572000"/>
          <p14:tracePt t="43373" x="4445000" y="4591050"/>
          <p14:tracePt t="43389" x="4451350" y="4616450"/>
          <p14:tracePt t="43406" x="4457700" y="4635500"/>
          <p14:tracePt t="43422" x="4464050" y="4660900"/>
          <p14:tracePt t="43439" x="4464050" y="4692650"/>
          <p14:tracePt t="43456" x="4470400" y="4711700"/>
          <p14:tracePt t="43472" x="4470400" y="4743450"/>
          <p14:tracePt t="43490" x="4470400" y="4762500"/>
          <p14:tracePt t="43506" x="4470400" y="4787900"/>
          <p14:tracePt t="43523" x="4470400" y="4813300"/>
          <p14:tracePt t="43539" x="4470400" y="4819650"/>
          <p14:tracePt t="43556" x="4470400" y="4838700"/>
          <p14:tracePt t="43572" x="4470400" y="4845050"/>
          <p14:tracePt t="43589" x="4470400" y="4857750"/>
          <p14:tracePt t="43606" x="4470400" y="4870450"/>
          <p14:tracePt t="43622" x="4470400" y="4876800"/>
          <p14:tracePt t="43639" x="4464050" y="4895850"/>
          <p14:tracePt t="43656" x="4464050" y="4902200"/>
          <p14:tracePt t="43672" x="4451350" y="4921250"/>
          <p14:tracePt t="43689" x="4438650" y="4946650"/>
          <p14:tracePt t="43706" x="4425950" y="4965700"/>
          <p14:tracePt t="43723" x="4400550" y="4997450"/>
          <p14:tracePt t="43739" x="4387850" y="5010150"/>
          <p14:tracePt t="43756" x="4368800" y="5029200"/>
          <p14:tracePt t="43773" x="4349750" y="5048250"/>
          <p14:tracePt t="43790" x="4343400" y="5060950"/>
          <p14:tracePt t="43806" x="4324350" y="5073650"/>
          <p14:tracePt t="43822" x="4311650" y="5086350"/>
          <p14:tracePt t="43839" x="4286250" y="5118100"/>
          <p14:tracePt t="43857" x="4267200" y="5130800"/>
          <p14:tracePt t="43873" x="4248150" y="5162550"/>
          <p14:tracePt t="43890" x="4229100" y="5194300"/>
          <p14:tracePt t="43907" x="4216400" y="5213350"/>
          <p14:tracePt t="43923" x="4210050" y="5251450"/>
          <p14:tracePt t="43940" x="4210050" y="5276850"/>
          <p14:tracePt t="43957" x="4210050" y="5289550"/>
          <p14:tracePt t="43973" x="4210050" y="5308600"/>
          <p14:tracePt t="43990" x="4210050" y="5321300"/>
          <p14:tracePt t="44041" x="4210050" y="5327650"/>
          <p14:tracePt t="44061" x="4210050" y="5334000"/>
          <p14:tracePt t="44082" x="4216400" y="5346700"/>
          <p14:tracePt t="44089" x="4222750" y="5353050"/>
          <p14:tracePt t="44099" x="4222750" y="5359400"/>
          <p14:tracePt t="44107" x="4229100" y="5372100"/>
          <p14:tracePt t="44123" x="4235450" y="5384800"/>
          <p14:tracePt t="44196" x="4235450" y="5391150"/>
          <p14:tracePt t="44237" x="4235450" y="5397500"/>
          <p14:tracePt t="44502" x="4241800" y="5397500"/>
          <p14:tracePt t="44523" x="4248150" y="5397500"/>
          <p14:tracePt t="44921" x="4254500" y="5397500"/>
          <p14:tracePt t="44952" x="4260850" y="5397500"/>
          <p14:tracePt t="44972" x="4267200" y="5397500"/>
          <p14:tracePt t="44983" x="4273550" y="5397500"/>
          <p14:tracePt t="44993" x="4279900" y="5397500"/>
          <p14:tracePt t="45024" x="4286250" y="5397500"/>
          <p14:tracePt t="45034" x="4286250" y="5403850"/>
          <p14:tracePt t="45055" x="4292600" y="5403850"/>
          <p14:tracePt t="45066" x="4292600" y="5410200"/>
          <p14:tracePt t="45082" x="4292600" y="5416550"/>
          <p14:tracePt t="45086" x="4292600" y="5422900"/>
          <p14:tracePt t="45090" x="4292600" y="5429250"/>
          <p14:tracePt t="45107" x="4292600" y="5448300"/>
          <p14:tracePt t="45123" x="4292600" y="5467350"/>
          <p14:tracePt t="45140" x="4292600" y="5473700"/>
          <p14:tracePt t="45157" x="4298950" y="5492750"/>
          <p14:tracePt t="45174" x="4330700" y="5511800"/>
          <p14:tracePt t="45190" x="4349750" y="5530850"/>
          <p14:tracePt t="45207" x="4413250" y="5568950"/>
          <p14:tracePt t="45224" x="4445000" y="5600700"/>
          <p14:tracePt t="45241" x="4527550" y="5645150"/>
          <p14:tracePt t="45257" x="4616450" y="5689600"/>
          <p14:tracePt t="45276" x="4673600" y="5708650"/>
          <p14:tracePt t="45289" x="4806950" y="5759450"/>
          <p14:tracePt t="45306" x="4876800" y="5778500"/>
          <p14:tracePt t="45322" x="5003800" y="5816600"/>
          <p14:tracePt t="45339" x="5060950" y="5835650"/>
          <p14:tracePt t="45357" x="5162550" y="5873750"/>
          <p14:tracePt t="45373" x="5251450" y="5911850"/>
          <p14:tracePt t="45390" x="5283200" y="5924550"/>
          <p14:tracePt t="45407" x="5340350" y="5956300"/>
          <p14:tracePt t="45423" x="5359400" y="5969000"/>
          <p14:tracePt t="45423" x="5365750" y="5969000"/>
          <p14:tracePt t="45441" x="5384800" y="5975350"/>
          <p14:tracePt t="45457" x="5391150" y="5975350"/>
          <p14:tracePt t="52248" x="5391150" y="5981700"/>
          <p14:tracePt t="52270" x="5384800" y="5981700"/>
          <p14:tracePt t="52271" x="5378450" y="5981700"/>
          <p14:tracePt t="52291" x="5353050" y="5988050"/>
          <p14:tracePt t="52307" x="5321300" y="5988050"/>
          <p14:tracePt t="52307" x="5232400" y="5988050"/>
          <p14:tracePt t="52323" x="5162550" y="5988050"/>
          <p14:tracePt t="52341" x="5035550" y="5988050"/>
          <p14:tracePt t="52356" x="4972050" y="5988050"/>
          <p14:tracePt t="52373" x="4870450" y="5994400"/>
          <p14:tracePt t="52391" x="4737100" y="6007100"/>
          <p14:tracePt t="52407" x="4673600" y="6013450"/>
          <p14:tracePt t="52423" x="4495800" y="6019800"/>
          <p14:tracePt t="52440" x="4400550" y="6019800"/>
          <p14:tracePt t="52457" x="4184650" y="6019800"/>
          <p14:tracePt t="52473" x="3968750" y="6019800"/>
          <p14:tracePt t="52491" x="3873500" y="6019800"/>
          <p14:tracePt t="52507" x="3689350" y="6019800"/>
          <p14:tracePt t="52524" x="3594100" y="6019800"/>
          <p14:tracePt t="52540" x="3429000" y="6019800"/>
          <p14:tracePt t="52557" x="3257550" y="6019800"/>
          <p14:tracePt t="52574" x="3175000" y="6019800"/>
          <p14:tracePt t="52590" x="2997200" y="6019800"/>
          <p14:tracePt t="52607" x="2901950" y="6019800"/>
          <p14:tracePt t="52623" x="2730500" y="6019800"/>
          <p14:tracePt t="52639" x="2641600" y="6019800"/>
          <p14:tracePt t="52655" x="2482850" y="6019800"/>
          <p14:tracePt t="52673" x="2317750" y="6019800"/>
          <p14:tracePt t="52691" x="2254250" y="6019800"/>
          <p14:tracePt t="52707" x="2114550" y="6019800"/>
          <p14:tracePt t="52724" x="1981200" y="6019800"/>
          <p14:tracePt t="52740" x="1917700" y="6019800"/>
          <p14:tracePt t="52757" x="1778000" y="6019800"/>
          <p14:tracePt t="52773" x="1714500" y="6019800"/>
          <p14:tracePt t="52791" x="1549400" y="6019800"/>
          <p14:tracePt t="52807" x="1397000" y="6019800"/>
          <p14:tracePt t="52823" x="1333500" y="6019800"/>
          <p14:tracePt t="52840" x="1212850" y="6019800"/>
          <p14:tracePt t="52857" x="1149350" y="6019800"/>
          <p14:tracePt t="52873" x="1016000" y="6019800"/>
          <p14:tracePt t="52890" x="920750" y="6019800"/>
          <p14:tracePt t="52907" x="863600" y="6019800"/>
          <p14:tracePt t="52924" x="787400" y="6019800"/>
          <p14:tracePt t="52940" x="749300" y="6019800"/>
          <p14:tracePt t="52957" x="692150" y="6019800"/>
          <p14:tracePt t="52973" x="635000" y="6019800"/>
          <p14:tracePt t="52991" x="622300" y="6019800"/>
          <p14:tracePt t="53007" x="577850" y="6019800"/>
          <p14:tracePt t="53024" x="565150" y="6019800"/>
          <p14:tracePt t="53040" x="558800" y="6019800"/>
          <p14:tracePt t="53439" x="558800" y="6013450"/>
          <p14:tracePt t="53449" x="558800" y="6000750"/>
          <p14:tracePt t="53461" x="558800" y="5994400"/>
          <p14:tracePt t="53470" x="552450" y="5975350"/>
          <p14:tracePt t="53480" x="546100" y="5949950"/>
          <p14:tracePt t="53490" x="539750" y="5880100"/>
          <p14:tracePt t="53507" x="520700" y="5791200"/>
          <p14:tracePt t="53524" x="520700" y="5734050"/>
          <p14:tracePt t="53540" x="514350" y="5575300"/>
          <p14:tracePt t="53557" x="514350" y="5473700"/>
          <p14:tracePt t="53573" x="514350" y="5238750"/>
          <p14:tracePt t="53590" x="495300" y="4959350"/>
          <p14:tracePt t="53607" x="482600" y="4819650"/>
          <p14:tracePt t="53623" x="463550" y="4559300"/>
          <p14:tracePt t="53641" x="457200" y="4438650"/>
          <p14:tracePt t="53656" x="438150" y="4210050"/>
          <p14:tracePt t="53674" x="438150" y="3994150"/>
          <p14:tracePt t="53690" x="431800" y="3898900"/>
          <p14:tracePt t="53707" x="431800" y="3714750"/>
          <p14:tracePt t="53723" x="431800" y="3638550"/>
          <p14:tracePt t="53740" x="438150" y="3517900"/>
          <p14:tracePt t="53757" x="444500" y="3460750"/>
          <p14:tracePt t="53773" x="482600" y="3359150"/>
          <p14:tracePt t="53791" x="520700" y="3251200"/>
          <p14:tracePt t="53807" x="546100" y="3206750"/>
          <p14:tracePt t="53823" x="577850" y="3092450"/>
          <p14:tracePt t="53841" x="615950" y="2997200"/>
          <p14:tracePt t="53857" x="628650" y="2946400"/>
          <p14:tracePt t="53873" x="660400" y="2857500"/>
          <p14:tracePt t="53890" x="679450" y="2819400"/>
          <p14:tracePt t="53907" x="698500" y="2736850"/>
          <p14:tracePt t="53924" x="730250" y="2654300"/>
          <p14:tracePt t="53941" x="736600" y="2609850"/>
          <p14:tracePt t="53957" x="768350" y="2533650"/>
          <p14:tracePt t="53973" x="774700" y="2508250"/>
          <p14:tracePt t="53991" x="800100" y="2438400"/>
          <p14:tracePt t="54007" x="819150" y="2406650"/>
          <p14:tracePt t="54023" x="831850" y="2362200"/>
          <p14:tracePt t="54040" x="857250" y="2330450"/>
          <p14:tracePt t="54057" x="869950" y="2311400"/>
          <p14:tracePt t="54073" x="895350" y="2279650"/>
          <p14:tracePt t="54090" x="908050" y="2266950"/>
          <p14:tracePt t="54107" x="939800" y="2241550"/>
          <p14:tracePt t="54123" x="958850" y="2216150"/>
          <p14:tracePt t="54141" x="971550" y="2197100"/>
          <p14:tracePt t="54157" x="1003300" y="2178050"/>
          <p14:tracePt t="54173" x="1009650" y="2171700"/>
          <p14:tracePt t="54190" x="1028700" y="2152650"/>
          <p14:tracePt t="54207" x="1054100" y="2127250"/>
          <p14:tracePt t="54223" x="1060450" y="2120900"/>
          <p14:tracePt t="54240" x="1079500" y="2108200"/>
          <p14:tracePt t="54257" x="1085850" y="2095500"/>
          <p14:tracePt t="54273" x="1092200" y="2089150"/>
          <p14:tracePt t="54291" x="1098550" y="2082800"/>
          <p14:tracePt t="54307" x="1104900" y="2076450"/>
          <p14:tracePt t="54522" x="1111250" y="2076450"/>
          <p14:tracePt t="55397" x="1117600" y="2076450"/>
          <p14:tracePt t="55418" x="1123950" y="2076450"/>
          <p14:tracePt t="55428" x="1136650" y="2076450"/>
          <p14:tracePt t="55439" x="1149350" y="2076450"/>
          <p14:tracePt t="55439" x="1174750" y="2076450"/>
          <p14:tracePt t="55455" x="1219200" y="2076450"/>
          <p14:tracePt t="55473" x="1250950" y="2076450"/>
          <p14:tracePt t="55491" x="1301750" y="2076450"/>
          <p14:tracePt t="55507" x="1333500" y="2076450"/>
          <p14:tracePt t="55524" x="1352550" y="2076450"/>
          <p14:tracePt t="55540" x="1384300" y="2076450"/>
          <p14:tracePt t="55557" x="1397000" y="2076450"/>
          <p14:tracePt t="55573" x="1435100" y="2076450"/>
          <p14:tracePt t="55591" x="1473200" y="2076450"/>
          <p14:tracePt t="55607" x="1498600" y="2076450"/>
          <p14:tracePt t="55623" x="1530350" y="2076450"/>
          <p14:tracePt t="55641" x="1543050" y="2076450"/>
          <p14:tracePt t="55656" x="1568450" y="2076450"/>
          <p14:tracePt t="55674" x="1593850" y="2076450"/>
          <p14:tracePt t="55690" x="1612900" y="2076450"/>
          <p14:tracePt t="55707" x="1644650" y="2076450"/>
          <p14:tracePt t="55723" x="1670050" y="2076450"/>
          <p14:tracePt t="55740" x="1720850" y="2076450"/>
          <p14:tracePt t="55757" x="1784350" y="2076450"/>
          <p14:tracePt t="55773" x="1816100" y="2076450"/>
          <p14:tracePt t="55791" x="1892300" y="2076450"/>
          <p14:tracePt t="55806" x="1936750" y="2076450"/>
          <p14:tracePt t="55823" x="2025650" y="2076450"/>
          <p14:tracePt t="55841" x="2127250" y="2076450"/>
          <p14:tracePt t="55857" x="2171700" y="2076450"/>
          <p14:tracePt t="55873" x="2292350" y="2076450"/>
          <p14:tracePt t="55890" x="2343150" y="2076450"/>
          <p14:tracePt t="55907" x="2444750" y="2076450"/>
          <p14:tracePt t="55923" x="2520950" y="2076450"/>
          <p14:tracePt t="55941" x="2552700" y="2076450"/>
          <p14:tracePt t="55957" x="2609850" y="2076450"/>
          <p14:tracePt t="55974" x="2635250" y="2076450"/>
          <p14:tracePt t="55991" x="2679700" y="2076450"/>
          <p14:tracePt t="56006" x="2717800" y="2070100"/>
          <p14:tracePt t="56023" x="2743200" y="2063750"/>
          <p14:tracePt t="56041" x="2787650" y="2057400"/>
          <p14:tracePt t="56057" x="2806700" y="2051050"/>
          <p14:tracePt t="56073" x="2857500" y="2032000"/>
          <p14:tracePt t="56091" x="2908300" y="2019300"/>
          <p14:tracePt t="56106" x="2933700" y="2012950"/>
          <p14:tracePt t="56124" x="2978150" y="2000250"/>
          <p14:tracePt t="56140" x="2990850" y="1993900"/>
          <p14:tracePt t="56157" x="3016250" y="1981200"/>
          <p14:tracePt t="56174" x="3022600" y="1974850"/>
          <p14:tracePt t="56210" x="3022600" y="1968500"/>
          <p14:tracePt t="56223" x="3028950" y="1968500"/>
          <p14:tracePt t="57148" x="3028950" y="1962150"/>
          <p14:tracePt t="57189" x="3028950" y="1955800"/>
          <p14:tracePt t="57201" x="3028950" y="1949450"/>
          <p14:tracePt t="57230" x="3035300" y="1943100"/>
          <p14:tracePt t="57240" x="3035300" y="1936750"/>
          <p14:tracePt t="57251" x="3041650" y="1936750"/>
          <p14:tracePt t="57265" x="3041650" y="1930400"/>
          <p14:tracePt t="57272" x="3041650" y="1917700"/>
          <p14:tracePt t="57282" x="3041650" y="1911350"/>
          <p14:tracePt t="57290" x="3048000" y="1892300"/>
          <p14:tracePt t="57324" x="3048000" y="1879600"/>
          <p14:tracePt t="57325" x="3048000" y="1873250"/>
          <p14:tracePt t="57340" x="3048000" y="1866900"/>
          <p14:tracePt t="57356" x="3048000" y="1860550"/>
          <p14:tracePt t="58495" x="3060700" y="1860550"/>
          <p14:tracePt t="58506" x="3073400" y="1860550"/>
          <p14:tracePt t="58516" x="3098800" y="1860550"/>
          <p14:tracePt t="58532" x="3130550" y="1860550"/>
          <p14:tracePt t="58537" x="3175000" y="1860550"/>
          <p14:tracePt t="58541" x="3232150" y="1860550"/>
          <p14:tracePt t="58556" x="3359150" y="1860550"/>
          <p14:tracePt t="58573" x="3492500" y="1860550"/>
          <p14:tracePt t="58591" x="3549650" y="1860550"/>
          <p14:tracePt t="58606" x="3644900" y="1860550"/>
          <p14:tracePt t="58623" x="3676650" y="1860550"/>
          <p14:tracePt t="58640" x="3740150" y="1860550"/>
          <p14:tracePt t="58657" x="3784600" y="1860550"/>
          <p14:tracePt t="58673" x="3810000" y="1860550"/>
          <p14:tracePt t="58690" x="3867150" y="1860550"/>
          <p14:tracePt t="58707" x="3911600" y="1860550"/>
          <p14:tracePt t="58723" x="3987800" y="1860550"/>
          <p14:tracePt t="58740" x="4076700" y="1860550"/>
          <p14:tracePt t="58756" x="4121150" y="1860550"/>
          <p14:tracePt t="58773" x="4197350" y="1860550"/>
          <p14:tracePt t="58790" x="4241800" y="1860550"/>
          <p14:tracePt t="58807" x="4318000" y="1860550"/>
          <p14:tracePt t="58823" x="4400550" y="1860550"/>
          <p14:tracePt t="58840" x="4419600" y="1860550"/>
          <p14:tracePt t="58857" x="4476750" y="1860550"/>
          <p14:tracePt t="58873" x="4502150" y="1860550"/>
          <p14:tracePt t="58873" x="4527550" y="1860550"/>
          <p14:tracePt t="58891" x="4546600" y="1860550"/>
          <p14:tracePt t="58906" x="4584700" y="1860550"/>
          <p14:tracePt t="58923" x="4610100" y="1860550"/>
          <p14:tracePt t="58940" x="4660900" y="1860550"/>
          <p14:tracePt t="58956" x="4692650" y="1860550"/>
          <p14:tracePt t="58973" x="4756150" y="1860550"/>
          <p14:tracePt t="58991" x="4826000" y="1860550"/>
          <p14:tracePt t="59007" x="4851400" y="1860550"/>
          <p14:tracePt t="59023" x="4914900" y="1860550"/>
          <p14:tracePt t="59040" x="4940300" y="1860550"/>
          <p14:tracePt t="59056" x="4984750" y="1860550"/>
          <p14:tracePt t="59073" x="5016500" y="1860550"/>
          <p14:tracePt t="59090" x="5035550" y="1860550"/>
          <p14:tracePt t="59106" x="5060950" y="1860550"/>
          <p14:tracePt t="59123" x="5073650" y="1860550"/>
          <p14:tracePt t="59140" x="5099050" y="1860550"/>
          <p14:tracePt t="59157" x="5130800" y="1860550"/>
          <p14:tracePt t="59173" x="5143500" y="1860550"/>
          <p14:tracePt t="59191" x="5175250" y="1860550"/>
          <p14:tracePt t="59206" x="5181600" y="1860550"/>
          <p14:tracePt t="59223" x="5213350" y="1854200"/>
          <p14:tracePt t="59241" x="5232400" y="1847850"/>
          <p14:tracePt t="59256" x="5251450" y="1841500"/>
          <p14:tracePt t="59273" x="5270500" y="1835150"/>
          <p14:tracePt t="59290" x="5283200" y="1835150"/>
          <p14:tracePt t="59307" x="5308600" y="1828800"/>
          <p14:tracePt t="59323" x="5321300" y="1816100"/>
          <p14:tracePt t="59340" x="5334000" y="1816100"/>
          <p14:tracePt t="59356" x="5346700" y="1809750"/>
          <p14:tracePt t="59373" x="5353050" y="1803400"/>
          <p14:tracePt t="59390" x="5365750" y="1790700"/>
          <p14:tracePt t="59406" x="5378450" y="1771650"/>
          <p14:tracePt t="59423" x="5384800" y="1758950"/>
          <p14:tracePt t="59440" x="5397500" y="1739900"/>
          <p14:tracePt t="59457" x="5403850" y="1727200"/>
          <p14:tracePt t="59473" x="5416550" y="1708150"/>
          <p14:tracePt t="59490" x="5429250" y="1689100"/>
          <p14:tracePt t="59507" x="5435600" y="1682750"/>
          <p14:tracePt t="59523" x="5441950" y="1670050"/>
          <p14:tracePt t="59540" x="5441950" y="1663700"/>
          <p14:tracePt t="59556" x="5441950" y="1657350"/>
          <p14:tracePt t="59610" x="5441950" y="1651000"/>
          <p14:tracePt t="59651" x="5441950" y="1644650"/>
          <p14:tracePt t="59672" x="5435600" y="1644650"/>
          <p14:tracePt t="59682" x="5429250" y="1644650"/>
          <p14:tracePt t="59713" x="5416550" y="1644650"/>
          <p14:tracePt t="59724" x="5410200" y="1644650"/>
          <p14:tracePt t="59728" x="5403850" y="1651000"/>
          <p14:tracePt t="59740" x="5384800" y="1670050"/>
          <p14:tracePt t="59756" x="5378450" y="1670050"/>
          <p14:tracePt t="59773" x="5372100" y="1689100"/>
          <p14:tracePt t="60184" x="5378450" y="1689100"/>
          <p14:tracePt t="60187" x="5391150" y="1689100"/>
          <p14:tracePt t="60199" x="5429250" y="1689100"/>
          <p14:tracePt t="60206" x="5473700" y="1701800"/>
          <p14:tracePt t="60223" x="5613400" y="1727200"/>
          <p14:tracePt t="60240" x="5835650" y="1758950"/>
          <p14:tracePt t="60257" x="5956300" y="1778000"/>
          <p14:tracePt t="60273" x="6229350" y="1828800"/>
          <p14:tracePt t="60290" x="6356350" y="1847850"/>
          <p14:tracePt t="60307" x="6584950" y="1879600"/>
          <p14:tracePt t="60323" x="6769100" y="1911350"/>
          <p14:tracePt t="60340" x="6858000" y="1924050"/>
          <p14:tracePt t="60357" x="7035800" y="1936750"/>
          <p14:tracePt t="60373" x="7099300" y="1936750"/>
          <p14:tracePt t="60390" x="7232650" y="1949450"/>
          <p14:tracePt t="60406" x="7340600" y="1949450"/>
          <p14:tracePt t="60423" x="7385050" y="1943100"/>
          <p14:tracePt t="60440" x="7473950" y="1930400"/>
          <p14:tracePt t="60457" x="7512050" y="1917700"/>
          <p14:tracePt t="60473" x="7581900" y="1892300"/>
          <p14:tracePt t="60491" x="7658100" y="1866900"/>
          <p14:tracePt t="60507" x="7677150" y="1860550"/>
          <p14:tracePt t="60523" x="7708900" y="1841500"/>
          <p14:tracePt t="60540" x="7721600" y="1835150"/>
          <p14:tracePt t="60556" x="7727950" y="1816100"/>
          <p14:tracePt t="60573" x="7740650" y="1816100"/>
          <p14:tracePt t="60590" x="7740650" y="1809750"/>
          <p14:tracePt t="60607" x="7747000" y="1803400"/>
          <p14:tracePt t="60623" x="7753350" y="1797050"/>
          <p14:tracePt t="60640" x="7766050" y="1778000"/>
          <p14:tracePt t="60657" x="7785100" y="1765300"/>
          <p14:tracePt t="60673" x="7791450" y="1752600"/>
          <p14:tracePt t="60690" x="7797800" y="1739900"/>
          <p14:tracePt t="60706" x="7804150" y="1739900"/>
          <p14:tracePt t="60723" x="7810500" y="1733550"/>
          <p14:tracePt t="61143" x="7816850" y="1733550"/>
          <p14:tracePt t="61154" x="7816850" y="1739900"/>
          <p14:tracePt t="61164" x="7816850" y="1752600"/>
          <p14:tracePt t="61182" x="7816850" y="1758950"/>
          <p14:tracePt t="61183" x="7816850" y="1778000"/>
          <p14:tracePt t="61190" x="7816850" y="1803400"/>
          <p14:tracePt t="61206" x="7816850" y="1822450"/>
          <p14:tracePt t="61223" x="7823200" y="1860550"/>
          <p14:tracePt t="61240" x="7823200" y="1873250"/>
          <p14:tracePt t="61256" x="7829550" y="1917700"/>
          <p14:tracePt t="61274" x="7835900" y="1987550"/>
          <p14:tracePt t="61290" x="7835900" y="2032000"/>
          <p14:tracePt t="61306" x="7854950" y="2133600"/>
          <p14:tracePt t="61323" x="7861300" y="2178050"/>
          <p14:tracePt t="61341" x="7874000" y="2266950"/>
          <p14:tracePt t="61357" x="7880350" y="2330450"/>
          <p14:tracePt t="61374" x="7886700" y="2355850"/>
          <p14:tracePt t="61391" x="7893050" y="2393950"/>
          <p14:tracePt t="61408" x="7893050" y="2413000"/>
          <p14:tracePt t="61424" x="7893050" y="2444750"/>
          <p14:tracePt t="61441" x="7893050" y="2476500"/>
          <p14:tracePt t="61458" x="7893050" y="2495550"/>
          <p14:tracePt t="61474" x="7893050" y="2527300"/>
          <p14:tracePt t="61491" x="7893050" y="2546350"/>
          <p14:tracePt t="61508" x="7893050" y="2578100"/>
          <p14:tracePt t="61523" x="7893050" y="2597150"/>
          <p14:tracePt t="61540" x="7893050" y="2635250"/>
          <p14:tracePt t="61557" x="7893050" y="2667000"/>
          <p14:tracePt t="61574" x="7893050" y="2692400"/>
          <p14:tracePt t="61591" x="7918450" y="2762250"/>
          <p14:tracePt t="61608" x="7962900" y="2857500"/>
          <p14:tracePt t="61624" x="7988300" y="2895600"/>
          <p14:tracePt t="61641" x="8039100" y="2971800"/>
          <p14:tracePt t="61657" x="8058150" y="3003550"/>
          <p14:tracePt t="61674" x="8089900" y="3028950"/>
          <p14:tracePt t="61691" x="8115300" y="3048000"/>
          <p14:tracePt t="61707" x="8128000" y="3054350"/>
          <p14:tracePt t="61724" x="8147050" y="3067050"/>
          <p14:tracePt t="61741" x="8159750" y="3073400"/>
          <p14:tracePt t="61758" x="8172450" y="3073400"/>
          <p14:tracePt t="61774" x="8185150" y="3073400"/>
          <p14:tracePt t="61791" x="8191500" y="3073400"/>
          <p14:tracePt t="61893" x="8191500" y="3079750"/>
          <p14:tracePt t="61924" x="8191500" y="3086100"/>
          <p14:tracePt t="61934" x="8185150" y="3086100"/>
          <p14:tracePt t="61950" x="8172450" y="3092450"/>
          <p14:tracePt t="61951" x="8153400" y="3105150"/>
          <p14:tracePt t="61957" x="8128000" y="3111500"/>
          <p14:tracePt t="61974" x="8083550" y="3136900"/>
          <p14:tracePt t="61991" x="8051800" y="3155950"/>
          <p14:tracePt t="62007" x="8039100" y="3162300"/>
          <p14:tracePt t="62024" x="8026400" y="3168650"/>
          <p14:tracePt t="62059" x="8026400" y="3175000"/>
          <p14:tracePt t="62061" x="8032750" y="3175000"/>
          <p14:tracePt t="62100" x="8039100" y="3175000"/>
          <p14:tracePt t="62111" x="8045450" y="3175000"/>
          <p14:tracePt t="62143" x="8051800" y="3175000"/>
          <p14:tracePt t="62204" x="8058150" y="3175000"/>
          <p14:tracePt t="62245" x="8064500" y="3175000"/>
          <p14:tracePt t="62307" x="8064500" y="3168650"/>
          <p14:tracePt t="62379" x="8064500" y="3162300"/>
          <p14:tracePt t="62389" x="8026400" y="3155950"/>
          <p14:tracePt t="62411" x="7988300" y="3149600"/>
          <p14:tracePt t="62412" x="7924800" y="3143250"/>
          <p14:tracePt t="62424" x="7829550" y="3143250"/>
          <p14:tracePt t="62441" x="7588250" y="3130550"/>
          <p14:tracePt t="62458" x="7251700" y="3130550"/>
          <p14:tracePt t="62474" x="7099300" y="3130550"/>
          <p14:tracePt t="62491" x="6743700" y="3130550"/>
          <p14:tracePt t="62508" x="6610350" y="3130550"/>
          <p14:tracePt t="62524" x="6356350" y="3130550"/>
          <p14:tracePt t="62541" x="6115050" y="3143250"/>
          <p14:tracePt t="62557" x="5994400" y="3162300"/>
          <p14:tracePt t="62574" x="5765800" y="3187700"/>
          <p14:tracePt t="62591" x="5657850" y="3219450"/>
          <p14:tracePt t="62608" x="5403850" y="3263900"/>
          <p14:tracePt t="62624" x="5187950" y="3321050"/>
          <p14:tracePt t="62641" x="5073650" y="3352800"/>
          <p14:tracePt t="62657" x="4889500" y="3409950"/>
          <p14:tracePt t="62674" x="4787900" y="3441700"/>
          <p14:tracePt t="62691" x="4610100" y="3492500"/>
          <p14:tracePt t="62707" x="4464050" y="3536950"/>
          <p14:tracePt t="62725" x="4394200" y="3562350"/>
          <p14:tracePt t="62741" x="4279900" y="3587750"/>
          <p14:tracePt t="62758" x="4248150" y="3600450"/>
          <p14:tracePt t="62774" x="4165600" y="3625850"/>
          <p14:tracePt t="62791" x="4102100" y="3644900"/>
          <p14:tracePt t="62807" x="4064000" y="3657600"/>
          <p14:tracePt t="62824" x="3981450" y="3683000"/>
          <p14:tracePt t="62841" x="3937000" y="3695700"/>
          <p14:tracePt t="62858" x="3854450" y="3721100"/>
          <p14:tracePt t="62874" x="3790950" y="3740150"/>
          <p14:tracePt t="62891" x="3771900" y="3746500"/>
          <p14:tracePt t="62908" x="3759200" y="3752850"/>
          <p14:tracePt t="63371" x="3765550" y="3752850"/>
          <p14:tracePt t="63504" x="3771900" y="3752850"/>
          <p14:tracePt t="63901" x="3778250" y="3752850"/>
          <p14:tracePt t="63944" x="3784600" y="3752850"/>
          <p14:tracePt t="64208" x="3790950" y="3752850"/>
          <p14:tracePt t="65044" x="3797300" y="3752850"/>
          <p14:tracePt t="65086" x="3803650" y="3752850"/>
          <p14:tracePt t="65270" x="3797300" y="3752850"/>
          <p14:tracePt t="65291" x="3790950" y="3752850"/>
          <p14:tracePt t="65301" x="3784600" y="3752850"/>
          <p14:tracePt t="65316" x="3778250" y="3752850"/>
          <p14:tracePt t="65322" x="3733800" y="3752850"/>
          <p14:tracePt t="65343" x="3708400" y="3752850"/>
          <p14:tracePt t="65344" x="3676650" y="3752850"/>
          <p14:tracePt t="65358" x="3581400" y="3752850"/>
          <p14:tracePt t="65374" x="3511550" y="3752850"/>
          <p14:tracePt t="65391" x="3384550" y="3752850"/>
          <p14:tracePt t="65408" x="3314700" y="3752850"/>
          <p14:tracePt t="65424" x="3187700" y="3752850"/>
          <p14:tracePt t="65441" x="3098800" y="3752850"/>
          <p14:tracePt t="65457" x="3054350" y="3752850"/>
          <p14:tracePt t="65474" x="2984500" y="3752850"/>
          <p14:tracePt t="65491" x="2952750" y="3752850"/>
          <p14:tracePt t="65507" x="2908300" y="3752850"/>
          <p14:tracePt t="65524" x="2857500" y="3752850"/>
          <p14:tracePt t="65541" x="2838450" y="3752850"/>
          <p14:tracePt t="65558" x="2819400" y="3752850"/>
          <p14:tracePt t="65574" x="2806700" y="3752850"/>
          <p14:tracePt t="65591" x="2800350" y="3752850"/>
          <p14:tracePt t="65633" x="2794000" y="3752850"/>
          <p14:tracePt t="65776" x="2794000" y="3746500"/>
          <p14:tracePt t="65807" x="2794000" y="3733800"/>
          <p14:tracePt t="65817" x="2787650" y="3727450"/>
          <p14:tracePt t="65828" x="2787650" y="3721100"/>
          <p14:tracePt t="65829" x="2781300" y="3708400"/>
          <p14:tracePt t="65848" x="2768600" y="3695700"/>
          <p14:tracePt t="65857" x="2730500" y="3657600"/>
          <p14:tracePt t="65874" x="2673350" y="3613150"/>
          <p14:tracePt t="65891" x="2641600" y="3594100"/>
          <p14:tracePt t="65907" x="2590800" y="3549650"/>
          <p14:tracePt t="65924" x="2559050" y="3536950"/>
          <p14:tracePt t="65941" x="2514600" y="3517900"/>
          <p14:tracePt t="65957" x="2501900" y="3517900"/>
          <p14:tracePt t="65957" x="2476500" y="3511550"/>
          <p14:tracePt t="65974" x="2457450" y="3511550"/>
          <p14:tracePt t="65991" x="2406650" y="3505200"/>
          <p14:tracePt t="66007" x="2374900" y="3492500"/>
          <p14:tracePt t="66024" x="2317750" y="3492500"/>
          <p14:tracePt t="66041" x="2254250" y="3492500"/>
          <p14:tracePt t="66058" x="2228850" y="3492500"/>
          <p14:tracePt t="66074" x="2171700" y="3492500"/>
          <p14:tracePt t="66092" x="2146300" y="3492500"/>
          <p14:tracePt t="66107" x="2095500" y="3492500"/>
          <p14:tracePt t="66124" x="2051050" y="3492500"/>
          <p14:tracePt t="66141" x="2032000" y="3492500"/>
          <p14:tracePt t="66157" x="1987550" y="3492500"/>
          <p14:tracePt t="66174" x="1974850" y="3492500"/>
          <p14:tracePt t="66191" x="1936750" y="3492500"/>
          <p14:tracePt t="66208" x="1911350" y="3492500"/>
          <p14:tracePt t="66224" x="1873250" y="3492500"/>
          <p14:tracePt t="66241" x="1835150" y="3492500"/>
          <p14:tracePt t="66257" x="1828800" y="3492500"/>
          <p14:tracePt t="66274" x="1803400" y="3492500"/>
          <p14:tracePt t="66308" x="1797050" y="3492500"/>
          <p14:tracePt t="66309" x="1790700" y="3492500"/>
          <p14:tracePt t="66324" x="1771650" y="3492500"/>
          <p14:tracePt t="66341" x="1758950" y="3492500"/>
          <p14:tracePt t="66358" x="1727200" y="3492500"/>
          <p14:tracePt t="66374" x="1708150" y="3492500"/>
          <p14:tracePt t="66391" x="1670050" y="3492500"/>
          <p14:tracePt t="66408" x="1625600" y="3492500"/>
          <p14:tracePt t="66424" x="1600200" y="3492500"/>
          <p14:tracePt t="66441" x="1543050" y="3492500"/>
          <p14:tracePt t="66457" x="1511300" y="3492500"/>
          <p14:tracePt t="66474" x="1460500" y="3492500"/>
          <p14:tracePt t="66491" x="1428750" y="3492500"/>
          <p14:tracePt t="66507" x="1409700" y="3492500"/>
          <p14:tracePt t="66524" x="1384300" y="3498850"/>
          <p14:tracePt t="66541" x="1365250" y="3511550"/>
          <p14:tracePt t="66557" x="1339850" y="3530600"/>
          <p14:tracePt t="66574" x="1314450" y="3556000"/>
          <p14:tracePt t="66592" x="1301750" y="3562350"/>
          <p14:tracePt t="66607" x="1276350" y="3587750"/>
          <p14:tracePt t="66624" x="1263650" y="3600450"/>
          <p14:tracePt t="66641" x="1250950" y="3613150"/>
          <p14:tracePt t="66657" x="1231900" y="3638550"/>
          <p14:tracePt t="66674" x="1225550" y="3657600"/>
          <p14:tracePt t="66691" x="1212850" y="3695700"/>
          <p14:tracePt t="66708" x="1212850" y="3721100"/>
          <p14:tracePt t="66724" x="1212850" y="3790950"/>
          <p14:tracePt t="66741" x="1225550" y="3867150"/>
          <p14:tracePt t="66757" x="1238250" y="3905250"/>
          <p14:tracePt t="66774" x="1270000" y="3981450"/>
          <p14:tracePt t="66791" x="1289050" y="4019550"/>
          <p14:tracePt t="66807" x="1320800" y="4064000"/>
          <p14:tracePt t="66824" x="1371600" y="4114800"/>
          <p14:tracePt t="66841" x="1409700" y="4127500"/>
          <p14:tracePt t="66857" x="1485900" y="4165600"/>
          <p14:tracePt t="66874" x="1530350" y="4178300"/>
          <p14:tracePt t="66891" x="1631950" y="4203700"/>
          <p14:tracePt t="66907" x="1752600" y="4210050"/>
          <p14:tracePt t="66924" x="1809750" y="4222750"/>
          <p14:tracePt t="66941" x="1911350" y="4222750"/>
          <p14:tracePt t="66957" x="1955800" y="4222750"/>
          <p14:tracePt t="66974" x="2019300" y="4222750"/>
          <p14:tracePt t="66991" x="2063750" y="4222750"/>
          <p14:tracePt t="67007" x="2139950" y="4222750"/>
          <p14:tracePt t="67024" x="2241550" y="4216400"/>
          <p14:tracePt t="67041" x="2298700" y="4210050"/>
          <p14:tracePt t="67057" x="2400300" y="4197350"/>
          <p14:tracePt t="67074" x="2470150" y="4171950"/>
          <p14:tracePt t="67091" x="2489200" y="4165600"/>
          <p14:tracePt t="67108" x="2514600" y="4127500"/>
          <p14:tracePt t="67124" x="2520950" y="4108450"/>
          <p14:tracePt t="67141" x="2527300" y="4070350"/>
          <p14:tracePt t="67158" x="2533650" y="4057650"/>
          <p14:tracePt t="67174" x="2552700" y="4025900"/>
          <p14:tracePt t="67191" x="2571750" y="4000500"/>
          <p14:tracePt t="67208" x="2584450" y="3994150"/>
          <p14:tracePt t="67224" x="2609850" y="3968750"/>
          <p14:tracePt t="67241" x="2609850" y="3962400"/>
          <p14:tracePt t="67257" x="2628900" y="3943350"/>
          <p14:tracePt t="67274" x="2641600" y="3917950"/>
          <p14:tracePt t="67291" x="2647950" y="3911600"/>
          <p14:tracePt t="67307" x="2647950" y="3886200"/>
          <p14:tracePt t="67324" x="2654300" y="3873500"/>
          <p14:tracePt t="67341" x="2660650" y="3867150"/>
          <p14:tracePt t="67357" x="2660650" y="3854450"/>
          <p14:tracePt t="67374" x="2660650" y="3848100"/>
          <p14:tracePt t="67391" x="2660650" y="3835400"/>
          <p14:tracePt t="67407" x="2660650" y="3822700"/>
          <p14:tracePt t="67424" x="2654300" y="3810000"/>
          <p14:tracePt t="67441" x="2635250" y="3797300"/>
          <p14:tracePt t="67457" x="2622550" y="3784600"/>
          <p14:tracePt t="67474" x="2603500" y="3765550"/>
          <p14:tracePt t="67491" x="2584450" y="3759200"/>
          <p14:tracePt t="67507" x="2552700" y="3746500"/>
          <p14:tracePt t="67524" x="2520950" y="3733800"/>
          <p14:tracePt t="67541" x="2501900" y="3727450"/>
          <p14:tracePt t="67557" x="2463800" y="3721100"/>
          <p14:tracePt t="67574" x="2438400" y="3714750"/>
          <p14:tracePt t="67592" x="2419350" y="3714750"/>
          <p14:tracePt t="67608" x="2400300" y="3708400"/>
          <p14:tracePt t="67623" x="2368550" y="3708400"/>
          <p14:tracePt t="67641" x="2324100" y="3708400"/>
          <p14:tracePt t="67657" x="2311400" y="3708400"/>
          <p14:tracePt t="67674" x="2266950" y="3708400"/>
          <p14:tracePt t="67691" x="2222500" y="3708400"/>
          <p14:tracePt t="67707" x="2209800" y="3708400"/>
          <p14:tracePt t="67724" x="2165350" y="3708400"/>
          <p14:tracePt t="67741" x="2146300" y="3708400"/>
          <p14:tracePt t="67757" x="2108200" y="3708400"/>
          <p14:tracePt t="67774" x="2070100" y="3708400"/>
          <p14:tracePt t="67791" x="2057400" y="3708400"/>
          <p14:tracePt t="67808" x="2019300" y="3714750"/>
          <p14:tracePt t="67824" x="2006600" y="3714750"/>
          <p14:tracePt t="67841" x="1987550" y="3733800"/>
          <p14:tracePt t="67858" x="1974850" y="3752850"/>
          <p14:tracePt t="67874" x="1968500" y="3752850"/>
          <p14:tracePt t="67891" x="1968500" y="3759200"/>
          <p14:tracePt t="67907" x="1968500" y="3765550"/>
          <p14:tracePt t="68039" x="1981200" y="3765550"/>
          <p14:tracePt t="68050" x="2000250" y="3771900"/>
          <p14:tracePt t="68060" x="2012950" y="3784600"/>
          <p14:tracePt t="68061" x="2051050" y="3797300"/>
          <p14:tracePt t="68074" x="2146300" y="3854450"/>
          <p14:tracePt t="68091" x="2216150" y="3892550"/>
          <p14:tracePt t="68107" x="2349500" y="3994150"/>
          <p14:tracePt t="68125" x="2425700" y="4051300"/>
          <p14:tracePt t="68141" x="2609850" y="4184650"/>
          <p14:tracePt t="68158" x="2819400" y="4343400"/>
          <p14:tracePt t="68174" x="2940050" y="4438650"/>
          <p14:tracePt t="68191" x="3206750" y="4616450"/>
          <p14:tracePt t="68207" x="3321050" y="4699000"/>
          <p14:tracePt t="68224" x="3511550" y="4845050"/>
          <p14:tracePt t="68241" x="3683000" y="4959350"/>
          <p14:tracePt t="68257" x="3778250" y="5029200"/>
          <p14:tracePt t="68274" x="3937000" y="5143500"/>
          <p14:tracePt t="68291" x="4032250" y="5207000"/>
          <p14:tracePt t="68308" x="4222750" y="5327650"/>
          <p14:tracePt t="68324" x="4394200" y="5448300"/>
          <p14:tracePt t="68341" x="4476750" y="5492750"/>
          <p14:tracePt t="68357" x="4629150" y="5575300"/>
          <p14:tracePt t="68374" x="4686300" y="5619750"/>
          <p14:tracePt t="68391" x="4806950" y="5695950"/>
          <p14:tracePt t="68407" x="4889500" y="5753100"/>
          <p14:tracePt t="68424" x="4921250" y="5765800"/>
          <p14:tracePt t="68441" x="4940300" y="5778500"/>
          <p14:tracePt t="68457" x="4940300" y="5784850"/>
          <p14:tracePt t="68474" x="4946650" y="5784850"/>
          <p14:tracePt t="68578" x="4953000" y="5784850"/>
          <p14:tracePt t="68925" x="4959350" y="5784850"/>
          <p14:tracePt t="68966" x="4965700" y="5784850"/>
          <p14:tracePt t="69119" x="4972050" y="5784850"/>
          <p14:tracePt t="69150" x="4984750" y="5784850"/>
          <p14:tracePt t="69161" x="5003800" y="5784850"/>
          <p14:tracePt t="69171" x="5022850" y="5784850"/>
          <p14:tracePt t="69182" x="5048250" y="5784850"/>
          <p14:tracePt t="69192" x="5092700" y="5784850"/>
          <p14:tracePt t="69192" x="5137150" y="5784850"/>
          <p14:tracePt t="69207" x="5245100" y="5784850"/>
          <p14:tracePt t="69224" x="5302250" y="5784850"/>
          <p14:tracePt t="69241" x="5410200" y="5797550"/>
          <p14:tracePt t="69257" x="5473700" y="5797550"/>
          <p14:tracePt t="69274" x="5594350" y="5803900"/>
          <p14:tracePt t="69291" x="5740400" y="5803900"/>
          <p14:tracePt t="69307" x="5810250" y="5803900"/>
          <p14:tracePt t="69324" x="5962650" y="5803900"/>
          <p14:tracePt t="69341" x="6140450" y="5803900"/>
          <p14:tracePt t="69357" x="6210300" y="5803900"/>
          <p14:tracePt t="69374" x="6356350" y="5803900"/>
          <p14:tracePt t="69391" x="6419850" y="5803900"/>
          <p14:tracePt t="69407" x="6508750" y="5803900"/>
          <p14:tracePt t="69424" x="6565900" y="5803900"/>
          <p14:tracePt t="69441" x="6597650" y="5803900"/>
          <p14:tracePt t="69457" x="6648450" y="5797550"/>
          <p14:tracePt t="69474" x="6680200" y="5791200"/>
          <p14:tracePt t="69491" x="6731000" y="5778500"/>
          <p14:tracePt t="69508" x="6775450" y="5765800"/>
          <p14:tracePt t="69524" x="6800850" y="5759450"/>
          <p14:tracePt t="69541" x="6838950" y="5746750"/>
          <p14:tracePt t="69557" x="6858000" y="5740400"/>
          <p14:tracePt t="69574" x="6883400" y="5734050"/>
          <p14:tracePt t="69591" x="6927850" y="5721350"/>
          <p14:tracePt t="69607" x="6940550" y="5721350"/>
          <p14:tracePt t="69624" x="6991350" y="5715000"/>
          <p14:tracePt t="69641" x="7016750" y="5715000"/>
          <p14:tracePt t="69657" x="7092950" y="5708650"/>
          <p14:tracePt t="69674" x="7181850" y="5708650"/>
          <p14:tracePt t="69691" x="7226300" y="5708650"/>
          <p14:tracePt t="69707" x="7302500" y="5708650"/>
          <p14:tracePt t="69724" x="7327900" y="5708650"/>
          <p14:tracePt t="69741" x="7378700" y="5708650"/>
          <p14:tracePt t="69757" x="7385050" y="5708650"/>
          <p14:tracePt t="69774" x="7423150" y="5708650"/>
          <p14:tracePt t="69791" x="7442200" y="5708650"/>
          <p14:tracePt t="69807" x="7454900" y="5708650"/>
          <p14:tracePt t="69824" x="7473950" y="5708650"/>
          <p14:tracePt t="69841" x="7480300" y="5708650"/>
          <p14:tracePt t="69857" x="7486650" y="5708650"/>
          <p14:tracePt t="70782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322263" y="228600"/>
          <a:ext cx="88217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6" imgW="5778500" imgH="787400" progId="Equation.3">
                  <p:embed/>
                </p:oleObj>
              </mc:Choice>
              <mc:Fallback>
                <p:oleObj name="Equation" r:id="rId6" imgW="5778500" imgH="78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28600"/>
                        <a:ext cx="8821737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69850" y="2667000"/>
          <a:ext cx="9074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8" imgW="7010400" imgH="787400" progId="Equation.3">
                  <p:embed/>
                </p:oleObj>
              </mc:Choice>
              <mc:Fallback>
                <p:oleObj name="Equation" r:id="rId8" imgW="7010400" imgH="787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2667000"/>
                        <a:ext cx="9074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3276600" y="4648200"/>
          <a:ext cx="57150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0" imgW="2311400" imgH="787400" progId="Equation.3">
                  <p:embed/>
                </p:oleObj>
              </mc:Choice>
              <mc:Fallback>
                <p:oleObj name="Equation" r:id="rId10" imgW="2311400" imgH="78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8200"/>
                        <a:ext cx="5715000" cy="195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Line 11"/>
          <p:cNvSpPr>
            <a:spLocks noChangeShapeType="1"/>
          </p:cNvSpPr>
          <p:nvPr/>
        </p:nvSpPr>
        <p:spPr bwMode="auto">
          <a:xfrm>
            <a:off x="1828800" y="3200400"/>
            <a:ext cx="649288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Line 12"/>
          <p:cNvSpPr>
            <a:spLocks noChangeShapeType="1"/>
          </p:cNvSpPr>
          <p:nvPr/>
        </p:nvSpPr>
        <p:spPr bwMode="auto">
          <a:xfrm>
            <a:off x="6553200" y="3276600"/>
            <a:ext cx="649288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533400" y="4038600"/>
            <a:ext cx="4873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000" b="1"/>
              <a:t>Posle skraćivanja dela uz konstantu </a:t>
            </a:r>
            <a:r>
              <a:rPr lang="en-GB" altLang="en-US" sz="2000" b="1"/>
              <a:t>k</a:t>
            </a:r>
            <a:r>
              <a:rPr lang="en-GB" altLang="en-US" sz="2000" b="1" baseline="-25000"/>
              <a:t>r</a:t>
            </a:r>
            <a:r>
              <a:rPr lang="en-GB" altLang="en-US" sz="2000" b="1"/>
              <a:t> </a:t>
            </a:r>
          </a:p>
        </p:txBody>
      </p:sp>
      <p:sp>
        <p:nvSpPr>
          <p:cNvPr id="26635" name="Line 14"/>
          <p:cNvSpPr>
            <a:spLocks noChangeShapeType="1"/>
          </p:cNvSpPr>
          <p:nvPr/>
        </p:nvSpPr>
        <p:spPr bwMode="auto">
          <a:xfrm>
            <a:off x="1905000" y="2057400"/>
            <a:ext cx="0" cy="3603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Text Box 15"/>
          <p:cNvSpPr txBox="1">
            <a:spLocks noChangeArrowheads="1"/>
          </p:cNvSpPr>
          <p:nvPr/>
        </p:nvSpPr>
        <p:spPr bwMode="auto">
          <a:xfrm>
            <a:off x="609600" y="5715000"/>
            <a:ext cx="172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Dobiće se</a:t>
            </a:r>
            <a:r>
              <a:rPr lang="en-GB" altLang="en-US" sz="2400" b="1"/>
              <a:t>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036" x="4076700" y="1454150"/>
          <p14:tracePt t="5541" x="4083050" y="1454150"/>
          <p14:tracePt t="5582" x="4089400" y="1454150"/>
          <p14:tracePt t="10832" x="4095750" y="1454150"/>
          <p14:tracePt t="12745" x="4076700" y="1447800"/>
          <p14:tracePt t="12747" x="4051300" y="1441450"/>
          <p14:tracePt t="12758" x="4000500" y="1422400"/>
          <p14:tracePt t="12768" x="3943350" y="1409700"/>
          <p14:tracePt t="12784" x="3778250" y="1352550"/>
          <p14:tracePt t="12800" x="3689350" y="1327150"/>
          <p14:tracePt t="12817" x="3530600" y="1282700"/>
          <p14:tracePt t="12833" x="3416300" y="1250950"/>
          <p14:tracePt t="12850" x="3384550" y="1244600"/>
          <p14:tracePt t="12868" x="3352800" y="1231900"/>
          <p14:tracePt t="12902" x="3340100" y="1225550"/>
          <p14:tracePt t="12903" x="3333750" y="1219200"/>
          <p14:tracePt t="12916" x="3333750" y="1212850"/>
          <p14:tracePt t="12933" x="3327400" y="1206500"/>
          <p14:tracePt t="12950" x="3321050" y="1193800"/>
          <p14:tracePt t="12967" x="3321050" y="1181100"/>
          <p14:tracePt t="12983" x="3321050" y="1174750"/>
          <p14:tracePt t="13000" x="3321050" y="1155700"/>
          <p14:tracePt t="13018" x="3327400" y="1155700"/>
          <p14:tracePt t="13033" x="3333750" y="1143000"/>
          <p14:tracePt t="13050" x="3340100" y="1136650"/>
          <p14:tracePt t="13067" x="3340100" y="1130300"/>
          <p14:tracePt t="13083" x="3352800" y="1117600"/>
          <p14:tracePt t="13100" x="3359150" y="1111250"/>
          <p14:tracePt t="13117" x="3365500" y="1098550"/>
          <p14:tracePt t="13133" x="3371850" y="1092200"/>
          <p14:tracePt t="13150" x="3384550" y="1073150"/>
          <p14:tracePt t="13167" x="3390900" y="1073150"/>
          <p14:tracePt t="13214" x="3397250" y="1073150"/>
          <p14:tracePt t="13255" x="3403600" y="1073150"/>
          <p14:tracePt t="13449" x="3409950" y="1073150"/>
          <p14:tracePt t="13459" x="3409950" y="1066800"/>
          <p14:tracePt t="13480" x="3416300" y="1066800"/>
          <p14:tracePt t="13501" x="3422650" y="1060450"/>
          <p14:tracePt t="13511" x="3435350" y="1060450"/>
          <p14:tracePt t="13522" x="3454400" y="1054100"/>
          <p14:tracePt t="13532" x="3467100" y="1054100"/>
          <p14:tracePt t="13542" x="3505200" y="1047750"/>
          <p14:tracePt t="13550" x="3568700" y="1047750"/>
          <p14:tracePt t="13567" x="3606800" y="1047750"/>
          <p14:tracePt t="13583" x="3670300" y="1047750"/>
          <p14:tracePt t="13600" x="3740150" y="1047750"/>
          <p14:tracePt t="13616" x="3771900" y="1047750"/>
          <p14:tracePt t="13633" x="3873500" y="1047750"/>
          <p14:tracePt t="13650" x="3924300" y="1047750"/>
          <p14:tracePt t="13667" x="4044950" y="1047750"/>
          <p14:tracePt t="13683" x="4152900" y="1047750"/>
          <p14:tracePt t="13700" x="4191000" y="1047750"/>
          <p14:tracePt t="13717" x="4254500" y="1047750"/>
          <p14:tracePt t="13733" x="4286250" y="1047750"/>
          <p14:tracePt t="13750" x="4343400" y="1047750"/>
          <p14:tracePt t="13766" x="4400550" y="1047750"/>
          <p14:tracePt t="13783" x="4438650" y="1047750"/>
          <p14:tracePt t="13800" x="4514850" y="1047750"/>
          <p14:tracePt t="13817" x="4546600" y="1047750"/>
          <p14:tracePt t="13833" x="4622800" y="1047750"/>
          <p14:tracePt t="13850" x="4699000" y="1047750"/>
          <p14:tracePt t="13867" x="4743450" y="1047750"/>
          <p14:tracePt t="13884" x="4845050" y="1047750"/>
          <p14:tracePt t="13900" x="4908550" y="1047750"/>
          <p14:tracePt t="13917" x="5048250" y="1047750"/>
          <p14:tracePt t="13933" x="5200650" y="1047750"/>
          <p14:tracePt t="13950" x="5276850" y="1047750"/>
          <p14:tracePt t="13967" x="5416550" y="1047750"/>
          <p14:tracePt t="13983" x="5486400" y="1047750"/>
          <p14:tracePt t="14000" x="5613400" y="1047750"/>
          <p14:tracePt t="14017" x="5727700" y="1047750"/>
          <p14:tracePt t="14033" x="5765800" y="1047750"/>
          <p14:tracePt t="14050" x="5848350" y="1047750"/>
          <p14:tracePt t="14066" x="5880100" y="1047750"/>
          <p14:tracePt t="14083" x="5949950" y="1047750"/>
          <p14:tracePt t="14100" x="6013450" y="1047750"/>
          <p14:tracePt t="14116" x="6051550" y="1054100"/>
          <p14:tracePt t="14133" x="6127750" y="1066800"/>
          <p14:tracePt t="14150" x="6165850" y="1066800"/>
          <p14:tracePt t="14167" x="6223000" y="1066800"/>
          <p14:tracePt t="14183" x="6261100" y="1066800"/>
          <p14:tracePt t="14200" x="6280150" y="1066800"/>
          <p14:tracePt t="14217" x="6305550" y="1066800"/>
          <p14:tracePt t="14233" x="6311900" y="1066800"/>
          <p14:tracePt t="14722" x="6305550" y="1066800"/>
          <p14:tracePt t="14753" x="6299200" y="1066800"/>
          <p14:tracePt t="14775" x="6292850" y="1066800"/>
          <p14:tracePt t="14795" x="6286500" y="1066800"/>
          <p14:tracePt t="14805" x="6280150" y="1066800"/>
          <p14:tracePt t="14827" x="6273800" y="1073150"/>
          <p14:tracePt t="14868" x="6267450" y="1073150"/>
          <p14:tracePt t="14889" x="6261100" y="1073150"/>
          <p14:tracePt t="14910" x="6261100" y="1079500"/>
          <p14:tracePt t="14925" x="6254750" y="1079500"/>
          <p14:tracePt t="14927" x="6248400" y="1079500"/>
          <p14:tracePt t="14933" x="6242050" y="1079500"/>
          <p14:tracePt t="14950" x="6235700" y="1085850"/>
          <p14:tracePt t="14967" x="6223000" y="1092200"/>
          <p14:tracePt t="15004" x="6216650" y="1098550"/>
          <p14:tracePt t="15006" x="6203950" y="1098550"/>
          <p14:tracePt t="15017" x="6197600" y="1098550"/>
          <p14:tracePt t="15033" x="6165850" y="1104900"/>
          <p14:tracePt t="15050" x="6127750" y="1111250"/>
          <p14:tracePt t="15067" x="6102350" y="1111250"/>
          <p14:tracePt t="15083" x="6026150" y="1111250"/>
          <p14:tracePt t="15100" x="5969000" y="1111250"/>
          <p14:tracePt t="15117" x="5816600" y="1111250"/>
          <p14:tracePt t="15133" x="5632450" y="1111250"/>
          <p14:tracePt t="15150" x="5524500" y="1111250"/>
          <p14:tracePt t="15167" x="5314950" y="1111250"/>
          <p14:tracePt t="15183" x="5207000" y="1111250"/>
          <p14:tracePt t="15200" x="4978400" y="1111250"/>
          <p14:tracePt t="15217" x="4870450" y="1111250"/>
          <p14:tracePt t="15233" x="4648200" y="1123950"/>
          <p14:tracePt t="15250" x="4432300" y="1143000"/>
          <p14:tracePt t="15267" x="4330700" y="1149350"/>
          <p14:tracePt t="15283" x="4178300" y="1174750"/>
          <p14:tracePt t="15300" x="4108450" y="1181100"/>
          <p14:tracePt t="15300" x="4051300" y="1193800"/>
          <p14:tracePt t="15317" x="4019550" y="1206500"/>
          <p14:tracePt t="15333" x="3956050" y="1219200"/>
          <p14:tracePt t="15350" x="3930650" y="1231900"/>
          <p14:tracePt t="15367" x="3860800" y="1250950"/>
          <p14:tracePt t="15383" x="3822700" y="1270000"/>
          <p14:tracePt t="15400" x="3740150" y="1289050"/>
          <p14:tracePt t="15417" x="3670300" y="1314450"/>
          <p14:tracePt t="15434" x="3632200" y="1327150"/>
          <p14:tracePt t="15450" x="3594100" y="1339850"/>
          <p14:tracePt t="15467" x="3581400" y="1346200"/>
          <p14:tracePt t="15739" x="3575050" y="1346200"/>
          <p14:tracePt t="15780" x="3568700" y="1346200"/>
          <p14:tracePt t="15862" x="3575050" y="1346200"/>
          <p14:tracePt t="16240" x="3562350" y="1346200"/>
          <p14:tracePt t="16260" x="3543300" y="1346200"/>
          <p14:tracePt t="16270" x="3524250" y="1346200"/>
          <p14:tracePt t="16283" x="3511550" y="1346200"/>
          <p14:tracePt t="16284" x="3486150" y="1346200"/>
          <p14:tracePt t="16300" x="3435350" y="1346200"/>
          <p14:tracePt t="16317" x="3397250" y="1346200"/>
          <p14:tracePt t="16333" x="3378200" y="1346200"/>
          <p14:tracePt t="16350" x="3359150" y="1346200"/>
          <p14:tracePt t="16367" x="3352800" y="1346200"/>
          <p14:tracePt t="16383" x="3340100" y="1346200"/>
          <p14:tracePt t="16400" x="3302000" y="1346200"/>
          <p14:tracePt t="16417" x="3289300" y="1346200"/>
          <p14:tracePt t="16433" x="3244850" y="1346200"/>
          <p14:tracePt t="16450" x="3219450" y="1346200"/>
          <p14:tracePt t="16450" x="3200400" y="1346200"/>
          <p14:tracePt t="16467" x="3162300" y="1346200"/>
          <p14:tracePt t="16483" x="3111500" y="1346200"/>
          <p14:tracePt t="16500" x="3086100" y="1346200"/>
          <p14:tracePt t="16517" x="3016250" y="1346200"/>
          <p14:tracePt t="16533" x="2984500" y="1346200"/>
          <p14:tracePt t="16550" x="2927350" y="1346200"/>
          <p14:tracePt t="16567" x="2876550" y="1346200"/>
          <p14:tracePt t="16583" x="2851150" y="1346200"/>
          <p14:tracePt t="16600" x="2819400" y="1346200"/>
          <p14:tracePt t="16617" x="2774950" y="1346200"/>
          <p14:tracePt t="16633" x="2743200" y="1346200"/>
          <p14:tracePt t="16650" x="2667000" y="1346200"/>
          <p14:tracePt t="16667" x="2622550" y="1346200"/>
          <p14:tracePt t="16683" x="2527300" y="1346200"/>
          <p14:tracePt t="16700" x="2413000" y="1346200"/>
          <p14:tracePt t="16717" x="2368550" y="1346200"/>
          <p14:tracePt t="16733" x="2292350" y="1346200"/>
          <p14:tracePt t="16750" x="2260600" y="1346200"/>
          <p14:tracePt t="16767" x="2209800" y="1346200"/>
          <p14:tracePt t="16783" x="2184400" y="1346200"/>
          <p14:tracePt t="16800" x="2152650" y="1346200"/>
          <p14:tracePt t="16817" x="2114550" y="1346200"/>
          <p14:tracePt t="16833" x="2101850" y="1346200"/>
          <p14:tracePt t="16850" x="2070100" y="1346200"/>
          <p14:tracePt t="16867" x="2057400" y="1346200"/>
          <p14:tracePt t="16883" x="2025650" y="1346200"/>
          <p14:tracePt t="16900" x="2006600" y="1346200"/>
          <p14:tracePt t="16917" x="1993900" y="1346200"/>
          <p14:tracePt t="16934" x="1987550" y="1346200"/>
          <p14:tracePt t="16950" x="1981200" y="1346200"/>
          <p14:tracePt t="16950" x="1974850" y="1346200"/>
          <p14:tracePt t="16988" x="1968500" y="1346200"/>
          <p14:tracePt t="16990" x="1962150" y="1346200"/>
          <p14:tracePt t="17020" x="1955800" y="1346200"/>
          <p14:tracePt t="17021" x="1949450" y="1346200"/>
          <p14:tracePt t="17143" x="1955800" y="1346200"/>
          <p14:tracePt t="17184" x="1962150" y="1346200"/>
          <p14:tracePt t="17194" x="1974850" y="1339850"/>
          <p14:tracePt t="17205" x="1981200" y="1339850"/>
          <p14:tracePt t="17217" x="1993900" y="1333500"/>
          <p14:tracePt t="17226" x="2019300" y="1327150"/>
          <p14:tracePt t="17233" x="2070100" y="1320800"/>
          <p14:tracePt t="17250" x="2139950" y="1308100"/>
          <p14:tracePt t="17268" x="2171700" y="1301750"/>
          <p14:tracePt t="17283" x="2254250" y="1289050"/>
          <p14:tracePt t="17300" x="2298700" y="1289050"/>
          <p14:tracePt t="17317" x="2374900" y="1289050"/>
          <p14:tracePt t="17333" x="2413000" y="1289050"/>
          <p14:tracePt t="17350" x="2489200" y="1289050"/>
          <p14:tracePt t="17367" x="2578100" y="1289050"/>
          <p14:tracePt t="17384" x="2622550" y="1289050"/>
          <p14:tracePt t="17400" x="2686050" y="1289050"/>
          <p14:tracePt t="17415" x="2717800" y="1289050"/>
          <p14:tracePt t="17432" x="2762250" y="1289050"/>
          <p14:tracePt t="17450" x="2806700" y="1289050"/>
          <p14:tracePt t="17467" x="2819400" y="1289050"/>
          <p14:tracePt t="17483" x="2863850" y="1289050"/>
          <p14:tracePt t="17500" x="2889250" y="1289050"/>
          <p14:tracePt t="17517" x="2933700" y="1289050"/>
          <p14:tracePt t="17533" x="2984500" y="1289050"/>
          <p14:tracePt t="17550" x="3003550" y="1289050"/>
          <p14:tracePt t="17567" x="3041650" y="1289050"/>
          <p14:tracePt t="17583" x="3060700" y="1289050"/>
          <p14:tracePt t="17600" x="3098800" y="1289050"/>
          <p14:tracePt t="17617" x="3124200" y="1289050"/>
          <p14:tracePt t="17633" x="3136900" y="1289050"/>
          <p14:tracePt t="17650" x="3143250" y="1289050"/>
          <p14:tracePt t="17667" x="3149600" y="1289050"/>
          <p14:tracePt t="17683" x="3175000" y="1289050"/>
          <p14:tracePt t="17700" x="3232150" y="1289050"/>
          <p14:tracePt t="17717" x="3276600" y="1289050"/>
          <p14:tracePt t="17733" x="3371850" y="1289050"/>
          <p14:tracePt t="17750" x="3416300" y="1289050"/>
          <p14:tracePt t="17767" x="3486150" y="1289050"/>
          <p14:tracePt t="17783" x="3511550" y="1289050"/>
          <p14:tracePt t="17820" x="3517900" y="1289050"/>
          <p14:tracePt t="17841" x="3524250" y="1289050"/>
          <p14:tracePt t="19103" x="3530600" y="1289050"/>
          <p14:tracePt t="19144" x="3536950" y="1289050"/>
          <p14:tracePt t="19166" x="3549650" y="1282700"/>
          <p14:tracePt t="19187" x="3562350" y="1282700"/>
          <p14:tracePt t="19197" x="3581400" y="1282700"/>
          <p14:tracePt t="19207" x="3594100" y="1276350"/>
          <p14:tracePt t="19218" x="3651250" y="1276350"/>
          <p14:tracePt t="19233" x="3740150" y="1276350"/>
          <p14:tracePt t="19250" x="3784600" y="1276350"/>
          <p14:tracePt t="19267" x="3860800" y="1276350"/>
          <p14:tracePt t="19283" x="3898900" y="1276350"/>
          <p14:tracePt t="19300" x="3956050" y="1276350"/>
          <p14:tracePt t="19317" x="4013200" y="1276350"/>
          <p14:tracePt t="19333" x="4044950" y="1276350"/>
          <p14:tracePt t="19350" x="4159250" y="1289050"/>
          <p14:tracePt t="19367" x="4210050" y="1295400"/>
          <p14:tracePt t="19383" x="4337050" y="1308100"/>
          <p14:tracePt t="19400" x="4438650" y="1327150"/>
          <p14:tracePt t="19417" x="4470400" y="1327150"/>
          <p14:tracePt t="19433" x="4514850" y="1333500"/>
          <p14:tracePt t="19450" x="4533900" y="1333500"/>
          <p14:tracePt t="19465" x="4584700" y="1333500"/>
          <p14:tracePt t="19483" x="4660900" y="1333500"/>
          <p14:tracePt t="19500" x="4705350" y="1339850"/>
          <p14:tracePt t="19517" x="4794250" y="1339850"/>
          <p14:tracePt t="19533" x="4832350" y="1339850"/>
          <p14:tracePt t="19550" x="4870450" y="1346200"/>
          <p14:tracePt t="19567" x="4889500" y="1346200"/>
          <p14:tracePt t="19583" x="4908550" y="1346200"/>
          <p14:tracePt t="19600" x="4959350" y="1346200"/>
          <p14:tracePt t="19616" x="5003800" y="1346200"/>
          <p14:tracePt t="19633" x="5105400" y="1346200"/>
          <p14:tracePt t="19650" x="5187950" y="1346200"/>
          <p14:tracePt t="19667" x="5226050" y="1346200"/>
          <p14:tracePt t="19683" x="5257800" y="1346200"/>
          <p14:tracePt t="19700" x="5270500" y="1346200"/>
          <p14:tracePt t="19717" x="5289550" y="1346200"/>
          <p14:tracePt t="19733" x="5308600" y="1346200"/>
          <p14:tracePt t="19750" x="5353050" y="1346200"/>
          <p14:tracePt t="19767" x="5403850" y="1346200"/>
          <p14:tracePt t="19783" x="5422900" y="1346200"/>
          <p14:tracePt t="19800" x="5441950" y="1346200"/>
          <p14:tracePt t="19966" x="5441950" y="1339850"/>
          <p14:tracePt t="19976" x="5435600" y="1333500"/>
          <p14:tracePt t="19983" x="5435600" y="1327150"/>
          <p14:tracePt t="20000" x="5429250" y="1320800"/>
          <p14:tracePt t="20001" x="5429250" y="1308100"/>
          <p14:tracePt t="20017" x="5416550" y="1301750"/>
          <p14:tracePt t="20033" x="5403850" y="1282700"/>
          <p14:tracePt t="20050" x="5384800" y="1270000"/>
          <p14:tracePt t="20067" x="5340350" y="1257300"/>
          <p14:tracePt t="20083" x="5314950" y="1238250"/>
          <p14:tracePt t="20100" x="5251450" y="1219200"/>
          <p14:tracePt t="20117" x="5226050" y="1212850"/>
          <p14:tracePt t="20133" x="5175250" y="1193800"/>
          <p14:tracePt t="20150" x="5124450" y="1181100"/>
          <p14:tracePt t="20167" x="5105400" y="1174750"/>
          <p14:tracePt t="20183" x="5060950" y="1168400"/>
          <p14:tracePt t="20200" x="5029200" y="1155700"/>
          <p14:tracePt t="20217" x="5016500" y="1149350"/>
          <p14:tracePt t="20233" x="4991100" y="1143000"/>
          <p14:tracePt t="20250" x="4978400" y="1143000"/>
          <p14:tracePt t="20267" x="4953000" y="1143000"/>
          <p14:tracePt t="20283" x="4933950" y="1143000"/>
          <p14:tracePt t="20283" x="4914900" y="1143000"/>
          <p14:tracePt t="20300" x="4895850" y="1143000"/>
          <p14:tracePt t="20317" x="4864100" y="1143000"/>
          <p14:tracePt t="20333" x="4845050" y="1143000"/>
          <p14:tracePt t="20349" x="4806950" y="1143000"/>
          <p14:tracePt t="20367" x="4781550" y="1136650"/>
          <p14:tracePt t="20383" x="4737100" y="1136650"/>
          <p14:tracePt t="20400" x="4699000" y="1136650"/>
          <p14:tracePt t="20417" x="4673600" y="1136650"/>
          <p14:tracePt t="20433" x="4629150" y="1136650"/>
          <p14:tracePt t="20450" x="4603750" y="1136650"/>
          <p14:tracePt t="20467" x="4552950" y="1149350"/>
          <p14:tracePt t="20482" x="4514850" y="1168400"/>
          <p14:tracePt t="20498" x="4508500" y="1168400"/>
          <p14:tracePt t="20517" x="4476750" y="1187450"/>
          <p14:tracePt t="20533" x="4470400" y="1200150"/>
          <p14:tracePt t="20550" x="4457700" y="1219200"/>
          <p14:tracePt t="20567" x="4445000" y="1231900"/>
          <p14:tracePt t="20583" x="4438650" y="1238250"/>
          <p14:tracePt t="20600" x="4438650" y="1263650"/>
          <p14:tracePt t="20617" x="4432300" y="1276350"/>
          <p14:tracePt t="20633" x="4432300" y="1314450"/>
          <p14:tracePt t="20650" x="4445000" y="1365250"/>
          <p14:tracePt t="20667" x="4457700" y="1390650"/>
          <p14:tracePt t="20683" x="4521200" y="1454150"/>
          <p14:tracePt t="20700" x="4572000" y="1479550"/>
          <p14:tracePt t="20717" x="4699000" y="1530350"/>
          <p14:tracePt t="20733" x="4832350" y="1568450"/>
          <p14:tracePt t="20750" x="4908550" y="1581150"/>
          <p14:tracePt t="20767" x="5041900" y="1593850"/>
          <p14:tracePt t="20783" x="5099050" y="1593850"/>
          <p14:tracePt t="20800" x="5200650" y="1593850"/>
          <p14:tracePt t="20817" x="5302250" y="1581150"/>
          <p14:tracePt t="20833" x="5334000" y="1574800"/>
          <p14:tracePt t="20850" x="5403850" y="1555750"/>
          <p14:tracePt t="20867" x="5435600" y="1543050"/>
          <p14:tracePt t="20883" x="5473700" y="1530350"/>
          <p14:tracePt t="20900" x="5511800" y="1511300"/>
          <p14:tracePt t="20950" x="5511800" y="1504950"/>
          <p14:tracePt t="20950" x="5518150" y="1504950"/>
          <p14:tracePt t="21192" x="5524500" y="1504950"/>
          <p14:tracePt t="21223" x="5530850" y="1504950"/>
          <p14:tracePt t="21234" x="5543550" y="1504950"/>
          <p14:tracePt t="21244" x="5556250" y="1504950"/>
          <p14:tracePt t="21250" x="5645150" y="1504950"/>
          <p14:tracePt t="21266" x="5721350" y="1504950"/>
          <p14:tracePt t="21283" x="5962650" y="1504950"/>
          <p14:tracePt t="21300" x="6426200" y="1504950"/>
          <p14:tracePt t="21317" x="6711950" y="1504950"/>
          <p14:tracePt t="21333" x="7327900" y="1504950"/>
          <p14:tracePt t="21350" x="7594600" y="1504950"/>
          <p14:tracePt t="21367" x="8013700" y="1504950"/>
          <p14:tracePt t="21383" x="8261350" y="1504950"/>
          <p14:tracePt t="21400" x="8337550" y="1504950"/>
          <p14:tracePt t="21417" x="8432800" y="1504950"/>
          <p14:tracePt t="21433" x="8464550" y="1504950"/>
          <p14:tracePt t="21450" x="8515350" y="1504950"/>
          <p14:tracePt t="21467" x="8540750" y="1504950"/>
          <p14:tracePt t="21483" x="8578850" y="1504950"/>
          <p14:tracePt t="21500" x="8604250" y="1504950"/>
          <p14:tracePt t="21517" x="8610600" y="1504950"/>
          <p14:tracePt t="21533" x="8629650" y="1504950"/>
          <p14:tracePt t="21550" x="8636000" y="1504950"/>
          <p14:tracePt t="21567" x="8680450" y="1504950"/>
          <p14:tracePt t="21583" x="8737600" y="1504950"/>
          <p14:tracePt t="21600" x="8763000" y="1504950"/>
          <p14:tracePt t="21617" x="8801100" y="1498600"/>
          <p14:tracePt t="21633" x="8813800" y="1492250"/>
          <p14:tracePt t="21650" x="8820150" y="1485900"/>
          <p14:tracePt t="21667" x="8807450" y="1473200"/>
          <p14:tracePt t="21683" x="8801100" y="1473200"/>
          <p14:tracePt t="21700" x="8763000" y="1454150"/>
          <p14:tracePt t="21717" x="8737600" y="1447800"/>
          <p14:tracePt t="21733" x="8686800" y="1428750"/>
          <p14:tracePt t="21750" x="8616950" y="1403350"/>
          <p14:tracePt t="21767" x="8578850" y="1390650"/>
          <p14:tracePt t="21784" x="8502650" y="1352550"/>
          <p14:tracePt t="21800" x="8464550" y="1339850"/>
          <p14:tracePt t="21817" x="8394700" y="1314450"/>
          <p14:tracePt t="21833" x="8331200" y="1295400"/>
          <p14:tracePt t="21850" x="8305800" y="1289050"/>
          <p14:tracePt t="21867" x="8267700" y="1282700"/>
          <p14:tracePt t="21883" x="8248650" y="1276350"/>
          <p14:tracePt t="21900" x="8197850" y="1276350"/>
          <p14:tracePt t="21917" x="8140700" y="1270000"/>
          <p14:tracePt t="21933" x="8096250" y="1270000"/>
          <p14:tracePt t="21950" x="8007350" y="1270000"/>
          <p14:tracePt t="21967" x="7950200" y="1270000"/>
          <p14:tracePt t="21983" x="7867650" y="1270000"/>
          <p14:tracePt t="22000" x="7785100" y="1270000"/>
          <p14:tracePt t="22017" x="7753350" y="1270000"/>
          <p14:tracePt t="22033" x="7696200" y="1263650"/>
          <p14:tracePt t="22050" x="7664450" y="1263650"/>
          <p14:tracePt t="22067" x="7594600" y="1257300"/>
          <p14:tracePt t="22083" x="7524750" y="1257300"/>
          <p14:tracePt t="22100" x="7493000" y="1257300"/>
          <p14:tracePt t="22117" x="7416800" y="1257300"/>
          <p14:tracePt t="22133" x="7378700" y="1257300"/>
          <p14:tracePt t="22150" x="7315200" y="1257300"/>
          <p14:tracePt t="22167" x="7258050" y="1257300"/>
          <p14:tracePt t="22183" x="7232650" y="1257300"/>
          <p14:tracePt t="22200" x="7175500" y="1257300"/>
          <p14:tracePt t="22217" x="7143750" y="1257300"/>
          <p14:tracePt t="22233" x="7086600" y="1257300"/>
          <p14:tracePt t="22250" x="7042150" y="1257300"/>
          <p14:tracePt t="22267" x="7023100" y="1257300"/>
          <p14:tracePt t="22283" x="6991350" y="1257300"/>
          <p14:tracePt t="22300" x="6978650" y="1257300"/>
          <p14:tracePt t="22317" x="6946900" y="1257300"/>
          <p14:tracePt t="22333" x="6927850" y="1263650"/>
          <p14:tracePt t="22350" x="6908800" y="1263650"/>
          <p14:tracePt t="22367" x="6883400" y="1270000"/>
          <p14:tracePt t="22383" x="6877050" y="1276350"/>
          <p14:tracePt t="22400" x="6858000" y="1282700"/>
          <p14:tracePt t="22417" x="6858000" y="1289050"/>
          <p14:tracePt t="22454" x="6858000" y="1295400"/>
          <p14:tracePt t="22505" x="6858000" y="1301750"/>
          <p14:tracePt t="22526" x="6858000" y="1308100"/>
          <p14:tracePt t="22547" x="6858000" y="1314450"/>
          <p14:tracePt t="22558" x="6858000" y="1320800"/>
          <p14:tracePt t="22568" x="6858000" y="1327150"/>
          <p14:tracePt t="22599" x="6858000" y="1333500"/>
          <p14:tracePt t="22609" x="6864350" y="1333500"/>
          <p14:tracePt t="22630" x="6870700" y="1339850"/>
          <p14:tracePt t="22631" x="6883400" y="1339850"/>
          <p14:tracePt t="22650" x="6902450" y="1346200"/>
          <p14:tracePt t="22667" x="6915150" y="1346200"/>
          <p14:tracePt t="22668" x="6959600" y="1352550"/>
          <p14:tracePt t="22683" x="6985000" y="1358900"/>
          <p14:tracePt t="22700" x="7023100" y="1358900"/>
          <p14:tracePt t="22717" x="7048500" y="1358900"/>
          <p14:tracePt t="22717" x="7067550" y="1358900"/>
          <p14:tracePt t="22733" x="7092950" y="1358900"/>
          <p14:tracePt t="22750" x="7137400" y="1358900"/>
          <p14:tracePt t="22767" x="7162800" y="1358900"/>
          <p14:tracePt t="22783" x="7213600" y="1358900"/>
          <p14:tracePt t="22801" x="7264400" y="1358900"/>
          <p14:tracePt t="22818" x="7296150" y="1358900"/>
          <p14:tracePt t="22834" x="7353300" y="1358900"/>
          <p14:tracePt t="22851" x="7385050" y="1358900"/>
          <p14:tracePt t="22868" x="7442200" y="1358900"/>
          <p14:tracePt t="22884" x="7486650" y="1358900"/>
          <p14:tracePt t="22901" x="7512050" y="1358900"/>
          <p14:tracePt t="22918" x="7543800" y="1358900"/>
          <p14:tracePt t="22934" x="7550150" y="1358900"/>
          <p14:tracePt t="22951" x="7569200" y="1358900"/>
          <p14:tracePt t="23371" x="7562850" y="1358900"/>
          <p14:tracePt t="23382" x="7550150" y="1358900"/>
          <p14:tracePt t="23392" x="7531100" y="1358900"/>
          <p14:tracePt t="23403" x="7505700" y="1358900"/>
          <p14:tracePt t="23403" x="7473950" y="1358900"/>
          <p14:tracePt t="23418" x="7372350" y="1352550"/>
          <p14:tracePt t="23434" x="7308850" y="1352550"/>
          <p14:tracePt t="23451" x="7169150" y="1352550"/>
          <p14:tracePt t="23468" x="7099300" y="1346200"/>
          <p14:tracePt t="23484" x="6972300" y="1346200"/>
          <p14:tracePt t="23501" x="6838950" y="1346200"/>
          <p14:tracePt t="23519" x="6788150" y="1346200"/>
          <p14:tracePt t="23534" x="6667500" y="1346200"/>
          <p14:tracePt t="23551" x="6604000" y="1346200"/>
          <p14:tracePt t="23568" x="6457950" y="1346200"/>
          <p14:tracePt t="23584" x="6337300" y="1346200"/>
          <p14:tracePt t="23601" x="6273800" y="1346200"/>
          <p14:tracePt t="23618" x="6178550" y="1346200"/>
          <p14:tracePt t="23634" x="6140450" y="1346200"/>
          <p14:tracePt t="23651" x="6064250" y="1346200"/>
          <p14:tracePt t="23668" x="6019800" y="1346200"/>
          <p14:tracePt t="23684" x="5924550" y="1346200"/>
          <p14:tracePt t="23701" x="5822950" y="1346200"/>
          <p14:tracePt t="23718" x="5778500" y="1346200"/>
          <p14:tracePt t="23734" x="5683250" y="1346200"/>
          <p14:tracePt t="23751" x="5581650" y="1346200"/>
          <p14:tracePt t="23768" x="5537200" y="1346200"/>
          <p14:tracePt t="23784" x="5461000" y="1346200"/>
          <p14:tracePt t="23801" x="5429250" y="1346200"/>
          <p14:tracePt t="23818" x="5378450" y="1346200"/>
          <p14:tracePt t="23834" x="5359400" y="1346200"/>
          <p14:tracePt t="23850" x="5334000" y="1346200"/>
          <p14:tracePt t="23868" x="5314950" y="1346200"/>
          <p14:tracePt t="23884" x="5308600" y="1346200"/>
          <p14:tracePt t="23901" x="5295900" y="1346200"/>
          <p14:tracePt t="24424" x="5289550" y="1346200"/>
          <p14:tracePt t="24434" x="5270500" y="1339850"/>
          <p14:tracePt t="24445" x="5257800" y="1339850"/>
          <p14:tracePt t="24461" x="5238750" y="1339850"/>
          <p14:tracePt t="24466" x="5207000" y="1339850"/>
          <p14:tracePt t="24469" x="5162550" y="1333500"/>
          <p14:tracePt t="24485" x="5080000" y="1333500"/>
          <p14:tracePt t="24502" x="4997450" y="1333500"/>
          <p14:tracePt t="24519" x="4940300" y="1333500"/>
          <p14:tracePt t="24536" x="4832350" y="1333500"/>
          <p14:tracePt t="24552" x="4762500" y="1333500"/>
          <p14:tracePt t="24569" x="4616450" y="1333500"/>
          <p14:tracePt t="24585" x="4438650" y="1333500"/>
          <p14:tracePt t="24602" x="4356100" y="1333500"/>
          <p14:tracePt t="24619" x="4171950" y="1333500"/>
          <p14:tracePt t="24635" x="4076700" y="1333500"/>
          <p14:tracePt t="24652" x="3898900" y="1333500"/>
          <p14:tracePt t="24669" x="3752850" y="1333500"/>
          <p14:tracePt t="24685" x="3683000" y="1333500"/>
          <p14:tracePt t="24702" x="3575050" y="1333500"/>
          <p14:tracePt t="24718" x="3530600" y="1333500"/>
          <p14:tracePt t="24735" x="3454400" y="1333500"/>
          <p14:tracePt t="24751" x="3384550" y="1333500"/>
          <p14:tracePt t="24769" x="3352800" y="1333500"/>
          <p14:tracePt t="24785" x="3276600" y="1333500"/>
          <p14:tracePt t="24802" x="3232150" y="1333500"/>
          <p14:tracePt t="24819" x="3175000" y="1333500"/>
          <p14:tracePt t="24835" x="3143250" y="1333500"/>
          <p14:tracePt t="24852" x="3105150" y="1333500"/>
          <p14:tracePt t="24869" x="3092450" y="1333500"/>
          <p14:tracePt t="25190" x="3098800" y="1333500"/>
          <p14:tracePt t="25210" x="3105150" y="1327150"/>
          <p14:tracePt t="25231" x="3111500" y="1327150"/>
          <p14:tracePt t="25262" x="3111500" y="1320800"/>
          <p14:tracePt t="25276" x="3117850" y="1320800"/>
          <p14:tracePt t="25285" x="3124200" y="1314450"/>
          <p14:tracePt t="25286" x="3124200" y="1308100"/>
          <p14:tracePt t="25302" x="3136900" y="1295400"/>
          <p14:tracePt t="25319" x="3149600" y="1289050"/>
          <p14:tracePt t="25335" x="3162300" y="1263650"/>
          <p14:tracePt t="25352" x="3187700" y="1231900"/>
          <p14:tracePt t="25369" x="3194050" y="1219200"/>
          <p14:tracePt t="25385" x="3206750" y="1187450"/>
          <p14:tracePt t="25401" x="3213100" y="1174750"/>
          <p14:tracePt t="25419" x="3213100" y="1143000"/>
          <p14:tracePt t="25435" x="3213100" y="1123950"/>
          <p14:tracePt t="25451" x="3213100" y="1117600"/>
          <p14:tracePt t="25469" x="3213100" y="1098550"/>
          <p14:tracePt t="25485" x="3213100" y="1092200"/>
          <p14:tracePt t="25502" x="3194050" y="1060450"/>
          <p14:tracePt t="25519" x="3155950" y="1022350"/>
          <p14:tracePt t="25535" x="3130550" y="1009650"/>
          <p14:tracePt t="25552" x="3067050" y="971550"/>
          <p14:tracePt t="25569" x="3028950" y="952500"/>
          <p14:tracePt t="25585" x="2946400" y="927100"/>
          <p14:tracePt t="25602" x="2863850" y="908050"/>
          <p14:tracePt t="25619" x="2819400" y="895350"/>
          <p14:tracePt t="25635" x="2730500" y="889000"/>
          <p14:tracePt t="25651" x="2673350" y="882650"/>
          <p14:tracePt t="25669" x="2552700" y="876300"/>
          <p14:tracePt t="25685" x="2419350" y="876300"/>
          <p14:tracePt t="25702" x="2368550" y="876300"/>
          <p14:tracePt t="25719" x="2254250" y="876300"/>
          <p14:tracePt t="25735" x="2203450" y="882650"/>
          <p14:tracePt t="25751" x="2108200" y="908050"/>
          <p14:tracePt t="25769" x="2032000" y="933450"/>
          <p14:tracePt t="25785" x="2006600" y="958850"/>
          <p14:tracePt t="25802" x="1962150" y="990600"/>
          <p14:tracePt t="25819" x="1943100" y="1003300"/>
          <p14:tracePt t="25835" x="1917700" y="1035050"/>
          <p14:tracePt t="25852" x="1898650" y="1054100"/>
          <p14:tracePt t="25869" x="1885950" y="1066800"/>
          <p14:tracePt t="25885" x="1860550" y="1092200"/>
          <p14:tracePt t="25901" x="1854200" y="1098550"/>
          <p14:tracePt t="25919" x="1835150" y="1123950"/>
          <p14:tracePt t="25935" x="1835150" y="1149350"/>
          <p14:tracePt t="25952" x="1835150" y="1168400"/>
          <p14:tracePt t="25969" x="1835150" y="1200150"/>
          <p14:tracePt t="25985" x="1835150" y="1212850"/>
          <p14:tracePt t="26002" x="1847850" y="1244600"/>
          <p14:tracePt t="26019" x="1860550" y="1257300"/>
          <p14:tracePt t="26035" x="1898650" y="1270000"/>
          <p14:tracePt t="26052" x="1943100" y="1282700"/>
          <p14:tracePt t="26069" x="1955800" y="1282700"/>
          <p14:tracePt t="26085" x="2000250" y="1289050"/>
          <p14:tracePt t="26101" x="2019300" y="1289050"/>
          <p14:tracePt t="26101" x="2032000" y="1289050"/>
          <p14:tracePt t="26119" x="2044700" y="1289050"/>
          <p14:tracePt t="26135" x="2057400" y="1289050"/>
          <p14:tracePt t="26151" x="2063750" y="1289050"/>
          <p14:tracePt t="27025" x="2070100" y="1289050"/>
          <p14:tracePt t="27067" x="2076450" y="1289050"/>
          <p14:tracePt t="27117" x="2076450" y="1295400"/>
          <p14:tracePt t="27128" x="2076450" y="1308100"/>
          <p14:tracePt t="27144" x="2076450" y="1320800"/>
          <p14:tracePt t="27149" x="2076450" y="1346200"/>
          <p14:tracePt t="27153" x="2076450" y="1390650"/>
          <p14:tracePt t="27169" x="2076450" y="1530350"/>
          <p14:tracePt t="27185" x="2076450" y="1714500"/>
          <p14:tracePt t="27201" x="2076450" y="1809750"/>
          <p14:tracePt t="27218" x="2076450" y="2032000"/>
          <p14:tracePt t="27235" x="2076450" y="2152650"/>
          <p14:tracePt t="27251" x="2076450" y="2387600"/>
          <p14:tracePt t="27269" x="2076450" y="2622550"/>
          <p14:tracePt t="27285" x="2076450" y="2743200"/>
          <p14:tracePt t="27302" x="2076450" y="2946400"/>
          <p14:tracePt t="27318" x="2076450" y="3035300"/>
          <p14:tracePt t="27335" x="2076450" y="3187700"/>
          <p14:tracePt t="27352" x="2076450" y="3295650"/>
          <p14:tracePt t="27369" x="2076450" y="3340100"/>
          <p14:tracePt t="27385" x="2076450" y="3429000"/>
          <p14:tracePt t="27401" x="2082800" y="3498850"/>
          <p14:tracePt t="27419" x="2089150" y="3524250"/>
          <p14:tracePt t="27435" x="2095500" y="3562350"/>
          <p14:tracePt t="27451" x="2095500" y="3581400"/>
          <p14:tracePt t="27469" x="2095500" y="3600450"/>
          <p14:tracePt t="27485" x="2095500" y="3619500"/>
          <p14:tracePt t="27502" x="2101850" y="3625850"/>
          <p14:tracePt t="27518" x="2114550" y="3657600"/>
          <p14:tracePt t="27535" x="2127250" y="3676650"/>
          <p14:tracePt t="27552" x="2146300" y="3695700"/>
          <p14:tracePt t="27569" x="2152650" y="3708400"/>
          <p14:tracePt t="27569" x="2159000" y="3721100"/>
          <p14:tracePt t="27601" x="2165350" y="3727450"/>
          <p14:tracePt t="27602" x="2171700" y="3727450"/>
          <p14:tracePt t="27619" x="2178050" y="3727450"/>
          <p14:tracePt t="27659" x="2184400" y="3733800"/>
          <p14:tracePt t="27679" x="2190750" y="3740150"/>
          <p14:tracePt t="27690" x="2197100" y="3740150"/>
          <p14:tracePt t="27691" x="2197100" y="3746500"/>
          <p14:tracePt t="27710" x="2203450" y="3746500"/>
          <p14:tracePt t="27721" x="2209800" y="3746500"/>
          <p14:tracePt t="27752" x="2216150" y="3746500"/>
          <p14:tracePt t="27753" x="2222500" y="3746500"/>
          <p14:tracePt t="27769" x="2235200" y="3746500"/>
          <p14:tracePt t="27785" x="2241550" y="3746500"/>
          <p14:tracePt t="27802" x="2254250" y="3746500"/>
          <p14:tracePt t="27818" x="2266950" y="3746500"/>
          <p14:tracePt t="27835" x="2279650" y="3746500"/>
          <p14:tracePt t="27852" x="2317750" y="3746500"/>
          <p14:tracePt t="27869" x="2336800" y="3746500"/>
          <p14:tracePt t="27885" x="2406650" y="3746500"/>
          <p14:tracePt t="27901" x="2451100" y="3746500"/>
          <p14:tracePt t="27919" x="2540000" y="3746500"/>
          <p14:tracePt t="27935" x="2616200" y="3746500"/>
          <p14:tracePt t="27951" x="2647950" y="3746500"/>
          <p14:tracePt t="27969" x="2692400" y="3746500"/>
          <p14:tracePt t="27985" x="2711450" y="3746500"/>
          <p14:tracePt t="28002" x="2774950" y="3740150"/>
          <p14:tracePt t="28018" x="2851150" y="3733800"/>
          <p14:tracePt t="28035" x="2895600" y="3727450"/>
          <p14:tracePt t="28051" x="2978150" y="3714750"/>
          <p14:tracePt t="28069" x="3035300" y="3695700"/>
          <p14:tracePt t="28085" x="3124200" y="3676650"/>
          <p14:tracePt t="28101" x="3219450" y="3644900"/>
          <p14:tracePt t="28119" x="3276600" y="3625850"/>
          <p14:tracePt t="28135" x="3403600" y="3594100"/>
          <p14:tracePt t="28152" x="3473450" y="3568700"/>
          <p14:tracePt t="28168" x="3575050" y="3517900"/>
          <p14:tracePt t="28185" x="3663950" y="3479800"/>
          <p14:tracePt t="28202" x="3689350" y="3448050"/>
          <p14:tracePt t="28219" x="3727450" y="3409950"/>
          <p14:tracePt t="28235" x="3740150" y="3384550"/>
          <p14:tracePt t="28252" x="3759200" y="3314700"/>
          <p14:tracePt t="28269" x="3765550" y="3244850"/>
          <p14:tracePt t="28285" x="3765550" y="3200400"/>
          <p14:tracePt t="28302" x="3759200" y="3124200"/>
          <p14:tracePt t="28318" x="3752850" y="3086100"/>
          <p14:tracePt t="28335" x="3740150" y="3028950"/>
          <p14:tracePt t="28351" x="3721100" y="2978150"/>
          <p14:tracePt t="28369" x="3702050" y="2946400"/>
          <p14:tracePt t="28385" x="3670300" y="2901950"/>
          <p14:tracePt t="28401" x="3638550" y="2882900"/>
          <p14:tracePt t="28419" x="3575050" y="2832100"/>
          <p14:tracePt t="28435" x="3524250" y="2813050"/>
          <p14:tracePt t="28435" x="3486150" y="2794000"/>
          <p14:tracePt t="28452" x="3441700" y="2781300"/>
          <p14:tracePt t="28469" x="3352800" y="2762250"/>
          <p14:tracePt t="28485" x="3308350" y="2762250"/>
          <p14:tracePt t="28502" x="3206750" y="2749550"/>
          <p14:tracePt t="28518" x="3162300" y="2749550"/>
          <p14:tracePt t="28518" x="3117850" y="2749550"/>
          <p14:tracePt t="28535" x="3060700" y="2755900"/>
          <p14:tracePt t="28551" x="2959100" y="2762250"/>
          <p14:tracePt t="28569" x="2914650" y="2768600"/>
          <p14:tracePt t="28584" x="2832100" y="2787650"/>
          <p14:tracePt t="28601" x="2755900" y="2806700"/>
          <p14:tracePt t="28619" x="2717800" y="2813050"/>
          <p14:tracePt t="28635" x="2667000" y="2832100"/>
          <p14:tracePt t="28652" x="2641600" y="2844800"/>
          <p14:tracePt t="28668" x="2603500" y="2870200"/>
          <p14:tracePt t="28685" x="2584450" y="2882900"/>
          <p14:tracePt t="28701" x="2559050" y="2908300"/>
          <p14:tracePt t="28719" x="2533650" y="2940050"/>
          <p14:tracePt t="28735" x="2520950" y="2946400"/>
          <p14:tracePt t="28751" x="2495550" y="2978150"/>
          <p14:tracePt t="28769" x="2482850" y="2997200"/>
          <p14:tracePt t="28785" x="2463800" y="3035300"/>
          <p14:tracePt t="28802" x="2451100" y="3073400"/>
          <p14:tracePt t="28819" x="2444750" y="3092450"/>
          <p14:tracePt t="28835" x="2438400" y="3124200"/>
          <p14:tracePt t="28851" x="2432050" y="3149600"/>
          <p14:tracePt t="28869" x="2432050" y="3162300"/>
          <p14:tracePt t="28885" x="2432050" y="3181350"/>
          <p14:tracePt t="28901" x="2432050" y="3194050"/>
          <p14:tracePt t="28919" x="2451100" y="3225800"/>
          <p14:tracePt t="28935" x="2457450" y="3232150"/>
          <p14:tracePt t="28951" x="2482850" y="3263900"/>
          <p14:tracePt t="28968" x="2508250" y="3289300"/>
          <p14:tracePt t="28985" x="2514600" y="3308350"/>
          <p14:tracePt t="29002" x="2559050" y="3352800"/>
          <p14:tracePt t="29018" x="2597150" y="3384550"/>
          <p14:tracePt t="29035" x="2673350" y="3448050"/>
          <p14:tracePt t="29051" x="2762250" y="3517900"/>
          <p14:tracePt t="29069" x="2813050" y="3543300"/>
          <p14:tracePt t="29085" x="2876550" y="3581400"/>
          <p14:tracePt t="29102" x="2895600" y="3587750"/>
          <p14:tracePt t="29119" x="2933700" y="3606800"/>
          <p14:tracePt t="29135" x="2959100" y="3619500"/>
          <p14:tracePt t="29151" x="2971800" y="3625850"/>
          <p14:tracePt t="29168" x="2984500" y="3632200"/>
          <p14:tracePt t="30088" x="2990850" y="3632200"/>
          <p14:tracePt t="30130" x="2997200" y="3632200"/>
          <p14:tracePt t="30507" x="3003550" y="3632200"/>
          <p14:tracePt t="31179" x="2990850" y="3619500"/>
          <p14:tracePt t="31190" x="2971800" y="3600450"/>
          <p14:tracePt t="31200" x="2940050" y="3581400"/>
          <p14:tracePt t="31218" x="2895600" y="3536950"/>
          <p14:tracePt t="31219" x="2762250" y="3441700"/>
          <p14:tracePt t="31235" x="2679700" y="3390900"/>
          <p14:tracePt t="31252" x="2533650" y="3295650"/>
          <p14:tracePt t="31268" x="2413000" y="3206750"/>
          <p14:tracePt t="31285" x="2362200" y="3181350"/>
          <p14:tracePt t="31302" x="2317750" y="3149600"/>
          <p14:tracePt t="31318" x="2305050" y="3136900"/>
          <p14:tracePt t="31335" x="2292350" y="3130550"/>
          <p14:tracePt t="31351" x="2279650" y="3130550"/>
          <p14:tracePt t="31369" x="2279650" y="3124200"/>
          <p14:tracePt t="31385" x="2254250" y="3117850"/>
          <p14:tracePt t="31402" x="2247900" y="3111500"/>
          <p14:tracePt t="31419" x="2216150" y="3098800"/>
          <p14:tracePt t="31435" x="2178050" y="3079750"/>
          <p14:tracePt t="31452" x="2165350" y="3073400"/>
          <p14:tracePt t="31468" x="2146300" y="3060700"/>
          <p14:tracePt t="31485" x="2133600" y="3054350"/>
          <p14:tracePt t="31501" x="2127250" y="3054350"/>
          <p14:tracePt t="31519" x="2127250" y="3048000"/>
          <p14:tracePt t="31535" x="2120900" y="3048000"/>
          <p14:tracePt t="31552" x="2114550" y="3048000"/>
          <p14:tracePt t="31598" x="2108200" y="3048000"/>
          <p14:tracePt t="31608" x="2101850" y="3054350"/>
          <p14:tracePt t="31617" x="2095500" y="3054350"/>
          <p14:tracePt t="31635" x="2089150" y="3060700"/>
          <p14:tracePt t="31637" x="2082800" y="3073400"/>
          <p14:tracePt t="31651" x="2076450" y="3079750"/>
          <p14:tracePt t="31669" x="2076450" y="3086100"/>
          <p14:tracePt t="31685" x="2070100" y="3092450"/>
          <p14:tracePt t="31701" x="2063750" y="3098800"/>
          <p14:tracePt t="31719" x="2057400" y="3105150"/>
          <p14:tracePt t="31735" x="2051050" y="3111500"/>
          <p14:tracePt t="31751" x="2038350" y="3117850"/>
          <p14:tracePt t="31787" x="2025650" y="3117850"/>
          <p14:tracePt t="31788" x="2012950" y="3124200"/>
          <p14:tracePt t="31801" x="1987550" y="3130550"/>
          <p14:tracePt t="31819" x="1974850" y="3136900"/>
          <p14:tracePt t="31835" x="1949450" y="3149600"/>
          <p14:tracePt t="31851" x="1917700" y="3155950"/>
          <p14:tracePt t="31869" x="1905000" y="3155950"/>
          <p14:tracePt t="31885" x="1892300" y="3155950"/>
          <p14:tracePt t="31902" x="1885950" y="3155950"/>
          <p14:tracePt t="31918" x="1879600" y="3162300"/>
          <p14:tracePt t="31935" x="1873250" y="3162300"/>
          <p14:tracePt t="31951" x="1866900" y="3168650"/>
          <p14:tracePt t="31968" x="1860550" y="3168650"/>
          <p14:tracePt t="31985" x="1854200" y="3175000"/>
          <p14:tracePt t="32001" x="1854200" y="3181350"/>
          <p14:tracePt t="32019" x="1847850" y="3187700"/>
          <p14:tracePt t="32035" x="1841500" y="3187700"/>
          <p14:tracePt t="32051" x="1841500" y="3194050"/>
          <p14:tracePt t="32342" x="1847850" y="3194050"/>
          <p14:tracePt t="32363" x="1860550" y="3194050"/>
          <p14:tracePt t="32374" x="1866900" y="3194050"/>
          <p14:tracePt t="32384" x="1879600" y="3194050"/>
          <p14:tracePt t="32394" x="1892300" y="3194050"/>
          <p14:tracePt t="32401" x="1911350" y="3194050"/>
          <p14:tracePt t="32418" x="1924050" y="3194050"/>
          <p14:tracePt t="32435" x="1943100" y="3194050"/>
          <p14:tracePt t="32451" x="1955800" y="3194050"/>
          <p14:tracePt t="32468" x="1968500" y="3194050"/>
          <p14:tracePt t="32485" x="1987550" y="3194050"/>
          <p14:tracePt t="32501" x="2000250" y="3194050"/>
          <p14:tracePt t="32518" x="2025650" y="3194050"/>
          <p14:tracePt t="32535" x="2044700" y="3194050"/>
          <p14:tracePt t="32552" x="2063750" y="3194050"/>
          <p14:tracePt t="32568" x="2082800" y="3194050"/>
          <p14:tracePt t="32585" x="2095500" y="3194050"/>
          <p14:tracePt t="32602" x="2114550" y="3194050"/>
          <p14:tracePt t="32618" x="2139950" y="3194050"/>
          <p14:tracePt t="32635" x="2146300" y="3194050"/>
          <p14:tracePt t="32652" x="2171700" y="3194050"/>
          <p14:tracePt t="32669" x="2178050" y="3194050"/>
          <p14:tracePt t="32685" x="2209800" y="3200400"/>
          <p14:tracePt t="32701" x="2247900" y="3213100"/>
          <p14:tracePt t="32718" x="2273300" y="3219450"/>
          <p14:tracePt t="32735" x="2317750" y="3232150"/>
          <p14:tracePt t="32752" x="2336800" y="3238500"/>
          <p14:tracePt t="32768" x="2368550" y="3251200"/>
          <p14:tracePt t="32785" x="2381250" y="3251200"/>
          <p14:tracePt t="32801" x="2387600" y="3251200"/>
          <p14:tracePt t="33463" x="2393950" y="3251200"/>
          <p14:tracePt t="33505" x="2400300" y="3251200"/>
          <p14:tracePt t="33516" x="2413000" y="3251200"/>
          <p14:tracePt t="33526" x="2419350" y="3251200"/>
          <p14:tracePt t="33536" x="2432050" y="3251200"/>
          <p14:tracePt t="33543" x="2451100" y="3251200"/>
          <p14:tracePt t="33551" x="2489200" y="3251200"/>
          <p14:tracePt t="33569" x="2533650" y="3251200"/>
          <p14:tracePt t="33585" x="2622550" y="3251200"/>
          <p14:tracePt t="33601" x="2673350" y="3251200"/>
          <p14:tracePt t="33618" x="2774950" y="3251200"/>
          <p14:tracePt t="33635" x="2819400" y="3251200"/>
          <p14:tracePt t="33650" x="2882900" y="3251200"/>
          <p14:tracePt t="33667" x="2927350" y="3251200"/>
          <p14:tracePt t="33685" x="2946400" y="3251200"/>
          <p14:tracePt t="33702" x="2984500" y="3251200"/>
          <p14:tracePt t="33718" x="3009900" y="3251200"/>
          <p14:tracePt t="33735" x="3060700" y="3251200"/>
          <p14:tracePt t="33752" x="3105150" y="3251200"/>
          <p14:tracePt t="33768" x="3124200" y="3251200"/>
          <p14:tracePt t="33785" x="3136900" y="3251200"/>
          <p14:tracePt t="33819" x="3143250" y="3251200"/>
          <p14:tracePt t="33850" x="3149600" y="3251200"/>
          <p14:tracePt t="33993" x="3155950" y="3251200"/>
          <p14:tracePt t="34034" x="3162300" y="3251200"/>
          <p14:tracePt t="34403" x="3155950" y="3251200"/>
          <p14:tracePt t="34465" x="3155950" y="3257550"/>
          <p14:tracePt t="34608" x="3168650" y="3257550"/>
          <p14:tracePt t="34616" x="3175000" y="3257550"/>
          <p14:tracePt t="34634" x="3181350" y="3257550"/>
          <p14:tracePt t="34635" x="3213100" y="3257550"/>
          <p14:tracePt t="34651" x="3225800" y="3257550"/>
          <p14:tracePt t="34666" x="3257550" y="3257550"/>
          <p14:tracePt t="34683" x="3263900" y="3257550"/>
          <p14:tracePt t="34701" x="3282950" y="3257550"/>
          <p14:tracePt t="35009" x="3289300" y="3257550"/>
          <p14:tracePt t="35019" x="3295650" y="3257550"/>
          <p14:tracePt t="35029" x="3302000" y="3257550"/>
          <p14:tracePt t="35036" x="3314700" y="3257550"/>
          <p14:tracePt t="35050" x="3352800" y="3257550"/>
          <p14:tracePt t="35067" x="3390900" y="3257550"/>
          <p14:tracePt t="35084" x="3409950" y="3257550"/>
          <p14:tracePt t="35100" x="3448050" y="3257550"/>
          <p14:tracePt t="35118" x="3467100" y="3257550"/>
          <p14:tracePt t="35134" x="3505200" y="3263900"/>
          <p14:tracePt t="35150" x="3562350" y="3282950"/>
          <p14:tracePt t="35167" x="3600450" y="3295650"/>
          <p14:tracePt t="35184" x="3683000" y="3314700"/>
          <p14:tracePt t="35201" x="3714750" y="3327400"/>
          <p14:tracePt t="35217" x="3790950" y="3346450"/>
          <p14:tracePt t="35234" x="3835400" y="3359150"/>
          <p14:tracePt t="35250" x="3848100" y="3359150"/>
          <p14:tracePt t="35267" x="3898900" y="3371850"/>
          <p14:tracePt t="35284" x="3924300" y="3378200"/>
          <p14:tracePt t="35300" x="4019550" y="3397250"/>
          <p14:tracePt t="35318" x="4121150" y="3422650"/>
          <p14:tracePt t="35334" x="4178300" y="3441700"/>
          <p14:tracePt t="35350" x="4279900" y="3473450"/>
          <p14:tracePt t="35367" x="4318000" y="3479800"/>
          <p14:tracePt t="35384" x="4368800" y="3492500"/>
          <p14:tracePt t="35400" x="4400550" y="3505200"/>
          <p14:tracePt t="35417" x="4413250" y="3511550"/>
          <p14:tracePt t="35434" x="4425950" y="3511550"/>
          <p14:tracePt t="35450" x="4438650" y="3511550"/>
          <p14:tracePt t="35467" x="4445000" y="3511550"/>
          <p14:tracePt t="35484" x="4451350" y="3517900"/>
          <p14:tracePt t="35521" x="4457700" y="3517900"/>
          <p14:tracePt t="35552" x="4464050" y="3517900"/>
          <p14:tracePt t="35695" x="4470400" y="3517900"/>
          <p14:tracePt t="35705" x="4476750" y="3517900"/>
          <p14:tracePt t="35715" x="4483100" y="3517900"/>
          <p14:tracePt t="35726" x="4483100" y="3524250"/>
          <p14:tracePt t="35736" x="4495800" y="3524250"/>
          <p14:tracePt t="35737" x="4508500" y="3530600"/>
          <p14:tracePt t="35750" x="4514850" y="3530600"/>
          <p14:tracePt t="35767" x="4546600" y="3536950"/>
          <p14:tracePt t="35784" x="4578350" y="3536950"/>
          <p14:tracePt t="35800" x="4603750" y="3543300"/>
          <p14:tracePt t="35817" x="4660900" y="3543300"/>
          <p14:tracePt t="35834" x="4686300" y="3543300"/>
          <p14:tracePt t="35850" x="4749800" y="3543300"/>
          <p14:tracePt t="35867" x="4806950" y="3543300"/>
          <p14:tracePt t="35884" x="4832350" y="3543300"/>
          <p14:tracePt t="35900" x="4876800" y="3543300"/>
          <p14:tracePt t="35917" x="4902200" y="3543300"/>
          <p14:tracePt t="35934" x="4940300" y="3543300"/>
          <p14:tracePt t="35950" x="4984750" y="3543300"/>
          <p14:tracePt t="35968" x="4997450" y="3543300"/>
          <p14:tracePt t="35984" x="5029200" y="3536950"/>
          <p14:tracePt t="36001" x="5041900" y="3530600"/>
          <p14:tracePt t="36017" x="5054600" y="3524250"/>
          <p14:tracePt t="36034" x="5067300" y="3517900"/>
          <p14:tracePt t="36050" x="5073650" y="3517900"/>
          <p14:tracePt t="36067" x="5105400" y="3517900"/>
          <p14:tracePt t="36084" x="5111750" y="3517900"/>
          <p14:tracePt t="36100" x="5130800" y="3517900"/>
          <p14:tracePt t="36117" x="5143500" y="3517900"/>
          <p14:tracePt t="36134" x="5156200" y="3517900"/>
          <p14:tracePt t="36151" x="5162550" y="3511550"/>
          <p14:tracePt t="36167" x="5168900" y="3505200"/>
          <p14:tracePt t="36184" x="5175250" y="3498850"/>
          <p14:tracePt t="36201" x="5187950" y="3498850"/>
          <p14:tracePt t="36238" x="5200650" y="3498850"/>
          <p14:tracePt t="36239" x="5213350" y="3498850"/>
          <p14:tracePt t="36250" x="5219700" y="3498850"/>
          <p14:tracePt t="36267" x="5251450" y="3498850"/>
          <p14:tracePt t="36284" x="5283200" y="3498850"/>
          <p14:tracePt t="36300" x="5308600" y="3498850"/>
          <p14:tracePt t="36317" x="5340350" y="3498850"/>
          <p14:tracePt t="36334" x="5359400" y="3498850"/>
          <p14:tracePt t="36350" x="5378450" y="3498850"/>
          <p14:tracePt t="36367" x="5384800" y="3498850"/>
          <p14:tracePt t="36367" x="5391150" y="3498850"/>
          <p14:tracePt t="36384" x="5397500" y="3498850"/>
          <p14:tracePt t="39885" x="5403850" y="3498850"/>
          <p14:tracePt t="39897" x="5410200" y="3498850"/>
          <p14:tracePt t="39905" x="5422900" y="3498850"/>
          <p14:tracePt t="39917" x="5448300" y="3498850"/>
          <p14:tracePt t="39918" x="5480050" y="3498850"/>
          <p14:tracePt t="39933" x="5581650" y="3498850"/>
          <p14:tracePt t="39951" x="5645150" y="3498850"/>
          <p14:tracePt t="39967" x="5753100" y="3498850"/>
          <p14:tracePt t="39984" x="5842000" y="3498850"/>
          <p14:tracePt t="40000" x="5873750" y="3498850"/>
          <p14:tracePt t="40017" x="5924550" y="3498850"/>
          <p14:tracePt t="40034" x="5943600" y="3498850"/>
          <p14:tracePt t="40050" x="5988050" y="3498850"/>
          <p14:tracePt t="40067" x="6045200" y="3498850"/>
          <p14:tracePt t="40084" x="6064250" y="3498850"/>
          <p14:tracePt t="40100" x="6140450" y="3498850"/>
          <p14:tracePt t="40117" x="6184900" y="3498850"/>
          <p14:tracePt t="40134" x="6254750" y="3498850"/>
          <p14:tracePt t="40151" x="6324600" y="3479800"/>
          <p14:tracePt t="40167" x="6381750" y="3473450"/>
          <p14:tracePt t="40184" x="6521450" y="3467100"/>
          <p14:tracePt t="40200" x="6610350" y="3454400"/>
          <p14:tracePt t="40217" x="6826250" y="3448050"/>
          <p14:tracePt t="40233" x="7029450" y="3448050"/>
          <p14:tracePt t="40250" x="7112000" y="3448050"/>
          <p14:tracePt t="40267" x="7226300" y="3441700"/>
          <p14:tracePt t="40285" x="7258050" y="3435350"/>
          <p14:tracePt t="40301" x="7289800" y="3429000"/>
          <p14:tracePt t="40318" x="7302500" y="3422650"/>
          <p14:tracePt t="40335" x="7315200" y="3422650"/>
          <p14:tracePt t="40351" x="7321550" y="3416300"/>
          <p14:tracePt t="40368" x="7334250" y="3416300"/>
          <p14:tracePt t="40384" x="7340600" y="3416300"/>
          <p14:tracePt t="40401" x="7346950" y="3409950"/>
          <p14:tracePt t="46064" x="7346950" y="3403600"/>
          <p14:tracePt t="46096" x="7340600" y="3397250"/>
          <p14:tracePt t="46110" x="7321550" y="3397250"/>
          <p14:tracePt t="46116" x="7315200" y="3390900"/>
          <p14:tracePt t="46126" x="7289800" y="3384550"/>
          <p14:tracePt t="46134" x="7232650" y="3365500"/>
          <p14:tracePt t="46151" x="7207250" y="3346450"/>
          <p14:tracePt t="46168" x="7143750" y="3327400"/>
          <p14:tracePt t="46184" x="7092950" y="3308350"/>
          <p14:tracePt t="46201" x="7073900" y="3302000"/>
          <p14:tracePt t="46218" x="7048500" y="3289300"/>
          <p14:tracePt t="46235" x="7035800" y="3289300"/>
          <p14:tracePt t="46251" x="7023100" y="3289300"/>
          <p14:tracePt t="46447" x="7016750" y="3282950"/>
          <p14:tracePt t="46488" x="7010400" y="3276600"/>
          <p14:tracePt t="46498" x="7010400" y="3270250"/>
          <p14:tracePt t="46529" x="7010400" y="3263900"/>
          <p14:tracePt t="46540" x="7010400" y="3257550"/>
          <p14:tracePt t="46551" x="7010400" y="3251200"/>
          <p14:tracePt t="46552" x="7010400" y="3244850"/>
          <p14:tracePt t="46567" x="7010400" y="3225800"/>
          <p14:tracePt t="46585" x="7010400" y="3213100"/>
          <p14:tracePt t="46601" x="7010400" y="3187700"/>
          <p14:tracePt t="46618" x="7010400" y="3168650"/>
          <p14:tracePt t="46634" x="7010400" y="3162300"/>
          <p14:tracePt t="46651" x="7004050" y="3136900"/>
          <p14:tracePt t="46668" x="7004050" y="3130550"/>
          <p14:tracePt t="46684" x="6991350" y="3098800"/>
          <p14:tracePt t="46701" x="6972300" y="3067050"/>
          <p14:tracePt t="46718" x="6953250" y="3048000"/>
          <p14:tracePt t="46735" x="6921500" y="3016250"/>
          <p14:tracePt t="46751" x="6877050" y="2984500"/>
          <p14:tracePt t="46768" x="6858000" y="2965450"/>
          <p14:tracePt t="46785" x="6819900" y="2940050"/>
          <p14:tracePt t="46801" x="6800850" y="2927350"/>
          <p14:tracePt t="46818" x="6769100" y="2908300"/>
          <p14:tracePt t="46834" x="6743700" y="2901950"/>
          <p14:tracePt t="46852" x="6737350" y="2901950"/>
          <p14:tracePt t="46868" x="6718300" y="2895600"/>
          <p14:tracePt t="46903" x="6711950" y="2895600"/>
          <p14:tracePt t="46904" x="6705600" y="2895600"/>
          <p14:tracePt t="46918" x="6699250" y="2895600"/>
          <p14:tracePt t="46935" x="6692900" y="2895600"/>
          <p14:tracePt t="46951" x="6680200" y="2895600"/>
          <p14:tracePt t="46968" x="6667500" y="2895600"/>
          <p14:tracePt t="46984" x="6654800" y="2895600"/>
          <p14:tracePt t="47001" x="6635750" y="2895600"/>
          <p14:tracePt t="47039" x="6629400" y="2901950"/>
          <p14:tracePt t="47051" x="6623050" y="2908300"/>
          <p14:tracePt t="47071" x="6616700" y="2914650"/>
          <p14:tracePt t="47084" x="6610350" y="2927350"/>
          <p14:tracePt t="47085" x="6604000" y="2927350"/>
          <p14:tracePt t="47101" x="6597650" y="2946400"/>
          <p14:tracePt t="47118" x="6597650" y="2965450"/>
          <p14:tracePt t="47135" x="6591300" y="2971800"/>
          <p14:tracePt t="47151" x="6591300" y="2990850"/>
          <p14:tracePt t="47168" x="6591300" y="2997200"/>
          <p14:tracePt t="47185" x="6591300" y="3022600"/>
          <p14:tracePt t="47202" x="6597650" y="3041650"/>
          <p14:tracePt t="47217" x="6604000" y="3054350"/>
          <p14:tracePt t="47235" x="6604000" y="3067050"/>
          <p14:tracePt t="47251" x="6610350" y="3079750"/>
          <p14:tracePt t="47268" x="6623050" y="3092450"/>
          <p14:tracePt t="47284" x="6629400" y="3105150"/>
          <p14:tracePt t="47301" x="6635750" y="3105150"/>
          <p14:tracePt t="47318" x="6648450" y="3124200"/>
          <p14:tracePt t="47334" x="6654800" y="3130550"/>
          <p14:tracePt t="47334" x="6661150" y="3136900"/>
          <p14:tracePt t="47352" x="6667500" y="3143250"/>
          <p14:tracePt t="47368" x="6686550" y="3162300"/>
          <p14:tracePt t="47385" x="6692900" y="3162300"/>
          <p14:tracePt t="47401" x="6699250" y="3168650"/>
          <p14:tracePt t="47418" x="6711950" y="3175000"/>
          <p14:tracePt t="47434" x="6731000" y="3187700"/>
          <p14:tracePt t="47451" x="6762750" y="3200400"/>
          <p14:tracePt t="47468" x="6775450" y="3200400"/>
          <p14:tracePt t="47485" x="6807200" y="3213100"/>
          <p14:tracePt t="47501" x="6819900" y="3219450"/>
          <p14:tracePt t="47518" x="6832600" y="3225800"/>
          <p14:tracePt t="49829" x="6813550" y="3225800"/>
          <p14:tracePt t="49840" x="6781800" y="3225800"/>
          <p14:tracePt t="49851" x="6724650" y="3225800"/>
          <p14:tracePt t="49860" x="6654800" y="3225800"/>
          <p14:tracePt t="49871" x="6438900" y="3225800"/>
          <p14:tracePt t="49884" x="6305550" y="3225800"/>
          <p14:tracePt t="49901" x="6038850" y="3225800"/>
          <p14:tracePt t="49918" x="5765800" y="3225800"/>
          <p14:tracePt t="49935" x="5632450" y="3225800"/>
          <p14:tracePt t="49951" x="5403850" y="3225800"/>
          <p14:tracePt t="49968" x="5289550" y="3225800"/>
          <p14:tracePt t="49985" x="5041900" y="3225800"/>
          <p14:tracePt t="50001" x="4787900" y="3225800"/>
          <p14:tracePt t="50018" x="4635500" y="3225800"/>
          <p14:tracePt t="50035" x="4343400" y="3225800"/>
          <p14:tracePt t="50051" x="4210050" y="3225800"/>
          <p14:tracePt t="50068" x="3917950" y="3225800"/>
          <p14:tracePt t="50085" x="3803650" y="3225800"/>
          <p14:tracePt t="50101" x="3536950" y="3225800"/>
          <p14:tracePt t="50118" x="3302000" y="3225800"/>
          <p14:tracePt t="50135" x="3181350" y="3225800"/>
          <p14:tracePt t="50151" x="2965450" y="3225800"/>
          <p14:tracePt t="50168" x="2781300" y="3225800"/>
          <p14:tracePt t="50185" x="2705100" y="3225800"/>
          <p14:tracePt t="50201" x="2597150" y="3225800"/>
          <p14:tracePt t="50217" x="2540000" y="3232150"/>
          <p14:tracePt t="50235" x="2463800" y="3232150"/>
          <p14:tracePt t="50251" x="2419350" y="3232150"/>
          <p14:tracePt t="50268" x="2343150" y="3238500"/>
          <p14:tracePt t="50285" x="2260600" y="3238500"/>
          <p14:tracePt t="50302" x="2228850" y="3238500"/>
          <p14:tracePt t="50318" x="2171700" y="3238500"/>
          <p14:tracePt t="50335" x="2146300" y="3238500"/>
          <p14:tracePt t="50351" x="2108200" y="3238500"/>
          <p14:tracePt t="50368" x="2076450" y="3238500"/>
          <p14:tracePt t="50385" x="2070100" y="3238500"/>
          <p14:tracePt t="50401" x="2063750" y="3238500"/>
          <p14:tracePt t="50812" x="2063750" y="3244850"/>
          <p14:tracePt t="50834" x="2070100" y="3251200"/>
          <p14:tracePt t="50844" x="2089150" y="3263900"/>
          <p14:tracePt t="50854" x="2127250" y="3282950"/>
          <p14:tracePt t="50865" x="2241550" y="3352800"/>
          <p14:tracePt t="50886" x="2324100" y="3403600"/>
          <p14:tracePt t="50886" x="2444750" y="3473450"/>
          <p14:tracePt t="50900" x="2813050" y="3689350"/>
          <p14:tracePt t="50917" x="3054350" y="3829050"/>
          <p14:tracePt t="50935" x="3657600" y="4178300"/>
          <p14:tracePt t="50951" x="3987800" y="4381500"/>
          <p14:tracePt t="50968" x="4616450" y="4749800"/>
          <p14:tracePt t="50985" x="5099050" y="5048250"/>
          <p14:tracePt t="51001" x="5251450" y="5156200"/>
          <p14:tracePt t="51018" x="5403850" y="5270500"/>
          <p14:tracePt t="51035" x="5441950" y="5308600"/>
          <p14:tracePt t="51051" x="5486400" y="5378450"/>
          <p14:tracePt t="51068" x="5511800" y="5422900"/>
          <p14:tracePt t="51085" x="5518150" y="5448300"/>
          <p14:tracePt t="51101" x="5530850" y="5486400"/>
          <p14:tracePt t="51118" x="5537200" y="5511800"/>
          <p14:tracePt t="51135" x="5568950" y="5575300"/>
          <p14:tracePt t="51151" x="5607050" y="5651500"/>
          <p14:tracePt t="51168" x="5626100" y="5689600"/>
          <p14:tracePt t="51185" x="5670550" y="5759450"/>
          <p14:tracePt t="51201" x="5689600" y="5784850"/>
          <p14:tracePt t="51218" x="5715000" y="5816600"/>
          <p14:tracePt t="51235" x="5734050" y="5829300"/>
          <p14:tracePt t="51271" x="5740400" y="5829300"/>
          <p14:tracePt t="51293" x="5746750" y="5829300"/>
          <p14:tracePt t="51324" x="5740400" y="5829300"/>
          <p14:tracePt t="51334" x="5734050" y="5822950"/>
          <p14:tracePt t="51345" x="5702300" y="5810250"/>
          <p14:tracePt t="51355" x="5670550" y="5797550"/>
          <p14:tracePt t="51365" x="5613400" y="5778500"/>
          <p14:tracePt t="51368" x="5556250" y="5759450"/>
          <p14:tracePt t="51385" x="5410200" y="5721350"/>
          <p14:tracePt t="51401" x="5264150" y="5683250"/>
          <p14:tracePt t="51418" x="5207000" y="5657850"/>
          <p14:tracePt t="51434" x="5105400" y="5638800"/>
          <p14:tracePt t="51451" x="5067300" y="5619750"/>
          <p14:tracePt t="51468" x="5003800" y="5607050"/>
          <p14:tracePt t="51485" x="4965700" y="5594350"/>
          <p14:tracePt t="51501" x="4946650" y="5588000"/>
          <p14:tracePt t="51518" x="4908550" y="5575300"/>
          <p14:tracePt t="51535" x="4889500" y="5568950"/>
          <p14:tracePt t="51551" x="4876800" y="5568950"/>
          <p14:tracePt t="51656" x="4876800" y="5562600"/>
          <p14:tracePt t="51686" x="4876800" y="5556250"/>
          <p14:tracePt t="51709" x="4876800" y="5549900"/>
          <p14:tracePt t="51717" x="4876800" y="5543550"/>
          <p14:tracePt t="51718" x="4876800" y="5537200"/>
          <p14:tracePt t="51735" x="4889500" y="5524500"/>
          <p14:tracePt t="51751" x="4895850" y="5518150"/>
          <p14:tracePt t="51768" x="4895850" y="5505450"/>
          <p14:tracePt t="51785" x="4908550" y="5499100"/>
          <p14:tracePt t="51801" x="4908550" y="5486400"/>
          <p14:tracePt t="51818" x="4914900" y="5480050"/>
          <p14:tracePt t="51835" x="4914900" y="5473700"/>
          <p14:tracePt t="51851" x="4921250" y="5461000"/>
          <p14:tracePt t="51868" x="4927600" y="5435600"/>
          <p14:tracePt t="51885" x="4927600" y="5422900"/>
          <p14:tracePt t="51901" x="4933950" y="5410200"/>
          <p14:tracePt t="51918" x="4940300" y="5397500"/>
          <p14:tracePt t="51935" x="4946650" y="5384800"/>
          <p14:tracePt t="51967" x="4959350" y="5372100"/>
          <p14:tracePt t="51968" x="4959350" y="5365750"/>
          <p14:tracePt t="51985" x="4972050" y="5353050"/>
          <p14:tracePt t="52001" x="4978400" y="5353050"/>
          <p14:tracePt t="52018" x="4978400" y="5334000"/>
          <p14:tracePt t="52061" x="4978400" y="5327650"/>
          <p14:tracePt t="52072" x="4984750" y="5321300"/>
          <p14:tracePt t="52082" x="4991100" y="5321300"/>
          <p14:tracePt t="52103" x="4991100" y="5314950"/>
          <p14:tracePt t="52123" x="4997450" y="5314950"/>
          <p14:tracePt t="52176" x="5003800" y="5314950"/>
          <p14:tracePt t="52197" x="5010150" y="5308600"/>
          <p14:tracePt t="52210" x="5016500" y="5308600"/>
          <p14:tracePt t="52218" x="5016500" y="5302250"/>
          <p14:tracePt t="52219" x="5022850" y="5302250"/>
          <p14:tracePt t="52235" x="5035550" y="5302250"/>
          <p14:tracePt t="52251" x="5041900" y="5302250"/>
          <p14:tracePt t="52268" x="5054600" y="5302250"/>
          <p14:tracePt t="52285" x="5060950" y="5302250"/>
          <p14:tracePt t="52301" x="5073650" y="5302250"/>
          <p14:tracePt t="52318" x="5080000" y="5302250"/>
          <p14:tracePt t="52335" x="5086350" y="5302250"/>
          <p14:tracePt t="52351" x="5092700" y="5302250"/>
          <p14:tracePt t="52368" x="5111750" y="5314950"/>
          <p14:tracePt t="52385" x="5111750" y="5321300"/>
          <p14:tracePt t="52401" x="5130800" y="5340350"/>
          <p14:tracePt t="52418" x="5137150" y="5353050"/>
          <p14:tracePt t="52435" x="5143500" y="5372100"/>
          <p14:tracePt t="52452" x="5149850" y="5378450"/>
          <p14:tracePt t="52468" x="5149850" y="5391150"/>
          <p14:tracePt t="52485" x="5156200" y="5397500"/>
          <p14:tracePt t="52501" x="5156200" y="5403850"/>
          <p14:tracePt t="52518" x="5156200" y="5410200"/>
          <p14:tracePt t="52535" x="5156200" y="5416550"/>
          <p14:tracePt t="52551" x="5156200" y="5422900"/>
          <p14:tracePt t="52568" x="5149850" y="5429250"/>
          <p14:tracePt t="52585" x="5143500" y="5429250"/>
          <p14:tracePt t="52601" x="5137150" y="5429250"/>
          <p14:tracePt t="52618" x="5130800" y="5435600"/>
          <p14:tracePt t="52635" x="5111750" y="5441950"/>
          <p14:tracePt t="52651" x="5092700" y="5448300"/>
          <p14:tracePt t="52668" x="5080000" y="5454650"/>
          <p14:tracePt t="52685" x="5067300" y="5454650"/>
          <p14:tracePt t="52701" x="5054600" y="5454650"/>
          <p14:tracePt t="52718" x="5048250" y="5454650"/>
          <p14:tracePt t="52735" x="5041900" y="5454650"/>
          <p14:tracePt t="52751" x="5035550" y="5454650"/>
          <p14:tracePt t="52903" x="5029200" y="5454650"/>
          <p14:tracePt t="52927" x="5022850" y="5454650"/>
          <p14:tracePt t="53088" x="5022850" y="5461000"/>
          <p14:tracePt t="53098" x="5029200" y="5461000"/>
          <p14:tracePt t="53099" x="5029200" y="5467350"/>
          <p14:tracePt t="53119" x="5048250" y="5473700"/>
          <p14:tracePt t="53134" x="5067300" y="5486400"/>
          <p14:tracePt t="53135" x="5118100" y="5511800"/>
          <p14:tracePt t="53151" x="5156200" y="5524500"/>
          <p14:tracePt t="53168" x="5238750" y="5549900"/>
          <p14:tracePt t="53185" x="5264150" y="5562600"/>
          <p14:tracePt t="53201" x="5314950" y="5568950"/>
          <p14:tracePt t="53218" x="5321300" y="5575300"/>
          <p14:tracePt t="53774" x="5321300" y="5581650"/>
          <p14:tracePt t="59575" x="5327650" y="5581650"/>
          <p14:tracePt t="59616" x="5334000" y="5581650"/>
          <p14:tracePt t="65629" x="5340350" y="5581650"/>
          <p14:tracePt t="66739" x="5346700" y="5581650"/>
          <p14:tracePt t="66780" x="5353050" y="5581650"/>
          <p14:tracePt t="68978" x="5359400" y="5581650"/>
          <p14:tracePt t="69039" x="5365750" y="5581650"/>
          <p14:tracePt t="69060" x="5372100" y="5581650"/>
          <p14:tracePt t="69763" x="5365750" y="5581650"/>
          <p14:tracePt t="69784" x="5359400" y="5581650"/>
          <p14:tracePt t="69794" x="5353050" y="5581650"/>
          <p14:tracePt t="69804" x="5346700" y="5581650"/>
          <p14:tracePt t="69811" x="5340350" y="5581650"/>
          <p14:tracePt t="69818" x="5334000" y="5581650"/>
          <p14:tracePt t="69835" x="5321300" y="5581650"/>
          <p14:tracePt t="69852" x="5308600" y="5581650"/>
          <p14:tracePt t="69868" x="5302250" y="5581650"/>
          <p14:tracePt t="69885" x="5283200" y="5575300"/>
          <p14:tracePt t="69901" x="5276850" y="5568950"/>
          <p14:tracePt t="69918" x="5257800" y="5562600"/>
          <p14:tracePt t="69935" x="5238750" y="5556250"/>
          <p14:tracePt t="69951" x="5226050" y="5556250"/>
          <p14:tracePt t="69968" x="5200650" y="5556250"/>
          <p14:tracePt t="69985" x="5194300" y="5556250"/>
          <p14:tracePt t="70002" x="5156200" y="5556250"/>
          <p14:tracePt t="70018" x="5124450" y="5556250"/>
          <p14:tracePt t="70035" x="5105400" y="5556250"/>
          <p14:tracePt t="70052" x="5073650" y="5556250"/>
          <p14:tracePt t="70068" x="5041900" y="5556250"/>
          <p14:tracePt t="70085" x="5022850" y="5556250"/>
          <p14:tracePt t="70102" x="5003800" y="5556250"/>
          <p14:tracePt t="70119" x="4997450" y="5556250"/>
          <p14:tracePt t="70136" x="4984750" y="5556250"/>
          <p14:tracePt t="70152" x="4978400" y="5556250"/>
          <p14:tracePt t="70169" x="4953000" y="5556250"/>
          <p14:tracePt t="70185" x="4921250" y="5556250"/>
          <p14:tracePt t="70202" x="4908550" y="5556250"/>
          <p14:tracePt t="70218" x="4876800" y="5556250"/>
          <p14:tracePt t="70235" x="4857750" y="5556250"/>
          <p14:tracePt t="70251" x="4832350" y="5556250"/>
          <p14:tracePt t="70268" x="4800600" y="5556250"/>
          <p14:tracePt t="70285" x="4787900" y="5556250"/>
          <p14:tracePt t="70301" x="4749800" y="5556250"/>
          <p14:tracePt t="70318" x="4737100" y="5556250"/>
          <p14:tracePt t="70335" x="4718050" y="5556250"/>
          <p14:tracePt t="70352" x="4711700" y="5556250"/>
          <p14:tracePt t="70388" x="4705350" y="5556250"/>
          <p14:tracePt t="70409" x="4692650" y="5556250"/>
          <p14:tracePt t="70419" x="4692650" y="5549900"/>
          <p14:tracePt t="70435" x="4679950" y="5549900"/>
          <p14:tracePt t="70436" x="4654550" y="5537200"/>
          <p14:tracePt t="70451" x="4641850" y="5530850"/>
          <p14:tracePt t="70468" x="4603750" y="5524500"/>
          <p14:tracePt t="70485" x="4597400" y="5518150"/>
          <p14:tracePt t="70502" x="4565650" y="5511800"/>
          <p14:tracePt t="70518" x="4546600" y="5511800"/>
          <p14:tracePt t="70535" x="4533900" y="5511800"/>
          <p14:tracePt t="70552" x="4521200" y="5505450"/>
          <p14:tracePt t="70568" x="4508500" y="5499100"/>
          <p14:tracePt t="70585" x="4489450" y="5492750"/>
          <p14:tracePt t="70601" x="4457700" y="5486400"/>
          <p14:tracePt t="70618" x="4445000" y="5486400"/>
          <p14:tracePt t="70635" x="4413250" y="5480050"/>
          <p14:tracePt t="70652" x="4394200" y="5480050"/>
          <p14:tracePt t="70668" x="4375150" y="5473700"/>
          <p14:tracePt t="70685" x="4356100" y="5473700"/>
          <p14:tracePt t="70702" x="4343400" y="5473700"/>
          <p14:tracePt t="70718" x="4318000" y="5473700"/>
          <p14:tracePt t="70736" x="4298950" y="5473700"/>
          <p14:tracePt t="70751" x="4273550" y="5473700"/>
          <p14:tracePt t="70768" x="4248150" y="5473700"/>
          <p14:tracePt t="70785" x="4235450" y="5473700"/>
          <p14:tracePt t="70802" x="4210050" y="5473700"/>
          <p14:tracePt t="70818" x="4203700" y="5473700"/>
          <p14:tracePt t="70835" x="4171950" y="5473700"/>
          <p14:tracePt t="70852" x="4146550" y="5473700"/>
          <p14:tracePt t="70868" x="4127500" y="5473700"/>
          <p14:tracePt t="70885" x="4089400" y="5473700"/>
          <p14:tracePt t="70901" x="4070350" y="5473700"/>
          <p14:tracePt t="70918" x="4032250" y="5473700"/>
          <p14:tracePt t="70935" x="4013200" y="5473700"/>
          <p14:tracePt t="70952" x="4006850" y="5473700"/>
          <p14:tracePt t="70968" x="3981450" y="5473700"/>
          <p14:tracePt t="70985" x="3975100" y="5473700"/>
          <p14:tracePt t="71002" x="3943350" y="5473700"/>
          <p14:tracePt t="71018" x="3917950" y="5473700"/>
          <p14:tracePt t="71034" x="3879850" y="5473700"/>
          <p14:tracePt t="71051" x="3835400" y="5473700"/>
          <p14:tracePt t="71068" x="3822700" y="5473700"/>
          <p14:tracePt t="71085" x="3778250" y="5473700"/>
          <p14:tracePt t="71101" x="3765550" y="5473700"/>
          <p14:tracePt t="71101" x="3752850" y="5473700"/>
          <p14:tracePt t="71119" x="3740150" y="5473700"/>
          <p14:tracePt t="71135" x="3714750" y="5473700"/>
          <p14:tracePt t="71152" x="3695700" y="5473700"/>
          <p14:tracePt t="71168" x="3670300" y="5473700"/>
          <p14:tracePt t="71185" x="3657600" y="5473700"/>
          <p14:tracePt t="71201" x="3632200" y="5473700"/>
          <p14:tracePt t="71218" x="3606800" y="5473700"/>
          <p14:tracePt t="71235" x="3600450" y="5473700"/>
          <p14:tracePt t="71251" x="3581400" y="5473700"/>
          <p14:tracePt t="71268" x="3575050" y="5473700"/>
          <p14:tracePt t="71285" x="3549650" y="5473700"/>
          <p14:tracePt t="71302" x="3530600" y="5480050"/>
          <p14:tracePt t="71318" x="3517900" y="5486400"/>
          <p14:tracePt t="71335" x="3505200" y="5492750"/>
          <p14:tracePt t="71352" x="3498850" y="5499100"/>
          <p14:tracePt t="71368" x="3492500" y="5505450"/>
          <p14:tracePt t="71385" x="3479800" y="5511800"/>
          <p14:tracePt t="71401" x="3473450" y="5524500"/>
          <p14:tracePt t="71418" x="3467100" y="5543550"/>
          <p14:tracePt t="71435" x="3460750" y="5549900"/>
          <p14:tracePt t="71451" x="3448050" y="5562600"/>
          <p14:tracePt t="71469" x="3448050" y="5581650"/>
          <p14:tracePt t="71485" x="3441700" y="5581650"/>
          <p14:tracePt t="71502" x="3435350" y="5600700"/>
          <p14:tracePt t="71518" x="3429000" y="5607050"/>
          <p14:tracePt t="71535" x="3429000" y="5632450"/>
          <p14:tracePt t="71552" x="3429000" y="5651500"/>
          <p14:tracePt t="71568" x="3429000" y="5664200"/>
          <p14:tracePt t="71585" x="3429000" y="5689600"/>
          <p14:tracePt t="71601" x="3429000" y="5708650"/>
          <p14:tracePt t="71618" x="3429000" y="5734050"/>
          <p14:tracePt t="71635" x="3435350" y="5759450"/>
          <p14:tracePt t="71652" x="3435350" y="5765800"/>
          <p14:tracePt t="71668" x="3435350" y="5784850"/>
          <p14:tracePt t="71704" x="3435350" y="5791200"/>
          <p14:tracePt t="71705" x="3435350" y="5803900"/>
          <p14:tracePt t="71718" x="3435350" y="5822950"/>
          <p14:tracePt t="71735" x="3435350" y="5835650"/>
          <p14:tracePt t="71752" x="3435350" y="5854700"/>
          <p14:tracePt t="71768" x="3435350" y="5873750"/>
          <p14:tracePt t="71785" x="3435350" y="5899150"/>
          <p14:tracePt t="71802" x="3435350" y="5918200"/>
          <p14:tracePt t="71818" x="3435350" y="5930900"/>
          <p14:tracePt t="71835" x="3435350" y="5943600"/>
          <p14:tracePt t="71852" x="3441700" y="5956300"/>
          <p14:tracePt t="71868" x="3454400" y="5981700"/>
          <p14:tracePt t="71885" x="3467100" y="6013450"/>
          <p14:tracePt t="71901" x="3479800" y="6026150"/>
          <p14:tracePt t="71918" x="3498850" y="6064250"/>
          <p14:tracePt t="71935" x="3511550" y="6076950"/>
          <p14:tracePt t="71952" x="3536950" y="6102350"/>
          <p14:tracePt t="71968" x="3543300" y="6115050"/>
          <p14:tracePt t="71985" x="3575050" y="6146800"/>
          <p14:tracePt t="72002" x="3587750" y="6159500"/>
          <p14:tracePt t="72018" x="3600450" y="6172200"/>
          <p14:tracePt t="72035" x="3632200" y="6197600"/>
          <p14:tracePt t="72051" x="3638550" y="6197600"/>
          <p14:tracePt t="72068" x="3670300" y="6223000"/>
          <p14:tracePt t="72085" x="3714750" y="6248400"/>
          <p14:tracePt t="72101" x="3740150" y="6267450"/>
          <p14:tracePt t="72118" x="3803650" y="6299200"/>
          <p14:tracePt t="72135" x="3867150" y="6318250"/>
          <p14:tracePt t="72152" x="3892550" y="6330950"/>
          <p14:tracePt t="72168" x="3943350" y="6337300"/>
          <p14:tracePt t="72185" x="3962400" y="6343650"/>
          <p14:tracePt t="72202" x="3994150" y="6343650"/>
          <p14:tracePt t="72218" x="4013200" y="6350000"/>
          <p14:tracePt t="72235" x="4064000" y="6350000"/>
          <p14:tracePt t="72251" x="4121150" y="6350000"/>
          <p14:tracePt t="72269" x="4152900" y="6350000"/>
          <p14:tracePt t="72285" x="4210050" y="6350000"/>
          <p14:tracePt t="72302" x="4235450" y="6350000"/>
          <p14:tracePt t="72318" x="4286250" y="6350000"/>
          <p14:tracePt t="72335" x="4330700" y="6330950"/>
          <p14:tracePt t="72351" x="4337050" y="6318250"/>
          <p14:tracePt t="72368" x="4375150" y="6292850"/>
          <p14:tracePt t="72385" x="4381500" y="6280150"/>
          <p14:tracePt t="72401" x="4394200" y="6235700"/>
          <p14:tracePt t="72419" x="4400550" y="6184900"/>
          <p14:tracePt t="72435" x="4406900" y="6159500"/>
          <p14:tracePt t="72451" x="4406900" y="6115050"/>
          <p14:tracePt t="72468" x="4413250" y="6096000"/>
          <p14:tracePt t="72485" x="4419600" y="6051550"/>
          <p14:tracePt t="72502" x="4432300" y="6026150"/>
          <p14:tracePt t="72518" x="4438650" y="6007100"/>
          <p14:tracePt t="72535" x="4445000" y="5962650"/>
          <p14:tracePt t="72552" x="4457700" y="5924550"/>
          <p14:tracePt t="72568" x="4464050" y="5867400"/>
          <p14:tracePt t="72585" x="4464050" y="5803900"/>
          <p14:tracePt t="72601" x="4470400" y="5765800"/>
          <p14:tracePt t="72618" x="4470400" y="5721350"/>
          <p14:tracePt t="72635" x="4464050" y="5702300"/>
          <p14:tracePt t="72652" x="4445000" y="5657850"/>
          <p14:tracePt t="72668" x="4419600" y="5613400"/>
          <p14:tracePt t="72685" x="4400550" y="5588000"/>
          <p14:tracePt t="72702" x="4356100" y="5537200"/>
          <p14:tracePt t="72719" x="4343400" y="5518150"/>
          <p14:tracePt t="72735" x="4286250" y="5486400"/>
          <p14:tracePt t="72751" x="4210050" y="5448300"/>
          <p14:tracePt t="72768" x="4165600" y="5435600"/>
          <p14:tracePt t="72785" x="4083050" y="5410200"/>
          <p14:tracePt t="72802" x="4038600" y="5403850"/>
          <p14:tracePt t="72818" x="3975100" y="5384800"/>
          <p14:tracePt t="72835" x="3924300" y="5378450"/>
          <p14:tracePt t="72852" x="3898900" y="5378450"/>
          <p14:tracePt t="72869" x="3848100" y="5372100"/>
          <p14:tracePt t="72885" x="3829050" y="5372100"/>
          <p14:tracePt t="72901" x="3784600" y="5372100"/>
          <p14:tracePt t="72918" x="3759200" y="5372100"/>
          <p14:tracePt t="72918" x="3733800" y="5378450"/>
          <p14:tracePt t="72935" x="3708400" y="5384800"/>
          <p14:tracePt t="72952" x="3676650" y="5397500"/>
          <p14:tracePt t="72968" x="3657600" y="5403850"/>
          <p14:tracePt t="72985" x="3613150" y="5429250"/>
          <p14:tracePt t="73001" x="3600450" y="5441950"/>
          <p14:tracePt t="73018" x="3568700" y="5467350"/>
          <p14:tracePt t="73035" x="3549650" y="5492750"/>
          <p14:tracePt t="73051" x="3543300" y="5499100"/>
          <p14:tracePt t="73068" x="3524250" y="5518150"/>
          <p14:tracePt t="73085" x="3517900" y="5524500"/>
          <p14:tracePt t="73102" x="3511550" y="5549900"/>
          <p14:tracePt t="73118" x="3498850" y="5568950"/>
          <p14:tracePt t="73135" x="3492500" y="5581650"/>
          <p14:tracePt t="73152" x="3473450" y="5613400"/>
          <p14:tracePt t="73168" x="3460750" y="5626100"/>
          <p14:tracePt t="73168" x="3460750" y="5632450"/>
          <p14:tracePt t="73185" x="3448050" y="5645150"/>
          <p14:tracePt t="73201" x="3429000" y="5670550"/>
          <p14:tracePt t="73219" x="3416300" y="5689600"/>
          <p14:tracePt t="73235" x="3409950" y="5715000"/>
          <p14:tracePt t="73252" x="3403600" y="5734050"/>
          <p14:tracePt t="73268" x="3397250" y="5759450"/>
          <p14:tracePt t="73285" x="3397250" y="5797550"/>
          <p14:tracePt t="73302" x="3397250" y="5810250"/>
          <p14:tracePt t="73318" x="3397250" y="5835650"/>
          <p14:tracePt t="73335" x="3403600" y="5861050"/>
          <p14:tracePt t="73352" x="3422650" y="5905500"/>
          <p14:tracePt t="73368" x="3454400" y="5969000"/>
          <p14:tracePt t="73385" x="3467100" y="5994400"/>
          <p14:tracePt t="73401" x="3486150" y="6045200"/>
          <p14:tracePt t="73418" x="3498850" y="6070600"/>
          <p14:tracePt t="73435" x="3524250" y="6108700"/>
          <p14:tracePt t="73452" x="3543300" y="6146800"/>
          <p14:tracePt t="73468" x="3556000" y="6165850"/>
          <p14:tracePt t="73485" x="3587750" y="6203950"/>
          <p14:tracePt t="73501" x="3594100" y="6223000"/>
          <p14:tracePt t="73518" x="3606800" y="6248400"/>
          <p14:tracePt t="73535" x="3625850" y="6280150"/>
          <p14:tracePt t="73551" x="3632200" y="6292850"/>
          <p14:tracePt t="73568" x="3638550" y="6305550"/>
          <p14:tracePt t="73585" x="3651250" y="6311900"/>
          <p14:tracePt t="73602" x="3663950" y="6330950"/>
          <p14:tracePt t="73618" x="3689350" y="6350000"/>
          <p14:tracePt t="73635" x="3708400" y="6362700"/>
          <p14:tracePt t="73651" x="3740150" y="6388100"/>
          <p14:tracePt t="73668" x="3759200" y="6400800"/>
          <p14:tracePt t="73685" x="3803650" y="6413500"/>
          <p14:tracePt t="73701" x="3848100" y="6426200"/>
          <p14:tracePt t="73719" x="3867150" y="6426200"/>
          <p14:tracePt t="73735" x="3892550" y="6426200"/>
          <p14:tracePt t="73752" x="3905250" y="6426200"/>
          <p14:tracePt t="73768" x="3930650" y="6426200"/>
          <p14:tracePt t="73785" x="3943350" y="6419850"/>
          <p14:tracePt t="73785" x="3956050" y="6413500"/>
          <p14:tracePt t="73802" x="3962400" y="6400800"/>
          <p14:tracePt t="73818" x="3987800" y="6381750"/>
          <p14:tracePt t="73835" x="4000500" y="6381750"/>
          <p14:tracePt t="73851" x="4019550" y="6362700"/>
          <p14:tracePt t="73868" x="4038600" y="6337300"/>
          <p14:tracePt t="73885" x="4051300" y="6324600"/>
          <p14:tracePt t="73902" x="4076700" y="6299200"/>
          <p14:tracePt t="73918" x="4083050" y="6286500"/>
          <p14:tracePt t="73935" x="4114800" y="6248400"/>
          <p14:tracePt t="73952" x="4127500" y="6229350"/>
          <p14:tracePt t="73968" x="4146550" y="6184900"/>
          <p14:tracePt t="73985" x="4165600" y="6153150"/>
          <p14:tracePt t="74002" x="4171950" y="6134100"/>
          <p14:tracePt t="74018" x="4184650" y="6089650"/>
          <p14:tracePt t="74035" x="4191000" y="6070600"/>
          <p14:tracePt t="74051" x="4197350" y="6026150"/>
          <p14:tracePt t="74068" x="4203700" y="5956300"/>
          <p14:tracePt t="74085" x="4203700" y="5911850"/>
          <p14:tracePt t="74102" x="4203700" y="5848350"/>
          <p14:tracePt t="74118" x="4203700" y="5803900"/>
          <p14:tracePt t="74135" x="4203700" y="5734050"/>
          <p14:tracePt t="74152" x="4191000" y="5689600"/>
          <p14:tracePt t="74168" x="4178300" y="5670550"/>
          <p14:tracePt t="74185" x="4159250" y="5645150"/>
          <p14:tracePt t="74201" x="4152900" y="5632450"/>
          <p14:tracePt t="74217" x="4140200" y="5613400"/>
          <p14:tracePt t="74235" x="4108450" y="5588000"/>
          <p14:tracePt t="74252" x="4089400" y="5581650"/>
          <p14:tracePt t="74268" x="4051300" y="5549900"/>
          <p14:tracePt t="74285" x="4025900" y="5537200"/>
          <p14:tracePt t="74301" x="3962400" y="5505450"/>
          <p14:tracePt t="74318" x="3911600" y="5486400"/>
          <p14:tracePt t="74335" x="3886200" y="5480050"/>
          <p14:tracePt t="74351" x="3848100" y="5473700"/>
          <p14:tracePt t="74368" x="3822700" y="5473700"/>
          <p14:tracePt t="74385" x="3790950" y="5473700"/>
          <p14:tracePt t="74402" x="3746500" y="5499100"/>
          <p14:tracePt t="74418" x="3721100" y="5518150"/>
          <p14:tracePt t="74435" x="3683000" y="5549900"/>
          <p14:tracePt t="74452" x="3663950" y="5568950"/>
          <p14:tracePt t="74468" x="3632200" y="5600700"/>
          <p14:tracePt t="74485" x="3606800" y="5626100"/>
          <p14:tracePt t="74502" x="3600450" y="5645150"/>
          <p14:tracePt t="74518" x="3587750" y="5676900"/>
          <p14:tracePt t="74535" x="3581400" y="5695950"/>
          <p14:tracePt t="74552" x="3568700" y="5727700"/>
          <p14:tracePt t="74568" x="3562350" y="5778500"/>
          <p14:tracePt t="74585" x="3562350" y="5803900"/>
          <p14:tracePt t="74602" x="3556000" y="5861050"/>
          <p14:tracePt t="74618" x="3556000" y="5892800"/>
          <p14:tracePt t="74635" x="3556000" y="5949950"/>
          <p14:tracePt t="74651" x="3556000" y="6000750"/>
          <p14:tracePt t="74668" x="3568700" y="6026150"/>
          <p14:tracePt t="74685" x="3587750" y="6070600"/>
          <p14:tracePt t="74701" x="3606800" y="6096000"/>
          <p14:tracePt t="74718" x="3638550" y="6146800"/>
          <p14:tracePt t="74735" x="3676650" y="6197600"/>
          <p14:tracePt t="74752" x="3702050" y="6229350"/>
          <p14:tracePt t="74768" x="3746500" y="6286500"/>
          <p14:tracePt t="74785" x="3778250" y="6311900"/>
          <p14:tracePt t="74802" x="3835400" y="6362700"/>
          <p14:tracePt t="74818" x="3860800" y="6394450"/>
          <p14:tracePt t="74835" x="3930650" y="6438900"/>
          <p14:tracePt t="74851" x="3987800" y="6470650"/>
          <p14:tracePt t="74869" x="4013200" y="6483350"/>
          <p14:tracePt t="74885" x="4057650" y="6496050"/>
          <p14:tracePt t="74902" x="4076700" y="6502400"/>
          <p14:tracePt t="74918" x="4121150" y="6508750"/>
          <p14:tracePt t="74935" x="4178300" y="6508750"/>
          <p14:tracePt t="74952" x="4210050" y="6515100"/>
          <p14:tracePt t="74968" x="4267200" y="6515100"/>
          <p14:tracePt t="74985" x="4292600" y="6515100"/>
          <p14:tracePt t="75002" x="4330700" y="6515100"/>
          <p14:tracePt t="75018" x="4349750" y="6508750"/>
          <p14:tracePt t="75035" x="4356100" y="6502400"/>
          <p14:tracePt t="75052" x="4375150" y="6477000"/>
          <p14:tracePt t="75068" x="4387850" y="6464300"/>
          <p14:tracePt t="75085" x="4394200" y="6438900"/>
          <p14:tracePt t="75102" x="4413250" y="6400800"/>
          <p14:tracePt t="75118" x="4419600" y="6381750"/>
          <p14:tracePt t="75135" x="4432300" y="6362700"/>
          <p14:tracePt t="75151" x="4438650" y="6350000"/>
          <p14:tracePt t="75168" x="4451350" y="6324600"/>
          <p14:tracePt t="75185" x="4451350" y="6311900"/>
          <p14:tracePt t="75202" x="4451350" y="6305550"/>
          <p14:tracePt t="75218" x="4451350" y="6292850"/>
          <p14:tracePt t="75234" x="4451350" y="6280150"/>
          <p14:tracePt t="75253" x="4451350" y="6273800"/>
          <p14:tracePt t="75269" x="4451350" y="6267450"/>
          <p14:tracePt t="75327" x="4451350" y="6261100"/>
          <p14:tracePt t="75337" x="4445000" y="6261100"/>
          <p14:tracePt t="75347" x="4438650" y="6254750"/>
          <p14:tracePt t="75358" x="4413250" y="6235700"/>
          <p14:tracePt t="75369" x="4394200" y="6223000"/>
          <p14:tracePt t="75386" x="4362450" y="6203950"/>
          <p14:tracePt t="75403" x="4349750" y="6191250"/>
          <p14:tracePt t="75419" x="4324350" y="6172200"/>
          <p14:tracePt t="75436" x="4311650" y="6165850"/>
          <p14:tracePt t="75453" x="4305300" y="6165850"/>
          <p14:tracePt t="75469" x="4292600" y="6153150"/>
          <p14:tracePt t="75486" x="4292600" y="6146800"/>
          <p14:tracePt t="75503" x="4279900" y="6140450"/>
          <p14:tracePt t="75628" x="4279900" y="6134100"/>
          <p14:tracePt t="75669" x="4279900" y="6127750"/>
          <p14:tracePt t="75679" x="4286250" y="6127750"/>
          <p14:tracePt t="75689" x="4305300" y="6127750"/>
          <p14:tracePt t="75703" x="4330700" y="6127750"/>
          <p14:tracePt t="75704" x="4356100" y="6127750"/>
          <p14:tracePt t="75719" x="4432300" y="6127750"/>
          <p14:tracePt t="75736" x="4521200" y="6127750"/>
          <p14:tracePt t="75754" x="4552950" y="6127750"/>
          <p14:tracePt t="75769" x="4622800" y="6127750"/>
          <p14:tracePt t="75786" x="4654550" y="6127750"/>
          <p14:tracePt t="75802" x="4718050" y="6127750"/>
          <p14:tracePt t="75819" x="4800600" y="6121400"/>
          <p14:tracePt t="75836" x="4845050" y="6121400"/>
          <p14:tracePt t="75853" x="4933950" y="6115050"/>
          <p14:tracePt t="75870" x="4978400" y="6108700"/>
          <p14:tracePt t="75885" x="5048250" y="6096000"/>
          <p14:tracePt t="75902" x="5086350" y="6083300"/>
          <p14:tracePt t="75918" x="5156200" y="6064250"/>
          <p14:tracePt t="75935" x="5226050" y="6045200"/>
          <p14:tracePt t="75952" x="5264150" y="6032500"/>
          <p14:tracePt t="75969" x="5334000" y="6013450"/>
          <p14:tracePt t="75986" x="5378450" y="6000750"/>
          <p14:tracePt t="76003" x="5391150" y="5994400"/>
          <p14:tracePt t="76019" x="5403850" y="5994400"/>
          <p14:tracePt t="76664" x="0" y="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0" y="0"/>
          <a:ext cx="4876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6" imgW="2197100" imgH="762000" progId="Equation.3">
                  <p:embed/>
                </p:oleObj>
              </mc:Choice>
              <mc:Fallback>
                <p:oleObj name="Equation" r:id="rId6" imgW="21971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876800" cy="1693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4953000" y="0"/>
          <a:ext cx="396240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8" imgW="2159000" imgH="990600" progId="Equation.3">
                  <p:embed/>
                </p:oleObj>
              </mc:Choice>
              <mc:Fallback>
                <p:oleObj name="Equation" r:id="rId8" imgW="2159000" imgH="990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0"/>
                        <a:ext cx="3962400" cy="180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7655" name="Object 8"/>
          <p:cNvGraphicFramePr>
            <a:graphicFrameLocks noChangeAspect="1"/>
          </p:cNvGraphicFramePr>
          <p:nvPr/>
        </p:nvGraphicFramePr>
        <p:xfrm>
          <a:off x="5029200" y="5181600"/>
          <a:ext cx="25908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0" imgW="939392" imgH="533169" progId="Equation.3">
                  <p:embed/>
                </p:oleObj>
              </mc:Choice>
              <mc:Fallback>
                <p:oleObj name="Equation" r:id="rId10" imgW="939392" imgH="5331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25908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7657" name="Object 10"/>
          <p:cNvGraphicFramePr>
            <a:graphicFrameLocks noChangeAspect="1"/>
          </p:cNvGraphicFramePr>
          <p:nvPr/>
        </p:nvGraphicFramePr>
        <p:xfrm>
          <a:off x="1752600" y="5334000"/>
          <a:ext cx="12239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2" imgW="520474" imgH="469696" progId="Equation.3">
                  <p:embed/>
                </p:oleObj>
              </mc:Choice>
              <mc:Fallback>
                <p:oleObj name="Equation" r:id="rId12" imgW="520474" imgH="46969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122396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graphicFrame>
        <p:nvGraphicFramePr>
          <p:cNvPr id="27659" name="Object 12"/>
          <p:cNvGraphicFramePr>
            <a:graphicFrameLocks noChangeAspect="1"/>
          </p:cNvGraphicFramePr>
          <p:nvPr/>
        </p:nvGraphicFramePr>
        <p:xfrm>
          <a:off x="4768850" y="2590800"/>
          <a:ext cx="43751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4" imgW="1663700" imgH="508000" progId="Equation.3">
                  <p:embed/>
                </p:oleObj>
              </mc:Choice>
              <mc:Fallback>
                <p:oleObj name="Equation" r:id="rId14" imgW="16637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590800"/>
                        <a:ext cx="437515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4"/>
          <p:cNvSpPr txBox="1">
            <a:spLocks noChangeArrowheads="1"/>
          </p:cNvSpPr>
          <p:nvPr/>
        </p:nvSpPr>
        <p:spPr bwMode="auto">
          <a:xfrm>
            <a:off x="5770563" y="2328863"/>
            <a:ext cx="184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Empiri</a:t>
            </a:r>
            <a:r>
              <a:rPr lang="sr-Latn-CS" altLang="en-US" sz="1800" b="1"/>
              <a:t>jski izraz</a:t>
            </a:r>
            <a:endParaRPr lang="en-GB" altLang="en-US" sz="1800" b="1"/>
          </a:p>
        </p:txBody>
      </p:sp>
      <p:sp>
        <p:nvSpPr>
          <p:cNvPr id="27661" name="Text Box 15"/>
          <p:cNvSpPr txBox="1">
            <a:spLocks noChangeArrowheads="1"/>
          </p:cNvSpPr>
          <p:nvPr/>
        </p:nvSpPr>
        <p:spPr bwMode="auto">
          <a:xfrm>
            <a:off x="7194550" y="4267200"/>
            <a:ext cx="193675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 HBr produ</a:t>
            </a:r>
            <a:r>
              <a:rPr lang="sr-Latn-CS" altLang="en-US" sz="1800" b="1"/>
              <a:t>kt</a:t>
            </a:r>
            <a:r>
              <a:rPr lang="en-GB" altLang="en-US" sz="1800" b="1"/>
              <a:t> </a:t>
            </a:r>
          </a:p>
          <a:p>
            <a:pPr>
              <a:buFontTx/>
              <a:buNone/>
            </a:pPr>
            <a:r>
              <a:rPr lang="en-GB" altLang="en-US" sz="1800" b="1"/>
              <a:t>Inhibi</a:t>
            </a:r>
            <a:r>
              <a:rPr lang="sr-Latn-CS" altLang="en-US" sz="1800" b="1"/>
              <a:t>ra reakciju</a:t>
            </a:r>
            <a:endParaRPr lang="en-GB" altLang="en-US" sz="1800" b="1"/>
          </a:p>
        </p:txBody>
      </p:sp>
      <p:sp>
        <p:nvSpPr>
          <p:cNvPr id="27662" name="Line 16"/>
          <p:cNvSpPr>
            <a:spLocks noChangeShapeType="1"/>
          </p:cNvSpPr>
          <p:nvPr/>
        </p:nvSpPr>
        <p:spPr bwMode="auto">
          <a:xfrm flipV="1">
            <a:off x="8001000" y="3810000"/>
            <a:ext cx="217488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Text Box 17"/>
          <p:cNvSpPr txBox="1">
            <a:spLocks noChangeArrowheads="1"/>
          </p:cNvSpPr>
          <p:nvPr/>
        </p:nvSpPr>
        <p:spPr bwMode="auto">
          <a:xfrm>
            <a:off x="4387850" y="4295775"/>
            <a:ext cx="2241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Uklanjanje </a:t>
            </a:r>
            <a:r>
              <a:rPr lang="en-GB" altLang="en-US" sz="1800" b="1"/>
              <a:t> H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Radi</a:t>
            </a:r>
          </a:p>
          <a:p>
            <a:pPr>
              <a:buFontTx/>
              <a:buNone/>
            </a:pPr>
            <a:r>
              <a:rPr lang="sr-Latn-CS" altLang="en-US" sz="1800" b="1"/>
              <a:t>kala</a:t>
            </a:r>
            <a:r>
              <a:rPr lang="en-US" altLang="en-US" sz="1800" b="1"/>
              <a:t>- usporavanje</a:t>
            </a:r>
            <a:endParaRPr lang="en-GB" altLang="en-US" sz="1800" b="1"/>
          </a:p>
        </p:txBody>
      </p:sp>
      <p:sp>
        <p:nvSpPr>
          <p:cNvPr id="27664" name="Line 18"/>
          <p:cNvSpPr>
            <a:spLocks noChangeShapeType="1"/>
          </p:cNvSpPr>
          <p:nvPr/>
        </p:nvSpPr>
        <p:spPr bwMode="auto">
          <a:xfrm flipV="1">
            <a:off x="6477000" y="3810000"/>
            <a:ext cx="217488" cy="433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Text Box 19"/>
          <p:cNvSpPr txBox="1">
            <a:spLocks noChangeArrowheads="1"/>
          </p:cNvSpPr>
          <p:nvPr/>
        </p:nvSpPr>
        <p:spPr bwMode="auto">
          <a:xfrm>
            <a:off x="3200400" y="5410200"/>
            <a:ext cx="1187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ometanje</a:t>
            </a:r>
            <a:endParaRPr lang="en-GB" altLang="en-US" sz="1800" b="1"/>
          </a:p>
        </p:txBody>
      </p:sp>
      <p:sp>
        <p:nvSpPr>
          <p:cNvPr id="27666" name="Text Box 20"/>
          <p:cNvSpPr txBox="1">
            <a:spLocks noChangeArrowheads="1"/>
          </p:cNvSpPr>
          <p:nvPr/>
        </p:nvSpPr>
        <p:spPr bwMode="auto">
          <a:xfrm>
            <a:off x="3276600" y="59436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razvoj</a:t>
            </a:r>
            <a:endParaRPr lang="en-GB" altLang="en-US" sz="1800" b="1"/>
          </a:p>
        </p:txBody>
      </p:sp>
      <p:graphicFrame>
        <p:nvGraphicFramePr>
          <p:cNvPr id="27667" name="Object 26"/>
          <p:cNvGraphicFramePr>
            <a:graphicFrameLocks noGrp="1" noChangeAspect="1"/>
          </p:cNvGraphicFramePr>
          <p:nvPr>
            <p:ph/>
          </p:nvPr>
        </p:nvGraphicFramePr>
        <p:xfrm>
          <a:off x="0" y="2590800"/>
          <a:ext cx="45720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16" imgW="1892300" imgH="723900" progId="Equation.3">
                  <p:embed/>
                </p:oleObj>
              </mc:Choice>
              <mc:Fallback>
                <p:oleObj name="Equation" r:id="rId16" imgW="1892300" imgH="723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45720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AutoShape 28"/>
          <p:cNvSpPr>
            <a:spLocks noChangeArrowheads="1"/>
          </p:cNvSpPr>
          <p:nvPr/>
        </p:nvSpPr>
        <p:spPr bwMode="auto">
          <a:xfrm rot="-916628">
            <a:off x="3529013" y="2074863"/>
            <a:ext cx="1184275" cy="323850"/>
          </a:xfrm>
          <a:prstGeom prst="leftArrow">
            <a:avLst>
              <a:gd name="adj1" fmla="val 50000"/>
              <a:gd name="adj2" fmla="val 9347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>
              <a:latin typeface="Symbol" pitchFamily="18" charset="2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572000" y="152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648200" y="2511425"/>
            <a:ext cx="0" cy="1516063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143000" y="2236788"/>
            <a:ext cx="2286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altLang="en-US" b="1" dirty="0">
                <a:latin typeface="+mn-lt"/>
              </a:rPr>
              <a:t>Teo</a:t>
            </a:r>
            <a:r>
              <a:rPr lang="en-GB" altLang="en-US" b="1" dirty="0" err="1">
                <a:latin typeface="+mn-lt"/>
              </a:rPr>
              <a:t>ri</a:t>
            </a:r>
            <a:r>
              <a:rPr lang="sr-Latn-CS" altLang="en-US" b="1" dirty="0">
                <a:latin typeface="+mn-lt"/>
              </a:rPr>
              <a:t>jski izraz</a:t>
            </a:r>
            <a:endParaRPr lang="en-GB" altLang="en-US" b="1" dirty="0">
              <a:latin typeface="+mn-lt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040" x="4902200" y="2178050"/>
          <p14:tracePt t="4209" x="4895850" y="2171700"/>
          <p14:tracePt t="4230" x="4889500" y="2165350"/>
          <p14:tracePt t="4241" x="4883150" y="2152650"/>
          <p14:tracePt t="4253" x="4864100" y="2146300"/>
          <p14:tracePt t="4261" x="4832350" y="2120900"/>
          <p14:tracePt t="4270" x="4724400" y="2044700"/>
          <p14:tracePt t="4287" x="4565650" y="1955800"/>
          <p14:tracePt t="4304" x="4489450" y="1924050"/>
          <p14:tracePt t="4320" x="4337050" y="1854200"/>
          <p14:tracePt t="4337" x="4279900" y="1828800"/>
          <p14:tracePt t="4353" x="4197350" y="1797050"/>
          <p14:tracePt t="4370" x="4146550" y="1784350"/>
          <p14:tracePt t="4387" x="4133850" y="1778000"/>
          <p14:tracePt t="4403" x="4095750" y="1765300"/>
          <p14:tracePt t="4420" x="4057650" y="1758950"/>
          <p14:tracePt t="4437" x="4038600" y="1752600"/>
          <p14:tracePt t="4453" x="4000500" y="1752600"/>
          <p14:tracePt t="4470" x="3981450" y="1752600"/>
          <p14:tracePt t="4487" x="3949700" y="1752600"/>
          <p14:tracePt t="4504" x="3930650" y="1752600"/>
          <p14:tracePt t="4520" x="3892550" y="1752600"/>
          <p14:tracePt t="4537" x="3854450" y="1752600"/>
          <p14:tracePt t="4553" x="3835400" y="1752600"/>
          <p14:tracePt t="4570" x="3784600" y="1752600"/>
          <p14:tracePt t="4587" x="3727450" y="1752600"/>
          <p14:tracePt t="4603" x="3695700" y="1752600"/>
          <p14:tracePt t="4620" x="3619500" y="1752600"/>
          <p14:tracePt t="4637" x="3575050" y="1746250"/>
          <p14:tracePt t="4653" x="3467100" y="1746250"/>
          <p14:tracePt t="4670" x="3365500" y="1739900"/>
          <p14:tracePt t="4687" x="3308350" y="1739900"/>
          <p14:tracePt t="4704" x="3200400" y="1733550"/>
          <p14:tracePt t="4720" x="3130550" y="1733550"/>
          <p14:tracePt t="4737" x="3009900" y="1727200"/>
          <p14:tracePt t="4753" x="2870200" y="1714500"/>
          <p14:tracePt t="4770" x="2794000" y="1708150"/>
          <p14:tracePt t="4787" x="2660650" y="1701800"/>
          <p14:tracePt t="4804" x="2597150" y="1701800"/>
          <p14:tracePt t="4820" x="2482850" y="1682750"/>
          <p14:tracePt t="4837" x="2393950" y="1670050"/>
          <p14:tracePt t="4853" x="2355850" y="1651000"/>
          <p14:tracePt t="4870" x="2266950" y="1631950"/>
          <p14:tracePt t="4887" x="2216150" y="1612900"/>
          <p14:tracePt t="4903" x="2146300" y="1600200"/>
          <p14:tracePt t="4920" x="2082800" y="1581150"/>
          <p14:tracePt t="4937" x="2057400" y="1574800"/>
          <p14:tracePt t="4953" x="2019300" y="1562100"/>
          <p14:tracePt t="4970" x="2000250" y="1555750"/>
          <p14:tracePt t="4987" x="1962150" y="1543050"/>
          <p14:tracePt t="5003" x="1943100" y="1536700"/>
          <p14:tracePt t="5020" x="1911350" y="1524000"/>
          <p14:tracePt t="5037" x="1879600" y="1511300"/>
          <p14:tracePt t="5053" x="1866900" y="1511300"/>
          <p14:tracePt t="5070" x="1860550" y="1511300"/>
          <p14:tracePt t="5143" x="1860550" y="1504950"/>
          <p14:tracePt t="5186" x="1860550" y="1498600"/>
          <p14:tracePt t="5207" x="1860550" y="1492250"/>
          <p14:tracePt t="5217" x="1866900" y="1492250"/>
          <p14:tracePt t="5222" x="1873250" y="1492250"/>
          <p14:tracePt t="5229" x="1873250" y="1485900"/>
          <p14:tracePt t="5238" x="1873250" y="1479550"/>
          <p14:tracePt t="5254" x="1879600" y="1466850"/>
          <p14:tracePt t="5271" x="1885950" y="1460500"/>
          <p14:tracePt t="5288" x="1892300" y="1447800"/>
          <p14:tracePt t="5304" x="1898650" y="1428750"/>
          <p14:tracePt t="5321" x="1905000" y="1422400"/>
          <p14:tracePt t="5338" x="1911350" y="1403350"/>
          <p14:tracePt t="5354" x="1917700" y="1397000"/>
          <p14:tracePt t="5371" x="1924050" y="1371600"/>
          <p14:tracePt t="5388" x="1936750" y="1358900"/>
          <p14:tracePt t="5404" x="1943100" y="1352550"/>
          <p14:tracePt t="5421" x="1955800" y="1339850"/>
          <p14:tracePt t="5438" x="1968500" y="1333500"/>
          <p14:tracePt t="5454" x="1987550" y="1308100"/>
          <p14:tracePt t="5471" x="2012950" y="1295400"/>
          <p14:tracePt t="5489" x="2032000" y="1282700"/>
          <p14:tracePt t="5504" x="2070100" y="1257300"/>
          <p14:tracePt t="5521" x="2089150" y="1244600"/>
          <p14:tracePt t="5538" x="2120900" y="1225550"/>
          <p14:tracePt t="5554" x="2159000" y="1200150"/>
          <p14:tracePt t="5571" x="2171700" y="1181100"/>
          <p14:tracePt t="5588" x="2203450" y="1162050"/>
          <p14:tracePt t="5605" x="2222500" y="1149350"/>
          <p14:tracePt t="5621" x="2247900" y="1123950"/>
          <p14:tracePt t="5638" x="2260600" y="1111250"/>
          <p14:tracePt t="5654" x="2286000" y="1098550"/>
          <p14:tracePt t="5671" x="2305050" y="1085850"/>
          <p14:tracePt t="5688" x="2317750" y="1079500"/>
          <p14:tracePt t="5704" x="2330450" y="1073150"/>
          <p14:tracePt t="5722" x="2336800" y="1066800"/>
          <p14:tracePt t="5738" x="2355850" y="1066800"/>
          <p14:tracePt t="5755" x="2387600" y="1060450"/>
          <p14:tracePt t="5771" x="2400300" y="1054100"/>
          <p14:tracePt t="5788" x="2425700" y="1047750"/>
          <p14:tracePt t="5805" x="2438400" y="1041400"/>
          <p14:tracePt t="5821" x="2451100" y="1035050"/>
          <p14:tracePt t="5838" x="2457450" y="1035050"/>
          <p14:tracePt t="5854" x="2463800" y="1035050"/>
          <p14:tracePt t="5871" x="2476500" y="1035050"/>
          <p14:tracePt t="5905" x="2482850" y="1035050"/>
          <p14:tracePt t="5907" x="2489200" y="1035050"/>
          <p14:tracePt t="6516" x="2495550" y="1035050"/>
          <p14:tracePt t="6599" x="2501900" y="1035050"/>
          <p14:tracePt t="6641" x="2508250" y="1035050"/>
          <p14:tracePt t="6661" x="2514600" y="1035050"/>
          <p14:tracePt t="6671" x="2520950" y="1028700"/>
          <p14:tracePt t="6688" x="2527300" y="1028700"/>
          <p14:tracePt t="6704" x="2540000" y="1022350"/>
          <p14:tracePt t="6705" x="2546350" y="1022350"/>
          <p14:tracePt t="6722" x="2559050" y="1016000"/>
          <p14:tracePt t="6738" x="2565400" y="1016000"/>
          <p14:tracePt t="6777" x="2571750" y="1016000"/>
          <p14:tracePt t="6796" x="2578100" y="1016000"/>
          <p14:tracePt t="6818" x="2584450" y="1009650"/>
          <p14:tracePt t="6850" x="2590800" y="1009650"/>
          <p14:tracePt t="6860" x="2597150" y="1009650"/>
          <p14:tracePt t="6871" x="2603500" y="1009650"/>
          <p14:tracePt t="6892" x="2609850" y="1009650"/>
          <p14:tracePt t="6904" x="2622550" y="1009650"/>
          <p14:tracePt t="6922" x="2628900" y="1009650"/>
          <p14:tracePt t="6938" x="2635250" y="1009650"/>
          <p14:tracePt t="6940" x="2647950" y="1009650"/>
          <p14:tracePt t="6954" x="2654300" y="1009650"/>
          <p14:tracePt t="6971" x="2667000" y="1009650"/>
          <p14:tracePt t="6988" x="2673350" y="1009650"/>
          <p14:tracePt t="7004" x="2686050" y="1009650"/>
          <p14:tracePt t="7021" x="2705100" y="1009650"/>
          <p14:tracePt t="7038" x="2711450" y="1009650"/>
          <p14:tracePt t="7055" x="2717800" y="1009650"/>
          <p14:tracePt t="7071" x="2724150" y="1009650"/>
          <p14:tracePt t="7088" x="2724150" y="1003300"/>
          <p14:tracePt t="7233" x="2730500" y="1003300"/>
          <p14:tracePt t="7274" x="2736850" y="1003300"/>
          <p14:tracePt t="7305" x="2736850" y="996950"/>
          <p14:tracePt t="8181" x="2730500" y="996950"/>
          <p14:tracePt t="8196" x="2724150" y="996950"/>
          <p14:tracePt t="8202" x="2698750" y="996950"/>
          <p14:tracePt t="8222" x="2679700" y="996950"/>
          <p14:tracePt t="8224" x="2654300" y="996950"/>
          <p14:tracePt t="8236" x="2635250" y="996950"/>
          <p14:tracePt t="8253" x="2578100" y="1003300"/>
          <p14:tracePt t="8271" x="2514600" y="1003300"/>
          <p14:tracePt t="8288" x="2495550" y="1003300"/>
          <p14:tracePt t="8304" x="2451100" y="1003300"/>
          <p14:tracePt t="8321" x="2419350" y="1003300"/>
          <p14:tracePt t="8339" x="2393950" y="1003300"/>
          <p14:tracePt t="8353" x="2349500" y="1003300"/>
          <p14:tracePt t="8370" x="2324100" y="1009650"/>
          <p14:tracePt t="8388" x="2292350" y="1016000"/>
          <p14:tracePt t="8404" x="2260600" y="1016000"/>
          <p14:tracePt t="8421" x="2254250" y="1022350"/>
          <p14:tracePt t="8438" x="2228850" y="1035050"/>
          <p14:tracePt t="8454" x="2216150" y="1041400"/>
          <p14:tracePt t="8471" x="2197100" y="1047750"/>
          <p14:tracePt t="8488" x="2171700" y="1054100"/>
          <p14:tracePt t="8504" x="2165350" y="1054100"/>
          <p14:tracePt t="8521" x="2139950" y="1060450"/>
          <p14:tracePt t="8567" x="2133600" y="1060450"/>
          <p14:tracePt t="11892" x="2133600" y="1054100"/>
          <p14:tracePt t="11902" x="2133600" y="1047750"/>
          <p14:tracePt t="11912" x="2133600" y="1035050"/>
          <p14:tracePt t="11922" x="2133600" y="1016000"/>
          <p14:tracePt t="11929" x="2120900" y="990600"/>
          <p14:tracePt t="11937" x="2114550" y="965200"/>
          <p14:tracePt t="11953" x="2089150" y="901700"/>
          <p14:tracePt t="11970" x="2070100" y="857250"/>
          <p14:tracePt t="11987" x="2057400" y="831850"/>
          <p14:tracePt t="12003" x="2044700" y="812800"/>
          <p14:tracePt t="12020" x="2038350" y="806450"/>
          <p14:tracePt t="12037" x="2032000" y="793750"/>
          <p14:tracePt t="12053" x="2025650" y="793750"/>
          <p14:tracePt t="12109" x="2025650" y="787400"/>
          <p14:tracePt t="12150" x="2019300" y="781050"/>
          <p14:tracePt t="12162" x="2012950" y="781050"/>
          <p14:tracePt t="12192" x="2006600" y="781050"/>
          <p14:tracePt t="12203" x="2000250" y="781050"/>
          <p14:tracePt t="12213" x="1993900" y="781050"/>
          <p14:tracePt t="12223" x="1987550" y="781050"/>
          <p14:tracePt t="12227" x="1974850" y="781050"/>
          <p14:tracePt t="12237" x="1968500" y="781050"/>
          <p14:tracePt t="12253" x="1936750" y="781050"/>
          <p14:tracePt t="12270" x="1911350" y="787400"/>
          <p14:tracePt t="12286" x="1898650" y="787400"/>
          <p14:tracePt t="12302" x="1879600" y="800100"/>
          <p14:tracePt t="12320" x="1854200" y="806450"/>
          <p14:tracePt t="12337" x="1847850" y="806450"/>
          <p14:tracePt t="12353" x="1841500" y="812800"/>
          <p14:tracePt t="12370" x="1835150" y="812800"/>
          <p14:tracePt t="12387" x="1828800" y="812800"/>
          <p14:tracePt t="12573" x="1835150" y="812800"/>
          <p14:tracePt t="12584" x="1841500" y="812800"/>
          <p14:tracePt t="12604" x="1854200" y="812800"/>
          <p14:tracePt t="12615" x="1866900" y="812800"/>
          <p14:tracePt t="12629" x="1873250" y="812800"/>
          <p14:tracePt t="12630" x="1892300" y="812800"/>
          <p14:tracePt t="12637" x="1911350" y="806450"/>
          <p14:tracePt t="12653" x="1955800" y="800100"/>
          <p14:tracePt t="12670" x="1968500" y="800100"/>
          <p14:tracePt t="12687" x="2000250" y="793750"/>
          <p14:tracePt t="12703" x="2012950" y="793750"/>
          <p14:tracePt t="12720" x="2025650" y="793750"/>
          <p14:tracePt t="12737" x="2038350" y="793750"/>
          <p14:tracePt t="12753" x="2051050" y="793750"/>
          <p14:tracePt t="12770" x="2076450" y="787400"/>
          <p14:tracePt t="12787" x="2114550" y="787400"/>
          <p14:tracePt t="12803" x="2127250" y="787400"/>
          <p14:tracePt t="12821" x="2159000" y="787400"/>
          <p14:tracePt t="12837" x="2171700" y="787400"/>
          <p14:tracePt t="12853" x="2203450" y="787400"/>
          <p14:tracePt t="12870" x="2222500" y="787400"/>
          <p14:tracePt t="12887" x="2235200" y="787400"/>
          <p14:tracePt t="12903" x="2260600" y="787400"/>
          <p14:tracePt t="12920" x="2273300" y="787400"/>
          <p14:tracePt t="12937" x="2286000" y="787400"/>
          <p14:tracePt t="12953" x="2298700" y="787400"/>
          <p14:tracePt t="12970" x="2311400" y="787400"/>
          <p14:tracePt t="12987" x="2336800" y="787400"/>
          <p14:tracePt t="13003" x="2355850" y="787400"/>
          <p14:tracePt t="13020" x="2400300" y="787400"/>
          <p14:tracePt t="13037" x="2432050" y="787400"/>
          <p14:tracePt t="13053" x="2489200" y="787400"/>
          <p14:tracePt t="13070" x="2533650" y="787400"/>
          <p14:tracePt t="13087" x="2559050" y="787400"/>
          <p14:tracePt t="13103" x="2609850" y="781050"/>
          <p14:tracePt t="13120" x="2654300" y="781050"/>
          <p14:tracePt t="13137" x="2673350" y="774700"/>
          <p14:tracePt t="13153" x="2705100" y="774700"/>
          <p14:tracePt t="13170" x="2711450" y="768350"/>
          <p14:tracePt t="13187" x="2717800" y="768350"/>
          <p14:tracePt t="13313" x="2724150" y="768350"/>
          <p14:tracePt t="13333" x="2730500" y="768350"/>
          <p14:tracePt t="13354" x="2736850" y="762000"/>
          <p14:tracePt t="13364" x="2749550" y="762000"/>
          <p14:tracePt t="13374" x="2755900" y="755650"/>
          <p14:tracePt t="13379" x="2774950" y="749300"/>
          <p14:tracePt t="13387" x="2794000" y="742950"/>
          <p14:tracePt t="13403" x="2844800" y="717550"/>
          <p14:tracePt t="13420" x="2927350" y="698500"/>
          <p14:tracePt t="13437" x="2965450" y="692150"/>
          <p14:tracePt t="13453" x="3048000" y="660400"/>
          <p14:tracePt t="13470" x="3092450" y="654050"/>
          <p14:tracePt t="13487" x="3187700" y="628650"/>
          <p14:tracePt t="13503" x="3219450" y="622300"/>
          <p14:tracePt t="13520" x="3314700" y="596900"/>
          <p14:tracePt t="13537" x="3397250" y="577850"/>
          <p14:tracePt t="13553" x="3429000" y="571500"/>
          <p14:tracePt t="13570" x="3524250" y="539750"/>
          <p14:tracePt t="13587" x="3556000" y="533400"/>
          <p14:tracePt t="13603" x="3638550" y="508000"/>
          <p14:tracePt t="13620" x="3714750" y="488950"/>
          <p14:tracePt t="13637" x="3746500" y="482600"/>
          <p14:tracePt t="13653" x="3810000" y="463550"/>
          <p14:tracePt t="13670" x="3841750" y="457200"/>
          <p14:tracePt t="13687" x="3911600" y="457200"/>
          <p14:tracePt t="13703" x="3987800" y="450850"/>
          <p14:tracePt t="13720" x="4032250" y="450850"/>
          <p14:tracePt t="13737" x="4114800" y="450850"/>
          <p14:tracePt t="13753" x="4133850" y="450850"/>
          <p14:tracePt t="13770" x="4184650" y="450850"/>
          <p14:tracePt t="13787" x="4235450" y="450850"/>
          <p14:tracePt t="13803" x="4267200" y="450850"/>
          <p14:tracePt t="13820" x="4324350" y="450850"/>
          <p14:tracePt t="13837" x="4356100" y="450850"/>
          <p14:tracePt t="13853" x="4413250" y="450850"/>
          <p14:tracePt t="13870" x="4451350" y="450850"/>
          <p14:tracePt t="13887" x="4457700" y="450850"/>
          <p14:tracePt t="13903" x="4476750" y="450850"/>
          <p14:tracePt t="13920" x="4483100" y="450850"/>
          <p14:tracePt t="13937" x="4502150" y="450850"/>
          <p14:tracePt t="13953" x="4521200" y="450850"/>
          <p14:tracePt t="14549" x="4527550" y="450850"/>
          <p14:tracePt t="14591" x="4533900" y="457200"/>
          <p14:tracePt t="14786" x="4533900" y="463550"/>
          <p14:tracePt t="14807" x="4533900" y="469900"/>
          <p14:tracePt t="14838" x="4533900" y="476250"/>
          <p14:tracePt t="14859" x="4527550" y="476250"/>
          <p14:tracePt t="14879" x="4521200" y="476250"/>
          <p14:tracePt t="14900" x="4514850" y="482600"/>
          <p14:tracePt t="14942" x="4514850" y="488950"/>
          <p14:tracePt t="14963" x="4508500" y="488950"/>
          <p14:tracePt t="15005" x="4508500" y="495300"/>
          <p14:tracePt t="15056" x="4502150" y="495300"/>
          <p14:tracePt t="15098" x="4495800" y="495300"/>
          <p14:tracePt t="15129" x="4495800" y="501650"/>
          <p14:tracePt t="15160" x="4495800" y="508000"/>
          <p14:tracePt t="15171" x="4489450" y="508000"/>
          <p14:tracePt t="15184" x="4483100" y="508000"/>
          <p14:tracePt t="15204" x="4483100" y="514350"/>
          <p14:tracePt t="15205" x="4476750" y="514350"/>
          <p14:tracePt t="15221" x="4476750" y="527050"/>
          <p14:tracePt t="15238" x="4464050" y="527050"/>
          <p14:tracePt t="15254" x="4457700" y="539750"/>
          <p14:tracePt t="15271" x="4419600" y="552450"/>
          <p14:tracePt t="15288" x="4400550" y="558800"/>
          <p14:tracePt t="15304" x="4330700" y="577850"/>
          <p14:tracePt t="15320" x="4235450" y="609600"/>
          <p14:tracePt t="15336" x="4191000" y="622300"/>
          <p14:tracePt t="15354" x="4089400" y="654050"/>
          <p14:tracePt t="15371" x="4032250" y="666750"/>
          <p14:tracePt t="15388" x="3917950" y="698500"/>
          <p14:tracePt t="15404" x="3803650" y="723900"/>
          <p14:tracePt t="15421" x="3733800" y="736600"/>
          <p14:tracePt t="15438" x="3613150" y="768350"/>
          <p14:tracePt t="15454" x="3543300" y="787400"/>
          <p14:tracePt t="15471" x="3422650" y="819150"/>
          <p14:tracePt t="15488" x="3282950" y="863600"/>
          <p14:tracePt t="15504" x="3219450" y="882650"/>
          <p14:tracePt t="15521" x="3079750" y="920750"/>
          <p14:tracePt t="15539" x="3016250" y="946150"/>
          <p14:tracePt t="15554" x="2901950" y="984250"/>
          <p14:tracePt t="15571" x="2794000" y="1022350"/>
          <p14:tracePt t="15588" x="2749550" y="1035050"/>
          <p14:tracePt t="15604" x="2667000" y="1066800"/>
          <p14:tracePt t="15621" x="2609850" y="1092200"/>
          <p14:tracePt t="15638" x="2584450" y="1098550"/>
          <p14:tracePt t="15654" x="2552700" y="1117600"/>
          <p14:tracePt t="15671" x="2546350" y="1130300"/>
          <p14:tracePt t="15688" x="2540000" y="1136650"/>
          <p14:tracePt t="16262" x="2533650" y="1136650"/>
          <p14:tracePt t="16292" x="2533650" y="1143000"/>
          <p14:tracePt t="16302" x="2520950" y="1149350"/>
          <p14:tracePt t="16312" x="2508250" y="1149350"/>
          <p14:tracePt t="16323" x="2501900" y="1155700"/>
          <p14:tracePt t="16336" x="2482850" y="1162050"/>
          <p14:tracePt t="16337" x="2470150" y="1162050"/>
          <p14:tracePt t="16353" x="2425700" y="1181100"/>
          <p14:tracePt t="16371" x="2374900" y="1206500"/>
          <p14:tracePt t="16388" x="2349500" y="1212850"/>
          <p14:tracePt t="16404" x="2273300" y="1238250"/>
          <p14:tracePt t="16421" x="2203450" y="1270000"/>
          <p14:tracePt t="16438" x="2165350" y="1282700"/>
          <p14:tracePt t="16454" x="2082800" y="1320800"/>
          <p14:tracePt t="16471" x="2051050" y="1346200"/>
          <p14:tracePt t="16488" x="1974850" y="1377950"/>
          <p14:tracePt t="16504" x="1924050" y="1416050"/>
          <p14:tracePt t="16521" x="1892300" y="1435100"/>
          <p14:tracePt t="16538" x="1860550" y="1460500"/>
          <p14:tracePt t="16554" x="1841500" y="1473200"/>
          <p14:tracePt t="16571" x="1822450" y="1479550"/>
          <p14:tracePt t="16588" x="1816100" y="1492250"/>
          <p14:tracePt t="16848" x="1822450" y="1492250"/>
          <p14:tracePt t="16889" x="1828800" y="1492250"/>
          <p14:tracePt t="16911" x="1835150" y="1485900"/>
          <p14:tracePt t="16931" x="1835150" y="1479550"/>
          <p14:tracePt t="16941" x="1835150" y="1466850"/>
          <p14:tracePt t="16946" x="1841500" y="1460500"/>
          <p14:tracePt t="16954" x="1841500" y="1447800"/>
          <p14:tracePt t="16971" x="1854200" y="1422400"/>
          <p14:tracePt t="16988" x="1866900" y="1397000"/>
          <p14:tracePt t="17004" x="1873250" y="1377950"/>
          <p14:tracePt t="17021" x="1885950" y="1352550"/>
          <p14:tracePt t="17038" x="1892300" y="1339850"/>
          <p14:tracePt t="17054" x="1905000" y="1301750"/>
          <p14:tracePt t="17071" x="1917700" y="1270000"/>
          <p14:tracePt t="17088" x="1917700" y="1250950"/>
          <p14:tracePt t="17104" x="1917700" y="1200150"/>
          <p14:tracePt t="17121" x="1917700" y="1168400"/>
          <p14:tracePt t="17138" x="1917700" y="1111250"/>
          <p14:tracePt t="17154" x="1917700" y="1054100"/>
          <p14:tracePt t="17171" x="1917700" y="1028700"/>
          <p14:tracePt t="17188" x="1924050" y="996950"/>
          <p14:tracePt t="17204" x="1924050" y="977900"/>
          <p14:tracePt t="17221" x="1930400" y="952500"/>
          <p14:tracePt t="17236" x="1930400" y="939800"/>
          <p14:tracePt t="17253" x="1930400" y="914400"/>
          <p14:tracePt t="17271" x="1930400" y="889000"/>
          <p14:tracePt t="17288" x="1930400" y="876300"/>
          <p14:tracePt t="17303" x="1930400" y="850900"/>
          <p14:tracePt t="17319" x="1930400" y="831850"/>
          <p14:tracePt t="17339" x="1930400" y="819150"/>
          <p14:tracePt t="17354" x="1930400" y="800100"/>
          <p14:tracePt t="17371" x="1930400" y="787400"/>
          <p14:tracePt t="17388" x="1930400" y="762000"/>
          <p14:tracePt t="17404" x="1930400" y="742950"/>
          <p14:tracePt t="17421" x="1930400" y="730250"/>
          <p14:tracePt t="17438" x="1930400" y="711200"/>
          <p14:tracePt t="17454" x="1930400" y="692150"/>
          <p14:tracePt t="17471" x="1930400" y="673100"/>
          <p14:tracePt t="17488" x="1930400" y="635000"/>
          <p14:tracePt t="17504" x="1930400" y="622300"/>
          <p14:tracePt t="17521" x="1930400" y="577850"/>
          <p14:tracePt t="17538" x="1930400" y="558800"/>
          <p14:tracePt t="17554" x="1930400" y="539750"/>
          <p14:tracePt t="17571" x="1930400" y="527050"/>
          <p14:tracePt t="17588" x="1936750" y="520700"/>
          <p14:tracePt t="17604" x="1936750" y="514350"/>
          <p14:tracePt t="17711" x="1936750" y="508000"/>
          <p14:tracePt t="17753" x="1936750" y="501650"/>
          <p14:tracePt t="17773" x="1943100" y="495300"/>
          <p14:tracePt t="18741" x="1943100" y="501650"/>
          <p14:tracePt t="18761" x="1943100" y="508000"/>
          <p14:tracePt t="18772" x="1936750" y="514350"/>
          <p14:tracePt t="18788" x="1930400" y="520700"/>
          <p14:tracePt t="18789" x="1924050" y="527050"/>
          <p14:tracePt t="18804" x="1917700" y="533400"/>
          <p14:tracePt t="18821" x="1905000" y="546100"/>
          <p14:tracePt t="18857" x="1898650" y="552450"/>
          <p14:tracePt t="18870" x="1892300" y="558800"/>
          <p14:tracePt t="18888" x="1885950" y="571500"/>
          <p14:tracePt t="18889" x="1879600" y="577850"/>
          <p14:tracePt t="18905" x="1866900" y="584200"/>
          <p14:tracePt t="18921" x="1860550" y="590550"/>
          <p14:tracePt t="18938" x="1847850" y="603250"/>
          <p14:tracePt t="18972" x="1841500" y="609600"/>
          <p14:tracePt t="18973" x="1835150" y="615950"/>
          <p14:tracePt t="18988" x="1828800" y="622300"/>
          <p14:tracePt t="19004" x="1816100" y="628650"/>
          <p14:tracePt t="19021" x="1809750" y="635000"/>
          <p14:tracePt t="19038" x="1797050" y="641350"/>
          <p14:tracePt t="19054" x="1784350" y="660400"/>
          <p14:tracePt t="19071" x="1758950" y="679450"/>
          <p14:tracePt t="19088" x="1746250" y="692150"/>
          <p14:tracePt t="19104" x="1714500" y="717550"/>
          <p14:tracePt t="19120" x="1708150" y="723900"/>
          <p14:tracePt t="19138" x="1689100" y="736600"/>
          <p14:tracePt t="19154" x="1676400" y="755650"/>
          <p14:tracePt t="19171" x="1670050" y="762000"/>
          <p14:tracePt t="19188" x="1663700" y="762000"/>
          <p14:tracePt t="19222" x="1663700" y="768350"/>
          <p14:tracePt t="19446" x="1670050" y="768350"/>
          <p14:tracePt t="19456" x="1670050" y="762000"/>
          <p14:tracePt t="19468" x="1682750" y="755650"/>
          <p14:tracePt t="19480" x="1695450" y="742950"/>
          <p14:tracePt t="19488" x="1708150" y="730250"/>
          <p14:tracePt t="19489" x="1714500" y="730250"/>
          <p14:tracePt t="19504" x="1739900" y="704850"/>
          <p14:tracePt t="19521" x="1746250" y="698500"/>
          <p14:tracePt t="19538" x="1758950" y="679450"/>
          <p14:tracePt t="19554" x="1778000" y="660400"/>
          <p14:tracePt t="19591" x="1784350" y="654050"/>
          <p14:tracePt t="19604" x="1797050" y="641350"/>
          <p14:tracePt t="19620" x="1803400" y="641350"/>
          <p14:tracePt t="19622" x="1809750" y="628650"/>
          <p14:tracePt t="19638" x="1816100" y="622300"/>
          <p14:tracePt t="19654" x="1822450" y="615950"/>
          <p14:tracePt t="19671" x="1835150" y="603250"/>
          <p14:tracePt t="19705" x="1841500" y="596900"/>
          <p14:tracePt t="19707" x="1847850" y="590550"/>
          <p14:tracePt t="19721" x="1854200" y="584200"/>
          <p14:tracePt t="19737" x="1866900" y="577850"/>
          <p14:tracePt t="19754" x="1885950" y="565150"/>
          <p14:tracePt t="19770" x="1898650" y="558800"/>
          <p14:tracePt t="19788" x="1917700" y="552450"/>
          <p14:tracePt t="19804" x="1930400" y="546100"/>
          <p14:tracePt t="20075" x="1930400" y="552450"/>
          <p14:tracePt t="20096" x="1924050" y="552450"/>
          <p14:tracePt t="20106" x="1924050" y="558800"/>
          <p14:tracePt t="20117" x="1917700" y="571500"/>
          <p14:tracePt t="20120" x="1905000" y="577850"/>
          <p14:tracePt t="20138" x="1905000" y="590550"/>
          <p14:tracePt t="20154" x="1892300" y="596900"/>
          <p14:tracePt t="20171" x="1885950" y="603250"/>
          <p14:tracePt t="20188" x="1885950" y="615950"/>
          <p14:tracePt t="20204" x="1879600" y="622300"/>
          <p14:tracePt t="20221" x="1873250" y="635000"/>
          <p14:tracePt t="20238" x="1866900" y="647700"/>
          <p14:tracePt t="20254" x="1860550" y="654050"/>
          <p14:tracePt t="20270" x="1841500" y="679450"/>
          <p14:tracePt t="20288" x="1828800" y="692150"/>
          <p14:tracePt t="20304" x="1816100" y="698500"/>
          <p14:tracePt t="20321" x="1803400" y="717550"/>
          <p14:tracePt t="21182" x="1809750" y="717550"/>
          <p14:tracePt t="21223" x="1816100" y="717550"/>
          <p14:tracePt t="21682" x="1822450" y="717550"/>
          <p14:tracePt t="21703" x="1828800" y="717550"/>
          <p14:tracePt t="21723" x="1835150" y="717550"/>
          <p14:tracePt t="21745" x="1841500" y="717550"/>
          <p14:tracePt t="21755" x="1847850" y="717550"/>
          <p14:tracePt t="21765" x="1854200" y="711200"/>
          <p14:tracePt t="21772" x="1885950" y="704850"/>
          <p14:tracePt t="21788" x="1905000" y="704850"/>
          <p14:tracePt t="21805" x="1949450" y="704850"/>
          <p14:tracePt t="21822" x="2000250" y="698500"/>
          <p14:tracePt t="21839" x="2025650" y="698500"/>
          <p14:tracePt t="21855" x="2082800" y="698500"/>
          <p14:tracePt t="21871" x="2114550" y="698500"/>
          <p14:tracePt t="21888" x="2171700" y="698500"/>
          <p14:tracePt t="21905" x="2222500" y="698500"/>
          <p14:tracePt t="21922" x="2235200" y="698500"/>
          <p14:tracePt t="21939" x="2266950" y="698500"/>
          <p14:tracePt t="21955" x="2273300" y="698500"/>
          <p14:tracePt t="21972" x="2298700" y="698500"/>
          <p14:tracePt t="21988" x="2305050" y="698500"/>
          <p14:tracePt t="21988" x="2311400" y="698500"/>
          <p14:tracePt t="22005" x="2324100" y="698500"/>
          <p14:tracePt t="22021" x="2336800" y="698500"/>
          <p14:tracePt t="22038" x="2349500" y="698500"/>
          <p14:tracePt t="22055" x="2368550" y="698500"/>
          <p14:tracePt t="22071" x="2387600" y="698500"/>
          <p14:tracePt t="22089" x="2425700" y="698500"/>
          <p14:tracePt t="22105" x="2476500" y="698500"/>
          <p14:tracePt t="22122" x="2508250" y="698500"/>
          <p14:tracePt t="22138" x="2559050" y="698500"/>
          <p14:tracePt t="22155" x="2578100" y="698500"/>
          <p14:tracePt t="22171" x="2635250" y="698500"/>
          <p14:tracePt t="22188" x="2724150" y="698500"/>
          <p14:tracePt t="22205" x="2768600" y="698500"/>
          <p14:tracePt t="22222" x="2857500" y="698500"/>
          <p14:tracePt t="22239" x="2908300" y="698500"/>
          <p14:tracePt t="22255" x="3041650" y="698500"/>
          <p14:tracePt t="22272" x="3181350" y="698500"/>
          <p14:tracePt t="22289" x="3276600" y="698500"/>
          <p14:tracePt t="22305" x="3505200" y="698500"/>
          <p14:tracePt t="22321" x="3619500" y="698500"/>
          <p14:tracePt t="22338" x="3873500" y="698500"/>
          <p14:tracePt t="22355" x="4108450" y="698500"/>
          <p14:tracePt t="22371" x="4203700" y="698500"/>
          <p14:tracePt t="22389" x="4381500" y="698500"/>
          <p14:tracePt t="22405" x="4457700" y="698500"/>
          <p14:tracePt t="22422" x="4603750" y="698500"/>
          <p14:tracePt t="22437" x="4781550" y="698500"/>
          <p14:tracePt t="22455" x="4876800" y="698500"/>
          <p14:tracePt t="22472" x="5080000" y="698500"/>
          <p14:tracePt t="22488" x="5175250" y="698500"/>
          <p14:tracePt t="22505" x="5340350" y="698500"/>
          <p14:tracePt t="22521" x="5467350" y="698500"/>
          <p14:tracePt t="22539" x="5537200" y="698500"/>
          <p14:tracePt t="22555" x="5645150" y="698500"/>
          <p14:tracePt t="22572" x="5702300" y="698500"/>
          <p14:tracePt t="22588" x="5797550" y="698500"/>
          <p14:tracePt t="22605" x="5867400" y="698500"/>
          <p14:tracePt t="22622" x="5880100" y="698500"/>
          <p14:tracePt t="22638" x="5911850" y="692150"/>
          <p14:tracePt t="22655" x="5924550" y="692150"/>
          <p14:tracePt t="22671" x="5949950" y="679450"/>
          <p14:tracePt t="22689" x="5994400" y="679450"/>
          <p14:tracePt t="22705" x="6019800" y="673100"/>
          <p14:tracePt t="22722" x="6076950" y="666750"/>
          <p14:tracePt t="22739" x="6096000" y="660400"/>
          <p14:tracePt t="22755" x="6134100" y="660400"/>
          <p14:tracePt t="22772" x="6159500" y="654050"/>
          <p14:tracePt t="22810" x="6172200" y="654050"/>
          <p14:tracePt t="22811" x="6178550" y="654050"/>
          <p14:tracePt t="22841" x="6191250" y="654050"/>
          <p14:tracePt t="22843" x="6197600" y="654050"/>
          <p14:tracePt t="22855" x="6210300" y="654050"/>
          <p14:tracePt t="22872" x="6216650" y="654050"/>
          <p14:tracePt t="23616" x="6210300" y="654050"/>
          <p14:tracePt t="23626" x="6203950" y="654050"/>
          <p14:tracePt t="23668" x="6197600" y="654050"/>
          <p14:tracePt t="23678" x="6184900" y="654050"/>
          <p14:tracePt t="23688" x="6178550" y="654050"/>
          <p14:tracePt t="23690" x="6165850" y="660400"/>
          <p14:tracePt t="23705" x="6115050" y="679450"/>
          <p14:tracePt t="23721" x="6064250" y="698500"/>
          <p14:tracePt t="23738" x="5930900" y="736600"/>
          <p14:tracePt t="23755" x="5727700" y="806450"/>
          <p14:tracePt t="23772" x="5594350" y="844550"/>
          <p14:tracePt t="23788" x="5302250" y="933450"/>
          <p14:tracePt t="23805" x="5130800" y="977900"/>
          <p14:tracePt t="23822" x="4768850" y="1085850"/>
          <p14:tracePt t="23838" x="4457700" y="1174750"/>
          <p14:tracePt t="23855" x="4318000" y="1225550"/>
          <p14:tracePt t="23871" x="4032250" y="1314450"/>
          <p14:tracePt t="23889" x="3892550" y="1358900"/>
          <p14:tracePt t="23905" x="3651250" y="1422400"/>
          <p14:tracePt t="23922" x="3422650" y="1492250"/>
          <p14:tracePt t="23938" x="3327400" y="1517650"/>
          <p14:tracePt t="23955" x="3149600" y="1562100"/>
          <p14:tracePt t="23972" x="3067050" y="1587500"/>
          <p14:tracePt t="23988" x="2946400" y="1619250"/>
          <p14:tracePt t="24005" x="2851150" y="1651000"/>
          <p14:tracePt t="24022" x="2806700" y="1657350"/>
          <p14:tracePt t="24038" x="2724150" y="1689100"/>
          <p14:tracePt t="24055" x="2686050" y="1695450"/>
          <p14:tracePt t="24072" x="2641600" y="1708150"/>
          <p14:tracePt t="24088" x="2616200" y="1720850"/>
          <p14:tracePt t="24105" x="2603500" y="1720850"/>
          <p14:tracePt t="24121" x="2597150" y="1720850"/>
          <p14:tracePt t="24279" x="2603500" y="1714500"/>
          <p14:tracePt t="24289" x="2609850" y="1708150"/>
          <p14:tracePt t="24297" x="2609850" y="1701800"/>
          <p14:tracePt t="24305" x="2622550" y="1689100"/>
          <p14:tracePt t="24322" x="2628900" y="1682750"/>
          <p14:tracePt t="24338" x="2635250" y="1676400"/>
          <p14:tracePt t="24355" x="2641600" y="1670050"/>
          <p14:tracePt t="24372" x="2654300" y="1663700"/>
          <p14:tracePt t="24388" x="2667000" y="1651000"/>
          <p14:tracePt t="24405" x="2667000" y="1644650"/>
          <p14:tracePt t="24422" x="2673350" y="1644650"/>
          <p14:tracePt t="24439" x="2679700" y="1644650"/>
          <p14:tracePt t="24455" x="2679700" y="1638300"/>
          <p14:tracePt t="24471" x="2686050" y="1638300"/>
          <p14:tracePt t="24488" x="2686050" y="1631950"/>
          <p14:tracePt t="24505" x="2686050" y="1625600"/>
          <p14:tracePt t="24522" x="2692400" y="1625600"/>
          <p14:tracePt t="24538" x="2698750" y="1619250"/>
          <p14:tracePt t="24555" x="2711450" y="1612900"/>
          <p14:tracePt t="24572" x="2717800" y="1600200"/>
          <p14:tracePt t="24588" x="2724150" y="1593850"/>
          <p14:tracePt t="24605" x="2730500" y="1581150"/>
          <p14:tracePt t="24621" x="2736850" y="1568450"/>
          <p14:tracePt t="24638" x="2749550" y="1549400"/>
          <p14:tracePt t="24655" x="2755900" y="1543050"/>
          <p14:tracePt t="24672" x="2768600" y="1530350"/>
          <p14:tracePt t="24688" x="2768600" y="1524000"/>
          <p14:tracePt t="24705" x="2774950" y="1517650"/>
          <p14:tracePt t="24722" x="2781300" y="1511300"/>
          <p14:tracePt t="24830" x="2787650" y="1511300"/>
          <p14:tracePt t="24851" x="2787650" y="1504950"/>
          <p14:tracePt t="24902" x="2787650" y="1498600"/>
          <p14:tracePt t="24908" x="2787650" y="1492250"/>
          <p14:tracePt t="24924" x="2787650" y="1485900"/>
          <p14:tracePt t="24944" x="2787650" y="1473200"/>
          <p14:tracePt t="24955" x="2787650" y="1466850"/>
          <p14:tracePt t="24975" x="2781300" y="1454150"/>
          <p14:tracePt t="24977" x="2774950" y="1447800"/>
          <p14:tracePt t="24989" x="2768600" y="1441450"/>
          <p14:tracePt t="25005" x="2755900" y="1435100"/>
          <p14:tracePt t="25021" x="2749550" y="1428750"/>
          <p14:tracePt t="25038" x="2743200" y="1422400"/>
          <p14:tracePt t="25055" x="2730500" y="1409700"/>
          <p14:tracePt t="25072" x="2724150" y="1409700"/>
          <p14:tracePt t="25088" x="2698750" y="1403350"/>
          <p14:tracePt t="25105" x="2679700" y="1390650"/>
          <p14:tracePt t="25122" x="2660650" y="1384300"/>
          <p14:tracePt t="25138" x="2635250" y="1377950"/>
          <p14:tracePt t="25155" x="2616200" y="1377950"/>
          <p14:tracePt t="25172" x="2590800" y="1371600"/>
          <p14:tracePt t="25189" x="2552700" y="1371600"/>
          <p14:tracePt t="25205" x="2540000" y="1371600"/>
          <p14:tracePt t="25222" x="2514600" y="1371600"/>
          <p14:tracePt t="25238" x="2501900" y="1371600"/>
          <p14:tracePt t="25255" x="2489200" y="1371600"/>
          <p14:tracePt t="25271" x="2476500" y="1371600"/>
          <p14:tracePt t="25288" x="2470150" y="1371600"/>
          <p14:tracePt t="25305" x="2463800" y="1377950"/>
          <p14:tracePt t="25321" x="2451100" y="1377950"/>
          <p14:tracePt t="25338" x="2438400" y="1384300"/>
          <p14:tracePt t="25355" x="2432050" y="1390650"/>
          <p14:tracePt t="25355" x="2419350" y="1390650"/>
          <p14:tracePt t="25372" x="2419350" y="1397000"/>
          <p14:tracePt t="25388" x="2406650" y="1409700"/>
          <p14:tracePt t="25405" x="2400300" y="1416050"/>
          <p14:tracePt t="25422" x="2393950" y="1422400"/>
          <p14:tracePt t="25438" x="2393950" y="1428750"/>
          <p14:tracePt t="25454" x="2387600" y="1435100"/>
          <p14:tracePt t="25470" x="2381250" y="1447800"/>
          <p14:tracePt t="25489" x="2381250" y="1454150"/>
          <p14:tracePt t="25505" x="2381250" y="1466850"/>
          <p14:tracePt t="25522" x="2381250" y="1473200"/>
          <p14:tracePt t="25538" x="2381250" y="1479550"/>
          <p14:tracePt t="25555" x="2381250" y="1485900"/>
          <p14:tracePt t="25572" x="2381250" y="1492250"/>
          <p14:tracePt t="25588" x="2381250" y="1498600"/>
          <p14:tracePt t="25605" x="2387600" y="1498600"/>
          <p14:tracePt t="25621" x="2393950" y="1498600"/>
          <p14:tracePt t="25638" x="2393950" y="1504950"/>
          <p14:tracePt t="25817" x="2387600" y="1504950"/>
          <p14:tracePt t="25827" x="2381250" y="1504950"/>
          <p14:tracePt t="25838" x="2362200" y="1511300"/>
          <p14:tracePt t="25840" x="2343150" y="1517650"/>
          <p14:tracePt t="25855" x="2286000" y="1530350"/>
          <p14:tracePt t="25872" x="2247900" y="1543050"/>
          <p14:tracePt t="25888" x="2197100" y="1555750"/>
          <p14:tracePt t="25905" x="2152650" y="1568450"/>
          <p14:tracePt t="25921" x="2146300" y="1574800"/>
          <p14:tracePt t="25938" x="2120900" y="1581150"/>
          <p14:tracePt t="25955" x="2108200" y="1581150"/>
          <p14:tracePt t="25972" x="2089150" y="1587500"/>
          <p14:tracePt t="25988" x="2082800" y="1593850"/>
          <p14:tracePt t="25988" x="2076450" y="1600200"/>
          <p14:tracePt t="26006" x="2063750" y="1606550"/>
          <p14:tracePt t="26022" x="2044700" y="1612900"/>
          <p14:tracePt t="26038" x="2038350" y="1612900"/>
          <p14:tracePt t="26055" x="2032000" y="1612900"/>
          <p14:tracePt t="26434" x="2038350" y="1612900"/>
          <p14:tracePt t="26588" x="2038350" y="1606550"/>
          <p14:tracePt t="26598" x="2044700" y="1600200"/>
          <p14:tracePt t="26608" x="2044700" y="1593850"/>
          <p14:tracePt t="26620" x="2044700" y="1581150"/>
          <p14:tracePt t="26638" x="2044700" y="1555750"/>
          <p14:tracePt t="26640" x="2044700" y="1543050"/>
          <p14:tracePt t="26655" x="2044700" y="1517650"/>
          <p14:tracePt t="26671" x="2044700" y="1504950"/>
          <p14:tracePt t="26688" x="2051050" y="1473200"/>
          <p14:tracePt t="26705" x="2057400" y="1454150"/>
          <p14:tracePt t="26722" x="2070100" y="1409700"/>
          <p14:tracePt t="26738" x="2089150" y="1365250"/>
          <p14:tracePt t="26755" x="2095500" y="1352550"/>
          <p14:tracePt t="26771" x="2120900" y="1308100"/>
          <p14:tracePt t="26788" x="2127250" y="1289050"/>
          <p14:tracePt t="26805" x="2146300" y="1250950"/>
          <p14:tracePt t="26821" x="2165350" y="1212850"/>
          <p14:tracePt t="26838" x="2178050" y="1193800"/>
          <p14:tracePt t="26855" x="2197100" y="1155700"/>
          <p14:tracePt t="26872" x="2203450" y="1136650"/>
          <p14:tracePt t="26888" x="2222500" y="1098550"/>
          <p14:tracePt t="26905" x="2241550" y="1060450"/>
          <p14:tracePt t="26921" x="2254250" y="1047750"/>
          <p14:tracePt t="26938" x="2266950" y="1016000"/>
          <p14:tracePt t="26955" x="2279650" y="996950"/>
          <p14:tracePt t="26972" x="2298700" y="958850"/>
          <p14:tracePt t="26988" x="2317750" y="933450"/>
          <p14:tracePt t="27005" x="2330450" y="914400"/>
          <p14:tracePt t="27022" x="2349500" y="882650"/>
          <p14:tracePt t="27038" x="2355850" y="876300"/>
          <p14:tracePt t="27055" x="2368550" y="844550"/>
          <p14:tracePt t="27071" x="2381250" y="806450"/>
          <p14:tracePt t="27088" x="2387600" y="800100"/>
          <p14:tracePt t="27105" x="2400300" y="762000"/>
          <p14:tracePt t="27121" x="2406650" y="749300"/>
          <p14:tracePt t="27138" x="2425700" y="711200"/>
          <p14:tracePt t="27155" x="2432050" y="704850"/>
          <p14:tracePt t="27155" x="2438400" y="685800"/>
          <p14:tracePt t="27172" x="2438400" y="673100"/>
          <p14:tracePt t="27188" x="2451100" y="647700"/>
          <p14:tracePt t="27205" x="2451100" y="635000"/>
          <p14:tracePt t="27221" x="2451100" y="609600"/>
          <p14:tracePt t="27238" x="2451100" y="590550"/>
          <p14:tracePt t="27255" x="2451100" y="584200"/>
          <p14:tracePt t="27271" x="2451100" y="577850"/>
          <p14:tracePt t="27369" x="2444750" y="577850"/>
          <p14:tracePt t="27410" x="2438400" y="577850"/>
          <p14:tracePt t="27592" x="2432050" y="577850"/>
          <p14:tracePt t="27603" x="2425700" y="577850"/>
          <p14:tracePt t="27615" x="2413000" y="584200"/>
          <p14:tracePt t="27624" x="2400300" y="596900"/>
          <p14:tracePt t="27638" x="2381250" y="609600"/>
          <p14:tracePt t="27639" x="2349500" y="628650"/>
          <p14:tracePt t="27655" x="2273300" y="692150"/>
          <p14:tracePt t="27671" x="2203450" y="762000"/>
          <p14:tracePt t="27688" x="2165350" y="793750"/>
          <p14:tracePt t="27705" x="2127250" y="831850"/>
          <p14:tracePt t="27721" x="2114550" y="838200"/>
          <p14:tracePt t="28046" x="2114550" y="844550"/>
          <p14:tracePt t="28057" x="2114550" y="850900"/>
          <p14:tracePt t="28067" x="2114550" y="857250"/>
          <p14:tracePt t="28077" x="2108200" y="869950"/>
          <p14:tracePt t="28087" x="2101850" y="889000"/>
          <p14:tracePt t="28105" x="2095500" y="908050"/>
          <p14:tracePt t="28106" x="2057400" y="958850"/>
          <p14:tracePt t="28121" x="2044700" y="996950"/>
          <p14:tracePt t="28138" x="2006600" y="1073150"/>
          <p14:tracePt t="28155" x="1968500" y="1155700"/>
          <p14:tracePt t="28172" x="1949450" y="1193800"/>
          <p14:tracePt t="28188" x="1924050" y="1257300"/>
          <p14:tracePt t="28205" x="1911350" y="1282700"/>
          <p14:tracePt t="28221" x="1892300" y="1327150"/>
          <p14:tracePt t="28238" x="1879600" y="1358900"/>
          <p14:tracePt t="28255" x="1879600" y="1365250"/>
          <p14:tracePt t="28271" x="1866900" y="1390650"/>
          <p14:tracePt t="28288" x="1860550" y="1403350"/>
          <p14:tracePt t="28305" x="1847850" y="1416050"/>
          <p14:tracePt t="28321" x="1847850" y="1422400"/>
          <p14:tracePt t="28338" x="1847850" y="1428750"/>
          <p14:tracePt t="28355" x="1841500" y="1441450"/>
          <p14:tracePt t="28371" x="1835150" y="1447800"/>
          <p14:tracePt t="28388" x="1828800" y="1460500"/>
          <p14:tracePt t="28405" x="1822450" y="1473200"/>
          <p14:tracePt t="28422" x="1816100" y="1479550"/>
          <p14:tracePt t="28438" x="1816100" y="1492250"/>
          <p14:tracePt t="28455" x="1809750" y="1498600"/>
          <p14:tracePt t="29543" x="1816100" y="1498600"/>
          <p14:tracePt t="29584" x="1822450" y="1498600"/>
          <p14:tracePt t="30013" x="1828800" y="1498600"/>
          <p14:tracePt t="30481" x="1828800" y="1492250"/>
          <p14:tracePt t="31520" x="1835150" y="1492250"/>
          <p14:tracePt t="31560" x="1841500" y="1492250"/>
          <p14:tracePt t="34177" x="1847850" y="1492250"/>
          <p14:tracePt t="35359" x="1847850" y="1498600"/>
          <p14:tracePt t="35381" x="1847850" y="1504950"/>
          <p14:tracePt t="35390" x="1847850" y="1517650"/>
          <p14:tracePt t="35401" x="1847850" y="1524000"/>
          <p14:tracePt t="35411" x="1841500" y="1536700"/>
          <p14:tracePt t="35422" x="1835150" y="1549400"/>
          <p14:tracePt t="35424" x="1828800" y="1562100"/>
          <p14:tracePt t="35439" x="1803400" y="1593850"/>
          <p14:tracePt t="35456" x="1790700" y="1612900"/>
          <p14:tracePt t="35472" x="1758950" y="1657350"/>
          <p14:tracePt t="35489" x="1727200" y="1708150"/>
          <p14:tracePt t="35506" x="1708150" y="1727200"/>
          <p14:tracePt t="35522" x="1682750" y="1765300"/>
          <p14:tracePt t="35539" x="1670050" y="1784350"/>
          <p14:tracePt t="35556" x="1638300" y="1828800"/>
          <p14:tracePt t="35573" x="1612900" y="1885950"/>
          <p14:tracePt t="35589" x="1593850" y="1924050"/>
          <p14:tracePt t="35606" x="1568450" y="1987550"/>
          <p14:tracePt t="35622" x="1555750" y="2012950"/>
          <p14:tracePt t="35639" x="1536700" y="2057400"/>
          <p14:tracePt t="35657" x="1524000" y="2089150"/>
          <p14:tracePt t="35672" x="1517650" y="2101850"/>
          <p14:tracePt t="35689" x="1517650" y="2146300"/>
          <p14:tracePt t="35706" x="1511300" y="2171700"/>
          <p14:tracePt t="35722" x="1511300" y="2222500"/>
          <p14:tracePt t="35739" x="1511300" y="2260600"/>
          <p14:tracePt t="35756" x="1511300" y="2336800"/>
          <p14:tracePt t="35773" x="1511300" y="2406650"/>
          <p14:tracePt t="35789" x="1511300" y="2432050"/>
          <p14:tracePt t="35806" x="1524000" y="2489200"/>
          <p14:tracePt t="35822" x="1530350" y="2514600"/>
          <p14:tracePt t="35839" x="1536700" y="2565400"/>
          <p14:tracePt t="35856" x="1555750" y="2616200"/>
          <p14:tracePt t="35872" x="1574800" y="2641600"/>
          <p14:tracePt t="35889" x="1587500" y="2673350"/>
          <p14:tracePt t="35906" x="1600200" y="2686050"/>
          <p14:tracePt t="35922" x="1619250" y="2711450"/>
          <p14:tracePt t="35939" x="1631950" y="2724150"/>
          <p14:tracePt t="35956" x="1631950" y="2736850"/>
          <p14:tracePt t="35972" x="1638300" y="2755900"/>
          <p14:tracePt t="35989" x="1644650" y="2768600"/>
          <p14:tracePt t="36006" x="1651000" y="2800350"/>
          <p14:tracePt t="36022" x="1663700" y="2838450"/>
          <p14:tracePt t="36039" x="1670050" y="2863850"/>
          <p14:tracePt t="36056" x="1682750" y="2914650"/>
          <p14:tracePt t="36073" x="1682750" y="2940050"/>
          <p14:tracePt t="36089" x="1695450" y="2990850"/>
          <p14:tracePt t="36106" x="1701800" y="3041650"/>
          <p14:tracePt t="36122" x="1701800" y="3067050"/>
          <p14:tracePt t="36139" x="1720850" y="3117850"/>
          <p14:tracePt t="36157" x="1727200" y="3143250"/>
          <p14:tracePt t="36172" x="1752600" y="3194050"/>
          <p14:tracePt t="36190" x="1778000" y="3232150"/>
          <p14:tracePt t="36206" x="1790700" y="3244850"/>
          <p14:tracePt t="36222" x="1803400" y="3257550"/>
          <p14:tracePt t="36239" x="1816100" y="3263900"/>
          <p14:tracePt t="36256" x="1822450" y="3276600"/>
          <p14:tracePt t="36390" x="1828800" y="3276600"/>
          <p14:tracePt t="36431" x="1835150" y="3282950"/>
          <p14:tracePt t="38334" x="1828800" y="3282950"/>
          <p14:tracePt t="38520" x="1828800" y="3289300"/>
          <p14:tracePt t="38561" x="1828800" y="3295650"/>
          <p14:tracePt t="38581" x="1828800" y="3302000"/>
          <p14:tracePt t="41135" x="1835150" y="3302000"/>
          <p14:tracePt t="41176" x="1841500" y="3302000"/>
          <p14:tracePt t="41228" x="1847850" y="3302000"/>
          <p14:tracePt t="41238" x="1860550" y="3302000"/>
          <p14:tracePt t="41255" x="1873250" y="3302000"/>
          <p14:tracePt t="41257" x="1949450" y="3302000"/>
          <p14:tracePt t="41271" x="2019300" y="3302000"/>
          <p14:tracePt t="41288" x="2190750" y="3302000"/>
          <p14:tracePt t="41305" x="2406650" y="3302000"/>
          <p14:tracePt t="41322" x="2520950" y="3302000"/>
          <p14:tracePt t="41338" x="2762250" y="3308350"/>
          <p14:tracePt t="41355" x="2895600" y="3321050"/>
          <p14:tracePt t="41371" x="3130550" y="3327400"/>
          <p14:tracePt t="41388" x="3384550" y="3346450"/>
          <p14:tracePt t="41405" x="3505200" y="3359150"/>
          <p14:tracePt t="41421" x="3727450" y="3365500"/>
          <p14:tracePt t="41438" x="3835400" y="3365500"/>
          <p14:tracePt t="41455" x="4044950" y="3378200"/>
          <p14:tracePt t="41471" x="4248150" y="3378200"/>
          <p14:tracePt t="41488" x="4356100" y="3384550"/>
          <p14:tracePt t="41505" x="4572000" y="3384550"/>
          <p14:tracePt t="41521" x="4686300" y="3384550"/>
          <p14:tracePt t="41538" x="4921250" y="3390900"/>
          <p14:tracePt t="41555" x="5137150" y="3390900"/>
          <p14:tracePt t="41571" x="5245100" y="3390900"/>
          <p14:tracePt t="41588" x="5429250" y="3390900"/>
          <p14:tracePt t="41605" x="5518150" y="3390900"/>
          <p14:tracePt t="41621" x="5702300" y="3390900"/>
          <p14:tracePt t="41638" x="5873750" y="3390900"/>
          <p14:tracePt t="41655" x="5949950" y="3384550"/>
          <p14:tracePt t="41672" x="6102350" y="3365500"/>
          <p14:tracePt t="41687" x="6159500" y="3359150"/>
          <p14:tracePt t="41703" x="6261100" y="3327400"/>
          <p14:tracePt t="41722" x="6311900" y="3321050"/>
          <p14:tracePt t="41738" x="6413500" y="3295650"/>
          <p14:tracePt t="41755" x="6527800" y="3270250"/>
          <p14:tracePt t="41771" x="6591300" y="3251200"/>
          <p14:tracePt t="41788" x="6718300" y="3219450"/>
          <p14:tracePt t="41805" x="6762750" y="3206750"/>
          <p14:tracePt t="41821" x="6870700" y="3175000"/>
          <p14:tracePt t="41838" x="6959600" y="3155950"/>
          <p14:tracePt t="41855" x="7004050" y="3149600"/>
          <p14:tracePt t="41871" x="7099300" y="3124200"/>
          <p14:tracePt t="41888" x="7131050" y="3117850"/>
          <p14:tracePt t="41905" x="7200900" y="3098800"/>
          <p14:tracePt t="41921" x="7245350" y="3086100"/>
          <p14:tracePt t="41938" x="7264400" y="3073400"/>
          <p14:tracePt t="41955" x="7289800" y="3060700"/>
          <p14:tracePt t="41971" x="7296150" y="3054350"/>
          <p14:tracePt t="41988" x="7315200" y="3041650"/>
          <p14:tracePt t="42005" x="7327900" y="3028950"/>
          <p14:tracePt t="42021" x="7334250" y="3022600"/>
          <p14:tracePt t="42038" x="7346950" y="3003550"/>
          <p14:tracePt t="42055" x="7346950" y="2997200"/>
          <p14:tracePt t="42071" x="7353300" y="2978150"/>
          <p14:tracePt t="42088" x="7353300" y="2959100"/>
          <p14:tracePt t="42105" x="7353300" y="2952750"/>
          <p14:tracePt t="42121" x="7353300" y="2940050"/>
          <p14:tracePt t="42138" x="7353300" y="2927350"/>
          <p14:tracePt t="42155" x="7353300" y="2914650"/>
          <p14:tracePt t="42171" x="7327900" y="2882900"/>
          <p14:tracePt t="42188" x="7308850" y="2863850"/>
          <p14:tracePt t="42205" x="7264400" y="2832100"/>
          <p14:tracePt t="42221" x="7226300" y="2813050"/>
          <p14:tracePt t="42238" x="7162800" y="2781300"/>
          <p14:tracePt t="42255" x="7112000" y="2762250"/>
          <p14:tracePt t="42271" x="7086600" y="2755900"/>
          <p14:tracePt t="42288" x="7048500" y="2755900"/>
          <p14:tracePt t="42305" x="7035800" y="2749550"/>
          <p14:tracePt t="42321" x="7004050" y="2749550"/>
          <p14:tracePt t="42338" x="6965950" y="2749550"/>
          <p14:tracePt t="42355" x="6946900" y="2749550"/>
          <p14:tracePt t="42371" x="6896100" y="2749550"/>
          <p14:tracePt t="42388" x="6870700" y="2749550"/>
          <p14:tracePt t="42405" x="6832600" y="2749550"/>
          <p14:tracePt t="42421" x="6807200" y="2749550"/>
          <p14:tracePt t="42438" x="6762750" y="2755900"/>
          <p14:tracePt t="42455" x="6737350" y="2768600"/>
          <p14:tracePt t="42471" x="6718300" y="2781300"/>
          <p14:tracePt t="42488" x="6686550" y="2800350"/>
          <p14:tracePt t="42505" x="6667500" y="2806700"/>
          <p14:tracePt t="42521" x="6642100" y="2825750"/>
          <p14:tracePt t="42538" x="6610350" y="2851150"/>
          <p14:tracePt t="42555" x="6597650" y="2870200"/>
          <p14:tracePt t="42571" x="6565900" y="2901950"/>
          <p14:tracePt t="42588" x="6546850" y="2927350"/>
          <p14:tracePt t="42605" x="6540500" y="2946400"/>
          <p14:tracePt t="42621" x="6521450" y="2978150"/>
          <p14:tracePt t="42638" x="6508750" y="2997200"/>
          <p14:tracePt t="42655" x="6489700" y="3028950"/>
          <p14:tracePt t="42671" x="6483350" y="3048000"/>
          <p14:tracePt t="42688" x="6464300" y="3092450"/>
          <p14:tracePt t="42703" x="6451600" y="3143250"/>
          <p14:tracePt t="42720" x="6438900" y="3162300"/>
          <p14:tracePt t="42739" x="6432550" y="3213100"/>
          <p14:tracePt t="42755" x="6432550" y="3232150"/>
          <p14:tracePt t="42771" x="6432550" y="3276600"/>
          <p14:tracePt t="42787" x="6432550" y="3314700"/>
          <p14:tracePt t="42805" x="6432550" y="3333750"/>
          <p14:tracePt t="42821" x="6438900" y="3365500"/>
          <p14:tracePt t="42838" x="6445250" y="3384550"/>
          <p14:tracePt t="42838" x="6445250" y="3397250"/>
          <p14:tracePt t="42855" x="6451600" y="3416300"/>
          <p14:tracePt t="42871" x="6451600" y="3441700"/>
          <p14:tracePt t="42887" x="6470650" y="3486150"/>
          <p14:tracePt t="42903" x="6508750" y="3549650"/>
          <p14:tracePt t="42921" x="6527800" y="3587750"/>
          <p14:tracePt t="42938" x="6597650" y="3663950"/>
          <p14:tracePt t="42955" x="6667500" y="3733800"/>
          <p14:tracePt t="42971" x="6711950" y="3771900"/>
          <p14:tracePt t="42988" x="6781800" y="3841750"/>
          <p14:tracePt t="43005" x="6826250" y="3879850"/>
          <p14:tracePt t="43021" x="6915150" y="3943350"/>
          <p14:tracePt t="43038" x="7023100" y="4019550"/>
          <p14:tracePt t="43055" x="7086600" y="4051300"/>
          <p14:tracePt t="43071" x="7232650" y="4108450"/>
          <p14:tracePt t="43088" x="7302500" y="4146550"/>
          <p14:tracePt t="43105" x="7467600" y="4197350"/>
          <p14:tracePt t="43121" x="7658100" y="4254500"/>
          <p14:tracePt t="43138" x="7747000" y="4279900"/>
          <p14:tracePt t="43155" x="7931150" y="4324350"/>
          <p14:tracePt t="43171" x="8020050" y="4343400"/>
          <p14:tracePt t="43188" x="8178800" y="4375150"/>
          <p14:tracePt t="43205" x="8274050" y="4381500"/>
          <p14:tracePt t="43221" x="8312150" y="4381500"/>
          <p14:tracePt t="43238" x="8369300" y="4387850"/>
          <p14:tracePt t="43255" x="8394700" y="4387850"/>
          <p14:tracePt t="43271" x="8439150" y="4387850"/>
          <p14:tracePt t="43287" x="8496300" y="4356100"/>
          <p14:tracePt t="43305" x="8547100" y="4343400"/>
          <p14:tracePt t="43321" x="8636000" y="4311650"/>
          <p14:tracePt t="43338" x="8674100" y="4298950"/>
          <p14:tracePt t="43355" x="8756650" y="4254500"/>
          <p14:tracePt t="43371" x="8813800" y="4229100"/>
          <p14:tracePt t="43388" x="8832850" y="4210050"/>
          <p14:tracePt t="43405" x="8858250" y="4178300"/>
          <p14:tracePt t="43421" x="8864600" y="4165600"/>
          <p14:tracePt t="43438" x="8883650" y="4127500"/>
          <p14:tracePt t="43455" x="8902700" y="4095750"/>
          <p14:tracePt t="43471" x="8909050" y="4083050"/>
          <p14:tracePt t="43488" x="8921750" y="4044950"/>
          <p14:tracePt t="43505" x="8921750" y="4025900"/>
          <p14:tracePt t="43521" x="8928100" y="3975100"/>
          <p14:tracePt t="43538" x="8928100" y="3937000"/>
          <p14:tracePt t="43555" x="8928100" y="3911600"/>
          <p14:tracePt t="43571" x="8928100" y="3867150"/>
          <p14:tracePt t="43588" x="8921750" y="3841750"/>
          <p14:tracePt t="43605" x="8921750" y="3803650"/>
          <p14:tracePt t="43621" x="8915400" y="3778250"/>
          <p14:tracePt t="43638" x="8902700" y="3733800"/>
          <p14:tracePt t="43655" x="8890000" y="3695700"/>
          <p14:tracePt t="43671" x="8877300" y="3663950"/>
          <p14:tracePt t="43688" x="8858250" y="3619500"/>
          <p14:tracePt t="43705" x="8845550" y="3606800"/>
          <p14:tracePt t="43721" x="8813800" y="3549650"/>
          <p14:tracePt t="43739" x="8782050" y="3511550"/>
          <p14:tracePt t="43755" x="8769350" y="3492500"/>
          <p14:tracePt t="43771" x="8737600" y="3448050"/>
          <p14:tracePt t="43787" x="8724900" y="3422650"/>
          <p14:tracePt t="43805" x="8699500" y="3384550"/>
          <p14:tracePt t="43821" x="8661400" y="3340100"/>
          <p14:tracePt t="43838" x="8648700" y="3314700"/>
          <p14:tracePt t="43855" x="8623300" y="3276600"/>
          <p14:tracePt t="43871" x="8604250" y="3257550"/>
          <p14:tracePt t="43888" x="8578850" y="3225800"/>
          <p14:tracePt t="43905" x="8547100" y="3194050"/>
          <p14:tracePt t="43921" x="8540750" y="3175000"/>
          <p14:tracePt t="43938" x="8502650" y="3143250"/>
          <p14:tracePt t="43955" x="8477250" y="3124200"/>
          <p14:tracePt t="43971" x="8426450" y="3086100"/>
          <p14:tracePt t="43988" x="8362950" y="3048000"/>
          <p14:tracePt t="44005" x="8324850" y="3035300"/>
          <p14:tracePt t="44021" x="8248650" y="2997200"/>
          <p14:tracePt t="44038" x="8216900" y="2978150"/>
          <p14:tracePt t="44055" x="8121650" y="2959100"/>
          <p14:tracePt t="44071" x="8039100" y="2933700"/>
          <p14:tracePt t="44088" x="7994650" y="2921000"/>
          <p14:tracePt t="44105" x="7912100" y="2901950"/>
          <p14:tracePt t="44121" x="7874000" y="2895600"/>
          <p14:tracePt t="44138" x="7816850" y="2895600"/>
          <p14:tracePt t="44155" x="7753350" y="2889250"/>
          <p14:tracePt t="44171" x="7708900" y="2889250"/>
          <p14:tracePt t="44188" x="7626350" y="2889250"/>
          <p14:tracePt t="44205" x="7575550" y="2889250"/>
          <p14:tracePt t="44221" x="7467600" y="2889250"/>
          <p14:tracePt t="44238" x="7353300" y="2889250"/>
          <p14:tracePt t="44255" x="7289800" y="2889250"/>
          <p14:tracePt t="44271" x="7188200" y="2889250"/>
          <p14:tracePt t="44288" x="7143750" y="2889250"/>
          <p14:tracePt t="44305" x="7073900" y="2908300"/>
          <p14:tracePt t="44321" x="7016750" y="2927350"/>
          <p14:tracePt t="44338" x="6991350" y="2933700"/>
          <p14:tracePt t="44355" x="6934200" y="2952750"/>
          <p14:tracePt t="44371" x="6908800" y="2959100"/>
          <p14:tracePt t="44388" x="6851650" y="2971800"/>
          <p14:tracePt t="44405" x="6813550" y="2984500"/>
          <p14:tracePt t="44405" x="6781800" y="2990850"/>
          <p14:tracePt t="44421" x="6743700" y="3003550"/>
          <p14:tracePt t="44438" x="6680200" y="3022600"/>
          <p14:tracePt t="44455" x="6648450" y="3028950"/>
          <p14:tracePt t="44471" x="6604000" y="3048000"/>
          <p14:tracePt t="44488" x="6572250" y="3073400"/>
          <p14:tracePt t="44505" x="6565900" y="3079750"/>
          <p14:tracePt t="44521" x="6559550" y="3111500"/>
          <p14:tracePt t="44538" x="6553200" y="3130550"/>
          <p14:tracePt t="44555" x="6553200" y="3162300"/>
          <p14:tracePt t="44571" x="6553200" y="3200400"/>
          <p14:tracePt t="44588" x="6559550" y="3219450"/>
          <p14:tracePt t="44605" x="6565900" y="3244850"/>
          <p14:tracePt t="44621" x="6565900" y="3263900"/>
          <p14:tracePt t="44638" x="6572250" y="3295650"/>
          <p14:tracePt t="44655" x="6578600" y="3321050"/>
          <p14:tracePt t="44671" x="6584950" y="3378200"/>
          <p14:tracePt t="44688" x="6616700" y="3454400"/>
          <p14:tracePt t="44705" x="6635750" y="3498850"/>
          <p14:tracePt t="44721" x="6705600" y="3606800"/>
          <p14:tracePt t="44738" x="6737350" y="3657600"/>
          <p14:tracePt t="44755" x="6819900" y="3765550"/>
          <p14:tracePt t="44772" x="6902450" y="3867150"/>
          <p14:tracePt t="44788" x="6946900" y="3905250"/>
          <p14:tracePt t="44805" x="7035800" y="3968750"/>
          <p14:tracePt t="44821" x="7092950" y="4006850"/>
          <p14:tracePt t="44838" x="7207250" y="4044950"/>
          <p14:tracePt t="44855" x="7372350" y="4064000"/>
          <p14:tracePt t="44871" x="7467600" y="4070350"/>
          <p14:tracePt t="44888" x="7683500" y="4083050"/>
          <p14:tracePt t="44905" x="7816850" y="4083050"/>
          <p14:tracePt t="44921" x="8070850" y="4083050"/>
          <p14:tracePt t="44938" x="8280400" y="4083050"/>
          <p14:tracePt t="44955" x="8369300" y="4076700"/>
          <p14:tracePt t="44971" x="8502650" y="4044950"/>
          <p14:tracePt t="44988" x="8540750" y="4032250"/>
          <p14:tracePt t="45005" x="8597900" y="3981450"/>
          <p14:tracePt t="45021" x="8642350" y="3924300"/>
          <p14:tracePt t="45038" x="8655050" y="3898900"/>
          <p14:tracePt t="45054" x="8680450" y="3854450"/>
          <p14:tracePt t="45071" x="8686800" y="3829050"/>
          <p14:tracePt t="45088" x="8712200" y="3771900"/>
          <p14:tracePt t="45105" x="8743950" y="3721100"/>
          <p14:tracePt t="45121" x="8756650" y="3695700"/>
          <p14:tracePt t="45138" x="8788400" y="3638550"/>
          <p14:tracePt t="45155" x="8807450" y="3613150"/>
          <p14:tracePt t="45171" x="8839200" y="3575050"/>
          <p14:tracePt t="45188" x="8864600" y="3530600"/>
          <p14:tracePt t="45205" x="8870950" y="3511550"/>
          <p14:tracePt t="45221" x="8883650" y="3467100"/>
          <p14:tracePt t="45238" x="8890000" y="3441700"/>
          <p14:tracePt t="45255" x="8890000" y="3403600"/>
          <p14:tracePt t="45272" x="8890000" y="3359150"/>
          <p14:tracePt t="45288" x="8877300" y="3340100"/>
          <p14:tracePt t="45305" x="8851900" y="3302000"/>
          <p14:tracePt t="45321" x="8820150" y="3282950"/>
          <p14:tracePt t="45338" x="8737600" y="3232150"/>
          <p14:tracePt t="45355" x="8616950" y="3187700"/>
          <p14:tracePt t="45371" x="8540750" y="3168650"/>
          <p14:tracePt t="45388" x="8375650" y="3117850"/>
          <p14:tracePt t="45405" x="8274050" y="3086100"/>
          <p14:tracePt t="45421" x="8077200" y="3041650"/>
          <p14:tracePt t="45438" x="7899400" y="2997200"/>
          <p14:tracePt t="45455" x="7810500" y="2984500"/>
          <p14:tracePt t="45471" x="7645400" y="2965450"/>
          <p14:tracePt t="45488" x="7581900" y="2952750"/>
          <p14:tracePt t="45505" x="7461250" y="2952750"/>
          <p14:tracePt t="45521" x="7385050" y="2952750"/>
          <p14:tracePt t="45538" x="7245350" y="2952750"/>
          <p14:tracePt t="45555" x="7112000" y="2959100"/>
          <p14:tracePt t="45571" x="7054850" y="2959100"/>
          <p14:tracePt t="45588" x="6959600" y="2971800"/>
          <p14:tracePt t="45605" x="6934200" y="2978150"/>
          <p14:tracePt t="45621" x="6877050" y="2984500"/>
          <p14:tracePt t="45638" x="6858000" y="2997200"/>
          <p14:tracePt t="45655" x="6838950" y="2997200"/>
          <p14:tracePt t="45671" x="6826250" y="3003550"/>
          <p14:tracePt t="45688" x="6819900" y="3009900"/>
          <p14:tracePt t="45705" x="6813550" y="3022600"/>
          <p14:tracePt t="45747" x="6813550" y="3028950"/>
          <p14:tracePt t="45763" x="6813550" y="3035300"/>
          <p14:tracePt t="46307" x="6807200" y="3035300"/>
          <p14:tracePt t="46349" x="6800850" y="3035300"/>
          <p14:tracePt t="46390" x="6800850" y="3041650"/>
          <p14:tracePt t="46451" x="6794500" y="3041650"/>
          <p14:tracePt t="46462" x="6788150" y="3041650"/>
          <p14:tracePt t="46480" x="6775450" y="3048000"/>
          <p14:tracePt t="46482" x="6769100" y="3054350"/>
          <p14:tracePt t="46488" x="6705600" y="3067050"/>
          <p14:tracePt t="46505" x="6661150" y="3073400"/>
          <p14:tracePt t="46521" x="6559550" y="3105150"/>
          <p14:tracePt t="46538" x="6502400" y="3124200"/>
          <p14:tracePt t="46555" x="6375400" y="3155950"/>
          <p14:tracePt t="46571" x="6292850" y="3181350"/>
          <p14:tracePt t="46588" x="6254750" y="3194050"/>
          <p14:tracePt t="46605" x="6203950" y="3206750"/>
          <p14:tracePt t="46621" x="6191250" y="3213100"/>
          <p14:tracePt t="46638" x="6165850" y="3232150"/>
          <p14:tracePt t="46655" x="6146800" y="3238500"/>
          <p14:tracePt t="46671" x="6146800" y="3244850"/>
          <p14:tracePt t="46688" x="6140450" y="3251200"/>
          <p14:tracePt t="46705" x="6134100" y="3257550"/>
          <p14:tracePt t="46947" x="6127750" y="3251200"/>
          <p14:tracePt t="46957" x="6127750" y="3244850"/>
          <p14:tracePt t="46967" x="6121400" y="3232150"/>
          <p14:tracePt t="46977" x="6108700" y="3213100"/>
          <p14:tracePt t="46977" x="6096000" y="3187700"/>
          <p14:tracePt t="46988" x="6070600" y="3155950"/>
          <p14:tracePt t="47005" x="6038850" y="3098800"/>
          <p14:tracePt t="47021" x="6026150" y="3073400"/>
          <p14:tracePt t="47038" x="5981700" y="3016250"/>
          <p14:tracePt t="47055" x="5956300" y="2984500"/>
          <p14:tracePt t="47071" x="5937250" y="2965450"/>
          <p14:tracePt t="47088" x="5899150" y="2914650"/>
          <p14:tracePt t="47105" x="5880100" y="2901950"/>
          <p14:tracePt t="47121" x="5842000" y="2851150"/>
          <p14:tracePt t="47138" x="5797550" y="2813050"/>
          <p14:tracePt t="47155" x="5784850" y="2794000"/>
          <p14:tracePt t="47171" x="5759450" y="2768600"/>
          <p14:tracePt t="47188" x="5746750" y="2762250"/>
          <p14:tracePt t="47205" x="5740400" y="2755900"/>
          <p14:tracePt t="47221" x="5734050" y="2755900"/>
          <p14:tracePt t="47238" x="5727700" y="2749550"/>
          <p14:tracePt t="47255" x="5721350" y="2749550"/>
          <p14:tracePt t="47271" x="5715000" y="2749550"/>
          <p14:tracePt t="47288" x="5695950" y="2749550"/>
          <p14:tracePt t="47305" x="5657850" y="2749550"/>
          <p14:tracePt t="47321" x="5645150" y="2749550"/>
          <p14:tracePt t="47338" x="5588000" y="2749550"/>
          <p14:tracePt t="47355" x="5562600" y="2749550"/>
          <p14:tracePt t="47371" x="5511800" y="2749550"/>
          <p14:tracePt t="47388" x="5486400" y="2749550"/>
          <p14:tracePt t="47405" x="5473700" y="2749550"/>
          <p14:tracePt t="47421" x="5454650" y="2749550"/>
          <p14:tracePt t="47437" x="5441950" y="2749550"/>
          <p14:tracePt t="47455" x="5429250" y="2749550"/>
          <p14:tracePt t="47471" x="5403850" y="2749550"/>
          <p14:tracePt t="47488" x="5391150" y="2749550"/>
          <p14:tracePt t="47505" x="5365750" y="2762250"/>
          <p14:tracePt t="47521" x="5359400" y="2768600"/>
          <p14:tracePt t="47538" x="5334000" y="2774950"/>
          <p14:tracePt t="47555" x="5321300" y="2787650"/>
          <p14:tracePt t="47571" x="5302250" y="2800350"/>
          <p14:tracePt t="47588" x="5289550" y="2806700"/>
          <p14:tracePt t="47605" x="5283200" y="2806700"/>
          <p14:tracePt t="47621" x="5270500" y="2813050"/>
          <p14:tracePt t="47638" x="5270500" y="2819400"/>
          <p14:tracePt t="47655" x="5264150" y="2825750"/>
          <p14:tracePt t="47671" x="5257800" y="2832100"/>
          <p14:tracePt t="47688" x="5257800" y="2838450"/>
          <p14:tracePt t="47705" x="5238750" y="2851150"/>
          <p14:tracePt t="47721" x="5232400" y="2863850"/>
          <p14:tracePt t="47738" x="5219700" y="2889250"/>
          <p14:tracePt t="47755" x="5207000" y="2921000"/>
          <p14:tracePt t="47771" x="5194300" y="2940050"/>
          <p14:tracePt t="47786" x="5181600" y="2978150"/>
          <p14:tracePt t="47805" x="5175250" y="3003550"/>
          <p14:tracePt t="47821" x="5162550" y="3035300"/>
          <p14:tracePt t="47838" x="5156200" y="3079750"/>
          <p14:tracePt t="47855" x="5156200" y="3098800"/>
          <p14:tracePt t="47871" x="5156200" y="3143250"/>
          <p14:tracePt t="47888" x="5156200" y="3175000"/>
          <p14:tracePt t="47905" x="5162550" y="3238500"/>
          <p14:tracePt t="47921" x="5187950" y="3321050"/>
          <p14:tracePt t="47938" x="5200650" y="3359150"/>
          <p14:tracePt t="47955" x="5213350" y="3416300"/>
          <p14:tracePt t="47971" x="5219700" y="3441700"/>
          <p14:tracePt t="47988" x="5226050" y="3492500"/>
          <p14:tracePt t="48005" x="5232400" y="3543300"/>
          <p14:tracePt t="48021" x="5238750" y="3556000"/>
          <p14:tracePt t="48038" x="5251450" y="3600450"/>
          <p14:tracePt t="48055" x="5257800" y="3619500"/>
          <p14:tracePt t="48071" x="5264150" y="3657600"/>
          <p14:tracePt t="48088" x="5276850" y="3676650"/>
          <p14:tracePt t="48105" x="5276850" y="3689350"/>
          <p14:tracePt t="48121" x="5289550" y="3714750"/>
          <p14:tracePt t="48138" x="5302250" y="3727450"/>
          <p14:tracePt t="48155" x="5340350" y="3765550"/>
          <p14:tracePt t="48171" x="5384800" y="3803650"/>
          <p14:tracePt t="48188" x="5416550" y="3816350"/>
          <p14:tracePt t="48205" x="5467350" y="3848100"/>
          <p14:tracePt t="48221" x="5492750" y="3854450"/>
          <p14:tracePt t="48238" x="5549900" y="3854450"/>
          <p14:tracePt t="48255" x="5619750" y="3854450"/>
          <p14:tracePt t="48271" x="5657850" y="3854450"/>
          <p14:tracePt t="48288" x="5778500" y="3854450"/>
          <p14:tracePt t="48305" x="5835650" y="3854450"/>
          <p14:tracePt t="48321" x="5937250" y="3848100"/>
          <p14:tracePt t="48337" x="6007100" y="3835400"/>
          <p14:tracePt t="48355" x="6026150" y="3822700"/>
          <p14:tracePt t="48371" x="6045200" y="3797300"/>
          <p14:tracePt t="48388" x="6051550" y="3778250"/>
          <p14:tracePt t="48405" x="6064250" y="3733800"/>
          <p14:tracePt t="48421" x="6064250" y="3708400"/>
          <p14:tracePt t="48438" x="6070600" y="3644900"/>
          <p14:tracePt t="48455" x="6070600" y="3562350"/>
          <p14:tracePt t="48471" x="6070600" y="3524250"/>
          <p14:tracePt t="48488" x="6070600" y="3429000"/>
          <p14:tracePt t="48504" x="6064250" y="3384550"/>
          <p14:tracePt t="48504" x="6064250" y="3352800"/>
          <p14:tracePt t="48521" x="6057900" y="3314700"/>
          <p14:tracePt t="48538" x="6051550" y="3276600"/>
          <p14:tracePt t="48555" x="6051550" y="3251200"/>
          <p14:tracePt t="48571" x="6045200" y="3213100"/>
          <p14:tracePt t="48588" x="6038850" y="3200400"/>
          <p14:tracePt t="48605" x="6019800" y="3168650"/>
          <p14:tracePt t="48621" x="5994400" y="3130550"/>
          <p14:tracePt t="48638" x="5981700" y="3111500"/>
          <p14:tracePt t="48655" x="5949950" y="3073400"/>
          <p14:tracePt t="48671" x="5930900" y="3054350"/>
          <p14:tracePt t="48687" x="5892800" y="3035300"/>
          <p14:tracePt t="48705" x="5854700" y="3009900"/>
          <p14:tracePt t="48721" x="5842000" y="3003550"/>
          <p14:tracePt t="48738" x="5822950" y="2990850"/>
          <p14:tracePt t="48755" x="5810250" y="2984500"/>
          <p14:tracePt t="48771" x="5784850" y="2984500"/>
          <p14:tracePt t="48788" x="5746750" y="2984500"/>
          <p14:tracePt t="48805" x="5727700" y="2984500"/>
          <p14:tracePt t="48822" x="5664200" y="2984500"/>
          <p14:tracePt t="48838" x="5632450" y="2990850"/>
          <p14:tracePt t="48855" x="5568950" y="3009900"/>
          <p14:tracePt t="48871" x="5505450" y="3035300"/>
          <p14:tracePt t="48888" x="5480050" y="3048000"/>
          <p14:tracePt t="48905" x="5441950" y="3067050"/>
          <p14:tracePt t="48921" x="5435600" y="3073400"/>
          <p14:tracePt t="48938" x="5416550" y="3079750"/>
          <p14:tracePt t="48955" x="5410200" y="3092450"/>
          <p14:tracePt t="48991" x="5410200" y="3098800"/>
          <p14:tracePt t="49013" x="5410200" y="3105150"/>
          <p14:tracePt t="49023" x="5410200" y="3111500"/>
          <p14:tracePt t="49056" x="5410200" y="3117850"/>
          <p14:tracePt t="49523" x="5416550" y="3117850"/>
          <p14:tracePt t="49677" x="5410200" y="3117850"/>
          <p14:tracePt t="49687" x="5410200" y="3124200"/>
          <p14:tracePt t="49708" x="5403850" y="3130550"/>
          <p14:tracePt t="49710" x="5391150" y="3130550"/>
          <p14:tracePt t="49722" x="5378450" y="3136900"/>
          <p14:tracePt t="49739" x="5334000" y="3149600"/>
          <p14:tracePt t="49756" x="5219700" y="3162300"/>
          <p14:tracePt t="49772" x="5143500" y="3168650"/>
          <p14:tracePt t="49789" x="4991100" y="3175000"/>
          <p14:tracePt t="49806" x="4908550" y="3187700"/>
          <p14:tracePt t="49806" x="4832350" y="3187700"/>
          <p14:tracePt t="49822" x="4762500" y="3187700"/>
          <p14:tracePt t="49839" x="4667250" y="3187700"/>
          <p14:tracePt t="49856" x="4610100" y="3187700"/>
          <p14:tracePt t="49872" x="4533900" y="3187700"/>
          <p14:tracePt t="49888" x="4464050" y="3187700"/>
          <p14:tracePt t="49906" x="4425950" y="3187700"/>
          <p14:tracePt t="49922" x="4343400" y="3187700"/>
          <p14:tracePt t="49939" x="4311650" y="3187700"/>
          <p14:tracePt t="49956" x="4241800" y="3187700"/>
          <p14:tracePt t="49972" x="4178300" y="3187700"/>
          <p14:tracePt t="49989" x="4146550" y="3187700"/>
          <p14:tracePt t="50006" x="4083050" y="3187700"/>
          <p14:tracePt t="50022" x="4051300" y="3187700"/>
          <p14:tracePt t="50038" x="3994150" y="3187700"/>
          <p14:tracePt t="50056" x="3949700" y="3187700"/>
          <p14:tracePt t="50072" x="3917950" y="3187700"/>
          <p14:tracePt t="50089" x="3835400" y="3187700"/>
          <p14:tracePt t="50106" x="3797300" y="3187700"/>
          <p14:tracePt t="50122" x="3708400" y="3187700"/>
          <p14:tracePt t="50138" x="3625850" y="3187700"/>
          <p14:tracePt t="50156" x="3606800" y="3187700"/>
          <p14:tracePt t="50173" x="3568700" y="3187700"/>
          <p14:tracePt t="50189" x="3549650" y="3187700"/>
          <p14:tracePt t="50206" x="3530600" y="3187700"/>
          <p14:tracePt t="50222" x="3517900" y="3187700"/>
          <p14:tracePt t="50222" x="3511550" y="3187700"/>
          <p14:tracePt t="50239" x="3498850" y="3187700"/>
          <p14:tracePt t="50256" x="3479800" y="3187700"/>
          <p14:tracePt t="50272" x="3460750" y="3187700"/>
          <p14:tracePt t="50288" x="3435350" y="3187700"/>
          <p14:tracePt t="50306" x="3416300" y="3187700"/>
          <p14:tracePt t="50322" x="3409950" y="3187700"/>
          <p14:tracePt t="50339" x="3397250" y="3187700"/>
          <p14:tracePt t="50385" x="3390900" y="3187700"/>
          <p14:tracePt t="50397" x="3384550" y="3187700"/>
          <p14:tracePt t="50416" x="3371850" y="3187700"/>
          <p14:tracePt t="50426" x="3359150" y="3194050"/>
          <p14:tracePt t="50438" x="3352800" y="3194050"/>
          <p14:tracePt t="50440" x="3340100" y="3194050"/>
          <p14:tracePt t="50456" x="3321050" y="3194050"/>
          <p14:tracePt t="50472" x="3308350" y="3194050"/>
          <p14:tracePt t="50488" x="3295650" y="3194050"/>
          <p14:tracePt t="50506" x="3270250" y="3194050"/>
          <p14:tracePt t="50522" x="3257550" y="3194050"/>
          <p14:tracePt t="50539" x="3219450" y="3194050"/>
          <p14:tracePt t="50556" x="3194050" y="3194050"/>
          <p14:tracePt t="50572" x="3155950" y="3194050"/>
          <p14:tracePt t="50589" x="3117850" y="3194050"/>
          <p14:tracePt t="50606" x="3105150" y="3194050"/>
          <p14:tracePt t="50622" x="3073400" y="3194050"/>
          <p14:tracePt t="50638" x="3054350" y="3194050"/>
          <p14:tracePt t="50655" x="3003550" y="3194050"/>
          <p14:tracePt t="50672" x="2921000" y="3194050"/>
          <p14:tracePt t="50689" x="2870200" y="3194050"/>
          <p14:tracePt t="50706" x="2768600" y="3194050"/>
          <p14:tracePt t="50722" x="2717800" y="3194050"/>
          <p14:tracePt t="50739" x="2628900" y="3194050"/>
          <p14:tracePt t="50756" x="2571750" y="3194050"/>
          <p14:tracePt t="50772" x="2546350" y="3194050"/>
          <p14:tracePt t="50789" x="2501900" y="3194050"/>
          <p14:tracePt t="50804" x="2489200" y="3194050"/>
          <p14:tracePt t="50821" x="2451100" y="3194050"/>
          <p14:tracePt t="50839" x="2400300" y="3194050"/>
          <p14:tracePt t="50856" x="2381250" y="3194050"/>
          <p14:tracePt t="50872" x="2324100" y="3194050"/>
          <p14:tracePt t="50889" x="2298700" y="3194050"/>
          <p14:tracePt t="50905" x="2247900" y="3194050"/>
          <p14:tracePt t="50922" x="2216150" y="3194050"/>
          <p14:tracePt t="50939" x="2197100" y="3194050"/>
          <p14:tracePt t="50956" x="2178050" y="3194050"/>
          <p14:tracePt t="50972" x="2159000" y="3194050"/>
          <p14:tracePt t="50989" x="2139950" y="3194050"/>
          <p14:tracePt t="51006" x="2120900" y="3194050"/>
          <p14:tracePt t="51021" x="2095500" y="3194050"/>
          <p14:tracePt t="51037" x="2063750" y="3194050"/>
          <p14:tracePt t="51054" x="2051050" y="3194050"/>
          <p14:tracePt t="51071" x="2006600" y="3194050"/>
          <p14:tracePt t="51089" x="1962150" y="3194050"/>
          <p14:tracePt t="51106" x="1949450" y="3194050"/>
          <p14:tracePt t="51122" x="1905000" y="3194050"/>
          <p14:tracePt t="51138" x="1879600" y="3194050"/>
          <p14:tracePt t="51156" x="1841500" y="3194050"/>
          <p14:tracePt t="51172" x="1797050" y="3194050"/>
          <p14:tracePt t="51189" x="1778000" y="3194050"/>
          <p14:tracePt t="51206" x="1752600" y="3194050"/>
          <p14:tracePt t="51222" x="1739900" y="3194050"/>
          <p14:tracePt t="51239" x="1733550" y="3194050"/>
          <p14:tracePt t="51256" x="1727200" y="3194050"/>
          <p14:tracePt t="51272" x="1720850" y="3194050"/>
          <p14:tracePt t="51288" x="1714500" y="3194050"/>
          <p14:tracePt t="51305" x="1708150" y="3194050"/>
          <p14:tracePt t="51322" x="1701800" y="3194050"/>
          <p14:tracePt t="52445" x="1708150" y="3194050"/>
          <p14:tracePt t="52486" x="1714500" y="3194050"/>
          <p14:tracePt t="52985" x="1720850" y="3194050"/>
          <p14:tracePt t="53891" x="1727200" y="3194050"/>
          <p14:tracePt t="53902" x="1733550" y="3194050"/>
          <p14:tracePt t="53914" x="1746250" y="3200400"/>
          <p14:tracePt t="53923" x="1758950" y="3206750"/>
          <p14:tracePt t="53925" x="1784350" y="3219450"/>
          <p14:tracePt t="53938" x="1879600" y="3244850"/>
          <p14:tracePt t="53956" x="1955800" y="3276600"/>
          <p14:tracePt t="53972" x="2146300" y="3327400"/>
          <p14:tracePt t="53988" x="2451100" y="3416300"/>
          <p14:tracePt t="54005" x="2647950" y="3460750"/>
          <p14:tracePt t="54022" x="3079750" y="3568700"/>
          <p14:tracePt t="54039" x="3295650" y="3619500"/>
          <p14:tracePt t="54055" x="3683000" y="3689350"/>
          <p14:tracePt t="54072" x="3975100" y="3727450"/>
          <p14:tracePt t="54089" x="4095750" y="3740150"/>
          <p14:tracePt t="54106" x="4318000" y="3746500"/>
          <p14:tracePt t="54122" x="4425950" y="3746500"/>
          <p14:tracePt t="54138" x="4679950" y="3746500"/>
          <p14:tracePt t="54156" x="4914900" y="3746500"/>
          <p14:tracePt t="54172" x="5010150" y="3746500"/>
          <p14:tracePt t="54189" x="5194300" y="3746500"/>
          <p14:tracePt t="54205" x="5257800" y="3746500"/>
          <p14:tracePt t="54222" x="5391150" y="3746500"/>
          <p14:tracePt t="54238" x="5543550" y="3746500"/>
          <p14:tracePt t="54256" x="5613400" y="3746500"/>
          <p14:tracePt t="54272" x="5765800" y="3746500"/>
          <p14:tracePt t="54288" x="5842000" y="3746500"/>
          <p14:tracePt t="54306" x="5956300" y="3733800"/>
          <p14:tracePt t="54322" x="6000750" y="3714750"/>
          <p14:tracePt t="54322" x="6038850" y="3702050"/>
          <p14:tracePt t="54339" x="6064250" y="3689350"/>
          <p14:tracePt t="54355" x="6140450" y="3657600"/>
          <p14:tracePt t="54372" x="6178550" y="3644900"/>
          <p14:tracePt t="54388" x="6273800" y="3613150"/>
          <p14:tracePt t="54406" x="6375400" y="3568700"/>
          <p14:tracePt t="54422" x="6432550" y="3549650"/>
          <p14:tracePt t="54438" x="6521450" y="3505200"/>
          <p14:tracePt t="54456" x="6546850" y="3492500"/>
          <p14:tracePt t="54472" x="6591300" y="3460750"/>
          <p14:tracePt t="54489" x="6635750" y="3435350"/>
          <p14:tracePt t="54506" x="6654800" y="3416300"/>
          <p14:tracePt t="54522" x="6699250" y="3384550"/>
          <p14:tracePt t="54539" x="6718300" y="3371850"/>
          <p14:tracePt t="54555" x="6756400" y="3333750"/>
          <p14:tracePt t="54572" x="6769100" y="3321050"/>
          <p14:tracePt t="54588" x="6788150" y="3295650"/>
          <p14:tracePt t="54606" x="6794500" y="3263900"/>
          <p14:tracePt t="54622" x="6800850" y="3257550"/>
          <p14:tracePt t="54638" x="6819900" y="3232150"/>
          <p14:tracePt t="54656" x="6826250" y="3219450"/>
          <p14:tracePt t="54672" x="6832600" y="3206750"/>
          <p14:tracePt t="54688" x="6845300" y="3187700"/>
          <p14:tracePt t="54705" x="6851650" y="3181350"/>
          <p14:tracePt t="54722" x="6851650" y="3175000"/>
          <p14:tracePt t="54738" x="6851650" y="3168650"/>
          <p14:tracePt t="54756" x="6864350" y="3162300"/>
          <p14:tracePt t="54772" x="6870700" y="3149600"/>
          <p14:tracePt t="54788" x="6877050" y="3136900"/>
          <p14:tracePt t="54805" x="6883400" y="3124200"/>
          <p14:tracePt t="54822" x="6889750" y="3111500"/>
          <p14:tracePt t="54839" x="6889750" y="3098800"/>
          <p14:tracePt t="54856" x="6896100" y="3086100"/>
          <p14:tracePt t="54872" x="6896100" y="3079750"/>
          <p14:tracePt t="54888" x="6896100" y="3060700"/>
          <p14:tracePt t="54905" x="6896100" y="3054350"/>
          <p14:tracePt t="54921" x="6896100" y="3028950"/>
          <p14:tracePt t="54937" x="6896100" y="3009900"/>
          <p14:tracePt t="54956" x="6896100" y="3003550"/>
          <p14:tracePt t="54972" x="6896100" y="2984500"/>
          <p14:tracePt t="54989" x="6896100" y="2978150"/>
          <p14:tracePt t="55006" x="6896100" y="2965450"/>
          <p14:tracePt t="55022" x="6896100" y="2952750"/>
          <p14:tracePt t="55039" x="6896100" y="2946400"/>
          <p14:tracePt t="55055" x="6896100" y="2940050"/>
          <p14:tracePt t="55072" x="6896100" y="2933700"/>
          <p14:tracePt t="55088" x="6889750" y="2921000"/>
          <p14:tracePt t="55106" x="6883400" y="2901950"/>
          <p14:tracePt t="55122" x="6877050" y="2901950"/>
          <p14:tracePt t="55139" x="6864350" y="2889250"/>
          <p14:tracePt t="55156" x="6864350" y="2882900"/>
          <p14:tracePt t="55172" x="6851650" y="2876550"/>
          <p14:tracePt t="55189" x="6845300" y="2863850"/>
          <p14:tracePt t="55206" x="6832600" y="2863850"/>
          <p14:tracePt t="55222" x="6819900" y="2851150"/>
          <p14:tracePt t="55238" x="6813550" y="2844800"/>
          <p14:tracePt t="55256" x="6800850" y="2844800"/>
          <p14:tracePt t="55272" x="6781800" y="2844800"/>
          <p14:tracePt t="55289" x="6775450" y="2844800"/>
          <p14:tracePt t="55305" x="6762750" y="2844800"/>
          <p14:tracePt t="55322" x="6756400" y="2844800"/>
          <p14:tracePt t="55339" x="6743700" y="2844800"/>
          <p14:tracePt t="55355" x="6737350" y="2844800"/>
          <p14:tracePt t="55372" x="6718300" y="2844800"/>
          <p14:tracePt t="55388" x="6692900" y="2844800"/>
          <p14:tracePt t="55405" x="6686550" y="2844800"/>
          <p14:tracePt t="55422" x="6661150" y="2844800"/>
          <p14:tracePt t="55438" x="6642100" y="2851150"/>
          <p14:tracePt t="55456" x="6629400" y="2857500"/>
          <p14:tracePt t="55472" x="6616700" y="2870200"/>
          <p14:tracePt t="55489" x="6604000" y="2876550"/>
          <p14:tracePt t="55505" x="6591300" y="2882900"/>
          <p14:tracePt t="55522" x="6584950" y="2889250"/>
          <p14:tracePt t="55538" x="6578600" y="2901950"/>
          <p14:tracePt t="55555" x="6578600" y="2914650"/>
          <p14:tracePt t="55572" x="6578600" y="2921000"/>
          <p14:tracePt t="55588" x="6572250" y="2933700"/>
          <p14:tracePt t="55623" x="6565900" y="2940050"/>
          <p14:tracePt t="55624" x="6559550" y="2946400"/>
          <p14:tracePt t="55639" x="6559550" y="2959100"/>
          <p14:tracePt t="55655" x="6559550" y="2965450"/>
          <p14:tracePt t="55672" x="6546850" y="2978150"/>
          <p14:tracePt t="55689" x="6546850" y="2990850"/>
          <p14:tracePt t="55705" x="6546850" y="3009900"/>
          <p14:tracePt t="55722" x="6546850" y="3022600"/>
          <p14:tracePt t="55738" x="6546850" y="3035300"/>
          <p14:tracePt t="55755" x="6546850" y="3048000"/>
          <p14:tracePt t="55772" x="6546850" y="3054350"/>
          <p14:tracePt t="55788" x="6546850" y="3060700"/>
          <p14:tracePt t="55806" x="6546850" y="3073400"/>
          <p14:tracePt t="55822" x="6553200" y="3079750"/>
          <p14:tracePt t="55839" x="6565900" y="3086100"/>
          <p14:tracePt t="55855" x="6572250" y="3092450"/>
          <p14:tracePt t="55871" x="6584950" y="3098800"/>
          <p14:tracePt t="55887" x="6597650" y="3098800"/>
          <p14:tracePt t="55905" x="6604000" y="3098800"/>
          <p14:tracePt t="55923" x="6610350" y="3098800"/>
          <p14:tracePt t="55938" x="6616700" y="3098800"/>
          <p14:tracePt t="55956" x="6629400" y="3098800"/>
          <p14:tracePt t="55972" x="6642100" y="3098800"/>
          <p14:tracePt t="55989" x="6654800" y="3098800"/>
          <p14:tracePt t="56005" x="6667500" y="3098800"/>
          <p14:tracePt t="56022" x="6673850" y="3098800"/>
          <p14:tracePt t="56038" x="6686550" y="3098800"/>
          <p14:tracePt t="56084" x="6692900" y="3098800"/>
          <p14:tracePt t="56104" x="6699250" y="3098800"/>
          <p14:tracePt t="56113" x="6699250" y="3092450"/>
          <p14:tracePt t="56307" x="6699250" y="3098800"/>
          <p14:tracePt t="56329" x="6699250" y="3105150"/>
          <p14:tracePt t="56339" x="6699250" y="3111500"/>
          <p14:tracePt t="56349" x="6699250" y="3117850"/>
          <p14:tracePt t="56359" x="6692900" y="3124200"/>
          <p14:tracePt t="56372" x="6692900" y="3130550"/>
          <p14:tracePt t="56483" x="6699250" y="3130550"/>
          <p14:tracePt t="56493" x="6705600" y="3130550"/>
          <p14:tracePt t="56505" x="6711950" y="3124200"/>
          <p14:tracePt t="56514" x="6724650" y="3117850"/>
          <p14:tracePt t="56522" x="6737350" y="3111500"/>
          <p14:tracePt t="56538" x="6750050" y="3098800"/>
          <p14:tracePt t="56973" x="6769100" y="3098800"/>
          <p14:tracePt t="56982" x="6788150" y="3111500"/>
          <p14:tracePt t="56994" x="6813550" y="3124200"/>
          <p14:tracePt t="57005" x="6838950" y="3136900"/>
          <p14:tracePt t="57022" x="6877050" y="3155950"/>
          <p14:tracePt t="57023" x="6972300" y="3213100"/>
          <p14:tracePt t="57038" x="7023100" y="3232150"/>
          <p14:tracePt t="57055" x="7099300" y="3276600"/>
          <p14:tracePt t="57072" x="7181850" y="3327400"/>
          <p14:tracePt t="57088" x="7232650" y="3352800"/>
          <p14:tracePt t="57105" x="7327900" y="3409950"/>
          <p14:tracePt t="57122" x="7385050" y="3441700"/>
          <p14:tracePt t="57122" x="7435850" y="3467100"/>
          <p14:tracePt t="57139" x="7486650" y="3498850"/>
          <p14:tracePt t="57155" x="7562850" y="3549650"/>
          <p14:tracePt t="57172" x="7588250" y="3562350"/>
          <p14:tracePt t="57188" x="7651750" y="3606800"/>
          <p14:tracePt t="57205" x="7702550" y="3651250"/>
          <p14:tracePt t="57222" x="7740650" y="3670300"/>
          <p14:tracePt t="57239" x="7804150" y="3721100"/>
          <p14:tracePt t="57255" x="7835900" y="3746500"/>
          <p14:tracePt t="57272" x="7880350" y="3778250"/>
          <p14:tracePt t="57289" x="7912100" y="3803650"/>
          <p14:tracePt t="57305" x="7924800" y="3816350"/>
          <p14:tracePt t="57322" x="7943850" y="3822700"/>
          <p14:tracePt t="57338" x="7950200" y="3829050"/>
          <p14:tracePt t="57355" x="7962900" y="3841750"/>
          <p14:tracePt t="57372" x="7969250" y="3841750"/>
          <p14:tracePt t="57734" x="7962900" y="3841750"/>
          <p14:tracePt t="57744" x="7950200" y="3829050"/>
          <p14:tracePt t="57756" x="7937500" y="3816350"/>
          <p14:tracePt t="57757" x="7912100" y="3803650"/>
          <p14:tracePt t="57772" x="7854950" y="3759200"/>
          <p14:tracePt t="57789" x="7816850" y="3740150"/>
          <p14:tracePt t="57804" x="7708900" y="3683000"/>
          <p14:tracePt t="57821" x="7594600" y="3613150"/>
          <p14:tracePt t="57838" x="7531100" y="3581400"/>
          <p14:tracePt t="57855" x="7404100" y="3524250"/>
          <p14:tracePt t="57872" x="7334250" y="3486150"/>
          <p14:tracePt t="57888" x="7239000" y="3429000"/>
          <p14:tracePt t="57905" x="7156450" y="3384550"/>
          <p14:tracePt t="57921" x="7118350" y="3359150"/>
          <p14:tracePt t="57937" x="7048500" y="3327400"/>
          <p14:tracePt t="57956" x="7010400" y="3302000"/>
          <p14:tracePt t="57972" x="6953250" y="3282950"/>
          <p14:tracePt t="57989" x="6896100" y="3263900"/>
          <p14:tracePt t="58005" x="6883400" y="3257550"/>
          <p14:tracePt t="58022" x="6845300" y="3244850"/>
          <p14:tracePt t="58038" x="6832600" y="3238500"/>
          <p14:tracePt t="58055" x="6819900" y="3232150"/>
          <p14:tracePt t="58072" x="6807200" y="3225800"/>
          <p14:tracePt t="58089" x="6800850" y="3225800"/>
          <p14:tracePt t="58105" x="6794500" y="3219450"/>
          <p14:tracePt t="58122" x="6788150" y="3219450"/>
          <p14:tracePt t="58139" x="6788150" y="3213100"/>
          <p14:tracePt t="58407" x="6794500" y="3213100"/>
          <p14:tracePt t="58416" x="6800850" y="3213100"/>
          <p14:tracePt t="58426" x="6819900" y="3219450"/>
          <p14:tracePt t="58431" x="6838950" y="3225800"/>
          <p14:tracePt t="58438" x="6864350" y="3232150"/>
          <p14:tracePt t="58455" x="6915150" y="3244850"/>
          <p14:tracePt t="58472" x="6978650" y="3263900"/>
          <p14:tracePt t="58488" x="7004050" y="3270250"/>
          <p14:tracePt t="58505" x="7042150" y="3289300"/>
          <p14:tracePt t="58522" x="7067550" y="3295650"/>
          <p14:tracePt t="58538" x="7112000" y="3314700"/>
          <p14:tracePt t="58555" x="7175500" y="3340100"/>
          <p14:tracePt t="58572" x="7200900" y="3346450"/>
          <p14:tracePt t="58589" x="7277100" y="3378200"/>
          <p14:tracePt t="58605" x="7315200" y="3390900"/>
          <p14:tracePt t="58622" x="7385050" y="3416300"/>
          <p14:tracePt t="58639" x="7429500" y="3429000"/>
          <p14:tracePt t="58655" x="7461250" y="3441700"/>
          <p14:tracePt t="58672" x="7512050" y="3467100"/>
          <p14:tracePt t="58688" x="7543800" y="3479800"/>
          <p14:tracePt t="58705" x="7620000" y="3524250"/>
          <p14:tracePt t="58722" x="7702550" y="3575050"/>
          <p14:tracePt t="58738" x="7734300" y="3594100"/>
          <p14:tracePt t="58755" x="7785100" y="3619500"/>
          <p14:tracePt t="58772" x="7804150" y="3632200"/>
          <p14:tracePt t="58788" x="7829550" y="3651250"/>
          <p14:tracePt t="58805" x="7842250" y="3657600"/>
          <p14:tracePt t="58822" x="7854950" y="3670300"/>
          <p14:tracePt t="58838" x="7880350" y="3695700"/>
          <p14:tracePt t="58855" x="7899400" y="3708400"/>
          <p14:tracePt t="58872" x="7937500" y="3733800"/>
          <p14:tracePt t="58888" x="7969250" y="3752850"/>
          <p14:tracePt t="58906" x="7975600" y="3759200"/>
          <p14:tracePt t="58922" x="8001000" y="3771900"/>
          <p14:tracePt t="58939" x="8007350" y="3778250"/>
          <p14:tracePt t="59161" x="8001000" y="3771900"/>
          <p14:tracePt t="59173" x="7994650" y="3771900"/>
          <p14:tracePt t="59182" x="7988300" y="3765550"/>
          <p14:tracePt t="59193" x="7969250" y="3752850"/>
          <p14:tracePt t="59197" x="7962900" y="3746500"/>
          <p14:tracePt t="59205" x="7937500" y="3733800"/>
          <p14:tracePt t="59222" x="7886700" y="3702050"/>
          <p14:tracePt t="59239" x="7835900" y="3676650"/>
          <p14:tracePt t="59255" x="7810500" y="3657600"/>
          <p14:tracePt t="59272" x="7740650" y="3619500"/>
          <p14:tracePt t="59289" x="7708900" y="3606800"/>
          <p14:tracePt t="59305" x="7632700" y="3568700"/>
          <p14:tracePt t="59322" x="7537450" y="3517900"/>
          <p14:tracePt t="59338" x="7486650" y="3492500"/>
          <p14:tracePt t="59355" x="7391400" y="3448050"/>
          <p14:tracePt t="59372" x="7346950" y="3429000"/>
          <p14:tracePt t="59388" x="7270750" y="3403600"/>
          <p14:tracePt t="59405" x="7219950" y="3384550"/>
          <p14:tracePt t="59422" x="7200900" y="3371850"/>
          <p14:tracePt t="59438" x="7137400" y="3346450"/>
          <p14:tracePt t="59455" x="7112000" y="3340100"/>
          <p14:tracePt t="59472" x="7054850" y="3321050"/>
          <p14:tracePt t="59488" x="6997700" y="3302000"/>
          <p14:tracePt t="59505" x="6972300" y="3295650"/>
          <p14:tracePt t="59522" x="6940550" y="3276600"/>
          <p14:tracePt t="59538" x="6934200" y="3270250"/>
          <p14:tracePt t="59555" x="6902450" y="3257550"/>
          <p14:tracePt t="59572" x="6883400" y="3238500"/>
          <p14:tracePt t="59589" x="6870700" y="3232150"/>
          <p14:tracePt t="59605" x="6845300" y="3219450"/>
          <p14:tracePt t="59650" x="6838950" y="3213100"/>
          <p14:tracePt t="59664" x="6832600" y="3213100"/>
          <p14:tracePt t="59681" x="6826250" y="3213100"/>
          <p14:tracePt t="59702" x="6819900" y="3213100"/>
          <p14:tracePt t="60008" x="6832600" y="3213100"/>
          <p14:tracePt t="60019" x="6845300" y="3213100"/>
          <p14:tracePt t="60031" x="6864350" y="3219450"/>
          <p14:tracePt t="60040" x="6877050" y="3225800"/>
          <p14:tracePt t="60055" x="6902450" y="3238500"/>
          <p14:tracePt t="60056" x="6959600" y="3257550"/>
          <p14:tracePt t="60072" x="6985000" y="3263900"/>
          <p14:tracePt t="60088" x="7029450" y="3282950"/>
          <p14:tracePt t="60105" x="7054850" y="3289300"/>
          <p14:tracePt t="60122" x="7105650" y="3302000"/>
          <p14:tracePt t="60138" x="7175500" y="3333750"/>
          <p14:tracePt t="60155" x="7226300" y="3352800"/>
          <p14:tracePt t="60172" x="7315200" y="3378200"/>
          <p14:tracePt t="60188" x="7353300" y="3390900"/>
          <p14:tracePt t="60205" x="7416800" y="3409950"/>
          <p14:tracePt t="60222" x="7442200" y="3422650"/>
          <p14:tracePt t="60222" x="7467600" y="3429000"/>
          <p14:tracePt t="60239" x="7493000" y="3441700"/>
          <p14:tracePt t="60255" x="7556500" y="3467100"/>
          <p14:tracePt t="60272" x="7581900" y="3486150"/>
          <p14:tracePt t="60288" x="7645400" y="3511550"/>
          <p14:tracePt t="60305" x="7670800" y="3524250"/>
          <p14:tracePt t="60322" x="7708900" y="3543300"/>
          <p14:tracePt t="60338" x="7734300" y="3562350"/>
          <p14:tracePt t="60355" x="7753350" y="3568700"/>
          <p14:tracePt t="60372" x="7778750" y="3594100"/>
          <p14:tracePt t="60388" x="7810500" y="3613150"/>
          <p14:tracePt t="60405" x="7842250" y="3632200"/>
          <p14:tracePt t="60422" x="7867650" y="3651250"/>
          <p14:tracePt t="60469" x="7874000" y="3657600"/>
          <p14:tracePt t="60499" x="7880350" y="3663950"/>
          <p14:tracePt t="60511" x="7886700" y="3670300"/>
          <p14:tracePt t="60521" x="7886700" y="3676650"/>
          <p14:tracePt t="60523" x="7893050" y="3676650"/>
          <p14:tracePt t="60538" x="7912100" y="3683000"/>
          <p14:tracePt t="60716" x="7899400" y="3670300"/>
          <p14:tracePt t="60726" x="7886700" y="3663950"/>
          <p14:tracePt t="60739" x="7874000" y="3651250"/>
          <p14:tracePt t="60740" x="7842250" y="3638550"/>
          <p14:tracePt t="60755" x="7791450" y="3606800"/>
          <p14:tracePt t="60772" x="7753350" y="3594100"/>
          <p14:tracePt t="60788" x="7677150" y="3556000"/>
          <p14:tracePt t="60805" x="7594600" y="3517900"/>
          <p14:tracePt t="60822" x="7543800" y="3479800"/>
          <p14:tracePt t="60838" x="7410450" y="3422650"/>
          <p14:tracePt t="60855" x="7270750" y="3359150"/>
          <p14:tracePt t="60872" x="7213600" y="3340100"/>
          <p14:tracePt t="60888" x="7086600" y="3276600"/>
          <p14:tracePt t="60905" x="7048500" y="3263900"/>
          <p14:tracePt t="60922" x="6985000" y="3232150"/>
          <p14:tracePt t="60938" x="6953250" y="3213100"/>
          <p14:tracePt t="60954" x="6889750" y="3187700"/>
          <p14:tracePt t="60971" x="6838950" y="3149600"/>
          <p14:tracePt t="60988" x="6813550" y="3136900"/>
          <p14:tracePt t="61006" x="6756400" y="3117850"/>
          <p14:tracePt t="61022" x="6743700" y="3105150"/>
          <p14:tracePt t="61039" x="6705600" y="3092450"/>
          <p14:tracePt t="61055" x="6680200" y="3086100"/>
          <p14:tracePt t="61092" x="6673850" y="3079750"/>
          <p14:tracePt t="61296" x="6680200" y="3079750"/>
          <p14:tracePt t="61306" x="6699250" y="3092450"/>
          <p14:tracePt t="61314" x="6718300" y="3105150"/>
          <p14:tracePt t="61322" x="6762750" y="3130550"/>
          <p14:tracePt t="61338" x="6788150" y="3143250"/>
          <p14:tracePt t="61355" x="6838950" y="3168650"/>
          <p14:tracePt t="61372" x="6864350" y="3181350"/>
          <p14:tracePt t="61388" x="6921500" y="3206750"/>
          <p14:tracePt t="61405" x="6997700" y="3244850"/>
          <p14:tracePt t="61422" x="7054850" y="3282950"/>
          <p14:tracePt t="61438" x="7162800" y="3327400"/>
          <p14:tracePt t="61455" x="7289800" y="3390900"/>
          <p14:tracePt t="61472" x="7334250" y="3409950"/>
          <p14:tracePt t="61488" x="7429500" y="3460750"/>
          <p14:tracePt t="61506" x="7480300" y="3486150"/>
          <p14:tracePt t="61522" x="7569200" y="3536950"/>
          <p14:tracePt t="61538" x="7664450" y="3594100"/>
          <p14:tracePt t="61555" x="7721600" y="3632200"/>
          <p14:tracePt t="61572" x="7810500" y="3683000"/>
          <p14:tracePt t="61588" x="7848600" y="3708400"/>
          <p14:tracePt t="61605" x="7905750" y="3740150"/>
          <p14:tracePt t="61622" x="7924800" y="3752850"/>
          <p14:tracePt t="61659" x="7931150" y="3752850"/>
          <p14:tracePt t="61691" x="7937500" y="3752850"/>
          <p14:tracePt t="62067" x="7931150" y="3752850"/>
          <p14:tracePt t="62081" x="7918450" y="3746500"/>
          <p14:tracePt t="62082" x="7893050" y="3733800"/>
          <p14:tracePt t="62088" x="7867650" y="3721100"/>
          <p14:tracePt t="62105" x="7772400" y="3676650"/>
          <p14:tracePt t="62122" x="7702550" y="3651250"/>
          <p14:tracePt t="62138" x="7550150" y="3600450"/>
          <p14:tracePt t="62155" x="7397750" y="3549650"/>
          <p14:tracePt t="62172" x="7321550" y="3530600"/>
          <p14:tracePt t="62188" x="7175500" y="3479800"/>
          <p14:tracePt t="62205" x="7118350" y="3460750"/>
          <p14:tracePt t="62222" x="7016750" y="3429000"/>
          <p14:tracePt t="62239" x="6965950" y="3416300"/>
          <p14:tracePt t="62255" x="6946900" y="3409950"/>
          <p14:tracePt t="62272" x="6927850" y="3409950"/>
          <p14:tracePt t="62326" x="6927850" y="3403600"/>
          <p14:tracePt t="62348" x="6921500" y="3397250"/>
          <p14:tracePt t="62357" x="6915150" y="3390900"/>
          <p14:tracePt t="62368" x="6908800" y="3390900"/>
          <p14:tracePt t="62375" x="6908800" y="3384550"/>
          <p14:tracePt t="62391" x="6902450" y="3378200"/>
          <p14:tracePt t="62392" x="6896100" y="3371850"/>
          <p14:tracePt t="62513" x="6889750" y="3371850"/>
          <p14:tracePt t="62534" x="6889750" y="3365500"/>
          <p14:tracePt t="62554" x="6877050" y="3359150"/>
          <p14:tracePt t="62565" x="6870700" y="3346450"/>
          <p14:tracePt t="62576" x="6858000" y="3346450"/>
          <p14:tracePt t="62577" x="6851650" y="3333750"/>
          <p14:tracePt t="62588" x="6845300" y="3327400"/>
          <p14:tracePt t="62605" x="6826250" y="3308350"/>
          <p14:tracePt t="62622" x="6813550" y="3302000"/>
          <p14:tracePt t="62638" x="6807200" y="3295650"/>
          <p14:tracePt t="62655" x="6800850" y="3289300"/>
          <p14:tracePt t="62701" x="6794500" y="3282950"/>
          <p14:tracePt t="62714" x="6788150" y="3276600"/>
          <p14:tracePt t="62731" x="6788150" y="3270250"/>
          <p14:tracePt t="62751" x="6781800" y="3270250"/>
          <p14:tracePt t="62755" x="6775450" y="3263900"/>
          <p14:tracePt t="62926" x="6781800" y="3263900"/>
          <p14:tracePt t="62937" x="6788150" y="3263900"/>
          <p14:tracePt t="62947" x="6807200" y="3263900"/>
          <p14:tracePt t="62955" x="6870700" y="3282950"/>
          <p14:tracePt t="62972" x="6902450" y="3295650"/>
          <p14:tracePt t="62987" x="7016750" y="3340100"/>
          <p14:tracePt t="63004" x="7112000" y="3378200"/>
          <p14:tracePt t="63023" x="7162800" y="3397250"/>
          <p14:tracePt t="63038" x="7239000" y="3435350"/>
          <p14:tracePt t="63055" x="7264400" y="3454400"/>
          <p14:tracePt t="63071" x="7340600" y="3479800"/>
          <p14:tracePt t="63088" x="7416800" y="3530600"/>
          <p14:tracePt t="63105" x="7461250" y="3543300"/>
          <p14:tracePt t="63122" x="7556500" y="3581400"/>
          <p14:tracePt t="63138" x="7600950" y="3600450"/>
          <p14:tracePt t="63155" x="7677150" y="3625850"/>
          <p14:tracePt t="63172" x="7727950" y="3638550"/>
          <p14:tracePt t="63189" x="7747000" y="3644900"/>
          <p14:tracePt t="63205" x="7772400" y="3663950"/>
          <p14:tracePt t="63222" x="7785100" y="3670300"/>
          <p14:tracePt t="63238" x="7823200" y="3695700"/>
          <p14:tracePt t="63255" x="7854950" y="3721100"/>
          <p14:tracePt t="63272" x="7874000" y="3740150"/>
          <p14:tracePt t="63288" x="7918450" y="3765550"/>
          <p14:tracePt t="63305" x="7937500" y="3778250"/>
          <p14:tracePt t="63322" x="7962900" y="3797300"/>
          <p14:tracePt t="63338" x="7975600" y="3803650"/>
          <p14:tracePt t="63355" x="7975600" y="3810000"/>
          <p14:tracePt t="64159" x="7950200" y="3810000"/>
          <p14:tracePt t="64169" x="7861300" y="3810000"/>
          <p14:tracePt t="64192" x="7785100" y="3810000"/>
          <p14:tracePt t="64193" x="7677150" y="3810000"/>
          <p14:tracePt t="64205" x="7543800" y="3797300"/>
          <p14:tracePt t="64205" x="7391400" y="3797300"/>
          <p14:tracePt t="64222" x="7188200" y="3797300"/>
          <p14:tracePt t="64238" x="6699250" y="3797300"/>
          <p14:tracePt t="64255" x="6413500" y="3784600"/>
          <p14:tracePt t="64272" x="5822950" y="3740150"/>
          <p14:tracePt t="64288" x="5511800" y="3714750"/>
          <p14:tracePt t="64305" x="4902200" y="3670300"/>
          <p14:tracePt t="64322" x="4400550" y="3632200"/>
          <p14:tracePt t="64338" x="4216400" y="3606800"/>
          <p14:tracePt t="64355" x="3905250" y="3575050"/>
          <p14:tracePt t="64372" x="3778250" y="3549650"/>
          <p14:tracePt t="64388" x="3543300" y="3492500"/>
          <p14:tracePt t="64405" x="3295650" y="3422650"/>
          <p14:tracePt t="64422" x="3187700" y="3397250"/>
          <p14:tracePt t="64438" x="3009900" y="3359150"/>
          <p14:tracePt t="64455" x="2946400" y="3346450"/>
          <p14:tracePt t="64472" x="2882900" y="3333750"/>
          <p14:tracePt t="64515" x="2876550" y="3333750"/>
          <p14:tracePt t="64556" x="2870200" y="3333750"/>
          <p14:tracePt t="64567" x="2863850" y="3333750"/>
          <p14:tracePt t="64618" x="2857500" y="3327400"/>
          <p14:tracePt t="64641" x="2851150" y="3321050"/>
          <p14:tracePt t="64651" x="2844800" y="3321050"/>
          <p14:tracePt t="64664" x="2844800" y="3314700"/>
          <p14:tracePt t="64671" x="2838450" y="3308350"/>
          <p14:tracePt t="64688" x="2832100" y="3295650"/>
          <p14:tracePt t="64689" x="2825750" y="3282950"/>
          <p14:tracePt t="64705" x="2819400" y="3270250"/>
          <p14:tracePt t="64722" x="2806700" y="3251200"/>
          <p14:tracePt t="64738" x="2800350" y="3238500"/>
          <p14:tracePt t="64755" x="2800350" y="3225800"/>
          <p14:tracePt t="64772" x="2800350" y="3213100"/>
          <p14:tracePt t="64807" x="2800350" y="3206750"/>
          <p14:tracePt t="64809" x="2800350" y="3200400"/>
          <p14:tracePt t="64848" x="2800350" y="3194050"/>
          <p14:tracePt t="64858" x="2800350" y="3187700"/>
          <p14:tracePt t="64880" x="2806700" y="3181350"/>
          <p14:tracePt t="64913" x="2813050" y="3168650"/>
          <p14:tracePt t="64921" x="2813050" y="3162300"/>
          <p14:tracePt t="64932" x="2813050" y="3155950"/>
          <p14:tracePt t="64947" x="2813050" y="3143250"/>
          <p14:tracePt t="64948" x="2819400" y="3130550"/>
          <p14:tracePt t="64955" x="2819400" y="3124200"/>
          <p14:tracePt t="64972" x="2819400" y="3098800"/>
          <p14:tracePt t="64988" x="2819400" y="3079750"/>
          <p14:tracePt t="65005" x="2819400" y="3073400"/>
          <p14:tracePt t="65022" x="2819400" y="3041650"/>
          <p14:tracePt t="65038" x="2819400" y="3028950"/>
          <p14:tracePt t="65055" x="2806700" y="3003550"/>
          <p14:tracePt t="65073" x="2794000" y="2971800"/>
          <p14:tracePt t="65088" x="2787650" y="2965450"/>
          <p14:tracePt t="65105" x="2755900" y="2927350"/>
          <p14:tracePt t="65122" x="2736850" y="2914650"/>
          <p14:tracePt t="65138" x="2705100" y="2876550"/>
          <p14:tracePt t="65155" x="2667000" y="2844800"/>
          <p14:tracePt t="65172" x="2654300" y="2825750"/>
          <p14:tracePt t="65188" x="2622550" y="2800350"/>
          <p14:tracePt t="65205" x="2603500" y="2781300"/>
          <p14:tracePt t="65222" x="2565400" y="2762250"/>
          <p14:tracePt t="65238" x="2546350" y="2755900"/>
          <p14:tracePt t="65255" x="2495550" y="2730500"/>
          <p14:tracePt t="65272" x="2432050" y="2705100"/>
          <p14:tracePt t="65288" x="2406650" y="2698750"/>
          <p14:tracePt t="65305" x="2349500" y="2686050"/>
          <p14:tracePt t="65321" x="2311400" y="2686050"/>
          <p14:tracePt t="65338" x="2254250" y="2679700"/>
          <p14:tracePt t="65355" x="2203450" y="2679700"/>
          <p14:tracePt t="65372" x="2171700" y="2679700"/>
          <p14:tracePt t="65388" x="2114550" y="2679700"/>
          <p14:tracePt t="65405" x="2089150" y="2679700"/>
          <p14:tracePt t="65422" x="2057400" y="2679700"/>
          <p14:tracePt t="65438" x="2032000" y="2679700"/>
          <p14:tracePt t="65455" x="2019300" y="2679700"/>
          <p14:tracePt t="65471" x="1993900" y="2692400"/>
          <p14:tracePt t="65488" x="1987550" y="2698750"/>
          <p14:tracePt t="65505" x="1955800" y="2711450"/>
          <p14:tracePt t="65522" x="1930400" y="2717800"/>
          <p14:tracePt t="65538" x="1917700" y="2724150"/>
          <p14:tracePt t="65555" x="1892300" y="2743200"/>
          <p14:tracePt t="65571" x="1879600" y="2755900"/>
          <p14:tracePt t="65588" x="1854200" y="2781300"/>
          <p14:tracePt t="65605" x="1835150" y="2794000"/>
          <p14:tracePt t="65622" x="1822450" y="2806700"/>
          <p14:tracePt t="65638" x="1816100" y="2819400"/>
          <p14:tracePt t="65655" x="1809750" y="2825750"/>
          <p14:tracePt t="65671" x="1803400" y="2844800"/>
          <p14:tracePt t="65688" x="1803400" y="2863850"/>
          <p14:tracePt t="65705" x="1803400" y="2876550"/>
          <p14:tracePt t="65722" x="1803400" y="2895600"/>
          <p14:tracePt t="65738" x="1803400" y="2908300"/>
          <p14:tracePt t="65755" x="1803400" y="2927350"/>
          <p14:tracePt t="65772" x="1803400" y="2952750"/>
          <p14:tracePt t="65789" x="1809750" y="2959100"/>
          <p14:tracePt t="65805" x="1841500" y="2990850"/>
          <p14:tracePt t="65822" x="1860550" y="3003550"/>
          <p14:tracePt t="65838" x="1885950" y="3022600"/>
          <p14:tracePt t="65855" x="1924050" y="3035300"/>
          <p14:tracePt t="65872" x="1943100" y="3035300"/>
          <p14:tracePt t="65888" x="1974850" y="3035300"/>
          <p14:tracePt t="65905" x="1993900" y="3035300"/>
          <p14:tracePt t="65922" x="2044700" y="3035300"/>
          <p14:tracePt t="65938" x="2082800" y="3035300"/>
          <p14:tracePt t="65955" x="2095500" y="3028950"/>
          <p14:tracePt t="65971" x="2114550" y="3028950"/>
          <p14:tracePt t="65988" x="2120900" y="3028950"/>
          <p14:tracePt t="66005" x="2120900" y="3022600"/>
          <p14:tracePt t="66995" x="2120900" y="3028950"/>
          <p14:tracePt t="67015" x="2120900" y="3035300"/>
          <p14:tracePt t="67026" x="2120900" y="3041650"/>
          <p14:tracePt t="67037" x="2120900" y="3048000"/>
          <p14:tracePt t="67048" x="2120900" y="3067050"/>
          <p14:tracePt t="67055" x="2120900" y="3098800"/>
          <p14:tracePt t="67073" x="2114550" y="3143250"/>
          <p14:tracePt t="67089" x="2108200" y="3181350"/>
          <p14:tracePt t="67107" x="2089150" y="3282950"/>
          <p14:tracePt t="67122" x="2089150" y="3333750"/>
          <p14:tracePt t="67139" x="2082800" y="3486150"/>
          <p14:tracePt t="67156" x="2082800" y="3651250"/>
          <p14:tracePt t="67173" x="2082800" y="3733800"/>
          <p14:tracePt t="67189" x="2082800" y="3898900"/>
          <p14:tracePt t="67206" x="2082800" y="3975100"/>
          <p14:tracePt t="67223" x="2101850" y="4140200"/>
          <p14:tracePt t="67239" x="2120900" y="4311650"/>
          <p14:tracePt t="67256" x="2139950" y="4400550"/>
          <p14:tracePt t="67272" x="2171700" y="4578350"/>
          <p14:tracePt t="67289" x="2184400" y="4654550"/>
          <p14:tracePt t="67306" x="2209800" y="4787900"/>
          <p14:tracePt t="67323" x="2222500" y="4902200"/>
          <p14:tracePt t="67339" x="2228850" y="4933950"/>
          <p14:tracePt t="67356" x="2235200" y="5022850"/>
          <p14:tracePt t="67373" x="2241550" y="5048250"/>
          <p14:tracePt t="67389" x="2241550" y="5118100"/>
          <p14:tracePt t="67406" x="2241550" y="5175250"/>
          <p14:tracePt t="67423" x="2241550" y="5207000"/>
          <p14:tracePt t="67439" x="2241550" y="5257800"/>
          <p14:tracePt t="67456" x="2247900" y="5289550"/>
          <p14:tracePt t="67473" x="2247900" y="5340350"/>
          <p14:tracePt t="67489" x="2260600" y="5403850"/>
          <p14:tracePt t="67506" x="2260600" y="5429250"/>
          <p14:tracePt t="67523" x="2260600" y="5473700"/>
          <p14:tracePt t="67539" x="2260600" y="5486400"/>
          <p14:tracePt t="67556" x="2260600" y="5511800"/>
          <p14:tracePt t="67573" x="2266950" y="5524500"/>
          <p14:tracePt t="67573" x="2273300" y="5537200"/>
          <p14:tracePt t="67590" x="2286000" y="5556250"/>
          <p14:tracePt t="67606" x="2317750" y="5613400"/>
          <p14:tracePt t="67622" x="2343150" y="5651500"/>
          <p14:tracePt t="67639" x="2374900" y="5702300"/>
          <p14:tracePt t="67656" x="2413000" y="5759450"/>
          <p14:tracePt t="67673" x="2419350" y="5772150"/>
          <p14:tracePt t="67689" x="2444750" y="5803900"/>
          <p14:tracePt t="67706" x="2463800" y="5816600"/>
          <p14:tracePt t="67722" x="2508250" y="5835650"/>
          <p14:tracePt t="67739" x="2546350" y="5861050"/>
          <p14:tracePt t="67756" x="2622550" y="5899150"/>
          <p14:tracePt t="67773" x="2686050" y="5924550"/>
          <p14:tracePt t="67790" x="2717800" y="5937250"/>
          <p14:tracePt t="67806" x="2781300" y="5969000"/>
          <p14:tracePt t="67823" x="2819400" y="5981700"/>
          <p14:tracePt t="67839" x="2914650" y="6000750"/>
          <p14:tracePt t="67856" x="3022600" y="6013450"/>
          <p14:tracePt t="67872" x="3092450" y="6019800"/>
          <p14:tracePt t="67889" x="3200400" y="6019800"/>
          <p14:tracePt t="67906" x="3232150" y="6019800"/>
          <p14:tracePt t="67922" x="3276600" y="6019800"/>
          <p14:tracePt t="68118" x="3282950" y="6019800"/>
          <p14:tracePt t="68180" x="3263900" y="6019800"/>
          <p14:tracePt t="68190" x="3238500" y="6019800"/>
          <p14:tracePt t="68203" x="3213100" y="6013450"/>
          <p14:tracePt t="68214" x="3168650" y="6013450"/>
          <p14:tracePt t="68222" x="3124200" y="6007100"/>
          <p14:tracePt t="68224" x="3067050" y="6007100"/>
          <p14:tracePt t="68239" x="2959100" y="6000750"/>
          <p14:tracePt t="68256" x="2914650" y="6000750"/>
          <p14:tracePt t="68272" x="2838450" y="6000750"/>
          <p14:tracePt t="68289" x="2781300" y="6000750"/>
          <p14:tracePt t="68306" x="2762250" y="6000750"/>
          <p14:tracePt t="68323" x="2717800" y="6000750"/>
          <p14:tracePt t="68339" x="2705100" y="6000750"/>
          <p14:tracePt t="68356" x="2667000" y="6000750"/>
          <p14:tracePt t="68373" x="2641600" y="6000750"/>
          <p14:tracePt t="68389" x="2628900" y="6000750"/>
          <p14:tracePt t="68406" x="2622550" y="6000750"/>
          <p14:tracePt t="68422" x="2616200" y="6000750"/>
          <p14:tracePt t="68439" x="2609850" y="6000750"/>
          <p14:tracePt t="68624" x="2603500" y="6000750"/>
          <p14:tracePt t="68666" x="2597150" y="6000750"/>
          <p14:tracePt t="68675" x="2584450" y="6000750"/>
          <p14:tracePt t="68686" x="2578100" y="6000750"/>
          <p14:tracePt t="68696" x="2565400" y="6000750"/>
          <p14:tracePt t="68706" x="2533650" y="6007100"/>
          <p14:tracePt t="68722" x="2489200" y="6007100"/>
          <p14:tracePt t="68739" x="2463800" y="6007100"/>
          <p14:tracePt t="68756" x="2406650" y="6007100"/>
          <p14:tracePt t="68773" x="2381250" y="6007100"/>
          <p14:tracePt t="68789" x="2349500" y="6007100"/>
          <p14:tracePt t="68806" x="2324100" y="6007100"/>
          <p14:tracePt t="68823" x="2317750" y="6007100"/>
          <p14:tracePt t="68839" x="2305050" y="6007100"/>
          <p14:tracePt t="68856" x="2298700" y="6007100"/>
          <p14:tracePt t="68872" x="2286000" y="6007100"/>
          <p14:tracePt t="68889" x="2273300" y="6007100"/>
          <p14:tracePt t="68906" x="2266950" y="6007100"/>
          <p14:tracePt t="68923" x="2260600" y="6007100"/>
          <p14:tracePt t="69527" x="2266950" y="6007100"/>
          <p14:tracePt t="69568" x="2273300" y="6007100"/>
          <p14:tracePt t="70772" x="2279650" y="6007100"/>
          <p14:tracePt t="72532" x="2286000" y="6007100"/>
          <p14:tracePt t="72574" x="2292350" y="6007100"/>
          <p14:tracePt t="73501" x="2298700" y="6007100"/>
          <p14:tracePt t="76262" x="0" y="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828800" y="0"/>
          <a:ext cx="45720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6" imgW="1892300" imgH="723900" progId="Equation.3">
                  <p:embed/>
                </p:oleObj>
              </mc:Choice>
              <mc:Fallback>
                <p:oleObj name="Equation" r:id="rId6" imgW="18923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45720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228600" y="2292350"/>
          <a:ext cx="4114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8" imgW="1892300" imgH="520700" progId="Equation.3">
                  <p:embed/>
                </p:oleObj>
              </mc:Choice>
              <mc:Fallback>
                <p:oleObj name="Equation" r:id="rId8" imgW="18923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92350"/>
                        <a:ext cx="41148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228600" y="3581400"/>
          <a:ext cx="4419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10" imgW="1866090" imgH="393529" progId="Equation.3">
                  <p:embed/>
                </p:oleObj>
              </mc:Choice>
              <mc:Fallback>
                <p:oleObj name="Equation" r:id="rId10" imgW="186609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44196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0"/>
          <p:cNvSpPr txBox="1">
            <a:spLocks noChangeArrowheads="1"/>
          </p:cNvSpPr>
          <p:nvPr/>
        </p:nvSpPr>
        <p:spPr bwMode="auto">
          <a:xfrm>
            <a:off x="0" y="1752600"/>
            <a:ext cx="8866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lučaj 1. HBr male koncentracije</a:t>
            </a:r>
            <a:r>
              <a:rPr lang="en-US" altLang="en-US" sz="2400"/>
              <a:t> tj nema dodatnog usporavanja</a:t>
            </a:r>
          </a:p>
        </p:txBody>
      </p:sp>
      <p:sp>
        <p:nvSpPr>
          <p:cNvPr id="28678" name="Text Box 11"/>
          <p:cNvSpPr txBox="1">
            <a:spLocks noChangeArrowheads="1"/>
          </p:cNvSpPr>
          <p:nvPr/>
        </p:nvSpPr>
        <p:spPr bwMode="auto">
          <a:xfrm>
            <a:off x="0" y="4800600"/>
            <a:ext cx="471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lučaj 2. HBr velike koncentracije</a:t>
            </a:r>
            <a:endParaRPr lang="en-US" altLang="en-US" sz="2400"/>
          </a:p>
        </p:txBody>
      </p:sp>
      <p:graphicFrame>
        <p:nvGraphicFramePr>
          <p:cNvPr id="28679" name="Object 12"/>
          <p:cNvGraphicFramePr>
            <a:graphicFrameLocks noChangeAspect="1"/>
          </p:cNvGraphicFramePr>
          <p:nvPr/>
        </p:nvGraphicFramePr>
        <p:xfrm>
          <a:off x="381000" y="5341938"/>
          <a:ext cx="39624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12" imgW="1892300" imgH="723900" progId="Equation.3">
                  <p:embed/>
                </p:oleObj>
              </mc:Choice>
              <mc:Fallback>
                <p:oleObj name="Equation" r:id="rId12" imgW="1892300" imgH="723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41938"/>
                        <a:ext cx="396240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5486400" y="3429000"/>
          <a:ext cx="2209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14" imgW="939392" imgH="533169" progId="Equation.3">
                  <p:embed/>
                </p:oleObj>
              </mc:Choice>
              <mc:Fallback>
                <p:oleObj name="Equation" r:id="rId14" imgW="939392" imgH="5331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2209800" cy="1252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0" x="6203950" y="3879850"/>
          <p14:tracePt t="486" x="0" y="0"/>
        </p14:tracePtLst>
        <p14:tracePtLst>
          <p14:tracePt t="4387" x="3422650" y="590550"/>
          <p14:tracePt t="4460" x="3422650" y="596900"/>
          <p14:tracePt t="4502" x="3422650" y="603250"/>
          <p14:tracePt t="4644" x="3429000" y="603250"/>
          <p14:tracePt t="5949" x="3435350" y="603250"/>
          <p14:tracePt t="5991" x="3441700" y="603250"/>
          <p14:tracePt t="6042" x="3448050" y="603250"/>
          <p14:tracePt t="7701" x="3454400" y="603250"/>
          <p14:tracePt t="7732" x="3460750" y="603250"/>
          <p14:tracePt t="7744" x="3467100" y="603250"/>
          <p14:tracePt t="7753" x="3473450" y="603250"/>
          <p14:tracePt t="7763" x="3479800" y="603250"/>
          <p14:tracePt t="7778" x="3486150" y="603250"/>
          <p14:tracePt t="7795" x="3492500" y="603250"/>
          <p14:tracePt t="7812" x="3492500" y="596900"/>
          <p14:tracePt t="7828" x="3498850" y="596900"/>
          <p14:tracePt t="7845" x="3505200" y="596900"/>
          <p14:tracePt t="7862" x="3524250" y="596900"/>
          <p14:tracePt t="7878" x="3530600" y="590550"/>
          <p14:tracePt t="7895" x="3549650" y="577850"/>
          <p14:tracePt t="7912" x="3556000" y="577850"/>
          <p14:tracePt t="7928" x="3587750" y="565150"/>
          <p14:tracePt t="7945" x="3600450" y="558800"/>
          <p14:tracePt t="7962" x="3613150" y="552450"/>
          <p14:tracePt t="7978" x="3644900" y="533400"/>
          <p14:tracePt t="7996" x="3651250" y="527050"/>
          <p14:tracePt t="8012" x="3689350" y="508000"/>
          <p14:tracePt t="8028" x="3733800" y="482600"/>
          <p14:tracePt t="8045" x="3752850" y="469900"/>
          <p14:tracePt t="8062" x="3797300" y="450850"/>
          <p14:tracePt t="8079" x="3848100" y="431800"/>
          <p14:tracePt t="8095" x="3886200" y="412750"/>
          <p14:tracePt t="8112" x="3930650" y="400050"/>
          <p14:tracePt t="8128" x="3968750" y="393700"/>
          <p14:tracePt t="8145" x="4032250" y="381000"/>
          <p14:tracePt t="8162" x="4057650" y="368300"/>
          <p14:tracePt t="8178" x="4114800" y="355600"/>
          <p14:tracePt t="8196" x="4178300" y="336550"/>
          <p14:tracePt t="8211" x="4216400" y="330200"/>
          <p14:tracePt t="8228" x="4267200" y="317500"/>
          <p14:tracePt t="8245" x="4286250" y="311150"/>
          <p14:tracePt t="8262" x="4343400" y="292100"/>
          <p14:tracePt t="8279" x="4394200" y="279400"/>
          <p14:tracePt t="8296" x="4406900" y="273050"/>
          <p14:tracePt t="8312" x="4445000" y="266700"/>
          <p14:tracePt t="8328" x="4464050" y="260350"/>
          <p14:tracePt t="8346" x="4483100" y="260350"/>
          <p14:tracePt t="8362" x="4495800" y="254000"/>
          <p14:tracePt t="8379" x="4508500" y="254000"/>
          <p14:tracePt t="8395" x="4533900" y="247650"/>
          <p14:tracePt t="8412" x="4559300" y="247650"/>
          <p14:tracePt t="8428" x="4610100" y="241300"/>
          <p14:tracePt t="8445" x="4679950" y="241300"/>
          <p14:tracePt t="8462" x="4699000" y="241300"/>
          <p14:tracePt t="8478" x="4749800" y="241300"/>
          <p14:tracePt t="8496" x="4775200" y="241300"/>
          <p14:tracePt t="8511" x="4838700" y="241300"/>
          <p14:tracePt t="8528" x="4946650" y="241300"/>
          <p14:tracePt t="8545" x="5016500" y="241300"/>
          <p14:tracePt t="8562" x="5143500" y="241300"/>
          <p14:tracePt t="8578" x="5200650" y="241300"/>
          <p14:tracePt t="8595" x="5270500" y="241300"/>
          <p14:tracePt t="8612" x="5295900" y="241300"/>
          <p14:tracePt t="8628" x="5314950" y="241300"/>
          <p14:tracePt t="8645" x="5346700" y="241300"/>
          <p14:tracePt t="8662" x="5372100" y="241300"/>
          <p14:tracePt t="8678" x="5429250" y="241300"/>
          <p14:tracePt t="8695" x="5486400" y="241300"/>
          <p14:tracePt t="8712" x="5505450" y="241300"/>
          <p14:tracePt t="8729" x="5530850" y="241300"/>
          <p14:tracePt t="8745" x="5543550" y="241300"/>
          <p14:tracePt t="8762" x="5556250" y="241300"/>
          <p14:tracePt t="8779" x="5581650" y="247650"/>
          <p14:tracePt t="8796" x="5600700" y="254000"/>
          <p14:tracePt t="8812" x="5645150" y="266700"/>
          <p14:tracePt t="8828" x="5664200" y="273050"/>
          <p14:tracePt t="8845" x="5689600" y="279400"/>
          <p14:tracePt t="8862" x="5708650" y="279400"/>
          <p14:tracePt t="8899" x="5721350" y="285750"/>
          <p14:tracePt t="8900" x="5734050" y="292100"/>
          <p14:tracePt t="8911" x="5740400" y="292100"/>
          <p14:tracePt t="8928" x="5772150" y="304800"/>
          <p14:tracePt t="8946" x="5797550" y="317500"/>
          <p14:tracePt t="8962" x="5810250" y="323850"/>
          <p14:tracePt t="9003" x="5816600" y="323850"/>
          <p14:tracePt t="9025" x="5822950" y="323850"/>
          <p14:tracePt t="9035" x="5829300" y="330200"/>
          <p14:tracePt t="9045" x="5848350" y="336550"/>
          <p14:tracePt t="9056" x="5867400" y="349250"/>
          <p14:tracePt t="9062" x="5911850" y="381000"/>
          <p14:tracePt t="9078" x="5930900" y="393700"/>
          <p14:tracePt t="9096" x="5969000" y="425450"/>
          <p14:tracePt t="9112" x="5994400" y="444500"/>
          <p14:tracePt t="9129" x="6000750" y="450850"/>
          <p14:tracePt t="9145" x="6019800" y="482600"/>
          <p14:tracePt t="9162" x="6032500" y="508000"/>
          <p14:tracePt t="9178" x="6064250" y="565150"/>
          <p14:tracePt t="9195" x="6083300" y="596900"/>
          <p14:tracePt t="9212" x="6108700" y="654050"/>
          <p14:tracePt t="9229" x="6127750" y="717550"/>
          <p14:tracePt t="9245" x="6134100" y="730250"/>
          <p14:tracePt t="9262" x="6134100" y="774700"/>
          <p14:tracePt t="9278" x="6134100" y="800100"/>
          <p14:tracePt t="9278" x="6134100" y="825500"/>
          <p14:tracePt t="9296" x="6134100" y="850900"/>
          <p14:tracePt t="9312" x="6134100" y="914400"/>
          <p14:tracePt t="9328" x="6134100" y="946150"/>
          <p14:tracePt t="9345" x="6127750" y="1009650"/>
          <p14:tracePt t="9362" x="6127750" y="1041400"/>
          <p14:tracePt t="9378" x="6108700" y="1092200"/>
          <p14:tracePt t="9396" x="6089650" y="1143000"/>
          <p14:tracePt t="9412" x="6076950" y="1162050"/>
          <p14:tracePt t="9428" x="6038850" y="1219200"/>
          <p14:tracePt t="9446" x="6019800" y="1238250"/>
          <p14:tracePt t="9461" x="5962650" y="1289050"/>
          <p14:tracePt t="9478" x="5892800" y="1320800"/>
          <p14:tracePt t="9496" x="5861050" y="1339850"/>
          <p14:tracePt t="9512" x="5753100" y="1358900"/>
          <p14:tracePt t="9529" x="5708650" y="1371600"/>
          <p14:tracePt t="9545" x="5575300" y="1384300"/>
          <p14:tracePt t="9562" x="5416550" y="1397000"/>
          <p14:tracePt t="9578" x="5327650" y="1403350"/>
          <p14:tracePt t="9596" x="5130800" y="1409700"/>
          <p14:tracePt t="9612" x="5022850" y="1409700"/>
          <p14:tracePt t="9628" x="4819650" y="1422400"/>
          <p14:tracePt t="9646" x="4635500" y="1428750"/>
          <p14:tracePt t="9662" x="4559300" y="1428750"/>
          <p14:tracePt t="9678" x="4406900" y="1428750"/>
          <p14:tracePt t="9695" x="4343400" y="1435100"/>
          <p14:tracePt t="9712" x="4197350" y="1435100"/>
          <p14:tracePt t="9728" x="4070350" y="1435100"/>
          <p14:tracePt t="9745" x="4013200" y="1435100"/>
          <p14:tracePt t="9762" x="3924300" y="1435100"/>
          <p14:tracePt t="9778" x="3879850" y="1435100"/>
          <p14:tracePt t="9796" x="3803650" y="1435100"/>
          <p14:tracePt t="9812" x="3733800" y="1422400"/>
          <p14:tracePt t="9829" x="3708400" y="1416050"/>
          <p14:tracePt t="9845" x="3663950" y="1403350"/>
          <p14:tracePt t="9862" x="3644900" y="1390650"/>
          <p14:tracePt t="9878" x="3632200" y="1384300"/>
          <p14:tracePt t="9896" x="3619500" y="1365250"/>
          <p14:tracePt t="9912" x="3619500" y="1358900"/>
          <p14:tracePt t="9928" x="3613150" y="1320800"/>
          <p14:tracePt t="9946" x="3613150" y="1295400"/>
          <p14:tracePt t="9961" x="3613150" y="1238250"/>
          <p14:tracePt t="9979" x="3613150" y="1162050"/>
          <p14:tracePt t="9995" x="3613150" y="1117600"/>
          <p14:tracePt t="10011" x="3613150" y="1041400"/>
          <p14:tracePt t="10029" x="3613150" y="1009650"/>
          <p14:tracePt t="10045" x="3613150" y="939800"/>
          <p14:tracePt t="10062" x="3619500" y="914400"/>
          <p14:tracePt t="10078" x="3638550" y="869950"/>
          <p14:tracePt t="10111" x="3663950" y="831850"/>
          <p14:tracePt t="10112" x="3676650" y="812800"/>
          <p14:tracePt t="10128" x="3702050" y="787400"/>
          <p14:tracePt t="10146" x="3727450" y="755650"/>
          <p14:tracePt t="10162" x="3740150" y="742950"/>
          <p14:tracePt t="10178" x="3759200" y="717550"/>
          <p14:tracePt t="10195" x="3771900" y="704850"/>
          <p14:tracePt t="10212" x="3790950" y="679450"/>
          <p14:tracePt t="10228" x="3803650" y="666750"/>
          <p14:tracePt t="10245" x="3816350" y="654050"/>
          <p14:tracePt t="10262" x="3835400" y="641350"/>
          <p14:tracePt t="10278" x="3835400" y="635000"/>
          <p14:tracePt t="10296" x="3854450" y="622300"/>
          <p14:tracePt t="10312" x="3867150" y="609600"/>
          <p14:tracePt t="10328" x="3886200" y="596900"/>
          <p14:tracePt t="10345" x="3924300" y="571500"/>
          <p14:tracePt t="10361" x="3943350" y="558800"/>
          <p14:tracePt t="10378" x="4006850" y="527050"/>
          <p14:tracePt t="10395" x="4032250" y="520700"/>
          <p14:tracePt t="10412" x="4095750" y="495300"/>
          <p14:tracePt t="10428" x="4152900" y="482600"/>
          <p14:tracePt t="10446" x="4178300" y="476250"/>
          <p14:tracePt t="10462" x="4222750" y="463550"/>
          <p14:tracePt t="10478" x="4248150" y="457200"/>
          <p14:tracePt t="10495" x="4298950" y="438150"/>
          <p14:tracePt t="10512" x="4349750" y="425450"/>
          <p14:tracePt t="10528" x="4381500" y="419100"/>
          <p14:tracePt t="10545" x="4445000" y="406400"/>
          <p14:tracePt t="10562" x="4489450" y="400050"/>
          <p14:tracePt t="10578" x="4578350" y="387350"/>
          <p14:tracePt t="10595" x="4679950" y="374650"/>
          <p14:tracePt t="10611" x="4724400" y="374650"/>
          <p14:tracePt t="10628" x="4806950" y="361950"/>
          <p14:tracePt t="10645" x="4838700" y="355600"/>
          <p14:tracePt t="10661" x="4883150" y="342900"/>
          <p14:tracePt t="10679" x="4933950" y="336550"/>
          <p14:tracePt t="10695" x="4959350" y="336550"/>
          <p14:tracePt t="10712" x="5010150" y="330200"/>
          <p14:tracePt t="10729" x="5029200" y="330200"/>
          <p14:tracePt t="10746" x="5080000" y="330200"/>
          <p14:tracePt t="10761" x="5130800" y="330200"/>
          <p14:tracePt t="10778" x="5156200" y="330200"/>
          <p14:tracePt t="10795" x="5226050" y="349250"/>
          <p14:tracePt t="10812" x="5270500" y="361950"/>
          <p14:tracePt t="10829" x="5365750" y="406400"/>
          <p14:tracePt t="10845" x="5403850" y="425450"/>
          <p14:tracePt t="10862" x="5461000" y="469900"/>
          <p14:tracePt t="10878" x="5511800" y="508000"/>
          <p14:tracePt t="10895" x="5518150" y="527050"/>
          <p14:tracePt t="10912" x="5549900" y="571500"/>
          <p14:tracePt t="10928" x="5594350" y="641350"/>
          <p14:tracePt t="10946" x="5619750" y="679450"/>
          <p14:tracePt t="10962" x="5670550" y="755650"/>
          <p14:tracePt t="10979" x="5695950" y="793750"/>
          <p14:tracePt t="10995" x="5727700" y="857250"/>
          <p14:tracePt t="11012" x="5727700" y="876300"/>
          <p14:tracePt t="11028" x="5734050" y="914400"/>
          <p14:tracePt t="11045" x="5734050" y="946150"/>
          <p14:tracePt t="11062" x="5734050" y="958850"/>
          <p14:tracePt t="11078" x="5734050" y="990600"/>
          <p14:tracePt t="11096" x="5727700" y="1009650"/>
          <p14:tracePt t="11111" x="5708650" y="1035050"/>
          <p14:tracePt t="11128" x="5695950" y="1066800"/>
          <p14:tracePt t="11145" x="5689600" y="1079500"/>
          <p14:tracePt t="11161" x="5670550" y="1104900"/>
          <p14:tracePt t="11179" x="5664200" y="1130300"/>
          <p14:tracePt t="11195" x="5657850" y="1136650"/>
          <p14:tracePt t="11211" x="5645150" y="1162050"/>
          <p14:tracePt t="11228" x="5638800" y="1168400"/>
          <p14:tracePt t="11245" x="5619750" y="1187450"/>
          <p14:tracePt t="11262" x="5600700" y="1200150"/>
          <p14:tracePt t="11278" x="5549900" y="1219200"/>
          <p14:tracePt t="11295" x="5473700" y="1238250"/>
          <p14:tracePt t="11311" x="5441950" y="1257300"/>
          <p14:tracePt t="11329" x="5334000" y="1289050"/>
          <p14:tracePt t="11345" x="5289550" y="1295400"/>
          <p14:tracePt t="11362" x="5194300" y="1327150"/>
          <p14:tracePt t="11378" x="5124450" y="1339850"/>
          <p14:tracePt t="11395" x="5086350" y="1352550"/>
          <p14:tracePt t="11412" x="5029200" y="1371600"/>
          <p14:tracePt t="11428" x="4991100" y="1377950"/>
          <p14:tracePt t="11445" x="4921250" y="1390650"/>
          <p14:tracePt t="11461" x="4851400" y="1403350"/>
          <p14:tracePt t="11479" x="4813300" y="1409700"/>
          <p14:tracePt t="11495" x="4768850" y="1422400"/>
          <p14:tracePt t="11512" x="4743450" y="1428750"/>
          <p14:tracePt t="11528" x="4692650" y="1435100"/>
          <p14:tracePt t="11545" x="4635500" y="1441450"/>
          <p14:tracePt t="11561" x="4597400" y="1441450"/>
          <p14:tracePt t="11578" x="4521200" y="1441450"/>
          <p14:tracePt t="11596" x="4476750" y="1441450"/>
          <p14:tracePt t="11611" x="4387850" y="1441450"/>
          <p14:tracePt t="11629" x="4311650" y="1441450"/>
          <p14:tracePt t="11645" x="4267200" y="1441450"/>
          <p14:tracePt t="11662" x="4191000" y="1441450"/>
          <p14:tracePt t="11678" x="4159250" y="1441450"/>
          <p14:tracePt t="11695" x="4089400" y="1441450"/>
          <p14:tracePt t="11712" x="4000500" y="1441450"/>
          <p14:tracePt t="11728" x="3956050" y="1441450"/>
          <p14:tracePt t="11745" x="3879850" y="1441450"/>
          <p14:tracePt t="11762" x="3835400" y="1441450"/>
          <p14:tracePt t="11777" x="3771900" y="1441450"/>
          <p14:tracePt t="11794" x="3702050" y="1441450"/>
          <p14:tracePt t="11812" x="3676650" y="1441450"/>
          <p14:tracePt t="11829" x="3632200" y="1441450"/>
          <p14:tracePt t="11845" x="3613150" y="1441450"/>
          <p14:tracePt t="11862" x="3581400" y="1447800"/>
          <p14:tracePt t="11878" x="3568700" y="1447800"/>
          <p14:tracePt t="11896" x="3562350" y="1454150"/>
          <p14:tracePt t="27932" x="3556000" y="1454150"/>
          <p14:tracePt t="30211" x="3556000" y="1460500"/>
          <p14:tracePt t="30263" x="3549650" y="1466850"/>
          <p14:tracePt t="30273" x="3543300" y="1479550"/>
          <p14:tracePt t="30284" x="3530600" y="1485900"/>
          <p14:tracePt t="30294" x="3524250" y="1498600"/>
          <p14:tracePt t="30312" x="3505200" y="1517650"/>
          <p14:tracePt t="30313" x="3467100" y="1549400"/>
          <p14:tracePt t="30329" x="3448050" y="1568450"/>
          <p14:tracePt t="30346" x="3409950" y="1587500"/>
          <p14:tracePt t="30362" x="3397250" y="1593850"/>
          <p14:tracePt t="30379" x="3390900" y="1593850"/>
          <p14:tracePt t="30395" x="3384550" y="1600200"/>
          <p14:tracePt t="32760" x="3378200" y="1600200"/>
          <p14:tracePt t="32791" x="3378200" y="1606550"/>
          <p14:tracePt t="32821" x="3378200" y="1612900"/>
          <p14:tracePt t="32852" x="3371850" y="1619250"/>
          <p14:tracePt t="32863" x="3365500" y="1619250"/>
          <p14:tracePt t="32874" x="3359150" y="1625600"/>
          <p14:tracePt t="32884" x="3352800" y="1631950"/>
          <p14:tracePt t="32895" x="3340100" y="1631950"/>
          <p14:tracePt t="32904" x="3333750" y="1631950"/>
          <p14:tracePt t="32913" x="3308350" y="1638300"/>
          <p14:tracePt t="32929" x="3308350" y="1644650"/>
          <p14:tracePt t="32946" x="3289300" y="1651000"/>
          <p14:tracePt t="32962" x="3270250" y="1657350"/>
          <p14:tracePt t="32979" x="3251200" y="1663700"/>
          <p14:tracePt t="32995" x="3200400" y="1676400"/>
          <p14:tracePt t="33013" x="3175000" y="1682750"/>
          <p14:tracePt t="33029" x="3105150" y="1701800"/>
          <p14:tracePt t="33045" x="3035300" y="1720850"/>
          <p14:tracePt t="33063" x="3009900" y="1739900"/>
          <p14:tracePt t="33079" x="2927350" y="1758950"/>
          <p14:tracePt t="33096" x="2876550" y="1778000"/>
          <p14:tracePt t="33096" x="2832100" y="1790700"/>
          <p14:tracePt t="33113" x="2774950" y="1797050"/>
          <p14:tracePt t="33129" x="2647950" y="1841500"/>
          <p14:tracePt t="33146" x="2584450" y="1860550"/>
          <p14:tracePt t="33162" x="2438400" y="1892300"/>
          <p14:tracePt t="33179" x="2362200" y="1917700"/>
          <p14:tracePt t="33195" x="2222500" y="1949450"/>
          <p14:tracePt t="33213" x="2089150" y="1987550"/>
          <p14:tracePt t="33229" x="2019300" y="2000250"/>
          <p14:tracePt t="33246" x="1885950" y="2038350"/>
          <p14:tracePt t="33263" x="1822450" y="2063750"/>
          <p14:tracePt t="33279" x="1695450" y="2095500"/>
          <p14:tracePt t="33296" x="1568450" y="2127250"/>
          <p14:tracePt t="33312" x="1524000" y="2146300"/>
          <p14:tracePt t="33329" x="1460500" y="2159000"/>
          <p14:tracePt t="33345" x="1447800" y="2165350"/>
          <p14:tracePt t="33363" x="1422400" y="2165350"/>
          <p14:tracePt t="33379" x="1416050" y="2171700"/>
          <p14:tracePt t="33437" x="1409700" y="2178050"/>
          <p14:tracePt t="33458" x="1403350" y="2178050"/>
          <p14:tracePt t="35941" x="1409700" y="2178050"/>
          <p14:tracePt t="35951" x="1435100" y="2178050"/>
          <p14:tracePt t="35961" x="1473200" y="2171700"/>
          <p14:tracePt t="35972" x="1517650" y="2152650"/>
          <p14:tracePt t="35979" x="1663700" y="2120900"/>
          <p14:tracePt t="35995" x="1752600" y="2095500"/>
          <p14:tracePt t="36013" x="1962150" y="2032000"/>
          <p14:tracePt t="36029" x="2165350" y="1974850"/>
          <p14:tracePt t="36045" x="2260600" y="1949450"/>
          <p14:tracePt t="36063" x="2451100" y="1885950"/>
          <p14:tracePt t="36079" x="2540000" y="1866900"/>
          <p14:tracePt t="36096" x="2698750" y="1816100"/>
          <p14:tracePt t="36111" x="2768600" y="1778000"/>
          <p14:tracePt t="36128" x="2895600" y="1720850"/>
          <p14:tracePt t="36145" x="2990850" y="1663700"/>
          <p14:tracePt t="36163" x="3041650" y="1631950"/>
          <p14:tracePt t="36194" x="3117850" y="1568450"/>
          <p14:tracePt t="36195" x="3181350" y="1517650"/>
          <p14:tracePt t="36211" x="3213100" y="1498600"/>
          <p14:tracePt t="36227" x="3263900" y="1447800"/>
          <p14:tracePt t="36244" x="3289300" y="1416050"/>
          <p14:tracePt t="36262" x="3359150" y="1365250"/>
          <p14:tracePt t="36279" x="3416300" y="1308100"/>
          <p14:tracePt t="36295" x="3454400" y="1282700"/>
          <p14:tracePt t="36312" x="3524250" y="1225550"/>
          <p14:tracePt t="36329" x="3556000" y="1187450"/>
          <p14:tracePt t="36345" x="3594100" y="1130300"/>
          <p14:tracePt t="36363" x="3625850" y="1054100"/>
          <p14:tracePt t="36379" x="3638550" y="1016000"/>
          <p14:tracePt t="36395" x="3657600" y="946150"/>
          <p14:tracePt t="36412" x="3663950" y="901700"/>
          <p14:tracePt t="36429" x="3663950" y="812800"/>
          <p14:tracePt t="36446" x="3663950" y="723900"/>
          <p14:tracePt t="36462" x="3663950" y="679450"/>
          <p14:tracePt t="36479" x="3663950" y="603250"/>
          <p14:tracePt t="36495" x="3663950" y="571500"/>
          <p14:tracePt t="36513" x="3638550" y="495300"/>
          <p14:tracePt t="36529" x="3600450" y="431800"/>
          <p14:tracePt t="36545" x="3581400" y="406400"/>
          <p14:tracePt t="36562" x="3524250" y="342900"/>
          <p14:tracePt t="36579" x="3492500" y="323850"/>
          <p14:tracePt t="36595" x="3409950" y="285750"/>
          <p14:tracePt t="36613" x="3327400" y="247650"/>
          <p14:tracePt t="36629" x="3289300" y="241300"/>
          <p14:tracePt t="36645" x="3200400" y="222250"/>
          <p14:tracePt t="36664" x="3143250" y="215900"/>
          <p14:tracePt t="36679" x="3035300" y="209550"/>
          <p14:tracePt t="36695" x="2882900" y="209550"/>
          <p14:tracePt t="36713" x="2806700" y="209550"/>
          <p14:tracePt t="36729" x="2654300" y="209550"/>
          <p14:tracePt t="36745" x="2590800" y="209550"/>
          <p14:tracePt t="36762" x="2470150" y="209550"/>
          <p14:tracePt t="36779" x="2381250" y="209550"/>
          <p14:tracePt t="36795" x="2343150" y="215900"/>
          <p14:tracePt t="36813" x="2279650" y="234950"/>
          <p14:tracePt t="36829" x="2254250" y="260350"/>
          <p14:tracePt t="36845" x="2178050" y="311150"/>
          <p14:tracePt t="36863" x="2146300" y="336550"/>
          <p14:tracePt t="36879" x="2070100" y="393700"/>
          <p14:tracePt t="36895" x="2000250" y="463550"/>
          <p14:tracePt t="36912" x="1968500" y="495300"/>
          <p14:tracePt t="36929" x="1930400" y="558800"/>
          <p14:tracePt t="36945" x="1905000" y="590550"/>
          <p14:tracePt t="36962" x="1892300" y="660400"/>
          <p14:tracePt t="36979" x="1885950" y="736600"/>
          <p14:tracePt t="36995" x="1885950" y="774700"/>
          <p14:tracePt t="37013" x="1898650" y="831850"/>
          <p14:tracePt t="37029" x="1917700" y="863600"/>
          <p14:tracePt t="37045" x="1955800" y="927100"/>
          <p14:tracePt t="37062" x="1993900" y="977900"/>
          <p14:tracePt t="37079" x="2025650" y="996950"/>
          <p14:tracePt t="37096" x="2082800" y="1047750"/>
          <p14:tracePt t="37113" x="2108200" y="1060450"/>
          <p14:tracePt t="37128" x="2171700" y="1098550"/>
          <p14:tracePt t="37144" x="2247900" y="1117600"/>
          <p14:tracePt t="37163" x="2279650" y="1123950"/>
          <p14:tracePt t="37179" x="2368550" y="1130300"/>
          <p14:tracePt t="37196" x="2413000" y="1143000"/>
          <p14:tracePt t="37212" x="2501900" y="1143000"/>
          <p14:tracePt t="37229" x="2616200" y="1143000"/>
          <p14:tracePt t="37246" x="2679700" y="1143000"/>
          <p14:tracePt t="37263" x="2800350" y="1143000"/>
          <p14:tracePt t="37279" x="2863850" y="1143000"/>
          <p14:tracePt t="37295" x="2984500" y="1143000"/>
          <p14:tracePt t="37312" x="3105150" y="1143000"/>
          <p14:tracePt t="37328" x="3149600" y="1143000"/>
          <p14:tracePt t="37345" x="3244850" y="1143000"/>
          <p14:tracePt t="37363" x="3289300" y="1143000"/>
          <p14:tracePt t="37379" x="3397250" y="1143000"/>
          <p14:tracePt t="37396" x="3511550" y="1143000"/>
          <p14:tracePt t="37412" x="3575050" y="1143000"/>
          <p14:tracePt t="37429" x="3702050" y="1143000"/>
          <p14:tracePt t="37445" x="3771900" y="1143000"/>
          <p14:tracePt t="37462" x="3892550" y="1143000"/>
          <p14:tracePt t="37479" x="4006850" y="1143000"/>
          <p14:tracePt t="37495" x="4076700" y="1143000"/>
          <p14:tracePt t="37512" x="4229100" y="1143000"/>
          <p14:tracePt t="37529" x="4305300" y="1143000"/>
          <p14:tracePt t="37546" x="4432300" y="1136650"/>
          <p14:tracePt t="37563" x="4565650" y="1123950"/>
          <p14:tracePt t="37579" x="4616450" y="1104900"/>
          <p14:tracePt t="37595" x="4718050" y="1073150"/>
          <p14:tracePt t="37612" x="4775200" y="1060450"/>
          <p14:tracePt t="37629" x="4889500" y="1035050"/>
          <p14:tracePt t="37645" x="4978400" y="1003300"/>
          <p14:tracePt t="37663" x="5029200" y="996950"/>
          <p14:tracePt t="37679" x="5086350" y="971550"/>
          <p14:tracePt t="37696" x="5124450" y="958850"/>
          <p14:tracePt t="37713" x="5168900" y="939800"/>
          <p14:tracePt t="37729" x="5187950" y="927100"/>
          <p14:tracePt t="37745" x="5219700" y="908050"/>
          <p14:tracePt t="37762" x="5232400" y="895350"/>
          <p14:tracePt t="37779" x="5238750" y="889000"/>
          <p14:tracePt t="37795" x="5245100" y="882650"/>
          <p14:tracePt t="37813" x="5245100" y="876300"/>
          <p14:tracePt t="37932" x="5245100" y="882650"/>
          <p14:tracePt t="37943" x="5238750" y="882650"/>
          <p14:tracePt t="37953" x="5232400" y="895350"/>
          <p14:tracePt t="37985" x="5226050" y="901700"/>
          <p14:tracePt t="37986" x="5226050" y="908050"/>
          <p14:tracePt t="38000" x="5219700" y="908050"/>
          <p14:tracePt t="38014" x="5213350" y="914400"/>
          <p14:tracePt t="38098" x="5213350" y="920750"/>
          <p14:tracePt t="38108" x="5207000" y="920750"/>
          <p14:tracePt t="38122" x="5207000" y="927100"/>
          <p14:tracePt t="38140" x="5207000" y="939800"/>
          <p14:tracePt t="38150" x="5213350" y="946150"/>
          <p14:tracePt t="38154" x="5219700" y="952500"/>
          <p14:tracePt t="38162" x="5232400" y="971550"/>
          <p14:tracePt t="38180" x="5264150" y="996950"/>
          <p14:tracePt t="38197" x="5308600" y="1028700"/>
          <p14:tracePt t="38213" x="5340350" y="1041400"/>
          <p14:tracePt t="38230" x="5435600" y="1079500"/>
          <p14:tracePt t="38246" x="5492750" y="1098550"/>
          <p14:tracePt t="38264" x="5651500" y="1143000"/>
          <p14:tracePt t="38280" x="5797550" y="1187450"/>
          <p14:tracePt t="38296" x="5854700" y="1193800"/>
          <p14:tracePt t="38313" x="5937250" y="1212850"/>
          <p14:tracePt t="38330" x="5956300" y="1212850"/>
          <p14:tracePt t="38346" x="5988050" y="1219200"/>
          <p14:tracePt t="38363" x="5994400" y="1219200"/>
          <p14:tracePt t="38379" x="6013450" y="1219200"/>
          <p14:tracePt t="38397" x="6032500" y="1219200"/>
          <p14:tracePt t="38413" x="6038850" y="1219200"/>
          <p14:tracePt t="38430" x="6051550" y="1219200"/>
          <p14:tracePt t="38446" x="6064250" y="1212850"/>
          <p14:tracePt t="38464" x="6076950" y="1206500"/>
          <p14:tracePt t="38480" x="6108700" y="1200150"/>
          <p14:tracePt t="38496" x="6115050" y="1200150"/>
          <p14:tracePt t="38514" x="6146800" y="1187450"/>
          <p14:tracePt t="38530" x="6153150" y="1187450"/>
          <p14:tracePt t="38530" x="6165850" y="1187450"/>
          <p14:tracePt t="38547" x="6172200" y="1187450"/>
          <p14:tracePt t="38563" x="6178550" y="1181100"/>
          <p14:tracePt t="38843" x="6178550" y="1174750"/>
          <p14:tracePt t="38874" x="6178550" y="1168400"/>
          <p14:tracePt t="38896" x="6184900" y="1155700"/>
          <p14:tracePt t="38906" x="6191250" y="1149350"/>
          <p14:tracePt t="38922" x="6203950" y="1143000"/>
          <p14:tracePt t="38923" x="6203950" y="1130300"/>
          <p14:tracePt t="38930" x="6216650" y="1117600"/>
          <p14:tracePt t="38946" x="6229350" y="1104900"/>
          <p14:tracePt t="38964" x="6235700" y="1092200"/>
          <p14:tracePt t="38980" x="6242050" y="1092200"/>
          <p14:tracePt t="38997" x="6248400" y="1085850"/>
          <p14:tracePt t="39013" x="6254750" y="1085850"/>
          <p14:tracePt t="39030" x="6267450" y="1079500"/>
          <p14:tracePt t="39047" x="6267450" y="1073150"/>
          <p14:tracePt t="39236" x="6261100" y="1073150"/>
          <p14:tracePt t="39246" x="6248400" y="1073150"/>
          <p14:tracePt t="39256" x="6235700" y="1073150"/>
          <p14:tracePt t="39264" x="6197600" y="1079500"/>
          <p14:tracePt t="39279" x="6165850" y="1085850"/>
          <p14:tracePt t="39280" x="6108700" y="1104900"/>
          <p14:tracePt t="39296" x="6007100" y="1130300"/>
          <p14:tracePt t="39314" x="5949950" y="1136650"/>
          <p14:tracePt t="39329" x="5854700" y="1162050"/>
          <p14:tracePt t="39346" x="5784850" y="1174750"/>
          <p14:tracePt t="39363" x="5746750" y="1187450"/>
          <p14:tracePt t="39380" x="5676900" y="1200150"/>
          <p14:tracePt t="39396" x="5638800" y="1219200"/>
          <p14:tracePt t="39413" x="5556250" y="1238250"/>
          <p14:tracePt t="39430" x="5480050" y="1263650"/>
          <p14:tracePt t="39446" x="5441950" y="1276350"/>
          <p14:tracePt t="39463" x="5365750" y="1301750"/>
          <p14:tracePt t="39480" x="5340350" y="1308100"/>
          <p14:tracePt t="39497" x="5295900" y="1320800"/>
          <p14:tracePt t="39513" x="5251450" y="1333500"/>
          <p14:tracePt t="39530" x="5232400" y="1333500"/>
          <p14:tracePt t="39546" x="5194300" y="1346200"/>
          <p14:tracePt t="39563" x="5187950" y="1346200"/>
          <p14:tracePt t="39580" x="5168900" y="1352550"/>
          <p14:tracePt t="39596" x="5162550" y="1358900"/>
          <p14:tracePt t="39614" x="5156200" y="1358900"/>
          <p14:tracePt t="39630" x="5149850" y="1358900"/>
          <p14:tracePt t="39767" x="5162550" y="1358900"/>
          <p14:tracePt t="39777" x="5168900" y="1358900"/>
          <p14:tracePt t="39789" x="5181600" y="1358900"/>
          <p14:tracePt t="39798" x="5207000" y="1352550"/>
          <p14:tracePt t="39813" x="5245100" y="1339850"/>
          <p14:tracePt t="39814" x="5359400" y="1308100"/>
          <p14:tracePt t="39830" x="5422900" y="1289050"/>
          <p14:tracePt t="39846" x="5562600" y="1244600"/>
          <p14:tracePt t="39863" x="5638800" y="1219200"/>
          <p14:tracePt t="39880" x="5765800" y="1187450"/>
          <p14:tracePt t="39896" x="5867400" y="1149350"/>
          <p14:tracePt t="39913" x="5905500" y="1130300"/>
          <p14:tracePt t="39930" x="5988050" y="1111250"/>
          <p14:tracePt t="39946" x="6013450" y="1098550"/>
          <p14:tracePt t="39964" x="6083300" y="1073150"/>
          <p14:tracePt t="39980" x="6140450" y="1054100"/>
          <p14:tracePt t="39996" x="6165850" y="1047750"/>
          <p14:tracePt t="40013" x="6191250" y="1041400"/>
          <p14:tracePt t="40030" x="6203950" y="1035050"/>
          <p14:tracePt t="40190" x="6197600" y="1035050"/>
          <p14:tracePt t="40201" x="6191250" y="1035050"/>
          <p14:tracePt t="40211" x="6159500" y="1041400"/>
          <p14:tracePt t="40232" x="6140450" y="1047750"/>
          <p14:tracePt t="40233" x="6121400" y="1054100"/>
          <p14:tracePt t="40246" x="6045200" y="1073150"/>
          <p14:tracePt t="40264" x="6007100" y="1092200"/>
          <p14:tracePt t="40280" x="5918200" y="1123950"/>
          <p14:tracePt t="40296" x="5861050" y="1136650"/>
          <p14:tracePt t="40313" x="5746750" y="1168400"/>
          <p14:tracePt t="40330" x="5632450" y="1200150"/>
          <p14:tracePt t="40347" x="5575300" y="1219200"/>
          <p14:tracePt t="40363" x="5480050" y="1244600"/>
          <p14:tracePt t="40380" x="5435600" y="1257300"/>
          <p14:tracePt t="40396" x="5359400" y="1282700"/>
          <p14:tracePt t="40413" x="5327650" y="1295400"/>
          <p14:tracePt t="40429" x="5276850" y="1308100"/>
          <p14:tracePt t="40446" x="5238750" y="1320800"/>
          <p14:tracePt t="40464" x="5219700" y="1327150"/>
          <p14:tracePt t="40480" x="5194300" y="1333500"/>
          <p14:tracePt t="40497" x="5181600" y="1333500"/>
          <p14:tracePt t="40513" x="5162550" y="1339850"/>
          <p14:tracePt t="40530" x="5143500" y="1339850"/>
          <p14:tracePt t="41258" x="5137150" y="1339850"/>
          <p14:tracePt t="41262" x="5124450" y="1346200"/>
          <p14:tracePt t="41280" x="5099050" y="1352550"/>
          <p14:tracePt t="41296" x="5054600" y="1358900"/>
          <p14:tracePt t="41297" x="4933950" y="1390650"/>
          <p14:tracePt t="41313" x="4845050" y="1409700"/>
          <p14:tracePt t="41330" x="4622800" y="1466850"/>
          <p14:tracePt t="41347" x="4356100" y="1517650"/>
          <p14:tracePt t="41363" x="4248150" y="1543050"/>
          <p14:tracePt t="41380" x="3949700" y="1612900"/>
          <p14:tracePt t="41396" x="3638550" y="1714500"/>
          <p14:tracePt t="41414" x="3498850" y="1771650"/>
          <p14:tracePt t="41429" x="3238500" y="1860550"/>
          <p14:tracePt t="41446" x="3124200" y="1898650"/>
          <p14:tracePt t="41463" x="2946400" y="1962150"/>
          <p14:tracePt t="41479" x="2870200" y="1987550"/>
          <p14:tracePt t="41479" x="2800350" y="2012950"/>
          <p14:tracePt t="41497" x="2743200" y="2032000"/>
          <p14:tracePt t="41513" x="2641600" y="2057400"/>
          <p14:tracePt t="41530" x="2597150" y="2063750"/>
          <p14:tracePt t="41546" x="2514600" y="2082800"/>
          <p14:tracePt t="41563" x="2432050" y="2108200"/>
          <p14:tracePt t="41580" x="2381250" y="2120900"/>
          <p14:tracePt t="41596" x="2292350" y="2152650"/>
          <p14:tracePt t="41614" x="2247900" y="2165350"/>
          <p14:tracePt t="41629" x="2159000" y="2190750"/>
          <p14:tracePt t="41647" x="2101850" y="2216150"/>
          <p14:tracePt t="41663" x="2076450" y="2222500"/>
          <p14:tracePt t="41680" x="2032000" y="2228850"/>
          <p14:tracePt t="41696" x="2012950" y="2228850"/>
          <p14:tracePt t="41713" x="1981200" y="2235200"/>
          <p14:tracePt t="41730" x="1962150" y="2235200"/>
          <p14:tracePt t="41730" x="1936750" y="2235200"/>
          <p14:tracePt t="41747" x="1917700" y="2235200"/>
          <p14:tracePt t="41763" x="1879600" y="2235200"/>
          <p14:tracePt t="41780" x="1847850" y="2235200"/>
          <p14:tracePt t="41796" x="1778000" y="2235200"/>
          <p14:tracePt t="41813" x="1746250" y="2235200"/>
          <p14:tracePt t="41830" x="1670050" y="2235200"/>
          <p14:tracePt t="41846" x="1606550" y="2235200"/>
          <p14:tracePt t="41863" x="1587500" y="2235200"/>
          <p14:tracePt t="41880" x="1555750" y="2235200"/>
          <p14:tracePt t="41896" x="1543050" y="2235200"/>
          <p14:tracePt t="41913" x="1517650" y="2235200"/>
          <p14:tracePt t="41929" x="1492250" y="2235200"/>
          <p14:tracePt t="41946" x="1485900" y="2235200"/>
          <p14:tracePt t="41963" x="1473200" y="2235200"/>
          <p14:tracePt t="42232" x="1485900" y="2235200"/>
          <p14:tracePt t="42242" x="1504950" y="2235200"/>
          <p14:tracePt t="42255" x="1524000" y="2235200"/>
          <p14:tracePt t="42255" x="1562100" y="2235200"/>
          <p14:tracePt t="42279" x="1593850" y="2235200"/>
          <p14:tracePt t="42280" x="1689100" y="2235200"/>
          <p14:tracePt t="42297" x="1746250" y="2235200"/>
          <p14:tracePt t="42313" x="1847850" y="2235200"/>
          <p14:tracePt t="42330" x="1911350" y="2235200"/>
          <p14:tracePt t="42346" x="1943100" y="2235200"/>
          <p14:tracePt t="42363" x="2025650" y="2235200"/>
          <p14:tracePt t="42380" x="2070100" y="2235200"/>
          <p14:tracePt t="42396" x="2178050" y="2235200"/>
          <p14:tracePt t="42413" x="2305050" y="2235200"/>
          <p14:tracePt t="42430" x="2374900" y="2235200"/>
          <p14:tracePt t="42446" x="2489200" y="2235200"/>
          <p14:tracePt t="42463" x="2546350" y="2235200"/>
          <p14:tracePt t="42479" x="2647950" y="2235200"/>
          <p14:tracePt t="42496" x="2724150" y="2235200"/>
          <p14:tracePt t="42513" x="2768600" y="2235200"/>
          <p14:tracePt t="42530" x="2857500" y="2235200"/>
          <p14:tracePt t="42546" x="2889250" y="2235200"/>
          <p14:tracePt t="42563" x="2978150" y="2235200"/>
          <p14:tracePt t="42579" x="3067050" y="2235200"/>
          <p14:tracePt t="42596" x="3111500" y="2235200"/>
          <p14:tracePt t="42613" x="3187700" y="2235200"/>
          <p14:tracePt t="42629" x="3232150" y="2235200"/>
          <p14:tracePt t="42646" x="3327400" y="2235200"/>
          <p14:tracePt t="42663" x="3429000" y="2235200"/>
          <p14:tracePt t="42680" x="3486150" y="2235200"/>
          <p14:tracePt t="42696" x="3600450" y="2235200"/>
          <p14:tracePt t="42713" x="3644900" y="2235200"/>
          <p14:tracePt t="42730" x="3733800" y="2235200"/>
          <p14:tracePt t="42746" x="3810000" y="2235200"/>
          <p14:tracePt t="42764" x="3835400" y="2235200"/>
          <p14:tracePt t="42780" x="3905250" y="2235200"/>
          <p14:tracePt t="42797" x="3930650" y="2235200"/>
          <p14:tracePt t="42813" x="4000500" y="2235200"/>
          <p14:tracePt t="42830" x="4070350" y="2235200"/>
          <p14:tracePt t="42846" x="4095750" y="2235200"/>
          <p14:tracePt t="42863" x="4133850" y="2235200"/>
          <p14:tracePt t="42880" x="4146550" y="2235200"/>
          <p14:tracePt t="42896" x="4159250" y="2235200"/>
          <p14:tracePt t="42930" x="4165600" y="2235200"/>
          <p14:tracePt t="42931" x="4171950" y="2235200"/>
          <p14:tracePt t="42971" x="4178300" y="2235200"/>
          <p14:tracePt t="42978" x="4184650" y="2235200"/>
          <p14:tracePt t="43084" x="4191000" y="2235200"/>
          <p14:tracePt t="43136" x="4197350" y="2235200"/>
          <p14:tracePt t="43146" x="4216400" y="2235200"/>
          <p14:tracePt t="43157" x="4229100" y="2235200"/>
          <p14:tracePt t="43167" x="4254500" y="2235200"/>
          <p14:tracePt t="43179" x="4298950" y="2235200"/>
          <p14:tracePt t="43180" x="4343400" y="2235200"/>
          <p14:tracePt t="43196" x="4425950" y="2235200"/>
          <p14:tracePt t="43214" x="4470400" y="2235200"/>
          <p14:tracePt t="43228" x="4521200" y="2235200"/>
          <p14:tracePt t="43246" x="4546600" y="2235200"/>
          <p14:tracePt t="43264" x="4552950" y="2235200"/>
          <p14:tracePt t="43313" x="4559300" y="2235200"/>
          <p14:tracePt t="43334" x="4565650" y="2235200"/>
          <p14:tracePt t="46437" x="4578350" y="2235200"/>
          <p14:tracePt t="46455" x="4603750" y="2235200"/>
          <p14:tracePt t="46458" x="4641850" y="2235200"/>
          <p14:tracePt t="46468" x="4756150" y="2235200"/>
          <p14:tracePt t="46480" x="4819650" y="2235200"/>
          <p14:tracePt t="46496" x="4959350" y="2228850"/>
          <p14:tracePt t="46513" x="5016500" y="2209800"/>
          <p14:tracePt t="46529" x="5105400" y="2178050"/>
          <p14:tracePt t="46546" x="5156200" y="2152650"/>
          <p14:tracePt t="46563" x="5194300" y="2139950"/>
          <p14:tracePt t="46579" x="5257800" y="2108200"/>
          <p14:tracePt t="46596" x="5302250" y="2101850"/>
          <p14:tracePt t="46613" x="5384800" y="2082800"/>
          <p14:tracePt t="46630" x="5454650" y="2070100"/>
          <p14:tracePt t="46646" x="5480050" y="2063750"/>
          <p14:tracePt t="46663" x="5505450" y="2057400"/>
          <p14:tracePt t="46679" x="5518150" y="2057400"/>
          <p14:tracePt t="46696" x="5568950" y="2057400"/>
          <p14:tracePt t="46714" x="5619750" y="2070100"/>
          <p14:tracePt t="46729" x="5645150" y="2076450"/>
          <p14:tracePt t="46746" x="5695950" y="2101850"/>
          <p14:tracePt t="47178" x="5695950" y="2095500"/>
          <p14:tracePt t="47189" x="5702300" y="2095500"/>
          <p14:tracePt t="47204" x="5708650" y="2089150"/>
          <p14:tracePt t="47205" x="5715000" y="2089150"/>
          <p14:tracePt t="47271" x="5721350" y="2089150"/>
          <p14:tracePt t="47282" x="5746750" y="2089150"/>
          <p14:tracePt t="47292" x="5784850" y="2095500"/>
          <p14:tracePt t="47302" x="5842000" y="2114550"/>
          <p14:tracePt t="47312" x="5905500" y="2120900"/>
          <p14:tracePt t="47329" x="6000750" y="2139950"/>
          <p14:tracePt t="47330" x="6248400" y="2165350"/>
          <p14:tracePt t="47346" x="6369050" y="2178050"/>
          <p14:tracePt t="47363" x="6616700" y="2184400"/>
          <p14:tracePt t="47379" x="6832600" y="2184400"/>
          <p14:tracePt t="47396" x="6927850" y="2184400"/>
          <p14:tracePt t="47413" x="7112000" y="2184400"/>
          <p14:tracePt t="47430" x="7200900" y="2184400"/>
          <p14:tracePt t="47446" x="7385050" y="2184400"/>
          <p14:tracePt t="47463" x="7575550" y="2184400"/>
          <p14:tracePt t="47479" x="7664450" y="2184400"/>
          <p14:tracePt t="47496" x="7823200" y="2184400"/>
          <p14:tracePt t="47513" x="7899400" y="2184400"/>
          <p14:tracePt t="47529" x="8013700" y="2184400"/>
          <p14:tracePt t="47546" x="8096250" y="2184400"/>
          <p14:tracePt t="47563" x="8140700" y="2184400"/>
          <p14:tracePt t="47579" x="8223250" y="2184400"/>
          <p14:tracePt t="47596" x="8312150" y="2184400"/>
          <p14:tracePt t="47613" x="8350250" y="2184400"/>
          <p14:tracePt t="47630" x="8439150" y="2184400"/>
          <p14:tracePt t="47646" x="8477250" y="2184400"/>
          <p14:tracePt t="47663" x="8553450" y="2184400"/>
          <p14:tracePt t="47679" x="8585200" y="2184400"/>
          <p14:tracePt t="47696" x="8655050" y="2184400"/>
          <p14:tracePt t="47713" x="8712200" y="2184400"/>
          <p14:tracePt t="47729" x="8731250" y="2184400"/>
          <p14:tracePt t="47746" x="8775700" y="2184400"/>
          <p14:tracePt t="47763" x="8801100" y="2184400"/>
          <p14:tracePt t="47780" x="8813800" y="2184400"/>
          <p14:tracePt t="47796" x="8832850" y="2184400"/>
          <p14:tracePt t="47813" x="8845550" y="2184400"/>
          <p14:tracePt t="47830" x="8864600" y="2184400"/>
          <p14:tracePt t="47846" x="8877300" y="2184400"/>
          <p14:tracePt t="47863" x="8883650" y="2184400"/>
          <p14:tracePt t="47879" x="8902700" y="2184400"/>
          <p14:tracePt t="48974" x="8896350" y="2184400"/>
          <p14:tracePt t="48984" x="8883650" y="2184400"/>
          <p14:tracePt t="48995" x="8870950" y="2184400"/>
          <p14:tracePt t="49012" x="8832850" y="2184400"/>
          <p14:tracePt t="49013" x="8743950" y="2190750"/>
          <p14:tracePt t="49028" x="8680450" y="2190750"/>
          <p14:tracePt t="49045" x="8528050" y="2190750"/>
          <p14:tracePt t="49062" x="8451850" y="2203450"/>
          <p14:tracePt t="49062" x="8369300" y="2203450"/>
          <p14:tracePt t="49079" x="8293100" y="2203450"/>
          <p14:tracePt t="49095" x="8140700" y="2203450"/>
          <p14:tracePt t="49112" x="8064500" y="2203450"/>
          <p14:tracePt t="49128" x="7912100" y="2203450"/>
          <p14:tracePt t="49145" x="7835900" y="2203450"/>
          <p14:tracePt t="49162" x="7683500" y="2203450"/>
          <p14:tracePt t="49178" x="7512050" y="2203450"/>
          <p14:tracePt t="49195" x="7423150" y="2203450"/>
          <p14:tracePt t="49213" x="7232650" y="2203450"/>
          <p14:tracePt t="49228" x="7137400" y="2203450"/>
          <p14:tracePt t="49245" x="6953250" y="2203450"/>
          <p14:tracePt t="49263" x="6788150" y="2203450"/>
          <p14:tracePt t="49279" x="6724650" y="2203450"/>
          <p14:tracePt t="49295" x="6591300" y="2203450"/>
          <p14:tracePt t="49312" x="6540500" y="2203450"/>
          <p14:tracePt t="49328" x="6432550" y="2203450"/>
          <p14:tracePt t="49345" x="6311900" y="2203450"/>
          <p14:tracePt t="49362" x="6242050" y="2203450"/>
          <p14:tracePt t="49379" x="6102350" y="2203450"/>
          <p14:tracePt t="49395" x="6026150" y="2203450"/>
          <p14:tracePt t="49412" x="5873750" y="2203450"/>
          <p14:tracePt t="49429" x="5734050" y="2203450"/>
          <p14:tracePt t="49445" x="5670550" y="2203450"/>
          <p14:tracePt t="49462" x="5568950" y="2203450"/>
          <p14:tracePt t="49478" x="5537200" y="2203450"/>
          <p14:tracePt t="49495" x="5492750" y="2203450"/>
          <p14:tracePt t="49512" x="5473700" y="2203450"/>
          <p14:tracePt t="49528" x="5467350" y="2203450"/>
          <p14:tracePt t="50475" x="5473700" y="2203450"/>
          <p14:tracePt t="50506" x="5486400" y="2203450"/>
          <p14:tracePt t="50521" x="5492750" y="2197100"/>
          <p14:tracePt t="50527" x="5499100" y="2190750"/>
          <p14:tracePt t="50545" x="5505450" y="2171700"/>
          <p14:tracePt t="50546" x="5518150" y="2101850"/>
          <p14:tracePt t="50562" x="5524500" y="1993900"/>
          <p14:tracePt t="50579" x="5530850" y="1936750"/>
          <p14:tracePt t="50595" x="5537200" y="1835150"/>
          <p14:tracePt t="50612" x="5549900" y="1790700"/>
          <p14:tracePt t="50628" x="5568950" y="1714500"/>
          <p14:tracePt t="50645" x="5594350" y="1663700"/>
          <p14:tracePt t="50662" x="5600700" y="1638300"/>
          <p14:tracePt t="50678" x="5626100" y="1593850"/>
          <p14:tracePt t="50695" x="5638800" y="1574800"/>
          <p14:tracePt t="50712" x="5657850" y="1536700"/>
          <p14:tracePt t="50729" x="5676900" y="1511300"/>
          <p14:tracePt t="50745" x="5683250" y="1492250"/>
          <p14:tracePt t="50762" x="5689600" y="1454150"/>
          <p14:tracePt t="50778" x="5695950" y="1441450"/>
          <p14:tracePt t="50795" x="5708650" y="1409700"/>
          <p14:tracePt t="50812" x="5715000" y="1390650"/>
          <p14:tracePt t="50828" x="5721350" y="1377950"/>
          <p14:tracePt t="50845" x="5727700" y="1352550"/>
          <p14:tracePt t="50862" x="5734050" y="1346200"/>
          <p14:tracePt t="50879" x="5753100" y="1314450"/>
          <p14:tracePt t="50895" x="5772150" y="1289050"/>
          <p14:tracePt t="50912" x="5778500" y="1282700"/>
          <p14:tracePt t="50928" x="5803900" y="1257300"/>
          <p14:tracePt t="50945" x="5816600" y="1244600"/>
          <p14:tracePt t="50962" x="5842000" y="1219200"/>
          <p14:tracePt t="50978" x="5867400" y="1200150"/>
          <p14:tracePt t="50995" x="5880100" y="1187450"/>
          <p14:tracePt t="51012" x="5899150" y="1155700"/>
          <p14:tracePt t="51029" x="5918200" y="1143000"/>
          <p14:tracePt t="51045" x="5937250" y="1123950"/>
          <p14:tracePt t="51062" x="5962650" y="1104900"/>
          <p14:tracePt t="51079" x="5962650" y="1092200"/>
          <p14:tracePt t="51095" x="5981700" y="1079500"/>
          <p14:tracePt t="51112" x="5988050" y="1073150"/>
          <p14:tracePt t="51128" x="6000750" y="1066800"/>
          <p14:tracePt t="51145" x="6007100" y="1054100"/>
          <p14:tracePt t="51162" x="6007100" y="1047750"/>
          <p14:tracePt t="51396" x="6000750" y="1054100"/>
          <p14:tracePt t="51407" x="6000750" y="1060450"/>
          <p14:tracePt t="51411" x="5988050" y="1060450"/>
          <p14:tracePt t="51428" x="5975350" y="1066800"/>
          <p14:tracePt t="51429" x="5956300" y="1079500"/>
          <p14:tracePt t="51445" x="5937250" y="1098550"/>
          <p14:tracePt t="51462" x="5918200" y="1111250"/>
          <p14:tracePt t="51478" x="5892800" y="1117600"/>
          <p14:tracePt t="51495" x="5867400" y="1136650"/>
          <p14:tracePt t="51512" x="5848350" y="1143000"/>
          <p14:tracePt t="51529" x="5810250" y="1162050"/>
          <p14:tracePt t="51545" x="5797550" y="1168400"/>
          <p14:tracePt t="51562" x="5759450" y="1181100"/>
          <p14:tracePt t="51579" x="5721350" y="1187450"/>
          <p14:tracePt t="51595" x="5708650" y="1193800"/>
          <p14:tracePt t="51612" x="5670550" y="1200150"/>
          <p14:tracePt t="51628" x="5632450" y="1206500"/>
          <p14:tracePt t="51646" x="5619750" y="1206500"/>
          <p14:tracePt t="51662" x="5575300" y="1219200"/>
          <p14:tracePt t="51679" x="5556250" y="1219200"/>
          <p14:tracePt t="51695" x="5511800" y="1231900"/>
          <p14:tracePt t="51712" x="5473700" y="1238250"/>
          <p14:tracePt t="51728" x="5448300" y="1244600"/>
          <p14:tracePt t="51745" x="5416550" y="1250950"/>
          <p14:tracePt t="51762" x="5403850" y="1257300"/>
          <p14:tracePt t="51778" x="5384800" y="1263650"/>
          <p14:tracePt t="51795" x="5378450" y="1263650"/>
          <p14:tracePt t="55394" x="5378450" y="1270000"/>
          <p14:tracePt t="55405" x="5372100" y="1276350"/>
          <p14:tracePt t="55415" x="5365750" y="1282700"/>
          <p14:tracePt t="55425" x="5359400" y="1289050"/>
          <p14:tracePt t="55430" x="5334000" y="1314450"/>
          <p14:tracePt t="55447" x="5321300" y="1327150"/>
          <p14:tracePt t="55463" x="5283200" y="1358900"/>
          <p14:tracePt t="55480" x="5264150" y="1371600"/>
          <p14:tracePt t="55496" x="5219700" y="1409700"/>
          <p14:tracePt t="55513" x="5175250" y="1447800"/>
          <p14:tracePt t="55529" x="5156200" y="1466850"/>
          <p14:tracePt t="55546" x="5111750" y="1504950"/>
          <p14:tracePt t="55563" x="5080000" y="1530350"/>
          <p14:tracePt t="55579" x="5022850" y="1581150"/>
          <p14:tracePt t="55596" x="4953000" y="1631950"/>
          <p14:tracePt t="55613" x="4914900" y="1663700"/>
          <p14:tracePt t="55629" x="4857750" y="1720850"/>
          <p14:tracePt t="55646" x="4826000" y="1752600"/>
          <p14:tracePt t="55663" x="4768850" y="1809750"/>
          <p14:tracePt t="55680" x="4724400" y="1847850"/>
          <p14:tracePt t="55696" x="4692650" y="1879600"/>
          <p14:tracePt t="55713" x="4641850" y="1924050"/>
          <p14:tracePt t="55729" x="4622800" y="1955800"/>
          <p14:tracePt t="55746" x="4565650" y="2012950"/>
          <p14:tracePt t="55762" x="4508500" y="2070100"/>
          <p14:tracePt t="55779" x="4470400" y="2095500"/>
          <p14:tracePt t="55796" x="4400550" y="2146300"/>
          <p14:tracePt t="55812" x="4375150" y="2171700"/>
          <p14:tracePt t="55829" x="4318000" y="2209800"/>
          <p14:tracePt t="55846" x="4260850" y="2254250"/>
          <p14:tracePt t="55863" x="4235450" y="2266950"/>
          <p14:tracePt t="55879" x="4184650" y="2305050"/>
          <p14:tracePt t="55896" x="4159250" y="2330450"/>
          <p14:tracePt t="55912" x="4121150" y="2368550"/>
          <p14:tracePt t="55929" x="4070350" y="2406650"/>
          <p14:tracePt t="55946" x="4051300" y="2425700"/>
          <p14:tracePt t="55962" x="4013200" y="2463800"/>
          <p14:tracePt t="55979" x="4000500" y="2482850"/>
          <p14:tracePt t="55996" x="3962400" y="2520950"/>
          <p14:tracePt t="56012" x="3930650" y="2546350"/>
          <p14:tracePt t="56029" x="3917950" y="2559050"/>
          <p14:tracePt t="56046" x="3898900" y="2578100"/>
          <p14:tracePt t="56063" x="3898900" y="2584450"/>
          <p14:tracePt t="56079" x="3892550" y="2584450"/>
          <p14:tracePt t="56096" x="3886200" y="2584450"/>
          <p14:tracePt t="56560" x="3886200" y="2590800"/>
          <p14:tracePt t="56581" x="3892550" y="2590800"/>
          <p14:tracePt t="56602" x="3892550" y="2597150"/>
          <p14:tracePt t="56612" x="3898900" y="2597150"/>
          <p14:tracePt t="56622" x="3905250" y="2597150"/>
          <p14:tracePt t="57111" x="3911600" y="2603500"/>
          <p14:tracePt t="57916" x="3917950" y="2603500"/>
          <p14:tracePt t="57946" x="3924300" y="2603500"/>
          <p14:tracePt t="57957" x="3924300" y="2597150"/>
          <p14:tracePt t="57967" x="3930650" y="2584450"/>
          <p14:tracePt t="57968" x="3937000" y="2571750"/>
          <p14:tracePt t="57979" x="3943350" y="2559050"/>
          <p14:tracePt t="57998" x="3975100" y="2501900"/>
          <p14:tracePt t="58013" x="4006850" y="2438400"/>
          <p14:tracePt t="58029" x="4025900" y="2393950"/>
          <p14:tracePt t="58046" x="4064000" y="2305050"/>
          <p14:tracePt t="58062" x="4089400" y="2260600"/>
          <p14:tracePt t="58079" x="4114800" y="2178050"/>
          <p14:tracePt t="58096" x="4133850" y="2139950"/>
          <p14:tracePt t="58112" x="4159250" y="2095500"/>
          <p14:tracePt t="58130" x="4178300" y="2057400"/>
          <p14:tracePt t="58146" x="4184650" y="2038350"/>
          <p14:tracePt t="58163" x="4210050" y="2000250"/>
          <p14:tracePt t="58179" x="4222750" y="1987550"/>
          <p14:tracePt t="58196" x="4241800" y="1943100"/>
          <p14:tracePt t="58212" x="4267200" y="1885950"/>
          <p14:tracePt t="58229" x="4279900" y="1860550"/>
          <p14:tracePt t="58246" x="4292600" y="1816100"/>
          <p14:tracePt t="58263" x="4305300" y="1803400"/>
          <p14:tracePt t="58263" x="4318000" y="1784350"/>
          <p14:tracePt t="58280" x="4324350" y="1771650"/>
          <p14:tracePt t="58296" x="4349750" y="1733550"/>
          <p14:tracePt t="58313" x="4362450" y="1714500"/>
          <p14:tracePt t="58329" x="4387850" y="1670050"/>
          <p14:tracePt t="58346" x="4400550" y="1644650"/>
          <p14:tracePt t="58362" x="4432300" y="1600200"/>
          <p14:tracePt t="58379" x="4464050" y="1568450"/>
          <p14:tracePt t="58396" x="4470400" y="1555750"/>
          <p14:tracePt t="58412" x="4476750" y="1549400"/>
          <p14:tracePt t="58447" x="4483100" y="1543050"/>
          <p14:tracePt t="58478" x="4489450" y="1536700"/>
          <p14:tracePt t="59017" x="4495800" y="1536700"/>
          <p14:tracePt t="59089" x="4502150" y="1536700"/>
          <p14:tracePt t="59120" x="4508500" y="1530350"/>
          <p14:tracePt t="59138" x="4514850" y="1530350"/>
          <p14:tracePt t="59140" x="4514850" y="1524000"/>
          <p14:tracePt t="59151" x="4540250" y="1517650"/>
          <p14:tracePt t="59163" x="4552950" y="1511300"/>
          <p14:tracePt t="59179" x="4591050" y="1504950"/>
          <p14:tracePt t="59196" x="4616450" y="1498600"/>
          <p14:tracePt t="59212" x="4679950" y="1473200"/>
          <p14:tracePt t="59229" x="4756150" y="1460500"/>
          <p14:tracePt t="59246" x="4806950" y="1454150"/>
          <p14:tracePt t="59262" x="4895850" y="1428750"/>
          <p14:tracePt t="59279" x="4940300" y="1422400"/>
          <p14:tracePt t="59296" x="5035550" y="1409700"/>
          <p14:tracePt t="59313" x="5092700" y="1384300"/>
          <p14:tracePt t="59329" x="5130800" y="1377950"/>
          <p14:tracePt t="59346" x="5200650" y="1358900"/>
          <p14:tracePt t="59363" x="5251450" y="1339850"/>
          <p14:tracePt t="59379" x="5334000" y="1308100"/>
          <p14:tracePt t="59396" x="5422900" y="1289050"/>
          <p14:tracePt t="59412" x="5461000" y="1270000"/>
          <p14:tracePt t="59430" x="5537200" y="1250950"/>
          <p14:tracePt t="59445" x="5562600" y="1238250"/>
          <p14:tracePt t="59461" x="5619750" y="1225550"/>
          <p14:tracePt t="59479" x="5689600" y="1212850"/>
          <p14:tracePt t="59496" x="5727700" y="1200150"/>
          <p14:tracePt t="59513" x="5810250" y="1187450"/>
          <p14:tracePt t="59529" x="5842000" y="1187450"/>
          <p14:tracePt t="59546" x="5905500" y="1168400"/>
          <p14:tracePt t="59562" x="5949950" y="1155700"/>
          <p14:tracePt t="59580" x="5962650" y="1149350"/>
          <p14:tracePt t="59596" x="5994400" y="1130300"/>
          <p14:tracePt t="59613" x="6007100" y="1123950"/>
          <p14:tracePt t="59629" x="6019800" y="1117600"/>
          <p14:tracePt t="59646" x="6038850" y="1104900"/>
          <p14:tracePt t="59662" x="6045200" y="1104900"/>
          <p14:tracePt t="59679" x="6057900" y="1098550"/>
          <p14:tracePt t="59714" x="6064250" y="1092200"/>
          <p14:tracePt t="59837" x="6057900" y="1092200"/>
          <p14:tracePt t="59848" x="6038850" y="1092200"/>
          <p14:tracePt t="59858" x="6026150" y="1092200"/>
          <p14:tracePt t="59868" x="5988050" y="1098550"/>
          <p14:tracePt t="59879" x="5956300" y="1104900"/>
          <p14:tracePt t="59881" x="5905500" y="1123950"/>
          <p14:tracePt t="59896" x="5816600" y="1155700"/>
          <p14:tracePt t="59912" x="5765800" y="1168400"/>
          <p14:tracePt t="59929" x="5695950" y="1200150"/>
          <p14:tracePt t="59946" x="5632450" y="1225550"/>
          <p14:tracePt t="59963" x="5594350" y="1231900"/>
          <p14:tracePt t="59979" x="5518150" y="1263650"/>
          <p14:tracePt t="59996" x="5486400" y="1276350"/>
          <p14:tracePt t="60012" x="5391150" y="1308100"/>
          <p14:tracePt t="60029" x="5295900" y="1333500"/>
          <p14:tracePt t="60046" x="5264150" y="1346200"/>
          <p14:tracePt t="60062" x="5187950" y="1365250"/>
          <p14:tracePt t="60079" x="5149850" y="1384300"/>
          <p14:tracePt t="60096" x="5080000" y="1403350"/>
          <p14:tracePt t="60113" x="5010150" y="1416050"/>
          <p14:tracePt t="60129" x="4972050" y="1422400"/>
          <p14:tracePt t="60146" x="4921250" y="1447800"/>
          <p14:tracePt t="60162" x="4902200" y="1447800"/>
          <p14:tracePt t="60179" x="4883150" y="1454150"/>
          <p14:tracePt t="60196" x="4876800" y="1454150"/>
          <p14:tracePt t="60233" x="4870450" y="1454150"/>
          <p14:tracePt t="60833" x="4870450" y="1460500"/>
          <p14:tracePt t="60854" x="4864100" y="1466850"/>
          <p14:tracePt t="60871" x="4857750" y="1466850"/>
          <p14:tracePt t="60875" x="4851400" y="1479550"/>
          <p14:tracePt t="60879" x="4806950" y="1517650"/>
          <p14:tracePt t="60896" x="4762500" y="1549400"/>
          <p14:tracePt t="60913" x="4667250" y="1625600"/>
          <p14:tracePt t="60929" x="4603750" y="1670050"/>
          <p14:tracePt t="60946" x="4476750" y="1765300"/>
          <p14:tracePt t="60963" x="4343400" y="1879600"/>
          <p14:tracePt t="60979" x="4273550" y="1936750"/>
          <p14:tracePt t="60996" x="4152900" y="2051050"/>
          <p14:tracePt t="61013" x="4089400" y="2114550"/>
          <p14:tracePt t="61029" x="3981450" y="2228850"/>
          <p14:tracePt t="61046" x="3886200" y="2317750"/>
          <p14:tracePt t="61062" x="3848100" y="2355850"/>
          <p14:tracePt t="61079" x="3759200" y="2438400"/>
          <p14:tracePt t="61096" x="3714750" y="2476500"/>
          <p14:tracePt t="61113" x="3638550" y="2565400"/>
          <p14:tracePt t="61129" x="3587750" y="2609850"/>
          <p14:tracePt t="61129" x="3543300" y="2647950"/>
          <p14:tracePt t="61146" x="3498850" y="2698750"/>
          <p14:tracePt t="61162" x="3416300" y="2768600"/>
          <p14:tracePt t="61179" x="3384550" y="2800350"/>
          <p14:tracePt t="61196" x="3321050" y="2863850"/>
          <p14:tracePt t="61214" x="3270250" y="2921000"/>
          <p14:tracePt t="61230" x="3251200" y="2933700"/>
          <p14:tracePt t="61246" x="3219450" y="2959100"/>
          <p14:tracePt t="61263" x="3213100" y="2971800"/>
          <p14:tracePt t="61279" x="3206750" y="2990850"/>
          <p14:tracePt t="61296" x="3200400" y="2990850"/>
          <p14:tracePt t="61312" x="3200400" y="2997200"/>
          <p14:tracePt t="61329" x="3194050" y="3003550"/>
          <p14:tracePt t="61346" x="3194050" y="3009900"/>
          <p14:tracePt t="61362" x="3187700" y="3022600"/>
          <p14:tracePt t="61379" x="3187700" y="3035300"/>
          <p14:tracePt t="61396" x="3175000" y="3048000"/>
          <p14:tracePt t="61413" x="3175000" y="3060700"/>
          <p14:tracePt t="61429" x="3168650" y="3067050"/>
          <p14:tracePt t="61446" x="3162300" y="3079750"/>
          <p14:tracePt t="61463" x="3155950" y="3086100"/>
          <p14:tracePt t="61583" x="3162300" y="3086100"/>
          <p14:tracePt t="61624" x="3168650" y="3086100"/>
          <p14:tracePt t="61645" x="3175000" y="3086100"/>
          <p14:tracePt t="61717" x="3175000" y="3092450"/>
          <p14:tracePt t="61748" x="3175000" y="3098800"/>
          <p14:tracePt t="61759" x="3168650" y="3098800"/>
          <p14:tracePt t="61760" x="3168650" y="3105150"/>
          <p14:tracePt t="61780" x="3162300" y="3117850"/>
          <p14:tracePt t="61790" x="3149600" y="3130550"/>
          <p14:tracePt t="61796" x="3124200" y="3149600"/>
          <p14:tracePt t="61812" x="3117850" y="3162300"/>
          <p14:tracePt t="61829" x="3092450" y="3187700"/>
          <p14:tracePt t="61846" x="3060700" y="3206750"/>
          <p14:tracePt t="61862" x="3048000" y="3219450"/>
          <p14:tracePt t="61879" x="3022600" y="3232150"/>
          <p14:tracePt t="61896" x="3009900" y="3238500"/>
          <p14:tracePt t="61913" x="2997200" y="3251200"/>
          <p14:tracePt t="61929" x="2984500" y="3257550"/>
          <p14:tracePt t="61946" x="2984500" y="3263900"/>
          <p14:tracePt t="61963" x="2978150" y="3270250"/>
          <p14:tracePt t="62040" x="2978150" y="3276600"/>
          <p14:tracePt t="63515" x="2984500" y="3276600"/>
          <p14:tracePt t="63556" x="2990850" y="3276600"/>
          <p14:tracePt t="63577" x="3003550" y="3276600"/>
          <p14:tracePt t="63587" x="3009900" y="3270250"/>
          <p14:tracePt t="63594" x="3009900" y="3263900"/>
          <p14:tracePt t="63612" x="3022600" y="3257550"/>
          <p14:tracePt t="63613" x="3028950" y="3257550"/>
          <p14:tracePt t="63629" x="3041650" y="3244850"/>
          <p14:tracePt t="63646" x="3054350" y="3238500"/>
          <p14:tracePt t="63681" x="3054350" y="3232150"/>
          <p14:tracePt t="63696" x="3060700" y="3232150"/>
          <p14:tracePt t="63696" x="3067050" y="3225800"/>
          <p14:tracePt t="63713" x="3079750" y="3219450"/>
          <p14:tracePt t="63729" x="3092450" y="3200400"/>
          <p14:tracePt t="63746" x="3105150" y="3194050"/>
          <p14:tracePt t="63762" x="3130550" y="3181350"/>
          <p14:tracePt t="63779" x="3143250" y="3168650"/>
          <p14:tracePt t="63779" x="3149600" y="3162300"/>
          <p14:tracePt t="63796" x="3162300" y="3149600"/>
          <p14:tracePt t="63812" x="3187700" y="3124200"/>
          <p14:tracePt t="63830" x="3200400" y="3111500"/>
          <p14:tracePt t="63846" x="3219450" y="3086100"/>
          <p14:tracePt t="63862" x="3225800" y="3067050"/>
          <p14:tracePt t="63879" x="3244850" y="3028950"/>
          <p14:tracePt t="63896" x="3263900" y="3003550"/>
          <p14:tracePt t="63913" x="3270250" y="2990850"/>
          <p14:tracePt t="63929" x="3289300" y="2959100"/>
          <p14:tracePt t="63946" x="3302000" y="2952750"/>
          <p14:tracePt t="63962" x="3327400" y="2921000"/>
          <p14:tracePt t="63980" x="3365500" y="2863850"/>
          <p14:tracePt t="63995" x="3378200" y="2838450"/>
          <p14:tracePt t="64012" x="3409950" y="2787650"/>
          <p14:tracePt t="64030" x="3416300" y="2768600"/>
          <p14:tracePt t="64046" x="3441700" y="2730500"/>
          <p14:tracePt t="64063" x="3460750" y="2705100"/>
          <p14:tracePt t="64079" x="3479800" y="2692400"/>
          <p14:tracePt t="64096" x="3511550" y="2667000"/>
          <p14:tracePt t="64112" x="3530600" y="2647950"/>
          <p14:tracePt t="64129" x="3562350" y="2616200"/>
          <p14:tracePt t="64146" x="3594100" y="2584450"/>
          <p14:tracePt t="64162" x="3600450" y="2571750"/>
          <p14:tracePt t="64180" x="3619500" y="2559050"/>
          <p14:tracePt t="64196" x="3632200" y="2546350"/>
          <p14:tracePt t="64213" x="3638550" y="2540000"/>
          <p14:tracePt t="64229" x="3651250" y="2533650"/>
          <p14:tracePt t="64246" x="3651250" y="2527300"/>
          <p14:tracePt t="64958" x="3644900" y="2527300"/>
          <p14:tracePt t="64971" x="3638550" y="2527300"/>
          <p14:tracePt t="64973" x="3632200" y="2533650"/>
          <p14:tracePt t="64980" x="3619500" y="2546350"/>
          <p14:tracePt t="64996" x="3581400" y="2559050"/>
          <p14:tracePt t="65012" x="3562350" y="2578100"/>
          <p14:tracePt t="65030" x="3530600" y="2603500"/>
          <p14:tracePt t="65046" x="3486150" y="2635250"/>
          <p14:tracePt t="65063" x="3467100" y="2647950"/>
          <p14:tracePt t="65079" x="3435350" y="2673350"/>
          <p14:tracePt t="65096" x="3422650" y="2692400"/>
          <p14:tracePt t="65112" x="3390900" y="2711450"/>
          <p14:tracePt t="65129" x="3365500" y="2743200"/>
          <p14:tracePt t="65146" x="3346450" y="2749550"/>
          <p14:tracePt t="65162" x="3302000" y="2774950"/>
          <p14:tracePt t="65180" x="3276600" y="2781300"/>
          <p14:tracePt t="65196" x="3232150" y="2794000"/>
          <p14:tracePt t="65214" x="3200400" y="2806700"/>
          <p14:tracePt t="65229" x="3187700" y="2813050"/>
          <p14:tracePt t="65246" x="3162300" y="2819400"/>
          <p14:tracePt t="65262" x="3155950" y="2819400"/>
          <p14:tracePt t="65279" x="3143250" y="2819400"/>
          <p14:tracePt t="65296" x="3143250" y="2825750"/>
          <p14:tracePt t="65312" x="3136900" y="2825750"/>
          <p14:tracePt t="65639" x="3143250" y="2825750"/>
          <p14:tracePt t="65649" x="3149600" y="2825750"/>
          <p14:tracePt t="65662" x="3155950" y="2819400"/>
          <p14:tracePt t="65680" x="3168650" y="2813050"/>
          <p14:tracePt t="65681" x="3181350" y="2800350"/>
          <p14:tracePt t="65696" x="3200400" y="2787650"/>
          <p14:tracePt t="65713" x="3213100" y="2774950"/>
          <p14:tracePt t="65729" x="3238500" y="2743200"/>
          <p14:tracePt t="65746" x="3251200" y="2717800"/>
          <p14:tracePt t="65762" x="3282950" y="2679700"/>
          <p14:tracePt t="65780" x="3302000" y="2641600"/>
          <p14:tracePt t="65796" x="3308350" y="2628900"/>
          <p14:tracePt t="65812" x="3321050" y="2603500"/>
          <p14:tracePt t="65829" x="3327400" y="2597150"/>
          <p14:tracePt t="65846" x="3333750" y="2597150"/>
          <p14:tracePt t="65970" x="3340100" y="2597150"/>
          <p14:tracePt t="66001" x="3340100" y="2590800"/>
          <p14:tracePt t="66094" x="3333750" y="2590800"/>
          <p14:tracePt t="66105" x="3321050" y="2590800"/>
          <p14:tracePt t="66115" x="3314700" y="2590800"/>
          <p14:tracePt t="66129" x="3295650" y="2590800"/>
          <p14:tracePt t="66130" x="3276600" y="2590800"/>
          <p14:tracePt t="66146" x="3244850" y="2590800"/>
          <p14:tracePt t="66162" x="3206750" y="2590800"/>
          <p14:tracePt t="66179" x="3187700" y="2590800"/>
          <p14:tracePt t="66196" x="3162300" y="2597150"/>
          <p14:tracePt t="66213" x="3143250" y="2603500"/>
          <p14:tracePt t="66229" x="3117850" y="2616200"/>
          <p14:tracePt t="66246" x="3086100" y="2622550"/>
          <p14:tracePt t="66262" x="3067050" y="2635250"/>
          <p14:tracePt t="66280" x="3048000" y="2654300"/>
          <p14:tracePt t="66296" x="3035300" y="2660650"/>
          <p14:tracePt t="66312" x="3016250" y="2673350"/>
          <p14:tracePt t="66329" x="3009900" y="2686050"/>
          <p14:tracePt t="66346" x="3003550" y="2692400"/>
          <p14:tracePt t="66362" x="2997200" y="2692400"/>
          <p14:tracePt t="66379" x="2990850" y="2698750"/>
          <p14:tracePt t="67802" x="2990850" y="2705100"/>
          <p14:tracePt t="67813" x="2990850" y="2711450"/>
          <p14:tracePt t="67814" x="2990850" y="2717800"/>
          <p14:tracePt t="67830" x="2990850" y="2755900"/>
          <p14:tracePt t="67846" x="2990850" y="2774950"/>
          <p14:tracePt t="67862" x="2990850" y="2832100"/>
          <p14:tracePt t="67880" x="2990850" y="2857500"/>
          <p14:tracePt t="67880" x="2990850" y="2882900"/>
          <p14:tracePt t="67896" x="2990850" y="2908300"/>
          <p14:tracePt t="67912" x="2990850" y="2940050"/>
          <p14:tracePt t="67930" x="2990850" y="2959100"/>
          <p14:tracePt t="67946" x="2990850" y="2997200"/>
          <p14:tracePt t="67963" x="2990850" y="3009900"/>
          <p14:tracePt t="67979" x="2990850" y="3048000"/>
          <p14:tracePt t="67996" x="2990850" y="3079750"/>
          <p14:tracePt t="68013" x="2990850" y="3098800"/>
          <p14:tracePt t="68029" x="2990850" y="3130550"/>
          <p14:tracePt t="68046" x="2990850" y="3149600"/>
          <p14:tracePt t="68062" x="2990850" y="3175000"/>
          <p14:tracePt t="68079" x="2990850" y="3206750"/>
          <p14:tracePt t="68096" x="2990850" y="3213100"/>
          <p14:tracePt t="68112" x="2990850" y="3238500"/>
          <p14:tracePt t="68146" x="2990850" y="3244850"/>
          <p14:tracePt t="68147" x="2990850" y="3251200"/>
          <p14:tracePt t="68219" x="2990850" y="3257550"/>
          <p14:tracePt t="69655" x="2990850" y="3263900"/>
          <p14:tracePt t="69665" x="2990850" y="3276600"/>
          <p14:tracePt t="69677" x="2990850" y="3282950"/>
          <p14:tracePt t="69686" x="3003550" y="3302000"/>
          <p14:tracePt t="69697" x="3016250" y="3327400"/>
          <p14:tracePt t="69698" x="3035300" y="3365500"/>
          <p14:tracePt t="69713" x="3086100" y="3454400"/>
          <p14:tracePt t="69730" x="3117850" y="3492500"/>
          <p14:tracePt t="69747" x="3181350" y="3587750"/>
          <p14:tracePt t="69763" x="3244850" y="3670300"/>
          <p14:tracePt t="69780" x="3276600" y="3708400"/>
          <p14:tracePt t="69797" x="3321050" y="3771900"/>
          <p14:tracePt t="69814" x="3333750" y="3797300"/>
          <p14:tracePt t="69830" x="3359150" y="3848100"/>
          <p14:tracePt t="69847" x="3371850" y="3886200"/>
          <p14:tracePt t="69863" x="3378200" y="3905250"/>
          <p14:tracePt t="69880" x="3397250" y="3949700"/>
          <p14:tracePt t="69896" x="3397250" y="3975100"/>
          <p14:tracePt t="69913" x="3416300" y="4019550"/>
          <p14:tracePt t="69931" x="3435350" y="4064000"/>
          <p14:tracePt t="69947" x="3448050" y="4070350"/>
          <p14:tracePt t="69963" x="3454400" y="4102100"/>
          <p14:tracePt t="69980" x="3460750" y="4114800"/>
          <p14:tracePt t="69997" x="3460750" y="4121150"/>
          <p14:tracePt t="70013" x="3467100" y="4127500"/>
          <p14:tracePt t="70030" x="3467100" y="4133850"/>
          <p14:tracePt t="70047" x="3467100" y="4140200"/>
          <p14:tracePt t="70064" x="3467100" y="4146550"/>
          <p14:tracePt t="70183" x="3467100" y="4152900"/>
          <p14:tracePt t="70204" x="3467100" y="4159250"/>
          <p14:tracePt t="70227" x="3467100" y="4165600"/>
          <p14:tracePt t="70897" x="3460750" y="4165600"/>
          <p14:tracePt t="70908" x="3454400" y="4165600"/>
          <p14:tracePt t="70914" x="3448050" y="4165600"/>
          <p14:tracePt t="70930" x="3435350" y="4171950"/>
          <p14:tracePt t="70931" x="3429000" y="4171950"/>
          <p14:tracePt t="70947" x="3403600" y="4178300"/>
          <p14:tracePt t="70964" x="3390900" y="4178300"/>
          <p14:tracePt t="70980" x="3378200" y="4184650"/>
          <p14:tracePt t="70997" x="3371850" y="4184650"/>
          <p14:tracePt t="71013" x="3365500" y="4184650"/>
          <p14:tracePt t="71031" x="3352800" y="4191000"/>
          <p14:tracePt t="71047" x="3346450" y="4191000"/>
          <p14:tracePt t="71063" x="3340100" y="4191000"/>
          <p14:tracePt t="71080" x="3327400" y="4197350"/>
          <p14:tracePt t="71097" x="3321050" y="4203700"/>
          <p14:tracePt t="71113" x="3308350" y="4210050"/>
          <p14:tracePt t="71130" x="3295650" y="4210050"/>
          <p14:tracePt t="71147" x="3276600" y="4216400"/>
          <p14:tracePt t="71164" x="3251200" y="4229100"/>
          <p14:tracePt t="71180" x="3238500" y="4235450"/>
          <p14:tracePt t="71197" x="3200400" y="4241800"/>
          <p14:tracePt t="71213" x="3181350" y="4248150"/>
          <p14:tracePt t="71230" x="3155950" y="4254500"/>
          <p14:tracePt t="71246" x="3111500" y="4260850"/>
          <p14:tracePt t="71264" x="3086100" y="4260850"/>
          <p14:tracePt t="71280" x="3035300" y="4260850"/>
          <p14:tracePt t="71297" x="2997200" y="4260850"/>
          <p14:tracePt t="71313" x="2908300" y="4260850"/>
          <p14:tracePt t="71330" x="2819400" y="4260850"/>
          <p14:tracePt t="71347" x="2768600" y="4260850"/>
          <p14:tracePt t="71363" x="2711450" y="4260850"/>
          <p14:tracePt t="71381" x="2686050" y="4260850"/>
          <p14:tracePt t="71396" x="2660650" y="4260850"/>
          <p14:tracePt t="71413" x="2641600" y="4260850"/>
          <p14:tracePt t="71480" x="2635250" y="4260850"/>
          <p14:tracePt t="72368" x="2628900" y="4260850"/>
          <p14:tracePt t="72389" x="2616200" y="4260850"/>
          <p14:tracePt t="72399" x="2603500" y="4248150"/>
          <p14:tracePt t="72410" x="2571750" y="4229100"/>
          <p14:tracePt t="72414" x="2495550" y="4165600"/>
          <p14:tracePt t="72430" x="2444750" y="4108450"/>
          <p14:tracePt t="72447" x="2317750" y="3962400"/>
          <p14:tracePt t="72463" x="2260600" y="3892550"/>
          <p14:tracePt t="72481" x="2139950" y="3740150"/>
          <p14:tracePt t="72497" x="2044700" y="3587750"/>
          <p14:tracePt t="72513" x="1981200" y="3511550"/>
          <p14:tracePt t="72531" x="1885950" y="3346450"/>
          <p14:tracePt t="72546" x="1828800" y="3270250"/>
          <p14:tracePt t="72563" x="1739900" y="3105150"/>
          <p14:tracePt t="72580" x="1670050" y="2959100"/>
          <p14:tracePt t="72597" x="1644650" y="2889250"/>
          <p14:tracePt t="72614" x="1619250" y="2787650"/>
          <p14:tracePt t="72630" x="1619250" y="2743200"/>
          <p14:tracePt t="72647" x="1606550" y="2654300"/>
          <p14:tracePt t="72663" x="1593850" y="2571750"/>
          <p14:tracePt t="72682" x="1581150" y="2540000"/>
          <p14:tracePt t="72697" x="1562100" y="2476500"/>
          <p14:tracePt t="72714" x="1549400" y="2451100"/>
          <p14:tracePt t="72730" x="1536700" y="2413000"/>
          <p14:tracePt t="72746" x="1517650" y="2381250"/>
          <p14:tracePt t="72764" x="1511300" y="2374900"/>
          <p14:tracePt t="72780" x="1492250" y="2362200"/>
          <p14:tracePt t="72797" x="1485900" y="2355850"/>
          <p14:tracePt t="72813" x="1479550" y="2349500"/>
          <p14:tracePt t="72831" x="1473200" y="2349500"/>
          <p14:tracePt t="72847" x="1454150" y="2349500"/>
          <p14:tracePt t="72864" x="1441450" y="2349500"/>
          <p14:tracePt t="72882" x="1428750" y="2349500"/>
          <p14:tracePt t="72897" x="1422400" y="2349500"/>
          <p14:tracePt t="72914" x="1416050" y="2349500"/>
          <p14:tracePt t="72963" x="1409700" y="2349500"/>
          <p14:tracePt t="72993" x="1403350" y="2349500"/>
          <p14:tracePt t="73006" x="1403350" y="2343150"/>
          <p14:tracePt t="73026" x="1403350" y="2336800"/>
          <p14:tracePt t="73036" x="1397000" y="2336800"/>
          <p14:tracePt t="73047" x="1397000" y="2330450"/>
          <p14:tracePt t="73057" x="1390650" y="2330450"/>
          <p14:tracePt t="73064" x="1390650" y="2324100"/>
          <p14:tracePt t="73081" x="1384300" y="2317750"/>
          <p14:tracePt t="73097" x="1377950" y="2311400"/>
          <p14:tracePt t="73114" x="1371600" y="2305050"/>
          <p14:tracePt t="73202" x="1371600" y="2298700"/>
          <p14:tracePt t="73264" x="1371600" y="2292350"/>
          <p14:tracePt t="73284" x="1371600" y="2286000"/>
          <p14:tracePt t="73315" x="1371600" y="2279650"/>
          <p14:tracePt t="73367" x="1371600" y="2273300"/>
          <p14:tracePt t="73388" x="1371600" y="2266950"/>
          <p14:tracePt t="73398" x="1377950" y="2260600"/>
          <p14:tracePt t="73414" x="1384300" y="2260600"/>
          <p14:tracePt t="73450" x="1390650" y="2260600"/>
          <p14:tracePt t="73461" x="1390650" y="2254250"/>
          <p14:tracePt t="73469" x="1397000" y="2254250"/>
          <p14:tracePt t="73502" x="1397000" y="2247900"/>
          <p14:tracePt t="73605" x="1403350" y="2247900"/>
          <p14:tracePt t="73625" x="1409700" y="2247900"/>
          <p14:tracePt t="73635" x="1416050" y="2247900"/>
          <p14:tracePt t="73656" x="1428750" y="2247900"/>
          <p14:tracePt t="73667" x="1435100" y="2247900"/>
          <p14:tracePt t="73681" x="1441450" y="2247900"/>
          <p14:tracePt t="73682" x="1447800" y="2247900"/>
          <p14:tracePt t="73697" x="1460500" y="2247900"/>
          <p14:tracePt t="73715" x="1473200" y="2247900"/>
          <p14:tracePt t="73731" x="1479550" y="2247900"/>
          <p14:tracePt t="73748" x="1492250" y="2247900"/>
          <p14:tracePt t="73764" x="1498600" y="2247900"/>
          <p14:tracePt t="73802" x="1504950" y="2247900"/>
          <p14:tracePt t="73823" x="1511300" y="2247900"/>
          <p14:tracePt t="74067" x="1511300" y="2241550"/>
          <p14:tracePt t="74293" x="1517650" y="2241550"/>
          <p14:tracePt t="74303" x="1530350" y="2241550"/>
          <p14:tracePt t="74314" x="1555750" y="2241550"/>
          <p14:tracePt t="74315" x="1574800" y="2241550"/>
          <p14:tracePt t="74331" x="1676400" y="2254250"/>
          <p14:tracePt t="74348" x="1733550" y="2273300"/>
          <p14:tracePt t="74364" x="1847850" y="2298700"/>
          <p14:tracePt t="74381" x="1930400" y="2317750"/>
          <p14:tracePt t="74397" x="1955800" y="2324100"/>
          <p14:tracePt t="74414" x="1968500" y="2330450"/>
          <p14:tracePt t="74836" x="1968500" y="2336800"/>
          <p14:tracePt t="74867" x="1968500" y="2349500"/>
          <p14:tracePt t="74877" x="1968500" y="2362200"/>
          <p14:tracePt t="74887" x="1968500" y="2374900"/>
          <p14:tracePt t="74898" x="1962150" y="2393950"/>
          <p14:tracePt t="74914" x="1955800" y="2419350"/>
          <p14:tracePt t="74915" x="1930400" y="2463800"/>
          <p14:tracePt t="74931" x="1917700" y="2501900"/>
          <p14:tracePt t="74948" x="1885950" y="2565400"/>
          <p14:tracePt t="74964" x="1854200" y="2628900"/>
          <p14:tracePt t="74982" x="1835150" y="2679700"/>
          <p14:tracePt t="74997" x="1790700" y="2774950"/>
          <p14:tracePt t="75014" x="1765300" y="2819400"/>
          <p14:tracePt t="75031" x="1714500" y="2927350"/>
          <p14:tracePt t="75047" x="1663700" y="3054350"/>
          <p14:tracePt t="75065" x="1638300" y="3111500"/>
          <p14:tracePt t="75081" x="1587500" y="3238500"/>
          <p14:tracePt t="75098" x="1562100" y="3295650"/>
          <p14:tracePt t="75114" x="1524000" y="3422650"/>
          <p14:tracePt t="75131" x="1479550" y="3543300"/>
          <p14:tracePt t="75147" x="1454150" y="3606800"/>
          <p14:tracePt t="75164" x="1416050" y="3708400"/>
          <p14:tracePt t="75181" x="1403350" y="3759200"/>
          <p14:tracePt t="75197" x="1358900" y="3841750"/>
          <p14:tracePt t="75215" x="1339850" y="3886200"/>
          <p14:tracePt t="75231" x="1339850" y="3898900"/>
          <p14:tracePt t="75248" x="1333500" y="3905250"/>
          <p14:tracePt t="75465" x="1333500" y="3898900"/>
          <p14:tracePt t="75476" x="1333500" y="3886200"/>
          <p14:tracePt t="75487" x="1333500" y="3879850"/>
          <p14:tracePt t="75498" x="1339850" y="3867150"/>
          <p14:tracePt t="75508" x="1346200" y="3848100"/>
          <p14:tracePt t="75514" x="1365250" y="3816350"/>
          <p14:tracePt t="75531" x="1371600" y="3803650"/>
          <p14:tracePt t="75548" x="1384300" y="3771900"/>
          <p14:tracePt t="75564" x="1397000" y="3733800"/>
          <p14:tracePt t="75581" x="1403350" y="3727450"/>
          <p14:tracePt t="75597" x="1403350" y="3702050"/>
          <p14:tracePt t="75632" x="1403350" y="3695700"/>
          <p14:tracePt t="75647" x="1403350" y="3689350"/>
          <p14:tracePt t="75665" x="1397000" y="3689350"/>
          <p14:tracePt t="75666" x="1384300" y="3683000"/>
          <p14:tracePt t="75680" x="1358900" y="3670300"/>
          <p14:tracePt t="75696" x="1339850" y="3663950"/>
          <p14:tracePt t="75715" x="1295400" y="3651250"/>
          <p14:tracePt t="75731" x="1276350" y="3651250"/>
          <p14:tracePt t="75748" x="1238250" y="3638550"/>
          <p14:tracePt t="75764" x="1200150" y="3638550"/>
          <p14:tracePt t="75781" x="1187450" y="3638550"/>
          <p14:tracePt t="75798" x="1143000" y="3638550"/>
          <p14:tracePt t="75814" x="1117600" y="3638550"/>
          <p14:tracePt t="75831" x="1060450" y="3638550"/>
          <p14:tracePt t="75847" x="1003300" y="3638550"/>
          <p14:tracePt t="75864" x="971550" y="3638550"/>
          <p14:tracePt t="75881" x="933450" y="3638550"/>
          <p14:tracePt t="75898" x="914400" y="3638550"/>
          <p14:tracePt t="75914" x="889000" y="3638550"/>
          <p14:tracePt t="75931" x="850900" y="3638550"/>
          <p14:tracePt t="75948" x="838200" y="3638550"/>
          <p14:tracePt t="75964" x="806450" y="3638550"/>
          <p14:tracePt t="75981" x="787400" y="3644900"/>
          <p14:tracePt t="75997" x="742950" y="3663950"/>
          <p14:tracePt t="76014" x="704850" y="3676650"/>
          <p14:tracePt t="76031" x="679450" y="3683000"/>
          <p14:tracePt t="76048" x="641350" y="3695700"/>
          <p14:tracePt t="76064" x="628650" y="3702050"/>
          <p14:tracePt t="76081" x="603250" y="3714750"/>
          <p14:tracePt t="76098" x="584200" y="3733800"/>
          <p14:tracePt t="76114" x="571500" y="3746500"/>
          <p14:tracePt t="76131" x="546100" y="3771900"/>
          <p14:tracePt t="76147" x="539750" y="3784600"/>
          <p14:tracePt t="76164" x="514350" y="3810000"/>
          <p14:tracePt t="76181" x="488950" y="3835400"/>
          <p14:tracePt t="76197" x="476250" y="3841750"/>
          <p14:tracePt t="76215" x="463550" y="3873500"/>
          <p14:tracePt t="76231" x="457200" y="3886200"/>
          <p14:tracePt t="76248" x="444500" y="3930650"/>
          <p14:tracePt t="76264" x="438150" y="3987800"/>
          <p14:tracePt t="76282" x="438150" y="4019550"/>
          <p14:tracePt t="76297" x="438150" y="4083050"/>
          <p14:tracePt t="76314" x="438150" y="4127500"/>
          <p14:tracePt t="76331" x="450850" y="4203700"/>
          <p14:tracePt t="76347" x="476250" y="4254500"/>
          <p14:tracePt t="76364" x="488950" y="4273550"/>
          <p14:tracePt t="76381" x="527050" y="4311650"/>
          <p14:tracePt t="76398" x="546100" y="4324350"/>
          <p14:tracePt t="76414" x="596900" y="4349750"/>
          <p14:tracePt t="76431" x="660400" y="4362450"/>
          <p14:tracePt t="76447" x="698500" y="4368800"/>
          <p14:tracePt t="76464" x="755650" y="4381500"/>
          <p14:tracePt t="76481" x="781050" y="4381500"/>
          <p14:tracePt t="76497" x="819150" y="4381500"/>
          <p14:tracePt t="76514" x="844550" y="4381500"/>
          <p14:tracePt t="76514" x="857250" y="4375150"/>
          <p14:tracePt t="76531" x="876300" y="4368800"/>
          <p14:tracePt t="76548" x="901700" y="4349750"/>
          <p14:tracePt t="76564" x="901700" y="4337050"/>
          <p14:tracePt t="76581" x="920750" y="4330700"/>
          <p14:tracePt t="77143" x="927100" y="4330700"/>
          <p14:tracePt t="77174" x="933450" y="4330700"/>
          <p14:tracePt t="77185" x="952500" y="4330700"/>
          <p14:tracePt t="77195" x="965200" y="4330700"/>
          <p14:tracePt t="77199" x="990600" y="4337050"/>
          <p14:tracePt t="77214" x="1054100" y="4362450"/>
          <p14:tracePt t="77231" x="1123950" y="4381500"/>
          <p14:tracePt t="77248" x="1149350" y="4387850"/>
          <p14:tracePt t="77264" x="1193800" y="4394200"/>
          <p14:tracePt t="77281" x="1212850" y="4394200"/>
          <p14:tracePt t="77297" x="1231900" y="4400550"/>
          <p14:tracePt t="77314" x="1263650" y="4400550"/>
          <p14:tracePt t="77331" x="1270000" y="4400550"/>
          <p14:tracePt t="77347" x="1301750" y="4400550"/>
          <p14:tracePt t="77364" x="1308100" y="4400550"/>
          <p14:tracePt t="77381" x="1346200" y="4400550"/>
          <p14:tracePt t="77398" x="1377950" y="4400550"/>
          <p14:tracePt t="77414" x="1397000" y="4400550"/>
          <p14:tracePt t="77431" x="1435100" y="4400550"/>
          <p14:tracePt t="77447" x="1460500" y="4400550"/>
          <p14:tracePt t="77464" x="1504950" y="4400550"/>
          <p14:tracePt t="77482" x="1543050" y="4400550"/>
          <p14:tracePt t="77497" x="1562100" y="4400550"/>
          <p14:tracePt t="77514" x="1600200" y="4400550"/>
          <p14:tracePt t="77531" x="1619250" y="4400550"/>
          <p14:tracePt t="77531" x="1638300" y="4400550"/>
          <p14:tracePt t="77548" x="1663700" y="4400550"/>
          <p14:tracePt t="77564" x="1720850" y="4400550"/>
          <p14:tracePt t="77581" x="1752600" y="4400550"/>
          <p14:tracePt t="77597" x="1828800" y="4400550"/>
          <p14:tracePt t="77614" x="1911350" y="4400550"/>
          <p14:tracePt t="77632" x="1943100" y="4400550"/>
          <p14:tracePt t="77647" x="1993900" y="4400550"/>
          <p14:tracePt t="77665" x="2012950" y="4400550"/>
          <p14:tracePt t="77681" x="2051050" y="4400550"/>
          <p14:tracePt t="77698" x="2076450" y="4400550"/>
          <p14:tracePt t="77715" x="2095500" y="4400550"/>
          <p14:tracePt t="77732" x="2146300" y="4400550"/>
          <p14:tracePt t="77748" x="2171700" y="4394200"/>
          <p14:tracePt t="77764" x="2209800" y="4381500"/>
          <p14:tracePt t="77782" x="2228850" y="4375150"/>
          <p14:tracePt t="77798" x="2279650" y="4362450"/>
          <p14:tracePt t="77814" x="2324100" y="4349750"/>
          <p14:tracePt t="77831" x="2343150" y="4343400"/>
          <p14:tracePt t="77848" x="2381250" y="4330700"/>
          <p14:tracePt t="77864" x="2400300" y="4318000"/>
          <p14:tracePt t="77881" x="2438400" y="4305300"/>
          <p14:tracePt t="77898" x="2476500" y="4292600"/>
          <p14:tracePt t="77914" x="2482850" y="4279900"/>
          <p14:tracePt t="77931" x="2508250" y="4248150"/>
          <p14:tracePt t="77947" x="2520950" y="4235450"/>
          <p14:tracePt t="77964" x="2533650" y="4210050"/>
          <p14:tracePt t="77981" x="2552700" y="4178300"/>
          <p14:tracePt t="77997" x="2559050" y="4159250"/>
          <p14:tracePt t="78014" x="2565400" y="4146550"/>
          <p14:tracePt t="78031" x="2571750" y="4133850"/>
          <p14:tracePt t="78048" x="2578100" y="4121150"/>
          <p14:tracePt t="78064" x="2578100" y="4102100"/>
          <p14:tracePt t="78082" x="2578100" y="4095750"/>
          <p14:tracePt t="78097" x="2578100" y="4083050"/>
          <p14:tracePt t="78114" x="2578100" y="4070350"/>
          <p14:tracePt t="78131" x="2578100" y="4044950"/>
          <p14:tracePt t="78147" x="2578100" y="4019550"/>
          <p14:tracePt t="78164" x="2571750" y="4006850"/>
          <p14:tracePt t="78181" x="2565400" y="3994150"/>
          <p14:tracePt t="78198" x="2559050" y="3981450"/>
          <p14:tracePt t="78214" x="2559050" y="3975100"/>
          <p14:tracePt t="78231" x="2552700" y="3968750"/>
          <p14:tracePt t="78247" x="2546350" y="3956050"/>
          <p14:tracePt t="78264" x="2540000" y="3943350"/>
          <p14:tracePt t="78282" x="2527300" y="3937000"/>
          <p14:tracePt t="78297" x="2508250" y="3911600"/>
          <p14:tracePt t="78314" x="2489200" y="3892550"/>
          <p14:tracePt t="78331" x="2482850" y="3879850"/>
          <p14:tracePt t="78348" x="2463800" y="3860800"/>
          <p14:tracePt t="78364" x="2457450" y="3854450"/>
          <p14:tracePt t="78381" x="2444750" y="3841750"/>
          <p14:tracePt t="78398" x="2419350" y="3829050"/>
          <p14:tracePt t="78414" x="2413000" y="3829050"/>
          <p14:tracePt t="78431" x="2374900" y="3822700"/>
          <p14:tracePt t="78447" x="2355850" y="3822700"/>
          <p14:tracePt t="78464" x="2311400" y="3816350"/>
          <p14:tracePt t="78481" x="2254250" y="3816350"/>
          <p14:tracePt t="78498" x="2216150" y="3816350"/>
          <p14:tracePt t="78514" x="2152650" y="3816350"/>
          <p14:tracePt t="78531" x="2127250" y="3822700"/>
          <p14:tracePt t="78547" x="2051050" y="3841750"/>
          <p14:tracePt t="78564" x="2012950" y="3848100"/>
          <p14:tracePt t="78581" x="1987550" y="3854450"/>
          <p14:tracePt t="78597" x="1949450" y="3867150"/>
          <p14:tracePt t="78614" x="1930400" y="3873500"/>
          <p14:tracePt t="78631" x="1905000" y="3886200"/>
          <p14:tracePt t="78647" x="1892300" y="3892550"/>
          <p14:tracePt t="78664" x="1873250" y="3905250"/>
          <p14:tracePt t="78682" x="1841500" y="3924300"/>
          <p14:tracePt t="78698" x="1828800" y="3937000"/>
          <p14:tracePt t="78713" x="1803400" y="3956050"/>
          <p14:tracePt t="78730" x="1797050" y="3968750"/>
          <p14:tracePt t="78747" x="1778000" y="3981450"/>
          <p14:tracePt t="78764" x="1771650" y="4006850"/>
          <p14:tracePt t="78782" x="1765300" y="4019550"/>
          <p14:tracePt t="78797" x="1765300" y="4038600"/>
          <p14:tracePt t="78815" x="1765300" y="4044950"/>
          <p14:tracePt t="78831" x="1765300" y="4070350"/>
          <p14:tracePt t="78847" x="1771650" y="4089400"/>
          <p14:tracePt t="78864" x="1778000" y="4102100"/>
          <p14:tracePt t="78881" x="1790700" y="4121150"/>
          <p14:tracePt t="78897" x="1797050" y="4133850"/>
          <p14:tracePt t="78914" x="1828800" y="4159250"/>
          <p14:tracePt t="78931" x="1873250" y="4191000"/>
          <p14:tracePt t="78947" x="1911350" y="4203700"/>
          <p14:tracePt t="78964" x="1993900" y="4235450"/>
          <p14:tracePt t="78981" x="2044700" y="4254500"/>
          <p14:tracePt t="78998" x="2133600" y="4273550"/>
          <p14:tracePt t="79014" x="2216150" y="4292600"/>
          <p14:tracePt t="79031" x="2260600" y="4298950"/>
          <p14:tracePt t="79047" x="2330450" y="4305300"/>
          <p14:tracePt t="79064" x="2374900" y="4305300"/>
          <p14:tracePt t="79081" x="2451100" y="4305300"/>
          <p14:tracePt t="79097" x="2552700" y="4286250"/>
          <p14:tracePt t="79114" x="2597150" y="4279900"/>
          <p14:tracePt t="79131" x="2660650" y="4267200"/>
          <p14:tracePt t="79147" x="2686050" y="4260850"/>
          <p14:tracePt t="79164" x="2705100" y="4254500"/>
          <p14:tracePt t="79181" x="2711450" y="4254500"/>
          <p14:tracePt t="80621" x="2717800" y="4254500"/>
          <p14:tracePt t="80662" x="2724150" y="4254500"/>
          <p14:tracePt t="80714" x="2736850" y="4254500"/>
          <p14:tracePt t="80724" x="2743200" y="4254500"/>
          <p14:tracePt t="80735" x="2762250" y="4254500"/>
          <p14:tracePt t="80745" x="2781300" y="4254500"/>
          <p14:tracePt t="80763" x="2806700" y="4254500"/>
          <p14:tracePt t="80763" x="2863850" y="4254500"/>
          <p14:tracePt t="80782" x="2921000" y="4254500"/>
          <p14:tracePt t="80797" x="2940050" y="4254500"/>
          <p14:tracePt t="80814" x="2984500" y="4254500"/>
          <p14:tracePt t="80831" x="3003550" y="4254500"/>
          <p14:tracePt t="80847" x="3041650" y="4254500"/>
          <p14:tracePt t="80864" x="3086100" y="4248150"/>
          <p14:tracePt t="80881" x="3117850" y="4241800"/>
          <p14:tracePt t="80897" x="3200400" y="4235450"/>
          <p14:tracePt t="80914" x="3244850" y="4235450"/>
          <p14:tracePt t="80931" x="3321050" y="4229100"/>
          <p14:tracePt t="80947" x="3352800" y="4229100"/>
          <p14:tracePt t="80964" x="3422650" y="4222750"/>
          <p14:tracePt t="80981" x="3473450" y="4216400"/>
          <p14:tracePt t="80998" x="3498850" y="4210050"/>
          <p14:tracePt t="81014" x="3549650" y="4197350"/>
          <p14:tracePt t="81031" x="3581400" y="4184650"/>
          <p14:tracePt t="81047" x="3600450" y="4178300"/>
          <p14:tracePt t="81064" x="3638550" y="4159250"/>
          <p14:tracePt t="81081" x="3657600" y="4146550"/>
          <p14:tracePt t="81097" x="3695700" y="4114800"/>
          <p14:tracePt t="81114" x="3740150" y="4083050"/>
          <p14:tracePt t="81131" x="3759200" y="4070350"/>
          <p14:tracePt t="81147" x="3784600" y="4051300"/>
          <p14:tracePt t="81164" x="3797300" y="4038600"/>
          <p14:tracePt t="81181" x="3810000" y="4025900"/>
          <p14:tracePt t="81215" x="3816350" y="4025900"/>
          <p14:tracePt t="81216" x="3822700" y="4025900"/>
          <p14:tracePt t="81231" x="3829050" y="4025900"/>
          <p14:tracePt t="81247" x="3835400" y="4025900"/>
          <p14:tracePt t="81264" x="3841750" y="4025900"/>
          <p14:tracePt t="81818" x="3848100" y="4025900"/>
          <p14:tracePt t="81828" x="3860800" y="4038600"/>
          <p14:tracePt t="81831" x="3879850" y="4044950"/>
          <p14:tracePt t="81847" x="3943350" y="4076700"/>
          <p14:tracePt t="81864" x="4044950" y="4127500"/>
          <p14:tracePt t="81881" x="4114800" y="4140200"/>
          <p14:tracePt t="81897" x="4216400" y="4178300"/>
          <p14:tracePt t="81914" x="4267200" y="4191000"/>
          <p14:tracePt t="81931" x="4305300" y="4203700"/>
          <p14:tracePt t="81974" x="4311650" y="4203700"/>
          <p14:tracePt t="82004" x="4318000" y="4203700"/>
          <p14:tracePt t="82015" x="4324350" y="4203700"/>
          <p14:tracePt t="82037" x="4337050" y="4203700"/>
          <p14:tracePt t="82047" x="4356100" y="4197350"/>
          <p14:tracePt t="82058" x="4368800" y="4191000"/>
          <p14:tracePt t="82064" x="4413250" y="4171950"/>
          <p14:tracePt t="82081" x="4438650" y="4159250"/>
          <p14:tracePt t="82097" x="4483100" y="4140200"/>
          <p14:tracePt t="82114" x="4521200" y="4127500"/>
          <p14:tracePt t="82131" x="4540250" y="4114800"/>
          <p14:tracePt t="82147" x="4565650" y="4095750"/>
          <p14:tracePt t="82164" x="4578350" y="4083050"/>
          <p14:tracePt t="82181" x="4610100" y="4057650"/>
          <p14:tracePt t="82197" x="4622800" y="4044950"/>
          <p14:tracePt t="82214" x="4635500" y="4025900"/>
          <p14:tracePt t="82231" x="4654550" y="4000500"/>
          <p14:tracePt t="82247" x="4660900" y="3981450"/>
          <p14:tracePt t="82264" x="4679950" y="3956050"/>
          <p14:tracePt t="82282" x="4686300" y="3937000"/>
          <p14:tracePt t="82282" x="4692650" y="3917950"/>
          <p14:tracePt t="82298" x="4699000" y="3905250"/>
          <p14:tracePt t="82314" x="4711700" y="3873500"/>
          <p14:tracePt t="82331" x="4718050" y="3854450"/>
          <p14:tracePt t="82347" x="4737100" y="3822700"/>
          <p14:tracePt t="82364" x="4743450" y="3810000"/>
          <p14:tracePt t="82381" x="4762500" y="3778250"/>
          <p14:tracePt t="82397" x="4775200" y="3746500"/>
          <p14:tracePt t="82414" x="4775200" y="3740150"/>
          <p14:tracePt t="82431" x="4781550" y="3721100"/>
          <p14:tracePt t="82447" x="4787900" y="3721100"/>
          <p14:tracePt t="82464" x="4787900" y="3714750"/>
          <p14:tracePt t="82821" x="4787900" y="3721100"/>
          <p14:tracePt t="82832" x="4787900" y="3727450"/>
          <p14:tracePt t="82852" x="4787900" y="3733800"/>
          <p14:tracePt t="82863" x="4787900" y="3740150"/>
          <p14:tracePt t="82873" x="4787900" y="3746500"/>
          <p14:tracePt t="82894" x="4781550" y="3746500"/>
          <p14:tracePt t="82906" x="4781550" y="3752850"/>
          <p14:tracePt t="82925" x="4781550" y="3759200"/>
          <p14:tracePt t="82956" x="4781550" y="3765550"/>
          <p14:tracePt t="82973" x="4775200" y="3765550"/>
          <p14:tracePt t="82990" x="4775200" y="3771900"/>
          <p14:tracePt t="82991" x="4775200" y="3778250"/>
          <p14:tracePt t="82997" x="4768850" y="3784600"/>
          <p14:tracePt t="83014" x="4768850" y="3803650"/>
          <p14:tracePt t="83031" x="4768850" y="3816350"/>
          <p14:tracePt t="83047" x="4762500" y="3854450"/>
          <p14:tracePt t="83064" x="4756150" y="3873500"/>
          <p14:tracePt t="83081" x="4749800" y="3911600"/>
          <p14:tracePt t="83097" x="4737100" y="3949700"/>
          <p14:tracePt t="83114" x="4730750" y="3968750"/>
          <p14:tracePt t="83131" x="4718050" y="3994150"/>
          <p14:tracePt t="83148" x="4711700" y="4006850"/>
          <p14:tracePt t="83164" x="4705350" y="4019550"/>
          <p14:tracePt t="84264" x="4699000" y="4025900"/>
          <p14:tracePt t="84285" x="4686300" y="4032250"/>
          <p14:tracePt t="84297" x="4667250" y="4038600"/>
          <p14:tracePt t="84306" x="4641850" y="4044950"/>
          <p14:tracePt t="84316" x="4610100" y="4057650"/>
          <p14:tracePt t="84331" x="4540250" y="4076700"/>
          <p14:tracePt t="84332" x="4406900" y="4121150"/>
          <p14:tracePt t="84347" x="4324350" y="4133850"/>
          <p14:tracePt t="84364" x="4191000" y="4171950"/>
          <p14:tracePt t="84381" x="4146550" y="4178300"/>
          <p14:tracePt t="84397" x="4064000" y="4191000"/>
          <p14:tracePt t="84414" x="4019550" y="4191000"/>
          <p14:tracePt t="84431" x="3994150" y="4191000"/>
          <p14:tracePt t="84448" x="3917950" y="4184650"/>
          <p14:tracePt t="84464" x="3873500" y="4178300"/>
          <p14:tracePt t="84481" x="3771900" y="4159250"/>
          <p14:tracePt t="84497" x="3676650" y="4146550"/>
          <p14:tracePt t="84514" x="3644900" y="4146550"/>
          <p14:tracePt t="84531" x="3594100" y="4146550"/>
          <p14:tracePt t="84547" x="3568700" y="4146550"/>
          <p14:tracePt t="84564" x="3543300" y="4146550"/>
          <p14:tracePt t="84581" x="3511550" y="4146550"/>
          <p14:tracePt t="84598" x="3505200" y="4146550"/>
          <p14:tracePt t="84614" x="3479800" y="4146550"/>
          <p14:tracePt t="84631" x="3448050" y="4146550"/>
          <p14:tracePt t="84648" x="3435350" y="4146550"/>
          <p14:tracePt t="84664" x="3409950" y="4146550"/>
          <p14:tracePt t="84681" x="3397250" y="4146550"/>
          <p14:tracePt t="84697" x="3378200" y="4146550"/>
          <p14:tracePt t="84714" x="3371850" y="4146550"/>
          <p14:tracePt t="84946" x="3378200" y="4146550"/>
          <p14:tracePt t="84957" x="3384550" y="4146550"/>
          <p14:tracePt t="84967" x="3397250" y="4146550"/>
          <p14:tracePt t="84972" x="3409950" y="4146550"/>
          <p14:tracePt t="84981" x="3422650" y="4146550"/>
          <p14:tracePt t="84997" x="3460750" y="4146550"/>
          <p14:tracePt t="85014" x="3492500" y="4146550"/>
          <p14:tracePt t="85031" x="3511550" y="4146550"/>
          <p14:tracePt t="85047" x="3536950" y="4146550"/>
          <p14:tracePt t="85064" x="3549650" y="4146550"/>
          <p14:tracePt t="85081" x="3562350" y="4146550"/>
          <p14:tracePt t="85845" x="3568700" y="4146550"/>
          <p14:tracePt t="85865" x="3575050" y="4146550"/>
          <p14:tracePt t="85876" x="3581400" y="4146550"/>
          <p14:tracePt t="85907" x="3587750" y="4140200"/>
          <p14:tracePt t="85923" x="3594100" y="4140200"/>
          <p14:tracePt t="86163" x="3600450" y="4140200"/>
          <p14:tracePt t="86173" x="3613150" y="4140200"/>
          <p14:tracePt t="86184" x="3613150" y="4133850"/>
          <p14:tracePt t="86184" x="3625850" y="4133850"/>
          <p14:tracePt t="86197" x="3638550" y="4127500"/>
          <p14:tracePt t="86214" x="3663950" y="4102100"/>
          <p14:tracePt t="86231" x="3695700" y="4076700"/>
          <p14:tracePt t="86247" x="3714750" y="4064000"/>
          <p14:tracePt t="86264" x="3740150" y="4044950"/>
          <p14:tracePt t="86281" x="3765550" y="4019550"/>
          <p14:tracePt t="86297" x="3778250" y="4006850"/>
          <p14:tracePt t="86314" x="3790950" y="3994150"/>
          <p14:tracePt t="86331" x="3797300" y="3981450"/>
          <p14:tracePt t="86347" x="3797300" y="3975100"/>
          <p14:tracePt t="86364" x="3803650" y="3968750"/>
          <p14:tracePt t="86382" x="3803650" y="3962400"/>
          <p14:tracePt t="86397" x="3803650" y="3956050"/>
          <p14:tracePt t="86432" x="3803650" y="3949700"/>
          <p14:tracePt t="86433" x="3803650" y="3943350"/>
          <p14:tracePt t="86447" x="3803650" y="3937000"/>
          <p14:tracePt t="86464" x="3803650" y="3930650"/>
          <p14:tracePt t="86481" x="3803650" y="3924300"/>
          <p14:tracePt t="86497" x="3803650" y="3917950"/>
          <p14:tracePt t="86514" x="3803650" y="3905250"/>
          <p14:tracePt t="86531" x="3803650" y="3892550"/>
          <p14:tracePt t="86548" x="3803650" y="3886200"/>
          <p14:tracePt t="86564" x="3803650" y="3879850"/>
          <p14:tracePt t="86581" x="3803650" y="3873500"/>
          <p14:tracePt t="86597" x="3803650" y="3867150"/>
          <p14:tracePt t="86614" x="3803650" y="3848100"/>
          <p14:tracePt t="86631" x="3810000" y="3848100"/>
          <p14:tracePt t="86647" x="3810000" y="3835400"/>
          <p14:tracePt t="86664" x="3810000" y="3829050"/>
          <p14:tracePt t="86681" x="3816350" y="3829050"/>
          <p14:tracePt t="86826" x="3810000" y="3829050"/>
          <p14:tracePt t="86839" x="3810000" y="3835400"/>
          <p14:tracePt t="86846" x="3803650" y="3848100"/>
          <p14:tracePt t="86856" x="3790950" y="3854450"/>
          <p14:tracePt t="86864" x="3778250" y="3886200"/>
          <p14:tracePt t="86881" x="3771900" y="3898900"/>
          <p14:tracePt t="86897" x="3752850" y="3930650"/>
          <p14:tracePt t="86914" x="3733800" y="3962400"/>
          <p14:tracePt t="86931" x="3727450" y="3981450"/>
          <p14:tracePt t="86947" x="3708400" y="4000500"/>
          <p14:tracePt t="86964" x="3708400" y="4013200"/>
          <p14:tracePt t="86981" x="3702050" y="4032250"/>
          <p14:tracePt t="86997" x="3689350" y="4038600"/>
          <p14:tracePt t="87014" x="3683000" y="4051300"/>
          <p14:tracePt t="87031" x="3676650" y="4057650"/>
          <p14:tracePt t="87047" x="3670300" y="4070350"/>
          <p14:tracePt t="87064" x="3657600" y="4083050"/>
          <p14:tracePt t="87081" x="3644900" y="4108450"/>
          <p14:tracePt t="87097" x="3638550" y="4121150"/>
          <p14:tracePt t="87114" x="3625850" y="4127500"/>
          <p14:tracePt t="87131" x="3619500" y="4133850"/>
          <p14:tracePt t="87147" x="3619500" y="4140200"/>
          <p14:tracePt t="87231" x="3619500" y="4146550"/>
          <p14:tracePt t="87272" x="3619500" y="4152900"/>
          <p14:tracePt t="87293" x="3619500" y="4159250"/>
          <p14:tracePt t="87324" x="3619500" y="4165600"/>
          <p14:tracePt t="87339" x="3613150" y="4171950"/>
          <p14:tracePt t="87356" x="3606800" y="4178300"/>
          <p14:tracePt t="87366" x="3606800" y="4184650"/>
          <p14:tracePt t="87366" x="3600450" y="4191000"/>
          <p14:tracePt t="87381" x="3594100" y="4191000"/>
          <p14:tracePt t="87398" x="3587750" y="4197350"/>
          <p14:tracePt t="87414" x="3575050" y="4203700"/>
          <p14:tracePt t="87459" x="3568700" y="4203700"/>
          <p14:tracePt t="87490" x="3562350" y="4203700"/>
          <p14:tracePt t="87510" x="3562350" y="4197350"/>
          <p14:tracePt t="87531" x="3562350" y="4191000"/>
          <p14:tracePt t="87542" x="3562350" y="4178300"/>
          <p14:tracePt t="87563" x="3568700" y="4165600"/>
          <p14:tracePt t="87573" x="3568700" y="4152900"/>
          <p14:tracePt t="87584" x="3575050" y="4146550"/>
          <p14:tracePt t="87585" x="3581400" y="4133850"/>
          <p14:tracePt t="87597" x="3587750" y="4121150"/>
          <p14:tracePt t="87614" x="3600450" y="4095750"/>
          <p14:tracePt t="87631" x="3613150" y="4070350"/>
          <p14:tracePt t="87647" x="3619500" y="4057650"/>
          <p14:tracePt t="87664" x="3625850" y="4038600"/>
          <p14:tracePt t="87681" x="3632200" y="4032250"/>
          <p14:tracePt t="87697" x="3638550" y="4019550"/>
          <p14:tracePt t="87714" x="3638550" y="4006850"/>
          <p14:tracePt t="87731" x="3638550" y="4000500"/>
          <p14:tracePt t="87747" x="3638550" y="3987800"/>
          <p14:tracePt t="87764" x="3638550" y="3981450"/>
          <p14:tracePt t="87781" x="3638550" y="3956050"/>
          <p14:tracePt t="87797" x="3619500" y="3937000"/>
          <p14:tracePt t="87814" x="3606800" y="3924300"/>
          <p14:tracePt t="87831" x="3587750" y="3898900"/>
          <p14:tracePt t="87848" x="3575050" y="3892550"/>
          <p14:tracePt t="87864" x="3549650" y="3879850"/>
          <p14:tracePt t="87881" x="3530600" y="3867150"/>
          <p14:tracePt t="87898" x="3517900" y="3860800"/>
          <p14:tracePt t="87914" x="3492500" y="3854450"/>
          <p14:tracePt t="87931" x="3473450" y="3848100"/>
          <p14:tracePt t="87947" x="3429000" y="3848100"/>
          <p14:tracePt t="87964" x="3384550" y="3841750"/>
          <p14:tracePt t="87981" x="3365500" y="3841750"/>
          <p14:tracePt t="87998" x="3314700" y="3841750"/>
          <p14:tracePt t="88014" x="3289300" y="3841750"/>
          <p14:tracePt t="88031" x="3232150" y="3841750"/>
          <p14:tracePt t="88047" x="3187700" y="3841750"/>
          <p14:tracePt t="88064" x="3149600" y="3841750"/>
          <p14:tracePt t="88081" x="3111500" y="3841750"/>
          <p14:tracePt t="88097" x="3086100" y="3841750"/>
          <p14:tracePt t="88114" x="3048000" y="3841750"/>
          <p14:tracePt t="88131" x="3028950" y="3841750"/>
          <p14:tracePt t="88147" x="2997200" y="3848100"/>
          <p14:tracePt t="88164" x="2965450" y="3854450"/>
          <p14:tracePt t="88180" x="2952750" y="3860800"/>
          <p14:tracePt t="88197" x="2921000" y="3873500"/>
          <p14:tracePt t="88214" x="2914650" y="3879850"/>
          <p14:tracePt t="88231" x="2882900" y="3886200"/>
          <p14:tracePt t="88247" x="2863850" y="3911600"/>
          <p14:tracePt t="88264" x="2857500" y="3917950"/>
          <p14:tracePt t="88281" x="2844800" y="3937000"/>
          <p14:tracePt t="88297" x="2838450" y="3956050"/>
          <p14:tracePt t="88314" x="2832100" y="3981450"/>
          <p14:tracePt t="88331" x="2825750" y="4006850"/>
          <p14:tracePt t="88348" x="2825750" y="4019550"/>
          <p14:tracePt t="88364" x="2825750" y="4044950"/>
          <p14:tracePt t="88381" x="2825750" y="4057650"/>
          <p14:tracePt t="88381" x="2825750" y="4064000"/>
          <p14:tracePt t="88399" x="2825750" y="4076700"/>
          <p14:tracePt t="88414" x="2825750" y="4095750"/>
          <p14:tracePt t="88431" x="2832100" y="4108450"/>
          <p14:tracePt t="88447" x="2851150" y="4140200"/>
          <p14:tracePt t="88464" x="2857500" y="4146550"/>
          <p14:tracePt t="88480" x="2882900" y="4178300"/>
          <p14:tracePt t="88497" x="2908300" y="4210050"/>
          <p14:tracePt t="88514" x="2921000" y="4222750"/>
          <p14:tracePt t="88531" x="2933700" y="4235450"/>
          <p14:tracePt t="88547" x="2940050" y="4248150"/>
          <p14:tracePt t="88564" x="2946400" y="4260850"/>
          <p14:tracePt t="88581" x="2959100" y="4260850"/>
          <p14:tracePt t="88597" x="2965450" y="4260850"/>
          <p14:tracePt t="88614" x="2984500" y="4267200"/>
          <p14:tracePt t="88631" x="3003550" y="4267200"/>
          <p14:tracePt t="88647" x="3041650" y="4273550"/>
          <p14:tracePt t="88664" x="3086100" y="4273550"/>
          <p14:tracePt t="88680" x="3111500" y="4273550"/>
          <p14:tracePt t="88697" x="3155950" y="4273550"/>
          <p14:tracePt t="88714" x="3168650" y="4273550"/>
          <p14:tracePt t="88731" x="3200400" y="4273550"/>
          <p14:tracePt t="88747" x="3213100" y="4273550"/>
          <p14:tracePt t="88764" x="3219450" y="4273550"/>
          <p14:tracePt t="89262" x="3213100" y="4273550"/>
          <p14:tracePt t="89267" x="3200400" y="4273550"/>
          <p14:tracePt t="89283" x="3181350" y="4279900"/>
          <p14:tracePt t="89297" x="3155950" y="4279900"/>
          <p14:tracePt t="89298" x="3124200" y="4279900"/>
          <p14:tracePt t="89314" x="3048000" y="4286250"/>
          <p14:tracePt t="89331" x="2959100" y="4286250"/>
          <p14:tracePt t="89348" x="2921000" y="4286250"/>
          <p14:tracePt t="89364" x="2832100" y="4273550"/>
          <p14:tracePt t="89381" x="2762250" y="4254500"/>
          <p14:tracePt t="89397" x="2724150" y="4248150"/>
          <p14:tracePt t="89413" x="2667000" y="4241800"/>
          <p14:tracePt t="89430" x="2641600" y="4241800"/>
          <p14:tracePt t="89447" x="2616200" y="4235450"/>
          <p14:tracePt t="89464" x="2609850" y="4235450"/>
          <p14:tracePt t="89480" x="2603500" y="4235450"/>
          <p14:tracePt t="89644" x="2603500" y="4229100"/>
          <p14:tracePt t="89676" x="2603500" y="4222750"/>
          <p14:tracePt t="89697" x="2609850" y="4222750"/>
          <p14:tracePt t="89718" x="2616200" y="4216400"/>
          <p14:tracePt t="89728" x="2628900" y="4216400"/>
          <p14:tracePt t="89740" x="2647950" y="4210050"/>
          <p14:tracePt t="89749" x="2654300" y="4203700"/>
          <p14:tracePt t="89759" x="2673350" y="4197350"/>
          <p14:tracePt t="89764" x="2711450" y="4184650"/>
          <p14:tracePt t="89780" x="2730500" y="4178300"/>
          <p14:tracePt t="89797" x="2749550" y="4171950"/>
          <p14:tracePt t="89814" x="2762250" y="4165600"/>
          <p14:tracePt t="89830" x="2774950" y="4159250"/>
          <p14:tracePt t="89848" x="2787650" y="4146550"/>
          <p14:tracePt t="89864" x="2794000" y="4133850"/>
          <p14:tracePt t="89881" x="2806700" y="4108450"/>
          <p14:tracePt t="89897" x="2813050" y="4095750"/>
          <p14:tracePt t="89914" x="2819400" y="4076700"/>
          <p14:tracePt t="89930" x="2825750" y="4070350"/>
          <p14:tracePt t="89947" x="2832100" y="4057650"/>
          <p14:tracePt t="89964" x="2832100" y="4051300"/>
          <p14:tracePt t="89980" x="2832100" y="4044950"/>
          <p14:tracePt t="89997" x="2832100" y="4032250"/>
          <p14:tracePt t="90014" x="2832100" y="4025900"/>
          <p14:tracePt t="90031" x="2838450" y="4013200"/>
          <p14:tracePt t="90047" x="2844800" y="4006850"/>
          <p14:tracePt t="90064" x="2844800" y="4000500"/>
          <p14:tracePt t="90081" x="2851150" y="3994150"/>
          <p14:tracePt t="90097" x="2857500" y="3987800"/>
          <p14:tracePt t="90114" x="2857500" y="3981450"/>
          <p14:tracePt t="90130" x="2863850" y="3962400"/>
          <p14:tracePt t="90167" x="2863850" y="3956050"/>
          <p14:tracePt t="90167" x="2863850" y="3943350"/>
          <p14:tracePt t="90181" x="2863850" y="3937000"/>
          <p14:tracePt t="90197" x="2863850" y="3917950"/>
          <p14:tracePt t="90214" x="2863850" y="3911600"/>
          <p14:tracePt t="90231" x="2863850" y="3905250"/>
          <p14:tracePt t="90247" x="2863850" y="3898900"/>
          <p14:tracePt t="90292" x="2863850" y="3892550"/>
          <p14:tracePt t="90302" x="2863850" y="3886200"/>
          <p14:tracePt t="90324" x="2857500" y="3879850"/>
          <p14:tracePt t="90334" x="2857500" y="3873500"/>
          <p14:tracePt t="90337" x="2851150" y="3867150"/>
          <p14:tracePt t="90348" x="2851150" y="3860800"/>
          <p14:tracePt t="90365" x="2838450" y="3848100"/>
          <p14:tracePt t="90382" x="2832100" y="3835400"/>
          <p14:tracePt t="90398" x="2825750" y="3829050"/>
          <p14:tracePt t="90415" x="2813050" y="3822700"/>
          <p14:tracePt t="90432" x="2813050" y="3816350"/>
          <p14:tracePt t="90448" x="2800350" y="3810000"/>
          <p14:tracePt t="90465" x="2794000" y="3797300"/>
          <p14:tracePt t="90481" x="2787650" y="3790950"/>
          <p14:tracePt t="90498" x="2781300" y="3784600"/>
          <p14:tracePt t="90515" x="2774950" y="3778250"/>
          <p14:tracePt t="90532" x="2768600" y="3778250"/>
          <p14:tracePt t="90548" x="2762250" y="3771900"/>
          <p14:tracePt t="90565" x="2762250" y="3765550"/>
          <p14:tracePt t="90582" x="2743200" y="3759200"/>
          <p14:tracePt t="90617" x="2730500" y="3752850"/>
          <p14:tracePt t="90618" x="2724150" y="3746500"/>
          <p14:tracePt t="90631" x="2711450" y="3733800"/>
          <p14:tracePt t="90648" x="2698750" y="3733800"/>
          <p14:tracePt t="90665" x="2692400" y="3727450"/>
          <p14:tracePt t="90682" x="2686050" y="3727450"/>
          <p14:tracePt t="90698" x="2667000" y="3714750"/>
          <p14:tracePt t="90715" x="2628900" y="3708400"/>
          <p14:tracePt t="90732" x="2616200" y="3708400"/>
          <p14:tracePt t="90748" x="2559050" y="3702050"/>
          <p14:tracePt t="90765" x="2533650" y="3702050"/>
          <p14:tracePt t="90781" x="2482850" y="3702050"/>
          <p14:tracePt t="90798" x="2432050" y="3702050"/>
          <p14:tracePt t="90815" x="2413000" y="3702050"/>
          <p14:tracePt t="90832" x="2374900" y="3702050"/>
          <p14:tracePt t="90848" x="2355850" y="3702050"/>
          <p14:tracePt t="90865" x="2298700" y="3702050"/>
          <p14:tracePt t="90882" x="2273300" y="3702050"/>
          <p14:tracePt t="90897" x="2216150" y="3702050"/>
          <p14:tracePt t="90914" x="2171700" y="3702050"/>
          <p14:tracePt t="90932" x="2152650" y="3702050"/>
          <p14:tracePt t="90948" x="2114550" y="3702050"/>
          <p14:tracePt t="90965" x="2076450" y="3702050"/>
          <p14:tracePt t="90982" x="2063750" y="3702050"/>
          <p14:tracePt t="90998" x="2032000" y="3702050"/>
          <p14:tracePt t="91015" x="2019300" y="3702050"/>
          <p14:tracePt t="91032" x="1993900" y="3702050"/>
          <p14:tracePt t="91048" x="1974850" y="3702050"/>
          <p14:tracePt t="91065" x="1930400" y="3714750"/>
          <p14:tracePt t="91081" x="1898650" y="3727450"/>
          <p14:tracePt t="91098" x="1879600" y="3727450"/>
          <p14:tracePt t="91115" x="1847850" y="3740150"/>
          <p14:tracePt t="91131" x="1841500" y="3746500"/>
          <p14:tracePt t="91131" x="1828800" y="3752850"/>
          <p14:tracePt t="91148" x="1816100" y="3759200"/>
          <p14:tracePt t="91165" x="1809750" y="3765550"/>
          <p14:tracePt t="91182" x="1803400" y="3778250"/>
          <p14:tracePt t="91198" x="1790700" y="3784600"/>
          <p14:tracePt t="91215" x="1784350" y="3797300"/>
          <p14:tracePt t="91232" x="1771650" y="3803650"/>
          <p14:tracePt t="91248" x="1771650" y="3822700"/>
          <p14:tracePt t="91265" x="1771650" y="3829050"/>
          <p14:tracePt t="91281" x="1765300" y="3848100"/>
          <p14:tracePt t="91298" x="1758950" y="3854450"/>
          <p14:tracePt t="91315" x="1758950" y="3867150"/>
          <p14:tracePt t="91332" x="1752600" y="3892550"/>
          <p14:tracePt t="91348" x="1752600" y="3898900"/>
          <p14:tracePt t="91365" x="1752600" y="3917950"/>
          <p14:tracePt t="91382" x="1752600" y="3930650"/>
          <p14:tracePt t="91398" x="1752600" y="3962400"/>
          <p14:tracePt t="91415" x="1765300" y="3987800"/>
          <p14:tracePt t="91431" x="1771650" y="4006850"/>
          <p14:tracePt t="91449" x="1784350" y="4032250"/>
          <p14:tracePt t="91465" x="1790700" y="4044950"/>
          <p14:tracePt t="91482" x="1803400" y="4057650"/>
          <p14:tracePt t="91498" x="1809750" y="4070350"/>
          <p14:tracePt t="91536" x="1816100" y="4076700"/>
          <p14:tracePt t="91536" x="1822450" y="4083050"/>
          <p14:tracePt t="91548" x="1828800" y="4089400"/>
          <p14:tracePt t="91565" x="1835150" y="4095750"/>
          <p14:tracePt t="91581" x="1847850" y="4102100"/>
          <p14:tracePt t="91598" x="1854200" y="4114800"/>
          <p14:tracePt t="91615" x="1866900" y="4127500"/>
          <p14:tracePt t="91651" x="1873250" y="4133850"/>
          <p14:tracePt t="91651" x="1879600" y="4140200"/>
          <p14:tracePt t="91665" x="1892300" y="4146550"/>
          <p14:tracePt t="91682" x="1898650" y="4152900"/>
          <p14:tracePt t="91698" x="1911350" y="4165600"/>
          <p14:tracePt t="91715" x="1917700" y="4165600"/>
          <p14:tracePt t="91731" x="1930400" y="4184650"/>
          <p14:tracePt t="91748" x="1955800" y="4191000"/>
          <p14:tracePt t="91765" x="1955800" y="4197350"/>
          <p14:tracePt t="91781" x="1981200" y="4216400"/>
          <p14:tracePt t="91798" x="1993900" y="4216400"/>
          <p14:tracePt t="91815" x="2012950" y="4229100"/>
          <p14:tracePt t="91831" x="2038350" y="4248150"/>
          <p14:tracePt t="91848" x="2051050" y="4248150"/>
          <p14:tracePt t="91865" x="2076450" y="4254500"/>
          <p14:tracePt t="91882" x="2082800" y="4260850"/>
          <p14:tracePt t="91898" x="2108200" y="4260850"/>
          <p14:tracePt t="91915" x="2127250" y="4260850"/>
          <p14:tracePt t="91932" x="2139950" y="4260850"/>
          <p14:tracePt t="91949" x="2178050" y="4260850"/>
          <p14:tracePt t="91965" x="2203450" y="4260850"/>
          <p14:tracePt t="91981" x="2260600" y="4260850"/>
          <p14:tracePt t="91998" x="2292350" y="4260850"/>
          <p14:tracePt t="92015" x="2349500" y="4260850"/>
          <p14:tracePt t="92032" x="2387600" y="4260850"/>
          <p14:tracePt t="92048" x="2393950" y="4260850"/>
          <p14:tracePt t="92065" x="2419350" y="4260850"/>
          <p14:tracePt t="92081" x="2425700" y="4260850"/>
          <p14:tracePt t="92098" x="2457450" y="4260850"/>
          <p14:tracePt t="92115" x="2489200" y="4260850"/>
          <p14:tracePt t="92131" x="2514600" y="4260850"/>
          <p14:tracePt t="92148" x="2565400" y="4260850"/>
          <p14:tracePt t="92165" x="2584450" y="4260850"/>
          <p14:tracePt t="92165" x="2603500" y="4260850"/>
          <p14:tracePt t="92182" x="2628900" y="4260850"/>
          <p14:tracePt t="92198" x="2667000" y="4241800"/>
          <p14:tracePt t="92215" x="2686050" y="4235450"/>
          <p14:tracePt t="92231" x="2724150" y="4216400"/>
          <p14:tracePt t="92248" x="2743200" y="4210050"/>
          <p14:tracePt t="92265" x="2774950" y="4191000"/>
          <p14:tracePt t="92281" x="2794000" y="4178300"/>
          <p14:tracePt t="92298" x="2806700" y="4171950"/>
          <p14:tracePt t="92315" x="2819400" y="4146550"/>
          <p14:tracePt t="92332" x="2825750" y="4127500"/>
          <p14:tracePt t="92348" x="2832100" y="4102100"/>
          <p14:tracePt t="92365" x="2832100" y="4064000"/>
          <p14:tracePt t="92381" x="2832100" y="4051300"/>
          <p14:tracePt t="92398" x="2832100" y="4013200"/>
          <p14:tracePt t="92415" x="2832100" y="4000500"/>
          <p14:tracePt t="92431" x="2825750" y="3981450"/>
          <p14:tracePt t="92449" x="2819400" y="3956050"/>
          <p14:tracePt t="92465" x="2813050" y="3937000"/>
          <p14:tracePt t="92482" x="2806700" y="3905250"/>
          <p14:tracePt t="92498" x="2806700" y="3898900"/>
          <p14:tracePt t="92515" x="2794000" y="3873500"/>
          <p14:tracePt t="92532" x="2787650" y="3854450"/>
          <p14:tracePt t="92548" x="2781300" y="3841750"/>
          <p14:tracePt t="92565" x="2768600" y="3816350"/>
          <p14:tracePt t="92581" x="2762250" y="3816350"/>
          <p14:tracePt t="92598" x="2749550" y="3797300"/>
          <p14:tracePt t="92615" x="2736850" y="3784600"/>
          <p14:tracePt t="92631" x="2724150" y="3771900"/>
          <p14:tracePt t="92648" x="2698750" y="3759200"/>
          <p14:tracePt t="92665" x="2679700" y="3746500"/>
          <p14:tracePt t="92681" x="2654300" y="3727450"/>
          <p14:tracePt t="92698" x="2622550" y="3708400"/>
          <p14:tracePt t="92715" x="2609850" y="3702050"/>
          <p14:tracePt t="92731" x="2584450" y="3695700"/>
          <p14:tracePt t="92748" x="2571750" y="3695700"/>
          <p14:tracePt t="92765" x="2533650" y="3695700"/>
          <p14:tracePt t="92781" x="2489200" y="3695700"/>
          <p14:tracePt t="92798" x="2457450" y="3695700"/>
          <p14:tracePt t="92815" x="2400300" y="3695700"/>
          <p14:tracePt t="92832" x="2368550" y="3695700"/>
          <p14:tracePt t="92848" x="2317750" y="3695700"/>
          <p14:tracePt t="92865" x="2266950" y="3695700"/>
          <p14:tracePt t="92881" x="2254250" y="3695700"/>
          <p14:tracePt t="92899" x="2209800" y="3695700"/>
          <p14:tracePt t="92915" x="2190750" y="3695700"/>
          <p14:tracePt t="92931" x="2146300" y="3695700"/>
          <p14:tracePt t="92948" x="2120900" y="3695700"/>
          <p14:tracePt t="92965" x="2076450" y="3702050"/>
          <p14:tracePt t="92982" x="2012950" y="3727450"/>
          <p14:tracePt t="92998" x="1987550" y="3733800"/>
          <p14:tracePt t="93015" x="1949450" y="3746500"/>
          <p14:tracePt t="93031" x="1930400" y="3759200"/>
          <p14:tracePt t="93048" x="1898650" y="3765550"/>
          <p14:tracePt t="93065" x="1879600" y="3784600"/>
          <p14:tracePt t="93081" x="1866900" y="3790950"/>
          <p14:tracePt t="93098" x="1847850" y="3810000"/>
          <p14:tracePt t="93115" x="1835150" y="3816350"/>
          <p14:tracePt t="93132" x="1828800" y="3835400"/>
          <p14:tracePt t="93148" x="1809750" y="3854450"/>
          <p14:tracePt t="93165" x="1803400" y="3873500"/>
          <p14:tracePt t="93181" x="1797050" y="3905250"/>
          <p14:tracePt t="93198" x="1797050" y="3911600"/>
          <p14:tracePt t="93198" x="1790700" y="3924300"/>
          <p14:tracePt t="93216" x="1790700" y="3937000"/>
          <p14:tracePt t="93231" x="1784350" y="3956050"/>
          <p14:tracePt t="93249" x="1784350" y="3962400"/>
          <p14:tracePt t="93265" x="1784350" y="3981450"/>
          <p14:tracePt t="93281" x="1784350" y="3994150"/>
          <p14:tracePt t="93298" x="1790700" y="4019550"/>
          <p14:tracePt t="93315" x="1797050" y="4051300"/>
          <p14:tracePt t="93332" x="1809750" y="4064000"/>
          <p14:tracePt t="93348" x="1828800" y="4089400"/>
          <p14:tracePt t="93365" x="1841500" y="4102100"/>
          <p14:tracePt t="93381" x="1860550" y="4133850"/>
          <p14:tracePt t="93398" x="1879600" y="4152900"/>
          <p14:tracePt t="93415" x="1885950" y="4165600"/>
          <p14:tracePt t="93431" x="1898650" y="4191000"/>
          <p14:tracePt t="93448" x="1911350" y="4191000"/>
          <p14:tracePt t="93448" x="1911350" y="4197350"/>
          <p14:tracePt t="93466" x="1917700" y="4210050"/>
          <p14:tracePt t="93481" x="1930400" y="4216400"/>
          <p14:tracePt t="93498" x="1936750" y="4216400"/>
          <p14:tracePt t="93515" x="1974850" y="4235450"/>
          <p14:tracePt t="93531" x="1987550" y="4248150"/>
          <p14:tracePt t="93548" x="2032000" y="4260850"/>
          <p14:tracePt t="93565" x="2076450" y="4279900"/>
          <p14:tracePt t="93581" x="2095500" y="4279900"/>
          <p14:tracePt t="93598" x="2133600" y="4286250"/>
          <p14:tracePt t="93615" x="2159000" y="4286250"/>
          <p14:tracePt t="93632" x="2216150" y="4286250"/>
          <p14:tracePt t="93648" x="2286000" y="4286250"/>
          <p14:tracePt t="93665" x="2330450" y="4286250"/>
          <p14:tracePt t="93681" x="2393950" y="4286250"/>
          <p14:tracePt t="93698" x="2425700" y="4286250"/>
          <p14:tracePt t="93715" x="2476500" y="4286250"/>
          <p14:tracePt t="93731" x="2514600" y="4286250"/>
          <p14:tracePt t="93748" x="2520950" y="4286250"/>
          <p14:tracePt t="93765" x="2527300" y="4286250"/>
          <p14:tracePt t="93782" x="2533650" y="4286250"/>
          <p14:tracePt t="93798" x="2540000" y="4286250"/>
          <p14:tracePt t="93815" x="2552700" y="4279900"/>
          <p14:tracePt t="93831" x="2571750" y="4273550"/>
          <p14:tracePt t="93848" x="2597150" y="4260850"/>
          <p14:tracePt t="93865" x="2609850" y="4260850"/>
          <p14:tracePt t="93881" x="2622550" y="4254500"/>
          <p14:tracePt t="93899" x="2635250" y="4248150"/>
          <p14:tracePt t="93915" x="2641600" y="4241800"/>
          <p14:tracePt t="93931" x="2660650" y="4235450"/>
          <p14:tracePt t="93948" x="2679700" y="4229100"/>
          <p14:tracePt t="93964" x="2711450" y="4210050"/>
          <p14:tracePt t="93982" x="2724150" y="4197350"/>
          <p14:tracePt t="93998" x="2749550" y="4178300"/>
          <p14:tracePt t="94015" x="2774950" y="4152900"/>
          <p14:tracePt t="94031" x="2787650" y="4140200"/>
          <p14:tracePt t="94048" x="2800350" y="4114800"/>
          <p14:tracePt t="94065" x="2806700" y="4095750"/>
          <p14:tracePt t="94081" x="2819400" y="4076700"/>
          <p14:tracePt t="94098" x="2832100" y="4064000"/>
          <p14:tracePt t="94115" x="2832100" y="4051300"/>
          <p14:tracePt t="94131" x="2838450" y="4032250"/>
          <p14:tracePt t="94148" x="2838450" y="4013200"/>
          <p14:tracePt t="94165" x="2838450" y="3987800"/>
          <p14:tracePt t="94181" x="2838450" y="3956050"/>
          <p14:tracePt t="94198" x="2838450" y="3943350"/>
          <p14:tracePt t="94215" x="2832100" y="3917950"/>
          <p14:tracePt t="94231" x="2825750" y="3905250"/>
          <p14:tracePt t="94248" x="2819400" y="3892550"/>
          <p14:tracePt t="94265" x="2813050" y="3873500"/>
          <p14:tracePt t="94282" x="2806700" y="3873500"/>
          <p14:tracePt t="94298" x="2794000" y="3854450"/>
          <p14:tracePt t="94333" x="2787650" y="3848100"/>
          <p14:tracePt t="94333" x="2774950" y="3835400"/>
          <p14:tracePt t="94348" x="2755900" y="3816350"/>
          <p14:tracePt t="94365" x="2749550" y="3810000"/>
          <p14:tracePt t="94381" x="2730500" y="3790950"/>
          <p14:tracePt t="94398" x="2717800" y="3784600"/>
          <p14:tracePt t="94415" x="2698750" y="3771900"/>
          <p14:tracePt t="94431" x="2686050" y="3765550"/>
          <p14:tracePt t="94448" x="2673350" y="3765550"/>
          <p14:tracePt t="94465" x="2647950" y="3759200"/>
          <p14:tracePt t="94482" x="2628900" y="3752850"/>
          <p14:tracePt t="94498" x="2590800" y="3752850"/>
          <p14:tracePt t="94515" x="2540000" y="3752850"/>
          <p14:tracePt t="94531" x="2514600" y="3752850"/>
          <p14:tracePt t="94548" x="2463800" y="3752850"/>
          <p14:tracePt t="94565" x="2451100" y="3752850"/>
          <p14:tracePt t="94581" x="2413000" y="3752850"/>
          <p14:tracePt t="94598" x="2381250" y="3752850"/>
          <p14:tracePt t="94615" x="2362200" y="3752850"/>
          <p14:tracePt t="94631" x="2317750" y="3752850"/>
          <p14:tracePt t="94648" x="2298700" y="3752850"/>
          <p14:tracePt t="94665" x="2241550" y="3752850"/>
          <p14:tracePt t="94682" x="2184400" y="3752850"/>
          <p14:tracePt t="94698" x="2159000" y="3752850"/>
          <p14:tracePt t="94715" x="2120900" y="3752850"/>
          <p14:tracePt t="94731" x="2108200" y="3752850"/>
          <p14:tracePt t="94748" x="2076450" y="3752850"/>
          <p14:tracePt t="94765" x="2057400" y="3759200"/>
          <p14:tracePt t="94782" x="2038350" y="3765550"/>
          <p14:tracePt t="94798" x="2000250" y="3771900"/>
          <p14:tracePt t="94815" x="1987550" y="3778250"/>
          <p14:tracePt t="94831" x="1949450" y="3784600"/>
          <p14:tracePt t="94848" x="1936750" y="3790950"/>
          <p14:tracePt t="94865" x="1911350" y="3803650"/>
          <p14:tracePt t="94881" x="1892300" y="3822700"/>
          <p14:tracePt t="94898" x="1885950" y="3829050"/>
          <p14:tracePt t="94915" x="1873250" y="3860800"/>
          <p14:tracePt t="94932" x="1866900" y="3879850"/>
          <p14:tracePt t="94947" x="1866900" y="3911600"/>
          <p14:tracePt t="94963" x="1860550" y="3949700"/>
          <p14:tracePt t="94982" x="1854200" y="3968750"/>
          <p14:tracePt t="94998" x="1854200" y="4000500"/>
          <p14:tracePt t="95015" x="1854200" y="4013200"/>
          <p14:tracePt t="95031" x="1854200" y="4044950"/>
          <p14:tracePt t="95048" x="1854200" y="4083050"/>
          <p14:tracePt t="95065" x="1854200" y="4089400"/>
          <p14:tracePt t="95081" x="1854200" y="4121150"/>
          <p14:tracePt t="95098" x="1854200" y="4127500"/>
          <p14:tracePt t="95115" x="1854200" y="4152900"/>
          <p14:tracePt t="95132" x="1854200" y="4171950"/>
          <p14:tracePt t="95148" x="1854200" y="4184650"/>
          <p14:tracePt t="95165" x="1873250" y="4203700"/>
          <p14:tracePt t="95181" x="1885950" y="4210050"/>
          <p14:tracePt t="95198" x="1911350" y="4235450"/>
          <p14:tracePt t="95215" x="1936750" y="4260850"/>
          <p14:tracePt t="95231" x="1955800" y="4267200"/>
          <p14:tracePt t="95248" x="1993900" y="4286250"/>
          <p14:tracePt t="95265" x="2012950" y="4292600"/>
          <p14:tracePt t="95282" x="2044700" y="4298950"/>
          <p14:tracePt t="95297" x="2070100" y="4298950"/>
          <p14:tracePt t="95314" x="2114550" y="4305300"/>
          <p14:tracePt t="95330" x="2152650" y="4305300"/>
          <p14:tracePt t="95347" x="2178050" y="4311650"/>
          <p14:tracePt t="95365" x="2228850" y="4311650"/>
          <p14:tracePt t="95381" x="2286000" y="4311650"/>
          <p14:tracePt t="95398" x="2317750" y="4311650"/>
          <p14:tracePt t="95415" x="2374900" y="4311650"/>
          <p14:tracePt t="95432" x="2406650" y="4311650"/>
          <p14:tracePt t="95448" x="2451100" y="4311650"/>
          <p14:tracePt t="95465" x="2482850" y="4311650"/>
          <p14:tracePt t="95481" x="2495550" y="4311650"/>
          <p14:tracePt t="95498" x="2508250" y="4311650"/>
          <p14:tracePt t="95516" x="2520950" y="4311650"/>
          <p14:tracePt t="95531" x="2533650" y="4305300"/>
          <p14:tracePt t="95548" x="2552700" y="4292600"/>
          <p14:tracePt t="95565" x="2559050" y="4286250"/>
          <p14:tracePt t="95581" x="2571750" y="4286250"/>
          <p14:tracePt t="95598" x="2578100" y="4279900"/>
          <p14:tracePt t="95614" x="2590800" y="4267200"/>
          <p14:tracePt t="95632" x="2609850" y="4254500"/>
          <p14:tracePt t="95648" x="2622550" y="4248150"/>
          <p14:tracePt t="95665" x="2641600" y="4229100"/>
          <p14:tracePt t="95681" x="2647950" y="4216400"/>
          <p14:tracePt t="95698" x="2667000" y="4216400"/>
          <p14:tracePt t="99116" x="2667000" y="4222750"/>
          <p14:tracePt t="99127" x="2667000" y="4229100"/>
          <p14:tracePt t="99137" x="2667000" y="4235450"/>
          <p14:tracePt t="99143" x="2654300" y="4248150"/>
          <p14:tracePt t="99149" x="2641600" y="4260850"/>
          <p14:tracePt t="99165" x="2609850" y="4292600"/>
          <p14:tracePt t="99182" x="2571750" y="4311650"/>
          <p14:tracePt t="99198" x="2495550" y="4362450"/>
          <p14:tracePt t="99215" x="2406650" y="4432300"/>
          <p14:tracePt t="99232" x="2368550" y="4457700"/>
          <p14:tracePt t="99248" x="2292350" y="4521200"/>
          <p14:tracePt t="99265" x="2247900" y="4552950"/>
          <p14:tracePt t="99281" x="2165350" y="4610100"/>
          <p14:tracePt t="99298" x="2076450" y="4667250"/>
          <p14:tracePt t="99314" x="2038350" y="4699000"/>
          <p14:tracePt t="99331" x="1949450" y="4743450"/>
          <p14:tracePt t="99348" x="1924050" y="4756150"/>
          <p14:tracePt t="99365" x="1866900" y="4794250"/>
          <p14:tracePt t="99382" x="1841500" y="4806950"/>
          <p14:tracePt t="99398" x="1803400" y="4832350"/>
          <p14:tracePt t="99415" x="1752600" y="4870450"/>
          <p14:tracePt t="99431" x="1720850" y="4889500"/>
          <p14:tracePt t="99448" x="1657350" y="4933950"/>
          <p14:tracePt t="99465" x="1581150" y="4997450"/>
          <p14:tracePt t="99481" x="1543050" y="5022850"/>
          <p14:tracePt t="99498" x="1473200" y="5073650"/>
          <p14:tracePt t="99514" x="1441450" y="5099050"/>
          <p14:tracePt t="99531" x="1390650" y="5137150"/>
          <p14:tracePt t="99549" x="1352550" y="5156200"/>
          <p14:tracePt t="99565" x="1339850" y="5162550"/>
          <p14:tracePt t="99582" x="1333500" y="5168900"/>
          <p14:tracePt t="99598" x="1327150" y="5175250"/>
          <p14:tracePt t="99614" x="1320800" y="5181600"/>
          <p14:tracePt t="99631" x="1314450" y="5187950"/>
          <p14:tracePt t="99631" x="1301750" y="5194300"/>
          <p14:tracePt t="99649" x="1295400" y="5200650"/>
          <p14:tracePt t="99665" x="1270000" y="5213350"/>
          <p14:tracePt t="99681" x="1257300" y="5226050"/>
          <p14:tracePt t="99698" x="1225550" y="5238750"/>
          <p14:tracePt t="99715" x="1219200" y="5245100"/>
          <p14:tracePt t="99731" x="1193800" y="5257800"/>
          <p14:tracePt t="99748" x="1187450" y="5257800"/>
          <p14:tracePt t="99886" x="1193800" y="5257800"/>
          <p14:tracePt t="99896" x="1200150" y="5257800"/>
          <p14:tracePt t="99917" x="1212850" y="5257800"/>
          <p14:tracePt t="99928" x="1225550" y="5257800"/>
          <p14:tracePt t="99940" x="1238250" y="5251450"/>
          <p14:tracePt t="99948" x="1250950" y="5251450"/>
          <p14:tracePt t="99964" x="1270000" y="5245100"/>
          <p14:tracePt t="99965" x="1282700" y="5238750"/>
          <p14:tracePt t="99981" x="1295400" y="5232400"/>
          <p14:tracePt t="99998" x="1301750" y="5226050"/>
          <p14:tracePt t="100013" x="1308100" y="5226050"/>
          <p14:tracePt t="100030" x="1320800" y="5226050"/>
          <p14:tracePt t="100048" x="1339850" y="5219700"/>
          <p14:tracePt t="100065" x="1352550" y="5219700"/>
          <p14:tracePt t="100082" x="1377950" y="5219700"/>
          <p14:tracePt t="100098" x="1390650" y="5219700"/>
          <p14:tracePt t="100098" x="1397000" y="5219700"/>
          <p14:tracePt t="100115" x="1409700" y="5219700"/>
          <p14:tracePt t="100131" x="1428750" y="5219700"/>
          <p14:tracePt t="100148" x="1441450" y="5219700"/>
          <p14:tracePt t="100164" x="1460500" y="5213350"/>
          <p14:tracePt t="100181" x="1473200" y="5213350"/>
          <p14:tracePt t="100198" x="1485900" y="5213350"/>
          <p14:tracePt t="100216" x="1498600" y="5207000"/>
          <p14:tracePt t="100322" x="1504950" y="5207000"/>
          <p14:tracePt t="100344" x="1511300" y="5207000"/>
          <p14:tracePt t="100374" x="1524000" y="5207000"/>
          <p14:tracePt t="100385" x="1530350" y="5207000"/>
          <p14:tracePt t="100398" x="1543050" y="5207000"/>
          <p14:tracePt t="100405" x="1555750" y="5207000"/>
          <p14:tracePt t="100415" x="1581150" y="5207000"/>
          <p14:tracePt t="100431" x="1619250" y="5207000"/>
          <p14:tracePt t="100448" x="1625600" y="5207000"/>
          <p14:tracePt t="100465" x="1663700" y="5207000"/>
          <p14:tracePt t="100481" x="1689100" y="5207000"/>
          <p14:tracePt t="100498" x="1733550" y="5207000"/>
          <p14:tracePt t="100514" x="1803400" y="5207000"/>
          <p14:tracePt t="100532" x="1835150" y="5207000"/>
          <p14:tracePt t="100548" x="1924050" y="5207000"/>
          <p14:tracePt t="100565" x="1968500" y="5207000"/>
          <p14:tracePt t="100581" x="2057400" y="5207000"/>
          <p14:tracePt t="100599" x="2146300" y="5207000"/>
          <p14:tracePt t="100614" x="2197100" y="5207000"/>
          <p14:tracePt t="100631" x="2286000" y="5207000"/>
          <p14:tracePt t="100649" x="2387600" y="5207000"/>
          <p14:tracePt t="100665" x="2438400" y="5207000"/>
          <p14:tracePt t="100682" x="2540000" y="5207000"/>
          <p14:tracePt t="100698" x="2584450" y="5207000"/>
          <p14:tracePt t="100715" x="2679700" y="5207000"/>
          <p14:tracePt t="100731" x="2768600" y="5207000"/>
          <p14:tracePt t="100748" x="2813050" y="5207000"/>
          <p14:tracePt t="100765" x="2901950" y="5207000"/>
          <p14:tracePt t="100781" x="2946400" y="5207000"/>
          <p14:tracePt t="100798" x="3041650" y="5207000"/>
          <p14:tracePt t="100814" x="3086100" y="5207000"/>
          <p14:tracePt t="100831" x="3187700" y="5207000"/>
          <p14:tracePt t="100848" x="3276600" y="5207000"/>
          <p14:tracePt t="100865" x="3321050" y="5207000"/>
          <p14:tracePt t="100881" x="3409950" y="5207000"/>
          <p14:tracePt t="100898" x="3454400" y="5207000"/>
          <p14:tracePt t="100915" x="3530600" y="5207000"/>
          <p14:tracePt t="100931" x="3606800" y="5207000"/>
          <p14:tracePt t="100948" x="3651250" y="5207000"/>
          <p14:tracePt t="100964" x="3721100" y="5207000"/>
          <p14:tracePt t="100981" x="3778250" y="5207000"/>
          <p14:tracePt t="100999" x="3810000" y="5207000"/>
          <p14:tracePt t="101014" x="3854450" y="5207000"/>
          <p14:tracePt t="101032" x="3873500" y="5207000"/>
          <p14:tracePt t="101048" x="3924300" y="5207000"/>
          <p14:tracePt t="101065" x="3949700" y="5207000"/>
          <p14:tracePt t="101081" x="4013200" y="5207000"/>
          <p14:tracePt t="101098" x="4089400" y="5207000"/>
          <p14:tracePt t="101114" x="4127500" y="5207000"/>
          <p14:tracePt t="101131" x="4292600" y="5207000"/>
          <p14:tracePt t="101170" x="4337050" y="5207000"/>
          <p14:tracePt t="101197" x="4349750" y="5207000"/>
          <p14:tracePt t="102846" x="4343400" y="5207000"/>
          <p14:tracePt t="102877" x="4337050" y="5213350"/>
          <p14:tracePt t="102887" x="4324350" y="5213350"/>
          <p14:tracePt t="102909" x="4311650" y="5213350"/>
          <p14:tracePt t="102919" x="4292600" y="5219700"/>
          <p14:tracePt t="102929" x="4279900" y="5226050"/>
          <p14:tracePt t="102940" x="4260850" y="5232400"/>
          <p14:tracePt t="102948" x="4210050" y="5245100"/>
          <p14:tracePt t="102964" x="4184650" y="5257800"/>
          <p14:tracePt t="102964" x="4146550" y="5264150"/>
          <p14:tracePt t="102982" x="4121150" y="5270500"/>
          <p14:tracePt t="102998" x="4051300" y="5295900"/>
          <p14:tracePt t="103015" x="4013200" y="5308600"/>
          <p14:tracePt t="103031" x="3917950" y="5340350"/>
          <p14:tracePt t="103048" x="3860800" y="5359400"/>
          <p14:tracePt t="103065" x="3746500" y="5391150"/>
          <p14:tracePt t="103081" x="3625850" y="5429250"/>
          <p14:tracePt t="103099" x="3568700" y="5448300"/>
          <p14:tracePt t="103115" x="3454400" y="5480050"/>
          <p14:tracePt t="103131" x="3371850" y="5505450"/>
          <p14:tracePt t="103148" x="3340100" y="5518150"/>
          <p14:tracePt t="103164" x="3295650" y="5537200"/>
          <p14:tracePt t="103181" x="3276600" y="5549900"/>
          <p14:tracePt t="103198" x="3263900" y="5562600"/>
          <p14:tracePt t="103216" x="3257550" y="5568950"/>
          <p14:tracePt t="103231" x="3251200" y="5575300"/>
          <p14:tracePt t="103248" x="3244850" y="5581650"/>
          <p14:tracePt t="103264" x="3238500" y="5581650"/>
          <p14:tracePt t="103282" x="3232150" y="5594350"/>
          <p14:tracePt t="103316" x="3225800" y="5594350"/>
          <p14:tracePt t="103317" x="3225800" y="5600700"/>
          <p14:tracePt t="103331" x="3219450" y="5607050"/>
          <p14:tracePt t="103348" x="3219450" y="5613400"/>
          <p14:tracePt t="103365" x="3213100" y="5613400"/>
          <p14:tracePt t="103381" x="3206750" y="5613400"/>
          <p14:tracePt t="103398" x="3200400" y="5619750"/>
          <p14:tracePt t="103415" x="3200400" y="5626100"/>
          <p14:tracePt t="103431" x="3200400" y="5632450"/>
          <p14:tracePt t="103448" x="3187700" y="5632450"/>
          <p14:tracePt t="103464" x="3187700" y="5638800"/>
          <p14:tracePt t="103481" x="3181350" y="5645150"/>
          <p14:tracePt t="103498" x="3168650" y="5657850"/>
          <p14:tracePt t="103515" x="3162300" y="5664200"/>
          <p14:tracePt t="103531" x="3155950" y="5670550"/>
          <p14:tracePt t="103549" x="3149600" y="5676900"/>
          <p14:tracePt t="103564" x="3143250" y="5683250"/>
          <p14:tracePt t="103581" x="3136900" y="5695950"/>
          <p14:tracePt t="103598" x="3130550" y="5695950"/>
          <p14:tracePt t="103615" x="3130550" y="5702300"/>
          <p14:tracePt t="104475" x="3136900" y="5702300"/>
          <p14:tracePt t="104485" x="3149600" y="5702300"/>
          <p14:tracePt t="104498" x="3162300" y="5702300"/>
          <p14:tracePt t="104505" x="3187700" y="5695950"/>
          <p14:tracePt t="104514" x="3251200" y="5676900"/>
          <p14:tracePt t="104531" x="3321050" y="5657850"/>
          <p14:tracePt t="104548" x="3371850" y="5645150"/>
          <p14:tracePt t="104565" x="3441700" y="5626100"/>
          <p14:tracePt t="104581" x="3467100" y="5619750"/>
          <p14:tracePt t="104598" x="3517900" y="5600700"/>
          <p14:tracePt t="104614" x="3562350" y="5594350"/>
          <p14:tracePt t="104632" x="3568700" y="5588000"/>
          <p14:tracePt t="104648" x="3594100" y="5575300"/>
          <p14:tracePt t="104665" x="3606800" y="5575300"/>
          <p14:tracePt t="104681" x="3625850" y="5575300"/>
          <p14:tracePt t="104698" x="3644900" y="5562600"/>
          <p14:tracePt t="104715" x="3657600" y="5562600"/>
          <p14:tracePt t="104731" x="3676650" y="5556250"/>
          <p14:tracePt t="104748" x="3689350" y="5549900"/>
          <p14:tracePt t="104765" x="3702050" y="5549900"/>
          <p14:tracePt t="105071" x="3695700" y="5549900"/>
          <p14:tracePt t="105875" x="3702050" y="5549900"/>
          <p14:tracePt t="105897" x="3708400" y="5549900"/>
          <p14:tracePt t="105906" x="3721100" y="5549900"/>
          <p14:tracePt t="105929" x="3733800" y="5549900"/>
          <p14:tracePt t="105939" x="3740150" y="5549900"/>
          <p14:tracePt t="105949" x="3746500" y="5549900"/>
          <p14:tracePt t="105960" x="3752850" y="5549900"/>
          <p14:tracePt t="105964" x="3771900" y="5549900"/>
          <p14:tracePt t="105981" x="3784600" y="5549900"/>
          <p14:tracePt t="105998" x="3803650" y="5549900"/>
          <p14:tracePt t="106015" x="3822700" y="5549900"/>
          <p14:tracePt t="106031" x="3848100" y="5549900"/>
          <p14:tracePt t="106048" x="3879850" y="5549900"/>
          <p14:tracePt t="106065" x="3892550" y="5549900"/>
          <p14:tracePt t="106081" x="3917950" y="5549900"/>
          <p14:tracePt t="106097" x="3924300" y="5549900"/>
          <p14:tracePt t="106113" x="3956050" y="5549900"/>
          <p14:tracePt t="106131" x="3987800" y="5556250"/>
          <p14:tracePt t="106149" x="4006850" y="5562600"/>
          <p14:tracePt t="106164" x="4044950" y="5581650"/>
          <p14:tracePt t="106181" x="4064000" y="5588000"/>
          <p14:tracePt t="106198" x="4083050" y="5594350"/>
          <p14:tracePt t="106215" x="4089400" y="5600700"/>
          <p14:tracePt t="106231" x="4095750" y="5607050"/>
          <p14:tracePt t="106248" x="4108450" y="5613400"/>
          <p14:tracePt t="106264" x="4114800" y="5619750"/>
          <p14:tracePt t="106281" x="4152900" y="5632450"/>
          <p14:tracePt t="106298" x="4165600" y="5632450"/>
          <p14:tracePt t="106298" x="4178300" y="5638800"/>
          <p14:tracePt t="106315" x="4191000" y="5638800"/>
          <p14:tracePt t="106331" x="4197350" y="5645150"/>
          <p14:tracePt t="106468" x="4197350" y="5638800"/>
          <p14:tracePt t="106479" x="4203700" y="5632450"/>
          <p14:tracePt t="106491" x="4210050" y="5632450"/>
          <p14:tracePt t="106499" x="4216400" y="5632450"/>
          <p14:tracePt t="106514" x="4229100" y="5626100"/>
          <p14:tracePt t="106515" x="4260850" y="5619750"/>
          <p14:tracePt t="106531" x="4267200" y="5613400"/>
          <p14:tracePt t="106548" x="4286250" y="5607050"/>
          <p14:tracePt t="106582" x="4292600" y="5607050"/>
          <p14:tracePt t="106664" x="4298950" y="5607050"/>
          <p14:tracePt t="106696" x="4305300" y="5607050"/>
          <p14:tracePt t="106716" x="4311650" y="5600700"/>
          <p14:tracePt t="106727" x="4318000" y="5600700"/>
          <p14:tracePt t="106731" x="4324350" y="5600700"/>
          <p14:tracePt t="106747" x="4330700" y="5594350"/>
          <p14:tracePt t="106748" x="4337050" y="5588000"/>
          <p14:tracePt t="106764" x="4356100" y="5575300"/>
          <p14:tracePt t="106781" x="4362450" y="5568950"/>
          <p14:tracePt t="106798" x="4375150" y="5549900"/>
          <p14:tracePt t="106815" x="4381500" y="5543550"/>
          <p14:tracePt t="106831" x="4387850" y="5537200"/>
          <p14:tracePt t="106848" x="4394200" y="5530850"/>
          <p14:tracePt t="106864" x="4394200" y="5524500"/>
          <p14:tracePt t="106881" x="4394200" y="5511800"/>
          <p14:tracePt t="106899" x="4400550" y="5505450"/>
          <p14:tracePt t="106914" x="4400550" y="5492750"/>
          <p14:tracePt t="106931" x="4406900" y="5480050"/>
          <p14:tracePt t="106948" x="4406900" y="5473700"/>
          <p14:tracePt t="106964" x="4413250" y="5461000"/>
          <p14:tracePt t="106981" x="4413250" y="5454650"/>
          <p14:tracePt t="107049" x="4419600" y="5454650"/>
          <p14:tracePt t="108924" x="4419600" y="5461000"/>
          <p14:tracePt t="108934" x="4419600" y="5467350"/>
          <p14:tracePt t="108944" x="4419600" y="5473700"/>
          <p14:tracePt t="108954" x="4413250" y="5499100"/>
          <p14:tracePt t="108966" x="4406900" y="5505450"/>
          <p14:tracePt t="108982" x="4381500" y="5537200"/>
          <p14:tracePt t="108999" x="4368800" y="5556250"/>
          <p14:tracePt t="109015" x="4324350" y="5588000"/>
          <p14:tracePt t="109032" x="4273550" y="5626100"/>
          <p14:tracePt t="109049" x="4235450" y="5651500"/>
          <p14:tracePt t="109065" x="4171950" y="5695950"/>
          <p14:tracePt t="109082" x="4140200" y="5715000"/>
          <p14:tracePt t="109099" x="4076700" y="5759450"/>
          <p14:tracePt t="109116" x="4006850" y="5810250"/>
          <p14:tracePt t="109131" x="3987800" y="5829300"/>
          <p14:tracePt t="109148" x="3924300" y="5873750"/>
          <p14:tracePt t="109165" x="3898900" y="5899150"/>
          <p14:tracePt t="109182" x="3841750" y="5937250"/>
          <p14:tracePt t="109200" x="3803650" y="5975350"/>
          <p14:tracePt t="109216" x="3778250" y="5988050"/>
          <p14:tracePt t="109232" x="3740150" y="6019800"/>
          <p14:tracePt t="109249" x="3721100" y="6032500"/>
          <p14:tracePt t="109266" x="3689350" y="6064250"/>
          <p14:tracePt t="109282" x="3657600" y="6089650"/>
          <p14:tracePt t="109299" x="3638550" y="6102350"/>
          <p14:tracePt t="109316" x="3625850" y="6121400"/>
          <p14:tracePt t="109332" x="3619500" y="6127750"/>
          <p14:tracePt t="109349" x="3600450" y="6140450"/>
          <p14:tracePt t="109365" x="3587750" y="6159500"/>
          <p14:tracePt t="109382" x="3581400" y="6165850"/>
          <p14:tracePt t="109399" x="3575050" y="6178550"/>
          <p14:tracePt t="109415" x="3568700" y="6184900"/>
          <p14:tracePt t="109432" x="3562350" y="6191250"/>
          <p14:tracePt t="109449" x="3562350" y="6197600"/>
          <p14:tracePt t="109465" x="3562350" y="6203950"/>
          <p14:tracePt t="109915" x="3568700" y="6203950"/>
          <p14:tracePt t="110128" x="3575050" y="6203950"/>
          <p14:tracePt t="110578" x="3575050" y="6210300"/>
          <p14:tracePt t="110597" x="3575050" y="6216650"/>
          <p14:tracePt t="110639" x="3575050" y="6223000"/>
          <p14:tracePt t="110650" x="3575050" y="6229350"/>
          <p14:tracePt t="110662" x="3568700" y="6229350"/>
          <p14:tracePt t="110670" x="3568700" y="6235700"/>
          <p14:tracePt t="110682" x="3562350" y="6235700"/>
          <p14:tracePt t="110683" x="3562350" y="6242050"/>
          <p14:tracePt t="110699" x="3562350" y="6248400"/>
          <p14:tracePt t="110732" x="3556000" y="6254750"/>
          <p14:tracePt t="110733" x="3549650" y="6261100"/>
          <p14:tracePt t="110749" x="3543300" y="6267450"/>
          <p14:tracePt t="110766" x="3543300" y="6273800"/>
          <p14:tracePt t="110782" x="3524250" y="6292850"/>
          <p14:tracePt t="110817" x="3511550" y="6299200"/>
          <p14:tracePt t="110818" x="3505200" y="6305550"/>
          <p14:tracePt t="110832" x="3492500" y="6311900"/>
          <p14:tracePt t="110849" x="3486150" y="6318250"/>
          <p14:tracePt t="110865" x="3479800" y="6324600"/>
          <p14:tracePt t="110882" x="3473450" y="6324600"/>
          <p14:tracePt t="112935" x="3473450" y="6318250"/>
          <p14:tracePt t="112946" x="3473450" y="6311900"/>
          <p14:tracePt t="112958" x="3473450" y="6292850"/>
          <p14:tracePt t="112966" x="3467100" y="6273800"/>
          <p14:tracePt t="112976" x="3460750" y="6248400"/>
          <p14:tracePt t="112982" x="3454400" y="6178550"/>
          <p14:tracePt t="112999" x="3454400" y="6146800"/>
          <p14:tracePt t="113015" x="3448050" y="6057900"/>
          <p14:tracePt t="113032" x="3448050" y="6000750"/>
          <p14:tracePt t="113049" x="3448050" y="5880100"/>
          <p14:tracePt t="113066" x="3454400" y="5708650"/>
          <p14:tracePt t="113082" x="3454400" y="5600700"/>
          <p14:tracePt t="113099" x="3454400" y="5365750"/>
          <p14:tracePt t="113115" x="3454400" y="5232400"/>
          <p14:tracePt t="113132" x="3454400" y="4902200"/>
          <p14:tracePt t="113149" x="3454400" y="4591050"/>
          <p14:tracePt t="113165" x="3454400" y="4432300"/>
          <p14:tracePt t="113182" x="3454400" y="4140200"/>
          <p14:tracePt t="113199" x="3454400" y="4006850"/>
          <p14:tracePt t="113216" x="3467100" y="3803650"/>
          <p14:tracePt t="113232" x="3486150" y="3638550"/>
          <p14:tracePt t="113249" x="3498850" y="3568700"/>
          <p14:tracePt t="113265" x="3530600" y="3454400"/>
          <p14:tracePt t="113282" x="3568700" y="3390900"/>
          <p14:tracePt t="113300" x="3625850" y="3251200"/>
          <p14:tracePt t="113315" x="3708400" y="3111500"/>
          <p14:tracePt t="113332" x="3746500" y="3041650"/>
          <p14:tracePt t="113349" x="3841750" y="2921000"/>
          <p14:tracePt t="113366" x="3892550" y="2863850"/>
          <p14:tracePt t="113382" x="4006850" y="2768600"/>
          <p14:tracePt t="113399" x="4064000" y="2717800"/>
          <p14:tracePt t="113415" x="4210050" y="2609850"/>
          <p14:tracePt t="113432" x="4324350" y="2514600"/>
          <p14:tracePt t="113449" x="4387850" y="2463800"/>
          <p14:tracePt t="113465" x="4489450" y="2381250"/>
          <p14:tracePt t="113482" x="4540250" y="2343150"/>
          <p14:tracePt t="113499" x="4603750" y="2279650"/>
          <p14:tracePt t="113515" x="4673600" y="2216150"/>
          <p14:tracePt t="113532" x="4711700" y="2184400"/>
          <p14:tracePt t="113549" x="4813300" y="2127250"/>
          <p14:tracePt t="113566" x="4857750" y="2108200"/>
          <p14:tracePt t="113582" x="4972050" y="2063750"/>
          <p14:tracePt t="113599" x="5111750" y="2019300"/>
          <p14:tracePt t="113615" x="5175250" y="2006600"/>
          <p14:tracePt t="113632" x="5321300" y="1955800"/>
          <p14:tracePt t="113649" x="5403850" y="1930400"/>
          <p14:tracePt t="113665" x="5581650" y="1873250"/>
          <p14:tracePt t="113682" x="5759450" y="1809750"/>
          <p14:tracePt t="113699" x="5835650" y="1778000"/>
          <p14:tracePt t="113715" x="5975350" y="1727200"/>
          <p14:tracePt t="113732" x="6032500" y="1701800"/>
          <p14:tracePt t="113749" x="6115050" y="1651000"/>
          <p14:tracePt t="113765" x="6191250" y="1619250"/>
          <p14:tracePt t="113782" x="6229350" y="1593850"/>
          <p14:tracePt t="113800" x="6292850" y="1562100"/>
          <p14:tracePt t="113815" x="6318250" y="1549400"/>
          <p14:tracePt t="113832" x="6369050" y="1524000"/>
          <p14:tracePt t="113849" x="6394450" y="1511300"/>
          <p14:tracePt t="113866" x="6407150" y="1504950"/>
          <p14:tracePt t="113882" x="6419850" y="1492250"/>
          <p14:tracePt t="113899" x="6432550" y="1485900"/>
          <p14:tracePt t="113915" x="6438900" y="1479550"/>
          <p14:tracePt t="113958" x="6438900" y="1473200"/>
          <p14:tracePt t="113980" x="6438900" y="1466850"/>
          <p14:tracePt t="114000" x="6438900" y="1454150"/>
          <p14:tracePt t="114010" x="6438900" y="1441450"/>
          <p14:tracePt t="114023" x="6438900" y="1428750"/>
          <p14:tracePt t="114032" x="6432550" y="1403350"/>
          <p14:tracePt t="114033" x="6407150" y="1371600"/>
          <p14:tracePt t="114049" x="6362700" y="1308100"/>
          <p14:tracePt t="114065" x="6343650" y="1276350"/>
          <p14:tracePt t="114082" x="6286500" y="1219200"/>
          <p14:tracePt t="114099" x="6235700" y="1168400"/>
          <p14:tracePt t="114115" x="6210300" y="1149350"/>
          <p14:tracePt t="114132" x="6172200" y="1117600"/>
          <p14:tracePt t="114149" x="6146800" y="1098550"/>
          <p14:tracePt t="114165" x="6096000" y="1066800"/>
          <p14:tracePt t="114182" x="6070600" y="1047750"/>
          <p14:tracePt t="114198" x="6007100" y="1003300"/>
          <p14:tracePt t="114214" x="5930900" y="965200"/>
          <p14:tracePt t="114232" x="5892800" y="952500"/>
          <p14:tracePt t="114249" x="5822950" y="920750"/>
          <p14:tracePt t="114265" x="5784850" y="908050"/>
          <p14:tracePt t="114282" x="5721350" y="895350"/>
          <p14:tracePt t="114299" x="5664200" y="882650"/>
          <p14:tracePt t="114315" x="5638800" y="876300"/>
          <p14:tracePt t="114332" x="5581650" y="876300"/>
          <p14:tracePt t="114349" x="5537200" y="876300"/>
          <p14:tracePt t="114366" x="5524500" y="876300"/>
          <p14:tracePt t="114382" x="5486400" y="876300"/>
          <p14:tracePt t="114399" x="5467350" y="882650"/>
          <p14:tracePt t="114415" x="5441950" y="901700"/>
          <p14:tracePt t="114432" x="5410200" y="920750"/>
          <p14:tracePt t="114449" x="5397500" y="933450"/>
          <p14:tracePt t="114465" x="5372100" y="952500"/>
          <p14:tracePt t="114482" x="5365750" y="965200"/>
          <p14:tracePt t="114499" x="5346700" y="990600"/>
          <p14:tracePt t="114516" x="5334000" y="1003300"/>
          <p14:tracePt t="114532" x="5308600" y="1022350"/>
          <p14:tracePt t="114549" x="5295900" y="1054100"/>
          <p14:tracePt t="114565" x="5289550" y="1066800"/>
          <p14:tracePt t="114582" x="5270500" y="1092200"/>
          <p14:tracePt t="114599" x="5270500" y="1111250"/>
          <p14:tracePt t="114615" x="5264150" y="1136650"/>
          <p14:tracePt t="114632" x="5257800" y="1168400"/>
          <p14:tracePt t="114649" x="5257800" y="1187450"/>
          <p14:tracePt t="114665" x="5270500" y="1212850"/>
          <p14:tracePt t="114682" x="5283200" y="1225550"/>
          <p14:tracePt t="114699" x="5314950" y="1250950"/>
          <p14:tracePt t="114715" x="5334000" y="1270000"/>
          <p14:tracePt t="114732" x="5353050" y="1276350"/>
          <p14:tracePt t="114749" x="5391150" y="1295400"/>
          <p14:tracePt t="114765" x="5403850" y="1295400"/>
          <p14:tracePt t="114782" x="5435600" y="1301750"/>
          <p14:tracePt t="114799" x="5467350" y="1308100"/>
          <p14:tracePt t="114815" x="5480050" y="1308100"/>
          <p14:tracePt t="114833" x="5499100" y="1308100"/>
          <p14:tracePt t="114849" x="5511800" y="1308100"/>
          <p14:tracePt t="114865" x="5549900" y="1295400"/>
          <p14:tracePt t="114882" x="5581650" y="1282700"/>
          <p14:tracePt t="114899" x="5600700" y="1282700"/>
          <p14:tracePt t="114915" x="5619750" y="1276350"/>
          <p14:tracePt t="115194" x="5607050" y="1276350"/>
          <p14:tracePt t="115208" x="5594350" y="1276350"/>
          <p14:tracePt t="115209" x="5568950" y="1276350"/>
          <p14:tracePt t="115216" x="5537200" y="1276350"/>
          <p14:tracePt t="115232" x="5422900" y="1276350"/>
          <p14:tracePt t="115249" x="5346700" y="1276350"/>
          <p14:tracePt t="115265" x="5187950" y="1276350"/>
          <p14:tracePt t="115282" x="5022850" y="1276350"/>
          <p14:tracePt t="115299" x="4940300" y="1276350"/>
          <p14:tracePt t="115316" x="4800600" y="1276350"/>
          <p14:tracePt t="115332" x="4724400" y="1276350"/>
          <p14:tracePt t="115349" x="4591050" y="1276350"/>
          <p14:tracePt t="115365" x="4483100" y="1276350"/>
          <p14:tracePt t="115382" x="4438650" y="1276350"/>
          <p14:tracePt t="115399" x="4362450" y="1276350"/>
          <p14:tracePt t="115415" x="4324350" y="1276350"/>
          <p14:tracePt t="115432" x="4267200" y="1276350"/>
          <p14:tracePt t="115449" x="4216400" y="1276350"/>
          <p14:tracePt t="115465" x="4191000" y="1276350"/>
          <p14:tracePt t="115482" x="4133850" y="1276350"/>
          <p14:tracePt t="115499" x="4108450" y="1276350"/>
          <p14:tracePt t="115515" x="4064000" y="1276350"/>
          <p14:tracePt t="115532" x="4051300" y="1276350"/>
          <p14:tracePt t="115532" x="4038600" y="1276350"/>
          <p14:tracePt t="115549" x="4025900" y="1276350"/>
          <p14:tracePt t="115565" x="4006850" y="1276350"/>
          <p14:tracePt t="115582" x="3994150" y="1276350"/>
          <p14:tracePt t="115599" x="3987800" y="1276350"/>
          <p14:tracePt t="115615" x="3975100" y="1276350"/>
          <p14:tracePt t="115654" x="3968750" y="1276350"/>
          <p14:tracePt t="115656" x="3962400" y="1282700"/>
          <p14:tracePt t="115706" x="3956050" y="1289050"/>
          <p14:tracePt t="115727" x="3949700" y="1289050"/>
          <p14:tracePt t="115748" x="3943350" y="1289050"/>
          <p14:tracePt t="116135" x="3949700" y="1289050"/>
          <p14:tracePt t="116145" x="3956050" y="1289050"/>
          <p14:tracePt t="116156" x="3962400" y="1289050"/>
          <p14:tracePt t="116165" x="3987800" y="1276350"/>
          <p14:tracePt t="116182" x="4006850" y="1270000"/>
          <p14:tracePt t="116199" x="4019550" y="1270000"/>
          <p14:tracePt t="116216" x="4038600" y="1257300"/>
          <p14:tracePt t="116232" x="4051300" y="1257300"/>
          <p14:tracePt t="116247" x="4070350" y="1250950"/>
          <p14:tracePt t="116265" x="4102100" y="1238250"/>
          <p14:tracePt t="116282" x="4121150" y="1231900"/>
          <p14:tracePt t="116299" x="4152900" y="1219200"/>
          <p14:tracePt t="116315" x="4171950" y="1212850"/>
          <p14:tracePt t="116332" x="4210050" y="1200150"/>
          <p14:tracePt t="116349" x="4235450" y="1193800"/>
          <p14:tracePt t="116365" x="4254500" y="1187450"/>
          <p14:tracePt t="116382" x="4279900" y="1168400"/>
          <p14:tracePt t="116399" x="4292600" y="1162050"/>
          <p14:tracePt t="116415" x="4318000" y="1143000"/>
          <p14:tracePt t="116432" x="4343400" y="1130300"/>
          <p14:tracePt t="116449" x="4343400" y="1117600"/>
          <p14:tracePt t="116465" x="4362450" y="1104900"/>
          <p14:tracePt t="116482" x="4368800" y="1104900"/>
          <p14:tracePt t="116499" x="4375150" y="1104900"/>
          <p14:tracePt t="116515" x="4375150" y="1098550"/>
          <p14:tracePt t="117609" x="4381500" y="1098550"/>
          <p14:tracePt t="117630" x="4387850" y="1098550"/>
          <p14:tracePt t="117661" x="4394200" y="1092200"/>
          <p14:tracePt t="117671" x="4406900" y="1092200"/>
          <p14:tracePt t="117682" x="4406900" y="1085850"/>
          <p14:tracePt t="117687" x="4413250" y="1085850"/>
          <p14:tracePt t="117699" x="4419600" y="1079500"/>
          <p14:tracePt t="117715" x="4425950" y="1079500"/>
          <p14:tracePt t="117732" x="4432300" y="1073150"/>
          <p14:tracePt t="118070" x="4425950" y="1073150"/>
          <p14:tracePt t="121805" x="4413250" y="1073150"/>
          <p14:tracePt t="121815" x="4400550" y="1073150"/>
          <p14:tracePt t="121826" x="4387850" y="1079500"/>
          <p14:tracePt t="121832" x="4337050" y="1098550"/>
          <p14:tracePt t="121848" x="4298950" y="1111250"/>
          <p14:tracePt t="121865" x="4248150" y="1130300"/>
          <p14:tracePt t="121882" x="4197350" y="1143000"/>
          <p14:tracePt t="121899" x="4171950" y="1149350"/>
          <p14:tracePt t="121915" x="4108450" y="1174750"/>
          <p14:tracePt t="121932" x="4083050" y="1181100"/>
          <p14:tracePt t="121949" x="3987800" y="1200150"/>
          <p14:tracePt t="121965" x="3943350" y="1219200"/>
          <p14:tracePt t="121982" x="3848100" y="1250950"/>
          <p14:tracePt t="121999" x="3771900" y="1263650"/>
          <p14:tracePt t="122015" x="3740150" y="1276350"/>
          <p14:tracePt t="122032" x="3689350" y="1289050"/>
          <p14:tracePt t="122048" x="3683000" y="1301750"/>
          <p14:tracePt t="122065" x="3638550" y="1314450"/>
          <p14:tracePt t="122082" x="3600450" y="1333500"/>
          <p14:tracePt t="122099" x="3581400" y="1339850"/>
          <p14:tracePt t="122115" x="3549650" y="1346200"/>
          <p14:tracePt t="122132" x="3530600" y="1346200"/>
          <p14:tracePt t="122148" x="3511550" y="1352550"/>
          <p14:tracePt t="122165" x="3492500" y="1358900"/>
          <p14:tracePt t="122182" x="3486150" y="1365250"/>
          <p14:tracePt t="122304" x="3492500" y="1365250"/>
          <p14:tracePt t="122314" x="3505200" y="1358900"/>
          <p14:tracePt t="122325" x="3530600" y="1352550"/>
          <p14:tracePt t="122332" x="3613150" y="1333500"/>
          <p14:tracePt t="122348" x="3663950" y="1314450"/>
          <p14:tracePt t="122365" x="3784600" y="1282700"/>
          <p14:tracePt t="122382" x="3911600" y="1257300"/>
          <p14:tracePt t="122398" x="3968750" y="1244600"/>
          <p14:tracePt t="122416" x="4076700" y="1219200"/>
          <p14:tracePt t="122432" x="4171950" y="1193800"/>
          <p14:tracePt t="122449" x="4216400" y="1181100"/>
          <p14:tracePt t="122465" x="4279900" y="1155700"/>
          <p14:tracePt t="122481" x="4305300" y="1149350"/>
          <p14:tracePt t="122498" x="4349750" y="1130300"/>
          <p14:tracePt t="122515" x="4381500" y="1111250"/>
          <p14:tracePt t="122532" x="4400550" y="1104900"/>
          <p14:tracePt t="122548" x="4425950" y="1085850"/>
          <p14:tracePt t="122565" x="4445000" y="1079500"/>
          <p14:tracePt t="122582" x="4476750" y="1066800"/>
          <p14:tracePt t="122599" x="4495800" y="1054100"/>
          <p14:tracePt t="122615" x="4508500" y="1054100"/>
          <p14:tracePt t="122632" x="4521200" y="1054100"/>
          <p14:tracePt t="122648" x="4527550" y="1054100"/>
          <p14:tracePt t="123219" x="4521200" y="1054100"/>
          <p14:tracePt t="123230" x="4514850" y="1054100"/>
          <p14:tracePt t="123239" x="4502150" y="1066800"/>
          <p14:tracePt t="123261" x="4489450" y="1079500"/>
          <p14:tracePt t="123271" x="4476750" y="1092200"/>
          <p14:tracePt t="123281" x="4457700" y="1111250"/>
          <p14:tracePt t="123284" x="4438650" y="1123950"/>
          <p14:tracePt t="123299" x="4400550" y="1168400"/>
          <p14:tracePt t="123315" x="4368800" y="1206500"/>
          <p14:tracePt t="123332" x="4298950" y="1295400"/>
          <p14:tracePt t="123348" x="4210050" y="1422400"/>
          <p14:tracePt t="123366" x="4165600" y="1504950"/>
          <p14:tracePt t="123382" x="4089400" y="1708150"/>
          <p14:tracePt t="123399" x="4051300" y="1816100"/>
          <p14:tracePt t="123416" x="3956050" y="2076450"/>
          <p14:tracePt t="123432" x="3860800" y="2349500"/>
          <p14:tracePt t="123449" x="3822700" y="2482850"/>
          <p14:tracePt t="123465" x="3727450" y="2762250"/>
          <p14:tracePt t="123482" x="3676650" y="2933700"/>
          <p14:tracePt t="123498" x="3606800" y="3340100"/>
          <p14:tracePt t="123515" x="3549650" y="3822700"/>
          <p14:tracePt t="123532" x="3536950" y="4070350"/>
          <p14:tracePt t="123548" x="3511550" y="4565650"/>
          <p14:tracePt t="123565" x="3511550" y="4787900"/>
          <p14:tracePt t="123582" x="3498850" y="5194300"/>
          <p14:tracePt t="123599" x="3486150" y="5556250"/>
          <p14:tracePt t="123615" x="3486150" y="5734050"/>
          <p14:tracePt t="123632" x="3486150" y="6089650"/>
          <p14:tracePt t="123648" x="3486150" y="6242050"/>
          <p14:tracePt t="123665" x="3486150" y="6534150"/>
          <p14:tracePt t="123682" x="3486150" y="6750050"/>
          <p14:tracePt t="123698" x="3486150" y="6845300"/>
          <p14:tracePt t="123715" x="3486150" y="6851650"/>
          <p14:tracePt t="123751" x="3492500" y="6851650"/>
          <p14:tracePt t="123752" x="3498850" y="6851650"/>
          <p14:tracePt t="123765" x="3524250" y="6851650"/>
          <p14:tracePt t="123782" x="3549650" y="6851650"/>
          <p14:tracePt t="123798" x="3594100" y="6851650"/>
          <p14:tracePt t="123815" x="3619500" y="6851650"/>
          <p14:tracePt t="123832" x="3676650" y="6851650"/>
          <p14:tracePt t="123848" x="3708400" y="6851650"/>
          <p14:tracePt t="123865" x="3784600" y="6832600"/>
          <p14:tracePt t="123882" x="3867150" y="6781800"/>
          <p14:tracePt t="123898" x="3930650" y="6750050"/>
          <p14:tracePt t="123915" x="4019550" y="6673850"/>
          <p14:tracePt t="123932" x="4064000" y="6635750"/>
          <p14:tracePt t="123949" x="4178300" y="6553200"/>
          <p14:tracePt t="123965" x="4273550" y="6470650"/>
          <p14:tracePt t="123982" x="4305300" y="6426200"/>
          <p14:tracePt t="123998" x="4375150" y="6356350"/>
          <p14:tracePt t="124015" x="4406900" y="6330950"/>
          <p14:tracePt t="124032" x="4457700" y="6261100"/>
          <p14:tracePt t="124048" x="4495800" y="6184900"/>
          <p14:tracePt t="124065" x="4521200" y="6146800"/>
          <p14:tracePt t="124082" x="4559300" y="6076950"/>
          <p14:tracePt t="124099" x="4572000" y="6045200"/>
          <p14:tracePt t="124115" x="4591050" y="6000750"/>
          <p14:tracePt t="124132" x="4610100" y="5969000"/>
          <p14:tracePt t="124148" x="4610100" y="5943600"/>
          <p14:tracePt t="124165" x="4616450" y="5899150"/>
          <p14:tracePt t="124181" x="4616450" y="5886450"/>
          <p14:tracePt t="124198" x="4603750" y="5822950"/>
          <p14:tracePt t="124216" x="4578350" y="5759450"/>
          <p14:tracePt t="124232" x="4565650" y="5734050"/>
          <p14:tracePt t="124249" x="4540250" y="5689600"/>
          <p14:tracePt t="124265" x="4521200" y="5670550"/>
          <p14:tracePt t="124282" x="4489450" y="5632450"/>
          <p14:tracePt t="124298" x="4445000" y="5600700"/>
          <p14:tracePt t="124315" x="4419600" y="5581650"/>
          <p14:tracePt t="124332" x="4349750" y="5543550"/>
          <p14:tracePt t="124347" x="4305300" y="5518150"/>
          <p14:tracePt t="124365" x="4210050" y="5480050"/>
          <p14:tracePt t="124382" x="4114800" y="5448300"/>
          <p14:tracePt t="124399" x="4057650" y="5435600"/>
          <p14:tracePt t="124415" x="3943350" y="5403850"/>
          <p14:tracePt t="124433" x="3886200" y="5384800"/>
          <p14:tracePt t="124449" x="3765550" y="5359400"/>
          <p14:tracePt t="124465" x="3651250" y="5334000"/>
          <p14:tracePt t="124482" x="3594100" y="5327650"/>
          <p14:tracePt t="124498" x="3486150" y="5321300"/>
          <p14:tracePt t="124515" x="3441700" y="5314950"/>
          <p14:tracePt t="124532" x="3327400" y="5314950"/>
          <p14:tracePt t="124548" x="3219450" y="5314950"/>
          <p14:tracePt t="124565" x="3162300" y="5314950"/>
          <p14:tracePt t="124582" x="3048000" y="5314950"/>
          <p14:tracePt t="124599" x="2990850" y="5314950"/>
          <p14:tracePt t="124615" x="2870200" y="5314950"/>
          <p14:tracePt t="124632" x="2774950" y="5314950"/>
          <p14:tracePt t="124649" x="2736850" y="5314950"/>
          <p14:tracePt t="124665" x="2660650" y="5314950"/>
          <p14:tracePt t="124682" x="2616200" y="5314950"/>
          <p14:tracePt t="124698" x="2559050" y="5314950"/>
          <p14:tracePt t="124715" x="2501900" y="5314950"/>
          <p14:tracePt t="124732" x="2476500" y="5314950"/>
          <p14:tracePt t="124748" x="2425700" y="5321300"/>
          <p14:tracePt t="124765" x="2400300" y="5327650"/>
          <p14:tracePt t="124782" x="2362200" y="5346700"/>
          <p14:tracePt t="124798" x="2317750" y="5365750"/>
          <p14:tracePt t="124815" x="2286000" y="5378450"/>
          <p14:tracePt t="124832" x="2241550" y="5403850"/>
          <p14:tracePt t="124848" x="2228850" y="5416550"/>
          <p14:tracePt t="124865" x="2190750" y="5448300"/>
          <p14:tracePt t="124882" x="2165350" y="5480050"/>
          <p14:tracePt t="124898" x="2133600" y="5543550"/>
          <p14:tracePt t="124915" x="2101850" y="5607050"/>
          <p14:tracePt t="124932" x="2095500" y="5632450"/>
          <p14:tracePt t="124949" x="2082800" y="5670550"/>
          <p14:tracePt t="124965" x="2076450" y="5683250"/>
          <p14:tracePt t="124982" x="2070100" y="5721350"/>
          <p14:tracePt t="124998" x="2070100" y="5765800"/>
          <p14:tracePt t="125015" x="2070100" y="5784850"/>
          <p14:tracePt t="125032" x="2070100" y="5842000"/>
          <p14:tracePt t="125049" x="2070100" y="5873750"/>
          <p14:tracePt t="125065" x="2070100" y="5943600"/>
          <p14:tracePt t="125082" x="2070100" y="6000750"/>
          <p14:tracePt t="125098" x="2070100" y="6032500"/>
          <p14:tracePt t="125115" x="2070100" y="6083300"/>
          <p14:tracePt t="125132" x="2070100" y="6115050"/>
          <p14:tracePt t="125148" x="2070100" y="6172200"/>
          <p14:tracePt t="125165" x="2082800" y="6242050"/>
          <p14:tracePt t="125182" x="2095500" y="6286500"/>
          <p14:tracePt t="125198" x="2152650" y="6375400"/>
          <p14:tracePt t="125216" x="2184400" y="6426200"/>
          <p14:tracePt t="125232" x="2266950" y="6502400"/>
          <p14:tracePt t="125249" x="2362200" y="6597650"/>
          <p14:tracePt t="125265" x="2413000" y="6629400"/>
          <p14:tracePt t="125283" x="2501900" y="6692900"/>
          <p14:tracePt t="125299" x="2552700" y="6724650"/>
          <p14:tracePt t="125316" x="2647950" y="6769100"/>
          <p14:tracePt t="125333" x="2749550" y="6807200"/>
          <p14:tracePt t="125350" x="2825750" y="6832600"/>
          <p14:tracePt t="125365" x="2984500" y="6851650"/>
          <p14:tracePt t="125381" x="3073400" y="6851650"/>
          <p14:tracePt t="125399" x="3238500" y="6851650"/>
          <p14:tracePt t="125416" x="3390900" y="6851650"/>
          <p14:tracePt t="125433" x="3441700" y="6851650"/>
          <p14:tracePt t="125450" x="3505200" y="6851650"/>
          <p14:tracePt t="125466" x="3543300" y="6845300"/>
          <p14:tracePt t="125483" x="3594100" y="6819900"/>
          <p14:tracePt t="125499" x="3670300" y="6775450"/>
          <p14:tracePt t="125516" x="3721100" y="6750050"/>
          <p14:tracePt t="125533" x="3816350" y="6686550"/>
          <p14:tracePt t="125550" x="3854450" y="6654800"/>
          <p14:tracePt t="125566" x="3943350" y="6578600"/>
          <p14:tracePt t="125583" x="4006850" y="6515100"/>
          <p14:tracePt t="125599" x="4032250" y="6464300"/>
          <p14:tracePt t="125616" x="4064000" y="6388100"/>
          <p14:tracePt t="125633" x="4083050" y="6343650"/>
          <p14:tracePt t="125650" x="4102100" y="6267450"/>
          <p14:tracePt t="125666" x="4108450" y="6248400"/>
          <p14:tracePt t="125683" x="4121150" y="6197600"/>
          <p14:tracePt t="125699" x="4146550" y="6153150"/>
          <p14:tracePt t="125716" x="4152900" y="6134100"/>
          <p14:tracePt t="125733" x="4171950" y="6096000"/>
          <p14:tracePt t="125750" x="4191000" y="6051550"/>
          <p14:tracePt t="125766" x="4197350" y="6026150"/>
          <p14:tracePt t="125783" x="4203700" y="5994400"/>
          <p14:tracePt t="125799" x="4203700" y="5975350"/>
          <p14:tracePt t="125816" x="4203700" y="5949950"/>
          <p14:tracePt t="125832" x="4203700" y="5937250"/>
          <p14:tracePt t="125849" x="4197350" y="5905500"/>
          <p14:tracePt t="125866" x="4171950" y="5880100"/>
          <p14:tracePt t="125883" x="4152900" y="5861050"/>
          <p14:tracePt t="125899" x="4095750" y="5810250"/>
          <p14:tracePt t="125916" x="4057650" y="5784850"/>
          <p14:tracePt t="125933" x="3981450" y="5734050"/>
          <p14:tracePt t="125949" x="3917950" y="5695950"/>
          <p14:tracePt t="125966" x="3892550" y="5676900"/>
          <p14:tracePt t="125983" x="3829050" y="5651500"/>
          <p14:tracePt t="125999" x="3803650" y="5645150"/>
          <p14:tracePt t="126016" x="3727450" y="5645150"/>
          <p14:tracePt t="126033" x="3613150" y="5638800"/>
          <p14:tracePt t="126050" x="3549650" y="5638800"/>
          <p14:tracePt t="126066" x="3409950" y="5638800"/>
          <p14:tracePt t="126083" x="3346450" y="5638800"/>
          <p14:tracePt t="126099" x="3200400" y="5638800"/>
          <p14:tracePt t="126116" x="3079750" y="5638800"/>
          <p14:tracePt t="126133" x="3016250" y="5638800"/>
          <p14:tracePt t="126149" x="2908300" y="5638800"/>
          <p14:tracePt t="126166" x="2851150" y="5638800"/>
          <p14:tracePt t="126183" x="2755900" y="5638800"/>
          <p14:tracePt t="126199" x="2679700" y="5638800"/>
          <p14:tracePt t="126217" x="2654300" y="5638800"/>
          <p14:tracePt t="126233" x="2603500" y="5638800"/>
          <p14:tracePt t="126249" x="2578100" y="5645150"/>
          <p14:tracePt t="126266" x="2520950" y="5657850"/>
          <p14:tracePt t="126283" x="2457450" y="5683250"/>
          <p14:tracePt t="126299" x="2432050" y="5689600"/>
          <p14:tracePt t="126316" x="2374900" y="5715000"/>
          <p14:tracePt t="126333" x="2355850" y="5721350"/>
          <p14:tracePt t="126349" x="2330450" y="5740400"/>
          <p14:tracePt t="126366" x="2311400" y="5765800"/>
          <p14:tracePt t="126382" x="2305050" y="5784850"/>
          <p14:tracePt t="126399" x="2286000" y="5829300"/>
          <p14:tracePt t="126416" x="2279650" y="5842000"/>
          <p14:tracePt t="126433" x="2273300" y="5892800"/>
          <p14:tracePt t="126449" x="2273300" y="5943600"/>
          <p14:tracePt t="126467" x="2273300" y="5969000"/>
          <p14:tracePt t="126483" x="2298700" y="6019800"/>
          <p14:tracePt t="126499" x="2317750" y="6057900"/>
          <p14:tracePt t="126516" x="2349500" y="6140450"/>
          <p14:tracePt t="126532" x="2393950" y="6235700"/>
          <p14:tracePt t="126550" x="2419350" y="6286500"/>
          <p14:tracePt t="126566" x="2482850" y="6381750"/>
          <p14:tracePt t="126583" x="2520950" y="6426200"/>
          <p14:tracePt t="126599" x="2603500" y="6496050"/>
          <p14:tracePt t="126616" x="2654300" y="6527800"/>
          <p14:tracePt t="126633" x="2736850" y="6572250"/>
          <p14:tracePt t="126649" x="2806700" y="6597650"/>
          <p14:tracePt t="126666" x="2844800" y="6604000"/>
          <p14:tracePt t="126683" x="2914650" y="6610350"/>
          <p14:tracePt t="126700" x="2959100" y="6610350"/>
          <p14:tracePt t="126716" x="3067050" y="6616700"/>
          <p14:tracePt t="126733" x="3200400" y="6635750"/>
          <p14:tracePt t="126749" x="3276600" y="6642100"/>
          <p14:tracePt t="126766" x="3390900" y="6648450"/>
          <p14:tracePt t="126783" x="3422650" y="6654800"/>
          <p14:tracePt t="126799" x="3473450" y="6654800"/>
          <p14:tracePt t="126816" x="3498850" y="6648450"/>
          <p14:tracePt t="126833" x="3511550" y="6635750"/>
          <p14:tracePt t="126849" x="3556000" y="6604000"/>
          <p14:tracePt t="126866" x="3587750" y="6578600"/>
          <p14:tracePt t="126883" x="3638550" y="6553200"/>
          <p14:tracePt t="126900" x="3683000" y="6527800"/>
          <p14:tracePt t="126916" x="3695700" y="6521450"/>
          <p14:tracePt t="126933" x="3702050" y="6515100"/>
          <p14:tracePt t="127791" x="3708400" y="6515100"/>
          <p14:tracePt t="127832" x="3714750" y="6515100"/>
          <p14:tracePt t="128005" x="3721100" y="6515100"/>
          <p14:tracePt t="130438" x="3727450" y="6515100"/>
          <p14:tracePt t="130469" x="3733800" y="6515100"/>
          <p14:tracePt t="130510" x="3740150" y="6515100"/>
          <p14:tracePt t="130725" x="3746500" y="6508750"/>
          <p14:tracePt t="130746" x="3752850" y="6508750"/>
          <p14:tracePt t="130758" x="3752850" y="6502400"/>
          <p14:tracePt t="130767" x="3759200" y="6496050"/>
          <p14:tracePt t="130768" x="3765550" y="6489700"/>
          <p14:tracePt t="130782" x="3771900" y="6489700"/>
          <p14:tracePt t="130799" x="3778250" y="6477000"/>
          <p14:tracePt t="130816" x="3797300" y="6457950"/>
          <p14:tracePt t="130833" x="3810000" y="6451600"/>
          <p14:tracePt t="130849" x="3829050" y="6419850"/>
          <p14:tracePt t="130866" x="3854450" y="6375400"/>
          <p14:tracePt t="130883" x="3867150" y="6350000"/>
          <p14:tracePt t="130899" x="3892550" y="6254750"/>
          <p14:tracePt t="130917" x="3898900" y="6197600"/>
          <p14:tracePt t="130932" x="3917950" y="6064250"/>
          <p14:tracePt t="130949" x="3917950" y="5905500"/>
          <p14:tracePt t="130966" x="3917950" y="5816600"/>
          <p14:tracePt t="130983" x="3917950" y="5657850"/>
          <p14:tracePt t="131000" x="3905250" y="5575300"/>
          <p14:tracePt t="131016" x="3873500" y="5422900"/>
          <p14:tracePt t="131033" x="3848100" y="5302250"/>
          <p14:tracePt t="131049" x="3829050" y="5245100"/>
          <p14:tracePt t="131066" x="3810000" y="5137150"/>
          <p14:tracePt t="131082" x="3797300" y="5105400"/>
          <p14:tracePt t="131099" x="3771900" y="5022850"/>
          <p14:tracePt t="131117" x="3733800" y="4946650"/>
          <p14:tracePt t="131132" x="3708400" y="4895850"/>
          <p14:tracePt t="131149" x="3644900" y="4813300"/>
          <p14:tracePt t="131166" x="3619500" y="4762500"/>
          <p14:tracePt t="131182" x="3568700" y="4686300"/>
          <p14:tracePt t="131199" x="3511550" y="4616450"/>
          <p14:tracePt t="131216" x="3492500" y="4591050"/>
          <p14:tracePt t="131232" x="3460750" y="4552950"/>
          <p14:tracePt t="131249" x="3441700" y="4540250"/>
          <p14:tracePt t="131266" x="3416300" y="4508500"/>
          <p14:tracePt t="131282" x="3378200" y="4483100"/>
          <p14:tracePt t="131299" x="3359150" y="4476750"/>
          <p14:tracePt t="131316" x="3308350" y="4445000"/>
          <p14:tracePt t="131333" x="3289300" y="4438650"/>
          <p14:tracePt t="131349" x="3225800" y="4400550"/>
          <p14:tracePt t="131366" x="3181350" y="4381500"/>
          <p14:tracePt t="131383" x="3155950" y="4368800"/>
          <p14:tracePt t="131399" x="3111500" y="4362450"/>
          <p14:tracePt t="131417" x="3086100" y="4362450"/>
          <p14:tracePt t="131433" x="3054350" y="4362450"/>
          <p14:tracePt t="131449" x="3009900" y="4362450"/>
          <p14:tracePt t="131466" x="2997200" y="4362450"/>
          <p14:tracePt t="131483" x="2952750" y="4362450"/>
          <p14:tracePt t="131499" x="2933700" y="4362450"/>
          <p14:tracePt t="131516" x="2921000" y="4362450"/>
          <p14:tracePt t="131610" x="2914650" y="4362450"/>
          <p14:tracePt t="131651" x="2908300" y="4362450"/>
          <p14:tracePt t="136708" x="2914650" y="4362450"/>
          <p14:tracePt t="136718" x="2921000" y="4362450"/>
          <p14:tracePt t="136729" x="2927350" y="4356100"/>
          <p14:tracePt t="136735" x="2946400" y="4343400"/>
          <p14:tracePt t="136749" x="3003550" y="4311650"/>
          <p14:tracePt t="136766" x="3111500" y="4229100"/>
          <p14:tracePt t="136783" x="3181350" y="4165600"/>
          <p14:tracePt t="136799" x="3346450" y="4006850"/>
          <p14:tracePt t="136816" x="3467100" y="3867150"/>
          <p14:tracePt t="136832" x="3740150" y="3536950"/>
          <p14:tracePt t="136849" x="4006850" y="3143250"/>
          <p14:tracePt t="136866" x="4114800" y="2927350"/>
          <p14:tracePt t="136882" x="4298950" y="2514600"/>
          <p14:tracePt t="136899" x="4368800" y="2349500"/>
          <p14:tracePt t="136916" x="4464050" y="2108200"/>
          <p14:tracePt t="136932" x="4546600" y="1949450"/>
          <p14:tracePt t="136949" x="4578350" y="1898650"/>
          <p14:tracePt t="136966" x="4629150" y="1828800"/>
          <p14:tracePt t="136982" x="4648200" y="1809750"/>
          <p14:tracePt t="136999" x="4673600" y="1790700"/>
          <p14:tracePt t="137017" x="4699000" y="1765300"/>
          <p14:tracePt t="137032" x="4705350" y="1752600"/>
          <p14:tracePt t="137049" x="4737100" y="1720850"/>
          <p14:tracePt t="137066" x="4756150" y="1714500"/>
          <p14:tracePt t="137082" x="4800600" y="1670050"/>
          <p14:tracePt t="137099" x="4851400" y="1625600"/>
          <p14:tracePt t="137116" x="4876800" y="1606550"/>
          <p14:tracePt t="137133" x="4927600" y="1562100"/>
          <p14:tracePt t="137149" x="4946650" y="1543050"/>
          <p14:tracePt t="137166" x="4978400" y="1517650"/>
          <p14:tracePt t="137182" x="5010150" y="1498600"/>
          <p14:tracePt t="137199" x="5029200" y="1485900"/>
          <p14:tracePt t="137216" x="5048250" y="1466850"/>
          <p14:tracePt t="137233" x="5060950" y="1454150"/>
          <p14:tracePt t="137249" x="5086350" y="1441450"/>
          <p14:tracePt t="137266" x="5099050" y="1422400"/>
          <p14:tracePt t="137283" x="5105400" y="1416050"/>
          <p14:tracePt t="137299" x="5118100" y="1409700"/>
          <p14:tracePt t="137316" x="5124450" y="1409700"/>
          <p14:tracePt t="137332" x="5137150" y="1403350"/>
          <p14:tracePt t="137349" x="5137150" y="1397000"/>
          <p14:tracePt t="137366" x="5143500" y="1397000"/>
          <p14:tracePt t="138078" x="5156200" y="1397000"/>
          <p14:tracePt t="138091" x="5162550" y="1397000"/>
          <p14:tracePt t="138092" x="5187950" y="1397000"/>
          <p14:tracePt t="138099" x="5213350" y="1397000"/>
          <p14:tracePt t="138116" x="5314950" y="1403350"/>
          <p14:tracePt t="138133" x="5378450" y="1403350"/>
          <p14:tracePt t="138149" x="5530850" y="1409700"/>
          <p14:tracePt t="138166" x="5695950" y="1416050"/>
          <p14:tracePt t="138182" x="5772150" y="1416050"/>
          <p14:tracePt t="138199" x="5892800" y="1416050"/>
          <p14:tracePt t="138216" x="5937250" y="1416050"/>
          <p14:tracePt t="138233" x="5994400" y="1416050"/>
          <p14:tracePt t="138249" x="6032500" y="1416050"/>
          <p14:tracePt t="138266" x="6045200" y="1416050"/>
          <p14:tracePt t="138282" x="6076950" y="1397000"/>
          <p14:tracePt t="138299" x="6089650" y="1384300"/>
          <p14:tracePt t="138316" x="6108700" y="1358900"/>
          <p14:tracePt t="138332" x="6134100" y="1327150"/>
          <p14:tracePt t="138349" x="6146800" y="1314450"/>
          <p14:tracePt t="138366" x="6172200" y="1270000"/>
          <p14:tracePt t="138383" x="6178550" y="1250950"/>
          <p14:tracePt t="138399" x="6191250" y="1200150"/>
          <p14:tracePt t="138416" x="6197600" y="1149350"/>
          <p14:tracePt t="138433" x="6197600" y="1130300"/>
          <p14:tracePt t="138449" x="6197600" y="1079500"/>
          <p14:tracePt t="138466" x="6197600" y="1060450"/>
          <p14:tracePt t="138482" x="6178550" y="1016000"/>
          <p14:tracePt t="138499" x="6140450" y="971550"/>
          <p14:tracePt t="138516" x="6108700" y="952500"/>
          <p14:tracePt t="138532" x="6032500" y="914400"/>
          <p14:tracePt t="138549" x="6000750" y="901700"/>
          <p14:tracePt t="138566" x="5905500" y="882650"/>
          <p14:tracePt t="138583" x="5829300" y="876300"/>
          <p14:tracePt t="138599" x="5791200" y="869950"/>
          <p14:tracePt t="138617" x="5734050" y="869950"/>
          <p14:tracePt t="138632" x="5708650" y="869950"/>
          <p14:tracePt t="138649" x="5670550" y="869950"/>
          <p14:tracePt t="138667" x="5626100" y="869950"/>
          <p14:tracePt t="138682" x="5600700" y="869950"/>
          <p14:tracePt t="138699" x="5562600" y="882650"/>
          <p14:tracePt t="138716" x="5530850" y="895350"/>
          <p14:tracePt t="138733" x="5473700" y="920750"/>
          <p14:tracePt t="138749" x="5410200" y="933450"/>
          <p14:tracePt t="138766" x="5372100" y="946150"/>
          <p14:tracePt t="138782" x="5334000" y="965200"/>
          <p14:tracePt t="138799" x="5308600" y="971550"/>
          <p14:tracePt t="138816" x="5283200" y="996950"/>
          <p14:tracePt t="138832" x="5264150" y="1016000"/>
          <p14:tracePt t="138849" x="5251450" y="1028700"/>
          <p14:tracePt t="138866" x="5245100" y="1060450"/>
          <p14:tracePt t="138883" x="5238750" y="1066800"/>
          <p14:tracePt t="138899" x="5226050" y="1092200"/>
          <p14:tracePt t="138916" x="5219700" y="1104900"/>
          <p14:tracePt t="138933" x="5219700" y="1111250"/>
          <p14:tracePt t="138949" x="5219700" y="1130300"/>
          <p14:tracePt t="138966" x="5232400" y="1143000"/>
          <p14:tracePt t="138982" x="5257800" y="1174750"/>
          <p14:tracePt t="138999" x="5321300" y="1225550"/>
          <p14:tracePt t="139016" x="5372100" y="1244600"/>
          <p14:tracePt t="139033" x="5486400" y="1295400"/>
          <p14:tracePt t="139049" x="5549900" y="1314450"/>
          <p14:tracePt t="139066" x="5676900" y="1339850"/>
          <p14:tracePt t="139083" x="5721350" y="1346200"/>
          <p14:tracePt t="139099" x="5791200" y="1352550"/>
          <p14:tracePt t="139116" x="5810250" y="1352550"/>
          <p14:tracePt t="139549" x="5816600" y="1352550"/>
          <p14:tracePt t="139589" x="5822950" y="1352550"/>
          <p14:tracePt t="140434" x="5822950" y="1358900"/>
          <p14:tracePt t="140486" x="5816600" y="1358900"/>
          <p14:tracePt t="140496" x="5816600" y="1365250"/>
          <p14:tracePt t="140506" x="5810250" y="1365250"/>
          <p14:tracePt t="140525" x="5803900" y="1371600"/>
          <p14:tracePt t="140527" x="5797550" y="1371600"/>
          <p14:tracePt t="140532" x="5791200" y="1377950"/>
          <p14:tracePt t="140549" x="5784850" y="1384300"/>
          <p14:tracePt t="140566" x="5778500" y="1390650"/>
          <p14:tracePt t="140582" x="5765800" y="1397000"/>
          <p14:tracePt t="140599" x="5753100" y="1416050"/>
          <p14:tracePt t="140617" x="5727700" y="1435100"/>
          <p14:tracePt t="140632" x="5708650" y="1454150"/>
          <p14:tracePt t="140649" x="5651500" y="1504950"/>
          <p14:tracePt t="140666" x="5556250" y="1581150"/>
          <p14:tracePt t="140682" x="5505450" y="1625600"/>
          <p14:tracePt t="140700" x="5384800" y="1714500"/>
          <p14:tracePt t="140716" x="5314950" y="1778000"/>
          <p14:tracePt t="140733" x="5156200" y="1924050"/>
          <p14:tracePt t="140749" x="5016500" y="2089150"/>
          <p14:tracePt t="140766" x="4921250" y="2197100"/>
          <p14:tracePt t="140782" x="4749800" y="2444750"/>
          <p14:tracePt t="140799" x="4673600" y="2571750"/>
          <p14:tracePt t="140816" x="4559300" y="2838450"/>
          <p14:tracePt t="140832" x="4470400" y="3092450"/>
          <p14:tracePt t="140849" x="4432300" y="3206750"/>
          <p14:tracePt t="140866" x="4375150" y="3397250"/>
          <p14:tracePt t="140883" x="4349750" y="3486150"/>
          <p14:tracePt t="140899" x="4298950" y="3644900"/>
          <p14:tracePt t="140916" x="4254500" y="3778250"/>
          <p14:tracePt t="140932" x="4235450" y="3835400"/>
          <p14:tracePt t="140949" x="4216400" y="3937000"/>
          <p14:tracePt t="140966" x="4203700" y="3981450"/>
          <p14:tracePt t="140982" x="4191000" y="4057650"/>
          <p14:tracePt t="140999" x="4178300" y="4102100"/>
          <p14:tracePt t="141016" x="4171950" y="4127500"/>
          <p14:tracePt t="141032" x="4152900" y="4184650"/>
          <p14:tracePt t="141049" x="4146550" y="4197350"/>
          <p14:tracePt t="141066" x="4133850" y="4241800"/>
          <p14:tracePt t="141082" x="4121150" y="4267200"/>
          <p14:tracePt t="141099" x="4114800" y="4273550"/>
          <p14:tracePt t="141116" x="4108450" y="4292600"/>
          <p14:tracePt t="141132" x="4102100" y="4298950"/>
          <p14:tracePt t="141192" x="4102100" y="4305300"/>
          <p14:tracePt t="141233" x="4102100" y="4311650"/>
          <p14:tracePt t="142118" x="4095750" y="4311650"/>
          <p14:tracePt t="142149" x="4083050" y="4311650"/>
          <p14:tracePt t="142160" x="4064000" y="4311650"/>
          <p14:tracePt t="142170" x="4044950" y="4311650"/>
          <p14:tracePt t="142175" x="4006850" y="4311650"/>
          <p14:tracePt t="142182" x="3956050" y="4311650"/>
          <p14:tracePt t="142199" x="3816350" y="4311650"/>
          <p14:tracePt t="142217" x="3638550" y="4311650"/>
          <p14:tracePt t="142232" x="3556000" y="4311650"/>
          <p14:tracePt t="142249" x="3403600" y="4311650"/>
          <p14:tracePt t="142266" x="3340100" y="4311650"/>
          <p14:tracePt t="142282" x="3219450" y="4311650"/>
          <p14:tracePt t="142299" x="3111500" y="4311650"/>
          <p14:tracePt t="142316" x="3067050" y="4311650"/>
          <p14:tracePt t="142332" x="2978150" y="4311650"/>
          <p14:tracePt t="142349" x="2940050" y="4311650"/>
          <p14:tracePt t="142366" x="2882900" y="4311650"/>
          <p14:tracePt t="142383" x="2851150" y="4311650"/>
          <p14:tracePt t="142399" x="2832100" y="4311650"/>
          <p14:tracePt t="142416" x="2813050" y="4311650"/>
          <p14:tracePt t="142432" x="2800350" y="4311650"/>
          <p14:tracePt t="142552" x="2794000" y="4311650"/>
          <p14:tracePt t="142583" x="2787650" y="4305300"/>
          <p14:tracePt t="142604" x="2781300" y="4305300"/>
          <p14:tracePt t="142624" x="2781300" y="4298950"/>
          <p14:tracePt t="142706" x="2781300" y="4292600"/>
          <p14:tracePt t="142748" x="2781300" y="4286250"/>
          <p14:tracePt t="142790" x="2781300" y="4279900"/>
          <p14:tracePt t="142801" x="2781300" y="4273550"/>
          <p14:tracePt t="142821" x="2781300" y="4260850"/>
          <p14:tracePt t="142832" x="2787650" y="4248150"/>
          <p14:tracePt t="142842" x="2794000" y="4235450"/>
          <p14:tracePt t="142852" x="2806700" y="4229100"/>
          <p14:tracePt t="142863" x="2813050" y="4210050"/>
          <p14:tracePt t="142867" x="2825750" y="4171950"/>
          <p14:tracePt t="142883" x="2838450" y="4152900"/>
          <p14:tracePt t="142900" x="2844800" y="4121150"/>
          <p14:tracePt t="142917" x="2851150" y="4102100"/>
          <p14:tracePt t="142933" x="2857500" y="4070350"/>
          <p14:tracePt t="142950" x="2863850" y="4044950"/>
          <p14:tracePt t="142967" x="2870200" y="4032250"/>
          <p14:tracePt t="142983" x="2876550" y="4019550"/>
          <p14:tracePt t="143000" x="2876550" y="4013200"/>
          <p14:tracePt t="143017" x="2876550" y="4006850"/>
          <p14:tracePt t="143033" x="2882900" y="3994150"/>
          <p14:tracePt t="143071" x="2882900" y="3981450"/>
          <p14:tracePt t="143083" x="2882900" y="3968750"/>
          <p14:tracePt t="143084" x="2882900" y="3956050"/>
          <p14:tracePt t="143100" x="2882900" y="3924300"/>
          <p14:tracePt t="143117" x="2882900" y="3905250"/>
          <p14:tracePt t="143133" x="2882900" y="3892550"/>
          <p14:tracePt t="143150" x="2882900" y="3879850"/>
          <p14:tracePt t="143167" x="2882900" y="3873500"/>
          <p14:tracePt t="143183" x="2882900" y="3867150"/>
          <p14:tracePt t="143200" x="2876550" y="3848100"/>
          <p14:tracePt t="143218" x="2870200" y="3848100"/>
          <p14:tracePt t="143233" x="2857500" y="3829050"/>
          <p14:tracePt t="143250" x="2844800" y="3822700"/>
          <p14:tracePt t="143267" x="2825750" y="3797300"/>
          <p14:tracePt t="143283" x="2819400" y="3790950"/>
          <p14:tracePt t="143300" x="2794000" y="3771900"/>
          <p14:tracePt t="143317" x="2768600" y="3759200"/>
          <p14:tracePt t="143334" x="2755900" y="3752850"/>
          <p14:tracePt t="143350" x="2717800" y="3740150"/>
          <p14:tracePt t="143367" x="2698750" y="3733800"/>
          <p14:tracePt t="143383" x="2660650" y="3733800"/>
          <p14:tracePt t="143400" x="2622550" y="3727450"/>
          <p14:tracePt t="143417" x="2603500" y="3727450"/>
          <p14:tracePt t="143433" x="2571750" y="3727450"/>
          <p14:tracePt t="143450" x="2552700" y="3727450"/>
          <p14:tracePt t="143467" x="2501900" y="3727450"/>
          <p14:tracePt t="143484" x="2457450" y="3727450"/>
          <p14:tracePt t="143500" x="2438400" y="3727450"/>
          <p14:tracePt t="143517" x="2387600" y="3727450"/>
          <p14:tracePt t="143533" x="2362200" y="3727450"/>
          <p14:tracePt t="143550" x="2330450" y="3727450"/>
          <p14:tracePt t="143567" x="2292350" y="3727450"/>
          <p14:tracePt t="143583" x="2279650" y="3727450"/>
          <p14:tracePt t="143600" x="2241550" y="3727450"/>
          <p14:tracePt t="143617" x="2222500" y="3733800"/>
          <p14:tracePt t="143633" x="2190750" y="3746500"/>
          <p14:tracePt t="143650" x="2146300" y="3752850"/>
          <p14:tracePt t="143667" x="2127250" y="3759200"/>
          <p14:tracePt t="143683" x="2101850" y="3771900"/>
          <p14:tracePt t="143700" x="2082800" y="3771900"/>
          <p14:tracePt t="143700" x="2063750" y="3778250"/>
          <p14:tracePt t="143718" x="2044700" y="3778250"/>
          <p14:tracePt t="143733" x="2006600" y="3790950"/>
          <p14:tracePt t="143751" x="1987550" y="3797300"/>
          <p14:tracePt t="143767" x="1936750" y="3816350"/>
          <p14:tracePt t="143783" x="1911350" y="3822700"/>
          <p14:tracePt t="143800" x="1866900" y="3848100"/>
          <p14:tracePt t="143817" x="1822450" y="3873500"/>
          <p14:tracePt t="143833" x="1803400" y="3886200"/>
          <p14:tracePt t="143850" x="1771650" y="3905250"/>
          <p14:tracePt t="143867" x="1752600" y="3917950"/>
          <p14:tracePt t="143883" x="1733550" y="3943350"/>
          <p14:tracePt t="143900" x="1720850" y="3968750"/>
          <p14:tracePt t="143917" x="1720850" y="3981450"/>
          <p14:tracePt t="143933" x="1714500" y="4019550"/>
          <p14:tracePt t="143950" x="1714500" y="4038600"/>
          <p14:tracePt t="143967" x="1714500" y="4076700"/>
          <p14:tracePt t="143983" x="1714500" y="4089400"/>
          <p14:tracePt t="144000" x="1714500" y="4121150"/>
          <p14:tracePt t="144017" x="1720850" y="4140200"/>
          <p14:tracePt t="144033" x="1727200" y="4159250"/>
          <p14:tracePt t="144050" x="1739900" y="4197350"/>
          <p14:tracePt t="144067" x="1746250" y="4235450"/>
          <p14:tracePt t="144083" x="1758950" y="4254500"/>
          <p14:tracePt t="144100" x="1778000" y="4298950"/>
          <p14:tracePt t="144117" x="1784350" y="4318000"/>
          <p14:tracePt t="144134" x="1809750" y="4343400"/>
          <p14:tracePt t="144150" x="1828800" y="4362450"/>
          <p14:tracePt t="144167" x="1847850" y="4375150"/>
          <p14:tracePt t="144183" x="1885950" y="4394200"/>
          <p14:tracePt t="144200" x="1911350" y="4406900"/>
          <p14:tracePt t="144217" x="1993900" y="4419600"/>
          <p14:tracePt t="144233" x="2038350" y="4438650"/>
          <p14:tracePt t="144233" x="2095500" y="4445000"/>
          <p14:tracePt t="144250" x="2152650" y="4451350"/>
          <p14:tracePt t="144267" x="2241550" y="4457700"/>
          <p14:tracePt t="144283" x="2279650" y="4470400"/>
          <p14:tracePt t="144300" x="2317750" y="4470400"/>
          <p14:tracePt t="144317" x="2330450" y="4470400"/>
          <p14:tracePt t="144333" x="2343150" y="4457700"/>
          <p14:tracePt t="144350" x="2368550" y="4438650"/>
          <p14:tracePt t="144367" x="2387600" y="4425950"/>
          <p14:tracePt t="144383" x="2425700" y="4394200"/>
          <p14:tracePt t="144400" x="2470150" y="4362450"/>
          <p14:tracePt t="144417" x="2489200" y="4349750"/>
          <p14:tracePt t="144433" x="2520950" y="4324350"/>
          <p14:tracePt t="144450" x="2533650" y="4305300"/>
          <p14:tracePt t="144467" x="2559050" y="4279900"/>
          <p14:tracePt t="144483" x="2571750" y="4260850"/>
          <p14:tracePt t="144500" x="2590800" y="4241800"/>
          <p14:tracePt t="144517" x="2609850" y="4222750"/>
          <p14:tracePt t="144533" x="2616200" y="4210050"/>
          <p14:tracePt t="144550" x="2635250" y="4197350"/>
          <p14:tracePt t="144567" x="2641600" y="4191000"/>
          <p14:tracePt t="144583" x="2654300" y="4165600"/>
          <p14:tracePt t="144601" x="2673350" y="4152900"/>
          <p14:tracePt t="144617" x="2686050" y="4140200"/>
          <p14:tracePt t="144633" x="2698750" y="4108450"/>
          <p14:tracePt t="144650" x="2711450" y="4095750"/>
          <p14:tracePt t="144667" x="2730500" y="4057650"/>
          <p14:tracePt t="144683" x="2743200" y="4013200"/>
          <p14:tracePt t="144700" x="2749550" y="3994150"/>
          <p14:tracePt t="144717" x="2762250" y="3956050"/>
          <p14:tracePt t="144734" x="2762250" y="3943350"/>
          <p14:tracePt t="144750" x="2768600" y="3917950"/>
          <p14:tracePt t="144767" x="2768600" y="3898900"/>
          <p14:tracePt t="144784" x="2768600" y="3892550"/>
          <p14:tracePt t="144800" x="2768600" y="3873500"/>
          <p14:tracePt t="144817" x="2768600" y="3860800"/>
          <p14:tracePt t="144833" x="2768600" y="3848100"/>
          <p14:tracePt t="144850" x="2768600" y="3835400"/>
          <p14:tracePt t="144867" x="2768600" y="3829050"/>
          <p14:tracePt t="144883" x="2768600" y="3822700"/>
          <p14:tracePt t="144900" x="2768600" y="3816350"/>
          <p14:tracePt t="144917" x="2768600" y="3803650"/>
          <p14:tracePt t="144933" x="2768600" y="3797300"/>
          <p14:tracePt t="144950" x="2768600" y="3790950"/>
          <p14:tracePt t="144967" x="2762250" y="3778250"/>
          <p14:tracePt t="144983" x="2755900" y="3771900"/>
          <p14:tracePt t="145000" x="2743200" y="3759200"/>
          <p14:tracePt t="145018" x="2717800" y="3746500"/>
          <p14:tracePt t="145033" x="2711450" y="3746500"/>
          <p14:tracePt t="145050" x="2679700" y="3740150"/>
          <p14:tracePt t="145067" x="2660650" y="3733800"/>
          <p14:tracePt t="145083" x="2622550" y="3733800"/>
          <p14:tracePt t="145100" x="2565400" y="3733800"/>
          <p14:tracePt t="145117" x="2533650" y="3733800"/>
          <p14:tracePt t="145133" x="2482850" y="3733800"/>
          <p14:tracePt t="145150" x="2457450" y="3733800"/>
          <p14:tracePt t="145167" x="2425700" y="3733800"/>
          <p14:tracePt t="145183" x="2406650" y="3733800"/>
          <p14:tracePt t="145200" x="2374900" y="3733800"/>
          <p14:tracePt t="145218" x="2324100" y="3733800"/>
          <p14:tracePt t="145233" x="2298700" y="3733800"/>
          <p14:tracePt t="145250" x="2241550" y="3733800"/>
          <p14:tracePt t="145267" x="2216150" y="3740150"/>
          <p14:tracePt t="145283" x="2165350" y="3746500"/>
          <p14:tracePt t="145300" x="2133600" y="3759200"/>
          <p14:tracePt t="145317" x="2114550" y="3765550"/>
          <p14:tracePt t="145333" x="2082800" y="3778250"/>
          <p14:tracePt t="145350" x="2070100" y="3784600"/>
          <p14:tracePt t="145367" x="2057400" y="3784600"/>
          <p14:tracePt t="145383" x="2044700" y="3803650"/>
          <p14:tracePt t="145400" x="2038350" y="3810000"/>
          <p14:tracePt t="145417" x="2019300" y="3822700"/>
          <p14:tracePt t="145433" x="2000250" y="3829050"/>
          <p14:tracePt t="145450" x="1974850" y="3848100"/>
          <p14:tracePt t="145467" x="1955800" y="3867150"/>
          <p14:tracePt t="145483" x="1943100" y="3873500"/>
          <p14:tracePt t="145500" x="1917700" y="3892550"/>
          <p14:tracePt t="145517" x="1917700" y="3898900"/>
          <p14:tracePt t="145533" x="1898650" y="3917950"/>
          <p14:tracePt t="145550" x="1885950" y="3949700"/>
          <p14:tracePt t="145567" x="1885950" y="3956050"/>
          <p14:tracePt t="145583" x="1873250" y="3994150"/>
          <p14:tracePt t="145600" x="1873250" y="4013200"/>
          <p14:tracePt t="145617" x="1866900" y="4044950"/>
          <p14:tracePt t="145634" x="1866900" y="4089400"/>
          <p14:tracePt t="145649" x="1860550" y="4114800"/>
          <p14:tracePt t="145667" x="1860550" y="4152900"/>
          <p14:tracePt t="145683" x="1854200" y="4171950"/>
          <p14:tracePt t="145700" x="1854200" y="4210050"/>
          <p14:tracePt t="145717" x="1854200" y="4235450"/>
          <p14:tracePt t="145733" x="1854200" y="4254500"/>
          <p14:tracePt t="145751" x="1854200" y="4273550"/>
          <p14:tracePt t="145767" x="1866900" y="4286250"/>
          <p14:tracePt t="145783" x="1885950" y="4311650"/>
          <p14:tracePt t="145800" x="1917700" y="4330700"/>
          <p14:tracePt t="145818" x="1924050" y="4343400"/>
          <p14:tracePt t="145833" x="1962150" y="4368800"/>
          <p14:tracePt t="145850" x="1981200" y="4375150"/>
          <p14:tracePt t="145867" x="2019300" y="4387850"/>
          <p14:tracePt t="145883" x="2063750" y="4400550"/>
          <p14:tracePt t="145900" x="2082800" y="4400550"/>
          <p14:tracePt t="145917" x="2133600" y="4406900"/>
          <p14:tracePt t="145933" x="2165350" y="4406900"/>
          <p14:tracePt t="145950" x="2222500" y="4406900"/>
          <p14:tracePt t="145967" x="2273300" y="4413250"/>
          <p14:tracePt t="145983" x="2298700" y="4413250"/>
          <p14:tracePt t="146000" x="2336800" y="4413250"/>
          <p14:tracePt t="146018" x="2355850" y="4413250"/>
          <p14:tracePt t="146033" x="2387600" y="4406900"/>
          <p14:tracePt t="146050" x="2413000" y="4394200"/>
          <p14:tracePt t="146067" x="2432050" y="4381500"/>
          <p14:tracePt t="146083" x="2463800" y="4362450"/>
          <p14:tracePt t="146100" x="2482850" y="4362450"/>
          <p14:tracePt t="146117" x="2508250" y="4343400"/>
          <p14:tracePt t="146133" x="2533650" y="4318000"/>
          <p14:tracePt t="146150" x="2552700" y="4311650"/>
          <p14:tracePt t="146167" x="2578100" y="4286250"/>
          <p14:tracePt t="146183" x="2590800" y="4279900"/>
          <p14:tracePt t="146200" x="2622550" y="4254500"/>
          <p14:tracePt t="146217" x="2635250" y="4241800"/>
          <p14:tracePt t="146233" x="2660650" y="4210050"/>
          <p14:tracePt t="146250" x="2686050" y="4184650"/>
          <p14:tracePt t="146267" x="2698750" y="4165600"/>
          <p14:tracePt t="146283" x="2717800" y="4133850"/>
          <p14:tracePt t="146300" x="2736850" y="4108450"/>
          <p14:tracePt t="146318" x="2736850" y="4095750"/>
          <p14:tracePt t="146333" x="2749550" y="4070350"/>
          <p14:tracePt t="146350" x="2755900" y="4051300"/>
          <p14:tracePt t="146367" x="2762250" y="4032250"/>
          <p14:tracePt t="146383" x="2762250" y="4019550"/>
          <p14:tracePt t="146400" x="2768600" y="3994150"/>
          <p14:tracePt t="146417" x="2768600" y="3962400"/>
          <p14:tracePt t="146433" x="2768600" y="3956050"/>
          <p14:tracePt t="146450" x="2768600" y="3924300"/>
          <p14:tracePt t="146467" x="2768600" y="3917950"/>
          <p14:tracePt t="146483" x="2749550" y="3892550"/>
          <p14:tracePt t="146500" x="2736850" y="3873500"/>
          <p14:tracePt t="146517" x="2724150" y="3860800"/>
          <p14:tracePt t="146533" x="2705100" y="3841750"/>
          <p14:tracePt t="146550" x="2698750" y="3835400"/>
          <p14:tracePt t="146567" x="2673350" y="3822700"/>
          <p14:tracePt t="146583" x="2647950" y="3803650"/>
          <p14:tracePt t="146600" x="2641600" y="3797300"/>
          <p14:tracePt t="146617" x="2603500" y="3778250"/>
          <p14:tracePt t="146633" x="2590800" y="3778250"/>
          <p14:tracePt t="146650" x="2552700" y="3765550"/>
          <p14:tracePt t="146667" x="2489200" y="3759200"/>
          <p14:tracePt t="146683" x="2463800" y="3752850"/>
          <p14:tracePt t="146700" x="2406650" y="3752850"/>
          <p14:tracePt t="146717" x="2381250" y="3752850"/>
          <p14:tracePt t="146733" x="2336800" y="3752850"/>
          <p14:tracePt t="146750" x="2292350" y="3752850"/>
          <p14:tracePt t="146767" x="2273300" y="3752850"/>
          <p14:tracePt t="146784" x="2241550" y="3752850"/>
          <p14:tracePt t="146800" x="2222500" y="3752850"/>
          <p14:tracePt t="146817" x="2171700" y="3752850"/>
          <p14:tracePt t="146833" x="2133600" y="3752850"/>
          <p14:tracePt t="146850" x="2108200" y="3752850"/>
          <p14:tracePt t="146867" x="2063750" y="3759200"/>
          <p14:tracePt t="146883" x="2051050" y="3765550"/>
          <p14:tracePt t="146900" x="2006600" y="3778250"/>
          <p14:tracePt t="146917" x="1968500" y="3790950"/>
          <p14:tracePt t="146933" x="1949450" y="3797300"/>
          <p14:tracePt t="146950" x="1924050" y="3816350"/>
          <p14:tracePt t="146967" x="1905000" y="3822700"/>
          <p14:tracePt t="146983" x="1866900" y="3848100"/>
          <p14:tracePt t="147000" x="1828800" y="3873500"/>
          <p14:tracePt t="147017" x="1809750" y="3886200"/>
          <p14:tracePt t="147033" x="1778000" y="3911600"/>
          <p14:tracePt t="147050" x="1765300" y="3930650"/>
          <p14:tracePt t="147067" x="1739900" y="3962400"/>
          <p14:tracePt t="147084" x="1739900" y="3981450"/>
          <p14:tracePt t="147100" x="1733550" y="4019550"/>
          <p14:tracePt t="147117" x="1733550" y="4057650"/>
          <p14:tracePt t="147133" x="1733550" y="4076700"/>
          <p14:tracePt t="147150" x="1739900" y="4114800"/>
          <p14:tracePt t="147167" x="1752600" y="4159250"/>
          <p14:tracePt t="147183" x="1758950" y="4178300"/>
          <p14:tracePt t="147200" x="1771650" y="4210050"/>
          <p14:tracePt t="147218" x="1784350" y="4241800"/>
          <p14:tracePt t="147233" x="1822450" y="4273550"/>
          <p14:tracePt t="147250" x="1866900" y="4324350"/>
          <p14:tracePt t="147267" x="1905000" y="4349750"/>
          <p14:tracePt t="147284" x="1993900" y="4387850"/>
          <p14:tracePt t="147300" x="2038350" y="4413250"/>
          <p14:tracePt t="147317" x="2146300" y="4445000"/>
          <p14:tracePt t="147333" x="2203450" y="4451350"/>
          <p14:tracePt t="147350" x="2279650" y="4457700"/>
          <p14:tracePt t="147367" x="2349500" y="4464050"/>
          <p14:tracePt t="147383" x="2381250" y="4464050"/>
          <p14:tracePt t="147400" x="2425700" y="4451350"/>
          <p14:tracePt t="147417" x="2444750" y="4445000"/>
          <p14:tracePt t="147433" x="2482850" y="4419600"/>
          <p14:tracePt t="147450" x="2508250" y="4387850"/>
          <p14:tracePt t="147467" x="2527300" y="4368800"/>
          <p14:tracePt t="147483" x="2559050" y="4330700"/>
          <p14:tracePt t="147500" x="2578100" y="4311650"/>
          <p14:tracePt t="147517" x="2616200" y="4273550"/>
          <p14:tracePt t="147533" x="2654300" y="4235450"/>
          <p14:tracePt t="147550" x="2667000" y="4216400"/>
          <p14:tracePt t="147567" x="2698750" y="4191000"/>
          <p14:tracePt t="147583" x="2705100" y="4178300"/>
          <p14:tracePt t="147600" x="2730500" y="4146550"/>
          <p14:tracePt t="147617" x="2749550" y="4114800"/>
          <p14:tracePt t="147633" x="2755900" y="4102100"/>
          <p14:tracePt t="147651" x="2774950" y="4070350"/>
          <p14:tracePt t="147667" x="2774950" y="4051300"/>
          <p14:tracePt t="147683" x="2781300" y="4025900"/>
          <p14:tracePt t="147700" x="2781300" y="4000500"/>
          <p14:tracePt t="147717" x="2787650" y="4000500"/>
          <p14:tracePt t="147733" x="2787650" y="3981450"/>
          <p14:tracePt t="147750" x="2787650" y="3975100"/>
          <p14:tracePt t="147768" x="2787650" y="3968750"/>
          <p14:tracePt t="147783" x="2787650" y="3962400"/>
          <p14:tracePt t="150499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23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279009"/>
              </p:ext>
            </p:extLst>
          </p:nvPr>
        </p:nvGraphicFramePr>
        <p:xfrm>
          <a:off x="533400" y="609600"/>
          <a:ext cx="8229600" cy="5181603"/>
        </p:xfrm>
        <a:graphic>
          <a:graphicData uri="http://schemas.openxmlformats.org/drawingml/2006/table">
            <a:tbl>
              <a:tblPr/>
              <a:tblGrid>
                <a:gridCol w="480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195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logen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 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ergija aktivacije kJ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 M  →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M               (i)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H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→ H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H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 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(p)</a:t>
                      </a:r>
                      <a:endParaRPr kumimoji="0" lang="en-US" alt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→ H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(p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`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en-US" alt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H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→ H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(r)</a:t>
                      </a:r>
                      <a:endParaRPr kumimoji="0" lang="en-US" alt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M →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M*              (t)</a:t>
                      </a:r>
                      <a:endParaRPr kumimoji="0" lang="en-US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7010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sr-Latn-CS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H</a:t>
                      </a:r>
                      <a:r>
                        <a:rPr kumimoji="0" lang="en-GB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→ 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sr-Latn-R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orijska vrednost iz </a:t>
                      </a:r>
                      <a:r>
                        <a:rPr kumimoji="0" lang="en-US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ekulsk</a:t>
                      </a:r>
                      <a:r>
                        <a:rPr kumimoji="0" lang="sr-Latn-R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meh.</a:t>
                      </a:r>
                      <a:r>
                        <a:rPr kumimoji="0" lang="sr-Latn-R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r</a:t>
                      </a: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sr-Latn-C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čuna za direktnu reakciju</a:t>
                      </a: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0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sr-Latn-CS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sr-Latn-C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1</a:t>
                      </a: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(</a:t>
                      </a:r>
                      <a:r>
                        <a:rPr kumimoji="0" lang="en-US" alt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en-US" altLang="en-US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E</a:t>
                      </a:r>
                      <a:r>
                        <a:rPr kumimoji="0" lang="en-US" alt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 </a:t>
                      </a:r>
                      <a:r>
                        <a:rPr kumimoji="0" lang="en-US" alt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dikalski</a:t>
                      </a: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meh.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2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8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1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9751" name="Rectangle 114"/>
          <p:cNvSpPr>
            <a:spLocks noChangeArrowheads="1"/>
          </p:cNvSpPr>
          <p:nvPr/>
        </p:nvSpPr>
        <p:spPr bwMode="auto">
          <a:xfrm>
            <a:off x="762000" y="1371600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1800" b="1"/>
              <a:t>H</a:t>
            </a:r>
            <a:r>
              <a:rPr lang="en-GB" altLang="en-US" sz="1800" b="1" baseline="-25000"/>
              <a:t>2</a:t>
            </a:r>
            <a:r>
              <a:rPr lang="en-GB" altLang="en-US" sz="1800" b="1"/>
              <a:t> +  M  → 2H</a:t>
            </a:r>
            <a:r>
              <a:rPr lang="en-GB" altLang="en-US" sz="1800" b="1" baseline="30000"/>
              <a:t>.</a:t>
            </a:r>
            <a:r>
              <a:rPr lang="en-GB" altLang="en-US" sz="1800" b="1"/>
              <a:t> + M  E= 4</a:t>
            </a:r>
            <a:r>
              <a:rPr lang="sr-Latn-CS" altLang="en-US" sz="1800" b="1"/>
              <a:t>35</a:t>
            </a:r>
            <a:r>
              <a:rPr lang="en-GB" altLang="en-US" sz="1800" b="1"/>
              <a:t>kJ/mol</a:t>
            </a:r>
            <a:endParaRPr lang="en-US" altLang="en-US" sz="1800" b="1"/>
          </a:p>
        </p:txBody>
      </p:sp>
      <p:graphicFrame>
        <p:nvGraphicFramePr>
          <p:cNvPr id="29752" name="Object 115"/>
          <p:cNvGraphicFramePr>
            <a:graphicFrameLocks noChangeAspect="1"/>
          </p:cNvGraphicFramePr>
          <p:nvPr/>
        </p:nvGraphicFramePr>
        <p:xfrm>
          <a:off x="1047750" y="5791200"/>
          <a:ext cx="2209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6" imgW="939392" imgH="533169" progId="Equation.3">
                  <p:embed/>
                </p:oleObj>
              </mc:Choice>
              <mc:Fallback>
                <p:oleObj name="Equation" r:id="rId6" imgW="939392" imgH="533169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791200"/>
                        <a:ext cx="2209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3" name="Text Box 119"/>
          <p:cNvSpPr txBox="1">
            <a:spLocks noChangeArrowheads="1"/>
          </p:cNvSpPr>
          <p:nvPr/>
        </p:nvSpPr>
        <p:spPr bwMode="auto">
          <a:xfrm>
            <a:off x="1066800" y="0"/>
            <a:ext cx="661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X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X(g)      gde je X=(Cl, Br, I)</a:t>
            </a:r>
          </a:p>
        </p:txBody>
      </p:sp>
      <p:sp>
        <p:nvSpPr>
          <p:cNvPr id="29754" name="Text Box 60"/>
          <p:cNvSpPr txBox="1">
            <a:spLocks noChangeArrowheads="1"/>
          </p:cNvSpPr>
          <p:nvPr/>
        </p:nvSpPr>
        <p:spPr bwMode="auto">
          <a:xfrm>
            <a:off x="3581400" y="5943600"/>
            <a:ext cx="4648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Konstanta prema radikalskom mehanizmu (mala konc HBr)</a:t>
            </a:r>
          </a:p>
        </p:txBody>
      </p:sp>
      <p:sp>
        <p:nvSpPr>
          <p:cNvPr id="29755" name="Line 61"/>
          <p:cNvSpPr>
            <a:spLocks noChangeShapeType="1"/>
          </p:cNvSpPr>
          <p:nvPr/>
        </p:nvSpPr>
        <p:spPr bwMode="auto">
          <a:xfrm>
            <a:off x="657225" y="5638800"/>
            <a:ext cx="304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258" x="4483100" y="1619250"/>
          <p14:tracePt t="11758" x="4476750" y="1619250"/>
          <p14:tracePt t="11769" x="4457700" y="1612900"/>
          <p14:tracePt t="11771" x="4445000" y="1600200"/>
          <p14:tracePt t="11781" x="4425950" y="1581150"/>
          <p14:tracePt t="11798" x="4324350" y="1517650"/>
          <p14:tracePt t="11814" x="4184650" y="1422400"/>
          <p14:tracePt t="11831" x="4114800" y="1371600"/>
          <p14:tracePt t="11849" x="3975100" y="1263650"/>
          <p14:tracePt t="11867" x="3905250" y="1212850"/>
          <p14:tracePt t="11881" x="3784600" y="1136650"/>
          <p14:tracePt t="11897" x="3733800" y="1098550"/>
          <p14:tracePt t="11897" x="3689350" y="1066800"/>
          <p14:tracePt t="11914" x="3625850" y="1035050"/>
          <p14:tracePt t="11931" x="3492500" y="971550"/>
          <p14:tracePt t="11948" x="3403600" y="939800"/>
          <p14:tracePt t="11965" x="3219450" y="876300"/>
          <p14:tracePt t="11981" x="3035300" y="825500"/>
          <p14:tracePt t="11999" x="2946400" y="793750"/>
          <p14:tracePt t="12015" x="2781300" y="749300"/>
          <p14:tracePt t="12032" x="2698750" y="736600"/>
          <p14:tracePt t="12048" x="2546350" y="698500"/>
          <p14:tracePt t="12065" x="2387600" y="654050"/>
          <p14:tracePt t="12081" x="2311400" y="641350"/>
          <p14:tracePt t="12098" x="2165350" y="603250"/>
          <p14:tracePt t="12115" x="2101850" y="590550"/>
          <p14:tracePt t="12131" x="1974850" y="552450"/>
          <p14:tracePt t="12148" x="1860550" y="533400"/>
          <p14:tracePt t="12165" x="1803400" y="520700"/>
          <p14:tracePt t="12181" x="1682750" y="508000"/>
          <p14:tracePt t="12198" x="1631950" y="508000"/>
          <p14:tracePt t="12215" x="1536700" y="501650"/>
          <p14:tracePt t="12232" x="1479550" y="501650"/>
          <p14:tracePt t="12248" x="1466850" y="501650"/>
          <p14:tracePt t="12265" x="1435100" y="501650"/>
          <p14:tracePt t="12281" x="1428750" y="501650"/>
          <p14:tracePt t="12298" x="1403350" y="501650"/>
          <p14:tracePt t="12315" x="1377950" y="501650"/>
          <p14:tracePt t="12331" x="1365250" y="501650"/>
          <p14:tracePt t="12348" x="1346200" y="501650"/>
          <p14:tracePt t="12365" x="1333500" y="501650"/>
          <p14:tracePt t="12995" x="1333500" y="495300"/>
          <p14:tracePt t="13006" x="1339850" y="495300"/>
          <p14:tracePt t="13015" x="1346200" y="495300"/>
          <p14:tracePt t="13036" x="1346200" y="488950"/>
          <p14:tracePt t="13037" x="1352550" y="488950"/>
          <p14:tracePt t="13063" x="1358900" y="488950"/>
          <p14:tracePt t="13064" x="1365250" y="488950"/>
          <p14:tracePt t="13080" x="1377950" y="488950"/>
          <p14:tracePt t="13098" x="1384300" y="488950"/>
          <p14:tracePt t="13115" x="1397000" y="488950"/>
          <p14:tracePt t="13163" x="1403350" y="488950"/>
          <p14:tracePt t="13174" x="1409700" y="488950"/>
          <p14:tracePt t="13182" x="1416050" y="488950"/>
          <p14:tracePt t="13202" x="1428750" y="488950"/>
          <p14:tracePt t="13212" x="1447800" y="488950"/>
          <p14:tracePt t="13234" x="1466850" y="488950"/>
          <p14:tracePt t="13236" x="1473200" y="488950"/>
          <p14:tracePt t="13248" x="1511300" y="488950"/>
          <p14:tracePt t="13265" x="1524000" y="488950"/>
          <p14:tracePt t="13281" x="1543050" y="488950"/>
          <p14:tracePt t="13298" x="1555750" y="488950"/>
          <p14:tracePt t="13315" x="1568450" y="488950"/>
          <p14:tracePt t="13331" x="1593850" y="488950"/>
          <p14:tracePt t="13348" x="1606550" y="488950"/>
          <p14:tracePt t="13365" x="1644650" y="488950"/>
          <p14:tracePt t="13381" x="1670050" y="488950"/>
          <p14:tracePt t="13398" x="1727200" y="488950"/>
          <p14:tracePt t="13415" x="1784350" y="488950"/>
          <p14:tracePt t="13431" x="1809750" y="488950"/>
          <p14:tracePt t="13448" x="1841500" y="488950"/>
          <p14:tracePt t="13465" x="1860550" y="488950"/>
          <p14:tracePt t="13481" x="1879600" y="488950"/>
          <p14:tracePt t="13498" x="1917700" y="488950"/>
          <p14:tracePt t="13515" x="1936750" y="488950"/>
          <p14:tracePt t="13532" x="1987550" y="488950"/>
          <p14:tracePt t="13548" x="2032000" y="488950"/>
          <p14:tracePt t="13565" x="2120900" y="488950"/>
          <p14:tracePt t="13581" x="2159000" y="488950"/>
          <p14:tracePt t="13598" x="2222500" y="488950"/>
          <p14:tracePt t="13615" x="2273300" y="488950"/>
          <p14:tracePt t="13631" x="2292350" y="488950"/>
          <p14:tracePt t="13648" x="2330450" y="488950"/>
          <p14:tracePt t="13665" x="2349500" y="488950"/>
          <p14:tracePt t="13665" x="2381250" y="488950"/>
          <p14:tracePt t="13682" x="2406650" y="488950"/>
          <p14:tracePt t="13698" x="2470150" y="488950"/>
          <p14:tracePt t="13715" x="2508250" y="488950"/>
          <p14:tracePt t="13731" x="2565400" y="488950"/>
          <p14:tracePt t="13748" x="2590800" y="488950"/>
          <p14:tracePt t="13765" x="2628900" y="488950"/>
          <p14:tracePt t="13781" x="2667000" y="488950"/>
          <p14:tracePt t="13798" x="2686050" y="488950"/>
          <p14:tracePt t="13815" x="2743200" y="488950"/>
          <p14:tracePt t="13832" x="2768600" y="488950"/>
          <p14:tracePt t="13848" x="2825750" y="488950"/>
          <p14:tracePt t="13865" x="2882900" y="488950"/>
          <p14:tracePt t="13881" x="2914650" y="488950"/>
          <p14:tracePt t="13898" x="2971800" y="488950"/>
          <p14:tracePt t="13915" x="3003550" y="488950"/>
          <p14:tracePt t="13931" x="3073400" y="488950"/>
          <p14:tracePt t="13948" x="3149600" y="488950"/>
          <p14:tracePt t="13965" x="3181350" y="488950"/>
          <p14:tracePt t="13982" x="3251200" y="488950"/>
          <p14:tracePt t="13998" x="3282950" y="488950"/>
          <p14:tracePt t="14015" x="3365500" y="488950"/>
          <p14:tracePt t="14032" x="3460750" y="488950"/>
          <p14:tracePt t="14048" x="3517900" y="488950"/>
          <p14:tracePt t="14065" x="3613150" y="488950"/>
          <p14:tracePt t="14081" x="3657600" y="488950"/>
          <p14:tracePt t="14098" x="3714750" y="488950"/>
          <p14:tracePt t="14115" x="3759200" y="488950"/>
          <p14:tracePt t="14131" x="3778250" y="488950"/>
          <p14:tracePt t="14148" x="3803650" y="488950"/>
          <p14:tracePt t="14165" x="3822700" y="488950"/>
          <p14:tracePt t="14181" x="3854450" y="488950"/>
          <p14:tracePt t="14198" x="3892550" y="488950"/>
          <p14:tracePt t="14215" x="3898900" y="488950"/>
          <p14:tracePt t="14231" x="3905250" y="488950"/>
          <p14:tracePt t="20992" x="3898900" y="495300"/>
          <p14:tracePt t="20995" x="3879850" y="508000"/>
          <p14:tracePt t="21007" x="3860800" y="520700"/>
          <p14:tracePt t="21014" x="3822700" y="539750"/>
          <p14:tracePt t="21031" x="3740150" y="603250"/>
          <p14:tracePt t="21049" x="3625850" y="685800"/>
          <p14:tracePt t="21065" x="3568700" y="730250"/>
          <p14:tracePt t="21082" x="3460750" y="812800"/>
          <p14:tracePt t="21099" x="3409950" y="857250"/>
          <p14:tracePt t="21116" x="3308350" y="927100"/>
          <p14:tracePt t="21132" x="3232150" y="990600"/>
          <p14:tracePt t="21149" x="3206750" y="1009650"/>
          <p14:tracePt t="21165" x="3143250" y="1060450"/>
          <p14:tracePt t="21182" x="3117850" y="1092200"/>
          <p14:tracePt t="21199" x="3079750" y="1130300"/>
          <p14:tracePt t="21215" x="3041650" y="1168400"/>
          <p14:tracePt t="21232" x="3028950" y="1187450"/>
          <p14:tracePt t="21249" x="2990850" y="1231900"/>
          <p14:tracePt t="21266" x="2978150" y="1257300"/>
          <p14:tracePt t="21282" x="2946400" y="1301750"/>
          <p14:tracePt t="21299" x="2927350" y="1358900"/>
          <p14:tracePt t="21316" x="2914650" y="1371600"/>
          <p14:tracePt t="21332" x="2901950" y="1422400"/>
          <p14:tracePt t="21349" x="2895600" y="1441450"/>
          <p14:tracePt t="21365" x="2882900" y="1485900"/>
          <p14:tracePt t="21382" x="2870200" y="1517650"/>
          <p14:tracePt t="21399" x="2863850" y="1536700"/>
          <p14:tracePt t="21416" x="2844800" y="1568450"/>
          <p14:tracePt t="21432" x="2838450" y="1581150"/>
          <p14:tracePt t="21449" x="2838450" y="1600200"/>
          <p14:tracePt t="21466" x="2838450" y="1612900"/>
          <p14:tracePt t="21482" x="2832100" y="1612900"/>
          <p14:tracePt t="21499" x="2832100" y="1619250"/>
          <p14:tracePt t="21516" x="2832100" y="1625600"/>
          <p14:tracePt t="21533" x="2832100" y="1631950"/>
          <p14:tracePt t="21577" x="2825750" y="1638300"/>
          <p14:tracePt t="21586" x="2825750" y="1644650"/>
          <p14:tracePt t="21597" x="2819400" y="1651000"/>
          <p14:tracePt t="22637" x="2819400" y="1657350"/>
          <p14:tracePt t="22668" x="2813050" y="1663700"/>
          <p14:tracePt t="22678" x="2806700" y="1663700"/>
          <p14:tracePt t="22700" x="2794000" y="1670050"/>
          <p14:tracePt t="22711" x="2774950" y="1676400"/>
          <p14:tracePt t="22724" x="2755900" y="1676400"/>
          <p14:tracePt t="22725" x="2743200" y="1682750"/>
          <p14:tracePt t="22732" x="2717800" y="1682750"/>
          <p14:tracePt t="22750" x="2660650" y="1682750"/>
          <p14:tracePt t="22767" x="2584450" y="1682750"/>
          <p14:tracePt t="22783" x="2546350" y="1682750"/>
          <p14:tracePt t="22800" x="2457450" y="1682750"/>
          <p14:tracePt t="22816" x="2419350" y="1682750"/>
          <p14:tracePt t="22833" x="2317750" y="1682750"/>
          <p14:tracePt t="22850" x="2216150" y="1682750"/>
          <p14:tracePt t="22866" x="2184400" y="1689100"/>
          <p14:tracePt t="22883" x="2101850" y="1695450"/>
          <p14:tracePt t="22900" x="2070100" y="1695450"/>
          <p14:tracePt t="22916" x="2025650" y="1708150"/>
          <p14:tracePt t="22933" x="1993900" y="1727200"/>
          <p14:tracePt t="22950" x="1968500" y="1733550"/>
          <p14:tracePt t="22966" x="1930400" y="1739900"/>
          <p14:tracePt t="22983" x="1905000" y="1746250"/>
          <p14:tracePt t="23000" x="1873250" y="1752600"/>
          <p14:tracePt t="23017" x="1854200" y="1758950"/>
          <p14:tracePt t="23017" x="1835150" y="1758950"/>
          <p14:tracePt t="23034" x="1816100" y="1765300"/>
          <p14:tracePt t="23050" x="1784350" y="1784350"/>
          <p14:tracePt t="23066" x="1765300" y="1790700"/>
          <p14:tracePt t="23083" x="1720850" y="1803400"/>
          <p14:tracePt t="23100" x="1701800" y="1803400"/>
          <p14:tracePt t="23117" x="1663700" y="1803400"/>
          <p14:tracePt t="23133" x="1619250" y="1803400"/>
          <p14:tracePt t="23150" x="1587500" y="1803400"/>
          <p14:tracePt t="23166" x="1524000" y="1803400"/>
          <p14:tracePt t="23183" x="1485900" y="1803400"/>
          <p14:tracePt t="23200" x="1403350" y="1803400"/>
          <p14:tracePt t="23216" x="1314450" y="1803400"/>
          <p14:tracePt t="23233" x="1289050" y="1803400"/>
          <p14:tracePt t="23250" x="1238250" y="1803400"/>
          <p14:tracePt t="23267" x="1219200" y="1803400"/>
          <p14:tracePt t="23283" x="1187450" y="1803400"/>
          <p14:tracePt t="23300" x="1136650" y="1803400"/>
          <p14:tracePt t="23316" x="1104900" y="1803400"/>
          <p14:tracePt t="23333" x="1016000" y="1803400"/>
          <p14:tracePt t="23350" x="971550" y="1803400"/>
          <p14:tracePt t="23366" x="901700" y="1803400"/>
          <p14:tracePt t="23384" x="869950" y="1803400"/>
          <p14:tracePt t="23735" x="876300" y="1803400"/>
          <p14:tracePt t="23756" x="882650" y="1803400"/>
          <p14:tracePt t="23777" x="889000" y="1803400"/>
          <p14:tracePt t="23798" x="895350" y="1803400"/>
          <p14:tracePt t="23799" x="901700" y="1803400"/>
          <p14:tracePt t="23818" x="908050" y="1803400"/>
          <p14:tracePt t="23839" x="920750" y="1803400"/>
          <p14:tracePt t="23850" x="927100" y="1797050"/>
          <p14:tracePt t="23874" x="933450" y="1797050"/>
          <p14:tracePt t="23882" x="939800" y="1797050"/>
          <p14:tracePt t="23883" x="939800" y="1790700"/>
          <p14:tracePt t="23900" x="946150" y="1790700"/>
          <p14:tracePt t="23917" x="946150" y="1784350"/>
          <p14:tracePt t="23955" x="952500" y="1784350"/>
          <p14:tracePt t="23976" x="958850" y="1778000"/>
          <p14:tracePt t="23996" x="965200" y="1778000"/>
          <p14:tracePt t="23999" x="977900" y="1778000"/>
          <p14:tracePt t="24016" x="984250" y="1771650"/>
          <p14:tracePt t="24019" x="996950" y="1771650"/>
          <p14:tracePt t="24034" x="1009650" y="1765300"/>
          <p14:tracePt t="24049" x="1016000" y="1765300"/>
          <p14:tracePt t="24065" x="1028700" y="1758950"/>
          <p14:tracePt t="24109" x="1035050" y="1758950"/>
          <p14:tracePt t="24132" x="1041400" y="1758950"/>
          <p14:tracePt t="24365" x="1035050" y="1752600"/>
          <p14:tracePt t="24609" x="1035050" y="1746250"/>
          <p14:tracePt t="24642" x="1035050" y="1739900"/>
          <p14:tracePt t="24661" x="1035050" y="1733550"/>
          <p14:tracePt t="24682" x="1035050" y="1727200"/>
          <p14:tracePt t="24692" x="1035050" y="1720850"/>
          <p14:tracePt t="24713" x="1035050" y="1714500"/>
          <p14:tracePt t="24734" x="1041400" y="1708150"/>
          <p14:tracePt t="25722" x="1047750" y="1708150"/>
          <p14:tracePt t="25804" x="1054100" y="1708150"/>
          <p14:tracePt t="25814" x="1060450" y="1708150"/>
          <p14:tracePt t="25835" x="1073150" y="1708150"/>
          <p14:tracePt t="25845" x="1092200" y="1708150"/>
          <p14:tracePt t="25858" x="1111250" y="1708150"/>
          <p14:tracePt t="25866" x="1149350" y="1708150"/>
          <p14:tracePt t="25867" x="1200150" y="1708150"/>
          <p14:tracePt t="25882" x="1308100" y="1708150"/>
          <p14:tracePt t="25900" x="1377950" y="1708150"/>
          <p14:tracePt t="25916" x="1517650" y="1714500"/>
          <p14:tracePt t="25933" x="1651000" y="1727200"/>
          <p14:tracePt t="25950" x="1714500" y="1733550"/>
          <p14:tracePt t="25966" x="1860550" y="1739900"/>
          <p14:tracePt t="25983" x="1943100" y="1752600"/>
          <p14:tracePt t="26000" x="2139950" y="1752600"/>
          <p14:tracePt t="26017" x="2336800" y="1752600"/>
          <p14:tracePt t="26033" x="2432050" y="1752600"/>
          <p14:tracePt t="26050" x="2571750" y="1752600"/>
          <p14:tracePt t="26067" x="2635250" y="1752600"/>
          <p14:tracePt t="26082" x="2736850" y="1752600"/>
          <p14:tracePt t="26099" x="2844800" y="1752600"/>
          <p14:tracePt t="26116" x="2901950" y="1752600"/>
          <p14:tracePt t="26133" x="3041650" y="1752600"/>
          <p14:tracePt t="26150" x="3117850" y="1752600"/>
          <p14:tracePt t="26166" x="3257550" y="1752600"/>
          <p14:tracePt t="26184" x="3378200" y="1752600"/>
          <p14:tracePt t="26200" x="3422650" y="1752600"/>
          <p14:tracePt t="26216" x="3492500" y="1752600"/>
          <p14:tracePt t="26233" x="3524250" y="1752600"/>
          <p14:tracePt t="26250" x="3587750" y="1752600"/>
          <p14:tracePt t="26266" x="3644900" y="1752600"/>
          <p14:tracePt t="26283" x="3676650" y="1752600"/>
          <p14:tracePt t="26300" x="3727450" y="1752600"/>
          <p14:tracePt t="26316" x="3746500" y="1752600"/>
          <p14:tracePt t="26333" x="3759200" y="1752600"/>
          <p14:tracePt t="26350" x="3771900" y="1752600"/>
          <p14:tracePt t="26367" x="3771900" y="1746250"/>
          <p14:tracePt t="26383" x="3778250" y="1739900"/>
          <p14:tracePt t="26400" x="3784600" y="1739900"/>
          <p14:tracePt t="26416" x="3790950" y="1727200"/>
          <p14:tracePt t="26433" x="3797300" y="1720850"/>
          <p14:tracePt t="26450" x="3803650" y="1714500"/>
          <p14:tracePt t="26466" x="3803650" y="1701800"/>
          <p14:tracePt t="26502" x="3803650" y="1689100"/>
          <p14:tracePt t="26516" x="3803650" y="1682750"/>
          <p14:tracePt t="26533" x="3803650" y="1670050"/>
          <p14:tracePt t="26536" x="3803650" y="1663700"/>
          <p14:tracePt t="26550" x="3790950" y="1631950"/>
          <p14:tracePt t="26566" x="3784600" y="1619250"/>
          <p14:tracePt t="26583" x="3752850" y="1581150"/>
          <p14:tracePt t="26600" x="3740150" y="1574800"/>
          <p14:tracePt t="26616" x="3714750" y="1536700"/>
          <p14:tracePt t="26634" x="3683000" y="1504950"/>
          <p14:tracePt t="26650" x="3670300" y="1492250"/>
          <p14:tracePt t="26666" x="3632200" y="1460500"/>
          <p14:tracePt t="26684" x="3619500" y="1447800"/>
          <p14:tracePt t="26700" x="3594100" y="1428750"/>
          <p14:tracePt t="26717" x="3568700" y="1403350"/>
          <p14:tracePt t="26733" x="3556000" y="1397000"/>
          <p14:tracePt t="26750" x="3543300" y="1390650"/>
          <p14:tracePt t="26766" x="3536950" y="1390650"/>
          <p14:tracePt t="26783" x="3530600" y="1384300"/>
          <p14:tracePt t="26800" x="3511550" y="1384300"/>
          <p14:tracePt t="26816" x="3511550" y="1377950"/>
          <p14:tracePt t="26833" x="3486150" y="1377950"/>
          <p14:tracePt t="26850" x="3479800" y="1377950"/>
          <p14:tracePt t="26866" x="3448050" y="1377950"/>
          <p14:tracePt t="26883" x="3409950" y="1377950"/>
          <p14:tracePt t="26900" x="3384550" y="1384300"/>
          <p14:tracePt t="26916" x="3340100" y="1397000"/>
          <p14:tracePt t="26934" x="3321050" y="1403350"/>
          <p14:tracePt t="26950" x="3295650" y="1422400"/>
          <p14:tracePt t="26966" x="3270250" y="1428750"/>
          <p14:tracePt t="26984" x="3263900" y="1435100"/>
          <p14:tracePt t="26999" x="3263900" y="1447800"/>
          <p14:tracePt t="27017" x="3257550" y="1454150"/>
          <p14:tracePt t="27033" x="3244850" y="1466850"/>
          <p14:tracePt t="27050" x="3232150" y="1479550"/>
          <p14:tracePt t="27066" x="3225800" y="1492250"/>
          <p14:tracePt t="27084" x="3219450" y="1498600"/>
          <p14:tracePt t="27100" x="3219450" y="1511300"/>
          <p14:tracePt t="27116" x="3219450" y="1530350"/>
          <p14:tracePt t="27134" x="3219450" y="1568450"/>
          <p14:tracePt t="27150" x="3225800" y="1587500"/>
          <p14:tracePt t="27166" x="3244850" y="1612900"/>
          <p14:tracePt t="27183" x="3257550" y="1631950"/>
          <p14:tracePt t="27200" x="3282950" y="1657350"/>
          <p14:tracePt t="27217" x="3308350" y="1676400"/>
          <p14:tracePt t="27233" x="3327400" y="1689100"/>
          <p14:tracePt t="27250" x="3352800" y="1701800"/>
          <p14:tracePt t="27266" x="3371850" y="1708150"/>
          <p14:tracePt t="27283" x="3390900" y="1714500"/>
          <p14:tracePt t="27300" x="3409950" y="1720850"/>
          <p14:tracePt t="27316" x="3422650" y="1720850"/>
          <p14:tracePt t="27333" x="3441700" y="1720850"/>
          <p14:tracePt t="27350" x="3454400" y="1720850"/>
          <p14:tracePt t="27366" x="3479800" y="1720850"/>
          <p14:tracePt t="27383" x="3524250" y="1720850"/>
          <p14:tracePt t="27400" x="3543300" y="1720850"/>
          <p14:tracePt t="27416" x="3581400" y="1720850"/>
          <p14:tracePt t="27434" x="3600450" y="1720850"/>
          <p14:tracePt t="27450" x="3619500" y="1720850"/>
          <p14:tracePt t="27466" x="3638550" y="1720850"/>
          <p14:tracePt t="27484" x="3644900" y="1720850"/>
          <p14:tracePt t="27500" x="3657600" y="1714500"/>
          <p14:tracePt t="27517" x="3657600" y="1701800"/>
          <p14:tracePt t="27533" x="3663950" y="1695450"/>
          <p14:tracePt t="27550" x="3676650" y="1676400"/>
          <p14:tracePt t="27589" x="3676650" y="1663700"/>
          <p14:tracePt t="27591" x="3683000" y="1657350"/>
          <p14:tracePt t="27600" x="3683000" y="1651000"/>
          <p14:tracePt t="27616" x="3683000" y="1631950"/>
          <p14:tracePt t="27652" x="3683000" y="1619250"/>
          <p14:tracePt t="27655" x="3683000" y="1612900"/>
          <p14:tracePt t="27666" x="3663950" y="1606550"/>
          <p14:tracePt t="27683" x="3657600" y="1600200"/>
          <p14:tracePt t="27700" x="3644900" y="1593850"/>
          <p14:tracePt t="27717" x="3638550" y="1593850"/>
          <p14:tracePt t="27733" x="3638550" y="1587500"/>
          <p14:tracePt t="27786" x="3632200" y="1581150"/>
          <p14:tracePt t="27826" x="3625850" y="1574800"/>
          <p14:tracePt t="27949" x="3619500" y="1568450"/>
          <p14:tracePt t="27959" x="3613150" y="1562100"/>
          <p14:tracePt t="27966" x="3606800" y="1562100"/>
          <p14:tracePt t="27982" x="3606800" y="1555750"/>
          <p14:tracePt t="27983" x="3594100" y="1543050"/>
          <p14:tracePt t="28000" x="3581400" y="1536700"/>
          <p14:tracePt t="28017" x="3575050" y="1524000"/>
          <p14:tracePt t="28033" x="3568700" y="1524000"/>
          <p14:tracePt t="28050" x="3556000" y="1511300"/>
          <p14:tracePt t="28066" x="3549650" y="1511300"/>
          <p14:tracePt t="28083" x="3543300" y="1504950"/>
          <p14:tracePt t="28100" x="3530600" y="1504950"/>
          <p14:tracePt t="28116" x="3517900" y="1504950"/>
          <p14:tracePt t="28133" x="3511550" y="1504950"/>
          <p14:tracePt t="28150" x="3498850" y="1504950"/>
          <p14:tracePt t="28166" x="3479800" y="1504950"/>
          <p14:tracePt t="28183" x="3473450" y="1504950"/>
          <p14:tracePt t="28200" x="3460750" y="1504950"/>
          <p14:tracePt t="28217" x="3435350" y="1504950"/>
          <p14:tracePt t="28233" x="3429000" y="1504950"/>
          <p14:tracePt t="28250" x="3409950" y="1517650"/>
          <p14:tracePt t="28266" x="3397250" y="1524000"/>
          <p14:tracePt t="28284" x="3384550" y="1530350"/>
          <p14:tracePt t="28300" x="3378200" y="1549400"/>
          <p14:tracePt t="28338" x="3371850" y="1555750"/>
          <p14:tracePt t="28341" x="3365500" y="1568450"/>
          <p14:tracePt t="28369" x="3359150" y="1574800"/>
          <p14:tracePt t="28371" x="3359150" y="1587500"/>
          <p14:tracePt t="28383" x="3359150" y="1600200"/>
          <p14:tracePt t="28400" x="3359150" y="1606550"/>
          <p14:tracePt t="28416" x="3359150" y="1619250"/>
          <p14:tracePt t="28434" x="3371850" y="1625600"/>
          <p14:tracePt t="28449" x="3378200" y="1638300"/>
          <p14:tracePt t="28466" x="3397250" y="1644650"/>
          <p14:tracePt t="28483" x="3403600" y="1651000"/>
          <p14:tracePt t="28500" x="3416300" y="1651000"/>
          <p14:tracePt t="28517" x="3429000" y="1651000"/>
          <p14:tracePt t="28533" x="3454400" y="1651000"/>
          <p14:tracePt t="28550" x="3492500" y="1651000"/>
          <p14:tracePt t="28566" x="3517900" y="1651000"/>
          <p14:tracePt t="28583" x="3549650" y="1651000"/>
          <p14:tracePt t="28600" x="3562350" y="1651000"/>
          <p14:tracePt t="28616" x="3581400" y="1644650"/>
          <p14:tracePt t="28634" x="3594100" y="1638300"/>
          <p14:tracePt t="28884" x="3587750" y="1638300"/>
          <p14:tracePt t="30573" x="3581400" y="1638300"/>
          <p14:tracePt t="30595" x="3575050" y="1638300"/>
          <p14:tracePt t="30615" x="3568700" y="1638300"/>
          <p14:tracePt t="30636" x="3568700" y="1644650"/>
          <p14:tracePt t="30646" x="3568700" y="1651000"/>
          <p14:tracePt t="30649" x="3562350" y="1651000"/>
          <p14:tracePt t="30677" x="3556000" y="1651000"/>
          <p14:tracePt t="30691" x="3556000" y="1657350"/>
          <p14:tracePt t="30698" x="3556000" y="1663700"/>
          <p14:tracePt t="30719" x="3549650" y="1663700"/>
          <p14:tracePt t="30720" x="3549650" y="1670050"/>
          <p14:tracePt t="30732" x="3543300" y="1676400"/>
          <p14:tracePt t="30749" x="3536950" y="1682750"/>
          <p14:tracePt t="30766" x="3517900" y="1695450"/>
          <p14:tracePt t="30784" x="3517900" y="1701800"/>
          <p14:tracePt t="30800" x="3498850" y="1708150"/>
          <p14:tracePt t="30817" x="3498850" y="1714500"/>
          <p14:tracePt t="30833" x="3479800" y="1727200"/>
          <p14:tracePt t="30850" x="3460750" y="1746250"/>
          <p14:tracePt t="30866" x="3454400" y="1758950"/>
          <p14:tracePt t="30883" x="3429000" y="1784350"/>
          <p14:tracePt t="30900" x="3416300" y="1790700"/>
          <p14:tracePt t="30916" x="3384550" y="1816100"/>
          <p14:tracePt t="30934" x="3340100" y="1841500"/>
          <p14:tracePt t="30950" x="3327400" y="1847850"/>
          <p14:tracePt t="30966" x="3289300" y="1873250"/>
          <p14:tracePt t="30983" x="3263900" y="1879600"/>
          <p14:tracePt t="31000" x="3225800" y="1905000"/>
          <p14:tracePt t="31016" x="3194050" y="1930400"/>
          <p14:tracePt t="31034" x="3168650" y="1955800"/>
          <p14:tracePt t="31050" x="3117850" y="1987550"/>
          <p14:tracePt t="31066" x="3092450" y="2000250"/>
          <p14:tracePt t="31083" x="3022600" y="2038350"/>
          <p14:tracePt t="31100" x="2959100" y="2063750"/>
          <p14:tracePt t="31117" x="2921000" y="2089150"/>
          <p14:tracePt t="31134" x="2870200" y="2120900"/>
          <p14:tracePt t="31148" x="2832100" y="2133600"/>
          <p14:tracePt t="31165" x="2749550" y="2171700"/>
          <p14:tracePt t="31182" x="2692400" y="2190750"/>
          <p14:tracePt t="31198" x="2597150" y="2228850"/>
          <p14:tracePt t="31216" x="2501900" y="2266950"/>
          <p14:tracePt t="31233" x="2463800" y="2286000"/>
          <p14:tracePt t="31250" x="2419350" y="2311400"/>
          <p14:tracePt t="31266" x="2374900" y="2336800"/>
          <p14:tracePt t="31283" x="2349500" y="2343150"/>
          <p14:tracePt t="31300" x="2305050" y="2362200"/>
          <p14:tracePt t="31316" x="2279650" y="2368550"/>
          <p14:tracePt t="31334" x="2216150" y="2387600"/>
          <p14:tracePt t="31350" x="2165350" y="2400300"/>
          <p14:tracePt t="31366" x="2139950" y="2406650"/>
          <p14:tracePt t="31383" x="2095500" y="2419350"/>
          <p14:tracePt t="31399" x="2076450" y="2425700"/>
          <p14:tracePt t="31416" x="2038350" y="2438400"/>
          <p14:tracePt t="31433" x="2019300" y="2444750"/>
          <p14:tracePt t="31450" x="1974850" y="2463800"/>
          <p14:tracePt t="31467" x="1924050" y="2482850"/>
          <p14:tracePt t="31483" x="1898650" y="2489200"/>
          <p14:tracePt t="31500" x="1847850" y="2508250"/>
          <p14:tracePt t="31516" x="1803400" y="2520950"/>
          <p14:tracePt t="31534" x="1778000" y="2533650"/>
          <p14:tracePt t="31549" x="1727200" y="2546350"/>
          <p14:tracePt t="31566" x="1695450" y="2552700"/>
          <p14:tracePt t="31583" x="1644650" y="2565400"/>
          <p14:tracePt t="31600" x="1619250" y="2571750"/>
          <p14:tracePt t="31600" x="1600200" y="2578100"/>
          <p14:tracePt t="31617" x="1581150" y="2584450"/>
          <p14:tracePt t="31633" x="1549400" y="2597150"/>
          <p14:tracePt t="31650" x="1530350" y="2603500"/>
          <p14:tracePt t="31666" x="1498600" y="2609850"/>
          <p14:tracePt t="31684" x="1485900" y="2616200"/>
          <p14:tracePt t="31699" x="1460500" y="2628900"/>
          <p14:tracePt t="31716" x="1428750" y="2635250"/>
          <p14:tracePt t="31734" x="1422400" y="2641600"/>
          <p14:tracePt t="31750" x="1384300" y="2647950"/>
          <p14:tracePt t="31767" x="1365250" y="2654300"/>
          <p14:tracePt t="31783" x="1333500" y="2654300"/>
          <p14:tracePt t="31800" x="1289050" y="2660650"/>
          <p14:tracePt t="31816" x="1263650" y="2660650"/>
          <p14:tracePt t="31833" x="1219200" y="2660650"/>
          <p14:tracePt t="31850" x="1200150" y="2660650"/>
          <p14:tracePt t="31866" x="1155700" y="2660650"/>
          <p14:tracePt t="31884" x="1111250" y="2660650"/>
          <p14:tracePt t="31899" x="1092200" y="2660650"/>
          <p14:tracePt t="31916" x="1054100" y="2660650"/>
          <p14:tracePt t="31933" x="1016000" y="2660650"/>
          <p14:tracePt t="31949" x="971550" y="2660650"/>
          <p14:tracePt t="31967" x="927100" y="2660650"/>
          <p14:tracePt t="31983" x="901700" y="2660650"/>
          <p14:tracePt t="32000" x="857250" y="2660650"/>
          <p14:tracePt t="32016" x="831850" y="2660650"/>
          <p14:tracePt t="32034" x="793750" y="2660650"/>
          <p14:tracePt t="32049" x="774700" y="2660650"/>
          <p14:tracePt t="32066" x="768350" y="2660650"/>
          <p14:tracePt t="32084" x="755650" y="2660650"/>
          <p14:tracePt t="32100" x="749300" y="2660650"/>
          <p14:tracePt t="32140" x="742950" y="2660650"/>
          <p14:tracePt t="33636" x="749300" y="2660650"/>
          <p14:tracePt t="33677" x="755650" y="2660650"/>
          <p14:tracePt t="33749" x="755650" y="2654300"/>
          <p14:tracePt t="34676" x="762000" y="2654300"/>
          <p14:tracePt t="34728" x="768350" y="2654300"/>
          <p14:tracePt t="34749" x="774700" y="2654300"/>
          <p14:tracePt t="34803" x="774700" y="2647950"/>
          <p14:tracePt t="34812" x="781050" y="2641600"/>
          <p14:tracePt t="34824" x="781050" y="2635250"/>
          <p14:tracePt t="34834" x="787400" y="2635250"/>
          <p14:tracePt t="34865" x="793750" y="2635250"/>
          <p14:tracePt t="35282" x="800100" y="2635250"/>
          <p14:tracePt t="35285" x="812800" y="2635250"/>
          <p14:tracePt t="35305" x="838200" y="2635250"/>
          <p14:tracePt t="35316" x="869950" y="2635250"/>
          <p14:tracePt t="35319" x="920750" y="2635250"/>
          <p14:tracePt t="35319" x="977900" y="2635250"/>
          <p14:tracePt t="35334" x="1054100" y="2635250"/>
          <p14:tracePt t="35350" x="1181100" y="2635250"/>
          <p14:tracePt t="35366" x="1225550" y="2635250"/>
          <p14:tracePt t="35383" x="1295400" y="2635250"/>
          <p14:tracePt t="35399" x="1320800" y="2635250"/>
          <p14:tracePt t="35416" x="1358900" y="2635250"/>
          <p14:tracePt t="35433" x="1403350" y="2635250"/>
          <p14:tracePt t="35450" x="1447800" y="2635250"/>
          <p14:tracePt t="35466" x="1536700" y="2635250"/>
          <p14:tracePt t="35483" x="1631950" y="2635250"/>
          <p14:tracePt t="35499" x="1689100" y="2635250"/>
          <p14:tracePt t="35516" x="1765300" y="2635250"/>
          <p14:tracePt t="35533" x="1797050" y="2635250"/>
          <p14:tracePt t="35549" x="1847850" y="2635250"/>
          <p14:tracePt t="35567" x="1898650" y="2635250"/>
          <p14:tracePt t="35583" x="1917700" y="2635250"/>
          <p14:tracePt t="35600" x="1949450" y="2635250"/>
          <p14:tracePt t="35616" x="1968500" y="2635250"/>
          <p14:tracePt t="35633" x="2006600" y="2628900"/>
          <p14:tracePt t="35649" x="2063750" y="2628900"/>
          <p14:tracePt t="35666" x="2089150" y="2622550"/>
          <p14:tracePt t="35683" x="2171700" y="2622550"/>
          <p14:tracePt t="35699" x="2209800" y="2622550"/>
          <p14:tracePt t="35716" x="2292350" y="2622550"/>
          <p14:tracePt t="35733" x="2368550" y="2622550"/>
          <p14:tracePt t="35750" x="2413000" y="2622550"/>
          <p14:tracePt t="35766" x="2508250" y="2622550"/>
          <p14:tracePt t="35783" x="2552700" y="2622550"/>
          <p14:tracePt t="35799" x="2667000" y="2622550"/>
          <p14:tracePt t="35816" x="2762250" y="2622550"/>
          <p14:tracePt t="35834" x="2819400" y="2622550"/>
          <p14:tracePt t="35850" x="2895600" y="2622550"/>
          <p14:tracePt t="35867" x="2921000" y="2622550"/>
          <p14:tracePt t="35883" x="2978150" y="2622550"/>
          <p14:tracePt t="35900" x="3022600" y="2622550"/>
          <p14:tracePt t="35916" x="3048000" y="2622550"/>
          <p14:tracePt t="35933" x="3105150" y="2622550"/>
          <p14:tracePt t="35950" x="3136900" y="2622550"/>
          <p14:tracePt t="35966" x="3194050" y="2622550"/>
          <p14:tracePt t="35983" x="3244850" y="2622550"/>
          <p14:tracePt t="35999" x="3270250" y="2622550"/>
          <p14:tracePt t="36016" x="3333750" y="2622550"/>
          <p14:tracePt t="36033" x="3371850" y="2622550"/>
          <p14:tracePt t="36049" x="3454400" y="2622550"/>
          <p14:tracePt t="36066" x="3536950" y="2622550"/>
          <p14:tracePt t="36083" x="3581400" y="2622550"/>
          <p14:tracePt t="36100" x="3644900" y="2622550"/>
          <p14:tracePt t="36116" x="3676650" y="2622550"/>
          <p14:tracePt t="36133" x="3727450" y="2622550"/>
          <p14:tracePt t="36149" x="3778250" y="2622550"/>
          <p14:tracePt t="36166" x="3803650" y="2622550"/>
          <p14:tracePt t="36183" x="3848100" y="2622550"/>
          <p14:tracePt t="36200" x="3879850" y="2622550"/>
          <p14:tracePt t="36215" x="3930650" y="2622550"/>
          <p14:tracePt t="36232" x="3962400" y="2622550"/>
          <p14:tracePt t="36232" x="3987800" y="2622550"/>
          <p14:tracePt t="36250" x="4013200" y="2622550"/>
          <p14:tracePt t="36266" x="4057650" y="2622550"/>
          <p14:tracePt t="36283" x="4083050" y="2622550"/>
          <p14:tracePt t="36299" x="4133850" y="2622550"/>
          <p14:tracePt t="36316" x="4184650" y="2622550"/>
          <p14:tracePt t="36334" x="4216400" y="2622550"/>
          <p14:tracePt t="36349" x="4273550" y="2622550"/>
          <p14:tracePt t="36366" x="4305300" y="2622550"/>
          <p14:tracePt t="36383" x="4381500" y="2622550"/>
          <p14:tracePt t="36400" x="4413250" y="2622550"/>
          <p14:tracePt t="36416" x="4502150" y="2622550"/>
          <p14:tracePt t="36434" x="4603750" y="2622550"/>
          <p14:tracePt t="36449" x="4648200" y="2622550"/>
          <p14:tracePt t="36466" x="4724400" y="2622550"/>
          <p14:tracePt t="36483" x="4749800" y="2622550"/>
          <p14:tracePt t="36499" x="4813300" y="2622550"/>
          <p14:tracePt t="36516" x="4883150" y="2622550"/>
          <p14:tracePt t="36533" x="4927600" y="2622550"/>
          <p14:tracePt t="36550" x="5016500" y="2622550"/>
          <p14:tracePt t="36566" x="5067300" y="2622550"/>
          <p14:tracePt t="36583" x="5143500" y="2622550"/>
          <p14:tracePt t="36600" x="5207000" y="2622550"/>
          <p14:tracePt t="36616" x="5219700" y="2622550"/>
          <p14:tracePt t="36633" x="5264150" y="2622550"/>
          <p14:tracePt t="36649" x="5283200" y="2622550"/>
          <p14:tracePt t="36666" x="5321300" y="2622550"/>
          <p14:tracePt t="36683" x="5365750" y="2622550"/>
          <p14:tracePt t="36699" x="5384800" y="2622550"/>
          <p14:tracePt t="36716" x="5435600" y="2622550"/>
          <p14:tracePt t="36733" x="5454650" y="2622550"/>
          <p14:tracePt t="36750" x="5492750" y="2622550"/>
          <p14:tracePt t="36766" x="5524500" y="2622550"/>
          <p14:tracePt t="36784" x="5543550" y="2622550"/>
          <p14:tracePt t="36799" x="5562600" y="2622550"/>
          <p14:tracePt t="36816" x="5568950" y="2622550"/>
          <p14:tracePt t="36834" x="5600700" y="2622550"/>
          <p14:tracePt t="36850" x="5626100" y="2622550"/>
          <p14:tracePt t="36867" x="5638800" y="2622550"/>
          <p14:tracePt t="36883" x="5651500" y="2622550"/>
          <p14:tracePt t="36919" x="5657850" y="2622550"/>
          <p14:tracePt t="36921" x="5664200" y="2622550"/>
          <p14:tracePt t="36933" x="5702300" y="2628900"/>
          <p14:tracePt t="36949" x="5740400" y="2635250"/>
          <p14:tracePt t="36966" x="5842000" y="2667000"/>
          <p14:tracePt t="36983" x="5911850" y="2679700"/>
          <p14:tracePt t="36999" x="6013450" y="2711450"/>
          <p14:tracePt t="37016" x="6076950" y="2724150"/>
          <p14:tracePt t="37033" x="6076950" y="2730500"/>
          <p14:tracePt t="37050" x="6089650" y="2730500"/>
          <p14:tracePt t="37066" x="6089650" y="2736850"/>
          <p14:tracePt t="38112" x="6076950" y="2736850"/>
          <p14:tracePt t="38124" x="6070600" y="2736850"/>
          <p14:tracePt t="38135" x="6051550" y="2736850"/>
          <p14:tracePt t="38135" x="6019800" y="2736850"/>
          <p14:tracePt t="38148" x="5930900" y="2736850"/>
          <p14:tracePt t="38166" x="5873750" y="2736850"/>
          <p14:tracePt t="38183" x="5746750" y="2724150"/>
          <p14:tracePt t="38200" x="5689600" y="2717800"/>
          <p14:tracePt t="38216" x="5575300" y="2692400"/>
          <p14:tracePt t="38234" x="5492750" y="2679700"/>
          <p14:tracePt t="38249" x="5467350" y="2673350"/>
          <p14:tracePt t="38266" x="5435600" y="2667000"/>
          <p14:tracePt t="38283" x="5422900" y="2667000"/>
          <p14:tracePt t="38299" x="5403850" y="2667000"/>
          <p14:tracePt t="38316" x="5384800" y="2667000"/>
          <p14:tracePt t="38333" x="5372100" y="2667000"/>
          <p14:tracePt t="38350" x="5346700" y="2667000"/>
          <p14:tracePt t="38366" x="5327650" y="2667000"/>
          <p14:tracePt t="38383" x="5283200" y="2667000"/>
          <p14:tracePt t="38400" x="5238750" y="2667000"/>
          <p14:tracePt t="38416" x="5213350" y="2667000"/>
          <p14:tracePt t="38433" x="5175250" y="2667000"/>
          <p14:tracePt t="38449" x="5168900" y="2667000"/>
          <p14:tracePt t="38466" x="5156200" y="2667000"/>
          <p14:tracePt t="38623" x="5156200" y="2660650"/>
          <p14:tracePt t="38683" x="5162550" y="2660650"/>
          <p14:tracePt t="38694" x="5162550" y="2654300"/>
          <p14:tracePt t="38704" x="5168900" y="2654300"/>
          <p14:tracePt t="38715" x="5175250" y="2654300"/>
          <p14:tracePt t="38732" x="5181600" y="2647950"/>
          <p14:tracePt t="38748" x="5207000" y="2641600"/>
          <p14:tracePt t="38749" x="5219700" y="2641600"/>
          <p14:tracePt t="38765" x="5245100" y="2635250"/>
          <p14:tracePt t="38783" x="5264150" y="2628900"/>
          <p14:tracePt t="38799" x="5276850" y="2628900"/>
          <p14:tracePt t="38816" x="5295900" y="2622550"/>
          <p14:tracePt t="38833" x="5308600" y="2622550"/>
          <p14:tracePt t="38850" x="5327650" y="2622550"/>
          <p14:tracePt t="38867" x="5359400" y="2622550"/>
          <p14:tracePt t="38883" x="5365750" y="2622550"/>
          <p14:tracePt t="38900" x="5391150" y="2622550"/>
          <p14:tracePt t="38916" x="5397500" y="2622550"/>
          <p14:tracePt t="38933" x="5416550" y="2622550"/>
          <p14:tracePt t="38949" x="5429250" y="2622550"/>
          <p14:tracePt t="38966" x="5435600" y="2622550"/>
          <p14:tracePt t="38983" x="5454650" y="2622550"/>
          <p14:tracePt t="39019" x="5461000" y="2622550"/>
          <p14:tracePt t="39021" x="5467350" y="2622550"/>
          <p14:tracePt t="39100" x="5473700" y="2622550"/>
          <p14:tracePt t="39175" x="5480050" y="2622550"/>
          <p14:tracePt t="39204" x="5486400" y="2622550"/>
          <p14:tracePt t="39214" x="5492750" y="2622550"/>
          <p14:tracePt t="39236" x="5499100" y="2622550"/>
          <p14:tracePt t="39237" x="5511800" y="2622550"/>
          <p14:tracePt t="39249" x="5518150" y="2622550"/>
          <p14:tracePt t="39266" x="5549900" y="2622550"/>
          <p14:tracePt t="39284" x="5588000" y="2622550"/>
          <p14:tracePt t="39300" x="5613400" y="2622550"/>
          <p14:tracePt t="39317" x="5651500" y="2622550"/>
          <p14:tracePt t="39334" x="5695950" y="2622550"/>
          <p14:tracePt t="39351" x="5721350" y="2622550"/>
          <p14:tracePt t="39367" x="5753100" y="2622550"/>
          <p14:tracePt t="39385" x="5772150" y="2622550"/>
          <p14:tracePt t="39400" x="5810250" y="2622550"/>
          <p14:tracePt t="39417" x="5842000" y="2616200"/>
          <p14:tracePt t="39435" x="5861050" y="2616200"/>
          <p14:tracePt t="39450" x="5886450" y="2609850"/>
          <p14:tracePt t="39467" x="5905500" y="2609850"/>
          <p14:tracePt t="39484" x="5943600" y="2603500"/>
          <p14:tracePt t="39500" x="5962650" y="2603500"/>
          <p14:tracePt t="39517" x="5975350" y="2603500"/>
          <p14:tracePt t="39534" x="5994400" y="2603500"/>
          <p14:tracePt t="39551" x="6000750" y="2603500"/>
          <p14:tracePt t="39567" x="6032500" y="2603500"/>
          <p14:tracePt t="39584" x="6057900" y="2603500"/>
          <p14:tracePt t="39584" x="6083300" y="2603500"/>
          <p14:tracePt t="39600" x="6102350" y="2603500"/>
          <p14:tracePt t="39617" x="6153150" y="2603500"/>
          <p14:tracePt t="39634" x="6172200" y="2603500"/>
          <p14:tracePt t="39650" x="6210300" y="2603500"/>
          <p14:tracePt t="39667" x="6248400" y="2603500"/>
          <p14:tracePt t="39684" x="6261100" y="2603500"/>
          <p14:tracePt t="39700" x="6286500" y="2603500"/>
          <p14:tracePt t="39717" x="6292850" y="2603500"/>
          <p14:tracePt t="39734" x="6318250" y="2603500"/>
          <p14:tracePt t="39769" x="6330950" y="2603500"/>
          <p14:tracePt t="39772" x="6343650" y="2603500"/>
          <p14:tracePt t="39784" x="6369050" y="2603500"/>
          <p14:tracePt t="39800" x="6381750" y="2603500"/>
          <p14:tracePt t="39817" x="6407150" y="2603500"/>
          <p14:tracePt t="39834" x="6419850" y="2597150"/>
          <p14:tracePt t="39850" x="6432550" y="2597150"/>
          <p14:tracePt t="39867" x="6445250" y="2590800"/>
          <p14:tracePt t="40047" x="6438900" y="2590800"/>
          <p14:tracePt t="40168" x="6432550" y="2590800"/>
          <p14:tracePt t="40219" x="6426200" y="2590800"/>
          <p14:tracePt t="40241" x="6419850" y="2590800"/>
          <p14:tracePt t="40251" x="6413500" y="2590800"/>
          <p14:tracePt t="40275" x="6400800" y="2590800"/>
          <p14:tracePt t="40276" x="6394450" y="2590800"/>
          <p14:tracePt t="40283" x="6388100" y="2597150"/>
          <p14:tracePt t="40300" x="6356350" y="2603500"/>
          <p14:tracePt t="40317" x="6343650" y="2609850"/>
          <p14:tracePt t="40334" x="6299200" y="2616200"/>
          <p14:tracePt t="40351" x="6254750" y="2628900"/>
          <p14:tracePt t="40367" x="6235700" y="2635250"/>
          <p14:tracePt t="40384" x="6203950" y="2641600"/>
          <p14:tracePt t="40400" x="6191250" y="2647950"/>
          <p14:tracePt t="40417" x="6178550" y="2647950"/>
          <p14:tracePt t="40434" x="6165850" y="2654300"/>
          <p14:tracePt t="40450" x="6159500" y="2654300"/>
          <p14:tracePt t="40494" x="6153150" y="2660650"/>
          <p14:tracePt t="40511" x="6146800" y="2660650"/>
          <p14:tracePt t="40534" x="6140450" y="2660650"/>
          <p14:tracePt t="40554" x="6134100" y="2660650"/>
          <p14:tracePt t="40574" x="6127750" y="2660650"/>
          <p14:tracePt t="41075" x="6127750" y="2654300"/>
          <p14:tracePt t="41085" x="6127750" y="2647950"/>
          <p14:tracePt t="41106" x="6127750" y="2641600"/>
          <p14:tracePt t="41117" x="6121400" y="2635250"/>
          <p14:tracePt t="41127" x="6115050" y="2628900"/>
          <p14:tracePt t="41137" x="6108700" y="2622550"/>
          <p14:tracePt t="41147" x="6108700" y="2616200"/>
          <p14:tracePt t="41149" x="6102350" y="2609850"/>
          <p14:tracePt t="41166" x="6096000" y="2609850"/>
          <p14:tracePt t="41183" x="6089650" y="2603500"/>
          <p14:tracePt t="41200" x="6083300" y="2603500"/>
          <p14:tracePt t="41217" x="6076950" y="2597150"/>
          <p14:tracePt t="41235" x="6070600" y="2597150"/>
          <p14:tracePt t="41250" x="6057900" y="2584450"/>
          <p14:tracePt t="41267" x="6051550" y="2578100"/>
          <p14:tracePt t="41284" x="6045200" y="2578100"/>
          <p14:tracePt t="41301" x="6032500" y="2571750"/>
          <p14:tracePt t="41317" x="6026150" y="2571750"/>
          <p14:tracePt t="41334" x="6013450" y="2565400"/>
          <p14:tracePt t="41351" x="6000750" y="2559050"/>
          <p14:tracePt t="41367" x="5994400" y="2559050"/>
          <p14:tracePt t="41384" x="5988050" y="2552700"/>
          <p14:tracePt t="41400" x="5975350" y="2552700"/>
          <p14:tracePt t="41417" x="5969000" y="2546350"/>
          <p14:tracePt t="41434" x="5956300" y="2540000"/>
          <p14:tracePt t="41450" x="5943600" y="2540000"/>
          <p14:tracePt t="41467" x="5924550" y="2533650"/>
          <p14:tracePt t="41484" x="5918200" y="2533650"/>
          <p14:tracePt t="41500" x="5899150" y="2533650"/>
          <p14:tracePt t="41517" x="5886450" y="2527300"/>
          <p14:tracePt t="41534" x="5880100" y="2527300"/>
          <p14:tracePt t="41550" x="5867400" y="2520950"/>
          <p14:tracePt t="41567" x="5861050" y="2520950"/>
          <p14:tracePt t="41584" x="5848350" y="2520950"/>
          <p14:tracePt t="41600" x="5829300" y="2520950"/>
          <p14:tracePt t="41639" x="5816600" y="2520950"/>
          <p14:tracePt t="41641" x="5810250" y="2520950"/>
          <p14:tracePt t="41669" x="5797550" y="2520950"/>
          <p14:tracePt t="41672" x="5791200" y="2520950"/>
          <p14:tracePt t="41684" x="5784850" y="2520950"/>
          <p14:tracePt t="41700" x="5772150" y="2520950"/>
          <p14:tracePt t="41717" x="5765800" y="2520950"/>
          <p14:tracePt t="41734" x="5759450" y="2520950"/>
          <p14:tracePt t="41750" x="5746750" y="2520950"/>
          <p14:tracePt t="41767" x="5734050" y="2514600"/>
          <p14:tracePt t="41805" x="5721350" y="2514600"/>
          <p14:tracePt t="41817" x="5715000" y="2508250"/>
          <p14:tracePt t="41835" x="5708650" y="2508250"/>
          <p14:tracePt t="41837" x="5702300" y="2508250"/>
          <p14:tracePt t="41849" x="5695950" y="2501900"/>
          <p14:tracePt t="41866" x="5683250" y="2501900"/>
          <p14:tracePt t="41883" x="5664200" y="2501900"/>
          <p14:tracePt t="41900" x="5657850" y="2501900"/>
          <p14:tracePt t="41918" x="5638800" y="2501900"/>
          <p14:tracePt t="41934" x="5626100" y="2501900"/>
          <p14:tracePt t="41950" x="5619750" y="2501900"/>
          <p14:tracePt t="41967" x="5607050" y="2501900"/>
          <p14:tracePt t="42015" x="5600700" y="2501900"/>
          <p14:tracePt t="42017" x="5594350" y="2501900"/>
          <p14:tracePt t="42044" x="5581650" y="2501900"/>
          <p14:tracePt t="42054" x="5575300" y="2501900"/>
          <p14:tracePt t="42065" x="5568950" y="2501900"/>
          <p14:tracePt t="42065" x="5562600" y="2501900"/>
          <p14:tracePt t="42086" x="5549900" y="2501900"/>
          <p14:tracePt t="42087" x="5543550" y="2501900"/>
          <p14:tracePt t="42099" x="5530850" y="2508250"/>
          <p14:tracePt t="42116" x="5505450" y="2514600"/>
          <p14:tracePt t="42134" x="5486400" y="2514600"/>
          <p14:tracePt t="42151" x="5480050" y="2520950"/>
          <p14:tracePt t="42167" x="5473700" y="2520950"/>
          <p14:tracePt t="42184" x="5467350" y="2520950"/>
          <p14:tracePt t="42200" x="5461000" y="2520950"/>
          <p14:tracePt t="42217" x="5461000" y="2527300"/>
          <p14:tracePt t="42234" x="5454650" y="2527300"/>
          <p14:tracePt t="42250" x="5448300" y="2533650"/>
          <p14:tracePt t="42335" x="5441950" y="2533650"/>
          <p14:tracePt t="42376" x="5435600" y="2533650"/>
          <p14:tracePt t="42397" x="5429250" y="2540000"/>
          <p14:tracePt t="42438" x="5422900" y="2546350"/>
          <p14:tracePt t="42448" x="5422900" y="2552700"/>
          <p14:tracePt t="42448" x="5416550" y="2552700"/>
          <p14:tracePt t="42469" x="5416550" y="2559050"/>
          <p14:tracePt t="42572" x="5416550" y="2565400"/>
          <p14:tracePt t="42582" x="5416550" y="2571750"/>
          <p14:tracePt t="42631" x="5416550" y="2578100"/>
          <p14:tracePt t="42654" x="5416550" y="2584450"/>
          <p14:tracePt t="42675" x="5416550" y="2590800"/>
          <p14:tracePt t="42696" x="5416550" y="2597150"/>
          <p14:tracePt t="42706" x="5416550" y="2603500"/>
          <p14:tracePt t="42717" x="5416550" y="2609850"/>
          <p14:tracePt t="42721" x="5422900" y="2609850"/>
          <p14:tracePt t="42734" x="5422900" y="2622550"/>
          <p14:tracePt t="42789" x="5429250" y="2628900"/>
          <p14:tracePt t="42830" x="5435600" y="2628900"/>
          <p14:tracePt t="42850" x="5435600" y="2635250"/>
          <p14:tracePt t="42861" x="5441950" y="2641600"/>
          <p14:tracePt t="42882" x="5441950" y="2647950"/>
          <p14:tracePt t="42893" x="5448300" y="2654300"/>
          <p14:tracePt t="42908" x="5454650" y="2660650"/>
          <p14:tracePt t="42924" x="5461000" y="2667000"/>
          <p14:tracePt t="42942" x="5467350" y="2673350"/>
          <p14:tracePt t="42945" x="5473700" y="2673350"/>
          <p14:tracePt t="42949" x="5473700" y="2679700"/>
          <p14:tracePt t="42966" x="5486400" y="2679700"/>
          <p14:tracePt t="42984" x="5505450" y="2686050"/>
          <p14:tracePt t="43000" x="5518150" y="2692400"/>
          <p14:tracePt t="43017" x="5537200" y="2698750"/>
          <p14:tracePt t="43034" x="5556250" y="2698750"/>
          <p14:tracePt t="43050" x="5562600" y="2698750"/>
          <p14:tracePt t="43067" x="5581650" y="2698750"/>
          <p14:tracePt t="43084" x="5600700" y="2698750"/>
          <p14:tracePt t="43101" x="5638800" y="2698750"/>
          <p14:tracePt t="43117" x="5670550" y="2698750"/>
          <p14:tracePt t="43134" x="5689600" y="2698750"/>
          <p14:tracePt t="43150" x="5715000" y="2698750"/>
          <p14:tracePt t="43167" x="5727700" y="2698750"/>
          <p14:tracePt t="43184" x="5734050" y="2698750"/>
          <p14:tracePt t="43200" x="5740400" y="2698750"/>
          <p14:tracePt t="43217" x="5746750" y="2698750"/>
          <p14:tracePt t="43234" x="5753100" y="2698750"/>
          <p14:tracePt t="43250" x="5759450" y="2698750"/>
          <p14:tracePt t="43267" x="5772150" y="2698750"/>
          <p14:tracePt t="43284" x="5778500" y="2698750"/>
          <p14:tracePt t="43299" x="5784850" y="2698750"/>
          <p14:tracePt t="43353" x="5791200" y="2698750"/>
          <p14:tracePt t="43366" x="5797550" y="2698750"/>
          <p14:tracePt t="43396" x="5803900" y="2692400"/>
          <p14:tracePt t="43435" x="5810250" y="2692400"/>
          <p14:tracePt t="43448" x="5816600" y="2692400"/>
          <p14:tracePt t="43498" x="5822950" y="2692400"/>
          <p14:tracePt t="43519" x="5829300" y="2692400"/>
          <p14:tracePt t="43530" x="5835650" y="2692400"/>
          <p14:tracePt t="43550" x="5835650" y="2686050"/>
          <p14:tracePt t="43562" x="5842000" y="2686050"/>
          <p14:tracePt t="43573" x="5848350" y="2679700"/>
          <p14:tracePt t="43582" x="5854700" y="2673350"/>
          <p14:tracePt t="43604" x="5861050" y="2667000"/>
          <p14:tracePt t="43616" x="5867400" y="2660650"/>
          <p14:tracePt t="43634" x="5873750" y="2654300"/>
          <p14:tracePt t="43636" x="5880100" y="2647950"/>
          <p14:tracePt t="43649" x="5886450" y="2641600"/>
          <p14:tracePt t="43689" x="5886450" y="2635250"/>
          <p14:tracePt t="43709" x="5886450" y="2628900"/>
          <p14:tracePt t="43725" x="5886450" y="2622550"/>
          <p14:tracePt t="43739" x="5886450" y="2616200"/>
          <p14:tracePt t="43748" x="5886450" y="2609850"/>
          <p14:tracePt t="43766" x="5873750" y="2603500"/>
          <p14:tracePt t="43767" x="5848350" y="2590800"/>
          <p14:tracePt t="43783" x="5835650" y="2584450"/>
          <p14:tracePt t="43799" x="5791200" y="2571750"/>
          <p14:tracePt t="43817" x="5753100" y="2552700"/>
          <p14:tracePt t="43834" x="5734050" y="2546350"/>
          <p14:tracePt t="43850" x="5689600" y="2533650"/>
          <p14:tracePt t="43867" x="5670550" y="2527300"/>
          <p14:tracePt t="43884" x="5632450" y="2514600"/>
          <p14:tracePt t="43900" x="5613400" y="2514600"/>
          <p14:tracePt t="43917" x="5600700" y="2508250"/>
          <p14:tracePt t="43935" x="5588000" y="2508250"/>
          <p14:tracePt t="43950" x="5575300" y="2508250"/>
          <p14:tracePt t="43967" x="5549900" y="2508250"/>
          <p14:tracePt t="43984" x="5530850" y="2508250"/>
          <p14:tracePt t="44000" x="5518150" y="2508250"/>
          <p14:tracePt t="44017" x="5505450" y="2514600"/>
          <p14:tracePt t="44034" x="5499100" y="2520950"/>
          <p14:tracePt t="44050" x="5492750" y="2520950"/>
          <p14:tracePt t="44067" x="5486400" y="2527300"/>
          <p14:tracePt t="44084" x="5480050" y="2527300"/>
          <p14:tracePt t="44100" x="5467350" y="2533650"/>
          <p14:tracePt t="44137" x="5461000" y="2540000"/>
          <p14:tracePt t="44139" x="5454650" y="2546350"/>
          <p14:tracePt t="44169" x="5454650" y="2552700"/>
          <p14:tracePt t="44172" x="5454650" y="2559050"/>
          <p14:tracePt t="44184" x="5454650" y="2565400"/>
          <p14:tracePt t="44200" x="5454650" y="2571750"/>
          <p14:tracePt t="44217" x="5454650" y="2578100"/>
          <p14:tracePt t="44234" x="5461000" y="2584450"/>
          <p14:tracePt t="44250" x="5473700" y="2597150"/>
          <p14:tracePt t="44267" x="5486400" y="2603500"/>
          <p14:tracePt t="44284" x="5499100" y="2603500"/>
          <p14:tracePt t="44300" x="5518150" y="2609850"/>
          <p14:tracePt t="44317" x="5549900" y="2609850"/>
          <p14:tracePt t="44334" x="5568950" y="2609850"/>
          <p14:tracePt t="44350" x="5613400" y="2609850"/>
          <p14:tracePt t="44367" x="5645150" y="2609850"/>
          <p14:tracePt t="44384" x="5695950" y="2609850"/>
          <p14:tracePt t="44400" x="5715000" y="2609850"/>
          <p14:tracePt t="44417" x="5721350" y="2609850"/>
          <p14:tracePt t="45312" x="5727700" y="2609850"/>
          <p14:tracePt t="45354" x="5734050" y="2609850"/>
          <p14:tracePt t="45374" x="5740400" y="2609850"/>
          <p14:tracePt t="45385" x="5746750" y="2609850"/>
          <p14:tracePt t="45395" x="5759450" y="2609850"/>
          <p14:tracePt t="45407" x="5772150" y="2609850"/>
          <p14:tracePt t="45416" x="5784850" y="2609850"/>
          <p14:tracePt t="45417" x="5803900" y="2609850"/>
          <p14:tracePt t="45432" x="5829300" y="2603500"/>
          <p14:tracePt t="45448" x="5848350" y="2603500"/>
          <p14:tracePt t="45466" x="5867400" y="2603500"/>
          <p14:tracePt t="45483" x="5880100" y="2603500"/>
          <p14:tracePt t="45499" x="5899150" y="2603500"/>
          <p14:tracePt t="45516" x="5924550" y="2603500"/>
          <p14:tracePt t="45533" x="5943600" y="2603500"/>
          <p14:tracePt t="45549" x="5975350" y="2603500"/>
          <p14:tracePt t="45566" x="5981700" y="2603500"/>
          <p14:tracePt t="45583" x="6019800" y="2603500"/>
          <p14:tracePt t="45600" x="6051550" y="2603500"/>
          <p14:tracePt t="45616" x="6076950" y="2603500"/>
          <p14:tracePt t="45633" x="6108700" y="2603500"/>
          <p14:tracePt t="45649" x="6134100" y="2603500"/>
          <p14:tracePt t="45666" x="6165850" y="2603500"/>
          <p14:tracePt t="45683" x="6184900" y="2603500"/>
          <p14:tracePt t="45699" x="6197600" y="2603500"/>
          <p14:tracePt t="45716" x="6216650" y="2603500"/>
          <p14:tracePt t="45733" x="6223000" y="2603500"/>
          <p14:tracePt t="45749" x="6261100" y="2603500"/>
          <p14:tracePt t="45766" x="6286500" y="2603500"/>
          <p14:tracePt t="45783" x="6305550" y="2603500"/>
          <p14:tracePt t="45799" x="6324600" y="2603500"/>
          <p14:tracePt t="45816" x="6337300" y="2603500"/>
          <p14:tracePt t="45833" x="6362700" y="2616200"/>
          <p14:tracePt t="45849" x="6394450" y="2622550"/>
          <p14:tracePt t="45866" x="6413500" y="2628900"/>
          <p14:tracePt t="45883" x="6457950" y="2641600"/>
          <p14:tracePt t="45900" x="6477000" y="2647950"/>
          <p14:tracePt t="45916" x="6502400" y="2654300"/>
          <p14:tracePt t="45933" x="6527800" y="2660650"/>
          <p14:tracePt t="45949" x="6534150" y="2660650"/>
          <p14:tracePt t="45966" x="6546850" y="2667000"/>
          <p14:tracePt t="45984" x="6553200" y="2667000"/>
          <p14:tracePt t="45999" x="6578600" y="2673350"/>
          <p14:tracePt t="46016" x="6610350" y="2686050"/>
          <p14:tracePt t="46033" x="6629400" y="2686050"/>
          <p14:tracePt t="46049" x="6654800" y="2692400"/>
          <p14:tracePt t="46066" x="6661150" y="2692400"/>
          <p14:tracePt t="46107" x="6667500" y="2692400"/>
          <p14:tracePt t="46137" x="6673850" y="2692400"/>
          <p14:tracePt t="46148" x="6680200" y="2692400"/>
          <p14:tracePt t="46158" x="6686550" y="2692400"/>
          <p14:tracePt t="46169" x="6699250" y="2692400"/>
          <p14:tracePt t="46170" x="6711950" y="2698750"/>
          <p14:tracePt t="46181" x="6718300" y="2698750"/>
          <p14:tracePt t="46198" x="6737350" y="2698750"/>
          <p14:tracePt t="46475" x="6743700" y="2698750"/>
          <p14:tracePt t="46485" x="6750050" y="2698750"/>
          <p14:tracePt t="46495" x="6756400" y="2698750"/>
          <p14:tracePt t="46516" x="6794500" y="2698750"/>
          <p14:tracePt t="46533" x="6819900" y="2698750"/>
          <p14:tracePt t="46535" x="6877050" y="2698750"/>
          <p14:tracePt t="46550" x="6908800" y="2698750"/>
          <p14:tracePt t="46566" x="6965950" y="2698750"/>
          <p14:tracePt t="46583" x="6991350" y="2698750"/>
          <p14:tracePt t="46599" x="7048500" y="2698750"/>
          <p14:tracePt t="46616" x="7080250" y="2698750"/>
          <p14:tracePt t="46633" x="7099300" y="2698750"/>
          <p14:tracePt t="46649" x="7124700" y="2698750"/>
          <p14:tracePt t="46666" x="7143750" y="2698750"/>
          <p14:tracePt t="46683" x="7188200" y="2692400"/>
          <p14:tracePt t="46699" x="7232650" y="2692400"/>
          <p14:tracePt t="46716" x="7258050" y="2692400"/>
          <p14:tracePt t="46733" x="7308850" y="2692400"/>
          <p14:tracePt t="46750" x="7340600" y="2692400"/>
          <p14:tracePt t="46766" x="7397750" y="2692400"/>
          <p14:tracePt t="46783" x="7473950" y="2692400"/>
          <p14:tracePt t="46799" x="7505700" y="2692400"/>
          <p14:tracePt t="46816" x="7569200" y="2692400"/>
          <p14:tracePt t="46833" x="7600950" y="2692400"/>
          <p14:tracePt t="46849" x="7664450" y="2692400"/>
          <p14:tracePt t="46866" x="7721600" y="2692400"/>
          <p14:tracePt t="46883" x="7753350" y="2692400"/>
          <p14:tracePt t="46899" x="7797800" y="2692400"/>
          <p14:tracePt t="46916" x="7816850" y="2692400"/>
          <p14:tracePt t="46933" x="7842250" y="2692400"/>
          <p14:tracePt t="46949" x="7861300" y="2692400"/>
          <p14:tracePt t="46966" x="7874000" y="2692400"/>
          <p14:tracePt t="46983" x="7893050" y="2692400"/>
          <p14:tracePt t="46999" x="7912100" y="2692400"/>
          <p14:tracePt t="47016" x="7931150" y="2692400"/>
          <p14:tracePt t="47033" x="7937500" y="2692400"/>
          <p14:tracePt t="47050" x="7943850" y="2692400"/>
          <p14:tracePt t="47793" x="7943850" y="2686050"/>
          <p14:tracePt t="47807" x="7943850" y="2673350"/>
          <p14:tracePt t="47808" x="7943850" y="2667000"/>
          <p14:tracePt t="47815" x="7943850" y="2654300"/>
          <p14:tracePt t="47831" x="7943850" y="2616200"/>
          <p14:tracePt t="47848" x="7943850" y="2552700"/>
          <p14:tracePt t="47866" x="7937500" y="2520950"/>
          <p14:tracePt t="47883" x="7918450" y="2438400"/>
          <p14:tracePt t="47899" x="7912100" y="2400300"/>
          <p14:tracePt t="47916" x="7886700" y="2317750"/>
          <p14:tracePt t="47933" x="7867650" y="2247900"/>
          <p14:tracePt t="47949" x="7861300" y="2216150"/>
          <p14:tracePt t="47966" x="7861300" y="2152650"/>
          <p14:tracePt t="47983" x="7861300" y="2120900"/>
          <p14:tracePt t="47999" x="7854950" y="2051050"/>
          <p14:tracePt t="48017" x="7854950" y="1987550"/>
          <p14:tracePt t="48033" x="7854950" y="1962150"/>
          <p14:tracePt t="48049" x="7854950" y="1898650"/>
          <p14:tracePt t="48066" x="7854950" y="1860550"/>
          <p14:tracePt t="48083" x="7854950" y="1803400"/>
          <p14:tracePt t="48099" x="7854950" y="1758950"/>
          <p14:tracePt t="48116" x="7854950" y="1733550"/>
          <p14:tracePt t="48133" x="7854950" y="1689100"/>
          <p14:tracePt t="48149" x="7854950" y="1663700"/>
          <p14:tracePt t="48166" x="7854950" y="1631950"/>
          <p14:tracePt t="48183" x="7854950" y="1600200"/>
          <p14:tracePt t="48200" x="7861300" y="1593850"/>
          <p14:tracePt t="48216" x="7867650" y="1574800"/>
          <p14:tracePt t="48233" x="7874000" y="1568450"/>
          <p14:tracePt t="48393" x="7874000" y="1581150"/>
          <p14:tracePt t="48403" x="7874000" y="1587500"/>
          <p14:tracePt t="48414" x="7874000" y="1600200"/>
          <p14:tracePt t="48433" x="7874000" y="1619250"/>
          <p14:tracePt t="48435" x="7880350" y="1676400"/>
          <p14:tracePt t="48449" x="7880350" y="1720850"/>
          <p14:tracePt t="48466" x="7893050" y="1809750"/>
          <p14:tracePt t="48483" x="7912100" y="1911350"/>
          <p14:tracePt t="48499" x="7918450" y="1968500"/>
          <p14:tracePt t="48516" x="7931150" y="2070100"/>
          <p14:tracePt t="48533" x="7943850" y="2114550"/>
          <p14:tracePt t="48549" x="7950200" y="2197100"/>
          <p14:tracePt t="48566" x="7950200" y="2260600"/>
          <p14:tracePt t="48583" x="7950200" y="2298700"/>
          <p14:tracePt t="48599" x="7950200" y="2343150"/>
          <p14:tracePt t="48616" x="7956550" y="2362200"/>
          <p14:tracePt t="48632" x="7956550" y="2387600"/>
          <p14:tracePt t="48649" x="7962900" y="2419350"/>
          <p14:tracePt t="48666" x="7962900" y="2432050"/>
          <p14:tracePt t="48682" x="7962900" y="2444750"/>
          <p14:tracePt t="48699" x="7962900" y="2451100"/>
          <p14:tracePt t="48716" x="7962900" y="2470150"/>
          <p14:tracePt t="48733" x="7962900" y="2489200"/>
          <p14:tracePt t="48749" x="7962900" y="2501900"/>
          <p14:tracePt t="48766" x="7969250" y="2520950"/>
          <p14:tracePt t="48782" x="7969250" y="2533650"/>
          <p14:tracePt t="48799" x="7969250" y="2552700"/>
          <p14:tracePt t="48816" x="7969250" y="2571750"/>
          <p14:tracePt t="48832" x="7969250" y="2578100"/>
          <p14:tracePt t="48849" x="7969250" y="2590800"/>
          <p14:tracePt t="48866" x="7969250" y="2597150"/>
          <p14:tracePt t="48882" x="7969250" y="2603500"/>
          <p14:tracePt t="48899" x="7969250" y="2616200"/>
          <p14:tracePt t="48916" x="7969250" y="2628900"/>
          <p14:tracePt t="48933" x="7969250" y="2635250"/>
          <p14:tracePt t="48949" x="7969250" y="2641600"/>
          <p14:tracePt t="51063" x="7962900" y="2641600"/>
          <p14:tracePt t="51068" x="7956550" y="2641600"/>
          <p14:tracePt t="51085" x="7943850" y="2641600"/>
          <p14:tracePt t="51087" x="7924800" y="2641600"/>
          <p14:tracePt t="51098" x="7899400" y="2641600"/>
          <p14:tracePt t="51115" x="7829550" y="2647950"/>
          <p14:tracePt t="51132" x="7740650" y="2667000"/>
          <p14:tracePt t="51150" x="7683500" y="2679700"/>
          <p14:tracePt t="51166" x="7569200" y="2711450"/>
          <p14:tracePt t="51182" x="7448550" y="2736850"/>
          <p14:tracePt t="51199" x="7378700" y="2743200"/>
          <p14:tracePt t="51216" x="7226300" y="2762250"/>
          <p14:tracePt t="51233" x="7150100" y="2768600"/>
          <p14:tracePt t="51249" x="6978650" y="2768600"/>
          <p14:tracePt t="51266" x="6794500" y="2768600"/>
          <p14:tracePt t="51282" x="6692900" y="2768600"/>
          <p14:tracePt t="51299" x="6489700" y="2774950"/>
          <p14:tracePt t="51316" x="6381750" y="2774950"/>
          <p14:tracePt t="51332" x="6146800" y="2774950"/>
          <p14:tracePt t="51350" x="5880100" y="2787650"/>
          <p14:tracePt t="51366" x="5759450" y="2787650"/>
          <p14:tracePt t="51383" x="5492750" y="2787650"/>
          <p14:tracePt t="51399" x="5384800" y="2787650"/>
          <p14:tracePt t="51416" x="5175250" y="2787650"/>
          <p14:tracePt t="51431" x="5073650" y="2787650"/>
          <p14:tracePt t="51448" x="4914900" y="2787650"/>
          <p14:tracePt t="51466" x="4781550" y="2787650"/>
          <p14:tracePt t="51482" x="4730750" y="2787650"/>
          <p14:tracePt t="51499" x="4629150" y="2787650"/>
          <p14:tracePt t="51516" x="4527550" y="2787650"/>
          <p14:tracePt t="51533" x="4476750" y="2787650"/>
          <p14:tracePt t="51549" x="4356100" y="2787650"/>
          <p14:tracePt t="51566" x="4292600" y="2787650"/>
          <p14:tracePt t="51582" x="4184650" y="2787650"/>
          <p14:tracePt t="51599" x="4127500" y="2787650"/>
          <p14:tracePt t="51616" x="4070350" y="2787650"/>
          <p14:tracePt t="51632" x="4019550" y="2794000"/>
          <p14:tracePt t="51649" x="4000500" y="2800350"/>
          <p14:tracePt t="51666" x="3968750" y="2813050"/>
          <p14:tracePt t="51683" x="3905250" y="2832100"/>
          <p14:tracePt t="51699" x="3873500" y="2838450"/>
          <p14:tracePt t="51716" x="3797300" y="2857500"/>
          <p14:tracePt t="51732" x="3759200" y="2876550"/>
          <p14:tracePt t="51749" x="3702050" y="2895600"/>
          <p14:tracePt t="51766" x="3676650" y="2901950"/>
          <p14:tracePt t="51782" x="3632200" y="2927350"/>
          <p14:tracePt t="51799" x="3594100" y="2946400"/>
          <p14:tracePt t="51816" x="3575050" y="2959100"/>
          <p14:tracePt t="51833" x="3543300" y="2978150"/>
          <p14:tracePt t="51849" x="3524250" y="2978150"/>
          <p14:tracePt t="51866" x="3479800" y="2997200"/>
          <p14:tracePt t="51883" x="3429000" y="3022600"/>
          <p14:tracePt t="51899" x="3403600" y="3028950"/>
          <p14:tracePt t="51916" x="3359150" y="3035300"/>
          <p14:tracePt t="51932" x="3340100" y="3035300"/>
          <p14:tracePt t="51949" x="3321050" y="3048000"/>
          <p14:tracePt t="51966" x="3302000" y="3048000"/>
          <p14:tracePt t="51982" x="3302000" y="3054350"/>
          <p14:tracePt t="51999" x="3282950" y="3060700"/>
          <p14:tracePt t="52035" x="3270250" y="3067050"/>
          <p14:tracePt t="52037" x="3251200" y="3067050"/>
          <p14:tracePt t="52049" x="3238500" y="3073400"/>
          <p14:tracePt t="52067" x="3232150" y="3073400"/>
          <p14:tracePt t="52082" x="3225800" y="3079750"/>
          <p14:tracePt t="53255" x="3232150" y="3086100"/>
          <p14:tracePt t="53300" x="3238500" y="3086100"/>
          <p14:tracePt t="53993" x="3244850" y="3086100"/>
          <p14:tracePt t="54013" x="3251200" y="3086100"/>
          <p14:tracePt t="54033" x="3257550" y="3086100"/>
          <p14:tracePt t="54094" x="3263900" y="3086100"/>
          <p14:tracePt t="54113" x="3270250" y="3086100"/>
          <p14:tracePt t="54125" x="3276600" y="3086100"/>
          <p14:tracePt t="54130" x="3282950" y="3086100"/>
          <p14:tracePt t="54140" x="3295650" y="3086100"/>
          <p14:tracePt t="54148" x="3302000" y="3086100"/>
          <p14:tracePt t="54165" x="3352800" y="3086100"/>
          <p14:tracePt t="54181" x="3429000" y="3086100"/>
          <p14:tracePt t="54198" x="3498850" y="3086100"/>
          <p14:tracePt t="54216" x="3651250" y="3086100"/>
          <p14:tracePt t="54232" x="3727450" y="3086100"/>
          <p14:tracePt t="54249" x="3867150" y="3086100"/>
          <p14:tracePt t="54266" x="3962400" y="3086100"/>
          <p14:tracePt t="54282" x="4006850" y="3086100"/>
          <p14:tracePt t="54299" x="4089400" y="3079750"/>
          <p14:tracePt t="54316" x="4127500" y="3073400"/>
          <p14:tracePt t="54332" x="4216400" y="3054350"/>
          <p14:tracePt t="54349" x="4318000" y="3035300"/>
          <p14:tracePt t="54366" x="4362450" y="3016250"/>
          <p14:tracePt t="54382" x="4476750" y="2984500"/>
          <p14:tracePt t="54399" x="4546600" y="2965450"/>
          <p14:tracePt t="54416" x="4648200" y="2933700"/>
          <p14:tracePt t="54432" x="4775200" y="2895600"/>
          <p14:tracePt t="54450" x="4832350" y="2876550"/>
          <p14:tracePt t="54465" x="4933950" y="2844800"/>
          <p14:tracePt t="54481" x="4991100" y="2838450"/>
          <p14:tracePt t="54499" x="5067300" y="2806700"/>
          <p14:tracePt t="54516" x="5118100" y="2787650"/>
          <p14:tracePt t="54532" x="5143500" y="2781300"/>
          <p14:tracePt t="54549" x="5187950" y="2762250"/>
          <p14:tracePt t="54566" x="5207000" y="2755900"/>
          <p14:tracePt t="54583" x="5264150" y="2736850"/>
          <p14:tracePt t="54600" x="5327650" y="2717800"/>
          <p14:tracePt t="54616" x="5365750" y="2711450"/>
          <p14:tracePt t="54632" x="5422900" y="2692400"/>
          <p14:tracePt t="54649" x="5448300" y="2686050"/>
          <p14:tracePt t="54666" x="5486400" y="2673350"/>
          <p14:tracePt t="54683" x="5518150" y="2667000"/>
          <p14:tracePt t="54699" x="5537200" y="2660650"/>
          <p14:tracePt t="54716" x="5562600" y="2654300"/>
          <p14:tracePt t="54732" x="5562600" y="2647950"/>
          <p14:tracePt t="54749" x="5581650" y="2647950"/>
          <p14:tracePt t="54766" x="5588000" y="2647950"/>
          <p14:tracePt t="54805" x="5594350" y="2647950"/>
          <p14:tracePt t="54826" x="5600700" y="2647950"/>
          <p14:tracePt t="54865" x="5600700" y="2641600"/>
          <p14:tracePt t="54886" x="5607050" y="2641600"/>
          <p14:tracePt t="54907" x="5613400" y="2635250"/>
          <p14:tracePt t="54927" x="5619750" y="2635250"/>
          <p14:tracePt t="54949" x="5626100" y="2628900"/>
          <p14:tracePt t="54960" x="5632450" y="2628900"/>
          <p14:tracePt t="57292" x="5626100" y="2628900"/>
          <p14:tracePt t="57312" x="5619750" y="2628900"/>
          <p14:tracePt t="58860" x="5619750" y="2616200"/>
          <p14:tracePt t="58869" x="5626100" y="2603500"/>
          <p14:tracePt t="58880" x="5632450" y="2590800"/>
          <p14:tracePt t="58885" x="5638800" y="2571750"/>
          <p14:tracePt t="58901" x="5645150" y="2546350"/>
          <p14:tracePt t="58902" x="5651500" y="2520950"/>
          <p14:tracePt t="58915" x="5670550" y="2470150"/>
          <p14:tracePt t="58932" x="5676900" y="2444750"/>
          <p14:tracePt t="58949" x="5689600" y="2374900"/>
          <p14:tracePt t="58966" x="5695950" y="2336800"/>
          <p14:tracePt t="58983" x="5708650" y="2260600"/>
          <p14:tracePt t="59000" x="5721350" y="2184400"/>
          <p14:tracePt t="59016" x="5727700" y="2152650"/>
          <p14:tracePt t="59033" x="5740400" y="2101850"/>
          <p14:tracePt t="59050" x="5753100" y="2057400"/>
          <p14:tracePt t="59067" x="5765800" y="2038350"/>
          <p14:tracePt t="59083" x="5778500" y="2006600"/>
          <p14:tracePt t="59100" x="5778500" y="1987550"/>
          <p14:tracePt t="59117" x="5784850" y="1936750"/>
          <p14:tracePt t="59133" x="5784850" y="1898650"/>
          <p14:tracePt t="59150" x="5784850" y="1873250"/>
          <p14:tracePt t="59167" x="5784850" y="1816100"/>
          <p14:tracePt t="59183" x="5784850" y="1784350"/>
          <p14:tracePt t="59200" x="5784850" y="1714500"/>
          <p14:tracePt t="59216" x="5784850" y="1682750"/>
          <p14:tracePt t="59216" x="5784850" y="1651000"/>
          <p14:tracePt t="59234" x="5784850" y="1612900"/>
          <p14:tracePt t="59250" x="5784850" y="1549400"/>
          <p14:tracePt t="59267" x="5784850" y="1524000"/>
          <p14:tracePt t="59283" x="5784850" y="1485900"/>
          <p14:tracePt t="59300" x="5784850" y="1466850"/>
          <p14:tracePt t="59317" x="5784850" y="1454150"/>
          <p14:tracePt t="59333" x="5784850" y="1447800"/>
          <p14:tracePt t="59350" x="5784850" y="1435100"/>
          <p14:tracePt t="59367" x="5784850" y="1428750"/>
          <p14:tracePt t="59383" x="5784850" y="1416050"/>
          <p14:tracePt t="59400" x="5784850" y="1397000"/>
          <p14:tracePt t="59416" x="5784850" y="1384300"/>
          <p14:tracePt t="59434" x="5784850" y="1371600"/>
          <p14:tracePt t="59450" x="5784850" y="1358900"/>
          <p14:tracePt t="59467" x="5784850" y="1352550"/>
          <p14:tracePt t="59483" x="5784850" y="1346200"/>
          <p14:tracePt t="59862" x="5784850" y="1352550"/>
          <p14:tracePt t="59892" x="5784850" y="1358900"/>
          <p14:tracePt t="59974" x="5784850" y="1365250"/>
          <p14:tracePt t="60015" x="5791200" y="1371600"/>
          <p14:tracePt t="60138" x="5791200" y="1377950"/>
          <p14:tracePt t="60229" x="5791200" y="1384300"/>
          <p14:tracePt t="60272" x="5791200" y="1390650"/>
          <p14:tracePt t="60343" x="5791200" y="1397000"/>
          <p14:tracePt t="60364" x="5791200" y="1403350"/>
          <p14:tracePt t="60385" x="5791200" y="1409700"/>
          <p14:tracePt t="60415" x="5791200" y="1416050"/>
          <p14:tracePt t="60436" x="5791200" y="1422400"/>
          <p14:tracePt t="60446" x="5791200" y="1428750"/>
          <p14:tracePt t="60478" x="5791200" y="1441450"/>
          <p14:tracePt t="60488" x="5791200" y="1447800"/>
          <p14:tracePt t="60493" x="5797550" y="1447800"/>
          <p14:tracePt t="60499" x="5797550" y="1460500"/>
          <p14:tracePt t="60516" x="5797550" y="1473200"/>
          <p14:tracePt t="60534" x="5803900" y="1479550"/>
          <p14:tracePt t="60549" x="5810250" y="1492250"/>
          <p14:tracePt t="60565" x="5810250" y="1504950"/>
          <p14:tracePt t="60614" x="5810250" y="1511300"/>
          <p14:tracePt t="60617" x="5810250" y="1517650"/>
          <p14:tracePt t="60643" x="5810250" y="1524000"/>
          <p14:tracePt t="60654" x="5810250" y="1536700"/>
          <p14:tracePt t="60665" x="5810250" y="1549400"/>
          <p14:tracePt t="60667" x="5816600" y="1562100"/>
          <p14:tracePt t="60682" x="5822950" y="1593850"/>
          <p14:tracePt t="60701" x="5829300" y="1612900"/>
          <p14:tracePt t="60717" x="5829300" y="1625600"/>
          <p14:tracePt t="60734" x="5835650" y="1638300"/>
          <p14:tracePt t="60750" x="5835650" y="1651000"/>
          <p14:tracePt t="60767" x="5835650" y="1670050"/>
          <p14:tracePt t="60783" x="5835650" y="1701800"/>
          <p14:tracePt t="60800" x="5835650" y="1720850"/>
          <p14:tracePt t="60817" x="5835650" y="1758950"/>
          <p14:tracePt t="60833" x="5842000" y="1778000"/>
          <p14:tracePt t="60850" x="5848350" y="1809750"/>
          <p14:tracePt t="60867" x="5848350" y="1835150"/>
          <p14:tracePt t="60884" x="5854700" y="1854200"/>
          <p14:tracePt t="60900" x="5861050" y="1898650"/>
          <p14:tracePt t="60916" x="5867400" y="1924050"/>
          <p14:tracePt t="60933" x="5873750" y="1962150"/>
          <p14:tracePt t="60950" x="5880100" y="1987550"/>
          <p14:tracePt t="60967" x="5892800" y="2038350"/>
          <p14:tracePt t="60983" x="5905500" y="2089150"/>
          <p14:tracePt t="61000" x="5905500" y="2114550"/>
          <p14:tracePt t="61017" x="5911850" y="2165350"/>
          <p14:tracePt t="61033" x="5918200" y="2222500"/>
          <p14:tracePt t="61050" x="5918200" y="2247900"/>
          <p14:tracePt t="61066" x="5918200" y="2298700"/>
          <p14:tracePt t="61083" x="5918200" y="2317750"/>
          <p14:tracePt t="61100" x="5918200" y="2368550"/>
          <p14:tracePt t="61117" x="5918200" y="2387600"/>
          <p14:tracePt t="61133" x="5918200" y="2419350"/>
          <p14:tracePt t="61150" x="5905500" y="2451100"/>
          <p14:tracePt t="61167" x="5899150" y="2463800"/>
          <p14:tracePt t="61184" x="5892800" y="2482850"/>
          <p14:tracePt t="61200" x="5886450" y="2495550"/>
          <p14:tracePt t="61217" x="5873750" y="2514600"/>
          <p14:tracePt t="61233" x="5861050" y="2540000"/>
          <p14:tracePt t="61250" x="5861050" y="2546350"/>
          <p14:tracePt t="61267" x="5861050" y="2565400"/>
          <p14:tracePt t="61283" x="5861050" y="2571750"/>
          <p14:tracePt t="61300" x="5861050" y="2584450"/>
          <p14:tracePt t="61317" x="5861050" y="2590800"/>
          <p14:tracePt t="61333" x="5861050" y="2597150"/>
          <p14:tracePt t="61350" x="5861050" y="2603500"/>
          <p14:tracePt t="61366" x="5861050" y="2609850"/>
          <p14:tracePt t="61383" x="5861050" y="2622550"/>
          <p14:tracePt t="61400" x="5861050" y="2635250"/>
          <p14:tracePt t="61417" x="5861050" y="2641600"/>
          <p14:tracePt t="62750" x="5861050" y="2647950"/>
          <p14:tracePt t="62791" x="5861050" y="2654300"/>
          <p14:tracePt t="63147" x="5861050" y="2660650"/>
          <p14:tracePt t="63240" x="5861050" y="2667000"/>
          <p14:tracePt t="63281" x="5861050" y="2673350"/>
          <p14:tracePt t="63679" x="5861050" y="2679700"/>
          <p14:tracePt t="63688" x="5861050" y="2686050"/>
          <p14:tracePt t="63699" x="5861050" y="2692400"/>
          <p14:tracePt t="63720" x="5861050" y="2698750"/>
          <p14:tracePt t="63721" x="5861050" y="2705100"/>
          <p14:tracePt t="63732" x="5854700" y="2711450"/>
          <p14:tracePt t="63749" x="5842000" y="2724150"/>
          <p14:tracePt t="63767" x="5835650" y="2736850"/>
          <p14:tracePt t="63783" x="5829300" y="2743200"/>
          <p14:tracePt t="63800" x="5816600" y="2762250"/>
          <p14:tracePt t="63816" x="5810250" y="2762250"/>
          <p14:tracePt t="63833" x="5797550" y="2787650"/>
          <p14:tracePt t="63850" x="5778500" y="2806700"/>
          <p14:tracePt t="63866" x="5772150" y="2819400"/>
          <p14:tracePt t="63883" x="5759450" y="2838450"/>
          <p14:tracePt t="63900" x="5753100" y="2844800"/>
          <p14:tracePt t="63917" x="5746750" y="2863850"/>
          <p14:tracePt t="63933" x="5740400" y="2870200"/>
          <p14:tracePt t="63951" x="5734050" y="2876550"/>
          <p14:tracePt t="63966" x="5727700" y="2889250"/>
          <p14:tracePt t="63983" x="5727700" y="2895600"/>
          <p14:tracePt t="64000" x="5727700" y="2901950"/>
          <p14:tracePt t="64016" x="5715000" y="2908300"/>
          <p14:tracePt t="64033" x="5715000" y="2914650"/>
          <p14:tracePt t="64050" x="5715000" y="2921000"/>
          <p14:tracePt t="64066" x="5715000" y="2927350"/>
          <p14:tracePt t="64083" x="5708650" y="2933700"/>
          <p14:tracePt t="64126" x="5708650" y="2940050"/>
          <p14:tracePt t="64129" x="5702300" y="2940050"/>
          <p14:tracePt t="64219" x="5702300" y="2946400"/>
          <p14:tracePt t="64352" x="5708650" y="2946400"/>
          <p14:tracePt t="66094" x="5702300" y="2946400"/>
          <p14:tracePt t="66103" x="5695950" y="2946400"/>
          <p14:tracePt t="66114" x="5689600" y="2946400"/>
          <p14:tracePt t="66124" x="5676900" y="2952750"/>
          <p14:tracePt t="66135" x="5657850" y="2952750"/>
          <p14:tracePt t="66136" x="5651500" y="2952750"/>
          <p14:tracePt t="66149" x="5632450" y="2952750"/>
          <p14:tracePt t="66165" x="5594350" y="2959100"/>
          <p14:tracePt t="66182" x="5575300" y="2959100"/>
          <p14:tracePt t="66200" x="5568950" y="2959100"/>
          <p14:tracePt t="66248" x="5562600" y="2959100"/>
          <p14:tracePt t="66290" x="5556250" y="2959100"/>
          <p14:tracePt t="66308" x="5556250" y="2965450"/>
          <p14:tracePt t="66343" x="5556250" y="2971800"/>
          <p14:tracePt t="66364" x="5549900" y="2971800"/>
          <p14:tracePt t="66384" x="5543550" y="2971800"/>
          <p14:tracePt t="66396" x="5543550" y="2978150"/>
          <p14:tracePt t="66416" x="5537200" y="2978150"/>
          <p14:tracePt t="66548" x="5537200" y="2984500"/>
          <p14:tracePt t="66591" x="5537200" y="2990850"/>
          <p14:tracePt t="66621" x="5537200" y="2997200"/>
          <p14:tracePt t="66663" x="5537200" y="3003550"/>
          <p14:tracePt t="66684" x="5537200" y="3009900"/>
          <p14:tracePt t="66726" x="5537200" y="3016250"/>
          <p14:tracePt t="66765" x="5537200" y="3022600"/>
          <p14:tracePt t="67582" x="5543550" y="3022600"/>
          <p14:tracePt t="67623" x="5549900" y="3022600"/>
          <p14:tracePt t="67654" x="5556250" y="3022600"/>
          <p14:tracePt t="67706" x="5562600" y="3022600"/>
          <p14:tracePt t="67726" x="5568950" y="3022600"/>
          <p14:tracePt t="67741" x="5575300" y="3022600"/>
          <p14:tracePt t="67749" x="5581650" y="3022600"/>
          <p14:tracePt t="67750" x="5588000" y="3022600"/>
          <p14:tracePt t="67765" x="5607050" y="3022600"/>
          <p14:tracePt t="67784" x="5619750" y="3022600"/>
          <p14:tracePt t="67800" x="5619750" y="3016250"/>
          <p14:tracePt t="67817" x="5626100" y="3016250"/>
          <p14:tracePt t="68472" x="5626100" y="3022600"/>
          <p14:tracePt t="68514" x="5619750" y="3028950"/>
          <p14:tracePt t="68524" x="5619750" y="3035300"/>
          <p14:tracePt t="68546" x="5613400" y="3035300"/>
          <p14:tracePt t="68566" x="5607050" y="3035300"/>
          <p14:tracePt t="68576" x="5600700" y="3041650"/>
          <p14:tracePt t="68597" x="5594350" y="3041650"/>
          <p14:tracePt t="68618" x="5588000" y="3048000"/>
          <p14:tracePt t="68679" x="5581650" y="3048000"/>
          <p14:tracePt t="69067" x="5588000" y="3048000"/>
          <p14:tracePt t="69109" x="5594350" y="3048000"/>
          <p14:tracePt t="69141" x="5600700" y="3048000"/>
          <p14:tracePt t="69162" x="5607050" y="3048000"/>
          <p14:tracePt t="69172" x="5613400" y="3048000"/>
          <p14:tracePt t="69213" x="5619750" y="3048000"/>
          <p14:tracePt t="69224" x="5626100" y="3048000"/>
          <p14:tracePt t="69245" x="5632450" y="3048000"/>
          <p14:tracePt t="69275" x="5651500" y="3048000"/>
          <p14:tracePt t="69288" x="5657850" y="3048000"/>
          <p14:tracePt t="69290" x="5670550" y="3048000"/>
          <p14:tracePt t="69318" x="5683250" y="3048000"/>
          <p14:tracePt t="69319" x="5695950" y="3048000"/>
          <p14:tracePt t="69350" x="5708650" y="3048000"/>
          <p14:tracePt t="69351" x="5715000" y="3048000"/>
          <p14:tracePt t="69366" x="5721350" y="3048000"/>
          <p14:tracePt t="69383" x="5727700" y="3048000"/>
          <p14:tracePt t="69400" x="5734050" y="3048000"/>
          <p14:tracePt t="69416" x="5740400" y="3048000"/>
          <p14:tracePt t="69433" x="5746750" y="3048000"/>
          <p14:tracePt t="69629" x="5753100" y="3048000"/>
          <p14:tracePt t="69669" x="5759450" y="3048000"/>
          <p14:tracePt t="71847" x="5765800" y="3048000"/>
          <p14:tracePt t="71940" x="5772150" y="3054350"/>
          <p14:tracePt t="71980" x="5778500" y="3054350"/>
          <p14:tracePt t="71991" x="5784850" y="3054350"/>
          <p14:tracePt t="72042" x="5791200" y="3054350"/>
          <p14:tracePt t="72053" x="5797550" y="3060700"/>
          <p14:tracePt t="72068" x="5810250" y="3060700"/>
          <p14:tracePt t="72085" x="5822950" y="3067050"/>
          <p14:tracePt t="72106" x="5835650" y="3073400"/>
          <p14:tracePt t="72108" x="5848350" y="3073400"/>
          <p14:tracePt t="72177" x="5854700" y="3073400"/>
          <p14:tracePt t="72208" x="5861050" y="3073400"/>
          <p14:tracePt t="72218" x="5867400" y="3073400"/>
          <p14:tracePt t="72249" x="5873750" y="3073400"/>
          <p14:tracePt t="72270" x="5880100" y="3073400"/>
          <p14:tracePt t="72291" x="5886450" y="3073400"/>
          <p14:tracePt t="72404" x="5892800" y="3073400"/>
          <p14:tracePt t="72426" x="5899150" y="3073400"/>
          <p14:tracePt t="72457" x="5905500" y="3073400"/>
          <p14:tracePt t="72466" x="5911850" y="3073400"/>
          <p14:tracePt t="72477" x="5918200" y="3073400"/>
          <p14:tracePt t="72487" x="5924550" y="3073400"/>
          <p14:tracePt t="72500" x="5937250" y="3073400"/>
          <p14:tracePt t="72500" x="5943600" y="3073400"/>
          <p14:tracePt t="72517" x="5969000" y="3073400"/>
          <p14:tracePt t="72534" x="5994400" y="3073400"/>
          <p14:tracePt t="72551" x="6007100" y="3073400"/>
          <p14:tracePt t="72568" x="6026150" y="3073400"/>
          <p14:tracePt t="72584" x="6038850" y="3073400"/>
          <p14:tracePt t="72601" x="6057900" y="3073400"/>
          <p14:tracePt t="72618" x="6083300" y="3073400"/>
          <p14:tracePt t="72634" x="6102350" y="3073400"/>
          <p14:tracePt t="72651" x="6140450" y="3073400"/>
          <p14:tracePt t="72667" x="6146800" y="3073400"/>
          <p14:tracePt t="72684" x="6184900" y="3073400"/>
          <p14:tracePt t="72701" x="6216650" y="3073400"/>
          <p14:tracePt t="72717" x="6235700" y="3073400"/>
          <p14:tracePt t="72733" x="6267450" y="3073400"/>
          <p14:tracePt t="72750" x="6286500" y="3073400"/>
          <p14:tracePt t="72767" x="6318250" y="3073400"/>
          <p14:tracePt t="72784" x="6350000" y="3073400"/>
          <p14:tracePt t="72801" x="6369050" y="3073400"/>
          <p14:tracePt t="72817" x="6407150" y="3073400"/>
          <p14:tracePt t="72834" x="6432550" y="3073400"/>
          <p14:tracePt t="72834" x="6451600" y="3073400"/>
          <p14:tracePt t="72852" x="6464300" y="3073400"/>
          <p14:tracePt t="72867" x="6508750" y="3073400"/>
          <p14:tracePt t="72884" x="6534150" y="3073400"/>
          <p14:tracePt t="72901" x="6572250" y="3073400"/>
          <p14:tracePt t="72918" x="6597650" y="3073400"/>
          <p14:tracePt t="72934" x="6648450" y="3073400"/>
          <p14:tracePt t="72951" x="6705600" y="3073400"/>
          <p14:tracePt t="72967" x="6731000" y="3073400"/>
          <p14:tracePt t="72984" x="6769100" y="3073400"/>
          <p14:tracePt t="73002" x="6794500" y="3073400"/>
          <p14:tracePt t="73017" x="6838950" y="3073400"/>
          <p14:tracePt t="73034" x="6870700" y="3073400"/>
          <p14:tracePt t="73051" x="6896100" y="3073400"/>
          <p14:tracePt t="73067" x="6927850" y="3073400"/>
          <p14:tracePt t="73084" x="6946900" y="3073400"/>
          <p14:tracePt t="73101" x="6985000" y="3073400"/>
          <p14:tracePt t="73118" x="7016750" y="3067050"/>
          <p14:tracePt t="73134" x="7035800" y="3067050"/>
          <p14:tracePt t="73151" x="7080250" y="3054350"/>
          <p14:tracePt t="73167" x="7099300" y="3054350"/>
          <p14:tracePt t="73184" x="7131050" y="3048000"/>
          <p14:tracePt t="73201" x="7156450" y="3048000"/>
          <p14:tracePt t="73217" x="7175500" y="3048000"/>
          <p14:tracePt t="73234" x="7194550" y="3048000"/>
          <p14:tracePt t="73251" x="7213600" y="3048000"/>
          <p14:tracePt t="73267" x="7251700" y="3048000"/>
          <p14:tracePt t="73284" x="7283450" y="3048000"/>
          <p14:tracePt t="73301" x="7302500" y="3048000"/>
          <p14:tracePt t="73317" x="7334250" y="3048000"/>
          <p14:tracePt t="73334" x="7353300" y="3048000"/>
          <p14:tracePt t="73351" x="7397750" y="3048000"/>
          <p14:tracePt t="73367" x="7410450" y="3048000"/>
          <p14:tracePt t="73367" x="7435850" y="3048000"/>
          <p14:tracePt t="73384" x="7454900" y="3048000"/>
          <p14:tracePt t="73401" x="7486650" y="3048000"/>
          <p14:tracePt t="73418" x="7505700" y="3048000"/>
          <p14:tracePt t="73434" x="7543800" y="3048000"/>
          <p14:tracePt t="73451" x="7569200" y="3048000"/>
          <p14:tracePt t="73467" x="7588250" y="3048000"/>
          <p14:tracePt t="73484" x="7620000" y="3048000"/>
          <p14:tracePt t="73501" x="7645400" y="3048000"/>
          <p14:tracePt t="73517" x="7696200" y="3048000"/>
          <p14:tracePt t="73534" x="7734300" y="3048000"/>
          <p14:tracePt t="73551" x="7753350" y="3048000"/>
          <p14:tracePt t="73567" x="7785100" y="3048000"/>
          <p14:tracePt t="73584" x="7797800" y="3048000"/>
          <p14:tracePt t="73601" x="7810500" y="3048000"/>
          <p14:tracePt t="73617" x="7823200" y="3048000"/>
          <p14:tracePt t="73634" x="7842250" y="3048000"/>
          <p14:tracePt t="73651" x="7867650" y="3048000"/>
          <p14:tracePt t="73667" x="7874000" y="3048000"/>
          <p14:tracePt t="73684" x="7905750" y="3048000"/>
          <p14:tracePt t="73720" x="7918450" y="3048000"/>
          <p14:tracePt t="73723" x="7924800" y="3048000"/>
          <p14:tracePt t="75990" x="7931150" y="3048000"/>
          <p14:tracePt t="76437" x="7924800" y="3048000"/>
          <p14:tracePt t="76458" x="7918450" y="3048000"/>
          <p14:tracePt t="76468" x="7912100" y="3048000"/>
          <p14:tracePt t="76491" x="7905750" y="3048000"/>
          <p14:tracePt t="76501" x="7893050" y="3048000"/>
          <p14:tracePt t="76511" x="7886700" y="3048000"/>
          <p14:tracePt t="76517" x="7861300" y="3048000"/>
          <p14:tracePt t="76534" x="7854950" y="3048000"/>
          <p14:tracePt t="76552" x="7835900" y="3048000"/>
          <p14:tracePt t="76569" x="7823200" y="3048000"/>
          <p14:tracePt t="76585" x="7816850" y="3048000"/>
          <p14:tracePt t="76602" x="7804150" y="3048000"/>
          <p14:tracePt t="76618" x="7791450" y="3048000"/>
          <p14:tracePt t="76635" x="7772400" y="3048000"/>
          <p14:tracePt t="76652" x="7753350" y="3048000"/>
          <p14:tracePt t="76668" x="7747000" y="3048000"/>
          <p14:tracePt t="76685" x="7740650" y="3048000"/>
          <p14:tracePt t="76702" x="7734300" y="3054350"/>
          <p14:tracePt t="76718" x="7727950" y="3054350"/>
          <p14:tracePt t="76735" x="7721600" y="3060700"/>
          <p14:tracePt t="76866" x="7727950" y="3060700"/>
          <p14:tracePt t="76867" x="7734300" y="3060700"/>
          <p14:tracePt t="76906" x="7740650" y="3060700"/>
          <p14:tracePt t="76928" x="7747000" y="3060700"/>
          <p14:tracePt t="76935" x="7753350" y="3054350"/>
          <p14:tracePt t="76960" x="7759700" y="3054350"/>
          <p14:tracePt t="76970" x="7766050" y="3048000"/>
          <p14:tracePt t="76984" x="7772400" y="3041650"/>
          <p14:tracePt t="77000" x="7791450" y="3035300"/>
          <p14:tracePt t="77001" x="7797800" y="3035300"/>
          <p14:tracePt t="77018" x="7823200" y="3028950"/>
          <p14:tracePt t="77035" x="7829550" y="3028950"/>
          <p14:tracePt t="77052" x="7842250" y="3022600"/>
          <p14:tracePt t="77068" x="7848600" y="3022600"/>
          <p14:tracePt t="77085" x="7854950" y="3016250"/>
          <p14:tracePt t="77103" x="7861300" y="3016250"/>
          <p14:tracePt t="77118" x="7867650" y="3016250"/>
          <p14:tracePt t="77135" x="7880350" y="3016250"/>
          <p14:tracePt t="77181" x="7886700" y="3016250"/>
          <p14:tracePt t="77183" x="7893050" y="3009900"/>
          <p14:tracePt t="77202" x="7899400" y="3009900"/>
          <p14:tracePt t="77218" x="7912100" y="3003550"/>
          <p14:tracePt t="77221" x="7918450" y="3003550"/>
          <p14:tracePt t="77235" x="7931150" y="2997200"/>
          <p14:tracePt t="77252" x="7937500" y="2997200"/>
          <p14:tracePt t="77268" x="7950200" y="2997200"/>
          <p14:tracePt t="77285" x="7956550" y="2997200"/>
          <p14:tracePt t="77325" x="7962900" y="2990850"/>
          <p14:tracePt t="77346" x="7969250" y="2990850"/>
          <p14:tracePt t="77356" x="7975600" y="2990850"/>
          <p14:tracePt t="77367" x="7981950" y="2990850"/>
          <p14:tracePt t="77368" x="7988300" y="2990850"/>
          <p14:tracePt t="77384" x="7994650" y="2990850"/>
          <p14:tracePt t="77421" x="8001000" y="2990850"/>
          <p14:tracePt t="77442" x="8007350" y="2990850"/>
          <p14:tracePt t="77492" x="8013700" y="2990850"/>
          <p14:tracePt t="77502" x="8020050" y="2990850"/>
          <p14:tracePt t="77524" x="8026400" y="2990850"/>
          <p14:tracePt t="77544" x="8032750" y="2990850"/>
          <p14:tracePt t="77555" x="8032750" y="2997200"/>
          <p14:tracePt t="77556" x="8039100" y="3003550"/>
          <p14:tracePt t="77586" x="8045450" y="3003550"/>
          <p14:tracePt t="77588" x="8045450" y="3009900"/>
          <p14:tracePt t="77600" x="8045450" y="3022600"/>
          <p14:tracePt t="77618" x="8051800" y="3028950"/>
          <p14:tracePt t="77635" x="8064500" y="3054350"/>
          <p14:tracePt t="77671" x="8064500" y="3060700"/>
          <p14:tracePt t="77685" x="8070850" y="3067050"/>
          <p14:tracePt t="77702" x="8077200" y="3073400"/>
          <p14:tracePt t="77705" x="8077200" y="3079750"/>
          <p14:tracePt t="77718" x="8077200" y="3086100"/>
          <p14:tracePt t="77754" x="8077200" y="3092450"/>
          <p14:tracePt t="77757" x="8070850" y="3098800"/>
          <p14:tracePt t="77768" x="8058150" y="3111500"/>
          <p14:tracePt t="77785" x="8051800" y="3117850"/>
          <p14:tracePt t="77802" x="8026400" y="3130550"/>
          <p14:tracePt t="77818" x="8013700" y="3136900"/>
          <p14:tracePt t="77835" x="7994650" y="3143250"/>
          <p14:tracePt t="77852" x="7969250" y="3149600"/>
          <p14:tracePt t="77868" x="7962900" y="3149600"/>
          <p14:tracePt t="77885" x="7950200" y="3155950"/>
          <p14:tracePt t="78653" x="7943850" y="3155950"/>
          <p14:tracePt t="78664" x="7937500" y="3155950"/>
          <p14:tracePt t="78674" x="7931150" y="3155950"/>
          <p14:tracePt t="78694" x="7918450" y="3155950"/>
          <p14:tracePt t="78705" x="7905750" y="3155950"/>
          <p14:tracePt t="78706" x="7899400" y="3155950"/>
          <p14:tracePt t="78717" x="7886700" y="3155950"/>
          <p14:tracePt t="78734" x="7867650" y="3155950"/>
          <p14:tracePt t="78751" x="7848600" y="3155950"/>
          <p14:tracePt t="78768" x="7835900" y="3155950"/>
          <p14:tracePt t="78785" x="7804150" y="3155950"/>
          <p14:tracePt t="78802" x="7785100" y="3155950"/>
          <p14:tracePt t="78818" x="7740650" y="3155950"/>
          <p14:tracePt t="78835" x="7683500" y="3155950"/>
          <p14:tracePt t="78852" x="7658100" y="3155950"/>
          <p14:tracePt t="78868" x="7607300" y="3155950"/>
          <p14:tracePt t="78885" x="7581900" y="3155950"/>
          <p14:tracePt t="78902" x="7524750" y="3155950"/>
          <p14:tracePt t="78918" x="7467600" y="3155950"/>
          <p14:tracePt t="78936" x="7423150" y="3155950"/>
          <p14:tracePt t="78952" x="7346950" y="3155950"/>
          <p14:tracePt t="78968" x="7302500" y="3155950"/>
          <p14:tracePt t="78985" x="7213600" y="3155950"/>
          <p14:tracePt t="79002" x="7137400" y="3155950"/>
          <p14:tracePt t="79018" x="7092950" y="3155950"/>
          <p14:tracePt t="79035" x="7010400" y="3155950"/>
          <p14:tracePt t="79052" x="6978650" y="3155950"/>
          <p14:tracePt t="79068" x="6902450" y="3155950"/>
          <p14:tracePt t="79085" x="6800850" y="3155950"/>
          <p14:tracePt t="79102" x="6750050" y="3155950"/>
          <p14:tracePt t="79118" x="6629400" y="3155950"/>
          <p14:tracePt t="79135" x="6565900" y="3155950"/>
          <p14:tracePt t="79152" x="6445250" y="3155950"/>
          <p14:tracePt t="79168" x="6337300" y="3155950"/>
          <p14:tracePt t="79185" x="6292850" y="3155950"/>
          <p14:tracePt t="79202" x="6203950" y="3155950"/>
          <p14:tracePt t="79218" x="6165850" y="3155950"/>
          <p14:tracePt t="79235" x="6108700" y="3155950"/>
          <p14:tracePt t="79252" x="6070600" y="3155950"/>
          <p14:tracePt t="79268" x="6051550" y="3155950"/>
          <p14:tracePt t="79285" x="6026150" y="3155950"/>
          <p14:tracePt t="79302" x="6013450" y="3155950"/>
          <p14:tracePt t="79318" x="5994400" y="3155950"/>
          <p14:tracePt t="79335" x="5962650" y="3155950"/>
          <p14:tracePt t="79352" x="5956300" y="3155950"/>
          <p14:tracePt t="79368" x="5930900" y="3155950"/>
          <p14:tracePt t="79386" x="5924550" y="3155950"/>
          <p14:tracePt t="79402" x="5892800" y="3155950"/>
          <p14:tracePt t="79418" x="5880100" y="3155950"/>
          <p14:tracePt t="79436" x="5867400" y="3155950"/>
          <p14:tracePt t="79452" x="5867400" y="3149600"/>
          <p14:tracePt t="79559" x="5867400" y="3143250"/>
          <p14:tracePt t="79906" x="5873750" y="3143250"/>
          <p14:tracePt t="79916" x="5892800" y="3136900"/>
          <p14:tracePt t="79937" x="5911850" y="3136900"/>
          <p14:tracePt t="79940" x="5943600" y="3136900"/>
          <p14:tracePt t="79952" x="6013450" y="3130550"/>
          <p14:tracePt t="79969" x="6057900" y="3130550"/>
          <p14:tracePt t="79985" x="6146800" y="3130550"/>
          <p14:tracePt t="80002" x="6191250" y="3130550"/>
          <p14:tracePt t="80018" x="6280150" y="3130550"/>
          <p14:tracePt t="80035" x="6375400" y="3130550"/>
          <p14:tracePt t="80052" x="6419850" y="3130550"/>
          <p14:tracePt t="80068" x="6527800" y="3130550"/>
          <p14:tracePt t="80085" x="6584950" y="3130550"/>
          <p14:tracePt t="80102" x="6692900" y="3130550"/>
          <p14:tracePt t="80118" x="6800850" y="3130550"/>
          <p14:tracePt t="80135" x="6858000" y="3130550"/>
          <p14:tracePt t="80152" x="6965950" y="3130550"/>
          <p14:tracePt t="80168" x="7010400" y="3130550"/>
          <p14:tracePt t="80185" x="7099300" y="3130550"/>
          <p14:tracePt t="80202" x="7131050" y="3130550"/>
          <p14:tracePt t="80218" x="7219950" y="3130550"/>
          <p14:tracePt t="80235" x="7308850" y="3130550"/>
          <p14:tracePt t="80252" x="7353300" y="3130550"/>
          <p14:tracePt t="80268" x="7442200" y="3130550"/>
          <p14:tracePt t="80285" x="7486650" y="3130550"/>
          <p14:tracePt t="80302" x="7575550" y="3130550"/>
          <p14:tracePt t="80318" x="7670800" y="3130550"/>
          <p14:tracePt t="80335" x="7734300" y="3130550"/>
          <p14:tracePt t="80352" x="7899400" y="3130550"/>
          <p14:tracePt t="80368" x="7988300" y="3130550"/>
          <p14:tracePt t="80385" x="8147050" y="3130550"/>
          <p14:tracePt t="80402" x="8248650" y="3130550"/>
          <p14:tracePt t="80418" x="8280400" y="3130550"/>
          <p14:tracePt t="80886" x="8286750" y="3130550"/>
          <p14:tracePt t="80906" x="8286750" y="3124200"/>
          <p14:tracePt t="80929" x="8286750" y="3105150"/>
          <p14:tracePt t="80944" x="8286750" y="3079750"/>
          <p14:tracePt t="80946" x="8286750" y="3060700"/>
          <p14:tracePt t="80951" x="8280400" y="2990850"/>
          <p14:tracePt t="80970" x="8267700" y="2933700"/>
          <p14:tracePt t="80985" x="8235950" y="2851150"/>
          <p14:tracePt t="81002" x="8223250" y="2813050"/>
          <p14:tracePt t="81018" x="8210550" y="2749550"/>
          <p14:tracePt t="81035" x="8197850" y="2717800"/>
          <p14:tracePt t="81052" x="8197850" y="2698750"/>
          <p14:tracePt t="81068" x="8197850" y="2686050"/>
          <p14:tracePt t="81085" x="8197850" y="2673350"/>
          <p14:tracePt t="81102" x="8197850" y="2654300"/>
          <p14:tracePt t="81118" x="8197850" y="2641600"/>
          <p14:tracePt t="81135" x="8197850" y="2628900"/>
          <p14:tracePt t="81152" x="8197850" y="2616200"/>
          <p14:tracePt t="81168" x="8197850" y="2609850"/>
          <p14:tracePt t="81185" x="8191500" y="2597150"/>
          <p14:tracePt t="81200" x="8191500" y="2584450"/>
          <p14:tracePt t="81218" x="8191500" y="2578100"/>
          <p14:tracePt t="81235" x="8191500" y="2565400"/>
          <p14:tracePt t="81252" x="8191500" y="2559050"/>
          <p14:tracePt t="81268" x="8191500" y="2552700"/>
          <p14:tracePt t="81285" x="8185150" y="2540000"/>
          <p14:tracePt t="81302" x="8178800" y="2540000"/>
          <p14:tracePt t="81318" x="8178800" y="2527300"/>
          <p14:tracePt t="81335" x="8172450" y="2527300"/>
          <p14:tracePt t="81352" x="8159750" y="2520950"/>
          <p14:tracePt t="81387" x="8159750" y="2514600"/>
          <p14:tracePt t="81406" x="8153400" y="2508250"/>
          <p14:tracePt t="81409" x="8147050" y="2508250"/>
          <p14:tracePt t="81418" x="8140700" y="2508250"/>
          <p14:tracePt t="81435" x="8121650" y="2501900"/>
          <p14:tracePt t="81451" x="8108950" y="2495550"/>
          <p14:tracePt t="81468" x="8070850" y="2482850"/>
          <p14:tracePt t="81485" x="8032750" y="2470150"/>
          <p14:tracePt t="81502" x="8013700" y="2463800"/>
          <p14:tracePt t="81518" x="7975600" y="2451100"/>
          <p14:tracePt t="81535" x="7950200" y="2444750"/>
          <p14:tracePt t="81551" x="7912100" y="2438400"/>
          <p14:tracePt t="81568" x="7886700" y="2438400"/>
          <p14:tracePt t="81585" x="7874000" y="2438400"/>
          <p14:tracePt t="81602" x="7854950" y="2438400"/>
          <p14:tracePt t="81618" x="7842250" y="2438400"/>
          <p14:tracePt t="81635" x="7829550" y="2438400"/>
          <p14:tracePt t="81652" x="7816850" y="2438400"/>
          <p14:tracePt t="81668" x="7804150" y="2438400"/>
          <p14:tracePt t="81685" x="7797800" y="2438400"/>
          <p14:tracePt t="81701" x="7785100" y="2438400"/>
          <p14:tracePt t="81718" x="7766050" y="2438400"/>
          <p14:tracePt t="81735" x="7747000" y="2438400"/>
          <p14:tracePt t="81751" x="7740650" y="2438400"/>
          <p14:tracePt t="81768" x="7727950" y="2438400"/>
          <p14:tracePt t="81785" x="7715250" y="2438400"/>
          <p14:tracePt t="81802" x="7702550" y="2444750"/>
          <p14:tracePt t="81818" x="7696200" y="2451100"/>
          <p14:tracePt t="81835" x="7683500" y="2451100"/>
          <p14:tracePt t="81850" x="7677150" y="2463800"/>
          <p14:tracePt t="81867" x="7670800" y="2470150"/>
          <p14:tracePt t="81885" x="7664450" y="2482850"/>
          <p14:tracePt t="81902" x="7658100" y="2489200"/>
          <p14:tracePt t="81939" x="7658100" y="2495550"/>
          <p14:tracePt t="81942" x="7658100" y="2501900"/>
          <p14:tracePt t="81952" x="7658100" y="2508250"/>
          <p14:tracePt t="81969" x="7651750" y="2514600"/>
          <p14:tracePt t="81985" x="7651750" y="2527300"/>
          <p14:tracePt t="82002" x="7651750" y="2533650"/>
          <p14:tracePt t="82018" x="7645400" y="2546350"/>
          <p14:tracePt t="82035" x="7645400" y="2552700"/>
          <p14:tracePt t="82051" x="7645400" y="2565400"/>
          <p14:tracePt t="82068" x="7651750" y="2571750"/>
          <p14:tracePt t="82085" x="7651750" y="2578100"/>
          <p14:tracePt t="82101" x="7658100" y="2584450"/>
          <p14:tracePt t="82118" x="7664450" y="2590800"/>
          <p14:tracePt t="82135" x="7677150" y="2597150"/>
          <p14:tracePt t="82152" x="7677150" y="2603500"/>
          <p14:tracePt t="82152" x="7683500" y="2609850"/>
          <p14:tracePt t="82168" x="7689850" y="2616200"/>
          <p14:tracePt t="82185" x="7702550" y="2622550"/>
          <p14:tracePt t="82201" x="7708900" y="2628900"/>
          <p14:tracePt t="82218" x="7721600" y="2635250"/>
          <p14:tracePt t="82235" x="7747000" y="2647950"/>
          <p14:tracePt t="82251" x="7766050" y="2660650"/>
          <p14:tracePt t="82268" x="7797800" y="2673350"/>
          <p14:tracePt t="82285" x="7816850" y="2679700"/>
          <p14:tracePt t="82302" x="7842250" y="2692400"/>
          <p14:tracePt t="82318" x="7874000" y="2692400"/>
          <p14:tracePt t="82335" x="7886700" y="2692400"/>
          <p14:tracePt t="82352" x="7924800" y="2692400"/>
          <p14:tracePt t="82368" x="7943850" y="2692400"/>
          <p14:tracePt t="82385" x="7981950" y="2692400"/>
          <p14:tracePt t="82401" x="8007350" y="2692400"/>
          <p14:tracePt t="82418" x="8039100" y="2692400"/>
          <p14:tracePt t="82435" x="8070850" y="2692400"/>
          <p14:tracePt t="82451" x="8089900" y="2692400"/>
          <p14:tracePt t="82468" x="8108950" y="2692400"/>
          <p14:tracePt t="82485" x="8115300" y="2692400"/>
          <p14:tracePt t="82502" x="8128000" y="2692400"/>
          <p14:tracePt t="82518" x="8134350" y="2692400"/>
          <p14:tracePt t="82535" x="8140700" y="2692400"/>
          <p14:tracePt t="82551" x="8153400" y="2692400"/>
          <p14:tracePt t="82568" x="8159750" y="2686050"/>
          <p14:tracePt t="82585" x="8166100" y="2679700"/>
          <p14:tracePt t="82601" x="8178800" y="2679700"/>
          <p14:tracePt t="82618" x="8185150" y="2673350"/>
          <p14:tracePt t="82635" x="8185150" y="2660650"/>
          <p14:tracePt t="82670" x="8191500" y="2654300"/>
          <p14:tracePt t="82673" x="8197850" y="2647950"/>
          <p14:tracePt t="82685" x="8204200" y="2641600"/>
          <p14:tracePt t="82701" x="8204200" y="2628900"/>
          <p14:tracePt t="82718" x="8204200" y="2622550"/>
          <p14:tracePt t="82735" x="8204200" y="2616200"/>
          <p14:tracePt t="82751" x="8204200" y="2603500"/>
          <p14:tracePt t="82768" x="8191500" y="2584450"/>
          <p14:tracePt t="82785" x="8185150" y="2578100"/>
          <p14:tracePt t="82801" x="8166100" y="2559050"/>
          <p14:tracePt t="82818" x="8159750" y="2552700"/>
          <p14:tracePt t="82835" x="8140700" y="2540000"/>
          <p14:tracePt t="82851" x="8134350" y="2533650"/>
          <p14:tracePt t="82868" x="8128000" y="2527300"/>
          <p14:tracePt t="82885" x="8115300" y="2520950"/>
          <p14:tracePt t="82901" x="8108950" y="2520950"/>
          <p14:tracePt t="82918" x="8089900" y="2508250"/>
          <p14:tracePt t="82935" x="8064500" y="2508250"/>
          <p14:tracePt t="82952" x="8058150" y="2501900"/>
          <p14:tracePt t="82968" x="8020050" y="2495550"/>
          <p14:tracePt t="82985" x="8001000" y="2495550"/>
          <p14:tracePt t="83002" x="7962900" y="2489200"/>
          <p14:tracePt t="83018" x="7918450" y="2489200"/>
          <p14:tracePt t="83035" x="7893050" y="2489200"/>
          <p14:tracePt t="83051" x="7854950" y="2489200"/>
          <p14:tracePt t="83068" x="7829550" y="2489200"/>
          <p14:tracePt t="83085" x="7791450" y="2489200"/>
          <p14:tracePt t="83102" x="7766050" y="2489200"/>
          <p14:tracePt t="83118" x="7753350" y="2489200"/>
          <p14:tracePt t="83135" x="7734300" y="2489200"/>
          <p14:tracePt t="83152" x="7727950" y="2489200"/>
          <p14:tracePt t="83168" x="7715250" y="2489200"/>
          <p14:tracePt t="83185" x="7708900" y="2489200"/>
          <p14:tracePt t="83201" x="7708900" y="2495550"/>
          <p14:tracePt t="83218" x="7702550" y="2501900"/>
          <p14:tracePt t="83235" x="7696200" y="2508250"/>
          <p14:tracePt t="83251" x="7689850" y="2508250"/>
          <p14:tracePt t="83268" x="7683500" y="2514600"/>
          <p14:tracePt t="83285" x="7677150" y="2514600"/>
          <p14:tracePt t="83301" x="7677150" y="2520950"/>
          <p14:tracePt t="83349" x="7677150" y="2527300"/>
          <p14:tracePt t="83390" x="7683500" y="2533650"/>
          <p14:tracePt t="83411" x="7689850" y="2533650"/>
          <p14:tracePt t="83432" x="7696200" y="2533650"/>
          <p14:tracePt t="83435" x="7702550" y="2533650"/>
          <p14:tracePt t="83463" x="7708900" y="2533650"/>
          <p14:tracePt t="83473" x="7715250" y="2533650"/>
          <p14:tracePt t="83483" x="7721600" y="2533650"/>
          <p14:tracePt t="83485" x="7727950" y="2533650"/>
          <p14:tracePt t="83500" x="7740650" y="2533650"/>
          <p14:tracePt t="83535" x="7753350" y="2533650"/>
          <p14:tracePt t="83551" x="7759700" y="2533650"/>
          <p14:tracePt t="83554" x="7772400" y="2533650"/>
          <p14:tracePt t="83568" x="7778750" y="2533650"/>
          <p14:tracePt t="83608" x="7785100" y="2533650"/>
          <p14:tracePt t="83894" x="7778750" y="2533650"/>
          <p14:tracePt t="83904" x="7772400" y="2540000"/>
          <p14:tracePt t="83915" x="7766050" y="2540000"/>
          <p14:tracePt t="83926" x="7747000" y="2540000"/>
          <p14:tracePt t="83936" x="7727950" y="2540000"/>
          <p14:tracePt t="83950" x="7702550" y="2546350"/>
          <p14:tracePt t="83951" x="7677150" y="2546350"/>
          <p14:tracePt t="83967" x="7626350" y="2546350"/>
          <p14:tracePt t="83985" x="7556500" y="2546350"/>
          <p14:tracePt t="84002" x="7524750" y="2546350"/>
          <p14:tracePt t="84018" x="7442200" y="2546350"/>
          <p14:tracePt t="84035" x="7366000" y="2546350"/>
          <p14:tracePt t="84051" x="7321550" y="2546350"/>
          <p14:tracePt t="84068" x="7245350" y="2546350"/>
          <p14:tracePt t="84085" x="7213600" y="2546350"/>
          <p14:tracePt t="84101" x="7143750" y="2546350"/>
          <p14:tracePt t="84118" x="7086600" y="2546350"/>
          <p14:tracePt t="84135" x="7054850" y="2546350"/>
          <p14:tracePt t="84152" x="6997700" y="2546350"/>
          <p14:tracePt t="84168" x="6965950" y="2546350"/>
          <p14:tracePt t="84185" x="6908800" y="2546350"/>
          <p14:tracePt t="84201" x="6851650" y="2546350"/>
          <p14:tracePt t="84218" x="6819900" y="2546350"/>
          <p14:tracePt t="84235" x="6737350" y="2546350"/>
          <p14:tracePt t="84252" x="6705600" y="2546350"/>
          <p14:tracePt t="84268" x="6635750" y="2546350"/>
          <p14:tracePt t="84285" x="6591300" y="2546350"/>
          <p14:tracePt t="84302" x="6565900" y="2546350"/>
          <p14:tracePt t="84318" x="6540500" y="2546350"/>
          <p14:tracePt t="84335" x="6534150" y="2546350"/>
          <p14:tracePt t="84351" x="6521450" y="2546350"/>
          <p14:tracePt t="84539" x="6527800" y="2546350"/>
          <p14:tracePt t="84548" x="6534150" y="2546350"/>
          <p14:tracePt t="84571" x="6546850" y="2546350"/>
          <p14:tracePt t="84580" x="6572250" y="2552700"/>
          <p14:tracePt t="84594" x="6597650" y="2565400"/>
          <p14:tracePt t="84596" x="6642100" y="2571750"/>
          <p14:tracePt t="84610" x="6711950" y="2597150"/>
          <p14:tracePt t="84618" x="6889750" y="2647950"/>
          <p14:tracePt t="84635" x="6985000" y="2679700"/>
          <p14:tracePt t="84651" x="7207250" y="2743200"/>
          <p14:tracePt t="84668" x="7385050" y="2794000"/>
          <p14:tracePt t="84685" x="7442200" y="2813050"/>
          <p14:tracePt t="84701" x="7524750" y="2832100"/>
          <p14:tracePt t="84719" x="7543800" y="2838450"/>
          <p14:tracePt t="84735" x="7569200" y="2851150"/>
          <p14:tracePt t="84751" x="7588250" y="2863850"/>
          <p14:tracePt t="84768" x="7607300" y="2870200"/>
          <p14:tracePt t="84785" x="7645400" y="2882900"/>
          <p14:tracePt t="84801" x="7658100" y="2889250"/>
          <p14:tracePt t="84818" x="7683500" y="2895600"/>
          <p14:tracePt t="84835" x="7689850" y="2895600"/>
          <p14:tracePt t="84882" x="7696200" y="2895600"/>
          <p14:tracePt t="85789" x="7689850" y="2901950"/>
          <p14:tracePt t="85798" x="7677150" y="2901950"/>
          <p14:tracePt t="85810" x="7664450" y="2908300"/>
          <p14:tracePt t="85820" x="7645400" y="2914650"/>
          <p14:tracePt t="85823" x="7600950" y="2921000"/>
          <p14:tracePt t="85835" x="7512050" y="2946400"/>
          <p14:tracePt t="85851" x="7461250" y="2959100"/>
          <p14:tracePt t="85868" x="7346950" y="3003550"/>
          <p14:tracePt t="85885" x="7289800" y="3016250"/>
          <p14:tracePt t="85900" x="7194550" y="3054350"/>
          <p14:tracePt t="85917" x="7156450" y="3073400"/>
          <p14:tracePt t="85935" x="7073900" y="3111500"/>
          <p14:tracePt t="85952" x="6978650" y="3143250"/>
          <p14:tracePt t="85968" x="6934200" y="3155950"/>
          <p14:tracePt t="85985" x="6819900" y="3187700"/>
          <p14:tracePt t="86001" x="6769100" y="3206750"/>
          <p14:tracePt t="86018" x="6680200" y="3238500"/>
          <p14:tracePt t="86035" x="6597650" y="3263900"/>
          <p14:tracePt t="86051" x="6565900" y="3276600"/>
          <p14:tracePt t="86068" x="6508750" y="3302000"/>
          <p14:tracePt t="86084" x="6483350" y="3308350"/>
          <p14:tracePt t="86101" x="6407150" y="3333750"/>
          <p14:tracePt t="86118" x="6324600" y="3352800"/>
          <p14:tracePt t="86135" x="6280150" y="3365500"/>
          <p14:tracePt t="86151" x="6210300" y="3378200"/>
          <p14:tracePt t="86168" x="6172200" y="3384550"/>
          <p14:tracePt t="86185" x="6102350" y="3403600"/>
          <p14:tracePt t="86201" x="6032500" y="3416300"/>
          <p14:tracePt t="86218" x="5988050" y="3416300"/>
          <p14:tracePt t="86235" x="5880100" y="3422650"/>
          <p14:tracePt t="86252" x="5810250" y="3422650"/>
          <p14:tracePt t="86268" x="5683250" y="3422650"/>
          <p14:tracePt t="86285" x="5562600" y="3422650"/>
          <p14:tracePt t="86301" x="5499100" y="3422650"/>
          <p14:tracePt t="86318" x="5365750" y="3422650"/>
          <p14:tracePt t="86335" x="5314950" y="3422650"/>
          <p14:tracePt t="86351" x="5194300" y="3422650"/>
          <p14:tracePt t="86368" x="5073650" y="3429000"/>
          <p14:tracePt t="86385" x="4997450" y="3429000"/>
          <p14:tracePt t="86401" x="4832350" y="3429000"/>
          <p14:tracePt t="86418" x="4756150" y="3441700"/>
          <p14:tracePt t="86435" x="4572000" y="3441700"/>
          <p14:tracePt t="86451" x="4400550" y="3441700"/>
          <p14:tracePt t="86468" x="4324350" y="3441700"/>
          <p14:tracePt t="86485" x="4203700" y="3441700"/>
          <p14:tracePt t="86501" x="4159250" y="3441700"/>
          <p14:tracePt t="86518" x="4095750" y="3441700"/>
          <p14:tracePt t="86535" x="4051300" y="3441700"/>
          <p14:tracePt t="86552" x="4025900" y="3441700"/>
          <p14:tracePt t="86568" x="3987800" y="3441700"/>
          <p14:tracePt t="86585" x="3962400" y="3441700"/>
          <p14:tracePt t="86601" x="3905250" y="3448050"/>
          <p14:tracePt t="86618" x="3835400" y="3448050"/>
          <p14:tracePt t="86635" x="3803650" y="3454400"/>
          <p14:tracePt t="86651" x="3733800" y="3454400"/>
          <p14:tracePt t="86668" x="3708400" y="3454400"/>
          <p14:tracePt t="86685" x="3676650" y="3454400"/>
          <p14:tracePt t="86701" x="3651250" y="3454400"/>
          <p14:tracePt t="86718" x="3638550" y="3454400"/>
          <p14:tracePt t="86735" x="3613150" y="3460750"/>
          <p14:tracePt t="86752" x="3600450" y="3467100"/>
          <p14:tracePt t="86768" x="3562350" y="3473450"/>
          <p14:tracePt t="86785" x="3543300" y="3479800"/>
          <p14:tracePt t="86801" x="3517900" y="3486150"/>
          <p14:tracePt t="86818" x="3492500" y="3492500"/>
          <p14:tracePt t="86854" x="3486150" y="3492500"/>
          <p14:tracePt t="86885" x="3479800" y="3492500"/>
          <p14:tracePt t="86927" x="3473450" y="3492500"/>
          <p14:tracePt t="86948" x="3467100" y="3498850"/>
          <p14:tracePt t="86968" x="3467100" y="3505200"/>
          <p14:tracePt t="87305" x="3473450" y="3505200"/>
          <p14:tracePt t="87316" x="3479800" y="3505200"/>
          <p14:tracePt t="87337" x="3486150" y="3505200"/>
          <p14:tracePt t="87340" x="3492500" y="3505200"/>
          <p14:tracePt t="87351" x="3505200" y="3505200"/>
          <p14:tracePt t="87460" x="3498850" y="3505200"/>
          <p14:tracePt t="87481" x="3479800" y="3505200"/>
          <p14:tracePt t="87491" x="3467100" y="3511550"/>
          <p14:tracePt t="87502" x="3454400" y="3517900"/>
          <p14:tracePt t="87509" x="3435350" y="3517900"/>
          <p14:tracePt t="87518" x="3384550" y="3524250"/>
          <p14:tracePt t="87534" x="3365500" y="3524250"/>
          <p14:tracePt t="87552" x="3333750" y="3530600"/>
          <p14:tracePt t="87568" x="3314700" y="3536950"/>
          <p14:tracePt t="87585" x="3295650" y="3536950"/>
          <p14:tracePt t="87601" x="3270250" y="3536950"/>
          <p14:tracePt t="87618" x="3257550" y="3536950"/>
          <p14:tracePt t="87635" x="3219450" y="3536950"/>
          <p14:tracePt t="87651" x="3200400" y="3536950"/>
          <p14:tracePt t="87651" x="3175000" y="3536950"/>
          <p14:tracePt t="87668" x="3162300" y="3536950"/>
          <p14:tracePt t="87684" x="3111500" y="3536950"/>
          <p14:tracePt t="87702" x="3086100" y="3536950"/>
          <p14:tracePt t="87718" x="3054350" y="3536950"/>
          <p14:tracePt t="87735" x="3041650" y="3536950"/>
          <p14:tracePt t="87751" x="3028950" y="3536950"/>
          <p14:tracePt t="87987" x="3035300" y="3536950"/>
          <p14:tracePt t="88018" x="3041650" y="3536950"/>
          <p14:tracePt t="88049" x="3048000" y="3536950"/>
          <p14:tracePt t="88060" x="3054350" y="3536950"/>
          <p14:tracePt t="88070" x="3060700" y="3536950"/>
          <p14:tracePt t="88084" x="3073400" y="3536950"/>
          <p14:tracePt t="88101" x="3092450" y="3536950"/>
          <p14:tracePt t="88104" x="3098800" y="3536950"/>
          <p14:tracePt t="88118" x="3136900" y="3536950"/>
          <p14:tracePt t="88134" x="3162300" y="3536950"/>
          <p14:tracePt t="88151" x="3213100" y="3536950"/>
          <p14:tracePt t="88168" x="3263900" y="3536950"/>
          <p14:tracePt t="88184" x="3321050" y="3536950"/>
          <p14:tracePt t="88202" x="3441700" y="3536950"/>
          <p14:tracePt t="88218" x="3517900" y="3536950"/>
          <p14:tracePt t="88235" x="3657600" y="3536950"/>
          <p14:tracePt t="88251" x="3778250" y="3536950"/>
          <p14:tracePt t="88268" x="3822700" y="3536950"/>
          <p14:tracePt t="88285" x="3898900" y="3536950"/>
          <p14:tracePt t="88301" x="3943350" y="3536950"/>
          <p14:tracePt t="88318" x="4044950" y="3536950"/>
          <p14:tracePt t="88335" x="4152900" y="3536950"/>
          <p14:tracePt t="88352" x="4216400" y="3536950"/>
          <p14:tracePt t="88368" x="4349750" y="3536950"/>
          <p14:tracePt t="88385" x="4400550" y="3536950"/>
          <p14:tracePt t="88401" x="4502150" y="3536950"/>
          <p14:tracePt t="88418" x="4578350" y="3536950"/>
          <p14:tracePt t="88435" x="4622800" y="3536950"/>
          <p14:tracePt t="88451" x="4692650" y="3536950"/>
          <p14:tracePt t="88469" x="4711700" y="3536950"/>
          <p14:tracePt t="88484" x="4762500" y="3536950"/>
          <p14:tracePt t="88501" x="4794250" y="3536950"/>
          <p14:tracePt t="89395" x="4794250" y="3543300"/>
          <p14:tracePt t="89398" x="4794250" y="3549650"/>
          <p14:tracePt t="89425" x="4800600" y="3556000"/>
          <p14:tracePt t="89437" x="4800600" y="3562350"/>
          <p14:tracePt t="89439" x="4806950" y="3562350"/>
          <p14:tracePt t="89487" x="4806950" y="3568700"/>
          <p14:tracePt t="89508" x="4806950" y="3575050"/>
          <p14:tracePt t="89528" x="4806950" y="3581400"/>
          <p14:tracePt t="89549" x="4806950" y="3587750"/>
          <p14:tracePt t="89560" x="4806950" y="3594100"/>
          <p14:tracePt t="89581" x="4806950" y="3600450"/>
          <p14:tracePt t="89611" x="4806950" y="3606800"/>
          <p14:tracePt t="89624" x="4806950" y="3613150"/>
          <p14:tracePt t="89634" x="4806950" y="3619500"/>
          <p14:tracePt t="89654" x="4806950" y="3625850"/>
          <p14:tracePt t="89655" x="4806950" y="3632200"/>
          <p14:tracePt t="89685" x="4813300" y="3638550"/>
          <p14:tracePt t="89687" x="4813300" y="3644900"/>
          <p14:tracePt t="89700" x="4813300" y="3651250"/>
          <p14:tracePt t="89718" x="4813300" y="3657600"/>
          <p14:tracePt t="89735" x="4813300" y="3663950"/>
          <p14:tracePt t="89751" x="4813300" y="3670300"/>
          <p14:tracePt t="89801" x="4813300" y="3676650"/>
          <p14:tracePt t="89812" x="4813300" y="3683000"/>
          <p14:tracePt t="89842" x="4813300" y="3689350"/>
          <p14:tracePt t="89852" x="4813300" y="3695700"/>
          <p14:tracePt t="89862" x="4813300" y="3702050"/>
          <p14:tracePt t="89894" x="4806950" y="3708400"/>
          <p14:tracePt t="89909" x="4806950" y="3714750"/>
          <p14:tracePt t="89914" x="4806950" y="3721100"/>
          <p14:tracePt t="89917" x="4800600" y="3721100"/>
          <p14:tracePt t="89933" x="4800600" y="3727450"/>
          <p14:tracePt t="89950" x="4800600" y="3733800"/>
          <p14:tracePt t="89989" x="4800600" y="3740150"/>
          <p14:tracePt t="90008" x="4800600" y="3746500"/>
          <p14:tracePt t="90021" x="4800600" y="3752850"/>
          <p14:tracePt t="90023" x="4800600" y="3759200"/>
          <p14:tracePt t="90035" x="4800600" y="3771900"/>
          <p14:tracePt t="90073" x="4794250" y="3778250"/>
          <p14:tracePt t="90084" x="4794250" y="3790950"/>
          <p14:tracePt t="90101" x="4794250" y="3797300"/>
          <p14:tracePt t="90104" x="4787900" y="3803650"/>
          <p14:tracePt t="90118" x="4787900" y="3816350"/>
          <p14:tracePt t="90134" x="4787900" y="3822700"/>
          <p14:tracePt t="90151" x="4787900" y="3835400"/>
          <p14:tracePt t="90168" x="4787900" y="3841750"/>
          <p14:tracePt t="90185" x="4787900" y="3848100"/>
          <p14:tracePt t="90201" x="4787900" y="3860800"/>
          <p14:tracePt t="90240" x="4787900" y="3867150"/>
          <p14:tracePt t="90242" x="4787900" y="3873500"/>
          <p14:tracePt t="90251" x="4787900" y="3879850"/>
          <p14:tracePt t="90268" x="4794250" y="3886200"/>
          <p14:tracePt t="90285" x="4794250" y="3898900"/>
          <p14:tracePt t="90320" x="4794250" y="3905250"/>
          <p14:tracePt t="90334" x="4794250" y="3911600"/>
          <p14:tracePt t="90435" x="4794250" y="3917950"/>
          <p14:tracePt t="90477" x="4794250" y="3924300"/>
          <p14:tracePt t="91229" x="4794250" y="3930650"/>
          <p14:tracePt t="91260" x="4794250" y="3937000"/>
          <p14:tracePt t="91264" x="4794250" y="3943350"/>
          <p14:tracePt t="91284" x="4794250" y="3949700"/>
          <p14:tracePt t="91287" x="4787900" y="3949700"/>
          <p14:tracePt t="91301" x="4787900" y="3956050"/>
          <p14:tracePt t="91318" x="4781550" y="3962400"/>
          <p14:tracePt t="91334" x="4781550" y="3968750"/>
          <p14:tracePt t="91351" x="4781550" y="3975100"/>
          <p14:tracePt t="91368" x="4775200" y="3981450"/>
          <p14:tracePt t="91385" x="4768850" y="3981450"/>
          <p14:tracePt t="91401" x="4768850" y="3994150"/>
          <p14:tracePt t="91418" x="4768850" y="4000500"/>
          <p14:tracePt t="91434" x="4768850" y="4013200"/>
          <p14:tracePt t="91451" x="4768850" y="4025900"/>
          <p14:tracePt t="91468" x="4768850" y="4032250"/>
          <p14:tracePt t="91484" x="4781550" y="4044950"/>
          <p14:tracePt t="91501" x="4781550" y="4057650"/>
          <p14:tracePt t="91518" x="4781550" y="4064000"/>
          <p14:tracePt t="91535" x="4781550" y="4076700"/>
          <p14:tracePt t="91551" x="4781550" y="4083050"/>
          <p14:tracePt t="91568" x="4781550" y="4095750"/>
          <p14:tracePt t="91584" x="4781550" y="4102100"/>
          <p14:tracePt t="91602" x="4787900" y="4121150"/>
          <p14:tracePt t="91621" x="4794250" y="4133850"/>
          <p14:tracePt t="91636" x="4794250" y="4140200"/>
          <p14:tracePt t="91653" x="4800600" y="4146550"/>
          <p14:tracePt t="91669" x="4806950" y="4152900"/>
          <p14:tracePt t="91686" x="4813300" y="4159250"/>
          <p14:tracePt t="91702" x="4819650" y="4178300"/>
          <p14:tracePt t="91719" x="4826000" y="4178300"/>
          <p14:tracePt t="91736" x="4832350" y="4197350"/>
          <p14:tracePt t="91752" x="4832350" y="4203700"/>
          <p14:tracePt t="91769" x="4845050" y="4216400"/>
          <p14:tracePt t="91786" x="4851400" y="4229100"/>
          <p14:tracePt t="91802" x="4857750" y="4248150"/>
          <p14:tracePt t="91819" x="4876800" y="4260850"/>
          <p14:tracePt t="91835" x="4883150" y="4273550"/>
          <p14:tracePt t="91852" x="4889500" y="4286250"/>
          <p14:tracePt t="91869" x="4895850" y="4298950"/>
          <p14:tracePt t="91885" x="4902200" y="4311650"/>
          <p14:tracePt t="91902" x="4908550" y="4324350"/>
          <p14:tracePt t="91919" x="4908550" y="4330700"/>
          <p14:tracePt t="91935" x="4914900" y="4356100"/>
          <p14:tracePt t="91952" x="4927600" y="4381500"/>
          <p14:tracePt t="91970" x="4933950" y="4394200"/>
          <p14:tracePt t="91986" x="4946650" y="4413250"/>
          <p14:tracePt t="92002" x="4953000" y="4425950"/>
          <p14:tracePt t="92019" x="4959350" y="4438650"/>
          <p14:tracePt t="92036" x="4965700" y="4445000"/>
          <p14:tracePt t="92052" x="4965700" y="4451350"/>
          <p14:tracePt t="92069" x="4965700" y="4457700"/>
          <p14:tracePt t="92400" x="4965700" y="4451350"/>
          <p14:tracePt t="92411" x="4965700" y="4445000"/>
          <p14:tracePt t="92427" x="4965700" y="4432300"/>
          <p14:tracePt t="92435" x="4972050" y="4419600"/>
          <p14:tracePt t="92438" x="4984750" y="4368800"/>
          <p14:tracePt t="92452" x="4997450" y="4330700"/>
          <p14:tracePt t="92469" x="5041900" y="4248150"/>
          <p14:tracePt t="92485" x="5086350" y="4197350"/>
          <p14:tracePt t="92502" x="5175250" y="4108450"/>
          <p14:tracePt t="92519" x="5264150" y="4025900"/>
          <p14:tracePt t="92536" x="5308600" y="3981450"/>
          <p14:tracePt t="92552" x="5372100" y="3930650"/>
          <p14:tracePt t="92569" x="5397500" y="3905250"/>
          <p14:tracePt t="92585" x="5435600" y="3848100"/>
          <p14:tracePt t="92603" x="5473700" y="3790950"/>
          <p14:tracePt t="92620" x="5492750" y="3765550"/>
          <p14:tracePt t="92636" x="5530850" y="3714750"/>
          <p14:tracePt t="92653" x="5543550" y="3695700"/>
          <p14:tracePt t="92669" x="5568950" y="3670300"/>
          <p14:tracePt t="92686" x="5594350" y="3651250"/>
          <p14:tracePt t="92702" x="5594350" y="3644900"/>
          <p14:tracePt t="92719" x="5613400" y="3625850"/>
          <p14:tracePt t="92735" x="5626100" y="3613150"/>
          <p14:tracePt t="92752" x="5638800" y="3594100"/>
          <p14:tracePt t="92769" x="5651500" y="3581400"/>
          <p14:tracePt t="92785" x="5657850" y="3575050"/>
          <p14:tracePt t="92957" x="5651500" y="3568700"/>
          <p14:tracePt t="92969" x="5645150" y="3568700"/>
          <p14:tracePt t="92980" x="5638800" y="3562350"/>
          <p14:tracePt t="92990" x="5626100" y="3562350"/>
          <p14:tracePt t="93001" x="5619750" y="3556000"/>
          <p14:tracePt t="93018" x="5613400" y="3556000"/>
          <p14:tracePt t="93021" x="5600700" y="3556000"/>
          <p14:tracePt t="93034" x="5600700" y="3549650"/>
          <p14:tracePt t="93103" x="5600700" y="3543300"/>
          <p14:tracePt t="93113" x="5600700" y="3536950"/>
          <p14:tracePt t="93145" x="5600700" y="3530600"/>
          <p14:tracePt t="93155" x="5613400" y="3517900"/>
          <p14:tracePt t="93165" x="5632450" y="3511550"/>
          <p14:tracePt t="93176" x="5645150" y="3511550"/>
          <p14:tracePt t="93186" x="5670550" y="3505200"/>
          <p14:tracePt t="93187" x="5708650" y="3505200"/>
          <p14:tracePt t="93201" x="5784850" y="3498850"/>
          <p14:tracePt t="93219" x="5829300" y="3498850"/>
          <p14:tracePt t="93235" x="5918200" y="3498850"/>
          <p14:tracePt t="93252" x="5962650" y="3498850"/>
          <p14:tracePt t="93269" x="6038850" y="3498850"/>
          <p14:tracePt t="93285" x="6096000" y="3498850"/>
          <p14:tracePt t="93302" x="6121400" y="3498850"/>
          <p14:tracePt t="93319" x="6165850" y="3498850"/>
          <p14:tracePt t="93336" x="6223000" y="3498850"/>
          <p14:tracePt t="93352" x="6248400" y="3498850"/>
          <p14:tracePt t="93369" x="6318250" y="3498850"/>
          <p14:tracePt t="93385" x="6337300" y="3498850"/>
          <p14:tracePt t="93402" x="6394450" y="3498850"/>
          <p14:tracePt t="93419" x="6445250" y="3498850"/>
          <p14:tracePt t="93435" x="6470650" y="3492500"/>
          <p14:tracePt t="93452" x="6502400" y="3492500"/>
          <p14:tracePt t="93469" x="6521450" y="3492500"/>
          <p14:tracePt t="93486" x="6553200" y="3486150"/>
          <p14:tracePt t="93502" x="6578600" y="3486150"/>
          <p14:tracePt t="93519" x="6597650" y="3486150"/>
          <p14:tracePt t="93536" x="6629400" y="3479800"/>
          <p14:tracePt t="93552" x="6648450" y="3479800"/>
          <p14:tracePt t="93570" x="6686550" y="3467100"/>
          <p14:tracePt t="93585" x="6718300" y="3467100"/>
          <p14:tracePt t="93602" x="6737350" y="3460750"/>
          <p14:tracePt t="93619" x="6756400" y="3448050"/>
          <p14:tracePt t="93637" x="6775450" y="3441700"/>
          <p14:tracePt t="93652" x="6813550" y="3429000"/>
          <p14:tracePt t="93670" x="6832600" y="3416300"/>
          <p14:tracePt t="93685" x="6851650" y="3416300"/>
          <p14:tracePt t="93702" x="6883400" y="3409950"/>
          <p14:tracePt t="93719" x="6889750" y="3409950"/>
          <p14:tracePt t="93735" x="6915150" y="3397250"/>
          <p14:tracePt t="93752" x="6934200" y="3390900"/>
          <p14:tracePt t="93769" x="6946900" y="3390900"/>
          <p14:tracePt t="93786" x="6965950" y="3378200"/>
          <p14:tracePt t="93802" x="6985000" y="3378200"/>
          <p14:tracePt t="93819" x="7016750" y="3365500"/>
          <p14:tracePt t="93836" x="7042150" y="3359150"/>
          <p14:tracePt t="93852" x="7061200" y="3352800"/>
          <p14:tracePt t="93869" x="7086600" y="3352800"/>
          <p14:tracePt t="93885" x="7099300" y="3352800"/>
          <p14:tracePt t="93902" x="7118350" y="3352800"/>
          <p14:tracePt t="93919" x="7131050" y="3352800"/>
          <p14:tracePt t="93936" x="7143750" y="3352800"/>
          <p14:tracePt t="93952" x="7162800" y="3352800"/>
          <p14:tracePt t="93969" x="7169150" y="3352800"/>
          <p14:tracePt t="93986" x="7200900" y="3352800"/>
          <p14:tracePt t="94002" x="7207250" y="3352800"/>
          <p14:tracePt t="94019" x="7245350" y="3352800"/>
          <p14:tracePt t="94035" x="7270750" y="3352800"/>
          <p14:tracePt t="94052" x="7289800" y="3352800"/>
          <p14:tracePt t="94069" x="7315200" y="3352800"/>
          <p14:tracePt t="94086" x="7327900" y="3352800"/>
          <p14:tracePt t="94086" x="7346950" y="3352800"/>
          <p14:tracePt t="94102" x="7359650" y="3352800"/>
          <p14:tracePt t="94119" x="7397750" y="3352800"/>
          <p14:tracePt t="94136" x="7416800" y="3352800"/>
          <p14:tracePt t="94152" x="7442200" y="3359150"/>
          <p14:tracePt t="94169" x="7454900" y="3359150"/>
          <p14:tracePt t="94185" x="7480300" y="3371850"/>
          <p14:tracePt t="94202" x="7518400" y="3384550"/>
          <p14:tracePt t="94220" x="7537450" y="3390900"/>
          <p14:tracePt t="94235" x="7575550" y="3403600"/>
          <p14:tracePt t="94252" x="7594600" y="3409950"/>
          <p14:tracePt t="94269" x="7626350" y="3422650"/>
          <p14:tracePt t="94286" x="7645400" y="3422650"/>
          <p14:tracePt t="94302" x="7651750" y="3422650"/>
          <p14:tracePt t="94319" x="7658100" y="3429000"/>
          <p14:tracePt t="94336" x="7664450" y="3429000"/>
          <p14:tracePt t="94352" x="7670800" y="3435350"/>
          <p14:tracePt t="94369" x="7677150" y="3435350"/>
          <p14:tracePt t="94385" x="7677150" y="3441700"/>
          <p14:tracePt t="94402" x="7683500" y="3441700"/>
          <p14:tracePt t="94530" x="7683500" y="3448050"/>
          <p14:tracePt t="94549" x="7683500" y="3454400"/>
          <p14:tracePt t="94560" x="7683500" y="3460750"/>
          <p14:tracePt t="94591" x="7683500" y="3467100"/>
          <p14:tracePt t="94601" x="7683500" y="3473450"/>
          <p14:tracePt t="94612" x="7677150" y="3473450"/>
          <p14:tracePt t="94622" x="7677150" y="3479800"/>
          <p14:tracePt t="94627" x="7677150" y="3486150"/>
          <p14:tracePt t="94634" x="7677150" y="3492500"/>
          <p14:tracePt t="94651" x="7670800" y="3498850"/>
          <p14:tracePt t="94670" x="7664450" y="3511550"/>
          <p14:tracePt t="94686" x="7658100" y="3517900"/>
          <p14:tracePt t="94702" x="7645400" y="3536950"/>
          <p14:tracePt t="94719" x="7639050" y="3549650"/>
          <p14:tracePt t="94735" x="7632700" y="3594100"/>
          <p14:tracePt t="94752" x="7632700" y="3638550"/>
          <p14:tracePt t="94769" x="7632700" y="3663950"/>
          <p14:tracePt t="94786" x="7632700" y="3714750"/>
          <p14:tracePt t="94802" x="7632700" y="3771900"/>
          <p14:tracePt t="94819" x="7639050" y="3810000"/>
          <p14:tracePt t="94835" x="7658100" y="3860800"/>
          <p14:tracePt t="94852" x="7670800" y="3898900"/>
          <p14:tracePt t="94869" x="7689850" y="3956050"/>
          <p14:tracePt t="94885" x="7708900" y="3994150"/>
          <p14:tracePt t="94902" x="7715250" y="4038600"/>
          <p14:tracePt t="94919" x="7721600" y="4083050"/>
          <p14:tracePt t="94935" x="7727950" y="4121150"/>
          <p14:tracePt t="94952" x="7740650" y="4184650"/>
          <p14:tracePt t="94969" x="7747000" y="4216400"/>
          <p14:tracePt t="94986" x="7759700" y="4279900"/>
          <p14:tracePt t="95002" x="7766050" y="4330700"/>
          <p14:tracePt t="95018" x="7766050" y="4349750"/>
          <p14:tracePt t="95034" x="7772400" y="4375150"/>
          <p14:tracePt t="95052" x="7772400" y="4381500"/>
          <p14:tracePt t="95069" x="7772400" y="4394200"/>
          <p14:tracePt t="95086" x="7772400" y="4406900"/>
          <p14:tracePt t="95102" x="7772400" y="4419600"/>
          <p14:tracePt t="95119" x="7759700" y="4445000"/>
          <p14:tracePt t="95136" x="7759700" y="4451350"/>
          <p14:tracePt t="95152" x="7734300" y="4470400"/>
          <p14:tracePt t="95169" x="7702550" y="4502150"/>
          <p14:tracePt t="95185" x="7683500" y="4514850"/>
          <p14:tracePt t="95202" x="7651750" y="4533900"/>
          <p14:tracePt t="95219" x="7626350" y="4540250"/>
          <p14:tracePt t="95235" x="7581900" y="4552950"/>
          <p14:tracePt t="95252" x="7537450" y="4552950"/>
          <p14:tracePt t="95269" x="7518400" y="4552950"/>
          <p14:tracePt t="95286" x="7461250" y="4552950"/>
          <p14:tracePt t="95302" x="7429500" y="4552950"/>
          <p14:tracePt t="95319" x="7346950" y="4552950"/>
          <p14:tracePt t="95335" x="7283450" y="4552950"/>
          <p14:tracePt t="95352" x="7245350" y="4552950"/>
          <p14:tracePt t="95369" x="7181850" y="4552950"/>
          <p14:tracePt t="95385" x="7150100" y="4552950"/>
          <p14:tracePt t="95402" x="7080250" y="4552950"/>
          <p14:tracePt t="95419" x="7048500" y="4552950"/>
          <p14:tracePt t="95419" x="7010400" y="4552950"/>
          <p14:tracePt t="95436" x="6978650" y="4552950"/>
          <p14:tracePt t="95452" x="6934200" y="4552950"/>
          <p14:tracePt t="95469" x="6908800" y="4552950"/>
          <p14:tracePt t="95486" x="6870700" y="4552950"/>
          <p14:tracePt t="95502" x="6832600" y="4552950"/>
          <p14:tracePt t="95519" x="6807200" y="4552950"/>
          <p14:tracePt t="95535" x="6756400" y="4552950"/>
          <p14:tracePt t="95552" x="6731000" y="4552950"/>
          <p14:tracePt t="95569" x="6667500" y="4552950"/>
          <p14:tracePt t="95585" x="6635750" y="4552950"/>
          <p14:tracePt t="95602" x="6553200" y="4552950"/>
          <p14:tracePt t="95619" x="6489700" y="4552950"/>
          <p14:tracePt t="95636" x="6464300" y="4552950"/>
          <p14:tracePt t="95652" x="6426200" y="4552950"/>
          <p14:tracePt t="95670" x="6413500" y="4546600"/>
          <p14:tracePt t="95686" x="6388100" y="4533900"/>
          <p14:tracePt t="95702" x="6369050" y="4521200"/>
          <p14:tracePt t="95719" x="6350000" y="4514850"/>
          <p14:tracePt t="95735" x="6318250" y="4495800"/>
          <p14:tracePt t="95753" x="6273800" y="4470400"/>
          <p14:tracePt t="95769" x="6254750" y="4470400"/>
          <p14:tracePt t="95785" x="6203950" y="4438650"/>
          <p14:tracePt t="95802" x="6178550" y="4425950"/>
          <p14:tracePt t="95819" x="6140450" y="4400550"/>
          <p14:tracePt t="95835" x="6121400" y="4394200"/>
          <p14:tracePt t="95852" x="6089650" y="4381500"/>
          <p14:tracePt t="95870" x="6051550" y="4356100"/>
          <p14:tracePt t="95885" x="6032500" y="4343400"/>
          <p14:tracePt t="95902" x="5975350" y="4298950"/>
          <p14:tracePt t="95919" x="5937250" y="4267200"/>
          <p14:tracePt t="95936" x="5873750" y="4216400"/>
          <p14:tracePt t="95952" x="5803900" y="4159250"/>
          <p14:tracePt t="95969" x="5765800" y="4114800"/>
          <p14:tracePt t="95985" x="5715000" y="4057650"/>
          <p14:tracePt t="96002" x="5689600" y="4032250"/>
          <p14:tracePt t="96019" x="5657850" y="3987800"/>
          <p14:tracePt t="96036" x="5632450" y="3943350"/>
          <p14:tracePt t="96052" x="5626100" y="3917950"/>
          <p14:tracePt t="96069" x="5613400" y="3873500"/>
          <p14:tracePt t="96086" x="5607050" y="3854450"/>
          <p14:tracePt t="96102" x="5600700" y="3810000"/>
          <p14:tracePt t="96119" x="5594350" y="3771900"/>
          <p14:tracePt t="96136" x="5594350" y="3746500"/>
          <p14:tracePt t="96152" x="5594350" y="3702050"/>
          <p14:tracePt t="96170" x="5594350" y="3683000"/>
          <p14:tracePt t="96185" x="5619750" y="3638550"/>
          <p14:tracePt t="96202" x="5645150" y="3606800"/>
          <p14:tracePt t="96219" x="5657850" y="3587750"/>
          <p14:tracePt t="96236" x="5683250" y="3562350"/>
          <p14:tracePt t="96252" x="5689600" y="3556000"/>
          <p14:tracePt t="96269" x="5727700" y="3543300"/>
          <p14:tracePt t="96286" x="5778500" y="3530600"/>
          <p14:tracePt t="96302" x="5803900" y="3524250"/>
          <p14:tracePt t="96319" x="5873750" y="3524250"/>
          <p14:tracePt t="96335" x="5905500" y="3524250"/>
          <p14:tracePt t="96352" x="5962650" y="3524250"/>
          <p14:tracePt t="96369" x="6019800" y="3524250"/>
          <p14:tracePt t="96386" x="6051550" y="3524250"/>
          <p14:tracePt t="96402" x="6115050" y="3524250"/>
          <p14:tracePt t="96420" x="6159500" y="3524250"/>
          <p14:tracePt t="96436" x="6242050" y="3524250"/>
          <p14:tracePt t="96452" x="6330950" y="3524250"/>
          <p14:tracePt t="96469" x="6369050" y="3524250"/>
          <p14:tracePt t="96485" x="6470650" y="3524250"/>
          <p14:tracePt t="96502" x="6527800" y="3524250"/>
          <p14:tracePt t="96519" x="6635750" y="3524250"/>
          <p14:tracePt t="96535" x="6756400" y="3524250"/>
          <p14:tracePt t="96552" x="6800850" y="3524250"/>
          <p14:tracePt t="96569" x="6889750" y="3524250"/>
          <p14:tracePt t="96586" x="6934200" y="3524250"/>
          <p14:tracePt t="96602" x="6991350" y="3524250"/>
          <p14:tracePt t="96619" x="7023100" y="3524250"/>
          <p14:tracePt t="96635" x="7073900" y="3524250"/>
          <p14:tracePt t="96652" x="7131050" y="3524250"/>
          <p14:tracePt t="96669" x="7143750" y="3524250"/>
          <p14:tracePt t="96686" x="7188200" y="3524250"/>
          <p14:tracePt t="96702" x="7207250" y="3530600"/>
          <p14:tracePt t="96719" x="7232650" y="3530600"/>
          <p14:tracePt t="96735" x="7258050" y="3536950"/>
          <p14:tracePt t="96752" x="7277100" y="3543300"/>
          <p14:tracePt t="96769" x="7327900" y="3549650"/>
          <p14:tracePt t="96786" x="7353300" y="3556000"/>
          <p14:tracePt t="96802" x="7416800" y="3575050"/>
          <p14:tracePt t="96820" x="7473950" y="3587750"/>
          <p14:tracePt t="96835" x="7493000" y="3600450"/>
          <p14:tracePt t="96852" x="7543800" y="3625850"/>
          <p14:tracePt t="96869" x="7581900" y="3651250"/>
          <p14:tracePt t="96885" x="7670800" y="3702050"/>
          <p14:tracePt t="96902" x="7778750" y="3790950"/>
          <p14:tracePt t="96919" x="7829550" y="3822700"/>
          <p14:tracePt t="96935" x="7912100" y="3898900"/>
          <p14:tracePt t="96952" x="7950200" y="3930650"/>
          <p14:tracePt t="96969" x="8007350" y="4000500"/>
          <p14:tracePt t="96985" x="8051800" y="4051300"/>
          <p14:tracePt t="97002" x="8070850" y="4076700"/>
          <p14:tracePt t="97020" x="8096250" y="4121150"/>
          <p14:tracePt t="97035" x="8108950" y="4133850"/>
          <p14:tracePt t="97052" x="8115300" y="4152900"/>
          <p14:tracePt t="97068" x="8121650" y="4165600"/>
          <p14:tracePt t="97084" x="8121650" y="4178300"/>
          <p14:tracePt t="97102" x="8121650" y="4216400"/>
          <p14:tracePt t="97119" x="8121650" y="4235450"/>
          <p14:tracePt t="97135" x="8121650" y="4273550"/>
          <p14:tracePt t="97152" x="8121650" y="4311650"/>
          <p14:tracePt t="97169" x="8121650" y="4324350"/>
          <p14:tracePt t="97186" x="8108950" y="4356100"/>
          <p14:tracePt t="97202" x="8096250" y="4368800"/>
          <p14:tracePt t="97219" x="8070850" y="4394200"/>
          <p14:tracePt t="97236" x="8026400" y="4413250"/>
          <p14:tracePt t="97252" x="8001000" y="4432300"/>
          <p14:tracePt t="97269" x="7937500" y="4457700"/>
          <p14:tracePt t="97285" x="7905750" y="4464050"/>
          <p14:tracePt t="97302" x="7829550" y="4483100"/>
          <p14:tracePt t="97319" x="7759700" y="4508500"/>
          <p14:tracePt t="97335" x="7721600" y="4514850"/>
          <p14:tracePt t="97352" x="7664450" y="4533900"/>
          <p14:tracePt t="97369" x="7626350" y="4540250"/>
          <p14:tracePt t="97386" x="7575550" y="4552950"/>
          <p14:tracePt t="97402" x="7537450" y="4552950"/>
          <p14:tracePt t="97419" x="7518400" y="4552950"/>
          <p14:tracePt t="97435" x="7486650" y="4559300"/>
          <p14:tracePt t="97452" x="7480300" y="4559300"/>
          <p14:tracePt t="97469" x="7461250" y="4559300"/>
          <p14:tracePt t="97485" x="7448550" y="4565650"/>
          <p14:tracePt t="97502" x="7423150" y="4565650"/>
          <p14:tracePt t="97519" x="7397750" y="4565650"/>
          <p14:tracePt t="97535" x="7385050" y="4565650"/>
          <p14:tracePt t="97552" x="7366000" y="4565650"/>
          <p14:tracePt t="97569" x="7359650" y="4565650"/>
          <p14:tracePt t="97585" x="7353300" y="4565650"/>
          <p14:tracePt t="97602" x="7346950" y="4565650"/>
          <p14:tracePt t="97638" x="7334250" y="4565650"/>
          <p14:tracePt t="97652" x="7321550" y="4565650"/>
          <p14:tracePt t="97654" x="7315200" y="4565650"/>
          <p14:tracePt t="97669" x="7277100" y="4565650"/>
          <p14:tracePt t="97685" x="7232650" y="4565650"/>
          <p14:tracePt t="97703" x="7200900" y="4565650"/>
          <p14:tracePt t="97719" x="7118350" y="4565650"/>
          <p14:tracePt t="97736" x="7073900" y="4565650"/>
          <p14:tracePt t="97752" x="6965950" y="4565650"/>
          <p14:tracePt t="97769" x="6838950" y="4565650"/>
          <p14:tracePt t="97785" x="6781800" y="4565650"/>
          <p14:tracePt t="97802" x="6648450" y="4565650"/>
          <p14:tracePt t="97820" x="6597650" y="4565650"/>
          <p14:tracePt t="97835" x="6508750" y="4565650"/>
          <p14:tracePt t="97852" x="6432550" y="4565650"/>
          <p14:tracePt t="97869" x="6394450" y="4565650"/>
          <p14:tracePt t="97886" x="6350000" y="4565650"/>
          <p14:tracePt t="97902" x="6324600" y="4565650"/>
          <p14:tracePt t="97919" x="6280150" y="4565650"/>
          <p14:tracePt t="97936" x="6242050" y="4565650"/>
          <p14:tracePt t="97952" x="6223000" y="4565650"/>
          <p14:tracePt t="97969" x="6184900" y="4565650"/>
          <p14:tracePt t="97985" x="6165850" y="4565650"/>
          <p14:tracePt t="98002" x="6121400" y="4565650"/>
          <p14:tracePt t="98019" x="6096000" y="4565650"/>
          <p14:tracePt t="98035" x="6083300" y="4565650"/>
          <p14:tracePt t="98052" x="6070600" y="4565650"/>
          <p14:tracePt t="98069" x="6057900" y="4565650"/>
          <p14:tracePt t="98085" x="6051550" y="4565650"/>
          <p14:tracePt t="98102" x="6038850" y="4565650"/>
          <p14:tracePt t="98138" x="6032500" y="4565650"/>
          <p14:tracePt t="98162" x="6026150" y="4565650"/>
          <p14:tracePt t="98183" x="6019800" y="4565650"/>
          <p14:tracePt t="98204" x="6013450" y="4565650"/>
          <p14:tracePt t="98214" x="6007100" y="4565650"/>
          <p14:tracePt t="98437" x="6007100" y="4559300"/>
          <p14:tracePt t="98468" x="6007100" y="4552950"/>
          <p14:tracePt t="98478" x="6007100" y="4546600"/>
          <p14:tracePt t="98488" x="6000750" y="4540250"/>
          <p14:tracePt t="98494" x="5994400" y="4521200"/>
          <p14:tracePt t="98501" x="5981700" y="4495800"/>
          <p14:tracePt t="98517" x="5943600" y="4419600"/>
          <p14:tracePt t="98536" x="5861050" y="4298950"/>
          <p14:tracePt t="98552" x="5803900" y="4222750"/>
          <p14:tracePt t="98569" x="5689600" y="4057650"/>
          <p14:tracePt t="98586" x="5632450" y="3975100"/>
          <p14:tracePt t="98602" x="5537200" y="3816350"/>
          <p14:tracePt t="98619" x="5492750" y="3683000"/>
          <p14:tracePt t="98635" x="5473700" y="3625850"/>
          <p14:tracePt t="98652" x="5467350" y="3524250"/>
          <p14:tracePt t="98669" x="5467350" y="3492500"/>
          <p14:tracePt t="98685" x="5467350" y="3409950"/>
          <p14:tracePt t="98703" x="5467350" y="3365500"/>
          <p14:tracePt t="98719" x="5467350" y="3340100"/>
          <p14:tracePt t="98736" x="5467350" y="3302000"/>
          <p14:tracePt t="98752" x="5467350" y="3295650"/>
          <p14:tracePt t="98752" x="5473700" y="3276600"/>
          <p14:tracePt t="98769" x="5480050" y="3257550"/>
          <p14:tracePt t="98785" x="5492750" y="3219450"/>
          <p14:tracePt t="98802" x="5499100" y="3206750"/>
          <p14:tracePt t="98819" x="5524500" y="3168650"/>
          <p14:tracePt t="98835" x="5537200" y="3149600"/>
          <p14:tracePt t="98852" x="5562600" y="3117850"/>
          <p14:tracePt t="98869" x="5588000" y="3098800"/>
          <p14:tracePt t="98886" x="5600700" y="3092450"/>
          <p14:tracePt t="98902" x="5619750" y="3073400"/>
          <p14:tracePt t="98919" x="5626100" y="3067050"/>
          <p14:tracePt t="98935" x="5638800" y="3048000"/>
          <p14:tracePt t="98952" x="5645150" y="3035300"/>
          <p14:tracePt t="98969" x="5651500" y="3028950"/>
          <p14:tracePt t="98985" x="5657850" y="3016250"/>
          <p14:tracePt t="99002" x="5664200" y="3009900"/>
          <p14:tracePt t="99019" x="5664200" y="2997200"/>
          <p14:tracePt t="99036" x="5670550" y="2990850"/>
          <p14:tracePt t="99052" x="5676900" y="2978150"/>
          <p14:tracePt t="99069" x="5683250" y="2971800"/>
          <p14:tracePt t="99085" x="5689600" y="2959100"/>
          <p14:tracePt t="99102" x="5702300" y="2946400"/>
          <p14:tracePt t="99119" x="5708650" y="2914650"/>
          <p14:tracePt t="99135" x="5708650" y="2901950"/>
          <p14:tracePt t="99152" x="5708650" y="2863850"/>
          <p14:tracePt t="99169" x="5708650" y="2844800"/>
          <p14:tracePt t="99185" x="5715000" y="2813050"/>
          <p14:tracePt t="99202" x="5721350" y="2787650"/>
          <p14:tracePt t="99219" x="5721350" y="2781300"/>
          <p14:tracePt t="99235" x="5727700" y="2762250"/>
          <p14:tracePt t="99252" x="5734050" y="2755900"/>
          <p14:tracePt t="99269" x="5740400" y="2730500"/>
          <p14:tracePt t="99285" x="5753100" y="2705100"/>
          <p14:tracePt t="99302" x="5759450" y="2686050"/>
          <p14:tracePt t="99319" x="5778500" y="2654300"/>
          <p14:tracePt t="99335" x="5791200" y="2635250"/>
          <p14:tracePt t="99352" x="5816600" y="2616200"/>
          <p14:tracePt t="99369" x="5842000" y="2597150"/>
          <p14:tracePt t="99386" x="5848350" y="2584450"/>
          <p14:tracePt t="99402" x="5880100" y="2571750"/>
          <p14:tracePt t="99420" x="5892800" y="2571750"/>
          <p14:tracePt t="99435" x="5924550" y="2571750"/>
          <p14:tracePt t="99452" x="5969000" y="2565400"/>
          <p14:tracePt t="99469" x="6000750" y="2565400"/>
          <p14:tracePt t="99485" x="6076950" y="2565400"/>
          <p14:tracePt t="99502" x="6121400" y="2565400"/>
          <p14:tracePt t="99519" x="6223000" y="2565400"/>
          <p14:tracePt t="99536" x="6254750" y="2565400"/>
          <p14:tracePt t="99552" x="6324600" y="2565400"/>
          <p14:tracePt t="99569" x="6381750" y="2565400"/>
          <p14:tracePt t="99585" x="6400800" y="2565400"/>
          <p14:tracePt t="99602" x="6470650" y="2565400"/>
          <p14:tracePt t="99619" x="6559550" y="2565400"/>
          <p14:tracePt t="99635" x="6604000" y="2565400"/>
          <p14:tracePt t="99652" x="6711950" y="2565400"/>
          <p14:tracePt t="99669" x="6756400" y="2565400"/>
          <p14:tracePt t="99685" x="6845300" y="2565400"/>
          <p14:tracePt t="99702" x="6921500" y="2565400"/>
          <p14:tracePt t="99719" x="6953250" y="2565400"/>
          <p14:tracePt t="99736" x="7010400" y="2565400"/>
          <p14:tracePt t="99752" x="7042150" y="2565400"/>
          <p14:tracePt t="99769" x="7092950" y="2565400"/>
          <p14:tracePt t="99785" x="7118350" y="2565400"/>
          <p14:tracePt t="99802" x="7156450" y="2565400"/>
          <p14:tracePt t="99819" x="7200900" y="2565400"/>
          <p14:tracePt t="99835" x="7226300" y="2565400"/>
          <p14:tracePt t="99852" x="7283450" y="2565400"/>
          <p14:tracePt t="99869" x="7308850" y="2565400"/>
          <p14:tracePt t="99885" x="7385050" y="2565400"/>
          <p14:tracePt t="99902" x="7461250" y="2565400"/>
          <p14:tracePt t="99920" x="7493000" y="2565400"/>
          <p14:tracePt t="99935" x="7550150" y="2565400"/>
          <p14:tracePt t="99952" x="7575550" y="2565400"/>
          <p14:tracePt t="99969" x="7620000" y="2565400"/>
          <p14:tracePt t="99985" x="7651750" y="2565400"/>
          <p14:tracePt t="100002" x="7670800" y="2565400"/>
          <p14:tracePt t="100019" x="7708900" y="2565400"/>
          <p14:tracePt t="100036" x="7734300" y="2565400"/>
          <p14:tracePt t="100052" x="7772400" y="2565400"/>
          <p14:tracePt t="100069" x="7791450" y="2565400"/>
          <p14:tracePt t="100085" x="7810500" y="2565400"/>
          <p14:tracePt t="100101" x="7829550" y="2565400"/>
          <p14:tracePt t="100119" x="7848600" y="2565400"/>
          <p14:tracePt t="100135" x="7893050" y="2590800"/>
          <p14:tracePt t="100152" x="7937500" y="2616200"/>
          <p14:tracePt t="100169" x="7956550" y="2628900"/>
          <p14:tracePt t="100185" x="7981950" y="2654300"/>
          <p14:tracePt t="100202" x="7988300" y="2660650"/>
          <p14:tracePt t="100219" x="8001000" y="2667000"/>
          <p14:tracePt t="100236" x="8007350" y="2686050"/>
          <p14:tracePt t="100252" x="8013700" y="2686050"/>
          <p14:tracePt t="100269" x="8026400" y="2698750"/>
          <p14:tracePt t="100285" x="8032750" y="2705100"/>
          <p14:tracePt t="100302" x="8039100" y="2711450"/>
          <p14:tracePt t="100336" x="8045450" y="2717800"/>
          <p14:tracePt t="100337" x="8051800" y="2717800"/>
          <p14:tracePt t="100351" x="8064500" y="2736850"/>
          <p14:tracePt t="100368" x="8070850" y="2743200"/>
          <p14:tracePt t="100384" x="8089900" y="2749550"/>
          <p14:tracePt t="100402" x="8096250" y="2762250"/>
          <p14:tracePt t="100419" x="8102600" y="2762250"/>
          <p14:tracePt t="100435" x="8102600" y="2768600"/>
          <p14:tracePt t="100452" x="8108950" y="2774950"/>
          <p14:tracePt t="100469" x="8121650" y="2781300"/>
          <p14:tracePt t="100486" x="8134350" y="2800350"/>
          <p14:tracePt t="100502" x="8140700" y="2806700"/>
          <p14:tracePt t="100519" x="8147050" y="2825750"/>
          <p14:tracePt t="100536" x="8153400" y="2832100"/>
          <p14:tracePt t="100552" x="8172450" y="2851150"/>
          <p14:tracePt t="100570" x="8172450" y="2863850"/>
          <p14:tracePt t="100585" x="8178800" y="2882900"/>
          <p14:tracePt t="100602" x="8191500" y="2901950"/>
          <p14:tracePt t="100619" x="8191500" y="2908300"/>
          <p14:tracePt t="100635" x="8191500" y="2921000"/>
          <p14:tracePt t="100652" x="8191500" y="2940050"/>
          <p14:tracePt t="100693" x="8191500" y="2946400"/>
          <p14:tracePt t="100695" x="8185150" y="2952750"/>
          <p14:tracePt t="100702" x="8178800" y="2959100"/>
          <p14:tracePt t="100719" x="8159750" y="2971800"/>
          <p14:tracePt t="100736" x="8147050" y="2984500"/>
          <p14:tracePt t="100752" x="8115300" y="3003550"/>
          <p14:tracePt t="100770" x="8089900" y="3022600"/>
          <p14:tracePt t="100785" x="8077200" y="3022600"/>
          <p14:tracePt t="100802" x="8051800" y="3035300"/>
          <p14:tracePt t="100835" x="8039100" y="3041650"/>
          <p14:tracePt t="100852" x="8032750" y="3048000"/>
          <p14:tracePt t="100854" x="8007350" y="3054350"/>
          <p14:tracePt t="100869" x="7994650" y="3054350"/>
          <p14:tracePt t="100885" x="7950200" y="3067050"/>
          <p14:tracePt t="100902" x="7937500" y="3073400"/>
          <p14:tracePt t="100919" x="7874000" y="3079750"/>
          <p14:tracePt t="100935" x="7804150" y="3092450"/>
          <p14:tracePt t="100952" x="7772400" y="3111500"/>
          <p14:tracePt t="100969" x="7696200" y="3124200"/>
          <p14:tracePt t="100985" x="7664450" y="3130550"/>
          <p14:tracePt t="101002" x="7594600" y="3155950"/>
          <p14:tracePt t="101019" x="7531100" y="3162300"/>
          <p14:tracePt t="101036" x="7505700" y="3168650"/>
          <p14:tracePt t="101052" x="7461250" y="3168650"/>
          <p14:tracePt t="101069" x="7435850" y="3168650"/>
          <p14:tracePt t="101085" x="7378700" y="3168650"/>
          <p14:tracePt t="101102" x="7315200" y="3168650"/>
          <p14:tracePt t="101118" x="7270750" y="3168650"/>
          <p14:tracePt t="101134" x="7169150" y="3168650"/>
          <p14:tracePt t="101152" x="7124700" y="3168650"/>
          <p14:tracePt t="101169" x="7016750" y="3168650"/>
          <p14:tracePt t="101186" x="6927850" y="3168650"/>
          <p14:tracePt t="101202" x="6896100" y="3168650"/>
          <p14:tracePt t="101219" x="6826250" y="3168650"/>
          <p14:tracePt t="101235" x="6800850" y="3168650"/>
          <p14:tracePt t="101252" x="6762750" y="3168650"/>
          <p14:tracePt t="101269" x="6718300" y="3168650"/>
          <p14:tracePt t="101285" x="6692900" y="3168650"/>
          <p14:tracePt t="101302" x="6648450" y="3168650"/>
          <p14:tracePt t="101319" x="6623050" y="3168650"/>
          <p14:tracePt t="101335" x="6578600" y="3168650"/>
          <p14:tracePt t="101352" x="6540500" y="3168650"/>
          <p14:tracePt t="101369" x="6521450" y="3168650"/>
          <p14:tracePt t="101385" x="6477000" y="3168650"/>
          <p14:tracePt t="101402" x="6464300" y="3168650"/>
          <p14:tracePt t="101419" x="6413500" y="3168650"/>
          <p14:tracePt t="101435" x="6356350" y="3168650"/>
          <p14:tracePt t="101452" x="6330950" y="3168650"/>
          <p14:tracePt t="101469" x="6286500" y="3168650"/>
          <p14:tracePt t="101486" x="6267450" y="3168650"/>
          <p14:tracePt t="101502" x="6216650" y="3168650"/>
          <p14:tracePt t="101519" x="6203950" y="3168650"/>
          <p14:tracePt t="101535" x="6159500" y="3168650"/>
          <p14:tracePt t="101552" x="6115050" y="3168650"/>
          <p14:tracePt t="101569" x="6096000" y="3168650"/>
          <p14:tracePt t="101585" x="6051550" y="3168650"/>
          <p14:tracePt t="101602" x="6032500" y="3168650"/>
          <p14:tracePt t="101619" x="5994400" y="3168650"/>
          <p14:tracePt t="101635" x="5943600" y="3162300"/>
          <p14:tracePt t="101652" x="5905500" y="3149600"/>
          <p14:tracePt t="101669" x="5854700" y="3136900"/>
          <p14:tracePt t="101686" x="5842000" y="3136900"/>
          <p14:tracePt t="101702" x="5810250" y="3117850"/>
          <p14:tracePt t="101719" x="5791200" y="3111500"/>
          <p14:tracePt t="101735" x="5784850" y="3105150"/>
          <p14:tracePt t="101753" x="5765800" y="3098800"/>
          <p14:tracePt t="101769" x="5759450" y="3086100"/>
          <p14:tracePt t="101785" x="5727700" y="3067050"/>
          <p14:tracePt t="101802" x="5683250" y="3035300"/>
          <p14:tracePt t="101819" x="5657850" y="3022600"/>
          <p14:tracePt t="101835" x="5613400" y="2990850"/>
          <p14:tracePt t="101852" x="5594350" y="2978150"/>
          <p14:tracePt t="101869" x="5556250" y="2952750"/>
          <p14:tracePt t="101885" x="5530850" y="2921000"/>
          <p14:tracePt t="101902" x="5518150" y="2908300"/>
          <p14:tracePt t="101919" x="5492750" y="2889250"/>
          <p14:tracePt t="101935" x="5480050" y="2876550"/>
          <p14:tracePt t="101952" x="5461000" y="2851150"/>
          <p14:tracePt t="101969" x="5441950" y="2832100"/>
          <p14:tracePt t="101985" x="5429250" y="2813050"/>
          <p14:tracePt t="102002" x="5410200" y="2787650"/>
          <p14:tracePt t="102019" x="5403850" y="2774950"/>
          <p14:tracePt t="102035" x="5378450" y="2749550"/>
          <p14:tracePt t="102052" x="5372100" y="2724150"/>
          <p14:tracePt t="102069" x="5365750" y="2717800"/>
          <p14:tracePt t="102085" x="5359400" y="2705100"/>
          <p14:tracePt t="102102" x="5359400" y="2698750"/>
          <p14:tracePt t="102119" x="5359400" y="2686050"/>
          <p14:tracePt t="102134" x="5359400" y="2679700"/>
          <p14:tracePt t="102151" x="5365750" y="2660650"/>
          <p14:tracePt t="102169" x="5384800" y="2641600"/>
          <p14:tracePt t="102185" x="5391150" y="2635250"/>
          <p14:tracePt t="102202" x="5410200" y="2616200"/>
          <p14:tracePt t="102219" x="5429250" y="2609850"/>
          <p14:tracePt t="102235" x="5435600" y="2603500"/>
          <p14:tracePt t="102252" x="5467350" y="2590800"/>
          <p14:tracePt t="102269" x="5486400" y="2584450"/>
          <p14:tracePt t="102285" x="5518150" y="2571750"/>
          <p14:tracePt t="102302" x="5562600" y="2565400"/>
          <p14:tracePt t="102319" x="5581650" y="2565400"/>
          <p14:tracePt t="102335" x="5613400" y="2552700"/>
          <p14:tracePt t="102352" x="5632450" y="2552700"/>
          <p14:tracePt t="102369" x="5676900" y="2546350"/>
          <p14:tracePt t="102385" x="5695950" y="2546350"/>
          <p14:tracePt t="102385" x="5727700" y="2546350"/>
          <p14:tracePt t="102402" x="5759450" y="2546350"/>
          <p14:tracePt t="102419" x="5835650" y="2546350"/>
          <p14:tracePt t="102435" x="5892800" y="2546350"/>
          <p14:tracePt t="102452" x="6013450" y="2546350"/>
          <p14:tracePt t="102469" x="6127750" y="2546350"/>
          <p14:tracePt t="102486" x="6197600" y="2546350"/>
          <p14:tracePt t="102502" x="6318250" y="2546350"/>
          <p14:tracePt t="102519" x="6369050" y="2546350"/>
          <p14:tracePt t="102535" x="6489700" y="2546350"/>
          <p14:tracePt t="102552" x="6597650" y="2546350"/>
          <p14:tracePt t="102569" x="6654800" y="2546350"/>
          <p14:tracePt t="102585" x="6775450" y="2546350"/>
          <p14:tracePt t="102602" x="6826250" y="2546350"/>
          <p14:tracePt t="102619" x="6972300" y="2546350"/>
          <p14:tracePt t="102636" x="7048500" y="2546350"/>
          <p14:tracePt t="102652" x="7188200" y="2546350"/>
          <p14:tracePt t="102669" x="7315200" y="2546350"/>
          <p14:tracePt t="102685" x="7372350" y="2546350"/>
          <p14:tracePt t="102702" x="7467600" y="2546350"/>
          <p14:tracePt t="102719" x="7512050" y="2546350"/>
          <p14:tracePt t="102735" x="7581900" y="2546350"/>
          <p14:tracePt t="102752" x="7658100" y="2546350"/>
          <p14:tracePt t="102770" x="7689850" y="2546350"/>
          <p14:tracePt t="102785" x="7785100" y="2546350"/>
          <p14:tracePt t="102802" x="7816850" y="2552700"/>
          <p14:tracePt t="102819" x="7893050" y="2571750"/>
          <p14:tracePt t="102835" x="7950200" y="2590800"/>
          <p14:tracePt t="102852" x="7962900" y="2590800"/>
          <p14:tracePt t="102869" x="7988300" y="2597150"/>
          <p14:tracePt t="102885" x="7994650" y="2597150"/>
          <p14:tracePt t="102902" x="8001000" y="2603500"/>
          <p14:tracePt t="102919" x="8007350" y="2616200"/>
          <p14:tracePt t="102935" x="8013700" y="2622550"/>
          <p14:tracePt t="102952" x="8032750" y="2654300"/>
          <p14:tracePt t="102969" x="8045450" y="2673350"/>
          <p14:tracePt t="102985" x="8064500" y="2711450"/>
          <p14:tracePt t="103002" x="8077200" y="2755900"/>
          <p14:tracePt t="103020" x="8083550" y="2774950"/>
          <p14:tracePt t="103035" x="8083550" y="2800350"/>
          <p14:tracePt t="103052" x="8083550" y="2819400"/>
          <p14:tracePt t="103069" x="8077200" y="2851150"/>
          <p14:tracePt t="103085" x="8070850" y="2863850"/>
          <p14:tracePt t="103102" x="8070850" y="2876550"/>
          <p14:tracePt t="103119" x="8064500" y="2895600"/>
          <p14:tracePt t="103136" x="8058150" y="2908300"/>
          <p14:tracePt t="103151" x="8045450" y="2927350"/>
          <p14:tracePt t="103167" x="8045450" y="2940050"/>
          <p14:tracePt t="103184" x="8020050" y="2971800"/>
          <p14:tracePt t="103201" x="7962900" y="2997200"/>
          <p14:tracePt t="103219" x="7937500" y="3009900"/>
          <p14:tracePt t="103235" x="7867650" y="3041650"/>
          <p14:tracePt t="103252" x="7785100" y="3054350"/>
          <p14:tracePt t="103269" x="7740650" y="3060700"/>
          <p14:tracePt t="103286" x="7639050" y="3067050"/>
          <p14:tracePt t="103302" x="7581900" y="3079750"/>
          <p14:tracePt t="103319" x="7473950" y="3079750"/>
          <p14:tracePt t="103335" x="7416800" y="3079750"/>
          <p14:tracePt t="103352" x="7302500" y="3079750"/>
          <p14:tracePt t="103369" x="7181850" y="3079750"/>
          <p14:tracePt t="103385" x="7124700" y="3079750"/>
          <p14:tracePt t="103402" x="7004050" y="3079750"/>
          <p14:tracePt t="103419" x="6953250" y="3079750"/>
          <p14:tracePt t="103436" x="6838950" y="3079750"/>
          <p14:tracePt t="103452" x="6731000" y="3079750"/>
          <p14:tracePt t="103469" x="6686550" y="3079750"/>
          <p14:tracePt t="103485" x="6597650" y="3079750"/>
          <p14:tracePt t="103502" x="6508750" y="3079750"/>
          <p14:tracePt t="103519" x="6457950" y="3079750"/>
          <p14:tracePt t="103535" x="6343650" y="3067050"/>
          <p14:tracePt t="103552" x="6280150" y="3048000"/>
          <p14:tracePt t="103569" x="6134100" y="3022600"/>
          <p14:tracePt t="103585" x="6064250" y="3009900"/>
          <p14:tracePt t="103602" x="5930900" y="2971800"/>
          <p14:tracePt t="103619" x="5829300" y="2940050"/>
          <p14:tracePt t="103636" x="5791200" y="2933700"/>
          <p14:tracePt t="103652" x="5727700" y="2914650"/>
          <p14:tracePt t="103669" x="5702300" y="2908300"/>
          <p14:tracePt t="103685" x="5657850" y="2889250"/>
          <p14:tracePt t="103702" x="5632450" y="2882900"/>
          <p14:tracePt t="103719" x="5619750" y="2876550"/>
          <p14:tracePt t="103735" x="5600700" y="2870200"/>
          <p14:tracePt t="103752" x="5594350" y="2870200"/>
          <p14:tracePt t="103769" x="5588000" y="2870200"/>
          <p14:tracePt t="104504" x="5588000" y="2863850"/>
          <p14:tracePt t="104535" x="5594350" y="2857500"/>
          <p14:tracePt t="104556" x="5600700" y="2851150"/>
          <p14:tracePt t="104557" x="5613400" y="2844800"/>
          <p14:tracePt t="104576" x="5626100" y="2832100"/>
          <p14:tracePt t="104584" x="5651500" y="2813050"/>
          <p14:tracePt t="104601" x="5683250" y="2794000"/>
          <p14:tracePt t="104619" x="5695950" y="2781300"/>
          <p14:tracePt t="104635" x="5721350" y="2749550"/>
          <p14:tracePt t="104652" x="5721350" y="2743200"/>
          <p14:tracePt t="104669" x="5740400" y="2724150"/>
          <p14:tracePt t="104685" x="5753100" y="2705100"/>
          <p14:tracePt t="104702" x="5759450" y="2698750"/>
          <p14:tracePt t="104719" x="5772150" y="2679700"/>
          <p14:tracePt t="104735" x="5772150" y="2673350"/>
          <p14:tracePt t="104752" x="5778500" y="2660650"/>
          <p14:tracePt t="104769" x="5791200" y="2654300"/>
          <p14:tracePt t="104785" x="5791200" y="2647950"/>
          <p14:tracePt t="104803" x="5797550" y="2641600"/>
          <p14:tracePt t="104820" x="5797550" y="2635250"/>
          <p14:tracePt t="104835" x="5803900" y="2635250"/>
          <p14:tracePt t="104852" x="5810250" y="2635250"/>
          <p14:tracePt t="104888" x="5810250" y="2628900"/>
          <p14:tracePt t="104891" x="5816600" y="2628900"/>
          <p14:tracePt t="104902" x="5822950" y="2628900"/>
          <p14:tracePt t="105377" x="5829300" y="2628900"/>
          <p14:tracePt t="105418" x="5829300" y="2635250"/>
          <p14:tracePt t="105429" x="5829300" y="2641600"/>
          <p14:tracePt t="105439" x="5829300" y="2647950"/>
          <p14:tracePt t="105450" x="5835650" y="2660650"/>
          <p14:tracePt t="105467" x="5835650" y="2673350"/>
          <p14:tracePt t="105468" x="5842000" y="2692400"/>
          <p14:tracePt t="105484" x="5842000" y="2724150"/>
          <p14:tracePt t="105502" x="5842000" y="2730500"/>
          <p14:tracePt t="105519" x="5842000" y="2749550"/>
          <p14:tracePt t="105535" x="5842000" y="2762250"/>
          <p14:tracePt t="105552" x="5848350" y="2794000"/>
          <p14:tracePt t="105569" x="5854700" y="2813050"/>
          <p14:tracePt t="105585" x="5861050" y="2832100"/>
          <p14:tracePt t="105602" x="5867400" y="2857500"/>
          <p14:tracePt t="105619" x="5867400" y="2870200"/>
          <p14:tracePt t="105635" x="5867400" y="2889250"/>
          <p14:tracePt t="105652" x="5867400" y="2908300"/>
          <p14:tracePt t="105669" x="5867400" y="2914650"/>
          <p14:tracePt t="105685" x="5867400" y="2927350"/>
          <p14:tracePt t="105702" x="5867400" y="2933700"/>
          <p14:tracePt t="105719" x="5867400" y="2952750"/>
          <p14:tracePt t="105735" x="5867400" y="2978150"/>
          <p14:tracePt t="105752" x="5867400" y="2984500"/>
          <p14:tracePt t="105769" x="5867400" y="3016250"/>
          <p14:tracePt t="105805" x="5867400" y="3028950"/>
          <p14:tracePt t="105808" x="5867400" y="3035300"/>
          <p14:tracePt t="105845" x="5867400" y="3041650"/>
          <p14:tracePt t="107158" x="5873750" y="3041650"/>
          <p14:tracePt t="109001" x="5880100" y="3041650"/>
          <p14:tracePt t="109020" x="5886450" y="3048000"/>
          <p14:tracePt t="109338" x="5892800" y="3048000"/>
          <p14:tracePt t="110276" x="5899150" y="3048000"/>
          <p14:tracePt t="110316" x="5905500" y="3048000"/>
          <p14:tracePt t="110581" x="5905500" y="3054350"/>
          <p14:tracePt t="110623" x="5899150" y="3067050"/>
          <p14:tracePt t="110633" x="5886450" y="3073400"/>
          <p14:tracePt t="110638" x="5861050" y="3086100"/>
          <p14:tracePt t="110653" x="5797550" y="3111500"/>
          <p14:tracePt t="110670" x="5683250" y="3155950"/>
          <p14:tracePt t="110686" x="5613400" y="3168650"/>
          <p14:tracePt t="110703" x="5461000" y="3213100"/>
          <p14:tracePt t="110720" x="5372100" y="3238500"/>
          <p14:tracePt t="110736" x="5213350" y="3282950"/>
          <p14:tracePt t="110753" x="5048250" y="3327400"/>
          <p14:tracePt t="110770" x="4978400" y="3346450"/>
          <p14:tracePt t="110786" x="4845050" y="3378200"/>
          <p14:tracePt t="110803" x="4762500" y="3409950"/>
          <p14:tracePt t="110820" x="4724400" y="3422650"/>
          <p14:tracePt t="110836" x="4667250" y="3441700"/>
          <p14:tracePt t="110853" x="4641850" y="3448050"/>
          <p14:tracePt t="110870" x="4565650" y="3473450"/>
          <p14:tracePt t="110887" x="4527550" y="3486150"/>
          <p14:tracePt t="110903" x="4425950" y="3517900"/>
          <p14:tracePt t="110920" x="4324350" y="3549650"/>
          <p14:tracePt t="110936" x="4267200" y="3568700"/>
          <p14:tracePt t="110953" x="4184650" y="3600450"/>
          <p14:tracePt t="110970" x="4133850" y="3606800"/>
          <p14:tracePt t="110986" x="4064000" y="3625850"/>
          <p14:tracePt t="111003" x="4006850" y="3632200"/>
          <p14:tracePt t="111020" x="3981450" y="3638550"/>
          <p14:tracePt t="111036" x="3924300" y="3644900"/>
          <p14:tracePt t="111053" x="3854450" y="3644900"/>
          <p14:tracePt t="111070" x="3822700" y="3644900"/>
          <p14:tracePt t="111086" x="3752850" y="3644900"/>
          <p14:tracePt t="111103" x="3721100" y="3644900"/>
          <p14:tracePt t="111120" x="3663950" y="3644900"/>
          <p14:tracePt t="111135" x="3632200" y="3644900"/>
          <p14:tracePt t="111152" x="3575050" y="3644900"/>
          <p14:tracePt t="111168" x="3524250" y="3644900"/>
          <p14:tracePt t="111185" x="3505200" y="3644900"/>
          <p14:tracePt t="111203" x="3448050" y="3644900"/>
          <p14:tracePt t="111220" x="3429000" y="3644900"/>
          <p14:tracePt t="111236" x="3359150" y="3644900"/>
          <p14:tracePt t="111252" x="3327400" y="3644900"/>
          <p14:tracePt t="111268" x="3251200" y="3644900"/>
          <p14:tracePt t="111286" x="3200400" y="3644900"/>
          <p14:tracePt t="111303" x="3175000" y="3644900"/>
          <p14:tracePt t="111320" x="3149600" y="3644900"/>
          <p14:tracePt t="111336" x="3130550" y="3644900"/>
          <p14:tracePt t="111353" x="3117850" y="3644900"/>
          <p14:tracePt t="111370" x="3092450" y="3644900"/>
          <p14:tracePt t="111386" x="3073400" y="3644900"/>
          <p14:tracePt t="111403" x="3035300" y="3644900"/>
          <p14:tracePt t="111420" x="2978150" y="3644900"/>
          <p14:tracePt t="111436" x="2959100" y="3644900"/>
          <p14:tracePt t="111453" x="2882900" y="3644900"/>
          <p14:tracePt t="111470" x="2838450" y="3644900"/>
          <p14:tracePt t="111486" x="2749550" y="3644900"/>
          <p14:tracePt t="111503" x="2660650" y="3644900"/>
          <p14:tracePt t="111520" x="2603500" y="3644900"/>
          <p14:tracePt t="111536" x="2514600" y="3644900"/>
          <p14:tracePt t="111553" x="2463800" y="3644900"/>
          <p14:tracePt t="111570" x="2374900" y="3644900"/>
          <p14:tracePt t="111586" x="2286000" y="3644900"/>
          <p14:tracePt t="111603" x="2254250" y="3644900"/>
          <p14:tracePt t="111620" x="2184400" y="3644900"/>
          <p14:tracePt t="111636" x="2165350" y="3644900"/>
          <p14:tracePt t="111653" x="2127250" y="3644900"/>
          <p14:tracePt t="111670" x="2101850" y="3644900"/>
          <p14:tracePt t="111686" x="2070100" y="3644900"/>
          <p14:tracePt t="111703" x="2025650" y="3644900"/>
          <p14:tracePt t="111720" x="1993900" y="3644900"/>
          <p14:tracePt t="111736" x="1936750" y="3644900"/>
          <p14:tracePt t="111753" x="1879600" y="3644900"/>
          <p14:tracePt t="111770" x="1847850" y="3644900"/>
          <p14:tracePt t="111786" x="1790700" y="3644900"/>
          <p14:tracePt t="111803" x="1765300" y="3644900"/>
          <p14:tracePt t="111820" x="1695450" y="3644900"/>
          <p14:tracePt t="111836" x="1663700" y="3644900"/>
          <p14:tracePt t="111853" x="1600200" y="3644900"/>
          <p14:tracePt t="111870" x="1517650" y="3644900"/>
          <p14:tracePt t="111887" x="1485900" y="3644900"/>
          <p14:tracePt t="111903" x="1435100" y="3644900"/>
          <p14:tracePt t="111920" x="1422400" y="3644900"/>
          <p14:tracePt t="111936" x="1403350" y="3644900"/>
          <p14:tracePt t="111990" x="1397000" y="3644900"/>
          <p14:tracePt t="112000" x="1384300" y="3644900"/>
          <p14:tracePt t="112022" x="1371600" y="3644900"/>
          <p14:tracePt t="112032" x="1352550" y="3644900"/>
          <p14:tracePt t="112044" x="1346200" y="3644900"/>
          <p14:tracePt t="112052" x="1333500" y="3644900"/>
          <p14:tracePt t="112068" x="1320800" y="3644900"/>
          <p14:tracePt t="115807" x="1327150" y="3644900"/>
          <p14:tracePt t="115817" x="1333500" y="3644900"/>
          <p14:tracePt t="115828" x="1339850" y="3644900"/>
          <p14:tracePt t="115838" x="1352550" y="3644900"/>
          <p14:tracePt t="115851" x="1371600" y="3644900"/>
          <p14:tracePt t="115852" x="1377950" y="3644900"/>
          <p14:tracePt t="115868" x="1422400" y="3644900"/>
          <p14:tracePt t="115885" x="1454150" y="3644900"/>
          <p14:tracePt t="115903" x="1466850" y="3644900"/>
          <p14:tracePt t="115919" x="1504950" y="3644900"/>
          <p14:tracePt t="115936" x="1555750" y="3644900"/>
          <p14:tracePt t="115953" x="1587500" y="3644900"/>
          <p14:tracePt t="115970" x="1676400" y="3644900"/>
          <p14:tracePt t="115986" x="1733550" y="3644900"/>
          <p14:tracePt t="116003" x="1841500" y="3644900"/>
          <p14:tracePt t="116020" x="1968500" y="3644900"/>
          <p14:tracePt t="116036" x="2044700" y="3644900"/>
          <p14:tracePt t="116053" x="2190750" y="3644900"/>
          <p14:tracePt t="116069" x="2260600" y="3644900"/>
          <p14:tracePt t="116086" x="2425700" y="3644900"/>
          <p14:tracePt t="116103" x="2565400" y="3657600"/>
          <p14:tracePt t="116119" x="2635250" y="3663950"/>
          <p14:tracePt t="116136" x="2755900" y="3689350"/>
          <p14:tracePt t="116153" x="2825750" y="3702050"/>
          <p14:tracePt t="116170" x="2959100" y="3727450"/>
          <p14:tracePt t="116186" x="3130550" y="3746500"/>
          <p14:tracePt t="116203" x="3238500" y="3752850"/>
          <p14:tracePt t="116220" x="3467100" y="3765550"/>
          <p14:tracePt t="116237" x="3587750" y="3765550"/>
          <p14:tracePt t="116253" x="3835400" y="3765550"/>
          <p14:tracePt t="116269" x="3968750" y="3765550"/>
          <p14:tracePt t="116286" x="4216400" y="3765550"/>
          <p14:tracePt t="116303" x="4508500" y="3765550"/>
          <p14:tracePt t="116318" x="4660900" y="3765550"/>
          <p14:tracePt t="116335" x="4997450" y="3765550"/>
          <p14:tracePt t="116353" x="5264150" y="3765550"/>
          <p14:tracePt t="116369" x="5384800" y="3765550"/>
          <p14:tracePt t="116386" x="5575300" y="3765550"/>
          <p14:tracePt t="116403" x="5638800" y="3765550"/>
          <p14:tracePt t="116419" x="5740400" y="3765550"/>
          <p14:tracePt t="116436" x="5765800" y="3765550"/>
          <p14:tracePt t="116452" x="5803900" y="3765550"/>
          <p14:tracePt t="116470" x="5842000" y="3765550"/>
          <p14:tracePt t="116486" x="5848350" y="3765550"/>
          <p14:tracePt t="116503" x="5880100" y="3765550"/>
          <p14:tracePt t="116519" x="5899150" y="3765550"/>
          <p14:tracePt t="116536" x="5943600" y="3765550"/>
          <p14:tracePt t="116553" x="6032500" y="3765550"/>
          <p14:tracePt t="116570" x="6076950" y="3765550"/>
          <p14:tracePt t="116586" x="6172200" y="3765550"/>
          <p14:tracePt t="116603" x="6216650" y="3765550"/>
          <p14:tracePt t="116619" x="6261100" y="3765550"/>
          <p14:tracePt t="116636" x="6286500" y="3765550"/>
          <p14:tracePt t="116653" x="6292850" y="3765550"/>
          <p14:tracePt t="116669" x="6305550" y="3765550"/>
          <p14:tracePt t="116725" x="6305550" y="3759200"/>
          <p14:tracePt t="116767" x="6305550" y="3752850"/>
          <p14:tracePt t="116777" x="6305550" y="3746500"/>
          <p14:tracePt t="116787" x="6305550" y="3740150"/>
          <p14:tracePt t="116788" x="6305550" y="3733800"/>
          <p14:tracePt t="116801" x="6305550" y="3721100"/>
          <p14:tracePt t="116818" x="6305550" y="3714750"/>
          <p14:tracePt t="116836" x="6292850" y="3695700"/>
          <p14:tracePt t="116853" x="6273800" y="3676650"/>
          <p14:tracePt t="116869" x="6229350" y="3644900"/>
          <p14:tracePt t="116886" x="6172200" y="3606800"/>
          <p14:tracePt t="116902" x="6140450" y="3581400"/>
          <p14:tracePt t="116919" x="6096000" y="3549650"/>
          <p14:tracePt t="116936" x="6076950" y="3536950"/>
          <p14:tracePt t="116953" x="6032500" y="3505200"/>
          <p14:tracePt t="116970" x="6000750" y="3479800"/>
          <p14:tracePt t="116986" x="5969000" y="3460750"/>
          <p14:tracePt t="117003" x="5905500" y="3422650"/>
          <p14:tracePt t="117019" x="5867400" y="3409950"/>
          <p14:tracePt t="117036" x="5816600" y="3384550"/>
          <p14:tracePt t="117053" x="5765800" y="3371850"/>
          <p14:tracePt t="117069" x="5740400" y="3365500"/>
          <p14:tracePt t="117086" x="5695950" y="3352800"/>
          <p14:tracePt t="117102" x="5676900" y="3346450"/>
          <p14:tracePt t="117119" x="5657850" y="3340100"/>
          <p14:tracePt t="117136" x="5651500" y="3340100"/>
          <p14:tracePt t="117174" x="5645150" y="3340100"/>
          <p14:tracePt t="117205" x="5638800" y="3340100"/>
          <p14:tracePt t="117225" x="5632450" y="3340100"/>
          <p14:tracePt t="117245" x="5626100" y="3340100"/>
          <p14:tracePt t="119637" x="5619750" y="3340100"/>
          <p14:tracePt t="119649" x="5613400" y="3346450"/>
          <p14:tracePt t="119661" x="5607050" y="3346450"/>
          <p14:tracePt t="119672" x="5600700" y="3352800"/>
          <p14:tracePt t="119674" x="5588000" y="3365500"/>
          <p14:tracePt t="119686" x="5562600" y="3384550"/>
          <p14:tracePt t="119702" x="5556250" y="3390900"/>
          <p14:tracePt t="119719" x="5549900" y="3416300"/>
          <p14:tracePt t="119736" x="5543550" y="3422650"/>
          <p14:tracePt t="119786" x="5543550" y="3429000"/>
          <p14:tracePt t="119817" x="5543550" y="3435350"/>
          <p14:tracePt t="119835" x="5549900" y="3441700"/>
          <p14:tracePt t="119857" x="5556250" y="3448050"/>
          <p14:tracePt t="119866" x="5562600" y="3448050"/>
          <p14:tracePt t="119874" x="5562600" y="3454400"/>
          <p14:tracePt t="119885" x="5562600" y="3467100"/>
          <p14:tracePt t="119902" x="5568950" y="3479800"/>
          <p14:tracePt t="119902" x="5568950" y="3486150"/>
          <p14:tracePt t="119920" x="5568950" y="3492500"/>
          <p14:tracePt t="119936" x="5575300" y="3511550"/>
          <p14:tracePt t="119952" x="5575300" y="3517900"/>
          <p14:tracePt t="119969" x="5575300" y="3530600"/>
          <p14:tracePt t="120450" x="5575300" y="3524250"/>
          <p14:tracePt t="120461" x="5568950" y="3517900"/>
          <p14:tracePt t="120472" x="5562600" y="3511550"/>
          <p14:tracePt t="120474" x="5562600" y="3505200"/>
          <p14:tracePt t="120485" x="5556250" y="3492500"/>
          <p14:tracePt t="120501" x="5549900" y="3467100"/>
          <p14:tracePt t="120520" x="5549900" y="3435350"/>
          <p14:tracePt t="120537" x="5549900" y="3416300"/>
          <p14:tracePt t="120551" x="5549900" y="3365500"/>
          <p14:tracePt t="120568" x="5549900" y="3327400"/>
          <p14:tracePt t="120586" x="5549900" y="3302000"/>
          <p14:tracePt t="120603" x="5549900" y="3263900"/>
          <p14:tracePt t="120619" x="5556250" y="3251200"/>
          <p14:tracePt t="120636" x="5568950" y="3225800"/>
          <p14:tracePt t="120653" x="5581650" y="3206750"/>
          <p14:tracePt t="120669" x="5581650" y="3200400"/>
          <p14:tracePt t="120686" x="5588000" y="3187700"/>
          <p14:tracePt t="120702" x="5588000" y="3181350"/>
          <p14:tracePt t="120719" x="5600700" y="3168650"/>
          <p14:tracePt t="120736" x="5600700" y="3155950"/>
          <p14:tracePt t="120753" x="5607050" y="3143250"/>
          <p14:tracePt t="120769" x="5619750" y="3136900"/>
          <p14:tracePt t="120786" x="5619750" y="3124200"/>
          <p14:tracePt t="120803" x="5626100" y="3117850"/>
          <p14:tracePt t="120819" x="5626100" y="3105150"/>
          <p14:tracePt t="120836" x="5632450" y="3105150"/>
          <p14:tracePt t="120879" x="5632450" y="3098800"/>
          <p14:tracePt t="122515" x="5638800" y="3098800"/>
          <p14:tracePt t="122557" x="5645150" y="3098800"/>
          <p14:tracePt t="122567" x="5657850" y="3098800"/>
          <p14:tracePt t="122578" x="5664200" y="3098800"/>
          <p14:tracePt t="122594" x="5676900" y="3098800"/>
          <p14:tracePt t="122595" x="5689600" y="3098800"/>
          <p14:tracePt t="122601" x="5702300" y="3098800"/>
          <p14:tracePt t="122619" x="5727700" y="3105150"/>
          <p14:tracePt t="122636" x="5753100" y="3117850"/>
          <p14:tracePt t="122652" x="5772150" y="3117850"/>
          <p14:tracePt t="122669" x="5803900" y="3124200"/>
          <p14:tracePt t="122686" x="5816600" y="3130550"/>
          <p14:tracePt t="122702" x="5861050" y="3143250"/>
          <p14:tracePt t="122719" x="5911850" y="3155950"/>
          <p14:tracePt t="122736" x="5937250" y="3162300"/>
          <p14:tracePt t="122753" x="6007100" y="3187700"/>
          <p14:tracePt t="122769" x="6045200" y="3200400"/>
          <p14:tracePt t="122786" x="6140450" y="3232150"/>
          <p14:tracePt t="122803" x="6229350" y="3251200"/>
          <p14:tracePt t="122819" x="6267450" y="3263900"/>
          <p14:tracePt t="122836" x="6318250" y="3282950"/>
          <p14:tracePt t="122852" x="6356350" y="3289300"/>
          <p14:tracePt t="122869" x="6413500" y="3308350"/>
          <p14:tracePt t="122886" x="6521450" y="3340100"/>
          <p14:tracePt t="122903" x="6578600" y="3359150"/>
          <p14:tracePt t="122919" x="6724650" y="3397250"/>
          <p14:tracePt t="122936" x="6788150" y="3416300"/>
          <p14:tracePt t="122953" x="6902450" y="3448050"/>
          <p14:tracePt t="122969" x="7010400" y="3479800"/>
          <p14:tracePt t="122986" x="7042150" y="3486150"/>
          <p14:tracePt t="123003" x="7137400" y="3511550"/>
          <p14:tracePt t="123019" x="7194550" y="3530600"/>
          <p14:tracePt t="123037" x="7315200" y="3562350"/>
          <p14:tracePt t="123052" x="7461250" y="3606800"/>
          <p14:tracePt t="123069" x="7550150" y="3619500"/>
          <p14:tracePt t="123086" x="7727950" y="3657600"/>
          <p14:tracePt t="123103" x="7804150" y="3676650"/>
          <p14:tracePt t="123119" x="7962900" y="3689350"/>
          <p14:tracePt t="123136" x="8070850" y="3708400"/>
          <p14:tracePt t="123153" x="8102600" y="3708400"/>
          <p14:tracePt t="123170" x="8153400" y="3708400"/>
          <p14:tracePt t="123186" x="8172450" y="3708400"/>
          <p14:tracePt t="123202" x="8197850" y="3708400"/>
          <p14:tracePt t="123219" x="8204200" y="3708400"/>
          <p14:tracePt t="123236" x="8216900" y="3708400"/>
          <p14:tracePt t="123278" x="8223250" y="3708400"/>
          <p14:tracePt t="123452" x="8223250" y="3702050"/>
          <p14:tracePt t="123484" x="8223250" y="3689350"/>
          <p14:tracePt t="123493" x="8210550" y="3683000"/>
          <p14:tracePt t="123504" x="8191500" y="3676650"/>
          <p14:tracePt t="123514" x="8172450" y="3663950"/>
          <p14:tracePt t="123519" x="8128000" y="3644900"/>
          <p14:tracePt t="123536" x="8096250" y="3632200"/>
          <p14:tracePt t="123553" x="8058150" y="3625850"/>
          <p14:tracePt t="123569" x="8045450" y="3619500"/>
          <p14:tracePt t="123586" x="8026400" y="3613150"/>
          <p14:tracePt t="123603" x="8007350" y="3613150"/>
          <p14:tracePt t="123619" x="7994650" y="3606800"/>
          <p14:tracePt t="123636" x="7956550" y="3606800"/>
          <p14:tracePt t="123652" x="7943850" y="3606800"/>
          <p14:tracePt t="123669" x="7899400" y="3600450"/>
          <p14:tracePt t="123686" x="7861300" y="3600450"/>
          <p14:tracePt t="123703" x="7854950" y="3600450"/>
          <p14:tracePt t="123719" x="7842250" y="3600450"/>
          <p14:tracePt t="123736" x="7835900" y="3600450"/>
          <p14:tracePt t="123776" x="7829550" y="3600450"/>
          <p14:tracePt t="123799" x="7823200" y="3600450"/>
          <p14:tracePt t="123817" x="7816850" y="3600450"/>
          <p14:tracePt t="125659" x="7816850" y="3594100"/>
          <p14:tracePt t="125700" x="7816850" y="3587750"/>
          <p14:tracePt t="127788" x="7816850" y="3581400"/>
          <p14:tracePt t="127839" x="7823200" y="3581400"/>
          <p14:tracePt t="127861" x="7823200" y="3575050"/>
          <p14:tracePt t="127871" x="7829550" y="3575050"/>
          <p14:tracePt t="127881" x="7829550" y="3568700"/>
          <p14:tracePt t="127885" x="7835900" y="3562350"/>
          <p14:tracePt t="127903" x="7842250" y="3562350"/>
          <p14:tracePt t="127906" x="7848600" y="3562350"/>
          <p14:tracePt t="127920" x="7861300" y="3543300"/>
          <p14:tracePt t="127937" x="7874000" y="3536950"/>
          <p14:tracePt t="127953" x="7893050" y="3530600"/>
          <p14:tracePt t="127970" x="7924800" y="3505200"/>
          <p14:tracePt t="127987" x="7943850" y="3492500"/>
          <p14:tracePt t="128004" x="7988300" y="3460750"/>
          <p14:tracePt t="128020" x="8051800" y="3416300"/>
          <p14:tracePt t="128037" x="8083550" y="3397250"/>
          <p14:tracePt t="128053" x="8128000" y="3365500"/>
          <p14:tracePt t="128070" x="8153400" y="3340100"/>
          <p14:tracePt t="128087" x="8191500" y="3314700"/>
          <p14:tracePt t="128103" x="8223250" y="3282950"/>
          <p14:tracePt t="128121" x="8235950" y="3270250"/>
          <p14:tracePt t="128136" x="8274050" y="3238500"/>
          <p14:tracePt t="128154" x="8293100" y="3219450"/>
          <p14:tracePt t="128170" x="8312150" y="3187700"/>
          <p14:tracePt t="128187" x="8337550" y="3175000"/>
          <p14:tracePt t="128204" x="8343900" y="3162300"/>
          <p14:tracePt t="128220" x="8350250" y="3155950"/>
          <p14:tracePt t="128237" x="8356600" y="3149600"/>
          <p14:tracePt t="128253" x="8362950" y="3143250"/>
          <p14:tracePt t="128270" x="8362950" y="3136900"/>
          <p14:tracePt t="128287" x="8362950" y="3130550"/>
          <p14:tracePt t="128303" x="8362950" y="3117850"/>
          <p14:tracePt t="128339" x="8362950" y="3111500"/>
          <p14:tracePt t="128342" x="8362950" y="3098800"/>
          <p14:tracePt t="128353" x="8356600" y="3086100"/>
          <p14:tracePt t="128370" x="8343900" y="3073400"/>
          <p14:tracePt t="128387" x="8331200" y="3060700"/>
          <p14:tracePt t="128403" x="8318500" y="3048000"/>
          <p14:tracePt t="128420" x="8299450" y="3028950"/>
          <p14:tracePt t="128437" x="8280400" y="3009900"/>
          <p14:tracePt t="128453" x="8261350" y="3003550"/>
          <p14:tracePt t="128470" x="8229600" y="2978150"/>
          <p14:tracePt t="128487" x="8216900" y="2971800"/>
          <p14:tracePt t="128502" x="8185150" y="2952750"/>
          <p14:tracePt t="128519" x="8140700" y="2940050"/>
          <p14:tracePt t="128537" x="8115300" y="2933700"/>
          <p14:tracePt t="128553" x="8070850" y="2927350"/>
          <p14:tracePt t="128570" x="8058150" y="2927350"/>
          <p14:tracePt t="128587" x="8013700" y="2921000"/>
          <p14:tracePt t="128603" x="7994650" y="2914650"/>
          <p14:tracePt t="128603" x="7981950" y="2908300"/>
          <p14:tracePt t="128620" x="7969250" y="2908300"/>
          <p14:tracePt t="128638" x="7950200" y="2908300"/>
          <p14:tracePt t="128654" x="7943850" y="2901950"/>
          <p14:tracePt t="128670" x="7924800" y="2901950"/>
          <p14:tracePt t="128687" x="7918450" y="2901950"/>
          <p14:tracePt t="128703" x="7880350" y="2901950"/>
          <p14:tracePt t="128720" x="7848600" y="2901950"/>
          <p14:tracePt t="128737" x="7829550" y="2901950"/>
          <p14:tracePt t="128753" x="7797800" y="2901950"/>
          <p14:tracePt t="128770" x="7791450" y="2901950"/>
          <p14:tracePt t="128787" x="7778750" y="2901950"/>
          <p14:tracePt t="128803" x="7772400" y="2901950"/>
          <p14:tracePt t="128820" x="7766050" y="2901950"/>
          <p14:tracePt t="128861" x="7759700" y="2901950"/>
          <p14:tracePt t="128892" x="7753350" y="2908300"/>
          <p14:tracePt t="128901" x="7753350" y="2914650"/>
          <p14:tracePt t="128912" x="7747000" y="2921000"/>
          <p14:tracePt t="128928" x="7740650" y="2921000"/>
          <p14:tracePt t="128929" x="7740650" y="2927350"/>
          <p14:tracePt t="128936" x="7734300" y="2933700"/>
          <p14:tracePt t="128952" x="7727950" y="2940050"/>
          <p14:tracePt t="128969" x="7721600" y="2952750"/>
          <p14:tracePt t="129006" x="7715250" y="2952750"/>
          <p14:tracePt t="129009" x="7715250" y="2959100"/>
          <p14:tracePt t="129020" x="7715250" y="2965450"/>
          <p14:tracePt t="129037" x="7708900" y="2984500"/>
          <p14:tracePt t="129053" x="7708900" y="3003550"/>
          <p14:tracePt t="129070" x="7708900" y="3022600"/>
          <p14:tracePt t="129087" x="7708900" y="3041650"/>
          <p14:tracePt t="129103" x="7708900" y="3048000"/>
          <p14:tracePt t="129120" x="7708900" y="3060700"/>
          <p14:tracePt t="129137" x="7708900" y="3067050"/>
          <p14:tracePt t="129154" x="7708900" y="3073400"/>
          <p14:tracePt t="129170" x="7708900" y="3079750"/>
          <p14:tracePt t="129218" x="7715250" y="3079750"/>
          <p14:tracePt t="129229" x="7715250" y="3086100"/>
          <p14:tracePt t="129237" x="7727950" y="3098800"/>
          <p14:tracePt t="129239" x="7740650" y="3105150"/>
          <p14:tracePt t="129252" x="7766050" y="3111500"/>
          <p14:tracePt t="129269" x="7785100" y="3117850"/>
          <p14:tracePt t="129287" x="7829550" y="3130550"/>
          <p14:tracePt t="129303" x="7874000" y="3136900"/>
          <p14:tracePt t="129320" x="7886700" y="3136900"/>
          <p14:tracePt t="129337" x="7924800" y="3136900"/>
          <p14:tracePt t="129354" x="7931150" y="3136900"/>
          <p14:tracePt t="129370" x="7956550" y="3136900"/>
          <p14:tracePt t="129387" x="7975600" y="3136900"/>
          <p14:tracePt t="129403" x="7981950" y="3136900"/>
          <p14:tracePt t="129420" x="7994650" y="3136900"/>
          <p14:tracePt t="129437" x="8007350" y="3136900"/>
          <p14:tracePt t="129453" x="8039100" y="3136900"/>
          <p14:tracePt t="129470" x="8064500" y="3136900"/>
          <p14:tracePt t="129487" x="8083550" y="3136900"/>
          <p14:tracePt t="129503" x="8102600" y="3136900"/>
          <p14:tracePt t="129520" x="8108950" y="3136900"/>
          <p14:tracePt t="129537" x="8115300" y="3136900"/>
          <p14:tracePt t="129553" x="8121650" y="3130550"/>
          <p14:tracePt t="129570" x="8128000" y="3124200"/>
          <p14:tracePt t="129587" x="8134350" y="3111500"/>
          <p14:tracePt t="129603" x="8140700" y="3098800"/>
          <p14:tracePt t="129620" x="8153400" y="3086100"/>
          <p14:tracePt t="129638" x="8159750" y="3079750"/>
          <p14:tracePt t="129638" x="8159750" y="3067050"/>
          <p14:tracePt t="129654" x="8166100" y="3067050"/>
          <p14:tracePt t="129670" x="8172450" y="3048000"/>
          <p14:tracePt t="129687" x="8172450" y="3041650"/>
          <p14:tracePt t="129703" x="8172450" y="3016250"/>
          <p14:tracePt t="129720" x="8159750" y="3003550"/>
          <p14:tracePt t="129720" x="8140700" y="2990850"/>
          <p14:tracePt t="129737" x="8121650" y="2978150"/>
          <p14:tracePt t="129753" x="8070850" y="2940050"/>
          <p14:tracePt t="129770" x="8032750" y="2927350"/>
          <p14:tracePt t="129787" x="7981950" y="2914650"/>
          <p14:tracePt t="129803" x="7956550" y="2908300"/>
          <p14:tracePt t="129820" x="7924800" y="2895600"/>
          <p14:tracePt t="129853" x="7880350" y="2889250"/>
          <p14:tracePt t="129856" x="7854950" y="2889250"/>
          <p14:tracePt t="129870" x="7804150" y="2889250"/>
          <p14:tracePt t="129887" x="7791450" y="2889250"/>
          <p14:tracePt t="129903" x="7740650" y="2889250"/>
          <p14:tracePt t="129920" x="7702550" y="2889250"/>
          <p14:tracePt t="129937" x="7689850" y="2895600"/>
          <p14:tracePt t="129953" x="7664450" y="2901950"/>
          <p14:tracePt t="129970" x="7664450" y="2908300"/>
          <p14:tracePt t="129987" x="7645400" y="2908300"/>
          <p14:tracePt t="130004" x="7645400" y="2914650"/>
          <p14:tracePt t="130020" x="7639050" y="2914650"/>
          <p14:tracePt t="130037" x="7632700" y="2927350"/>
          <p14:tracePt t="130070" x="7632700" y="2940050"/>
          <p14:tracePt t="130087" x="7626350" y="2952750"/>
          <p14:tracePt t="130103" x="7620000" y="2971800"/>
          <p14:tracePt t="130106" x="7620000" y="2984500"/>
          <p14:tracePt t="130120" x="7620000" y="2997200"/>
          <p14:tracePt t="130137" x="7620000" y="3003550"/>
          <p14:tracePt t="130154" x="7620000" y="3009900"/>
          <p14:tracePt t="130170" x="7620000" y="3016250"/>
          <p14:tracePt t="130238" x="7620000" y="3022600"/>
          <p14:tracePt t="130258" x="7626350" y="3022600"/>
          <p14:tracePt t="130269" x="7632700" y="3022600"/>
          <p14:tracePt t="130279" x="7639050" y="3028950"/>
          <p14:tracePt t="130289" x="7651750" y="3035300"/>
          <p14:tracePt t="130302" x="7670800" y="3041650"/>
          <p14:tracePt t="130303" x="7689850" y="3054350"/>
          <p14:tracePt t="130319" x="7727950" y="3067050"/>
          <p14:tracePt t="130337" x="7778750" y="3079750"/>
          <p14:tracePt t="130353" x="7804150" y="3086100"/>
          <p14:tracePt t="130370" x="7848600" y="3086100"/>
          <p14:tracePt t="130388" x="7867650" y="3086100"/>
          <p14:tracePt t="130403" x="7937500" y="3086100"/>
          <p14:tracePt t="130420" x="8032750" y="3086100"/>
          <p14:tracePt t="130437" x="8089900" y="3086100"/>
          <p14:tracePt t="130453" x="8191500" y="3086100"/>
          <p14:tracePt t="130470" x="8223250" y="3086100"/>
          <p14:tracePt t="130487" x="8261350" y="3086100"/>
          <p14:tracePt t="130504" x="8274050" y="3086100"/>
          <p14:tracePt t="130551" x="8280400" y="3086100"/>
          <p14:tracePt t="130592" x="8280400" y="3079750"/>
          <p14:tracePt t="130623" x="8280400" y="3073400"/>
          <p14:tracePt t="130635" x="8280400" y="3067050"/>
          <p14:tracePt t="130656" x="8280400" y="3060700"/>
          <p14:tracePt t="130677" x="8280400" y="3054350"/>
          <p14:tracePt t="130687" x="8280400" y="3048000"/>
          <p14:tracePt t="130708" x="8280400" y="3041650"/>
          <p14:tracePt t="130719" x="8280400" y="3035300"/>
          <p14:tracePt t="130720" x="8280400" y="3028950"/>
          <p14:tracePt t="130735" x="8280400" y="3016250"/>
          <p14:tracePt t="130752" x="8280400" y="3009900"/>
          <p14:tracePt t="130769" x="8274050" y="2990850"/>
          <p14:tracePt t="130785" x="8261350" y="2971800"/>
          <p14:tracePt t="130802" x="8255000" y="2959100"/>
          <p14:tracePt t="130819" x="8235950" y="2933700"/>
          <p14:tracePt t="130835" x="8223250" y="2927350"/>
          <p14:tracePt t="130852" x="8197850" y="2921000"/>
          <p14:tracePt t="130870" x="8178800" y="2908300"/>
          <p14:tracePt t="130887" x="8172450" y="2908300"/>
          <p14:tracePt t="130903" x="8153400" y="2901950"/>
          <p14:tracePt t="130920" x="8140700" y="2895600"/>
          <p14:tracePt t="130937" x="8115300" y="2889250"/>
          <p14:tracePt t="130953" x="8077200" y="2882900"/>
          <p14:tracePt t="130970" x="8051800" y="2882900"/>
          <p14:tracePt t="130987" x="8007350" y="2882900"/>
          <p14:tracePt t="131003" x="7981950" y="2882900"/>
          <p14:tracePt t="131020" x="7931150" y="2882900"/>
          <p14:tracePt t="131037" x="7874000" y="2882900"/>
          <p14:tracePt t="131053" x="7854950" y="2882900"/>
          <p14:tracePt t="131070" x="7804150" y="2882900"/>
          <p14:tracePt t="131087" x="7778750" y="2882900"/>
          <p14:tracePt t="131104" x="7747000" y="2882900"/>
          <p14:tracePt t="131120" x="7715250" y="2882900"/>
          <p14:tracePt t="131137" x="7696200" y="2882900"/>
          <p14:tracePt t="131153" x="7677150" y="2889250"/>
          <p14:tracePt t="131170" x="7664450" y="2889250"/>
          <p14:tracePt t="131187" x="7658100" y="2895600"/>
          <p14:tracePt t="131203" x="7645400" y="2901950"/>
          <p14:tracePt t="131239" x="7639050" y="2908300"/>
          <p14:tracePt t="131253" x="7632700" y="2914650"/>
          <p14:tracePt t="131256" x="7626350" y="2921000"/>
          <p14:tracePt t="131270" x="7607300" y="2940050"/>
          <p14:tracePt t="131287" x="7588250" y="2952750"/>
          <p14:tracePt t="131304" x="7581900" y="2952750"/>
          <p14:tracePt t="131320" x="7575550" y="2959100"/>
          <p14:tracePt t="131386" x="7575550" y="2965450"/>
          <p14:tracePt t="131406" x="7575550" y="2971800"/>
          <p14:tracePt t="131427" x="7575550" y="2984500"/>
          <p14:tracePt t="131437" x="7575550" y="3003550"/>
          <p14:tracePt t="131448" x="7575550" y="3016250"/>
          <p14:tracePt t="131451" x="7581900" y="3035300"/>
          <p14:tracePt t="131469" x="7588250" y="3054350"/>
          <p14:tracePt t="131470" x="7594600" y="3079750"/>
          <p14:tracePt t="131485" x="7620000" y="3111500"/>
          <p14:tracePt t="131504" x="7639050" y="3124200"/>
          <p14:tracePt t="131521" x="7651750" y="3130550"/>
          <p14:tracePt t="131535" x="7664450" y="3130550"/>
          <p14:tracePt t="131552" x="7670800" y="3130550"/>
          <p14:tracePt t="131570" x="7683500" y="3130550"/>
          <p14:tracePt t="131587" x="7702550" y="3130550"/>
          <p14:tracePt t="131604" x="7715250" y="3130550"/>
          <p14:tracePt t="131620" x="7740650" y="3130550"/>
          <p14:tracePt t="131637" x="7766050" y="3130550"/>
          <p14:tracePt t="131653" x="7810500" y="3130550"/>
          <p14:tracePt t="131671" x="7848600" y="3130550"/>
          <p14:tracePt t="131688" x="7867650" y="3130550"/>
          <p14:tracePt t="131703" x="7893050" y="3130550"/>
          <p14:tracePt t="131720" x="7899400" y="3130550"/>
          <p14:tracePt t="131770" x="7899400" y="3124200"/>
          <p14:tracePt t="131790" x="7905750" y="3117850"/>
          <p14:tracePt t="131801" x="7905750" y="3111500"/>
          <p14:tracePt t="131821" x="7912100" y="3105150"/>
          <p14:tracePt t="131832" x="7912100" y="3098800"/>
          <p14:tracePt t="131852" x="7918450" y="3092450"/>
          <p14:tracePt t="131874" x="7924800" y="3092450"/>
          <p14:tracePt t="131884" x="7924800" y="3086100"/>
          <p14:tracePt t="132141" x="7924800" y="3092450"/>
          <p14:tracePt t="132144" x="7924800" y="3098800"/>
          <p14:tracePt t="132161" x="7918450" y="3111500"/>
          <p14:tracePt t="132171" x="7912100" y="3117850"/>
          <p14:tracePt t="132172" x="7912100" y="3130550"/>
          <p14:tracePt t="132186" x="7899400" y="3162300"/>
          <p14:tracePt t="132202" x="7886700" y="3175000"/>
          <p14:tracePt t="132220" x="7874000" y="3213100"/>
          <p14:tracePt t="132237" x="7854950" y="3244850"/>
          <p14:tracePt t="132254" x="7848600" y="3263900"/>
          <p14:tracePt t="132270" x="7835900" y="3282950"/>
          <p14:tracePt t="132287" x="7835900" y="3295650"/>
          <p14:tracePt t="132303" x="7835900" y="3308350"/>
          <p14:tracePt t="132320" x="7829550" y="3327400"/>
          <p14:tracePt t="132337" x="7829550" y="3340100"/>
          <p14:tracePt t="132353" x="7823200" y="3359150"/>
          <p14:tracePt t="132370" x="7816850" y="3371850"/>
          <p14:tracePt t="132387" x="7810500" y="3390900"/>
          <p14:tracePt t="132404" x="7804150" y="3403600"/>
          <p14:tracePt t="132420" x="7797800" y="3416300"/>
          <p14:tracePt t="132437" x="7791450" y="3435350"/>
          <p14:tracePt t="132454" x="7778750" y="3448050"/>
          <p14:tracePt t="132470" x="7766050" y="3467100"/>
          <p14:tracePt t="132487" x="7766050" y="3479800"/>
          <p14:tracePt t="132503" x="7747000" y="3505200"/>
          <p14:tracePt t="132520" x="7734300" y="3517900"/>
          <p14:tracePt t="132552" x="7734300" y="3524250"/>
          <p14:tracePt t="132553" x="7727950" y="3530600"/>
          <p14:tracePt t="132569" x="7721600" y="3536950"/>
          <p14:tracePt t="132585" x="7715250" y="3543300"/>
          <p14:tracePt t="132742" x="7721600" y="3543300"/>
          <p14:tracePt t="132753" x="7727950" y="3543300"/>
          <p14:tracePt t="132762" x="7727950" y="3530600"/>
          <p14:tracePt t="132778" x="7734300" y="3524250"/>
          <p14:tracePt t="132783" x="7740650" y="3505200"/>
          <p14:tracePt t="132785" x="7753350" y="3486150"/>
          <p14:tracePt t="132802" x="7772400" y="3448050"/>
          <p14:tracePt t="132820" x="7785100" y="3416300"/>
          <p14:tracePt t="132837" x="7797800" y="3403600"/>
          <p14:tracePt t="132853" x="7804150" y="3378200"/>
          <p14:tracePt t="132886" x="7810500" y="3365500"/>
          <p14:tracePt t="132887" x="7816850" y="3352800"/>
          <p14:tracePt t="132902" x="7829550" y="3333750"/>
          <p14:tracePt t="132920" x="7835900" y="3321050"/>
          <p14:tracePt t="132937" x="7842250" y="3308350"/>
          <p14:tracePt t="132954" x="7848600" y="3289300"/>
          <p14:tracePt t="132970" x="7854950" y="3289300"/>
          <p14:tracePt t="132987" x="7854950" y="3282950"/>
          <p14:tracePt t="133003" x="7854950" y="3276600"/>
          <p14:tracePt t="133020" x="7867650" y="3270250"/>
          <p14:tracePt t="133037" x="7880350" y="3251200"/>
          <p14:tracePt t="133053" x="7886700" y="3238500"/>
          <p14:tracePt t="133070" x="7912100" y="3213100"/>
          <p14:tracePt t="133087" x="7918450" y="3200400"/>
          <p14:tracePt t="133103" x="7937500" y="3175000"/>
          <p14:tracePt t="133120" x="7950200" y="3155950"/>
          <p14:tracePt t="133138" x="7956550" y="3149600"/>
          <p14:tracePt t="133153" x="7975600" y="3130550"/>
          <p14:tracePt t="133170" x="7981950" y="3124200"/>
          <p14:tracePt t="133187" x="7994650" y="3105150"/>
          <p14:tracePt t="133204" x="8001000" y="3105150"/>
          <p14:tracePt t="133220" x="8007350" y="3098800"/>
          <p14:tracePt t="133237" x="8020050" y="3086100"/>
          <p14:tracePt t="133295" x="8020050" y="3079750"/>
          <p14:tracePt t="133642" x="8020050" y="3086100"/>
          <p14:tracePt t="133651" x="8020050" y="3092450"/>
          <p14:tracePt t="133654" x="8020050" y="3098800"/>
          <p14:tracePt t="133671" x="8020050" y="3105150"/>
          <p14:tracePt t="133672" x="8020050" y="3111500"/>
          <p14:tracePt t="133685" x="8020050" y="3117850"/>
          <p14:tracePt t="133702" x="8013700" y="3130550"/>
          <p14:tracePt t="133721" x="8007350" y="3143250"/>
          <p14:tracePt t="133737" x="8007350" y="3149600"/>
          <p14:tracePt t="133754" x="7994650" y="3162300"/>
          <p14:tracePt t="133770" x="7988300" y="3181350"/>
          <p14:tracePt t="133787" x="7981950" y="3187700"/>
          <p14:tracePt t="133803" x="7981950" y="3206750"/>
          <p14:tracePt t="133820" x="7975600" y="3225800"/>
          <p14:tracePt t="133838" x="7975600" y="3232150"/>
          <p14:tracePt t="133853" x="7962900" y="3251200"/>
          <p14:tracePt t="133870" x="7962900" y="3257550"/>
          <p14:tracePt t="133887" x="7956550" y="3270250"/>
          <p14:tracePt t="133904" x="7956550" y="3276600"/>
          <p14:tracePt t="133920" x="7943850" y="3289300"/>
          <p14:tracePt t="133937" x="7937500" y="3308350"/>
          <p14:tracePt t="133953" x="7931150" y="3321050"/>
          <p14:tracePt t="133970" x="7912100" y="3352800"/>
          <p14:tracePt t="133987" x="7899400" y="3384550"/>
          <p14:tracePt t="134003" x="7886700" y="3397250"/>
          <p14:tracePt t="134020" x="7880350" y="3416300"/>
          <p14:tracePt t="134229" x="7880350" y="3409950"/>
          <p14:tracePt t="134250" x="7880350" y="3403600"/>
          <p14:tracePt t="134281" x="7880350" y="3397250"/>
          <p14:tracePt t="134295" x="7886700" y="3397250"/>
          <p14:tracePt t="134297" x="7886700" y="3390900"/>
          <p14:tracePt t="134303" x="7893050" y="3384550"/>
          <p14:tracePt t="134320" x="7893050" y="3371850"/>
          <p14:tracePt t="134337" x="7899400" y="3359150"/>
          <p14:tracePt t="134353" x="7912100" y="3346450"/>
          <p14:tracePt t="134370" x="7924800" y="3327400"/>
          <p14:tracePt t="134387" x="7937500" y="3314700"/>
          <p14:tracePt t="134403" x="7962900" y="3289300"/>
          <p14:tracePt t="134420" x="8001000" y="3263900"/>
          <p14:tracePt t="134438" x="8020050" y="3251200"/>
          <p14:tracePt t="134453" x="8051800" y="3225800"/>
          <p14:tracePt t="134470" x="8070850" y="3219450"/>
          <p14:tracePt t="134487" x="8096250" y="3200400"/>
          <p14:tracePt t="134503" x="8108950" y="3187700"/>
          <p14:tracePt t="134542" x="8115300" y="3181350"/>
          <p14:tracePt t="134571" x="8121650" y="3175000"/>
          <p14:tracePt t="134592" x="8128000" y="3168650"/>
          <p14:tracePt t="134612" x="8128000" y="3162300"/>
          <p14:tracePt t="134623" x="8134350" y="3155950"/>
          <p14:tracePt t="134635" x="8134350" y="3149600"/>
          <p14:tracePt t="134636" x="8140700" y="3143250"/>
          <p14:tracePt t="134652" x="8147050" y="3130550"/>
          <p14:tracePt t="134669" x="8147050" y="3117850"/>
          <p14:tracePt t="134687" x="8147050" y="3111500"/>
          <p14:tracePt t="134703" x="8147050" y="3098800"/>
          <p14:tracePt t="134721" x="8147050" y="3092450"/>
          <p14:tracePt t="134737" x="8147050" y="3073400"/>
          <p14:tracePt t="134754" x="8140700" y="3060700"/>
          <p14:tracePt t="134770" x="8128000" y="3048000"/>
          <p14:tracePt t="134787" x="8102600" y="3028950"/>
          <p14:tracePt t="134803" x="8089900" y="3016250"/>
          <p14:tracePt t="134820" x="8058150" y="3003550"/>
          <p14:tracePt t="134837" x="8026400" y="2978150"/>
          <p14:tracePt t="134853" x="8013700" y="2965450"/>
          <p14:tracePt t="134870" x="7994650" y="2952750"/>
          <p14:tracePt t="134887" x="7988300" y="2952750"/>
          <p14:tracePt t="134903" x="7981950" y="2946400"/>
          <p14:tracePt t="134920" x="7962900" y="2940050"/>
          <p14:tracePt t="134938" x="7956550" y="2933700"/>
          <p14:tracePt t="134953" x="7918450" y="2927350"/>
          <p14:tracePt t="134970" x="7899400" y="2921000"/>
          <p14:tracePt t="134987" x="7867650" y="2914650"/>
          <p14:tracePt t="135003" x="7842250" y="2914650"/>
          <p14:tracePt t="135020" x="7835900" y="2914650"/>
          <p14:tracePt t="135037" x="7823200" y="2914650"/>
          <p14:tracePt t="135072" x="7810500" y="2914650"/>
          <p14:tracePt t="135075" x="7804150" y="2914650"/>
          <p14:tracePt t="135087" x="7791450" y="2914650"/>
          <p14:tracePt t="135103" x="7778750" y="2914650"/>
          <p14:tracePt t="135120" x="7759700" y="2921000"/>
          <p14:tracePt t="135137" x="7740650" y="2927350"/>
          <p14:tracePt t="135154" x="7721600" y="2940050"/>
          <p14:tracePt t="135170" x="7702550" y="2952750"/>
          <p14:tracePt t="135187" x="7696200" y="2959100"/>
          <p14:tracePt t="135203" x="7689850" y="2965450"/>
          <p14:tracePt t="135240" x="7689850" y="2971800"/>
          <p14:tracePt t="135242" x="7689850" y="2978150"/>
          <p14:tracePt t="135253" x="7689850" y="2984500"/>
          <p14:tracePt t="135270" x="7689850" y="2990850"/>
          <p14:tracePt t="135287" x="7689850" y="3003550"/>
          <p14:tracePt t="135303" x="7689850" y="3009900"/>
          <p14:tracePt t="135320" x="7689850" y="3016250"/>
          <p14:tracePt t="135337" x="7689850" y="3022600"/>
          <p14:tracePt t="135353" x="7689850" y="3028950"/>
          <p14:tracePt t="135370" x="7702550" y="3041650"/>
          <p14:tracePt t="135387" x="7708900" y="3054350"/>
          <p14:tracePt t="135403" x="7721600" y="3079750"/>
          <p14:tracePt t="135420" x="7747000" y="3098800"/>
          <p14:tracePt t="135437" x="7759700" y="3105150"/>
          <p14:tracePt t="135453" x="7778750" y="3117850"/>
          <p14:tracePt t="135470" x="7797800" y="3124200"/>
          <p14:tracePt t="135487" x="7848600" y="3130550"/>
          <p14:tracePt t="135504" x="7886700" y="3130550"/>
          <p14:tracePt t="135520" x="7969250" y="3136900"/>
          <p14:tracePt t="135537" x="8032750" y="3136900"/>
          <p14:tracePt t="135554" x="8058150" y="3136900"/>
          <p14:tracePt t="135570" x="8083550" y="3136900"/>
          <p14:tracePt t="135617" x="8089900" y="3136900"/>
          <p14:tracePt t="135620" x="8096250" y="3136900"/>
          <p14:tracePt t="135656" x="8102600" y="3136900"/>
          <p14:tracePt t="135667" x="8108950" y="3136900"/>
          <p14:tracePt t="136369" x="8108950" y="3143250"/>
          <p14:tracePt t="136400" x="8108950" y="3149600"/>
          <p14:tracePt t="136410" x="8108950" y="3155950"/>
          <p14:tracePt t="136421" x="8108950" y="3162300"/>
          <p14:tracePt t="136435" x="8108950" y="3168650"/>
          <p14:tracePt t="136436" x="8108950" y="3187700"/>
          <p14:tracePt t="136452" x="8108950" y="3200400"/>
          <p14:tracePt t="136469" x="8102600" y="3219450"/>
          <p14:tracePt t="136485" x="8102600" y="3232150"/>
          <p14:tracePt t="136502" x="8089900" y="3257550"/>
          <p14:tracePt t="136520" x="8077200" y="3276600"/>
          <p14:tracePt t="136537" x="8070850" y="3289300"/>
          <p14:tracePt t="136553" x="8058150" y="3327400"/>
          <p14:tracePt t="136570" x="8032750" y="3359150"/>
          <p14:tracePt t="136587" x="8026400" y="3378200"/>
          <p14:tracePt t="136602" x="8007350" y="3409950"/>
          <p14:tracePt t="136619" x="8007350" y="3429000"/>
          <p14:tracePt t="136637" x="7988300" y="3441700"/>
          <p14:tracePt t="136653" x="7981950" y="3454400"/>
          <p14:tracePt t="136670" x="7975600" y="3467100"/>
          <p14:tracePt t="136687" x="7956550" y="3486150"/>
          <p14:tracePt t="136703" x="7950200" y="3486150"/>
          <p14:tracePt t="136720" x="7937500" y="3505200"/>
          <p14:tracePt t="136737" x="7924800" y="3517900"/>
          <p14:tracePt t="136737" x="7912100" y="3517900"/>
          <p14:tracePt t="136754" x="7905750" y="3530600"/>
          <p14:tracePt t="136770" x="7893050" y="3543300"/>
          <p14:tracePt t="136787" x="7886700" y="3549650"/>
          <p14:tracePt t="136803" x="7880350" y="3549650"/>
          <p14:tracePt t="137793" x="7880350" y="3556000"/>
          <p14:tracePt t="137834" x="7880350" y="3562350"/>
          <p14:tracePt t="138120" x="7886700" y="3562350"/>
          <p14:tracePt t="138161" x="7893050" y="3562350"/>
          <p14:tracePt t="140970" x="7899400" y="3562350"/>
          <p14:tracePt t="141003" x="7905750" y="3562350"/>
          <p14:tracePt t="141041" x="7912100" y="3562350"/>
          <p14:tracePt t="143931" x="7905750" y="3562350"/>
          <p14:tracePt t="143937" x="7899400" y="3568700"/>
          <p14:tracePt t="143953" x="7886700" y="3575050"/>
          <p14:tracePt t="143970" x="7861300" y="3587750"/>
          <p14:tracePt t="143987" x="7753350" y="3638550"/>
          <p14:tracePt t="143990" x="7677150" y="3651250"/>
          <p14:tracePt t="144003" x="7442200" y="3702050"/>
          <p14:tracePt t="144020" x="7054850" y="3733800"/>
          <p14:tracePt t="144037" x="6832600" y="3733800"/>
          <p14:tracePt t="144054" x="6299200" y="3752850"/>
          <p14:tracePt t="144071" x="6032500" y="3752850"/>
          <p14:tracePt t="144088" x="5499100" y="3752850"/>
          <p14:tracePt t="144104" x="5060950" y="3752850"/>
          <p14:tracePt t="144121" x="4857750" y="3752850"/>
          <p14:tracePt t="144138" x="4502150" y="3752850"/>
          <p14:tracePt t="144154" x="4324350" y="3752850"/>
          <p14:tracePt t="144171" x="3994150" y="3752850"/>
          <p14:tracePt t="144188" x="3613150" y="3752850"/>
          <p14:tracePt t="144204" x="3416300" y="3752850"/>
          <p14:tracePt t="144221" x="3035300" y="3752850"/>
          <p14:tracePt t="144238" x="2857500" y="3752850"/>
          <p14:tracePt t="144254" x="2546350" y="3752850"/>
          <p14:tracePt t="144271" x="2311400" y="3752850"/>
          <p14:tracePt t="144288" x="2216150" y="3752850"/>
          <p14:tracePt t="144304" x="2032000" y="3752850"/>
          <p14:tracePt t="144321" x="1955800" y="3752850"/>
          <p14:tracePt t="144338" x="1803400" y="3740150"/>
          <p14:tracePt t="144354" x="1670050" y="3714750"/>
          <p14:tracePt t="144371" x="1600200" y="3695700"/>
          <p14:tracePt t="144388" x="1454150" y="3663950"/>
          <p14:tracePt t="144404" x="1377950" y="3644900"/>
          <p14:tracePt t="144420" x="1212850" y="3613150"/>
          <p14:tracePt t="144438" x="1047750" y="3568700"/>
          <p14:tracePt t="144454" x="977900" y="3549650"/>
          <p14:tracePt t="144471" x="844550" y="3505200"/>
          <p14:tracePt t="144488" x="787400" y="3492500"/>
          <p14:tracePt t="144504" x="711200" y="3467100"/>
          <p14:tracePt t="144521" x="660400" y="3454400"/>
          <p14:tracePt t="144538" x="654050" y="3454400"/>
          <p14:tracePt t="144554" x="641350" y="3454400"/>
          <p14:tracePt t="144875" x="654050" y="3454400"/>
          <p14:tracePt t="144885" x="660400" y="3454400"/>
          <p14:tracePt t="144895" x="673100" y="3454400"/>
          <p14:tracePt t="144907" x="685800" y="3454400"/>
          <p14:tracePt t="144919" x="698500" y="3454400"/>
          <p14:tracePt t="144920" x="711200" y="3454400"/>
          <p14:tracePt t="144936" x="749300" y="3467100"/>
          <p14:tracePt t="144953" x="774700" y="3473450"/>
          <p14:tracePt t="144971" x="793750" y="3473450"/>
          <p14:tracePt t="144988" x="857250" y="3473450"/>
          <p14:tracePt t="145004" x="914400" y="3479800"/>
          <p14:tracePt t="145021" x="1054100" y="3479800"/>
          <p14:tracePt t="145038" x="1231900" y="3479800"/>
          <p14:tracePt t="145054" x="1314450" y="3479800"/>
          <p14:tracePt t="145071" x="1454150" y="3479800"/>
          <p14:tracePt t="145088" x="1511300" y="3479800"/>
          <p14:tracePt t="145104" x="1612900" y="3479800"/>
          <p14:tracePt t="145121" x="1752600" y="3479800"/>
          <p14:tracePt t="145138" x="1828800" y="3479800"/>
          <p14:tracePt t="145154" x="2025650" y="3473450"/>
          <p14:tracePt t="145171" x="2133600" y="3473450"/>
          <p14:tracePt t="145188" x="2336800" y="3473450"/>
          <p14:tracePt t="145204" x="2457450" y="3473450"/>
          <p14:tracePt t="145221" x="2501900" y="3473450"/>
          <p14:tracePt t="145238" x="2565400" y="3473450"/>
          <p14:tracePt t="145254" x="2590800" y="3473450"/>
          <p14:tracePt t="145271" x="2673350" y="3473450"/>
          <p14:tracePt t="145288" x="2819400" y="3473450"/>
          <p14:tracePt t="145304" x="2895600" y="3473450"/>
          <p14:tracePt t="145321" x="3035300" y="3473450"/>
          <p14:tracePt t="145338" x="3086100" y="3473450"/>
          <p14:tracePt t="145354" x="3168650" y="3473450"/>
          <p14:tracePt t="145371" x="3213100" y="3473450"/>
          <p14:tracePt t="145388" x="3238500" y="3473450"/>
          <p14:tracePt t="145404" x="3327400" y="3473450"/>
          <p14:tracePt t="145421" x="3390900" y="3473450"/>
          <p14:tracePt t="145438" x="3530600" y="3473450"/>
          <p14:tracePt t="145454" x="3651250" y="3473450"/>
          <p14:tracePt t="145471" x="3695700" y="3473450"/>
          <p14:tracePt t="145488" x="3727450" y="3473450"/>
          <p14:tracePt t="145504" x="3733800" y="3473450"/>
          <p14:tracePt t="145520" x="3771900" y="3473450"/>
          <p14:tracePt t="145538" x="3829050" y="3473450"/>
          <p14:tracePt t="145554" x="3873500" y="3473450"/>
          <p14:tracePt t="145571" x="4013200" y="3473450"/>
          <p14:tracePt t="145588" x="4076700" y="3473450"/>
          <p14:tracePt t="145604" x="4216400" y="3473450"/>
          <p14:tracePt t="145621" x="4349750" y="3473450"/>
          <p14:tracePt t="145638" x="4413250" y="3473450"/>
          <p14:tracePt t="145654" x="4552950" y="3473450"/>
          <p14:tracePt t="145671" x="4641850" y="3473450"/>
          <p14:tracePt t="145688" x="4826000" y="3473450"/>
          <p14:tracePt t="145704" x="4921250" y="3473450"/>
          <p14:tracePt t="145719" x="5118100" y="3479800"/>
          <p14:tracePt t="145736" x="5308600" y="3492500"/>
          <p14:tracePt t="145754" x="5410200" y="3492500"/>
          <p14:tracePt t="145771" x="5581650" y="3498850"/>
          <p14:tracePt t="145788" x="5670550" y="3498850"/>
          <p14:tracePt t="145804" x="5848350" y="3498850"/>
          <p14:tracePt t="145821" x="6032500" y="3498850"/>
          <p14:tracePt t="145838" x="6108700" y="3498850"/>
          <p14:tracePt t="145854" x="6261100" y="3498850"/>
          <p14:tracePt t="145871" x="6381750" y="3498850"/>
          <p14:tracePt t="145888" x="6438900" y="3498850"/>
          <p14:tracePt t="145904" x="6565900" y="3498850"/>
          <p14:tracePt t="145920" x="6629400" y="3498850"/>
          <p14:tracePt t="145938" x="6775450" y="3498850"/>
          <p14:tracePt t="145954" x="6851650" y="3498850"/>
          <p14:tracePt t="145971" x="6978650" y="3511550"/>
          <p14:tracePt t="145988" x="7099300" y="3511550"/>
          <p14:tracePt t="146004" x="7143750" y="3517900"/>
          <p14:tracePt t="146021" x="7245350" y="3517900"/>
          <p14:tracePt t="146038" x="7289800" y="3517900"/>
          <p14:tracePt t="146054" x="7385050" y="3517900"/>
          <p14:tracePt t="146071" x="7473950" y="3517900"/>
          <p14:tracePt t="146088" x="7531100" y="3517900"/>
          <p14:tracePt t="146104" x="7620000" y="3517900"/>
          <p14:tracePt t="146121" x="7651750" y="3517900"/>
          <p14:tracePt t="146138" x="7727950" y="3517900"/>
          <p14:tracePt t="146154" x="7778750" y="3517900"/>
          <p14:tracePt t="146171" x="7797800" y="3517900"/>
          <p14:tracePt t="146188" x="7816850" y="3517900"/>
          <p14:tracePt t="146204" x="7823200" y="3517900"/>
          <p14:tracePt t="146221" x="7829550" y="3517900"/>
          <p14:tracePt t="146238" x="7835900" y="3517900"/>
          <p14:tracePt t="146254" x="7842250" y="3517900"/>
          <p14:tracePt t="146559" x="7842250" y="3511550"/>
          <p14:tracePt t="146580" x="7842250" y="3505200"/>
          <p14:tracePt t="146592" x="7842250" y="3492500"/>
          <p14:tracePt t="146602" x="7842250" y="3486150"/>
          <p14:tracePt t="146604" x="7842250" y="3467100"/>
          <p14:tracePt t="146618" x="7842250" y="3448050"/>
          <p14:tracePt t="146636" x="7842250" y="3422650"/>
          <p14:tracePt t="146637" x="7854950" y="3346450"/>
          <p14:tracePt t="146654" x="7854950" y="3302000"/>
          <p14:tracePt t="146671" x="7861300" y="3200400"/>
          <p14:tracePt t="146688" x="7861300" y="3149600"/>
          <p14:tracePt t="146704" x="7867650" y="3048000"/>
          <p14:tracePt t="146721" x="7867650" y="3003550"/>
          <p14:tracePt t="146737" x="7874000" y="2901950"/>
          <p14:tracePt t="146753" x="7880350" y="2800350"/>
          <p14:tracePt t="146771" x="7880350" y="2749550"/>
          <p14:tracePt t="146788" x="7880350" y="2647950"/>
          <p14:tracePt t="146804" x="7880350" y="2552700"/>
          <p14:tracePt t="146821" x="7880350" y="2508250"/>
          <p14:tracePt t="146837" x="7880350" y="2425700"/>
          <p14:tracePt t="146854" x="7880350" y="2381250"/>
          <p14:tracePt t="146871" x="7880350" y="2286000"/>
          <p14:tracePt t="146888" x="7880350" y="2241550"/>
          <p14:tracePt t="146904" x="7880350" y="2152650"/>
          <p14:tracePt t="146921" x="7880350" y="2063750"/>
          <p14:tracePt t="146938" x="7880350" y="2019300"/>
          <p14:tracePt t="146954" x="7880350" y="1955800"/>
          <p14:tracePt t="146971" x="7880350" y="1911350"/>
          <p14:tracePt t="146987" x="7880350" y="1822450"/>
          <p14:tracePt t="147004" x="7880350" y="1733550"/>
          <p14:tracePt t="147021" x="7880350" y="1689100"/>
          <p14:tracePt t="147037" x="7880350" y="1612900"/>
          <p14:tracePt t="147054" x="7880350" y="1587500"/>
          <p14:tracePt t="147071" x="7880350" y="1543050"/>
          <p14:tracePt t="147088" x="7886700" y="1517650"/>
          <p14:tracePt t="147104" x="7893050" y="1504950"/>
          <p14:tracePt t="147121" x="7893050" y="1492250"/>
          <p14:tracePt t="147138" x="7899400" y="1479550"/>
          <p14:tracePt t="147154" x="7899400" y="1460500"/>
          <p14:tracePt t="147171" x="7899400" y="1428750"/>
          <p14:tracePt t="147188" x="7899400" y="1422400"/>
          <p14:tracePt t="147204" x="7899400" y="1397000"/>
          <p14:tracePt t="147221" x="7899400" y="1390650"/>
          <p14:tracePt t="147238" x="7899400" y="1377950"/>
          <p14:tracePt t="147254" x="7899400" y="1371600"/>
          <p14:tracePt t="147271" x="7899400" y="1365250"/>
          <p14:tracePt t="147288" x="7899400" y="1358900"/>
          <p14:tracePt t="147494" x="7899400" y="1365250"/>
          <p14:tracePt t="147505" x="7899400" y="1371600"/>
          <p14:tracePt t="147515" x="7899400" y="1390650"/>
          <p14:tracePt t="147525" x="7899400" y="1409700"/>
          <p14:tracePt t="147536" x="7899400" y="1441450"/>
          <p14:tracePt t="147554" x="7899400" y="1517650"/>
          <p14:tracePt t="147557" x="7899400" y="1574800"/>
          <p14:tracePt t="147571" x="7899400" y="1695450"/>
          <p14:tracePt t="147588" x="7899400" y="1758950"/>
          <p14:tracePt t="147604" x="7899400" y="1879600"/>
          <p14:tracePt t="147621" x="7899400" y="1930400"/>
          <p14:tracePt t="147638" x="7899400" y="2063750"/>
          <p14:tracePt t="147654" x="7899400" y="2190750"/>
          <p14:tracePt t="147671" x="7899400" y="2266950"/>
          <p14:tracePt t="147688" x="7899400" y="2444750"/>
          <p14:tracePt t="147704" x="7899400" y="2540000"/>
          <p14:tracePt t="147720" x="7899400" y="2730500"/>
          <p14:tracePt t="147738" x="7899400" y="2940050"/>
          <p14:tracePt t="147754" x="7899400" y="3035300"/>
          <p14:tracePt t="147769" x="7899400" y="3219450"/>
          <p14:tracePt t="147787" x="7899400" y="3302000"/>
          <p14:tracePt t="147804" x="7899400" y="3454400"/>
          <p14:tracePt t="147821" x="7899400" y="3575050"/>
          <p14:tracePt t="147837" x="7899400" y="3632200"/>
          <p14:tracePt t="147854" x="7899400" y="3695700"/>
          <p14:tracePt t="147870" x="7899400" y="3733800"/>
          <p14:tracePt t="147888" x="7899400" y="3784600"/>
          <p14:tracePt t="147905" x="7899400" y="3835400"/>
          <p14:tracePt t="147921" x="7899400" y="3860800"/>
          <p14:tracePt t="147938" x="7899400" y="3911600"/>
          <p14:tracePt t="147954" x="7899400" y="3930650"/>
          <p14:tracePt t="147971" x="7899400" y="3968750"/>
          <p14:tracePt t="147987" x="7899400" y="3987800"/>
          <p14:tracePt t="148004" x="7899400" y="4000500"/>
          <p14:tracePt t="148020" x="7899400" y="4006850"/>
          <p14:tracePt t="148138" x="7899400" y="4000500"/>
          <p14:tracePt t="148152" x="7899400" y="3994150"/>
          <p14:tracePt t="148162" x="7905750" y="3987800"/>
          <p14:tracePt t="148169" x="7912100" y="3975100"/>
          <p14:tracePt t="148186" x="7918450" y="3949700"/>
          <p14:tracePt t="148203" x="7931150" y="3917950"/>
          <p14:tracePt t="148221" x="7937500" y="3905250"/>
          <p14:tracePt t="148238" x="7950200" y="3892550"/>
          <p14:tracePt t="148254" x="7950200" y="3886200"/>
          <p14:tracePt t="148731" x="7956550" y="3886200"/>
          <p14:tracePt t="149199" x="7962900" y="3886200"/>
          <p14:tracePt t="149241" x="7969250" y="3886200"/>
          <p14:tracePt t="149302" x="7969250" y="3879850"/>
          <p14:tracePt t="149345" x="7969250" y="3873500"/>
          <p14:tracePt t="149352" x="7969250" y="3867150"/>
          <p14:tracePt t="149365" x="7969250" y="3860800"/>
          <p14:tracePt t="149368" x="7969250" y="3854450"/>
          <p14:tracePt t="149379" x="7975600" y="3841750"/>
          <p14:tracePt t="149405" x="7981950" y="3829050"/>
          <p14:tracePt t="149407" x="7988300" y="3822700"/>
          <p14:tracePt t="149421" x="7988300" y="3810000"/>
          <p14:tracePt t="149437" x="7994650" y="3797300"/>
          <p14:tracePt t="149454" x="8007350" y="3784600"/>
          <p14:tracePt t="149471" x="8007350" y="3778250"/>
          <p14:tracePt t="149487" x="8013700" y="3765550"/>
          <p14:tracePt t="149504" x="8020050" y="3746500"/>
          <p14:tracePt t="149521" x="8020050" y="3733800"/>
          <p14:tracePt t="149537" x="8026400" y="3721100"/>
          <p14:tracePt t="149554" x="8026400" y="3708400"/>
          <p14:tracePt t="149571" x="8026400" y="3702050"/>
          <p14:tracePt t="149588" x="8026400" y="3689350"/>
          <p14:tracePt t="149625" x="8026400" y="3683000"/>
          <p14:tracePt t="149628" x="8026400" y="3676650"/>
          <p14:tracePt t="149638" x="8026400" y="3670300"/>
          <p14:tracePt t="149654" x="8020050" y="3657600"/>
          <p14:tracePt t="149670" x="8007350" y="3644900"/>
          <p14:tracePt t="149688" x="7994650" y="3632200"/>
          <p14:tracePt t="149704" x="7969250" y="3606800"/>
          <p14:tracePt t="149721" x="7950200" y="3600450"/>
          <p14:tracePt t="149737" x="7886700" y="3575050"/>
          <p14:tracePt t="149754" x="7816850" y="3556000"/>
          <p14:tracePt t="149771" x="7778750" y="3543300"/>
          <p14:tracePt t="149787" x="7683500" y="3524250"/>
          <p14:tracePt t="149804" x="7639050" y="3517900"/>
          <p14:tracePt t="149820" x="7556500" y="3498850"/>
          <p14:tracePt t="149837" x="7493000" y="3492500"/>
          <p14:tracePt t="149854" x="7448550" y="3492500"/>
          <p14:tracePt t="149871" x="7378700" y="3486150"/>
          <p14:tracePt t="149888" x="7346950" y="3486150"/>
          <p14:tracePt t="149904" x="7277100" y="3479800"/>
          <p14:tracePt t="149921" x="7219950" y="3473450"/>
          <p14:tracePt t="149937" x="7194550" y="3473450"/>
          <p14:tracePt t="149954" x="7124700" y="3460750"/>
          <p14:tracePt t="149970" x="7099300" y="3454400"/>
          <p14:tracePt t="149987" x="7016750" y="3448050"/>
          <p14:tracePt t="150004" x="6927850" y="3435350"/>
          <p14:tracePt t="150020" x="6883400" y="3435350"/>
          <p14:tracePt t="150037" x="6800850" y="3435350"/>
          <p14:tracePt t="150054" x="6756400" y="3435350"/>
          <p14:tracePt t="150071" x="6673850" y="3435350"/>
          <p14:tracePt t="150087" x="6597650" y="3435350"/>
          <p14:tracePt t="150104" x="6565900" y="3435350"/>
          <p14:tracePt t="150120" x="6489700" y="3435350"/>
          <p14:tracePt t="150137" x="6445250" y="3435350"/>
          <p14:tracePt t="150154" x="6356350" y="3435350"/>
          <p14:tracePt t="150170" x="6254750" y="3435350"/>
          <p14:tracePt t="150188" x="6210300" y="3435350"/>
          <p14:tracePt t="150204" x="6134100" y="3435350"/>
          <p14:tracePt t="150221" x="6089650" y="3435350"/>
          <p14:tracePt t="150237" x="6032500" y="3435350"/>
          <p14:tracePt t="150254" x="5975350" y="3435350"/>
          <p14:tracePt t="150271" x="5956300" y="3435350"/>
          <p14:tracePt t="150287" x="5918200" y="3441700"/>
          <p14:tracePt t="150304" x="5905500" y="3454400"/>
          <p14:tracePt t="150320" x="5867400" y="3473450"/>
          <p14:tracePt t="150337" x="5835650" y="3492500"/>
          <p14:tracePt t="150354" x="5822950" y="3505200"/>
          <p14:tracePt t="150371" x="5778500" y="3536950"/>
          <p14:tracePt t="150387" x="5759450" y="3549650"/>
          <p14:tracePt t="150404" x="5715000" y="3581400"/>
          <p14:tracePt t="150421" x="5702300" y="3594100"/>
          <p14:tracePt t="150421" x="5683250" y="3600450"/>
          <p14:tracePt t="150438" x="5670550" y="3619500"/>
          <p14:tracePt t="150454" x="5638800" y="3651250"/>
          <p14:tracePt t="150470" x="5626100" y="3663950"/>
          <p14:tracePt t="150487" x="5588000" y="3702050"/>
          <p14:tracePt t="150504" x="5581650" y="3721100"/>
          <p14:tracePt t="150520" x="5549900" y="3759200"/>
          <p14:tracePt t="150538" x="5524500" y="3790950"/>
          <p14:tracePt t="150554" x="5518150" y="3803650"/>
          <p14:tracePt t="150571" x="5505450" y="3835400"/>
          <p14:tracePt t="150587" x="5499100" y="3841750"/>
          <p14:tracePt t="150604" x="5492750" y="3867150"/>
          <p14:tracePt t="150620" x="5492750" y="3886200"/>
          <p14:tracePt t="150637" x="5480050" y="3898900"/>
          <p14:tracePt t="150654" x="5467350" y="3917950"/>
          <p14:tracePt t="150670" x="5454650" y="3937000"/>
          <p14:tracePt t="150687" x="5435600" y="3962400"/>
          <p14:tracePt t="150704" x="5429250" y="3987800"/>
          <p14:tracePt t="150721" x="5422900" y="4000500"/>
          <p14:tracePt t="150737" x="5416550" y="4025900"/>
          <p14:tracePt t="150754" x="5416550" y="4032250"/>
          <p14:tracePt t="150771" x="5416550" y="4051300"/>
          <p14:tracePt t="150788" x="5416550" y="4076700"/>
          <p14:tracePt t="150804" x="5416550" y="4089400"/>
          <p14:tracePt t="150820" x="5416550" y="4121150"/>
          <p14:tracePt t="150837" x="5416550" y="4127500"/>
          <p14:tracePt t="150854" x="5416550" y="4165600"/>
          <p14:tracePt t="150870" x="5429250" y="4203700"/>
          <p14:tracePt t="150887" x="5435600" y="4216400"/>
          <p14:tracePt t="150904" x="5467350" y="4273550"/>
          <p14:tracePt t="150921" x="5499100" y="4305300"/>
          <p14:tracePt t="150938" x="5594350" y="4368800"/>
          <p14:tracePt t="150954" x="5734050" y="4438650"/>
          <p14:tracePt t="150971" x="5810250" y="4470400"/>
          <p14:tracePt t="150987" x="5969000" y="4533900"/>
          <p14:tracePt t="151004" x="6038850" y="4552950"/>
          <p14:tracePt t="151020" x="6140450" y="4572000"/>
          <p14:tracePt t="151037" x="6216650" y="4584700"/>
          <p14:tracePt t="151054" x="6254750" y="4591050"/>
          <p14:tracePt t="151071" x="6330950" y="4591050"/>
          <p14:tracePt t="151087" x="6388100" y="4591050"/>
          <p14:tracePt t="151104" x="6508750" y="4591050"/>
          <p14:tracePt t="151120" x="6635750" y="4591050"/>
          <p14:tracePt t="151137" x="6711950" y="4591050"/>
          <p14:tracePt t="151154" x="6832600" y="4591050"/>
          <p14:tracePt t="151170" x="6896100" y="4591050"/>
          <p14:tracePt t="151187" x="7048500" y="4591050"/>
          <p14:tracePt t="151204" x="7200900" y="4591050"/>
          <p14:tracePt t="151221" x="7289800" y="4591050"/>
          <p14:tracePt t="151237" x="7480300" y="4591050"/>
          <p14:tracePt t="151254" x="7575550" y="4591050"/>
          <p14:tracePt t="151270" x="7759700" y="4584700"/>
          <p14:tracePt t="151287" x="7848600" y="4572000"/>
          <p14:tracePt t="151304" x="7981950" y="4533900"/>
          <p14:tracePt t="151320" x="8089900" y="4489450"/>
          <p14:tracePt t="151338" x="8140700" y="4451350"/>
          <p14:tracePt t="151354" x="8229600" y="4400550"/>
          <p14:tracePt t="151370" x="8318500" y="4324350"/>
          <p14:tracePt t="151387" x="8343900" y="4298950"/>
          <p14:tracePt t="151404" x="8407400" y="4216400"/>
          <p14:tracePt t="151421" x="8432800" y="4178300"/>
          <p14:tracePt t="151437" x="8451850" y="4095750"/>
          <p14:tracePt t="151454" x="8451850" y="4051300"/>
          <p14:tracePt t="151470" x="8458200" y="3962400"/>
          <p14:tracePt t="151487" x="8458200" y="3867150"/>
          <p14:tracePt t="151504" x="8451850" y="3810000"/>
          <p14:tracePt t="151520" x="8407400" y="3702050"/>
          <p14:tracePt t="151537" x="8388350" y="3657600"/>
          <p14:tracePt t="151554" x="8305800" y="3568700"/>
          <p14:tracePt t="151571" x="8197850" y="3511550"/>
          <p14:tracePt t="151587" x="8140700" y="3473450"/>
          <p14:tracePt t="151604" x="8013700" y="3435350"/>
          <p14:tracePt t="151620" x="7937500" y="3409950"/>
          <p14:tracePt t="151637" x="7791450" y="3371850"/>
          <p14:tracePt t="151654" x="7632700" y="3340100"/>
          <p14:tracePt t="151670" x="7569200" y="3321050"/>
          <p14:tracePt t="151687" x="7435850" y="3302000"/>
          <p14:tracePt t="151704" x="7366000" y="3295650"/>
          <p14:tracePt t="151721" x="7232650" y="3282950"/>
          <p14:tracePt t="151737" x="7118350" y="3282950"/>
          <p14:tracePt t="151754" x="7048500" y="3282950"/>
          <p14:tracePt t="151770" x="6921500" y="3282950"/>
          <p14:tracePt t="151788" x="6864350" y="3282950"/>
          <p14:tracePt t="151804" x="6743700" y="3282950"/>
          <p14:tracePt t="151819" x="6648450" y="3282950"/>
          <p14:tracePt t="151837" x="6591300" y="3282950"/>
          <p14:tracePt t="151854" x="6502400" y="3282950"/>
          <p14:tracePt t="151871" x="6445250" y="3282950"/>
          <p14:tracePt t="151887" x="6350000" y="3282950"/>
          <p14:tracePt t="151904" x="6242050" y="3282950"/>
          <p14:tracePt t="151920" x="6184900" y="3282950"/>
          <p14:tracePt t="151937" x="6083300" y="3289300"/>
          <p14:tracePt t="151955" x="6038850" y="3295650"/>
          <p14:tracePt t="151971" x="5924550" y="3321050"/>
          <p14:tracePt t="151988" x="5842000" y="3346450"/>
          <p14:tracePt t="152004" x="5797550" y="3359150"/>
          <p14:tracePt t="152021" x="5727700" y="3378200"/>
          <p14:tracePt t="152037" x="5702300" y="3384550"/>
          <p14:tracePt t="152054" x="5651500" y="3409950"/>
          <p14:tracePt t="152071" x="5613400" y="3435350"/>
          <p14:tracePt t="152087" x="5581650" y="3460750"/>
          <p14:tracePt t="152104" x="5537200" y="3492500"/>
          <p14:tracePt t="152120" x="5518150" y="3511550"/>
          <p14:tracePt t="152137" x="5473700" y="3549650"/>
          <p14:tracePt t="152154" x="5448300" y="3587750"/>
          <p14:tracePt t="152170" x="5435600" y="3606800"/>
          <p14:tracePt t="152187" x="5410200" y="3644900"/>
          <p14:tracePt t="152204" x="5410200" y="3683000"/>
          <p14:tracePt t="152221" x="5403850" y="3752850"/>
          <p14:tracePt t="152237" x="5410200" y="3841750"/>
          <p14:tracePt t="152254" x="5422900" y="3873500"/>
          <p14:tracePt t="152270" x="5441950" y="3968750"/>
          <p14:tracePt t="152287" x="5461000" y="4006850"/>
          <p14:tracePt t="152304" x="5492750" y="4070350"/>
          <p14:tracePt t="152320" x="5505450" y="4108450"/>
          <p14:tracePt t="152337" x="5575300" y="4197350"/>
          <p14:tracePt t="152354" x="5626100" y="4273550"/>
          <p14:tracePt t="152371" x="5651500" y="4311650"/>
          <p14:tracePt t="152387" x="5683250" y="4356100"/>
          <p14:tracePt t="152404" x="5695950" y="4375150"/>
          <p14:tracePt t="152420" x="5708650" y="4406900"/>
          <p14:tracePt t="152437" x="5765800" y="4438650"/>
          <p14:tracePt t="152454" x="5816600" y="4464050"/>
          <p14:tracePt t="152471" x="5943600" y="4514850"/>
          <p14:tracePt t="152488" x="6019800" y="4527550"/>
          <p14:tracePt t="152504" x="6191250" y="4565650"/>
          <p14:tracePt t="152521" x="6350000" y="4578350"/>
          <p14:tracePt t="152537" x="6413500" y="4591050"/>
          <p14:tracePt t="152554" x="6534150" y="4591050"/>
          <p14:tracePt t="152570" x="6597650" y="4591050"/>
          <p14:tracePt t="152587" x="6731000" y="4591050"/>
          <p14:tracePt t="152604" x="6889750" y="4591050"/>
          <p14:tracePt t="152620" x="6991350" y="4591050"/>
          <p14:tracePt t="152637" x="7181850" y="4591050"/>
          <p14:tracePt t="152654" x="7258050" y="4591050"/>
          <p14:tracePt t="152671" x="7391400" y="4591050"/>
          <p14:tracePt t="152687" x="7454900" y="4591050"/>
          <p14:tracePt t="152704" x="7473950" y="4591050"/>
          <p14:tracePt t="153009" x="7480300" y="4591050"/>
          <p14:tracePt t="153029" x="7486650" y="4591050"/>
          <p14:tracePt t="153061" x="7493000" y="4578350"/>
          <p14:tracePt t="153071" x="7499350" y="4565650"/>
          <p14:tracePt t="153081" x="7505700" y="4527550"/>
          <p14:tracePt t="153091" x="7512050" y="4483100"/>
          <p14:tracePt t="153096" x="7524750" y="4406900"/>
          <p14:tracePt t="153104" x="7531100" y="4318000"/>
          <p14:tracePt t="153121" x="7569200" y="4121150"/>
          <p14:tracePt t="153137" x="7626350" y="3886200"/>
          <p14:tracePt t="153154" x="7645400" y="3740150"/>
          <p14:tracePt t="153171" x="7708900" y="3517900"/>
          <p14:tracePt t="153188" x="7734300" y="3416300"/>
          <p14:tracePt t="153204" x="7778750" y="3251200"/>
          <p14:tracePt t="153221" x="7816850" y="3130550"/>
          <p14:tracePt t="153237" x="7835900" y="3092450"/>
          <p14:tracePt t="153254" x="7854950" y="3048000"/>
          <p14:tracePt t="153270" x="7861300" y="3035300"/>
          <p14:tracePt t="153287" x="7874000" y="3003550"/>
          <p14:tracePt t="153304" x="7880350" y="2978150"/>
          <p14:tracePt t="153321" x="7880350" y="2959100"/>
          <p14:tracePt t="153337" x="7880350" y="2921000"/>
          <p14:tracePt t="153354" x="7874000" y="2895600"/>
          <p14:tracePt t="153371" x="7835900" y="2825750"/>
          <p14:tracePt t="153387" x="7778750" y="2762250"/>
          <p14:tracePt t="153404" x="7734300" y="2717800"/>
          <p14:tracePt t="153420" x="7645400" y="2654300"/>
          <p14:tracePt t="153437" x="7588250" y="2622550"/>
          <p14:tracePt t="153454" x="7473950" y="2584450"/>
          <p14:tracePt t="153470" x="7353300" y="2559050"/>
          <p14:tracePt t="153487" x="7283450" y="2546350"/>
          <p14:tracePt t="153504" x="7118350" y="2520950"/>
          <p14:tracePt t="153521" x="7029450" y="2501900"/>
          <p14:tracePt t="153537" x="6864350" y="2470150"/>
          <p14:tracePt t="153554" x="6699250" y="2432050"/>
          <p14:tracePt t="153570" x="6629400" y="2419350"/>
          <p14:tracePt t="153587" x="6496050" y="2393950"/>
          <p14:tracePt t="153604" x="6445250" y="2387600"/>
          <p14:tracePt t="153620" x="6318250" y="2374900"/>
          <p14:tracePt t="153637" x="6203950" y="2374900"/>
          <p14:tracePt t="153654" x="6146800" y="2374900"/>
          <p14:tracePt t="153671" x="6032500" y="2387600"/>
          <p14:tracePt t="153687" x="5975350" y="2400300"/>
          <p14:tracePt t="153704" x="5886450" y="2432050"/>
          <p14:tracePt t="153720" x="5810250" y="2476500"/>
          <p14:tracePt t="153737" x="5778500" y="2501900"/>
          <p14:tracePt t="153754" x="5740400" y="2540000"/>
          <p14:tracePt t="153770" x="5727700" y="2559050"/>
          <p14:tracePt t="153787" x="5715000" y="2597150"/>
          <p14:tracePt t="153804" x="5715000" y="2654300"/>
          <p14:tracePt t="153821" x="5734050" y="2692400"/>
          <p14:tracePt t="153837" x="5772150" y="2768600"/>
          <p14:tracePt t="153853" x="5791200" y="2806700"/>
          <p14:tracePt t="153869" x="5854700" y="2882900"/>
          <p14:tracePt t="153887" x="5918200" y="2952750"/>
          <p14:tracePt t="153904" x="5949950" y="2990850"/>
          <p14:tracePt t="153920" x="6026150" y="3060700"/>
          <p14:tracePt t="153937" x="6076950" y="3111500"/>
          <p14:tracePt t="153954" x="6203950" y="3200400"/>
          <p14:tracePt t="153971" x="6388100" y="3282950"/>
          <p14:tracePt t="153987" x="6483350" y="3308350"/>
          <p14:tracePt t="154004" x="6705600" y="3365500"/>
          <p14:tracePt t="154021" x="6813550" y="3371850"/>
          <p14:tracePt t="154037" x="7004050" y="3378200"/>
          <p14:tracePt t="154054" x="7092950" y="3378200"/>
          <p14:tracePt t="154070" x="7226300" y="3371850"/>
          <p14:tracePt t="154087" x="7340600" y="3346450"/>
          <p14:tracePt t="154104" x="7385050" y="3327400"/>
          <p14:tracePt t="154121" x="7454900" y="3308350"/>
          <p14:tracePt t="154137" x="7505700" y="3289300"/>
          <p14:tracePt t="154154" x="7512050" y="3289300"/>
          <p14:tracePt t="154170" x="7524750" y="3282950"/>
          <p14:tracePt t="155122" x="7531100" y="3282950"/>
          <p14:tracePt t="155745" x="7524750" y="3282950"/>
          <p14:tracePt t="155765" x="7524750" y="3289300"/>
          <p14:tracePt t="155778" x="7518400" y="3289300"/>
          <p14:tracePt t="155796" x="7518400" y="3295650"/>
          <p14:tracePt t="155817" x="7518400" y="3302000"/>
          <p14:tracePt t="156102" x="7518400" y="3308350"/>
          <p14:tracePt t="156123" x="7518400" y="3314700"/>
          <p14:tracePt t="156144" x="7512050" y="3321050"/>
          <p14:tracePt t="156154" x="7505700" y="3321050"/>
          <p14:tracePt t="156170" x="7499350" y="3333750"/>
          <p14:tracePt t="156173" x="7473950" y="3346450"/>
          <p14:tracePt t="156187" x="7467600" y="3359150"/>
          <p14:tracePt t="156204" x="7435850" y="3390900"/>
          <p14:tracePt t="156220" x="7416800" y="3403600"/>
          <p14:tracePt t="156237" x="7359650" y="3454400"/>
          <p14:tracePt t="156254" x="7296150" y="3498850"/>
          <p14:tracePt t="156270" x="7245350" y="3530600"/>
          <p14:tracePt t="156287" x="7156450" y="3575050"/>
          <p14:tracePt t="156304" x="7118350" y="3606800"/>
          <p14:tracePt t="156320" x="7042150" y="3670300"/>
          <p14:tracePt t="156337" x="6953250" y="3733800"/>
          <p14:tracePt t="156354" x="6915150" y="3765550"/>
          <p14:tracePt t="156370" x="6826250" y="3835400"/>
          <p14:tracePt t="156387" x="6775450" y="3879850"/>
          <p14:tracePt t="156404" x="6654800" y="3975100"/>
          <p14:tracePt t="156420" x="6534150" y="4076700"/>
          <p14:tracePt t="156437" x="6477000" y="4127500"/>
          <p14:tracePt t="156454" x="6375400" y="4229100"/>
          <p14:tracePt t="156471" x="6311900" y="4279900"/>
          <p14:tracePt t="156487" x="6229350" y="4368800"/>
          <p14:tracePt t="156504" x="6153150" y="4445000"/>
          <p14:tracePt t="156521" x="6115050" y="4464050"/>
          <p14:tracePt t="156537" x="6019800" y="4514850"/>
          <p14:tracePt t="156554" x="5975350" y="4527550"/>
          <p14:tracePt t="156570" x="5835650" y="4572000"/>
          <p14:tracePt t="156587" x="5689600" y="4616450"/>
          <p14:tracePt t="156604" x="5626100" y="4629150"/>
          <p14:tracePt t="156620" x="5467350" y="4686300"/>
          <p14:tracePt t="156637" x="5397500" y="4699000"/>
          <p14:tracePt t="156654" x="5276850" y="4730750"/>
          <p14:tracePt t="156670" x="5162550" y="4768850"/>
          <p14:tracePt t="156687" x="5111750" y="4781550"/>
          <p14:tracePt t="156704" x="5022850" y="4806950"/>
          <p14:tracePt t="156720" x="4984750" y="4819650"/>
          <p14:tracePt t="156737" x="4902200" y="4845050"/>
          <p14:tracePt t="156754" x="4857750" y="4851400"/>
          <p14:tracePt t="156754" x="4806950" y="4864100"/>
          <p14:tracePt t="156771" x="4762500" y="4870450"/>
          <p14:tracePt t="156787" x="4648200" y="4908550"/>
          <p14:tracePt t="156804" x="4584700" y="4921250"/>
          <p14:tracePt t="156821" x="4419600" y="4959350"/>
          <p14:tracePt t="156837" x="4222750" y="4972050"/>
          <p14:tracePt t="156855" x="4121150" y="4984750"/>
          <p14:tracePt t="156871" x="3930650" y="4991100"/>
          <p14:tracePt t="156886" x="3841750" y="4991100"/>
          <p14:tracePt t="156902" x="3746500" y="4991100"/>
          <p14:tracePt t="156921" x="3708400" y="4991100"/>
          <p14:tracePt t="156937" x="3695700" y="4991100"/>
          <p14:tracePt t="156954" x="3689350" y="4991100"/>
          <p14:tracePt t="156971" x="3683000" y="4991100"/>
          <p14:tracePt t="156987" x="3670300" y="4991100"/>
          <p14:tracePt t="157004" x="3657600" y="4991100"/>
          <p14:tracePt t="157020" x="3638550" y="4997450"/>
          <p14:tracePt t="157038" x="3619500" y="4997450"/>
          <p14:tracePt t="157054" x="3613150" y="5003800"/>
          <p14:tracePt t="157071" x="3594100" y="5003800"/>
          <p14:tracePt t="157106" x="3581400" y="5003800"/>
          <p14:tracePt t="157109" x="3575050" y="5003800"/>
          <p14:tracePt t="157120" x="3549650" y="5003800"/>
          <p14:tracePt t="157137" x="3536950" y="5003800"/>
          <p14:tracePt t="157154" x="3511550" y="5003800"/>
          <p14:tracePt t="157170" x="3498850" y="5003800"/>
          <p14:tracePt t="157187" x="3473450" y="5003800"/>
          <p14:tracePt t="157204" x="3454400" y="5003800"/>
          <p14:tracePt t="157220" x="3435350" y="5003800"/>
          <p14:tracePt t="157237" x="3403600" y="5003800"/>
          <p14:tracePt t="157254" x="3378200" y="5003800"/>
          <p14:tracePt t="157270" x="3327400" y="5003800"/>
          <p14:tracePt t="157287" x="3263900" y="5003800"/>
          <p14:tracePt t="157304" x="3225800" y="5003800"/>
          <p14:tracePt t="157320" x="3162300" y="5003800"/>
          <p14:tracePt t="157337" x="3130550" y="5003800"/>
          <p14:tracePt t="157354" x="3073400" y="5003800"/>
          <p14:tracePt t="157370" x="3022600" y="5003800"/>
          <p14:tracePt t="157387" x="2997200" y="5003800"/>
          <p14:tracePt t="157404" x="2971800" y="5003800"/>
          <p14:tracePt t="157421" x="2959100" y="5003800"/>
          <p14:tracePt t="157437" x="2940050" y="5003800"/>
          <p14:tracePt t="157454" x="2914650" y="5003800"/>
          <p14:tracePt t="157470" x="2901950" y="5003800"/>
          <p14:tracePt t="157487" x="2863850" y="5003800"/>
          <p14:tracePt t="157504" x="2838450" y="5003800"/>
          <p14:tracePt t="157520" x="2794000" y="5003800"/>
          <p14:tracePt t="157537" x="2755900" y="5003800"/>
          <p14:tracePt t="157554" x="2743200" y="5003800"/>
          <p14:tracePt t="157571" x="2711450" y="5003800"/>
          <p14:tracePt t="157587" x="2698750" y="5010150"/>
          <p14:tracePt t="157604" x="2679700" y="5016500"/>
          <p14:tracePt t="157621" x="2660650" y="5022850"/>
          <p14:tracePt t="157637" x="2647950" y="5022850"/>
          <p14:tracePt t="157654" x="2628900" y="5022850"/>
          <p14:tracePt t="157670" x="2616200" y="5022850"/>
          <p14:tracePt t="157687" x="2597150" y="5022850"/>
          <p14:tracePt t="157704" x="2578100" y="5022850"/>
          <p14:tracePt t="157720" x="2565400" y="5022850"/>
          <p14:tracePt t="157737" x="2540000" y="5022850"/>
          <p14:tracePt t="157773" x="2527300" y="5022850"/>
          <p14:tracePt t="157776" x="2520950" y="5022850"/>
          <p14:tracePt t="158914" x="2527300" y="5022850"/>
          <p14:tracePt t="158955" x="2533650" y="5022850"/>
          <p14:tracePt t="159119" x="2540000" y="5022850"/>
          <p14:tracePt t="159145" x="2546350" y="5022850"/>
          <p14:tracePt t="159146" x="2552700" y="5016500"/>
          <p14:tracePt t="162907" x="2559050" y="5016500"/>
          <p14:tracePt t="162947" x="2565400" y="5016500"/>
          <p14:tracePt t="167272" x="2571750" y="5016500"/>
          <p14:tracePt t="168381" x="2565400" y="5016500"/>
          <p14:tracePt t="168392" x="2552700" y="5016500"/>
          <p14:tracePt t="168402" x="2540000" y="5016500"/>
          <p14:tracePt t="168412" x="2527300" y="5016500"/>
          <p14:tracePt t="168423" x="2501900" y="5022850"/>
          <p14:tracePt t="168430" x="2482850" y="5029200"/>
          <p14:tracePt t="168438" x="2438400" y="5041900"/>
          <p14:tracePt t="168455" x="2425700" y="5048250"/>
          <p14:tracePt t="168471" x="2387600" y="5060950"/>
          <p14:tracePt t="168488" x="2374900" y="5067300"/>
          <p14:tracePt t="168505" x="2368550" y="5067300"/>
          <p14:tracePt t="168521" x="2355850" y="5073650"/>
          <p14:tracePt t="168557" x="2349500" y="5080000"/>
          <p14:tracePt t="168571" x="2343150" y="5080000"/>
          <p14:tracePt t="168573" x="2336800" y="5086350"/>
          <p14:tracePt t="168588" x="2330450" y="5086350"/>
          <p14:tracePt t="168605" x="2324100" y="5092700"/>
          <p14:tracePt t="168621" x="2324100" y="5099050"/>
          <p14:tracePt t="168835" x="2330450" y="5099050"/>
          <p14:tracePt t="168858" x="2343150" y="5099050"/>
          <p14:tracePt t="168867" x="2355850" y="5099050"/>
          <p14:tracePt t="168879" x="2362200" y="5099050"/>
          <p14:tracePt t="168887" x="2374900" y="5099050"/>
          <p14:tracePt t="168888" x="2381250" y="5099050"/>
          <p14:tracePt t="168903" x="2419350" y="5099050"/>
          <p14:tracePt t="168920" x="2438400" y="5099050"/>
          <p14:tracePt t="168938" x="2463800" y="5099050"/>
          <p14:tracePt t="168955" x="2489200" y="5099050"/>
          <p14:tracePt t="168971" x="2501900" y="5099050"/>
          <p14:tracePt t="168988" x="2514600" y="5099050"/>
          <p14:tracePt t="169005" x="2520950" y="5099050"/>
          <p14:tracePt t="169021" x="2533650" y="5099050"/>
          <p14:tracePt t="169038" x="2540000" y="5099050"/>
          <p14:tracePt t="169055" x="2552700" y="5099050"/>
          <p14:tracePt t="169071" x="2571750" y="5099050"/>
          <p14:tracePt t="169088" x="2590800" y="5099050"/>
          <p14:tracePt t="169105" x="2609850" y="5099050"/>
          <p14:tracePt t="169121" x="2635250" y="5099050"/>
          <p14:tracePt t="169138" x="2654300" y="5099050"/>
          <p14:tracePt t="169156" x="2679700" y="5099050"/>
          <p14:tracePt t="169171" x="2724150" y="5099050"/>
          <p14:tracePt t="169188" x="2749550" y="5099050"/>
          <p14:tracePt t="169205" x="2787650" y="5099050"/>
          <p14:tracePt t="169221" x="2813050" y="5099050"/>
          <p14:tracePt t="169238" x="2870200" y="5099050"/>
          <p14:tracePt t="169255" x="2889250" y="5099050"/>
          <p14:tracePt t="169271" x="2927350" y="5099050"/>
          <p14:tracePt t="169288" x="2965450" y="5099050"/>
          <p14:tracePt t="169305" x="2990850" y="5099050"/>
          <p14:tracePt t="169321" x="3022600" y="5099050"/>
          <p14:tracePt t="169338" x="3048000" y="5099050"/>
          <p14:tracePt t="169355" x="3098800" y="5099050"/>
          <p14:tracePt t="169371" x="3143250" y="5099050"/>
          <p14:tracePt t="169388" x="3162300" y="5099050"/>
          <p14:tracePt t="169405" x="3194050" y="5099050"/>
          <p14:tracePt t="169421" x="3213100" y="5099050"/>
          <p14:tracePt t="169438" x="3232150" y="5099050"/>
          <p14:tracePt t="169455" x="3263900" y="5099050"/>
          <p14:tracePt t="169471" x="3276600" y="5099050"/>
          <p14:tracePt t="169488" x="3302000" y="5099050"/>
          <p14:tracePt t="169505" x="3321050" y="5099050"/>
          <p14:tracePt t="169521" x="3346450" y="5099050"/>
          <p14:tracePt t="169538" x="3371850" y="5099050"/>
          <p14:tracePt t="169555" x="3390900" y="5099050"/>
          <p14:tracePt t="169571" x="3416300" y="5099050"/>
          <p14:tracePt t="169588" x="3435350" y="5099050"/>
          <p14:tracePt t="169605" x="3467100" y="5099050"/>
          <p14:tracePt t="169621" x="3505200" y="5099050"/>
          <p14:tracePt t="169637" x="3524250" y="5099050"/>
          <p14:tracePt t="169655" x="3562350" y="5099050"/>
          <p14:tracePt t="169671" x="3587750" y="5099050"/>
          <p14:tracePt t="169688" x="3638550" y="5099050"/>
          <p14:tracePt t="169706" x="3689350" y="5099050"/>
          <p14:tracePt t="169721" x="3708400" y="5099050"/>
          <p14:tracePt t="169738" x="3752850" y="5099050"/>
          <p14:tracePt t="169755" x="3778250" y="5099050"/>
          <p14:tracePt t="169771" x="3822700" y="5099050"/>
          <p14:tracePt t="169788" x="3873500" y="5099050"/>
          <p14:tracePt t="169805" x="3905250" y="5099050"/>
          <p14:tracePt t="169821" x="3962400" y="5099050"/>
          <p14:tracePt t="169838" x="3994150" y="5099050"/>
          <p14:tracePt t="169855" x="4032250" y="5099050"/>
          <p14:tracePt t="169871" x="4057650" y="5099050"/>
          <p14:tracePt t="170947" x="4051300" y="5099050"/>
          <p14:tracePt t="170950" x="4044950" y="5099050"/>
          <p14:tracePt t="170971" x="4032250" y="5099050"/>
          <p14:tracePt t="170974" x="4013200" y="5099050"/>
          <p14:tracePt t="170988" x="3981450" y="5099050"/>
          <p14:tracePt t="171005" x="3937000" y="5099050"/>
          <p14:tracePt t="171021" x="3911600" y="5099050"/>
          <p14:tracePt t="171038" x="3886200" y="5099050"/>
          <p14:tracePt t="171055" x="3867150" y="5099050"/>
          <p14:tracePt t="171070" x="3835400" y="5099050"/>
          <p14:tracePt t="171086" x="3790950" y="5099050"/>
          <p14:tracePt t="171105" x="3759200" y="5099050"/>
          <p14:tracePt t="171121" x="3670300" y="5099050"/>
          <p14:tracePt t="171138" x="3625850" y="5099050"/>
          <p14:tracePt t="171155" x="3549650" y="5099050"/>
          <p14:tracePt t="171171" x="3492500" y="5099050"/>
          <p14:tracePt t="171188" x="3473450" y="5099050"/>
          <p14:tracePt t="171205" x="3441700" y="5099050"/>
          <p14:tracePt t="171221" x="3429000" y="5099050"/>
          <p14:tracePt t="171238" x="3384550" y="5099050"/>
          <p14:tracePt t="171254" x="3340100" y="5099050"/>
          <p14:tracePt t="171271" x="3314700" y="5099050"/>
          <p14:tracePt t="171288" x="3257550" y="5099050"/>
          <p14:tracePt t="171305" x="3232150" y="5099050"/>
          <p14:tracePt t="171321" x="3187700" y="5099050"/>
          <p14:tracePt t="171338" x="3149600" y="5099050"/>
          <p14:tracePt t="171355" x="3136900" y="5099050"/>
          <p14:tracePt t="171371" x="3111500" y="5099050"/>
          <p14:tracePt t="171388" x="3092450" y="5099050"/>
          <p14:tracePt t="171405" x="3073400" y="5099050"/>
          <p14:tracePt t="171421" x="3060700" y="5099050"/>
          <p14:tracePt t="171438" x="3041650" y="5099050"/>
          <p14:tracePt t="171455" x="3035300" y="5099050"/>
          <p14:tracePt t="171471" x="3028950" y="5099050"/>
          <p14:tracePt t="171488" x="3022600" y="5099050"/>
          <p14:tracePt t="171533" x="3016250" y="5099050"/>
          <p14:tracePt t="171536" x="3009900" y="5099050"/>
          <p14:tracePt t="171546" x="3003550" y="5099050"/>
          <p14:tracePt t="171573" x="2990850" y="5099050"/>
          <p14:tracePt t="171574" x="2984500" y="5099050"/>
          <p14:tracePt t="171606" x="2978150" y="5099050"/>
          <p14:tracePt t="171628" x="2971800" y="5099050"/>
          <p14:tracePt t="171630" x="2965450" y="5099050"/>
          <p14:tracePt t="171667" x="2959100" y="5099050"/>
          <p14:tracePt t="173592" x="2959100" y="5092700"/>
          <p14:tracePt t="174569" x="2965450" y="5092700"/>
          <p14:tracePt t="174610" x="2971800" y="5092700"/>
          <p14:tracePt t="175924" x="2971800" y="5086350"/>
          <p14:tracePt t="176016" x="2971800" y="5080000"/>
          <p14:tracePt t="176057" x="2971800" y="5073650"/>
          <p14:tracePt t="176067" x="2965450" y="5073650"/>
          <p14:tracePt t="176088" x="2952750" y="5073650"/>
          <p14:tracePt t="176099" x="2946400" y="5073650"/>
          <p14:tracePt t="176119" x="2940050" y="5073650"/>
          <p14:tracePt t="176130" x="2927350" y="5073650"/>
          <p14:tracePt t="176150" x="2921000" y="5073650"/>
          <p14:tracePt t="176161" x="2908300" y="5073650"/>
          <p14:tracePt t="176171" x="2895600" y="5073650"/>
          <p14:tracePt t="176172" x="2876550" y="5073650"/>
          <p14:tracePt t="176186" x="2832100" y="5073650"/>
          <p14:tracePt t="176203" x="2813050" y="5073650"/>
          <p14:tracePt t="176220" x="2743200" y="5073650"/>
          <p14:tracePt t="176237" x="2711450" y="5073650"/>
          <p14:tracePt t="176255" x="2660650" y="5073650"/>
          <p14:tracePt t="176271" x="2628900" y="5073650"/>
          <p14:tracePt t="176288" x="2616200" y="5073650"/>
          <p14:tracePt t="176305" x="2609850" y="5073650"/>
          <p14:tracePt t="176360" x="2603500" y="5073650"/>
          <p14:tracePt t="176380" x="2597150" y="5073650"/>
          <p14:tracePt t="176401" x="2584450" y="5073650"/>
          <p14:tracePt t="176402" x="2571750" y="5073650"/>
          <p14:tracePt t="176422" x="2565400" y="5073650"/>
          <p14:tracePt t="176432" x="2552700" y="5073650"/>
          <p14:tracePt t="176438" x="2520950" y="5073650"/>
          <p14:tracePt t="176454" x="2508250" y="5073650"/>
          <p14:tracePt t="176471" x="2470150" y="5073650"/>
          <p14:tracePt t="176487" x="2457450" y="5073650"/>
          <p14:tracePt t="176505" x="2413000" y="5073650"/>
          <p14:tracePt t="176521" x="2381250" y="5073650"/>
          <p14:tracePt t="176538" x="2362200" y="5073650"/>
          <p14:tracePt t="176555" x="2324100" y="5067300"/>
          <p14:tracePt t="176571" x="2311400" y="5067300"/>
          <p14:tracePt t="176588" x="2279650" y="5060950"/>
          <p14:tracePt t="176605" x="2247900" y="5054600"/>
          <p14:tracePt t="176621" x="2222500" y="5048250"/>
          <p14:tracePt t="176638" x="2178050" y="5048250"/>
          <p14:tracePt t="176654" x="2152650" y="5041900"/>
          <p14:tracePt t="176671" x="2095500" y="5041900"/>
          <p14:tracePt t="176688" x="2019300" y="5041900"/>
          <p14:tracePt t="176705" x="1974850" y="5041900"/>
          <p14:tracePt t="176721" x="1898650" y="5041900"/>
          <p14:tracePt t="176737" x="1854200" y="5041900"/>
          <p14:tracePt t="176755" x="1771650" y="5035550"/>
          <p14:tracePt t="176771" x="1714500" y="5029200"/>
          <p14:tracePt t="176788" x="1689100" y="5022850"/>
          <p14:tracePt t="176805" x="1657350" y="5016500"/>
          <p14:tracePt t="176821" x="1638300" y="5016500"/>
          <p14:tracePt t="176838" x="1619250" y="5016500"/>
          <p14:tracePt t="176855" x="1593850" y="5016500"/>
          <p14:tracePt t="176871" x="1581150" y="5010150"/>
          <p14:tracePt t="176887" x="1543050" y="5010150"/>
          <p14:tracePt t="176905" x="1517650" y="5010150"/>
          <p14:tracePt t="176921" x="1460500" y="5003800"/>
          <p14:tracePt t="176938" x="1384300" y="5003800"/>
          <p14:tracePt t="176955" x="1352550" y="5003800"/>
          <p14:tracePt t="176971" x="1270000" y="5003800"/>
          <p14:tracePt t="176987" x="1250950" y="5003800"/>
          <p14:tracePt t="177004" x="1193800" y="5003800"/>
          <p14:tracePt t="177021" x="1149350" y="5003800"/>
          <p14:tracePt t="177038" x="1130300" y="4997450"/>
          <p14:tracePt t="177055" x="1092200" y="4997450"/>
          <p14:tracePt t="177071" x="1073150" y="4991100"/>
          <p14:tracePt t="177088" x="1035050" y="4984750"/>
          <p14:tracePt t="177105" x="1022350" y="4984750"/>
          <p14:tracePt t="177121" x="984250" y="4984750"/>
          <p14:tracePt t="177138" x="965200" y="4978400"/>
          <p14:tracePt t="177155" x="946150" y="4978400"/>
          <p14:tracePt t="177170" x="927100" y="4978400"/>
          <p14:tracePt t="177187" x="895350" y="4978400"/>
          <p14:tracePt t="177205" x="889000" y="4978400"/>
          <p14:tracePt t="177221" x="863600" y="4978400"/>
          <p14:tracePt t="177238" x="857250" y="4978400"/>
          <p14:tracePt t="177255" x="844550" y="4978400"/>
          <p14:tracePt t="177271" x="838200" y="4978400"/>
          <p14:tracePt t="177288" x="831850" y="4978400"/>
          <p14:tracePt t="177304" x="825500" y="4978400"/>
          <p14:tracePt t="177351" x="819150" y="4978400"/>
          <p14:tracePt t="177372" x="812800" y="4978400"/>
          <p14:tracePt t="177403" x="806450" y="4978400"/>
          <p14:tracePt t="178054" x="812800" y="4978400"/>
          <p14:tracePt t="178564" x="819150" y="4978400"/>
          <p14:tracePt t="178604" x="819150" y="4972050"/>
          <p14:tracePt t="178634" x="825500" y="4972050"/>
          <p14:tracePt t="178656" x="831850" y="4972050"/>
          <p14:tracePt t="178665" x="838200" y="4972050"/>
          <p14:tracePt t="178687" x="844550" y="4972050"/>
          <p14:tracePt t="178696" x="850900" y="4972050"/>
          <p14:tracePt t="178718" x="857250" y="4965700"/>
          <p14:tracePt t="178729" x="863600" y="4965700"/>
          <p14:tracePt t="178739" x="869950" y="4965700"/>
          <p14:tracePt t="178740" x="882650" y="4965700"/>
          <p14:tracePt t="178753" x="920750" y="4965700"/>
          <p14:tracePt t="178770" x="933450" y="4965700"/>
          <p14:tracePt t="178788" x="971550" y="4965700"/>
          <p14:tracePt t="178805" x="984250" y="4965700"/>
          <p14:tracePt t="178821" x="1009650" y="4965700"/>
          <p14:tracePt t="178838" x="1016000" y="4959350"/>
          <p14:tracePt t="178855" x="1022350" y="4959350"/>
          <p14:tracePt t="178871" x="1028700" y="4959350"/>
          <p14:tracePt t="178888" x="1041400" y="4953000"/>
          <p14:tracePt t="178904" x="1047750" y="4953000"/>
          <p14:tracePt t="178921" x="1066800" y="4953000"/>
          <p14:tracePt t="178938" x="1073150" y="4953000"/>
          <p14:tracePt t="178955" x="1092200" y="4953000"/>
          <p14:tracePt t="178971" x="1098550" y="4953000"/>
          <p14:tracePt t="178987" x="1117600" y="4953000"/>
          <p14:tracePt t="179005" x="1149350" y="4953000"/>
          <p14:tracePt t="179022" x="1168400" y="4953000"/>
          <p14:tracePt t="179039" x="1200150" y="4953000"/>
          <p14:tracePt t="179055" x="1225550" y="4953000"/>
          <p14:tracePt t="179072" x="1276350" y="4953000"/>
          <p14:tracePt t="179089" x="1314450" y="4953000"/>
          <p14:tracePt t="179105" x="1333500" y="4953000"/>
          <p14:tracePt t="179122" x="1358900" y="4953000"/>
          <p14:tracePt t="179138" x="1371600" y="4953000"/>
          <p14:tracePt t="180397" x="1377950" y="4953000"/>
          <p14:tracePt t="180491" x="1371600" y="4953000"/>
          <p14:tracePt t="180502" x="1365250" y="4953000"/>
          <p14:tracePt t="180503" x="1346200" y="4953000"/>
          <p14:tracePt t="180523" x="1327150" y="4953000"/>
          <p14:tracePt t="180533" x="1301750" y="4953000"/>
          <p14:tracePt t="180537" x="1257300" y="4953000"/>
          <p14:tracePt t="180554" x="1231900" y="4953000"/>
          <p14:tracePt t="180571" x="1187450" y="4953000"/>
          <p14:tracePt t="180589" x="1168400" y="4953000"/>
          <p14:tracePt t="180605" x="1143000" y="4953000"/>
          <p14:tracePt t="180622" x="1117600" y="4953000"/>
          <p14:tracePt t="180638" x="1098550" y="4953000"/>
          <p14:tracePt t="180655" x="1054100" y="4953000"/>
          <p14:tracePt t="180672" x="1041400" y="4953000"/>
          <p14:tracePt t="180688" x="1003300" y="4953000"/>
          <p14:tracePt t="180705" x="977900" y="4953000"/>
          <p14:tracePt t="180722" x="965200" y="4953000"/>
          <p14:tracePt t="180739" x="946150" y="4953000"/>
          <p14:tracePt t="180755" x="939800" y="4953000"/>
          <p14:tracePt t="180796" x="933450" y="4953000"/>
          <p14:tracePt t="180798" x="927100" y="4953000"/>
          <p14:tracePt t="180806" x="920750" y="4953000"/>
          <p14:tracePt t="180849" x="914400" y="4953000"/>
          <p14:tracePt t="180867" x="908050" y="4953000"/>
          <p14:tracePt t="180881" x="901700" y="4953000"/>
          <p14:tracePt t="180909" x="895350" y="4953000"/>
          <p14:tracePt t="180928" x="889000" y="4953000"/>
          <p14:tracePt t="181063" x="895350" y="4953000"/>
          <p14:tracePt t="181084" x="914400" y="4953000"/>
          <p14:tracePt t="181094" x="933450" y="4953000"/>
          <p14:tracePt t="181105" x="946150" y="4953000"/>
          <p14:tracePt t="181113" x="977900" y="4953000"/>
          <p14:tracePt t="181122" x="1035050" y="4953000"/>
          <p14:tracePt t="181139" x="1060450" y="4953000"/>
          <p14:tracePt t="181156" x="1117600" y="4953000"/>
          <p14:tracePt t="181172" x="1162050" y="4953000"/>
          <p14:tracePt t="181189" x="1174750" y="4953000"/>
          <p14:tracePt t="181206" x="1225550" y="4953000"/>
          <p14:tracePt t="181221" x="1250950" y="4953000"/>
          <p14:tracePt t="181239" x="1308100" y="4953000"/>
          <p14:tracePt t="181255" x="1371600" y="4953000"/>
          <p14:tracePt t="181272" x="1397000" y="4953000"/>
          <p14:tracePt t="181288" x="1441450" y="4953000"/>
          <p14:tracePt t="181306" x="1460500" y="4953000"/>
          <p14:tracePt t="181322" x="1473200" y="4953000"/>
          <p14:tracePt t="182494" x="1479550" y="4953000"/>
          <p14:tracePt t="184225" x="1485900" y="4953000"/>
          <p14:tracePt t="184265" x="1492250" y="4953000"/>
          <p14:tracePt t="186597" x="1485900" y="4953000"/>
          <p14:tracePt t="186628" x="1479550" y="4953000"/>
          <p14:tracePt t="186649" x="1473200" y="4953000"/>
          <p14:tracePt t="186660" x="1466850" y="4953000"/>
          <p14:tracePt t="186692" x="1460500" y="4953000"/>
          <p14:tracePt t="188707" x="1454150" y="4953000"/>
          <p14:tracePt t="188738" x="1447800" y="4953000"/>
          <p14:tracePt t="188749" x="1441450" y="4953000"/>
          <p14:tracePt t="188752" x="1435100" y="4953000"/>
          <p14:tracePt t="188772" x="1422400" y="4953000"/>
          <p14:tracePt t="188774" x="1403350" y="4953000"/>
          <p14:tracePt t="188788" x="1365250" y="4946650"/>
          <p14:tracePt t="188805" x="1301750" y="4940300"/>
          <p14:tracePt t="188822" x="1270000" y="4940300"/>
          <p14:tracePt t="188838" x="1193800" y="4933950"/>
          <p14:tracePt t="188855" x="1168400" y="4933950"/>
          <p14:tracePt t="188872" x="1117600" y="4933950"/>
          <p14:tracePt t="188888" x="1079500" y="4927600"/>
          <p14:tracePt t="188905" x="1060450" y="4927600"/>
          <p14:tracePt t="188922" x="1035050" y="4927600"/>
          <p14:tracePt t="188938" x="1028700" y="4927600"/>
          <p14:tracePt t="188955" x="1009650" y="4927600"/>
          <p14:tracePt t="188973" x="990600" y="4927600"/>
          <p14:tracePt t="189008" x="977900" y="4927600"/>
          <p14:tracePt t="189022" x="965200" y="4927600"/>
          <p14:tracePt t="189024" x="958850" y="4927600"/>
          <p14:tracePt t="189038" x="933450" y="4927600"/>
          <p14:tracePt t="189055" x="927100" y="4927600"/>
          <p14:tracePt t="189072" x="914400" y="4927600"/>
          <p14:tracePt t="189088" x="908050" y="4927600"/>
          <p14:tracePt t="189133" x="901700" y="4927600"/>
          <p14:tracePt t="189175" x="895350" y="4927600"/>
          <p14:tracePt t="189318" x="908050" y="4927600"/>
          <p14:tracePt t="189328" x="914400" y="4927600"/>
          <p14:tracePt t="189339" x="927100" y="4927600"/>
          <p14:tracePt t="189349" x="946150" y="4927600"/>
          <p14:tracePt t="189354" x="990600" y="4927600"/>
          <p14:tracePt t="189372" x="1016000" y="4927600"/>
          <p14:tracePt t="189388" x="1060450" y="4927600"/>
          <p14:tracePt t="189405" x="1085850" y="4927600"/>
          <p14:tracePt t="189405" x="1098550" y="4927600"/>
          <p14:tracePt t="189422" x="1117600" y="4927600"/>
          <p14:tracePt t="189438" x="1149350" y="4927600"/>
          <p14:tracePt t="189455" x="1168400" y="4927600"/>
          <p14:tracePt t="189472" x="1212850" y="4940300"/>
          <p14:tracePt t="189489" x="1257300" y="4953000"/>
          <p14:tracePt t="189505" x="1276350" y="4959350"/>
          <p14:tracePt t="189522" x="1301750" y="4965700"/>
          <p14:tracePt t="189538" x="1314450" y="4965700"/>
          <p14:tracePt t="189689" x="1320800" y="4972050"/>
          <p14:tracePt t="190025" x="1327150" y="4972050"/>
          <p14:tracePt t="190046" x="1333500" y="4972050"/>
          <p14:tracePt t="190056" x="1339850" y="4972050"/>
          <p14:tracePt t="190057" x="1352550" y="4972050"/>
          <p14:tracePt t="190070" x="1384300" y="4972050"/>
          <p14:tracePt t="190089" x="1422400" y="4972050"/>
          <p14:tracePt t="190105" x="1498600" y="4959350"/>
          <p14:tracePt t="190122" x="1543050" y="4959350"/>
          <p14:tracePt t="190138" x="1644650" y="4953000"/>
          <p14:tracePt t="190155" x="1765300" y="4946650"/>
          <p14:tracePt t="190172" x="1828800" y="4946650"/>
          <p14:tracePt t="190188" x="1936750" y="4946650"/>
          <p14:tracePt t="190205" x="1981200" y="4946650"/>
          <p14:tracePt t="190222" x="2070100" y="4946650"/>
          <p14:tracePt t="190238" x="2139950" y="4946650"/>
          <p14:tracePt t="190255" x="2184400" y="4946650"/>
          <p14:tracePt t="190272" x="2247900" y="4946650"/>
          <p14:tracePt t="190288" x="2286000" y="4940300"/>
          <p14:tracePt t="190305" x="2355850" y="4933950"/>
          <p14:tracePt t="190322" x="2413000" y="4927600"/>
          <p14:tracePt t="190338" x="2425700" y="4927600"/>
          <p14:tracePt t="190355" x="2476500" y="4921250"/>
          <p14:tracePt t="190372" x="2514600" y="4921250"/>
          <p14:tracePt t="190389" x="2527300" y="4914900"/>
          <p14:tracePt t="190405" x="2565400" y="4908550"/>
          <p14:tracePt t="190422" x="2578100" y="4902200"/>
          <p14:tracePt t="190438" x="2597150" y="4883150"/>
          <p14:tracePt t="190455" x="2622550" y="4870450"/>
          <p14:tracePt t="190472" x="2635250" y="4864100"/>
          <p14:tracePt t="190488" x="2654300" y="4838700"/>
          <p14:tracePt t="190506" x="2667000" y="4832350"/>
          <p14:tracePt t="190522" x="2692400" y="4813300"/>
          <p14:tracePt t="190539" x="2698750" y="4806950"/>
          <p14:tracePt t="190555" x="2698750" y="4800600"/>
          <p14:tracePt t="190629" x="2698750" y="4806950"/>
          <p14:tracePt t="190646" x="2705100" y="4813300"/>
          <p14:tracePt t="190649" x="2705100" y="4826000"/>
          <p14:tracePt t="190654" x="2705100" y="4851400"/>
          <p14:tracePt t="190670" x="2711450" y="4870450"/>
          <p14:tracePt t="190688" x="2711450" y="4914900"/>
          <p14:tracePt t="190705" x="2711450" y="4946650"/>
          <p14:tracePt t="190722" x="2711450" y="4959350"/>
          <p14:tracePt t="190738" x="2698750" y="4984750"/>
          <p14:tracePt t="190755" x="2686050" y="4997450"/>
          <p14:tracePt t="190772" x="2660650" y="5016500"/>
          <p14:tracePt t="190788" x="2635250" y="5029200"/>
          <p14:tracePt t="190805" x="2559050" y="5041900"/>
          <p14:tracePt t="190822" x="2482850" y="5041900"/>
          <p14:tracePt t="190838" x="2438400" y="5054600"/>
          <p14:tracePt t="190855" x="2349500" y="5054600"/>
          <p14:tracePt t="190872" x="2305050" y="5054600"/>
          <p14:tracePt t="190888" x="2241550" y="5054600"/>
          <p14:tracePt t="190905" x="2203450" y="5054600"/>
          <p14:tracePt t="190922" x="2184400" y="5054600"/>
          <p14:tracePt t="190938" x="2159000" y="5041900"/>
          <p14:tracePt t="190955" x="2146300" y="5029200"/>
          <p14:tracePt t="190972" x="2114550" y="4991100"/>
          <p14:tracePt t="190988" x="2089150" y="4940300"/>
          <p14:tracePt t="191006" x="2076450" y="4914900"/>
          <p14:tracePt t="191022" x="2057400" y="4857750"/>
          <p14:tracePt t="191039" x="2057400" y="4845050"/>
          <p14:tracePt t="191055" x="2057400" y="4806950"/>
          <p14:tracePt t="191072" x="2057400" y="4794250"/>
          <p14:tracePt t="191088" x="2057400" y="4787900"/>
          <p14:tracePt t="191105" x="2070100" y="4775200"/>
          <p14:tracePt t="191122" x="2082800" y="4768850"/>
          <p14:tracePt t="191138" x="2101850" y="4749800"/>
          <p14:tracePt t="191155" x="2139950" y="4743450"/>
          <p14:tracePt t="191172" x="2152650" y="4743450"/>
          <p14:tracePt t="191188" x="2171700" y="4737100"/>
          <p14:tracePt t="191205" x="2184400" y="4737100"/>
          <p14:tracePt t="191222" x="2190750" y="4737100"/>
          <p14:tracePt t="191238" x="2197100" y="4730750"/>
          <p14:tracePt t="191255" x="2203450" y="4730750"/>
          <p14:tracePt t="191272" x="2222500" y="4724400"/>
          <p14:tracePt t="191288" x="2228850" y="4724400"/>
          <p14:tracePt t="191305" x="2254250" y="4724400"/>
          <p14:tracePt t="191322" x="2279650" y="4737100"/>
          <p14:tracePt t="191338" x="2298700" y="4749800"/>
          <p14:tracePt t="191354" x="2330450" y="4768850"/>
          <p14:tracePt t="191370" x="2336800" y="4781550"/>
          <p14:tracePt t="191388" x="2349500" y="4794250"/>
          <p14:tracePt t="191405" x="2362200" y="4806950"/>
          <p14:tracePt t="191440" x="2362200" y="4813300"/>
          <p14:tracePt t="191738" x="2368550" y="4813300"/>
          <p14:tracePt t="191780" x="2374900" y="4813300"/>
          <p14:tracePt t="193042" x="2374900" y="4819650"/>
          <p14:tracePt t="193082" x="2368550" y="4826000"/>
          <p14:tracePt t="193092" x="2362200" y="4832350"/>
          <p14:tracePt t="193103" x="2343150" y="4838700"/>
          <p14:tracePt t="193122" x="2305050" y="4851400"/>
          <p14:tracePt t="193124" x="2279650" y="4857750"/>
          <p14:tracePt t="193138" x="2228850" y="4870450"/>
          <p14:tracePt t="193155" x="2216150" y="4876800"/>
          <p14:tracePt t="193172" x="2159000" y="4895850"/>
          <p14:tracePt t="193187" x="2139950" y="4902200"/>
          <p14:tracePt t="193204" x="2063750" y="4914900"/>
          <p14:tracePt t="193220" x="1993900" y="4933950"/>
          <p14:tracePt t="193238" x="1955800" y="4953000"/>
          <p14:tracePt t="193255" x="1885950" y="4972050"/>
          <p14:tracePt t="193272" x="1847850" y="4978400"/>
          <p14:tracePt t="193288" x="1790700" y="4997450"/>
          <p14:tracePt t="193305" x="1714500" y="5022850"/>
          <p14:tracePt t="193321" x="1689100" y="5035550"/>
          <p14:tracePt t="193338" x="1625600" y="5054600"/>
          <p14:tracePt t="193355" x="1600200" y="5067300"/>
          <p14:tracePt t="193372" x="1536700" y="5099050"/>
          <p14:tracePt t="193387" x="1485900" y="5118100"/>
          <p14:tracePt t="193404" x="1466850" y="5124450"/>
          <p14:tracePt t="193422" x="1428750" y="5137150"/>
          <p14:tracePt t="193438" x="1422400" y="5137150"/>
          <p14:tracePt t="193455" x="1409700" y="5137150"/>
          <p14:tracePt t="193712" x="1403350" y="5137150"/>
          <p14:tracePt t="193752" x="1397000" y="5137150"/>
          <p14:tracePt t="194058" x="1390650" y="5137150"/>
          <p14:tracePt t="194079" x="1377950" y="5137150"/>
          <p14:tracePt t="194091" x="1371600" y="5137150"/>
          <p14:tracePt t="194099" x="1352550" y="5137150"/>
          <p14:tracePt t="194103" x="1333500" y="5137150"/>
          <p14:tracePt t="194120" x="1314450" y="5137150"/>
          <p14:tracePt t="194121" x="1301750" y="5143500"/>
          <p14:tracePt t="194138" x="1270000" y="5149850"/>
          <p14:tracePt t="194155" x="1257300" y="5156200"/>
          <p14:tracePt t="194172" x="1244600" y="5168900"/>
          <p14:tracePt t="194188" x="1238250" y="5168900"/>
          <p14:tracePt t="194508" x="1231900" y="5168900"/>
          <p14:tracePt t="194519" x="1225550" y="5168900"/>
          <p14:tracePt t="194521" x="1212850" y="5162550"/>
          <p14:tracePt t="194538" x="1181100" y="5149850"/>
          <p14:tracePt t="194555" x="1162050" y="5143500"/>
          <p14:tracePt t="194604" x="1155700" y="5143500"/>
          <p14:tracePt t="194607" x="1155700" y="5149850"/>
          <p14:tracePt t="194634" x="1149350" y="5156200"/>
          <p14:tracePt t="194637" x="1143000" y="5168900"/>
          <p14:tracePt t="194655" x="1130300" y="5175250"/>
          <p14:tracePt t="194655" x="1117600" y="5181600"/>
          <p14:tracePt t="194670" x="1098550" y="5200650"/>
          <p14:tracePt t="194687" x="1085850" y="5207000"/>
          <p14:tracePt t="194704" x="1073150" y="5219700"/>
          <p14:tracePt t="194722" x="1047750" y="5226050"/>
          <p14:tracePt t="194738" x="1041400" y="5232400"/>
          <p14:tracePt t="194755" x="1009650" y="5245100"/>
          <p14:tracePt t="194772" x="990600" y="5257800"/>
          <p14:tracePt t="194788" x="965200" y="5264150"/>
          <p14:tracePt t="194805" x="946150" y="5270500"/>
          <p14:tracePt t="194840" x="946150" y="5276850"/>
          <p14:tracePt t="194864" x="939800" y="5276850"/>
          <p14:tracePt t="194874" x="933450" y="5283200"/>
          <p14:tracePt t="194887" x="927100" y="5283200"/>
          <p14:tracePt t="194888" x="914400" y="5289550"/>
          <p14:tracePt t="194904" x="876300" y="5295900"/>
          <p14:tracePt t="194922" x="819150" y="5295900"/>
          <p14:tracePt t="194938" x="787400" y="5295900"/>
          <p14:tracePt t="194955" x="711200" y="5295900"/>
          <p14:tracePt t="194972" x="679450" y="5295900"/>
          <p14:tracePt t="194988" x="635000" y="5295900"/>
          <p14:tracePt t="195005" x="615950" y="5295900"/>
          <p14:tracePt t="195122" x="622300" y="5295900"/>
          <p14:tracePt t="195143" x="628650" y="5295900"/>
          <p14:tracePt t="195153" x="635000" y="5295900"/>
          <p14:tracePt t="195163" x="641350" y="5289550"/>
          <p14:tracePt t="195179" x="654050" y="5289550"/>
          <p14:tracePt t="195180" x="666750" y="5283200"/>
          <p14:tracePt t="195187" x="685800" y="5283200"/>
          <p14:tracePt t="195204" x="723900" y="5276850"/>
          <p14:tracePt t="195222" x="800100" y="5276850"/>
          <p14:tracePt t="195238" x="844550" y="5276850"/>
          <p14:tracePt t="195255" x="958850" y="5276850"/>
          <p14:tracePt t="195271" x="1085850" y="5276850"/>
          <p14:tracePt t="195288" x="1149350" y="5276850"/>
          <p14:tracePt t="195305" x="1282700" y="5276850"/>
          <p14:tracePt t="195321" x="1346200" y="5276850"/>
          <p14:tracePt t="195338" x="1466850" y="5276850"/>
          <p14:tracePt t="195355" x="1555750" y="5276850"/>
          <p14:tracePt t="195372" x="1587500" y="5276850"/>
          <p14:tracePt t="195388" x="1631950" y="5276850"/>
          <p14:tracePt t="195405" x="1651000" y="5276850"/>
          <p14:tracePt t="195421" x="1663700" y="5276850"/>
          <p14:tracePt t="195438" x="1676400" y="5276850"/>
          <p14:tracePt t="195455" x="1689100" y="5276850"/>
          <p14:tracePt t="195471" x="1701800" y="5276850"/>
          <p14:tracePt t="195489" x="1708150" y="5276850"/>
          <p14:tracePt t="195505" x="1714500" y="5276850"/>
          <p14:tracePt t="195522" x="1720850" y="5276850"/>
          <p14:tracePt t="195538" x="1727200" y="5276850"/>
          <p14:tracePt t="195555" x="1739900" y="5276850"/>
          <p14:tracePt t="195572" x="1746250" y="5276850"/>
          <p14:tracePt t="195588" x="1752600" y="5276850"/>
          <p14:tracePt t="195644" x="1758950" y="5276850"/>
          <p14:tracePt t="195663" x="1765300" y="5276850"/>
          <p14:tracePt t="195695" x="1771650" y="5276850"/>
          <p14:tracePt t="195705" x="1784350" y="5276850"/>
          <p14:tracePt t="195726" x="1797050" y="5276850"/>
          <p14:tracePt t="195727" x="1809750" y="5270500"/>
          <p14:tracePt t="195747" x="1816100" y="5270500"/>
          <p14:tracePt t="195754" x="1854200" y="5270500"/>
          <p14:tracePt t="195770" x="1860550" y="5270500"/>
          <p14:tracePt t="195788" x="1905000" y="5270500"/>
          <p14:tracePt t="195805" x="1930400" y="5270500"/>
          <p14:tracePt t="195822" x="1949450" y="5270500"/>
          <p14:tracePt t="195838" x="1968500" y="5270500"/>
          <p14:tracePt t="195855" x="1981200" y="5270500"/>
          <p14:tracePt t="195855" x="1993900" y="5270500"/>
          <p14:tracePt t="195872" x="2006600" y="5270500"/>
          <p14:tracePt t="195888" x="2038350" y="5270500"/>
          <p14:tracePt t="195905" x="2063750" y="5270500"/>
          <p14:tracePt t="195922" x="2101850" y="5270500"/>
          <p14:tracePt t="195938" x="2127250" y="5270500"/>
          <p14:tracePt t="195955" x="2171700" y="5270500"/>
          <p14:tracePt t="195972" x="2203450" y="5270500"/>
          <p14:tracePt t="195989" x="2216150" y="5270500"/>
          <p14:tracePt t="196005" x="2235200" y="5270500"/>
          <p14:tracePt t="196022" x="2247900" y="5270500"/>
          <p14:tracePt t="196038" x="2266950" y="5270500"/>
          <p14:tracePt t="196055" x="2298700" y="5270500"/>
          <p14:tracePt t="196072" x="2317750" y="5270500"/>
          <p14:tracePt t="196088" x="2343150" y="5270500"/>
          <p14:tracePt t="196106" x="2355850" y="5270500"/>
          <p14:tracePt t="196122" x="2381250" y="5270500"/>
          <p14:tracePt t="196139" x="2406650" y="5270500"/>
          <p14:tracePt t="196155" x="2413000" y="5270500"/>
          <p14:tracePt t="196172" x="2451100" y="5270500"/>
          <p14:tracePt t="196188" x="2476500" y="5270500"/>
          <p14:tracePt t="196205" x="2514600" y="5270500"/>
          <p14:tracePt t="196222" x="2546350" y="5270500"/>
          <p14:tracePt t="196238" x="2552700" y="5270500"/>
          <p14:tracePt t="196255" x="2578100" y="5270500"/>
          <p14:tracePt t="196272" x="2584450" y="5270500"/>
          <p14:tracePt t="196288" x="2603500" y="5270500"/>
          <p14:tracePt t="196305" x="2635250" y="5270500"/>
          <p14:tracePt t="196322" x="2654300" y="5270500"/>
          <p14:tracePt t="196338" x="2686050" y="5270500"/>
          <p14:tracePt t="196355" x="2705100" y="5270500"/>
          <p14:tracePt t="196372" x="2736850" y="5270500"/>
          <p14:tracePt t="196388" x="2768600" y="5270500"/>
          <p14:tracePt t="196405" x="2774950" y="5270500"/>
          <p14:tracePt t="196420" x="2794000" y="5270500"/>
          <p14:tracePt t="196469" x="2800350" y="5270500"/>
          <p14:tracePt t="196488" x="2806700" y="5270500"/>
          <p14:tracePt t="196541" x="2813050" y="5270500"/>
          <p14:tracePt t="196613" x="2819400" y="5270500"/>
          <p14:tracePt t="196634" x="2825750" y="5270500"/>
          <p14:tracePt t="196654" x="2832100" y="5270500"/>
          <p14:tracePt t="196664" x="2844800" y="5270500"/>
          <p14:tracePt t="196685" x="2857500" y="5270500"/>
          <p14:tracePt t="196696" x="2863850" y="5270500"/>
          <p14:tracePt t="196758" x="2870200" y="5270500"/>
          <p14:tracePt t="196788" x="2876550" y="5270500"/>
          <p14:tracePt t="196809" x="2882900" y="5270500"/>
          <p14:tracePt t="198885" x="2889250" y="5270500"/>
          <p14:tracePt t="198926" x="2895600" y="5270500"/>
          <p14:tracePt t="198947" x="2895600" y="5276850"/>
          <p14:tracePt t="198968" x="2895600" y="5283200"/>
          <p14:tracePt t="199437" x="2908300" y="5283200"/>
          <p14:tracePt t="199438" x="2927350" y="5283200"/>
          <p14:tracePt t="199457" x="2952750" y="5283200"/>
          <p14:tracePt t="199468" x="2978150" y="5276850"/>
          <p14:tracePt t="199471" x="3009900" y="5276850"/>
          <p14:tracePt t="199488" x="3079750" y="5264150"/>
          <p14:tracePt t="199505" x="3130550" y="5257800"/>
          <p14:tracePt t="199523" x="3149600" y="5257800"/>
          <p14:tracePt t="199539" x="3181350" y="5245100"/>
          <p14:tracePt t="199556" x="3219450" y="5232400"/>
          <p14:tracePt t="199573" x="3244850" y="5219700"/>
          <p14:tracePt t="199589" x="3340100" y="5187950"/>
          <p14:tracePt t="199606" x="3397250" y="5175250"/>
          <p14:tracePt t="199606" x="3460750" y="5162550"/>
          <p14:tracePt t="199624" x="3530600" y="5156200"/>
          <p14:tracePt t="199639" x="3663950" y="5137150"/>
          <p14:tracePt t="199656" x="3727450" y="5130800"/>
          <p14:tracePt t="199673" x="3860800" y="5105400"/>
          <p14:tracePt t="199689" x="3917950" y="5092700"/>
          <p14:tracePt t="199706" x="4051300" y="5060950"/>
          <p14:tracePt t="199723" x="4178300" y="5029200"/>
          <p14:tracePt t="199739" x="4235450" y="5010150"/>
          <p14:tracePt t="199756" x="4337050" y="4978400"/>
          <p14:tracePt t="199773" x="4375150" y="4972050"/>
          <p14:tracePt t="199773" x="4419600" y="4965700"/>
          <p14:tracePt t="199789" x="4457700" y="4953000"/>
          <p14:tracePt t="199806" x="4527550" y="4927600"/>
          <p14:tracePt t="199823" x="4565650" y="4921250"/>
          <p14:tracePt t="199839" x="4654550" y="4889500"/>
          <p14:tracePt t="199856" x="4756150" y="4864100"/>
          <p14:tracePt t="199873" x="4813300" y="4851400"/>
          <p14:tracePt t="199889" x="4914900" y="4832350"/>
          <p14:tracePt t="199906" x="4972050" y="4819650"/>
          <p14:tracePt t="199923" x="5073650" y="4800600"/>
          <p14:tracePt t="199939" x="5175250" y="4787900"/>
          <p14:tracePt t="199956" x="5232400" y="4781550"/>
          <p14:tracePt t="199973" x="5346700" y="4768850"/>
          <p14:tracePt t="199989" x="5397500" y="4768850"/>
          <p14:tracePt t="200006" x="5467350" y="4762500"/>
          <p14:tracePt t="200023" x="5492750" y="4762500"/>
          <p14:tracePt t="200039" x="5511800" y="4762500"/>
          <p14:tracePt t="200056" x="5524500" y="4762500"/>
          <p14:tracePt t="200073" x="5530850" y="4762500"/>
          <p14:tracePt t="200089" x="5537200" y="4762500"/>
          <p14:tracePt t="200106" x="5549900" y="4762500"/>
          <p14:tracePt t="200123" x="5562600" y="4762500"/>
          <p14:tracePt t="200139" x="5568950" y="4762500"/>
          <p14:tracePt t="200501" x="5575300" y="4762500"/>
          <p14:tracePt t="200532" x="5581650" y="4762500"/>
          <p14:tracePt t="200553" x="5588000" y="4762500"/>
          <p14:tracePt t="200594" x="5594350" y="4762500"/>
          <p14:tracePt t="200604" x="5600700" y="4762500"/>
          <p14:tracePt t="200637" x="5607050" y="4762500"/>
          <p14:tracePt t="200657" x="5613400" y="4762500"/>
          <p14:tracePt t="200677" x="5619750" y="4762500"/>
          <p14:tracePt t="200749" x="5626100" y="4762500"/>
          <p14:tracePt t="200851" x="5632450" y="4762500"/>
          <p14:tracePt t="200880" x="5638800" y="4762500"/>
          <p14:tracePt t="201025" x="5645150" y="4762500"/>
          <p14:tracePt t="201065" x="5651500" y="4762500"/>
          <p14:tracePt t="201658" x="5657850" y="4762500"/>
          <p14:tracePt t="201842" x="5664200" y="4762500"/>
          <p14:tracePt t="201883" x="5670550" y="4762500"/>
          <p14:tracePt t="201925" x="5676900" y="4762500"/>
          <p14:tracePt t="201935" x="5683250" y="4762500"/>
          <p14:tracePt t="201956" x="5689600" y="4762500"/>
          <p14:tracePt t="202048" x="5695950" y="4762500"/>
          <p14:tracePt t="202069" x="5702300" y="4762500"/>
          <p14:tracePt t="202089" x="5708650" y="4762500"/>
          <p14:tracePt t="202110" x="5715000" y="4762500"/>
          <p14:tracePt t="202132" x="5721350" y="4762500"/>
          <p14:tracePt t="202165" x="5727700" y="4762500"/>
          <p14:tracePt t="202174" x="5734050" y="4762500"/>
          <p14:tracePt t="202183" x="5740400" y="4762500"/>
          <p14:tracePt t="202214" x="5746750" y="4762500"/>
          <p14:tracePt t="202222" x="5753100" y="4762500"/>
          <p14:tracePt t="202255" x="5759450" y="4762500"/>
          <p14:tracePt t="202276" x="5765800" y="4762500"/>
          <p14:tracePt t="202907" x="5772150" y="4762500"/>
          <p14:tracePt t="202961" x="5778500" y="4762500"/>
          <p14:tracePt t="202980" x="5784850" y="4762500"/>
          <p14:tracePt t="202990" x="5791200" y="4762500"/>
          <p14:tracePt t="203021" x="5797550" y="4762500"/>
          <p14:tracePt t="203043" x="5803900" y="4762500"/>
          <p14:tracePt t="203094" x="5810250" y="4762500"/>
          <p14:tracePt t="203116" x="5816600" y="4762500"/>
          <p14:tracePt t="203118" x="5822950" y="4762500"/>
          <p14:tracePt t="203149" x="5829300" y="4762500"/>
          <p14:tracePt t="203151" x="5842000" y="4762500"/>
          <p14:tracePt t="203172" x="5848350" y="4762500"/>
          <p14:tracePt t="203189" x="5873750" y="4762500"/>
          <p14:tracePt t="203211" x="5880100" y="4762500"/>
          <p14:tracePt t="203213" x="5892800" y="4762500"/>
          <p14:tracePt t="203314" x="5899150" y="4768850"/>
          <p14:tracePt t="203363" x="5905500" y="4768850"/>
          <p14:tracePt t="203405" x="5911850" y="4775200"/>
          <p14:tracePt t="203426" x="5918200" y="4775200"/>
          <p14:tracePt t="203436" x="5924550" y="4775200"/>
          <p14:tracePt t="203454" x="5924550" y="4781550"/>
          <p14:tracePt t="203455" x="5924550" y="4787900"/>
          <p14:tracePt t="203473" x="5937250" y="4787900"/>
          <p14:tracePt t="203511" x="5943600" y="4794250"/>
          <p14:tracePt t="203530" x="5943600" y="4800600"/>
          <p14:tracePt t="203581" x="5943600" y="4806950"/>
          <p14:tracePt t="203765" x="5943600" y="4813300"/>
          <p14:tracePt t="203786" x="5943600" y="4819650"/>
          <p14:tracePt t="203797" x="5943600" y="4826000"/>
          <p14:tracePt t="203829" x="5943600" y="4832350"/>
          <p14:tracePt t="203839" x="5943600" y="4838700"/>
          <p14:tracePt t="203869" x="5943600" y="4845050"/>
          <p14:tracePt t="203890" x="5943600" y="4851400"/>
          <p14:tracePt t="203900" x="5943600" y="4857750"/>
          <p14:tracePt t="203931" x="5943600" y="4864100"/>
          <p14:tracePt t="203947" x="5943600" y="4870450"/>
          <p14:tracePt t="203948" x="5943600" y="4876800"/>
          <p14:tracePt t="203973" x="5937250" y="4883150"/>
          <p14:tracePt t="203974" x="5937250" y="4895850"/>
          <p14:tracePt t="203988" x="5937250" y="4902200"/>
          <p14:tracePt t="204004" x="5930900" y="4908550"/>
          <p14:tracePt t="204046" x="5930900" y="4914900"/>
          <p14:tracePt t="204058" x="5924550" y="4921250"/>
          <p14:tracePt t="204060" x="5924550" y="4927600"/>
          <p14:tracePt t="204071" x="5911850" y="4927600"/>
          <p14:tracePt t="204088" x="5911850" y="4933950"/>
          <p14:tracePt t="204106" x="5905500" y="4946650"/>
          <p14:tracePt t="204123" x="5899150" y="4946650"/>
          <p14:tracePt t="204139" x="5892800" y="4953000"/>
          <p14:tracePt t="204156" x="5880100" y="4959350"/>
          <p14:tracePt t="204192" x="5873750" y="4965700"/>
          <p14:tracePt t="204195" x="5867400" y="4972050"/>
          <p14:tracePt t="204206" x="5854700" y="4978400"/>
          <p14:tracePt t="204223" x="5848350" y="4978400"/>
          <p14:tracePt t="204239" x="5842000" y="4991100"/>
          <p14:tracePt t="204256" x="5829300" y="4997450"/>
          <p14:tracePt t="204273" x="5810250" y="5003800"/>
          <p14:tracePt t="204289" x="5803900" y="5003800"/>
          <p14:tracePt t="204306" x="5784850" y="5010150"/>
          <p14:tracePt t="204323" x="5759450" y="5016500"/>
          <p14:tracePt t="204358" x="5753100" y="5016500"/>
          <p14:tracePt t="204373" x="5740400" y="5022850"/>
          <p14:tracePt t="204389" x="5727700" y="5022850"/>
          <p14:tracePt t="204406" x="5715000" y="5022850"/>
          <p14:tracePt t="204408" x="5689600" y="5029200"/>
          <p14:tracePt t="204423" x="5670550" y="5029200"/>
          <p14:tracePt t="204439" x="5645150" y="5029200"/>
          <p14:tracePt t="204456" x="5607050" y="5029200"/>
          <p14:tracePt t="204473" x="5600700" y="5029200"/>
          <p14:tracePt t="204489" x="5575300" y="5029200"/>
          <p14:tracePt t="204505" x="5568950" y="5029200"/>
          <p14:tracePt t="204523" x="5543550" y="5029200"/>
          <p14:tracePt t="204539" x="5537200" y="5029200"/>
          <p14:tracePt t="204554" x="5518150" y="5029200"/>
          <p14:tracePt t="204571" x="5499100" y="5022850"/>
          <p14:tracePt t="204589" x="5486400" y="5022850"/>
          <p14:tracePt t="204606" x="5467350" y="5010150"/>
          <p14:tracePt t="204623" x="5461000" y="5010150"/>
          <p14:tracePt t="204639" x="5454650" y="5010150"/>
          <p14:tracePt t="204683" x="5454650" y="5003800"/>
          <p14:tracePt t="204712" x="5454650" y="4997450"/>
          <p14:tracePt t="204733" x="5454650" y="4991100"/>
          <p14:tracePt t="204743" x="5454650" y="4984750"/>
          <p14:tracePt t="204755" x="5454650" y="4978400"/>
          <p14:tracePt t="204756" x="5454650" y="4972050"/>
          <p14:tracePt t="204771" x="5448300" y="4959350"/>
          <p14:tracePt t="204788" x="5448300" y="4953000"/>
          <p14:tracePt t="204805" x="5448300" y="4940300"/>
          <p14:tracePt t="204821" x="5448300" y="4933950"/>
          <p14:tracePt t="204838" x="5448300" y="4927600"/>
          <p14:tracePt t="204855" x="5454650" y="4914900"/>
          <p14:tracePt t="204873" x="5461000" y="4914900"/>
          <p14:tracePt t="204889" x="5467350" y="4902200"/>
          <p14:tracePt t="204906" x="5473700" y="4902200"/>
          <p14:tracePt t="204923" x="5480050" y="4895850"/>
          <p14:tracePt t="204939" x="5486400" y="4895850"/>
          <p14:tracePt t="204975" x="5486400" y="4889500"/>
          <p14:tracePt t="206277" x="5467350" y="4889500"/>
          <p14:tracePt t="206290" x="5435600" y="4889500"/>
          <p14:tracePt t="206300" x="5378450" y="4889500"/>
          <p14:tracePt t="206303" x="5302250" y="4889500"/>
          <p14:tracePt t="206323" x="5207000" y="4889500"/>
          <p14:tracePt t="206339" x="4940300" y="4889500"/>
          <p14:tracePt t="206355" x="4762500" y="4889500"/>
          <p14:tracePt t="206358" x="4362450" y="4889500"/>
          <p14:tracePt t="206373" x="4165600" y="4889500"/>
          <p14:tracePt t="206389" x="3765550" y="4889500"/>
          <p14:tracePt t="206406" x="3543300" y="4889500"/>
          <p14:tracePt t="206422" x="3098800" y="4889500"/>
          <p14:tracePt t="206439" x="2724150" y="4889500"/>
          <p14:tracePt t="206455" x="2565400" y="4889500"/>
          <p14:tracePt t="206473" x="2279650" y="4889500"/>
          <p14:tracePt t="206489" x="2159000" y="4889500"/>
          <p14:tracePt t="206505" x="1943100" y="4889500"/>
          <p14:tracePt t="206523" x="1752600" y="4889500"/>
          <p14:tracePt t="206539" x="1663700" y="4889500"/>
          <p14:tracePt t="206555" x="1504950" y="4889500"/>
          <p14:tracePt t="206571" x="1435100" y="4889500"/>
          <p14:tracePt t="206589" x="1327150" y="4889500"/>
          <p14:tracePt t="206606" x="1282700" y="4889500"/>
          <p14:tracePt t="206623" x="1206500" y="4889500"/>
          <p14:tracePt t="206639" x="1149350" y="4889500"/>
          <p14:tracePt t="206656" x="1123950" y="4889500"/>
          <p14:tracePt t="206673" x="1085850" y="4889500"/>
          <p14:tracePt t="206689" x="1047750" y="4889500"/>
          <p14:tracePt t="206706" x="1028700" y="4889500"/>
          <p14:tracePt t="206723" x="1009650" y="4889500"/>
          <p14:tracePt t="206739" x="996950" y="4889500"/>
          <p14:tracePt t="206802" x="996950" y="4895850"/>
          <p14:tracePt t="206873" x="1003300" y="4895850"/>
          <p14:tracePt t="206883" x="1009650" y="4895850"/>
          <p14:tracePt t="206897" x="1035050" y="4895850"/>
          <p14:tracePt t="206898" x="1060450" y="4895850"/>
          <p14:tracePt t="206904" x="1092200" y="4895850"/>
          <p14:tracePt t="206921" x="1168400" y="4895850"/>
          <p14:tracePt t="206938" x="1212850" y="4895850"/>
          <p14:tracePt t="206956" x="1270000" y="4895850"/>
          <p14:tracePt t="206972" x="1301750" y="4895850"/>
          <p14:tracePt t="207049" x="1308100" y="4895850"/>
          <p14:tracePt t="207070" x="1314450" y="4895850"/>
          <p14:tracePt t="207080" x="1320800" y="4895850"/>
          <p14:tracePt t="207225" x="1327150" y="4895850"/>
          <p14:tracePt t="207459" x="1320800" y="4895850"/>
          <p14:tracePt t="207470" x="1308100" y="4895850"/>
          <p14:tracePt t="207481" x="1289050" y="4895850"/>
          <p14:tracePt t="207491" x="1270000" y="4895850"/>
          <p14:tracePt t="207492" x="1244600" y="4895850"/>
          <p14:tracePt t="207511" x="1219200" y="4895850"/>
          <p14:tracePt t="207521" x="1162050" y="4895850"/>
          <p14:tracePt t="207538" x="1111250" y="4895850"/>
          <p14:tracePt t="207556" x="1092200" y="4895850"/>
          <p14:tracePt t="207588" x="1035050" y="4895850"/>
          <p14:tracePt t="207589" x="1009650" y="4895850"/>
          <p14:tracePt t="207604" x="939800" y="4895850"/>
          <p14:tracePt t="207623" x="876300" y="4895850"/>
          <p14:tracePt t="207639" x="844550" y="4895850"/>
          <p14:tracePt t="207656" x="793750" y="4895850"/>
          <p14:tracePt t="207673" x="749300" y="4895850"/>
          <p14:tracePt t="207689" x="736600" y="4895850"/>
          <p14:tracePt t="207706" x="717550" y="4895850"/>
          <p14:tracePt t="207722" x="711200" y="4895850"/>
          <p14:tracePt t="207739" x="704850" y="4895850"/>
          <p14:tracePt t="207756" x="698500" y="4895850"/>
          <p14:tracePt t="207773" x="692150" y="4895850"/>
          <p14:tracePt t="207789" x="679450" y="4895850"/>
          <p14:tracePt t="207996" x="685800" y="4895850"/>
          <p14:tracePt t="208006" x="692150" y="4895850"/>
          <p14:tracePt t="208021" x="711200" y="4895850"/>
          <p14:tracePt t="208022" x="749300" y="4895850"/>
          <p14:tracePt t="208038" x="781050" y="4895850"/>
          <p14:tracePt t="208054" x="838200" y="4895850"/>
          <p14:tracePt t="208072" x="857250" y="4895850"/>
          <p14:tracePt t="208089" x="908050" y="4895850"/>
          <p14:tracePt t="208105" x="952500" y="4895850"/>
          <p14:tracePt t="208123" x="977900" y="4895850"/>
          <p14:tracePt t="208139" x="1022350" y="4895850"/>
          <p14:tracePt t="208155" x="1054100" y="4895850"/>
          <p14:tracePt t="208173" x="1123950" y="4895850"/>
          <p14:tracePt t="208189" x="1168400" y="4895850"/>
          <p14:tracePt t="208189" x="1193800" y="4895850"/>
          <p14:tracePt t="208206" x="1212850" y="4895850"/>
          <p14:tracePt t="208222" x="1244600" y="4902200"/>
          <p14:tracePt t="208281" x="1250950" y="4902200"/>
          <p14:tracePt t="208310" x="1263650" y="4902200"/>
          <p14:tracePt t="208321" x="1276350" y="4902200"/>
          <p14:tracePt t="208331" x="1282700" y="4902200"/>
          <p14:tracePt t="208347" x="1295400" y="4902200"/>
          <p14:tracePt t="208352" x="1314450" y="4902200"/>
          <p14:tracePt t="208354" x="1320800" y="4902200"/>
          <p14:tracePt t="208371" x="1333500" y="4902200"/>
          <p14:tracePt t="208415" x="1339850" y="4902200"/>
          <p14:tracePt t="208789" x="1346200" y="4902200"/>
          <p14:tracePt t="208812" x="1352550" y="4902200"/>
          <p14:tracePt t="208823" x="1358900" y="4902200"/>
          <p14:tracePt t="208833" x="1377950" y="4902200"/>
          <p14:tracePt t="208847" x="1403350" y="4902200"/>
          <p14:tracePt t="208849" x="1435100" y="4902200"/>
          <p14:tracePt t="208854" x="1479550" y="4902200"/>
          <p14:tracePt t="208872" x="1587500" y="4902200"/>
          <p14:tracePt t="208888" x="1651000" y="4902200"/>
          <p14:tracePt t="208906" x="1790700" y="4902200"/>
          <p14:tracePt t="208923" x="1955800" y="4902200"/>
          <p14:tracePt t="208939" x="2051050" y="4902200"/>
          <p14:tracePt t="208955" x="2222500" y="4902200"/>
          <p14:tracePt t="208973" x="2298700" y="4902200"/>
          <p14:tracePt t="208989" x="2451100" y="4902200"/>
          <p14:tracePt t="209006" x="2565400" y="4902200"/>
          <p14:tracePt t="209023" x="2597150" y="4895850"/>
          <p14:tracePt t="209039" x="2667000" y="4889500"/>
          <p14:tracePt t="209056" x="2743200" y="4889500"/>
          <p14:tracePt t="209073" x="2787650" y="4889500"/>
          <p14:tracePt t="209089" x="2901950" y="4883150"/>
          <p14:tracePt t="209105" x="2965450" y="4883150"/>
          <p14:tracePt t="209123" x="3105150" y="4883150"/>
          <p14:tracePt t="209139" x="3168650" y="4883150"/>
          <p14:tracePt t="209156" x="3314700" y="4883150"/>
          <p14:tracePt t="209173" x="3454400" y="4883150"/>
          <p14:tracePt t="209189" x="3530600" y="4883150"/>
          <p14:tracePt t="209205" x="3683000" y="4883150"/>
          <p14:tracePt t="209222" x="3759200" y="4883150"/>
          <p14:tracePt t="209239" x="3905250" y="4883150"/>
          <p14:tracePt t="209255" x="4038600" y="4883150"/>
          <p14:tracePt t="209273" x="4095750" y="4883150"/>
          <p14:tracePt t="209289" x="4203700" y="4883150"/>
          <p14:tracePt t="209305" x="4254500" y="4883150"/>
          <p14:tracePt t="209323" x="4375150" y="4883150"/>
          <p14:tracePt t="209339" x="4521200" y="4889500"/>
          <p14:tracePt t="209356" x="4584700" y="4895850"/>
          <p14:tracePt t="209372" x="4705350" y="4908550"/>
          <p14:tracePt t="209389" x="4749800" y="4908550"/>
          <p14:tracePt t="209405" x="4832350" y="4908550"/>
          <p14:tracePt t="209423" x="4902200" y="4921250"/>
          <p14:tracePt t="209439" x="4946650" y="4933950"/>
          <p14:tracePt t="209455" x="5048250" y="4959350"/>
          <p14:tracePt t="209473" x="5092700" y="4965700"/>
          <p14:tracePt t="209489" x="5175250" y="4984750"/>
          <p14:tracePt t="209506" x="5219700" y="4991100"/>
          <p14:tracePt t="209522" x="5232400" y="4997450"/>
          <p14:tracePt t="209539" x="5251450" y="4997450"/>
          <p14:tracePt t="209556" x="5257800" y="4997450"/>
          <p14:tracePt t="209572" x="5283200" y="4997450"/>
          <p14:tracePt t="209589" x="5308600" y="4997450"/>
          <p14:tracePt t="209605" x="5314950" y="4997450"/>
          <p14:tracePt t="209622" x="5327650" y="5003800"/>
          <p14:tracePt t="209688" x="5334000" y="5003800"/>
          <p14:tracePt t="209728" x="5340350" y="5003800"/>
          <p14:tracePt t="209852" x="5346700" y="5003800"/>
          <p14:tracePt t="209863" x="5353050" y="5003800"/>
          <p14:tracePt t="209883" x="5359400" y="5003800"/>
          <p14:tracePt t="209938" x="5365750" y="5003800"/>
          <p14:tracePt t="209968" x="5372100" y="5003800"/>
          <p14:tracePt t="209988" x="5378450" y="5003800"/>
          <p14:tracePt t="210446" x="5384800" y="5003800"/>
          <p14:tracePt t="210468" x="5391150" y="5003800"/>
          <p14:tracePt t="210498" x="5397500" y="5003800"/>
          <p14:tracePt t="210509" x="5403850" y="5003800"/>
          <p14:tracePt t="210521" x="5410200" y="5003800"/>
          <p14:tracePt t="210540" x="5416550" y="5003800"/>
          <p14:tracePt t="210541" x="5429250" y="5003800"/>
          <p14:tracePt t="210554" x="5441950" y="5003800"/>
          <p14:tracePt t="210571" x="5448300" y="5003800"/>
          <p14:tracePt t="210589" x="5454650" y="5003800"/>
          <p14:tracePt t="210606" x="5473700" y="5003800"/>
          <p14:tracePt t="210623" x="5486400" y="5003800"/>
          <p14:tracePt t="210639" x="5511800" y="5003800"/>
          <p14:tracePt t="210656" x="5524500" y="5003800"/>
          <p14:tracePt t="210673" x="5543550" y="5003800"/>
          <p14:tracePt t="210689" x="5556250" y="5003800"/>
          <p14:tracePt t="210705" x="5562600" y="5003800"/>
          <p14:tracePt t="210780" x="5568950" y="5003800"/>
          <p14:tracePt t="210981" x="5575300" y="5003800"/>
          <p14:tracePt t="211024" x="5581650" y="5003800"/>
          <p14:tracePt t="211158" x="5581650" y="4991100"/>
          <p14:tracePt t="211167" x="5581650" y="4984750"/>
          <p14:tracePt t="211169" x="5581650" y="4972050"/>
          <p14:tracePt t="211188" x="5581650" y="4953000"/>
          <p14:tracePt t="211189" x="5581650" y="4940300"/>
          <p14:tracePt t="211204" x="5588000" y="4883150"/>
          <p14:tracePt t="211222" x="5613400" y="4813300"/>
          <p14:tracePt t="211239" x="5626100" y="4781550"/>
          <p14:tracePt t="211255" x="5657850" y="4705350"/>
          <p14:tracePt t="211273" x="5670550" y="4667250"/>
          <p14:tracePt t="211289" x="5695950" y="4616450"/>
          <p14:tracePt t="211306" x="5721350" y="4565650"/>
          <p14:tracePt t="211322" x="5734050" y="4533900"/>
          <p14:tracePt t="211339" x="5759450" y="4464050"/>
          <p14:tracePt t="211355" x="5765800" y="4425950"/>
          <p14:tracePt t="211372" x="5778500" y="4337050"/>
          <p14:tracePt t="211389" x="5778500" y="4292600"/>
          <p14:tracePt t="211405" x="5765800" y="4171950"/>
          <p14:tracePt t="211423" x="5740400" y="4038600"/>
          <p14:tracePt t="211439" x="5721350" y="3968750"/>
          <p14:tracePt t="211456" x="5702300" y="3848100"/>
          <p14:tracePt t="211473" x="5683250" y="3790950"/>
          <p14:tracePt t="211489" x="5670550" y="3689350"/>
          <p14:tracePt t="211506" x="5651500" y="3606800"/>
          <p14:tracePt t="211522" x="5651500" y="3562350"/>
          <p14:tracePt t="211539" x="5645150" y="3492500"/>
          <p14:tracePt t="211555" x="5638800" y="3467100"/>
          <p14:tracePt t="211572" x="5632450" y="3416300"/>
          <p14:tracePt t="211589" x="5626100" y="3378200"/>
          <p14:tracePt t="211606" x="5626100" y="3359150"/>
          <p14:tracePt t="211623" x="5619750" y="3333750"/>
          <p14:tracePt t="211639" x="5619750" y="3321050"/>
          <p14:tracePt t="211656" x="5613400" y="3289300"/>
          <p14:tracePt t="211672" x="5613400" y="3257550"/>
          <p14:tracePt t="211689" x="5613400" y="3232150"/>
          <p14:tracePt t="211705" x="5613400" y="3181350"/>
          <p14:tracePt t="211723" x="5613400" y="3155950"/>
          <p14:tracePt t="211739" x="5613400" y="3098800"/>
          <p14:tracePt t="211755" x="5626100" y="3009900"/>
          <p14:tracePt t="211773" x="5638800" y="2971800"/>
          <p14:tracePt t="211789" x="5664200" y="2882900"/>
          <p14:tracePt t="211806" x="5676900" y="2838450"/>
          <p14:tracePt t="211823" x="5702300" y="2724150"/>
          <p14:tracePt t="211839" x="5734050" y="2597150"/>
          <p14:tracePt t="211855" x="5740400" y="2508250"/>
          <p14:tracePt t="211873" x="5759450" y="2305050"/>
          <p14:tracePt t="211889" x="5772150" y="2184400"/>
          <p14:tracePt t="211905" x="5797550" y="1930400"/>
          <p14:tracePt t="211923" x="5822950" y="1625600"/>
          <p14:tracePt t="211939" x="5829300" y="1485900"/>
          <p14:tracePt t="211956" x="5842000" y="1238250"/>
          <p14:tracePt t="211972" x="5842000" y="1117600"/>
          <p14:tracePt t="211989" x="5848350" y="933450"/>
          <p14:tracePt t="212006" x="5848350" y="793750"/>
          <p14:tracePt t="212023" x="5848350" y="749300"/>
          <p14:tracePt t="212039" x="5848350" y="698500"/>
          <p14:tracePt t="212055" x="5848350" y="692150"/>
          <p14:tracePt t="212073" x="5848350" y="673100"/>
          <p14:tracePt t="212089" x="5848350" y="666750"/>
          <p14:tracePt t="212248" x="5848350" y="673100"/>
          <p14:tracePt t="212258" x="5848350" y="679450"/>
          <p14:tracePt t="212260" x="5848350" y="692150"/>
          <p14:tracePt t="212271" x="5848350" y="711200"/>
          <p14:tracePt t="212289" x="5861050" y="762000"/>
          <p14:tracePt t="212306" x="5880100" y="831850"/>
          <p14:tracePt t="212322" x="5886450" y="869950"/>
          <p14:tracePt t="212339" x="5899150" y="914400"/>
          <p14:tracePt t="212355" x="5905500" y="939800"/>
          <p14:tracePt t="212372" x="5911850" y="984250"/>
          <p14:tracePt t="212389" x="5911850" y="1028700"/>
          <p14:tracePt t="212405" x="5918200" y="1041400"/>
          <p14:tracePt t="212422" x="5924550" y="1104900"/>
          <p14:tracePt t="212439" x="5924550" y="1136650"/>
          <p14:tracePt t="212456" x="5930900" y="1193800"/>
          <p14:tracePt t="212473" x="5943600" y="1250950"/>
          <p14:tracePt t="212489" x="5943600" y="1276350"/>
          <p14:tracePt t="212506" x="5949950" y="1320800"/>
          <p14:tracePt t="212522" x="5956300" y="1339850"/>
          <p14:tracePt t="212539" x="5956300" y="1371600"/>
          <p14:tracePt t="212555" x="5962650" y="1416050"/>
          <p14:tracePt t="212573" x="5962650" y="1441450"/>
          <p14:tracePt t="212589" x="5962650" y="1485900"/>
          <p14:tracePt t="212606" x="5962650" y="1511300"/>
          <p14:tracePt t="212622" x="5962650" y="1555750"/>
          <p14:tracePt t="212639" x="5962650" y="1568450"/>
          <p14:tracePt t="212654" x="5962650" y="1606550"/>
          <p14:tracePt t="212671" x="5962650" y="1625600"/>
          <p14:tracePt t="212689" x="5969000" y="1638300"/>
          <p14:tracePt t="212705" x="5969000" y="1651000"/>
          <p14:tracePt t="212723" x="5975350" y="1670050"/>
          <p14:tracePt t="212760" x="5975350" y="1682750"/>
          <p14:tracePt t="212763" x="5975350" y="1689100"/>
          <p14:tracePt t="212791" x="5975350" y="1701800"/>
          <p14:tracePt t="212794" x="5975350" y="1714500"/>
          <p14:tracePt t="212806" x="5975350" y="1727200"/>
          <p14:tracePt t="212823" x="5969000" y="1739900"/>
          <p14:tracePt t="212839" x="5969000" y="1765300"/>
          <p14:tracePt t="212855" x="5969000" y="1778000"/>
          <p14:tracePt t="212873" x="5969000" y="1803400"/>
          <p14:tracePt t="212889" x="5969000" y="1816100"/>
          <p14:tracePt t="212905" x="5962650" y="1847850"/>
          <p14:tracePt t="212923" x="5962650" y="1885950"/>
          <p14:tracePt t="212938" x="5962650" y="1898650"/>
          <p14:tracePt t="212956" x="5956300" y="1936750"/>
          <p14:tracePt t="212972" x="5949950" y="1955800"/>
          <p14:tracePt t="212989" x="5943600" y="1993900"/>
          <p14:tracePt t="213005" x="5930900" y="2032000"/>
          <p14:tracePt t="213022" x="5918200" y="2057400"/>
          <p14:tracePt t="213039" x="5886450" y="2114550"/>
          <p14:tracePt t="213055" x="5867400" y="2184400"/>
          <p14:tracePt t="213073" x="5861050" y="2216150"/>
          <p14:tracePt t="213089" x="5854700" y="2298700"/>
          <p14:tracePt t="213106" x="5854700" y="2343150"/>
          <p14:tracePt t="213122" x="5854700" y="2419350"/>
          <p14:tracePt t="213139" x="5854700" y="2463800"/>
          <p14:tracePt t="213155" x="5854700" y="2533650"/>
          <p14:tracePt t="213172" x="5854700" y="2597150"/>
          <p14:tracePt t="213189" x="5854700" y="2628900"/>
          <p14:tracePt t="213205" x="5854700" y="2698750"/>
          <p14:tracePt t="213223" x="5854700" y="2724150"/>
          <p14:tracePt t="213239" x="5854700" y="2787650"/>
          <p14:tracePt t="213256" x="5854700" y="2844800"/>
          <p14:tracePt t="213272" x="5854700" y="2876550"/>
          <p14:tracePt t="213289" x="5854700" y="2940050"/>
          <p14:tracePt t="213306" x="5854700" y="2971800"/>
          <p14:tracePt t="213306" x="5854700" y="3003550"/>
          <p14:tracePt t="213323" x="5854700" y="3028950"/>
          <p14:tracePt t="213339" x="5854700" y="3092450"/>
          <p14:tracePt t="213355" x="5854700" y="3124200"/>
          <p14:tracePt t="213372" x="5854700" y="3206750"/>
          <p14:tracePt t="213389" x="5854700" y="3251200"/>
          <p14:tracePt t="213405" x="5861050" y="3352800"/>
          <p14:tracePt t="213439" x="5886450" y="3454400"/>
          <p14:tracePt t="213442" x="5892800" y="3511550"/>
          <p14:tracePt t="213456" x="5918200" y="3619500"/>
          <p14:tracePt t="213472" x="5924550" y="3676650"/>
          <p14:tracePt t="213489" x="5937250" y="3797300"/>
          <p14:tracePt t="213505" x="5943600" y="3930650"/>
          <p14:tracePt t="213522" x="5943600" y="3994150"/>
          <p14:tracePt t="213539" x="5949950" y="4114800"/>
          <p14:tracePt t="213555" x="5956300" y="4171950"/>
          <p14:tracePt t="213572" x="5969000" y="4273550"/>
          <p14:tracePt t="213589" x="5981700" y="4362450"/>
          <p14:tracePt t="213606" x="5988050" y="4406900"/>
          <p14:tracePt t="213622" x="6007100" y="4502150"/>
          <p14:tracePt t="213639" x="6019800" y="4546600"/>
          <p14:tracePt t="213656" x="6032500" y="4641850"/>
          <p14:tracePt t="213672" x="6051550" y="4686300"/>
          <p14:tracePt t="213688" x="6070600" y="4749800"/>
          <p14:tracePt t="213705" x="6089650" y="4800600"/>
          <p14:tracePt t="213723" x="6096000" y="4819650"/>
          <p14:tracePt t="213738" x="6108700" y="4857750"/>
          <p14:tracePt t="213756" x="6115050" y="4908550"/>
          <p14:tracePt t="213772" x="6115050" y="4933950"/>
          <p14:tracePt t="213789" x="6127750" y="4984750"/>
          <p14:tracePt t="213805" x="6134100" y="5010150"/>
          <p14:tracePt t="213822" x="6146800" y="5041900"/>
          <p14:tracePt t="213840" x="6153150" y="5060950"/>
          <p14:tracePt t="213856" x="6159500" y="5067300"/>
          <p14:tracePt t="213939" x="6159500" y="5073650"/>
          <p14:tracePt t="214175" x="6159500" y="5067300"/>
          <p14:tracePt t="214197" x="6159500" y="5060950"/>
          <p14:tracePt t="214206" x="6159500" y="5054600"/>
          <p14:tracePt t="214217" x="6153150" y="5054600"/>
          <p14:tracePt t="214226" x="6153150" y="5048250"/>
          <p14:tracePt t="214238" x="6153150" y="5041900"/>
          <p14:tracePt t="214258" x="6146800" y="5035550"/>
          <p14:tracePt t="214259" x="6146800" y="5029200"/>
          <p14:tracePt t="214273" x="6146800" y="5022850"/>
          <p14:tracePt t="214288" x="6140450" y="5010150"/>
          <p14:tracePt t="214307" x="6134100" y="4997450"/>
          <p14:tracePt t="214323" x="6127750" y="4984750"/>
          <p14:tracePt t="214340" x="6121400" y="4972050"/>
          <p14:tracePt t="214356" x="6115050" y="4959350"/>
          <p14:tracePt t="214374" x="6115050" y="4953000"/>
          <p14:tracePt t="214426" x="6115050" y="4946650"/>
          <p14:tracePt t="214445" x="6115050" y="4940300"/>
          <p14:tracePt t="214497" x="6115050" y="4933950"/>
          <p14:tracePt t="214569" x="6115050" y="4927600"/>
          <p14:tracePt t="214915" x="6115050" y="4921250"/>
          <p14:tracePt t="214947" x="6115050" y="4914900"/>
          <p14:tracePt t="214957" x="6115050" y="4908550"/>
          <p14:tracePt t="214967" x="6108700" y="4902200"/>
          <p14:tracePt t="214977" x="6096000" y="4895850"/>
          <p14:tracePt t="214981" x="6089650" y="4883150"/>
          <p14:tracePt t="214990" x="6070600" y="4870450"/>
          <p14:tracePt t="215006" x="6032500" y="4851400"/>
          <p14:tracePt t="215024" x="6013450" y="4838700"/>
          <p14:tracePt t="215040" x="5981700" y="4819650"/>
          <p14:tracePt t="215057" x="5949950" y="4813300"/>
          <p14:tracePt t="215073" x="5930900" y="4806950"/>
          <p14:tracePt t="215090" x="5905500" y="4794250"/>
          <p14:tracePt t="215107" x="5886450" y="4787900"/>
          <p14:tracePt t="215123" x="5854700" y="4781550"/>
          <p14:tracePt t="215140" x="5822950" y="4781550"/>
          <p14:tracePt t="215156" x="5803900" y="4781550"/>
          <p14:tracePt t="215173" x="5772150" y="4781550"/>
          <p14:tracePt t="215190" x="5753100" y="4781550"/>
          <p14:tracePt t="215206" x="5708650" y="4781550"/>
          <p14:tracePt t="215223" x="5676900" y="4781550"/>
          <p14:tracePt t="215240" x="5657850" y="4781550"/>
          <p14:tracePt t="215256" x="5632450" y="4781550"/>
          <p14:tracePt t="215273" x="5613400" y="4781550"/>
          <p14:tracePt t="215290" x="5594350" y="4781550"/>
          <p14:tracePt t="215306" x="5568950" y="4781550"/>
          <p14:tracePt t="215323" x="5562600" y="4787900"/>
          <p14:tracePt t="215340" x="5530850" y="4794250"/>
          <p14:tracePt t="215357" x="5518150" y="4794250"/>
          <p14:tracePt t="215373" x="5499100" y="4806950"/>
          <p14:tracePt t="215390" x="5480050" y="4813300"/>
          <p14:tracePt t="215407" x="5467350" y="4819650"/>
          <p14:tracePt t="215423" x="5448300" y="4826000"/>
          <p14:tracePt t="215459" x="5441950" y="4826000"/>
          <p14:tracePt t="215461" x="5435600" y="4832350"/>
          <p14:tracePt t="215474" x="5429250" y="4838700"/>
          <p14:tracePt t="215490" x="5429250" y="4845050"/>
          <p14:tracePt t="215506" x="5422900" y="4851400"/>
          <p14:tracePt t="215524" x="5422900" y="4864100"/>
          <p14:tracePt t="215540" x="5422900" y="4870450"/>
          <p14:tracePt t="215556" x="5422900" y="4883150"/>
          <p14:tracePt t="215606" x="5422900" y="4889500"/>
          <p14:tracePt t="215625" x="5422900" y="4895850"/>
          <p14:tracePt t="215697" x="5416550" y="4895850"/>
          <p14:tracePt t="215781" x="5416550" y="4902200"/>
          <p14:tracePt t="215812" x="5416550" y="4908550"/>
          <p14:tracePt t="215835" x="5416550" y="4914900"/>
          <p14:tracePt t="215855" x="5416550" y="4921250"/>
          <p14:tracePt t="215865" x="5422900" y="4933950"/>
          <p14:tracePt t="215876" x="5429250" y="4933950"/>
          <p14:tracePt t="215878" x="5429250" y="4946650"/>
          <p14:tracePt t="215889" x="5454650" y="4978400"/>
          <p14:tracePt t="215907" x="5473700" y="4991100"/>
          <p14:tracePt t="215923" x="5518150" y="5022850"/>
          <p14:tracePt t="215940" x="5537200" y="5029200"/>
          <p14:tracePt t="215956" x="5607050" y="5048250"/>
          <p14:tracePt t="215973" x="5689600" y="5060950"/>
          <p14:tracePt t="215990" x="5721350" y="5060950"/>
          <p14:tracePt t="216006" x="5803900" y="5060950"/>
          <p14:tracePt t="216024" x="5835650" y="5054600"/>
          <p14:tracePt t="216024" x="5873750" y="5041900"/>
          <p14:tracePt t="216040" x="5899150" y="5035550"/>
          <p14:tracePt t="216056" x="5943600" y="5022850"/>
          <p14:tracePt t="216073" x="5949950" y="5016500"/>
          <p14:tracePt t="216916" x="5956300" y="5016500"/>
          <p14:tracePt t="216957" x="5962650" y="5016500"/>
          <p14:tracePt t="216967" x="5969000" y="5016500"/>
          <p14:tracePt t="216999" x="5975350" y="5016500"/>
          <p14:tracePt t="217009" x="5981700" y="5016500"/>
          <p14:tracePt t="217022" x="5988050" y="5016500"/>
          <p14:tracePt t="217023" x="5994400" y="5016500"/>
          <p14:tracePt t="217038" x="6019800" y="5016500"/>
          <p14:tracePt t="217055" x="6057900" y="5016500"/>
          <p14:tracePt t="217073" x="6083300" y="5016500"/>
          <p14:tracePt t="217090" x="6127750" y="5016500"/>
          <p14:tracePt t="217106" x="6172200" y="5016500"/>
          <p14:tracePt t="217123" x="6197600" y="5016500"/>
          <p14:tracePt t="217140" x="6235700" y="5016500"/>
          <p14:tracePt t="217156" x="6254750" y="5016500"/>
          <p14:tracePt t="217173" x="6280150" y="5016500"/>
          <p14:tracePt t="217188" x="6299200" y="5016500"/>
          <p14:tracePt t="217205" x="6330950" y="5016500"/>
          <p14:tracePt t="217223" x="6381750" y="5016500"/>
          <p14:tracePt t="217240" x="6413500" y="5016500"/>
          <p14:tracePt t="217256" x="6502400" y="5016500"/>
          <p14:tracePt t="217273" x="6546850" y="5016500"/>
          <p14:tracePt t="217290" x="6680200" y="5016500"/>
          <p14:tracePt t="217306" x="6807200" y="5016500"/>
          <p14:tracePt t="217323" x="6864350" y="5016500"/>
          <p14:tracePt t="217340" x="6991350" y="5016500"/>
          <p14:tracePt t="217356" x="7092950" y="5016500"/>
          <p14:tracePt t="217374" x="7137400" y="5016500"/>
          <p14:tracePt t="217390" x="7226300" y="5016500"/>
          <p14:tracePt t="217406" x="7270750" y="5016500"/>
          <p14:tracePt t="217423" x="7359650" y="5016500"/>
          <p14:tracePt t="217440" x="7397750" y="5016500"/>
          <p14:tracePt t="217456" x="7486650" y="5016500"/>
          <p14:tracePt t="217473" x="7556500" y="5016500"/>
          <p14:tracePt t="217490" x="7600950" y="5016500"/>
          <p14:tracePt t="217506" x="7658100" y="5016500"/>
          <p14:tracePt t="217523" x="7683500" y="5016500"/>
          <p14:tracePt t="217540" x="7715250" y="5016500"/>
          <p14:tracePt t="217557" x="7753350" y="5016500"/>
          <p14:tracePt t="217594" x="7766050" y="5016500"/>
          <p14:tracePt t="217597" x="7772400" y="5016500"/>
          <p14:tracePt t="217646" x="7778750" y="5016500"/>
          <p14:tracePt t="217665" x="7785100" y="5016500"/>
          <p14:tracePt t="217678" x="7797800" y="5016500"/>
          <p14:tracePt t="217680" x="7804150" y="5016500"/>
          <p14:tracePt t="217707" x="7810500" y="5016500"/>
          <p14:tracePt t="217850" x="7816850" y="5016500"/>
          <p14:tracePt t="217892" x="7823200" y="5016500"/>
          <p14:tracePt t="217995" x="7829550" y="5016500"/>
          <p14:tracePt t="218016" x="7835900" y="5016500"/>
          <p14:tracePt t="218036" x="7842250" y="5016500"/>
          <p14:tracePt t="218067" x="7848600" y="5016500"/>
          <p14:tracePt t="218081" x="7854950" y="5016500"/>
          <p14:tracePt t="218082" x="7861300" y="5016500"/>
          <p14:tracePt t="218088" x="7874000" y="5016500"/>
          <p14:tracePt t="218105" x="7899400" y="5016500"/>
          <p14:tracePt t="218123" x="7912100" y="5016500"/>
          <p14:tracePt t="218140" x="7943850" y="5016500"/>
          <p14:tracePt t="218157" x="7988300" y="5016500"/>
          <p14:tracePt t="218173" x="8007350" y="5016500"/>
          <p14:tracePt t="218190" x="8051800" y="5016500"/>
          <p14:tracePt t="218206" x="8096250" y="5016500"/>
          <p14:tracePt t="218223" x="8115300" y="5016500"/>
          <p14:tracePt t="218240" x="8147050" y="5010150"/>
          <p14:tracePt t="218256" x="8166100" y="5003800"/>
          <p14:tracePt t="218273" x="8204200" y="4991100"/>
          <p14:tracePt t="218290" x="8223250" y="4978400"/>
          <p14:tracePt t="218306" x="8235950" y="4978400"/>
          <p14:tracePt t="218323" x="8255000" y="4965700"/>
          <p14:tracePt t="218340" x="8261350" y="4953000"/>
          <p14:tracePt t="218356" x="8274050" y="4946650"/>
          <p14:tracePt t="218373" x="8280400" y="4933950"/>
          <p14:tracePt t="218373" x="8280400" y="4927600"/>
          <p14:tracePt t="218390" x="8280400" y="4921250"/>
          <p14:tracePt t="218406" x="8286750" y="4902200"/>
          <p14:tracePt t="218423" x="8293100" y="4895850"/>
          <p14:tracePt t="218440" x="8293100" y="4889500"/>
          <p14:tracePt t="218456" x="8299450" y="4883150"/>
          <p14:tracePt t="218473" x="8299450" y="4876800"/>
          <p14:tracePt t="218489" x="8293100" y="4864100"/>
          <p14:tracePt t="218507" x="8286750" y="4864100"/>
          <p14:tracePt t="218523" x="8267700" y="4851400"/>
          <p14:tracePt t="218540" x="8255000" y="4845050"/>
          <p14:tracePt t="218556" x="8242300" y="4838700"/>
          <p14:tracePt t="218573" x="8210550" y="4826000"/>
          <p14:tracePt t="218590" x="8197850" y="4819650"/>
          <p14:tracePt t="218606" x="8172450" y="4806950"/>
          <p14:tracePt t="218624" x="8159750" y="4800600"/>
          <p14:tracePt t="218639" x="8140700" y="4794250"/>
          <p14:tracePt t="218656" x="8134350" y="4794250"/>
          <p14:tracePt t="218673" x="8128000" y="4794250"/>
          <p14:tracePt t="218690" x="8108950" y="4781550"/>
          <p14:tracePt t="218707" x="8089900" y="4775200"/>
          <p14:tracePt t="218723" x="8083550" y="4775200"/>
          <p14:tracePt t="218738" x="8058150" y="4762500"/>
          <p14:tracePt t="218755" x="8045450" y="4762500"/>
          <p14:tracePt t="218773" x="8032750" y="4762500"/>
          <p14:tracePt t="218790" x="8026400" y="4756150"/>
          <p14:tracePt t="218806" x="8013700" y="4749800"/>
          <p14:tracePt t="218823" x="7994650" y="4749800"/>
          <p14:tracePt t="218839" x="7975600" y="4749800"/>
          <p14:tracePt t="218857" x="7937500" y="4743450"/>
          <p14:tracePt t="218873" x="7924800" y="4743450"/>
          <p14:tracePt t="218890" x="7886700" y="4743450"/>
          <p14:tracePt t="218906" x="7861300" y="4743450"/>
          <p14:tracePt t="218923" x="7848600" y="4743450"/>
          <p14:tracePt t="218939" x="7835900" y="4743450"/>
          <p14:tracePt t="218956" x="7823200" y="4743450"/>
          <p14:tracePt t="218973" x="7804150" y="4743450"/>
          <p14:tracePt t="218989" x="7785100" y="4743450"/>
          <p14:tracePt t="219006" x="7772400" y="4743450"/>
          <p14:tracePt t="219023" x="7753350" y="4749800"/>
          <p14:tracePt t="219040" x="7740650" y="4756150"/>
          <p14:tracePt t="219056" x="7727950" y="4762500"/>
          <p14:tracePt t="219073" x="7715250" y="4762500"/>
          <p14:tracePt t="219090" x="7708900" y="4762500"/>
          <p14:tracePt t="219106" x="7702550" y="4768850"/>
          <p14:tracePt t="219123" x="7702550" y="4775200"/>
          <p14:tracePt t="219140" x="7696200" y="4781550"/>
          <p14:tracePt t="219156" x="7689850" y="4787900"/>
          <p14:tracePt t="219173" x="7689850" y="4794250"/>
          <p14:tracePt t="219190" x="7670800" y="4806950"/>
          <p14:tracePt t="219206" x="7670800" y="4813300"/>
          <p14:tracePt t="219223" x="7658100" y="4826000"/>
          <p14:tracePt t="219240" x="7651750" y="4845050"/>
          <p14:tracePt t="219256" x="7651750" y="4851400"/>
          <p14:tracePt t="219273" x="7651750" y="4864100"/>
          <p14:tracePt t="219289" x="7651750" y="4870450"/>
          <p14:tracePt t="219306" x="7651750" y="4883150"/>
          <p14:tracePt t="219323" x="7651750" y="4895850"/>
          <p14:tracePt t="219340" x="7651750" y="4902200"/>
          <p14:tracePt t="219356" x="7651750" y="4921250"/>
          <p14:tracePt t="219373" x="7651750" y="4927600"/>
          <p14:tracePt t="219390" x="7664450" y="4946650"/>
          <p14:tracePt t="219407" x="7670800" y="4946650"/>
          <p14:tracePt t="219423" x="7683500" y="4965700"/>
          <p14:tracePt t="219439" x="7696200" y="4978400"/>
          <p14:tracePt t="219456" x="7702550" y="4984750"/>
          <p14:tracePt t="219473" x="7734300" y="5010150"/>
          <p14:tracePt t="219490" x="7759700" y="5029200"/>
          <p14:tracePt t="219506" x="7778750" y="5035550"/>
          <p14:tracePt t="219523" x="7810500" y="5054600"/>
          <p14:tracePt t="219540" x="7823200" y="5060950"/>
          <p14:tracePt t="219556" x="7861300" y="5067300"/>
          <p14:tracePt t="219573" x="7880350" y="5067300"/>
          <p14:tracePt t="219590" x="7905750" y="5067300"/>
          <p14:tracePt t="219606" x="7931150" y="5067300"/>
          <p14:tracePt t="219835" x="7937500" y="5067300"/>
          <p14:tracePt t="219857" x="7950200" y="5067300"/>
          <p14:tracePt t="219865" x="7956550" y="5067300"/>
          <p14:tracePt t="219877" x="7975600" y="5067300"/>
          <p14:tracePt t="219881" x="7994650" y="5067300"/>
          <p14:tracePt t="219888" x="8020050" y="5060950"/>
          <p14:tracePt t="219906" x="8089900" y="5054600"/>
          <p14:tracePt t="219924" x="8166100" y="5035550"/>
          <p14:tracePt t="219940" x="8191500" y="5029200"/>
          <p14:tracePt t="219957" x="8248650" y="5010150"/>
          <p14:tracePt t="219973" x="8255000" y="5010150"/>
          <p14:tracePt t="219990" x="8274050" y="5003800"/>
          <p14:tracePt t="221212" x="8280400" y="5003800"/>
          <p14:tracePt t="221387" x="8286750" y="5003800"/>
          <p14:tracePt t="221427" x="8293100" y="5003800"/>
          <p14:tracePt t="223706" x="8299450" y="5003800"/>
          <p14:tracePt t="224318" x="8305800" y="5003800"/>
          <p14:tracePt t="224359" x="8312150" y="5003800"/>
          <p14:tracePt t="224797" x="8318500" y="5003800"/>
          <p14:tracePt t="225774" x="8324850" y="5003800"/>
          <p14:tracePt t="226489" x="8331200" y="5003800"/>
          <p14:tracePt t="226529" x="8337550" y="5003800"/>
          <p14:tracePt t="227577" x="8331200" y="5003800"/>
          <p14:tracePt t="227588" x="8324850" y="5003800"/>
          <p14:tracePt t="227598" x="8312150" y="5003800"/>
          <p14:tracePt t="227606" x="8267700" y="5016500"/>
          <p14:tracePt t="227623" x="8248650" y="5022850"/>
          <p14:tracePt t="227639" x="8185150" y="5041900"/>
          <p14:tracePt t="227656" x="8108950" y="5060950"/>
          <p14:tracePt t="227673" x="8077200" y="5073650"/>
          <p14:tracePt t="227689" x="7988300" y="5105400"/>
          <p14:tracePt t="227706" x="7880350" y="5130800"/>
          <p14:tracePt t="227723" x="7810500" y="5149850"/>
          <p14:tracePt t="227740" x="7677150" y="5175250"/>
          <p14:tracePt t="227756" x="7588250" y="5181600"/>
          <p14:tracePt t="227773" x="7435850" y="5200650"/>
          <p14:tracePt t="227790" x="7302500" y="5213350"/>
          <p14:tracePt t="227806" x="7239000" y="5226050"/>
          <p14:tracePt t="227823" x="7105650" y="5232400"/>
          <p14:tracePt t="227839" x="7042150" y="5232400"/>
          <p14:tracePt t="227855" x="6864350" y="5238750"/>
          <p14:tracePt t="227872" x="6692900" y="5238750"/>
          <p14:tracePt t="227889" x="6610350" y="5238750"/>
          <p14:tracePt t="227906" x="6445250" y="5238750"/>
          <p14:tracePt t="227923" x="6381750" y="5238750"/>
          <p14:tracePt t="227940" x="6261100" y="5238750"/>
          <p14:tracePt t="227956" x="6172200" y="5238750"/>
          <p14:tracePt t="227973" x="6140450" y="5238750"/>
          <p14:tracePt t="227989" x="6038850" y="5238750"/>
          <p14:tracePt t="228006" x="5975350" y="5238750"/>
          <p14:tracePt t="228023" x="5842000" y="5238750"/>
          <p14:tracePt t="228039" x="5689600" y="5238750"/>
          <p14:tracePt t="228057" x="5626100" y="5238750"/>
          <p14:tracePt t="228073" x="5486400" y="5238750"/>
          <p14:tracePt t="228090" x="5429250" y="5238750"/>
          <p14:tracePt t="228106" x="5321300" y="5238750"/>
          <p14:tracePt t="228123" x="5245100" y="5238750"/>
          <p14:tracePt t="228139" x="5213350" y="5238750"/>
          <p14:tracePt t="228156" x="5162550" y="5238750"/>
          <p14:tracePt t="228173" x="5143500" y="5238750"/>
          <p14:tracePt t="228189" x="5118100" y="5238750"/>
          <p14:tracePt t="228206" x="5105400" y="5238750"/>
          <p14:tracePt t="228223" x="5086350" y="5245100"/>
          <p14:tracePt t="228240" x="5073650" y="5257800"/>
          <p14:tracePt t="228256" x="5060950" y="5257800"/>
          <p14:tracePt t="228273" x="5035550" y="5264150"/>
          <p14:tracePt t="228290" x="5016500" y="5270500"/>
          <p14:tracePt t="228306" x="5003800" y="5276850"/>
          <p14:tracePt t="228323" x="4972050" y="5283200"/>
          <p14:tracePt t="228339" x="4972050" y="5289550"/>
          <p14:tracePt t="228356" x="4953000" y="5295900"/>
          <p14:tracePt t="228392" x="4946650" y="5295900"/>
          <p14:tracePt t="228395" x="4940300" y="5295900"/>
          <p14:tracePt t="228406" x="4921250" y="5302250"/>
          <p14:tracePt t="228423" x="4902200" y="5302250"/>
          <p14:tracePt t="228440" x="4832350" y="5308600"/>
          <p14:tracePt t="228456" x="4781550" y="5308600"/>
          <p14:tracePt t="228473" x="4648200" y="5314950"/>
          <p14:tracePt t="228489" x="4489450" y="5314950"/>
          <p14:tracePt t="228506" x="4381500" y="5314950"/>
          <p14:tracePt t="228523" x="4108450" y="5283200"/>
          <p14:tracePt t="228540" x="3962400" y="5251450"/>
          <p14:tracePt t="228556" x="3568700" y="5168900"/>
          <p14:tracePt t="228573" x="3130550" y="5035550"/>
          <p14:tracePt t="228590" x="2927350" y="4972050"/>
          <p14:tracePt t="228606" x="2654300" y="4889500"/>
          <p14:tracePt t="228623" x="2559050" y="4864100"/>
          <p14:tracePt t="228639" x="2413000" y="4819650"/>
          <p14:tracePt t="228656" x="2330450" y="4800600"/>
          <p14:tracePt t="228673" x="2305050" y="4794250"/>
          <p14:tracePt t="228689" x="2273300" y="4794250"/>
          <p14:tracePt t="228706" x="2266950" y="4787900"/>
          <p14:tracePt t="228723" x="2254250" y="4787900"/>
          <p14:tracePt t="228786" x="2247900" y="4787900"/>
          <p14:tracePt t="228806" x="2241550" y="4794250"/>
          <p14:tracePt t="228817" x="2228850" y="4794250"/>
          <p14:tracePt t="228827" x="2228850" y="4800600"/>
          <p14:tracePt t="228838" x="2216150" y="4800600"/>
          <p14:tracePt t="228849" x="2209800" y="4800600"/>
          <p14:tracePt t="228855" x="2203450" y="4806950"/>
          <p14:tracePt t="228872" x="2203450" y="4813300"/>
          <p14:tracePt t="228888" x="2203450" y="4819650"/>
          <p14:tracePt t="229114" x="2209800" y="4819650"/>
          <p14:tracePt t="229136" x="2216150" y="4819650"/>
          <p14:tracePt t="229147" x="2222500" y="4819650"/>
          <p14:tracePt t="229156" x="2235200" y="4819650"/>
          <p14:tracePt t="229171" x="2247900" y="4826000"/>
          <p14:tracePt t="229172" x="2279650" y="4832350"/>
          <p14:tracePt t="229188" x="2298700" y="4832350"/>
          <p14:tracePt t="229205" x="2343150" y="4838700"/>
          <p14:tracePt t="229223" x="2381250" y="4845050"/>
          <p14:tracePt t="229240" x="2406650" y="4845050"/>
          <p14:tracePt t="229256" x="2457450" y="4845050"/>
          <p14:tracePt t="229273" x="2489200" y="4845050"/>
          <p14:tracePt t="229289" x="2584450" y="4845050"/>
          <p14:tracePt t="229306" x="2717800" y="4845050"/>
          <p14:tracePt t="229323" x="2794000" y="4845050"/>
          <p14:tracePt t="229339" x="2946400" y="4845050"/>
          <p14:tracePt t="229356" x="3022600" y="4845050"/>
          <p14:tracePt t="229373" x="3149600" y="4845050"/>
          <p14:tracePt t="229390" x="3282950" y="4845050"/>
          <p14:tracePt t="229406" x="3346450" y="4845050"/>
          <p14:tracePt t="229423" x="3479800" y="4845050"/>
          <p14:tracePt t="229440" x="3556000" y="4845050"/>
          <p14:tracePt t="229456" x="3714750" y="4845050"/>
          <p14:tracePt t="229473" x="3810000" y="4845050"/>
          <p14:tracePt t="229489" x="3994150" y="4845050"/>
          <p14:tracePt t="229506" x="4191000" y="4845050"/>
          <p14:tracePt t="229523" x="4273550" y="4845050"/>
          <p14:tracePt t="229540" x="4451350" y="4845050"/>
          <p14:tracePt t="229556" x="4527550" y="4845050"/>
          <p14:tracePt t="229573" x="4654550" y="4845050"/>
          <p14:tracePt t="229590" x="4775200" y="4845050"/>
          <p14:tracePt t="229606" x="4832350" y="4845050"/>
          <p14:tracePt t="229623" x="4927600" y="4845050"/>
          <p14:tracePt t="229640" x="4972050" y="4851400"/>
          <p14:tracePt t="229656" x="5054600" y="4857750"/>
          <p14:tracePt t="229673" x="5156200" y="4876800"/>
          <p14:tracePt t="229689" x="5200650" y="4889500"/>
          <p14:tracePt t="229706" x="5327650" y="4914900"/>
          <p14:tracePt t="229723" x="5391150" y="4927600"/>
          <p14:tracePt t="229723" x="5454650" y="4933950"/>
          <p14:tracePt t="229740" x="5524500" y="4940300"/>
          <p14:tracePt t="229756" x="5657850" y="4946650"/>
          <p14:tracePt t="229773" x="5702300" y="4959350"/>
          <p14:tracePt t="229790" x="5759450" y="4959350"/>
          <p14:tracePt t="229806" x="5778500" y="4959350"/>
          <p14:tracePt t="229823" x="5797550" y="4959350"/>
          <p14:tracePt t="229839" x="5803900" y="4959350"/>
          <p14:tracePt t="230313" x="5810250" y="4959350"/>
          <p14:tracePt t="230362" x="5816600" y="4959350"/>
          <p14:tracePt t="230375" x="5822950" y="4959350"/>
          <p14:tracePt t="230395" x="5829300" y="4959350"/>
          <p14:tracePt t="230406" x="5829300" y="4953000"/>
          <p14:tracePt t="230426" x="5835650" y="4946650"/>
          <p14:tracePt t="230459" x="5842000" y="4940300"/>
          <p14:tracePt t="230478" x="5842000" y="4933950"/>
          <p14:tracePt t="230501" x="5842000" y="4927600"/>
          <p14:tracePt t="230521" x="5842000" y="4921250"/>
          <p14:tracePt t="230531" x="5842000" y="4914900"/>
          <p14:tracePt t="230553" x="5842000" y="4908550"/>
          <p14:tracePt t="230564" x="5842000" y="4902200"/>
          <p14:tracePt t="230572" x="5842000" y="4895850"/>
          <p14:tracePt t="230604" x="5835650" y="4889500"/>
          <p14:tracePt t="230607" x="5835650" y="4883150"/>
          <p14:tracePt t="230635" x="5829300" y="4883150"/>
          <p14:tracePt t="230646" x="5822950" y="4876800"/>
          <p14:tracePt t="230657" x="5816600" y="4870450"/>
          <p14:tracePt t="230657" x="5810250" y="4864100"/>
          <p14:tracePt t="230671" x="5791200" y="4851400"/>
          <p14:tracePt t="230688" x="5772150" y="4845050"/>
          <p14:tracePt t="230705" x="5746750" y="4832350"/>
          <p14:tracePt t="230723" x="5734050" y="4826000"/>
          <p14:tracePt t="230739" x="5708650" y="4813300"/>
          <p14:tracePt t="230756" x="5702300" y="4813300"/>
          <p14:tracePt t="230773" x="5695950" y="4813300"/>
          <p14:tracePt t="230790" x="5689600" y="4813300"/>
          <p14:tracePt t="230806" x="5676900" y="4806950"/>
          <p14:tracePt t="230823" x="5664200" y="4806950"/>
          <p14:tracePt t="230839" x="5645150" y="4800600"/>
          <p14:tracePt t="230856" x="5632450" y="4800600"/>
          <p14:tracePt t="230873" x="5613400" y="4794250"/>
          <p14:tracePt t="230890" x="5607050" y="4794250"/>
          <p14:tracePt t="230906" x="5594350" y="4794250"/>
          <p14:tracePt t="230923" x="5568950" y="4794250"/>
          <p14:tracePt t="230940" x="5562600" y="4794250"/>
          <p14:tracePt t="230956" x="5543550" y="4794250"/>
          <p14:tracePt t="230973" x="5537200" y="4794250"/>
          <p14:tracePt t="230990" x="5518150" y="4794250"/>
          <p14:tracePt t="231006" x="5499100" y="4794250"/>
          <p14:tracePt t="231023" x="5486400" y="4794250"/>
          <p14:tracePt t="231040" x="5461000" y="4800600"/>
          <p14:tracePt t="231056" x="5448300" y="4800600"/>
          <p14:tracePt t="231074" x="5429250" y="4813300"/>
          <p14:tracePt t="231090" x="5416550" y="4813300"/>
          <p14:tracePt t="231106" x="5410200" y="4813300"/>
          <p14:tracePt t="231144" x="5410200" y="4819650"/>
          <p14:tracePt t="231178" x="5410200" y="4826000"/>
          <p14:tracePt t="231189" x="5403850" y="4826000"/>
          <p14:tracePt t="231210" x="5397500" y="4832350"/>
          <p14:tracePt t="231220" x="5397500" y="4838700"/>
          <p14:tracePt t="231223" x="5397500" y="4845050"/>
          <p14:tracePt t="231238" x="5391150" y="4857750"/>
          <p14:tracePt t="231256" x="5384800" y="4864100"/>
          <p14:tracePt t="231273" x="5378450" y="4870450"/>
          <p14:tracePt t="231289" x="5378450" y="4876800"/>
          <p14:tracePt t="231306" x="5378450" y="4883150"/>
          <p14:tracePt t="231345" x="5378450" y="4889500"/>
          <p14:tracePt t="231356" x="5378450" y="4895850"/>
          <p14:tracePt t="231376" x="5378450" y="4902200"/>
          <p14:tracePt t="231397" x="5378450" y="4908550"/>
          <p14:tracePt t="231407" x="5384800" y="4914900"/>
          <p14:tracePt t="231421" x="5391150" y="4921250"/>
          <p14:tracePt t="231422" x="5397500" y="4921250"/>
          <p14:tracePt t="231438" x="5422900" y="4933950"/>
          <p14:tracePt t="231455" x="5441950" y="4940300"/>
          <p14:tracePt t="231474" x="5454650" y="4946650"/>
          <p14:tracePt t="231491" x="5467350" y="4946650"/>
          <p14:tracePt t="231507" x="5486400" y="4946650"/>
          <p14:tracePt t="231524" x="5505450" y="4953000"/>
          <p14:tracePt t="231540" x="5524500" y="4959350"/>
          <p14:tracePt t="231557" x="5543550" y="4959350"/>
          <p14:tracePt t="231574" x="5562600" y="4959350"/>
          <p14:tracePt t="231590" x="5581650" y="4959350"/>
          <p14:tracePt t="231607" x="5588000" y="4959350"/>
          <p14:tracePt t="231624" x="5594350" y="4959350"/>
          <p14:tracePt t="231640" x="5600700" y="4959350"/>
          <p14:tracePt t="231657" x="5607050" y="4959350"/>
          <p14:tracePt t="231674" x="5613400" y="4959350"/>
          <p14:tracePt t="231691" x="5619750" y="4959350"/>
          <p14:tracePt t="231707" x="5638800" y="4959350"/>
          <p14:tracePt t="231743" x="5645150" y="4959350"/>
          <p14:tracePt t="232954" x="5645150" y="4965700"/>
          <p14:tracePt t="232984" x="5645150" y="4972050"/>
          <p14:tracePt t="233016" x="5645150" y="4978400"/>
          <p14:tracePt t="233033" x="5638800" y="4978400"/>
          <p14:tracePt t="233041" x="5638800" y="4984750"/>
          <p14:tracePt t="233043" x="5632450" y="4984750"/>
          <p14:tracePt t="233056" x="5626100" y="4991100"/>
          <p14:tracePt t="233072" x="5619750" y="4991100"/>
          <p14:tracePt t="233090" x="5619750" y="4997450"/>
          <p14:tracePt t="233762" x="5626100" y="4997450"/>
          <p14:tracePt t="233802" x="5632450" y="4997450"/>
          <p14:tracePt t="234250" x="5638800" y="4997450"/>
          <p14:tracePt t="234454" x="5645150" y="4997450"/>
          <p14:tracePt t="234495" x="5651500" y="4997450"/>
          <p14:tracePt t="234547" x="5657850" y="4997450"/>
          <p14:tracePt t="234598" x="5664200" y="4997450"/>
          <p14:tracePt t="234619" x="5670550" y="4997450"/>
          <p14:tracePt t="236013" x="5664200" y="4997450"/>
          <p14:tracePt t="236025" x="5664200" y="5003800"/>
          <p14:tracePt t="236035" x="5657850" y="5010150"/>
          <p14:tracePt t="236038" x="5645150" y="5010150"/>
          <p14:tracePt t="236056" x="5626100" y="5022850"/>
          <p14:tracePt t="236057" x="5607050" y="5035550"/>
          <p14:tracePt t="236072" x="5568950" y="5060950"/>
          <p14:tracePt t="236091" x="5505450" y="5092700"/>
          <p14:tracePt t="236107" x="5467350" y="5105400"/>
          <p14:tracePt t="236123" x="5403850" y="5130800"/>
          <p14:tracePt t="236141" x="5359400" y="5143500"/>
          <p14:tracePt t="236157" x="5270500" y="5168900"/>
          <p14:tracePt t="236174" x="5187950" y="5200650"/>
          <p14:tracePt t="236191" x="5149850" y="5213350"/>
          <p14:tracePt t="236207" x="5067300" y="5264150"/>
          <p14:tracePt t="236223" x="5016500" y="5289550"/>
          <p14:tracePt t="236241" x="4933950" y="5334000"/>
          <p14:tracePt t="236257" x="4864100" y="5384800"/>
          <p14:tracePt t="236274" x="4826000" y="5397500"/>
          <p14:tracePt t="236291" x="4781550" y="5441950"/>
          <p14:tracePt t="236307" x="4768850" y="5461000"/>
          <p14:tracePt t="236324" x="4737100" y="5486400"/>
          <p14:tracePt t="236341" x="4718050" y="5499100"/>
          <p14:tracePt t="236357" x="4692650" y="5530850"/>
          <p14:tracePt t="236374" x="4654550" y="5568950"/>
          <p14:tracePt t="236390" x="4635500" y="5581650"/>
          <p14:tracePt t="236407" x="4597400" y="5619750"/>
          <p14:tracePt t="236423" x="4572000" y="5638800"/>
          <p14:tracePt t="236423" x="4552950" y="5657850"/>
          <p14:tracePt t="236441" x="4533900" y="5670550"/>
          <p14:tracePt t="236457" x="4495800" y="5695950"/>
          <p14:tracePt t="236473" x="4483100" y="5708650"/>
          <p14:tracePt t="236491" x="4470400" y="5715000"/>
          <p14:tracePt t="236507" x="4464050" y="5715000"/>
          <p14:tracePt t="236507" x="4457700" y="5721350"/>
          <p14:tracePt t="236524" x="4451350" y="5721350"/>
          <p14:tracePt t="236541" x="4451350" y="5727700"/>
          <p14:tracePt t="236627" x="4445000" y="5727700"/>
          <p14:tracePt t="236648" x="4438650" y="5727700"/>
          <p14:tracePt t="237758" x="4438650" y="5721350"/>
          <p14:tracePt t="237840" x="4425950" y="5721350"/>
          <p14:tracePt t="237850" x="4419600" y="5721350"/>
          <p14:tracePt t="237861" x="4400550" y="5715000"/>
          <p14:tracePt t="237862" x="4375150" y="5708650"/>
          <p14:tracePt t="237872" x="4337050" y="5702300"/>
          <p14:tracePt t="237889" x="4235450" y="5683250"/>
          <p14:tracePt t="237907" x="4083050" y="5676900"/>
          <p14:tracePt t="237924" x="3987800" y="5664200"/>
          <p14:tracePt t="237941" x="3771900" y="5664200"/>
          <p14:tracePt t="237957" x="3663950" y="5664200"/>
          <p14:tracePt t="237974" x="3479800" y="5664200"/>
          <p14:tracePt t="237991" x="3416300" y="5664200"/>
          <p14:tracePt t="238006" x="3371850" y="5664200"/>
          <p14:tracePt t="238374" x="3378200" y="5664200"/>
          <p14:tracePt t="238393" x="3390900" y="5664200"/>
          <p14:tracePt t="238404" x="3397250" y="5670550"/>
          <p14:tracePt t="238405" x="3403600" y="5670550"/>
          <p14:tracePt t="238425" x="3403600" y="5676900"/>
          <p14:tracePt t="238445" x="3409950" y="5683250"/>
          <p14:tracePt t="238456" x="3409950" y="5689600"/>
          <p14:tracePt t="238472" x="3409950" y="5695950"/>
          <p14:tracePt t="238473" x="3409950" y="5708650"/>
          <p14:tracePt t="238489" x="3409950" y="5715000"/>
          <p14:tracePt t="238507" x="3416300" y="5721350"/>
          <p14:tracePt t="238524" x="3416300" y="5727700"/>
          <p14:tracePt t="238541" x="3416300" y="5734050"/>
          <p14:tracePt t="238581" x="3416300" y="5740400"/>
          <p14:tracePt t="238584" x="3416300" y="5746750"/>
          <p14:tracePt t="238623" x="3416300" y="5753100"/>
          <p14:tracePt t="238632" x="3416300" y="5759450"/>
          <p14:tracePt t="238642" x="3416300" y="5765800"/>
          <p14:tracePt t="238663" x="3416300" y="5772150"/>
          <p14:tracePt t="238674" x="3409950" y="5784850"/>
          <p14:tracePt t="238684" x="3403600" y="5791200"/>
          <p14:tracePt t="238694" x="3378200" y="5822950"/>
          <p14:tracePt t="238706" x="3365500" y="5842000"/>
          <p14:tracePt t="238724" x="3314700" y="5880100"/>
          <p14:tracePt t="238741" x="3270250" y="5930900"/>
          <p14:tracePt t="238757" x="3257550" y="5949950"/>
          <p14:tracePt t="238774" x="3232150" y="5969000"/>
          <p14:tracePt t="238790" x="3219450" y="5981700"/>
          <p14:tracePt t="238807" x="3219450" y="6007100"/>
          <p14:tracePt t="238824" x="3206750" y="6019800"/>
          <p14:tracePt t="238840" x="3206750" y="6026150"/>
          <p14:tracePt t="238857" x="3187700" y="6051550"/>
          <p14:tracePt t="238873" x="3175000" y="6064250"/>
          <p14:tracePt t="238891" x="3155950" y="6102350"/>
          <p14:tracePt t="238907" x="3136900" y="6121400"/>
          <p14:tracePt t="238923" x="3105150" y="6172200"/>
          <p14:tracePt t="238941" x="3073400" y="6235700"/>
          <p14:tracePt t="238957" x="3060700" y="6254750"/>
          <p14:tracePt t="238974" x="3048000" y="6286500"/>
          <p14:tracePt t="238991" x="3041650" y="6292850"/>
          <p14:tracePt t="239007" x="3035300" y="6299200"/>
          <p14:tracePt t="239375" x="3041650" y="6299200"/>
          <p14:tracePt t="239600" x="3048000" y="6299200"/>
          <p14:tracePt t="239844" x="3054350" y="6299200"/>
          <p14:tracePt t="239875" x="3060700" y="6299200"/>
          <p14:tracePt t="239906" x="3067050" y="6292850"/>
          <p14:tracePt t="239918" x="3067050" y="6286500"/>
          <p14:tracePt t="239939" x="3067050" y="6280150"/>
          <p14:tracePt t="239949" x="3067050" y="6267450"/>
          <p14:tracePt t="239959" x="3067050" y="6261100"/>
          <p14:tracePt t="239980" x="3067050" y="6254750"/>
          <p14:tracePt t="239998" x="3067050" y="6248400"/>
          <p14:tracePt t="240011" x="3067050" y="6242050"/>
          <p14:tracePt t="240012" x="3073400" y="6235700"/>
          <p14:tracePt t="240022" x="3073400" y="6229350"/>
          <p14:tracePt t="240039" x="3073400" y="6223000"/>
          <p14:tracePt t="240056" x="3079750" y="6216650"/>
          <p14:tracePt t="240073" x="3079750" y="6210300"/>
          <p14:tracePt t="240091" x="3079750" y="6197600"/>
          <p14:tracePt t="240107" x="3079750" y="6191250"/>
          <p14:tracePt t="240124" x="3079750" y="6178550"/>
          <p14:tracePt t="240140" x="3079750" y="6172200"/>
          <p14:tracePt t="240157" x="3086100" y="6165850"/>
          <p14:tracePt t="240173" x="3086100" y="6159500"/>
          <p14:tracePt t="240232" x="3086100" y="6153150"/>
          <p14:tracePt t="240239" x="3086100" y="6146800"/>
          <p14:tracePt t="240262" x="3086100" y="6140450"/>
          <p14:tracePt t="240283" x="3086100" y="6134100"/>
          <p14:tracePt t="240295" x="3086100" y="6127750"/>
          <p14:tracePt t="240297" x="3086100" y="6121400"/>
          <p14:tracePt t="240324" x="3086100" y="6115050"/>
          <p14:tracePt t="240325" x="3086100" y="6108700"/>
          <p14:tracePt t="240339" x="3086100" y="6102350"/>
          <p14:tracePt t="240356" x="3079750" y="6096000"/>
          <p14:tracePt t="240372" x="3073400" y="6083300"/>
          <p14:tracePt t="240389" x="3073400" y="6076950"/>
          <p14:tracePt t="240407" x="3054350" y="6070600"/>
          <p14:tracePt t="240424" x="3041650" y="6051550"/>
          <p14:tracePt t="240441" x="3028950" y="6045200"/>
          <p14:tracePt t="240457" x="3009900" y="6038850"/>
          <p14:tracePt t="240474" x="2990850" y="6026150"/>
          <p14:tracePt t="240490" x="2959100" y="6013450"/>
          <p14:tracePt t="240507" x="2927350" y="6000750"/>
          <p14:tracePt t="240523" x="2908300" y="5994400"/>
          <p14:tracePt t="240541" x="2870200" y="5981700"/>
          <p14:tracePt t="240557" x="2851150" y="5975350"/>
          <p14:tracePt t="240573" x="2813050" y="5962650"/>
          <p14:tracePt t="240591" x="2762250" y="5949950"/>
          <p14:tracePt t="240607" x="2736850" y="5943600"/>
          <p14:tracePt t="240623" x="2686050" y="5930900"/>
          <p14:tracePt t="240640" x="2660650" y="5924550"/>
          <p14:tracePt t="240657" x="2616200" y="5924550"/>
          <p14:tracePt t="240673" x="2584450" y="5918200"/>
          <p14:tracePt t="240690" x="2559050" y="5911850"/>
          <p14:tracePt t="240723" x="2520950" y="5911850"/>
          <p14:tracePt t="240726" x="2508250" y="5911850"/>
          <p14:tracePt t="240741" x="2463800" y="5905500"/>
          <p14:tracePt t="240757" x="2419350" y="5899150"/>
          <p14:tracePt t="240774" x="2400300" y="5899150"/>
          <p14:tracePt t="240790" x="2368550" y="5899150"/>
          <p14:tracePt t="240807" x="2349500" y="5899150"/>
          <p14:tracePt t="240823" x="2317750" y="5899150"/>
          <p14:tracePt t="240840" x="2279650" y="5899150"/>
          <p14:tracePt t="240857" x="2273300" y="5899150"/>
          <p14:tracePt t="240873" x="2228850" y="5911850"/>
          <p14:tracePt t="240891" x="2209800" y="5911850"/>
          <p14:tracePt t="240907" x="2178050" y="5918200"/>
          <p14:tracePt t="240924" x="2139950" y="5924550"/>
          <p14:tracePt t="240940" x="2120900" y="5924550"/>
          <p14:tracePt t="240957" x="2101850" y="5924550"/>
          <p14:tracePt t="240973" x="2089150" y="5930900"/>
          <p14:tracePt t="240990" x="2070100" y="5937250"/>
          <p14:tracePt t="241007" x="2032000" y="5949950"/>
          <p14:tracePt t="241024" x="2012950" y="5949950"/>
          <p14:tracePt t="241040" x="1974850" y="5962650"/>
          <p14:tracePt t="241056" x="1949450" y="5969000"/>
          <p14:tracePt t="241072" x="1905000" y="5981700"/>
          <p14:tracePt t="241090" x="1885950" y="5988050"/>
          <p14:tracePt t="241107" x="1860550" y="5994400"/>
          <p14:tracePt t="241124" x="1828800" y="6007100"/>
          <p14:tracePt t="241140" x="1816100" y="6019800"/>
          <p14:tracePt t="241157" x="1803400" y="6038850"/>
          <p14:tracePt t="241173" x="1790700" y="6045200"/>
          <p14:tracePt t="241189" x="1771650" y="6064250"/>
          <p14:tracePt t="241206" x="1752600" y="6076950"/>
          <p14:tracePt t="241222" x="1746250" y="6089650"/>
          <p14:tracePt t="241241" x="1727200" y="6096000"/>
          <p14:tracePt t="241257" x="1727200" y="6102350"/>
          <p14:tracePt t="241274" x="1714500" y="6108700"/>
          <p14:tracePt t="241290" x="1708150" y="6115050"/>
          <p14:tracePt t="241307" x="1701800" y="6121400"/>
          <p14:tracePt t="241323" x="1689100" y="6134100"/>
          <p14:tracePt t="241340" x="1689100" y="6146800"/>
          <p14:tracePt t="241357" x="1676400" y="6165850"/>
          <p14:tracePt t="241373" x="1670050" y="6191250"/>
          <p14:tracePt t="241391" x="1663700" y="6197600"/>
          <p14:tracePt t="241407" x="1657350" y="6216650"/>
          <p14:tracePt t="241440" x="1657350" y="6229350"/>
          <p14:tracePt t="241457" x="1651000" y="6235700"/>
          <p14:tracePt t="241459" x="1651000" y="6248400"/>
          <p14:tracePt t="241473" x="1644650" y="6254750"/>
          <p14:tracePt t="241490" x="1644650" y="6267450"/>
          <p14:tracePt t="241507" x="1644650" y="6280150"/>
          <p14:tracePt t="241523" x="1644650" y="6292850"/>
          <p14:tracePt t="241541" x="1644650" y="6305550"/>
          <p14:tracePt t="241557" x="1651000" y="6311900"/>
          <p14:tracePt t="241574" x="1657350" y="6324600"/>
          <p14:tracePt t="241590" x="1663700" y="6337300"/>
          <p14:tracePt t="241607" x="1676400" y="6350000"/>
          <p14:tracePt t="241624" x="1689100" y="6375400"/>
          <p14:tracePt t="241641" x="1695450" y="6375400"/>
          <p14:tracePt t="241657" x="1701800" y="6388100"/>
          <p14:tracePt t="241673" x="1708150" y="6394450"/>
          <p14:tracePt t="241691" x="1720850" y="6400800"/>
          <p14:tracePt t="241708" x="1720850" y="6407150"/>
          <p14:tracePt t="241723" x="1727200" y="6413500"/>
          <p14:tracePt t="241741" x="1733550" y="6413500"/>
          <p14:tracePt t="241757" x="1733550" y="6419850"/>
          <p14:tracePt t="241774" x="1733550" y="6426200"/>
          <p14:tracePt t="241790" x="1746250" y="6438900"/>
          <p14:tracePt t="241807" x="1746250" y="6445250"/>
          <p14:tracePt t="241823" x="1752600" y="6451600"/>
          <p14:tracePt t="241841" x="1758950" y="6457950"/>
          <p14:tracePt t="241857" x="1765300" y="6464300"/>
          <p14:tracePt t="241873" x="1771650" y="6464300"/>
          <p14:tracePt t="241912" x="1771650" y="6470650"/>
          <p14:tracePt t="241923" x="1778000" y="6477000"/>
          <p14:tracePt t="241926" x="1784350" y="6477000"/>
          <p14:tracePt t="241941" x="1797050" y="6489700"/>
          <p14:tracePt t="241957" x="1809750" y="6508750"/>
          <p14:tracePt t="241973" x="1816100" y="6508750"/>
          <p14:tracePt t="241991" x="1835150" y="6521450"/>
          <p14:tracePt t="242007" x="1835150" y="6527800"/>
          <p14:tracePt t="242023" x="1860550" y="6540500"/>
          <p14:tracePt t="242042" x="1873250" y="6546850"/>
          <p14:tracePt t="242056" x="1885950" y="6559550"/>
          <p14:tracePt t="242072" x="1905000" y="6565900"/>
          <p14:tracePt t="242089" x="1911350" y="6572250"/>
          <p14:tracePt t="242107" x="1924050" y="6578600"/>
          <p14:tracePt t="242140" x="1930400" y="6578600"/>
          <p14:tracePt t="242143" x="1936750" y="6584950"/>
          <p14:tracePt t="242157" x="1943100" y="6591300"/>
          <p14:tracePt t="242174" x="1955800" y="6597650"/>
          <p14:tracePt t="242191" x="1981200" y="6604000"/>
          <p14:tracePt t="242207" x="2000250" y="6604000"/>
          <p14:tracePt t="242224" x="2032000" y="6616700"/>
          <p14:tracePt t="242240" x="2051050" y="6629400"/>
          <p14:tracePt t="242257" x="2063750" y="6629400"/>
          <p14:tracePt t="242273" x="2076450" y="6635750"/>
          <p14:tracePt t="242290" x="2082800" y="6642100"/>
          <p14:tracePt t="242307" x="2089150" y="6642100"/>
          <p14:tracePt t="242323" x="2108200" y="6642100"/>
          <p14:tracePt t="242359" x="2120900" y="6642100"/>
          <p14:tracePt t="242373" x="2127250" y="6642100"/>
          <p14:tracePt t="242376" x="2133600" y="6642100"/>
          <p14:tracePt t="242391" x="2165350" y="6648450"/>
          <p14:tracePt t="242407" x="2190750" y="6648450"/>
          <p14:tracePt t="242424" x="2203450" y="6648450"/>
          <p14:tracePt t="242441" x="2228850" y="6648450"/>
          <p14:tracePt t="242457" x="2241550" y="6648450"/>
          <p14:tracePt t="242473" x="2266950" y="6654800"/>
          <p14:tracePt t="242491" x="2298700" y="6661150"/>
          <p14:tracePt t="242507" x="2311400" y="6661150"/>
          <p14:tracePt t="242523" x="2349500" y="6661150"/>
          <p14:tracePt t="242541" x="2362200" y="6661150"/>
          <p14:tracePt t="242557" x="2387600" y="6661150"/>
          <p14:tracePt t="242574" x="2413000" y="6661150"/>
          <p14:tracePt t="242590" x="2425700" y="6661150"/>
          <p14:tracePt t="242607" x="2451100" y="6661150"/>
          <p14:tracePt t="242623" x="2470150" y="6661150"/>
          <p14:tracePt t="242640" x="2508250" y="6661150"/>
          <p14:tracePt t="242657" x="2546350" y="6661150"/>
          <p14:tracePt t="242673" x="2571750" y="6661150"/>
          <p14:tracePt t="242691" x="2603500" y="6661150"/>
          <p14:tracePt t="242707" x="2616200" y="6661150"/>
          <p14:tracePt t="242724" x="2641600" y="6661150"/>
          <p14:tracePt t="242740" x="2667000" y="6654800"/>
          <p14:tracePt t="242757" x="2679700" y="6648450"/>
          <p14:tracePt t="242773" x="2711450" y="6629400"/>
          <p14:tracePt t="242790" x="2736850" y="6623050"/>
          <p14:tracePt t="242807" x="2768600" y="6610350"/>
          <p14:tracePt t="242823" x="2806700" y="6591300"/>
          <p14:tracePt t="242841" x="2819400" y="6578600"/>
          <p14:tracePt t="242857" x="2851150" y="6559550"/>
          <p14:tracePt t="242874" x="2863850" y="6546850"/>
          <p14:tracePt t="242890" x="2895600" y="6521450"/>
          <p14:tracePt t="242907" x="2908300" y="6502400"/>
          <p14:tracePt t="242923" x="2933700" y="6464300"/>
          <p14:tracePt t="242940" x="2959100" y="6432550"/>
          <p14:tracePt t="242957" x="2971800" y="6407150"/>
          <p14:tracePt t="242973" x="2990850" y="6369050"/>
          <p14:tracePt t="242990" x="3009900" y="6337300"/>
          <p14:tracePt t="243007" x="3016250" y="6318250"/>
          <p14:tracePt t="243023" x="3028950" y="6292850"/>
          <p14:tracePt t="243041" x="3028950" y="6280150"/>
          <p14:tracePt t="243057" x="3035300" y="6261100"/>
          <p14:tracePt t="243072" x="3035300" y="6248400"/>
          <p14:tracePt t="243089" x="3035300" y="6229350"/>
          <p14:tracePt t="243107" x="3035300" y="6210300"/>
          <p14:tracePt t="243123" x="3035300" y="6203950"/>
          <p14:tracePt t="243141" x="3022600" y="6178550"/>
          <p14:tracePt t="243157" x="3016250" y="6172200"/>
          <p14:tracePt t="243173" x="2990850" y="6146800"/>
          <p14:tracePt t="243191" x="2965450" y="6127750"/>
          <p14:tracePt t="243207" x="2946400" y="6121400"/>
          <p14:tracePt t="243224" x="2908300" y="6108700"/>
          <p14:tracePt t="243241" x="2895600" y="6108700"/>
          <p14:tracePt t="243257" x="2844800" y="6102350"/>
          <p14:tracePt t="243273" x="2800350" y="6102350"/>
          <p14:tracePt t="243290" x="2781300" y="6102350"/>
          <p14:tracePt t="243307" x="2736850" y="6096000"/>
          <p14:tracePt t="243323" x="2717800" y="6096000"/>
          <p14:tracePt t="243341" x="2692400" y="6096000"/>
          <p14:tracePt t="243357" x="2660650" y="6089650"/>
          <p14:tracePt t="243374" x="2647950" y="6083300"/>
          <p14:tracePt t="243390" x="2622550" y="6076950"/>
          <p14:tracePt t="243407" x="2609850" y="6076950"/>
          <p14:tracePt t="243423" x="2584450" y="6070600"/>
          <p14:tracePt t="243440" x="2552700" y="6070600"/>
          <p14:tracePt t="243457" x="2540000" y="6070600"/>
          <p14:tracePt t="243473" x="2501900" y="6070600"/>
          <p14:tracePt t="243491" x="2489200" y="6070600"/>
          <p14:tracePt t="243507" x="2444750" y="6070600"/>
          <p14:tracePt t="243524" x="2400300" y="6070600"/>
          <p14:tracePt t="243540" x="2387600" y="6070600"/>
          <p14:tracePt t="243557" x="2349500" y="6070600"/>
          <p14:tracePt t="243574" x="2330450" y="6070600"/>
          <p14:tracePt t="243590" x="2305050" y="6070600"/>
          <p14:tracePt t="243607" x="2266950" y="6070600"/>
          <p14:tracePt t="243623" x="2247900" y="6070600"/>
          <p14:tracePt t="243641" x="2197100" y="6070600"/>
          <p14:tracePt t="243657" x="2171700" y="6070600"/>
          <p14:tracePt t="243673" x="2127250" y="6070600"/>
          <p14:tracePt t="243691" x="2082800" y="6070600"/>
          <p14:tracePt t="243707" x="2063750" y="6070600"/>
          <p14:tracePt t="243723" x="2032000" y="6070600"/>
          <p14:tracePt t="243741" x="2012950" y="6070600"/>
          <p14:tracePt t="243757" x="1987550" y="6076950"/>
          <p14:tracePt t="243774" x="1955800" y="6089650"/>
          <p14:tracePt t="243790" x="1943100" y="6096000"/>
          <p14:tracePt t="243807" x="1924050" y="6115050"/>
          <p14:tracePt t="243823" x="1911350" y="6121400"/>
          <p14:tracePt t="243840" x="1898650" y="6134100"/>
          <p14:tracePt t="243857" x="1892300" y="6134100"/>
          <p14:tracePt t="243857" x="1885950" y="6140450"/>
          <p14:tracePt t="243874" x="1879600" y="6146800"/>
          <p14:tracePt t="243890" x="1873250" y="6159500"/>
          <p14:tracePt t="243907" x="1866900" y="6165850"/>
          <p14:tracePt t="243923" x="1860550" y="6178550"/>
          <p14:tracePt t="243940" x="1860550" y="6191250"/>
          <p14:tracePt t="243957" x="1847850" y="6203950"/>
          <p14:tracePt t="243973" x="1835150" y="6216650"/>
          <p14:tracePt t="243991" x="1835150" y="6229350"/>
          <p14:tracePt t="244007" x="1835150" y="6261100"/>
          <p14:tracePt t="244024" x="1835150" y="6292850"/>
          <p14:tracePt t="244041" x="1835150" y="6318250"/>
          <p14:tracePt t="244057" x="1835150" y="6350000"/>
          <p14:tracePt t="244074" x="1835150" y="6369050"/>
          <p14:tracePt t="244089" x="1835150" y="6400800"/>
          <p14:tracePt t="244106" x="1835150" y="6413500"/>
          <p14:tracePt t="244123" x="1835150" y="6432550"/>
          <p14:tracePt t="244140" x="1835150" y="6445250"/>
          <p14:tracePt t="244157" x="1847850" y="6451600"/>
          <p14:tracePt t="244174" x="1860550" y="6470650"/>
          <p14:tracePt t="244190" x="1866900" y="6483350"/>
          <p14:tracePt t="244207" x="1892300" y="6515100"/>
          <p14:tracePt t="244224" x="1924050" y="6540500"/>
          <p14:tracePt t="244240" x="1936750" y="6546850"/>
          <p14:tracePt t="244257" x="1955800" y="6578600"/>
          <p14:tracePt t="244273" x="1968500" y="6591300"/>
          <p14:tracePt t="244291" x="2000250" y="6610350"/>
          <p14:tracePt t="244307" x="2038350" y="6623050"/>
          <p14:tracePt t="244323" x="2051050" y="6629400"/>
          <p14:tracePt t="244340" x="2082800" y="6635750"/>
          <p14:tracePt t="244357" x="2095500" y="6635750"/>
          <p14:tracePt t="244373" x="2127250" y="6642100"/>
          <p14:tracePt t="244390" x="2171700" y="6654800"/>
          <p14:tracePt t="244407" x="2203450" y="6654800"/>
          <p14:tracePt t="244423" x="2266950" y="6667500"/>
          <p14:tracePt t="244441" x="2286000" y="6667500"/>
          <p14:tracePt t="244457" x="2330450" y="6667500"/>
          <p14:tracePt t="244473" x="2355850" y="6667500"/>
          <p14:tracePt t="244491" x="2362200" y="6667500"/>
          <p14:tracePt t="244507" x="2374900" y="6661150"/>
          <p14:tracePt t="244524" x="2381250" y="6654800"/>
          <p14:tracePt t="244540" x="2393950" y="6648450"/>
          <p14:tracePt t="244557" x="2406650" y="6635750"/>
          <p14:tracePt t="244573" x="2413000" y="6629400"/>
          <p14:tracePt t="244590" x="2425700" y="6616700"/>
          <p14:tracePt t="244607" x="2432050" y="6604000"/>
          <p14:tracePt t="244623" x="2451100" y="6591300"/>
          <p14:tracePt t="244641" x="2463800" y="6572250"/>
          <p14:tracePt t="244657" x="2470150" y="6565900"/>
          <p14:tracePt t="244674" x="2476500" y="6559550"/>
          <p14:tracePt t="244690" x="2476500" y="6546850"/>
          <p14:tracePt t="244707" x="2482850" y="6527800"/>
          <p14:tracePt t="244724" x="2482850" y="6508750"/>
          <p14:tracePt t="244740" x="2482850" y="6489700"/>
          <p14:tracePt t="244757" x="2482850" y="6464300"/>
          <p14:tracePt t="244773" x="2482850" y="6451600"/>
          <p14:tracePt t="244791" x="2482850" y="6432550"/>
          <p14:tracePt t="244806" x="2482850" y="6413500"/>
          <p14:tracePt t="244823" x="2482850" y="6407150"/>
          <p14:tracePt t="244841" x="2482850" y="6388100"/>
          <p14:tracePt t="244857" x="2482850" y="6381750"/>
          <p14:tracePt t="244873" x="2482850" y="6369050"/>
          <p14:tracePt t="244991" x="2482850" y="6375400"/>
          <p14:tracePt t="245297" x="2489200" y="6375400"/>
          <p14:tracePt t="245336" x="2495550" y="6375400"/>
          <p14:tracePt t="245356" x="2501900" y="6375400"/>
          <p14:tracePt t="245367" x="2514600" y="6381750"/>
          <p14:tracePt t="245377" x="2533650" y="6388100"/>
          <p14:tracePt t="245387" x="2559050" y="6400800"/>
          <p14:tracePt t="245397" x="2590800" y="6407150"/>
          <p14:tracePt t="245405" x="2730500" y="6445250"/>
          <p14:tracePt t="245422" x="2921000" y="6502400"/>
          <p14:tracePt t="245441" x="3048000" y="6540500"/>
          <p14:tracePt t="245457" x="3359150" y="6629400"/>
          <p14:tracePt t="245473" x="3556000" y="6680200"/>
          <p14:tracePt t="245491" x="3949700" y="6794500"/>
          <p14:tracePt t="245507" x="4368800" y="6851650"/>
          <p14:tracePt t="245524" x="4572000" y="6851650"/>
          <p14:tracePt t="245540" x="4895850" y="6851650"/>
          <p14:tracePt t="245557" x="5016500" y="6851650"/>
          <p14:tracePt t="245573" x="5226050" y="6851650"/>
          <p14:tracePt t="245590" x="5321300" y="6851650"/>
          <p14:tracePt t="245607" x="5499100" y="6851650"/>
          <p14:tracePt t="245623" x="5638800" y="6851650"/>
          <p14:tracePt t="245641" x="5702300" y="6851650"/>
          <p14:tracePt t="245657" x="5803900" y="6851650"/>
          <p14:tracePt t="245674" x="5822950" y="6851650"/>
          <p14:tracePt t="245690" x="5861050" y="6851650"/>
          <p14:tracePt t="245707" x="5873750" y="6851650"/>
          <p14:tracePt t="245723" x="5880100" y="6851650"/>
          <p14:tracePt t="245740" x="5892800" y="6851650"/>
          <p14:tracePt t="245757" x="5899150" y="6851650"/>
          <p14:tracePt t="245757" x="5905500" y="6851650"/>
          <p14:tracePt t="245795" x="5911850" y="6851650"/>
          <p14:tracePt t="245807" x="5918200" y="6851650"/>
          <p14:tracePt t="245823" x="5924550" y="6851650"/>
          <p14:tracePt t="245847" x="5930900" y="6845300"/>
          <p14:tracePt t="245878" x="5930900" y="6838950"/>
          <p14:tracePt t="245898" x="5930900" y="6832600"/>
          <p14:tracePt t="245911" x="5924550" y="6826250"/>
          <p14:tracePt t="245912" x="5911850" y="6819900"/>
          <p14:tracePt t="245922" x="5892800" y="6813550"/>
          <p14:tracePt t="245939" x="5861050" y="6800850"/>
          <p14:tracePt t="245957" x="5822950" y="6800850"/>
          <p14:tracePt t="245973" x="5803900" y="6800850"/>
          <p14:tracePt t="245990" x="5778500" y="6800850"/>
          <p14:tracePt t="246007" x="5759450" y="6794500"/>
          <p14:tracePt t="246023" x="5715000" y="6788150"/>
          <p14:tracePt t="246040" x="5683250" y="6781800"/>
          <p14:tracePt t="246057" x="5664200" y="6781800"/>
          <p14:tracePt t="246073" x="5638800" y="6775450"/>
          <p14:tracePt t="246090" x="5632450" y="6775450"/>
          <p14:tracePt t="246241" x="5638800" y="6775450"/>
          <p14:tracePt t="246251" x="5651500" y="6775450"/>
          <p14:tracePt t="246254" x="5657850" y="6775450"/>
          <p14:tracePt t="246273" x="5676900" y="6775450"/>
          <p14:tracePt t="246276" x="5702300" y="6775450"/>
          <p14:tracePt t="246291" x="5753100" y="6775450"/>
          <p14:tracePt t="246306" x="5772150" y="6775450"/>
          <p14:tracePt t="246324" x="5822950" y="6775450"/>
          <p14:tracePt t="246340" x="5873750" y="6775450"/>
          <p14:tracePt t="246357" x="5892800" y="6775450"/>
          <p14:tracePt t="246373" x="5930900" y="6775450"/>
          <p14:tracePt t="246390" x="5956300" y="6775450"/>
          <p14:tracePt t="246407" x="6013450" y="6775450"/>
          <p14:tracePt t="246423" x="6076950" y="6775450"/>
          <p14:tracePt t="246441" x="6121400" y="6775450"/>
          <p14:tracePt t="246457" x="6178550" y="6775450"/>
          <p14:tracePt t="246473" x="6203950" y="6775450"/>
          <p14:tracePt t="246490" x="6254750" y="6775450"/>
          <p14:tracePt t="246507" x="6311900" y="6775450"/>
          <p14:tracePt t="246523" x="6330950" y="6775450"/>
          <p14:tracePt t="246540" x="6388100" y="6775450"/>
          <p14:tracePt t="246557" x="6413500" y="6775450"/>
          <p14:tracePt t="246573" x="6470650" y="6775450"/>
          <p14:tracePt t="246590" x="6534150" y="6775450"/>
          <p14:tracePt t="246606" x="6572250" y="6775450"/>
          <p14:tracePt t="246623" x="6648450" y="6775450"/>
          <p14:tracePt t="246640" x="6692900" y="6775450"/>
          <p14:tracePt t="246657" x="6769100" y="6775450"/>
          <p14:tracePt t="246674" x="6838950" y="6775450"/>
          <p14:tracePt t="246690" x="6870700" y="6775450"/>
          <p14:tracePt t="246707" x="6908800" y="6775450"/>
          <p14:tracePt t="246723" x="6927850" y="6775450"/>
          <p14:tracePt t="246740" x="6946900" y="6775450"/>
          <p14:tracePt t="246757" x="6972300" y="6775450"/>
          <p14:tracePt t="246773" x="6978650" y="6775450"/>
          <p14:tracePt t="246791" x="6991350" y="6775450"/>
          <p14:tracePt t="247008" x="6985000" y="6775450"/>
          <p14:tracePt t="247019" x="6972300" y="6775450"/>
          <p14:tracePt t="247029" x="6953250" y="6775450"/>
          <p14:tracePt t="247039" x="6934200" y="6769100"/>
          <p14:tracePt t="247056" x="6915150" y="6769100"/>
          <p14:tracePt t="247059" x="6845300" y="6769100"/>
          <p14:tracePt t="247073" x="6800850" y="6762750"/>
          <p14:tracePt t="247091" x="6699250" y="6762750"/>
          <p14:tracePt t="247107" x="6648450" y="6762750"/>
          <p14:tracePt t="247122" x="6496050" y="6762750"/>
          <p14:tracePt t="247139" x="6292850" y="6762750"/>
          <p14:tracePt t="247157" x="6172200" y="6762750"/>
          <p14:tracePt t="247173" x="5867400" y="6762750"/>
          <p14:tracePt t="247190" x="5486400" y="6762750"/>
          <p14:tracePt t="247207" x="5289550" y="6762750"/>
          <p14:tracePt t="247223" x="4864100" y="6762750"/>
          <p14:tracePt t="247240" x="4660900" y="6750050"/>
          <p14:tracePt t="247257" x="4298950" y="6743700"/>
          <p14:tracePt t="247273" x="3937000" y="6718300"/>
          <p14:tracePt t="247290" x="3752850" y="6705600"/>
          <p14:tracePt t="247307" x="3435350" y="6692900"/>
          <p14:tracePt t="247324" x="3079750" y="6692900"/>
          <p14:tracePt t="247340" x="2921000" y="6692900"/>
          <p14:tracePt t="247357" x="2609850" y="6692900"/>
          <p14:tracePt t="247373" x="2495550" y="6692900"/>
          <p14:tracePt t="247390" x="2286000" y="6692900"/>
          <p14:tracePt t="247407" x="2209800" y="6692900"/>
          <p14:tracePt t="247423" x="2127250" y="6692900"/>
          <p14:tracePt t="247441" x="2082800" y="6692900"/>
          <p14:tracePt t="247599" x="2082800" y="6686550"/>
          <p14:tracePt t="247619" x="2082800" y="6680200"/>
          <p14:tracePt t="247632" x="2089150" y="6680200"/>
          <p14:tracePt t="247640" x="2101850" y="6673850"/>
          <p14:tracePt t="247643" x="2127250" y="6673850"/>
          <p14:tracePt t="247657" x="2203450" y="6667500"/>
          <p14:tracePt t="247673" x="2260600" y="6661150"/>
          <p14:tracePt t="247690" x="2387600" y="6661150"/>
          <p14:tracePt t="247707" x="2533650" y="6661150"/>
          <p14:tracePt t="247723" x="2597150" y="6661150"/>
          <p14:tracePt t="247740" x="2717800" y="6654800"/>
          <p14:tracePt t="247757" x="2774950" y="6654800"/>
          <p14:tracePt t="247773" x="2863850" y="6648450"/>
          <p14:tracePt t="247790" x="2882900" y="6648450"/>
          <p14:tracePt t="247807" x="2914650" y="6648450"/>
          <p14:tracePt t="247824" x="2921000" y="6648450"/>
          <p14:tracePt t="247859" x="2921000" y="6642100"/>
          <p14:tracePt t="247900" x="2921000" y="6635750"/>
          <p14:tracePt t="248999" x="2921000" y="6629400"/>
          <p14:tracePt t="249043" x="2921000" y="6623050"/>
          <p14:tracePt t="249053" x="2921000" y="6616700"/>
          <p14:tracePt t="249066" x="2908300" y="6610350"/>
          <p14:tracePt t="249069" x="2882900" y="6597650"/>
          <p14:tracePt t="249074" x="2844800" y="6578600"/>
          <p14:tracePt t="249091" x="2762250" y="6540500"/>
          <p14:tracePt t="249108" x="2705100" y="6521450"/>
          <p14:tracePt t="249125" x="2578100" y="6470650"/>
          <p14:tracePt t="249141" x="2457450" y="6438900"/>
          <p14:tracePt t="249157" x="2400300" y="6419850"/>
          <p14:tracePt t="249173" x="2273300" y="6388100"/>
          <p14:tracePt t="249191" x="2228850" y="6375400"/>
          <p14:tracePt t="249207" x="2133600" y="6350000"/>
          <p14:tracePt t="249224" x="2051050" y="6337300"/>
          <p14:tracePt t="249242" x="2025650" y="6330950"/>
          <p14:tracePt t="249258" x="1993900" y="6324600"/>
          <p14:tracePt t="249275" x="1974850" y="6324600"/>
          <p14:tracePt t="249291" x="1962150" y="6324600"/>
          <p14:tracePt t="249308" x="1955800" y="6324600"/>
          <p14:tracePt t="249395" x="1949450" y="6324600"/>
          <p14:tracePt t="249415" x="1943100" y="6324600"/>
          <p14:tracePt t="249447" x="1936750" y="6324600"/>
          <p14:tracePt t="249457" x="1930400" y="6324600"/>
          <p14:tracePt t="249488" x="1930400" y="6330950"/>
          <p14:tracePt t="249509" x="1930400" y="6337300"/>
          <p14:tracePt t="249529" x="1930400" y="6343650"/>
          <p14:tracePt t="249540" x="1930400" y="6350000"/>
          <p14:tracePt t="249551" x="1930400" y="6356350"/>
          <p14:tracePt t="249571" x="1924050" y="6362700"/>
          <p14:tracePt t="249582" x="1924050" y="6369050"/>
          <p14:tracePt t="249592" x="1917700" y="6375400"/>
          <p14:tracePt t="249612" x="1911350" y="6381750"/>
          <p14:tracePt t="249615" x="1911350" y="6388100"/>
          <p14:tracePt t="249623" x="1905000" y="6388100"/>
          <p14:tracePt t="249640" x="1892300" y="6394450"/>
          <p14:tracePt t="250044" x="1898650" y="6394450"/>
          <p14:tracePt t="250051" x="1905000" y="6388100"/>
          <p14:tracePt t="250067" x="1905000" y="6381750"/>
          <p14:tracePt t="250074" x="1917700" y="6375400"/>
          <p14:tracePt t="250078" x="1930400" y="6369050"/>
          <p14:tracePt t="250091" x="1955800" y="6356350"/>
          <p14:tracePt t="250108" x="1974850" y="6343650"/>
          <p14:tracePt t="250124" x="2012950" y="6330950"/>
          <p14:tracePt t="250141" x="2057400" y="6311900"/>
          <p14:tracePt t="250158" x="2063750" y="6305550"/>
          <p14:tracePt t="250174" x="2101850" y="6292850"/>
          <p14:tracePt t="250192" x="2127250" y="6286500"/>
          <p14:tracePt t="250207" x="2165350" y="6273800"/>
          <p14:tracePt t="250225" x="2209800" y="6254750"/>
          <p14:tracePt t="250241" x="2228850" y="6248400"/>
          <p14:tracePt t="250257" x="2273300" y="6235700"/>
          <p14:tracePt t="250275" x="2317750" y="6223000"/>
          <p14:tracePt t="250291" x="2336800" y="6216650"/>
          <p14:tracePt t="250308" x="2374900" y="6203950"/>
          <p14:tracePt t="250324" x="2393950" y="6197600"/>
          <p14:tracePt t="250342" x="2432050" y="6191250"/>
          <p14:tracePt t="250357" x="2444750" y="6184900"/>
          <p14:tracePt t="250374" x="2463800" y="6178550"/>
          <p14:tracePt t="250391" x="2476500" y="6178550"/>
          <p14:tracePt t="250407" x="2489200" y="6178550"/>
          <p14:tracePt t="250424" x="2495550" y="6178550"/>
          <p14:tracePt t="250441" x="2495550" y="6172200"/>
          <p14:tracePt t="250458" x="2514600" y="6172200"/>
          <p14:tracePt t="250474" x="2533650" y="6172200"/>
          <p14:tracePt t="250491" x="2546350" y="6172200"/>
          <p14:tracePt t="250507" x="2565400" y="6172200"/>
          <p14:tracePt t="250524" x="2571750" y="6172200"/>
          <p14:tracePt t="250524" x="2578100" y="6172200"/>
          <p14:tracePt t="250727" x="2578100" y="6178550"/>
          <p14:tracePt t="250737" x="2584450" y="6184900"/>
          <p14:tracePt t="250750" x="2590800" y="6191250"/>
          <p14:tracePt t="250760" x="2590800" y="6203950"/>
          <p14:tracePt t="250763" x="2597150" y="6216650"/>
          <p14:tracePt t="250774" x="2609850" y="6242050"/>
          <p14:tracePt t="250790" x="2616200" y="6248400"/>
          <p14:tracePt t="250808" x="2622550" y="6261100"/>
          <p14:tracePt t="250824" x="2622550" y="6267450"/>
          <p14:tracePt t="250824" x="2628900" y="6280150"/>
          <p14:tracePt t="250842" x="2628900" y="6286500"/>
          <p14:tracePt t="250858" x="2628900" y="6318250"/>
          <p14:tracePt t="250875" x="2628900" y="6337300"/>
          <p14:tracePt t="250891" x="2635250" y="6369050"/>
          <p14:tracePt t="250907" x="2635250" y="6381750"/>
          <p14:tracePt t="250924" x="2641600" y="6407150"/>
          <p14:tracePt t="250941" x="2641600" y="6426200"/>
          <p14:tracePt t="250958" x="2641600" y="6438900"/>
          <p14:tracePt t="250974" x="2641600" y="6457950"/>
          <p14:tracePt t="250991" x="2647950" y="6470650"/>
          <p14:tracePt t="251008" x="2647950" y="6483350"/>
          <p14:tracePt t="251024" x="2654300" y="6502400"/>
          <p14:tracePt t="251042" x="2654300" y="6508750"/>
          <p14:tracePt t="251143" x="2654300" y="6502400"/>
          <p14:tracePt t="251154" x="2654300" y="6489700"/>
          <p14:tracePt t="251155" x="2660650" y="6470650"/>
          <p14:tracePt t="251175" x="2667000" y="6445250"/>
          <p14:tracePt t="251184" x="2686050" y="6413500"/>
          <p14:tracePt t="251190" x="2730500" y="6343650"/>
          <p14:tracePt t="251206" x="2749550" y="6305550"/>
          <p14:tracePt t="251223" x="2806700" y="6254750"/>
          <p14:tracePt t="251241" x="2851150" y="6229350"/>
          <p14:tracePt t="251258" x="2870200" y="6216650"/>
          <p14:tracePt t="251274" x="2895600" y="6216650"/>
          <p14:tracePt t="251291" x="2895600" y="6210300"/>
          <p14:tracePt t="251308" x="2908300" y="6203950"/>
          <p14:tracePt t="251324" x="2921000" y="6197600"/>
          <p14:tracePt t="251342" x="2933700" y="6197600"/>
          <p14:tracePt t="251358" x="2959100" y="6191250"/>
          <p14:tracePt t="251374" x="2971800" y="6184900"/>
          <p14:tracePt t="251391" x="2984500" y="6172200"/>
          <p14:tracePt t="251407" x="3003550" y="6165850"/>
          <p14:tracePt t="251456" x="3009900" y="6165850"/>
          <p14:tracePt t="251466" x="3016250" y="6165850"/>
          <p14:tracePt t="251485" x="3028950" y="6165850"/>
          <p14:tracePt t="251500" x="3035300" y="6165850"/>
          <p14:tracePt t="251517" x="3041650" y="6159500"/>
          <p14:tracePt t="251569" x="3048000" y="6159500"/>
          <p14:tracePt t="251599" x="3054350" y="6159500"/>
          <p14:tracePt t="251611" x="3060700" y="6153150"/>
          <p14:tracePt t="251620" x="3067050" y="6146800"/>
          <p14:tracePt t="251632" x="3079750" y="6146800"/>
          <p14:tracePt t="251641" x="3092450" y="6146800"/>
          <p14:tracePt t="251657" x="3105150" y="6134100"/>
          <p14:tracePt t="251674" x="3130550" y="6121400"/>
          <p14:tracePt t="251677" x="3136900" y="6108700"/>
          <p14:tracePt t="251691" x="3149600" y="6096000"/>
          <p14:tracePt t="251707" x="3149600" y="6083300"/>
          <p14:tracePt t="251724" x="3162300" y="6070600"/>
          <p14:tracePt t="251741" x="3162300" y="6051550"/>
          <p14:tracePt t="251777" x="3168650" y="6051550"/>
          <p14:tracePt t="252947" x="3175000" y="6051550"/>
          <p14:tracePt t="252989" x="3181350" y="6051550"/>
          <p14:tracePt t="253019" x="3187700" y="6051550"/>
          <p14:tracePt t="253041" x="3194050" y="6051550"/>
          <p14:tracePt t="253061" x="3200400" y="6051550"/>
          <p14:tracePt t="253072" x="3200400" y="6045200"/>
          <p14:tracePt t="253092" x="3206750" y="6045200"/>
          <p14:tracePt t="253103" x="3206750" y="6038850"/>
          <p14:tracePt t="253113" x="3206750" y="6032500"/>
          <p14:tracePt t="253144" x="3206750" y="6026150"/>
          <p14:tracePt t="253154" x="3200400" y="6013450"/>
          <p14:tracePt t="253164" x="3194050" y="6000750"/>
          <p14:tracePt t="253175" x="3168650" y="5981700"/>
          <p14:tracePt t="253190" x="3130550" y="5949950"/>
          <p14:tracePt t="253206" x="3105150" y="5930900"/>
          <p14:tracePt t="253223" x="3054350" y="5892800"/>
          <p14:tracePt t="253241" x="3041650" y="5880100"/>
          <p14:tracePt t="253258" x="2984500" y="5835650"/>
          <p14:tracePt t="253274" x="2921000" y="5810250"/>
          <p14:tracePt t="253291" x="2882900" y="5791200"/>
          <p14:tracePt t="253307" x="2800350" y="5765800"/>
          <p14:tracePt t="253324" x="2762250" y="5746750"/>
          <p14:tracePt t="253341" x="2692400" y="5734050"/>
          <p14:tracePt t="253358" x="2635250" y="5721350"/>
          <p14:tracePt t="253374" x="2616200" y="5721350"/>
          <p14:tracePt t="253391" x="2584450" y="5715000"/>
          <p14:tracePt t="253408" x="2578100" y="5715000"/>
          <p14:tracePt t="253424" x="2552700" y="5715000"/>
          <p14:tracePt t="253441" x="2533650" y="5715000"/>
          <p14:tracePt t="253458" x="2527300" y="5715000"/>
          <p14:tracePt t="253474" x="2508250" y="5715000"/>
          <p14:tracePt t="253510" x="2501900" y="5715000"/>
          <p14:tracePt t="253512" x="2495550" y="5715000"/>
          <p14:tracePt t="253524" x="2489200" y="5715000"/>
          <p14:tracePt t="253573" x="2482850" y="5715000"/>
          <p14:tracePt t="253575" x="2476500" y="5715000"/>
          <p14:tracePt t="253593" x="2470150" y="5715000"/>
          <p14:tracePt t="253614" x="2463800" y="5715000"/>
          <p14:tracePt t="253624" x="2457450" y="5715000"/>
          <p14:tracePt t="253644" x="2451100" y="5715000"/>
          <p14:tracePt t="253665" x="2444750" y="5721350"/>
          <p14:tracePt t="253671" x="2438400" y="5721350"/>
          <p14:tracePt t="253718" x="2432050" y="5721350"/>
          <p14:tracePt t="255267" x="2425700" y="5721350"/>
          <p14:tracePt t="255276" x="2419350" y="5721350"/>
          <p14:tracePt t="255297" x="2413000" y="5721350"/>
          <p14:tracePt t="255307" x="2400300" y="5721350"/>
          <p14:tracePt t="255328" x="2387600" y="5721350"/>
          <p14:tracePt t="255340" x="2374900" y="5721350"/>
          <p14:tracePt t="255349" x="2368550" y="5721350"/>
          <p14:tracePt t="255359" x="2349500" y="5721350"/>
          <p14:tracePt t="255374" x="2305050" y="5721350"/>
          <p14:tracePt t="255391" x="2286000" y="5721350"/>
          <p14:tracePt t="255408" x="2247900" y="5721350"/>
          <p14:tracePt t="255424" x="2228850" y="5721350"/>
          <p14:tracePt t="255441" x="2184400" y="5721350"/>
          <p14:tracePt t="255457" x="2146300" y="5721350"/>
          <p14:tracePt t="255474" x="2127250" y="5721350"/>
          <p14:tracePt t="255491" x="2089150" y="5721350"/>
          <p14:tracePt t="255508" x="2063750" y="5721350"/>
          <p14:tracePt t="255524" x="2019300" y="5721350"/>
          <p14:tracePt t="255541" x="1974850" y="5721350"/>
          <p14:tracePt t="255558" x="1949450" y="5721350"/>
          <p14:tracePt t="255574" x="1898650" y="5721350"/>
          <p14:tracePt t="255591" x="1873250" y="5721350"/>
          <p14:tracePt t="255607" x="1828800" y="5721350"/>
          <p14:tracePt t="255624" x="1809750" y="5721350"/>
          <p14:tracePt t="255641" x="1771650" y="5721350"/>
          <p14:tracePt t="255657" x="1727200" y="5715000"/>
          <p14:tracePt t="255674" x="1714500" y="5715000"/>
          <p14:tracePt t="255691" x="1663700" y="5715000"/>
          <p14:tracePt t="255707" x="1631950" y="5715000"/>
          <p14:tracePt t="255724" x="1562100" y="5715000"/>
          <p14:tracePt t="255741" x="1498600" y="5715000"/>
          <p14:tracePt t="255758" x="1466850" y="5715000"/>
          <p14:tracePt t="255774" x="1409700" y="5715000"/>
          <p14:tracePt t="255791" x="1390650" y="5715000"/>
          <p14:tracePt t="255807" x="1346200" y="5715000"/>
          <p14:tracePt t="255824" x="1314450" y="5715000"/>
          <p14:tracePt t="255841" x="1295400" y="5715000"/>
          <p14:tracePt t="255858" x="1263650" y="5715000"/>
          <p14:tracePt t="255874" x="1244600" y="5715000"/>
          <p14:tracePt t="255891" x="1206500" y="5715000"/>
          <p14:tracePt t="255908" x="1174750" y="5715000"/>
          <p14:tracePt t="255925" x="1162050" y="5715000"/>
          <p14:tracePt t="255941" x="1149350" y="5715000"/>
          <p14:tracePt t="255958" x="1136650" y="5715000"/>
          <p14:tracePt t="255974" x="1123950" y="5715000"/>
          <p14:tracePt t="255991" x="1111250" y="5715000"/>
          <p14:tracePt t="256007" x="1098550" y="5715000"/>
          <p14:tracePt t="256024" x="1079500" y="5715000"/>
          <p14:tracePt t="256041" x="1066800" y="5715000"/>
          <p14:tracePt t="256058" x="1047750" y="5715000"/>
          <p14:tracePt t="256074" x="1028700" y="5715000"/>
          <p14:tracePt t="256091" x="1016000" y="5715000"/>
          <p14:tracePt t="256107" x="990600" y="5715000"/>
          <p14:tracePt t="256124" x="977900" y="5715000"/>
          <p14:tracePt t="256141" x="958850" y="5715000"/>
          <p14:tracePt t="256157" x="933450" y="5715000"/>
          <p14:tracePt t="256195" x="920750" y="5721350"/>
          <p14:tracePt t="256198" x="914400" y="5721350"/>
          <p14:tracePt t="256207" x="914400" y="5727700"/>
          <p14:tracePt t="256224" x="908050" y="5734050"/>
          <p14:tracePt t="256241" x="895350" y="5734050"/>
          <p14:tracePt t="256288" x="889000" y="5734050"/>
          <p14:tracePt t="256291" x="882650" y="5734050"/>
          <p14:tracePt t="256320" x="876300" y="5734050"/>
          <p14:tracePt t="256341" x="869950" y="5740400"/>
          <p14:tracePt t="256362" x="863600" y="5740400"/>
          <p14:tracePt t="256464" x="857250" y="5740400"/>
          <p14:tracePt t="256505" x="850900" y="5740400"/>
          <p14:tracePt t="256507" x="850900" y="5746750"/>
          <p14:tracePt t="256546" x="844550" y="5746750"/>
          <p14:tracePt t="258163" x="838200" y="5746750"/>
          <p14:tracePt t="258196" x="831850" y="5746750"/>
          <p14:tracePt t="258217" x="825500" y="5746750"/>
          <p14:tracePt t="258238" x="819150" y="5746750"/>
          <p14:tracePt t="258239" x="812800" y="5746750"/>
          <p14:tracePt t="258280" x="806450" y="5746750"/>
          <p14:tracePt t="258330" x="800100" y="5746750"/>
          <p14:tracePt t="258372" x="793750" y="5746750"/>
          <p14:tracePt t="258729" x="787400" y="5753100"/>
          <p14:tracePt t="258740" x="781050" y="5753100"/>
          <p14:tracePt t="258750" x="774700" y="5759450"/>
          <p14:tracePt t="258760" x="774700" y="5765800"/>
          <p14:tracePt t="258770" x="762000" y="5772150"/>
          <p14:tracePt t="258773" x="755650" y="5778500"/>
          <p14:tracePt t="258790" x="749300" y="5791200"/>
          <p14:tracePt t="258806" x="742950" y="5791200"/>
          <p14:tracePt t="259006" x="742950" y="5797550"/>
          <p14:tracePt t="259026" x="742950" y="5803900"/>
          <p14:tracePt t="259049" x="742950" y="5810250"/>
          <p14:tracePt t="259067" x="742950" y="5829300"/>
          <p14:tracePt t="259078" x="742950" y="5835650"/>
          <p14:tracePt t="259081" x="742950" y="5854700"/>
          <p14:tracePt t="259089" x="742950" y="5873750"/>
          <p14:tracePt t="259106" x="742950" y="5905500"/>
          <p14:tracePt t="259124" x="742950" y="5937250"/>
          <p14:tracePt t="259141" x="736600" y="5937250"/>
          <p14:tracePt t="259158" x="736600" y="5943600"/>
          <p14:tracePt t="259244" x="736600" y="5937250"/>
          <p14:tracePt t="259254" x="736600" y="5930900"/>
          <p14:tracePt t="259285" x="736600" y="5924550"/>
          <p14:tracePt t="259295" x="736600" y="5918200"/>
          <p14:tracePt t="259306" x="742950" y="5911850"/>
          <p14:tracePt t="259308" x="749300" y="5911850"/>
          <p14:tracePt t="259323" x="749300" y="5905500"/>
          <p14:tracePt t="259339" x="755650" y="5899150"/>
          <p14:tracePt t="259357" x="762000" y="5892800"/>
          <p14:tracePt t="259374" x="762000" y="5886450"/>
          <p14:tracePt t="259391" x="762000" y="5880100"/>
          <p14:tracePt t="259408" x="768350" y="5873750"/>
          <p14:tracePt t="259423" x="768350" y="5867400"/>
          <p14:tracePt t="259439" x="774700" y="5861050"/>
          <p14:tracePt t="259456" x="781050" y="5835650"/>
          <p14:tracePt t="259496" x="781050" y="5829300"/>
          <p14:tracePt t="259499" x="781050" y="5822950"/>
          <p14:tracePt t="259565" x="781050" y="5816600"/>
          <p14:tracePt t="259637" x="787400" y="5816600"/>
          <p14:tracePt t="259678" x="793750" y="5816600"/>
          <p14:tracePt t="259964" x="800100" y="5810250"/>
          <p14:tracePt t="260005" x="800100" y="5803900"/>
          <p14:tracePt t="260087" x="800100" y="5797550"/>
          <p14:tracePt t="260097" x="806450" y="5791200"/>
          <p14:tracePt t="260107" x="806450" y="5784850"/>
          <p14:tracePt t="260123" x="806450" y="5778500"/>
          <p14:tracePt t="260124" x="812800" y="5765800"/>
          <p14:tracePt t="260139" x="819150" y="5765800"/>
          <p14:tracePt t="260156" x="819150" y="5759450"/>
          <p14:tracePt t="260174" x="819150" y="5753100"/>
          <p14:tracePt t="260222" x="819150" y="5746750"/>
          <p14:tracePt t="260710" x="825500" y="5746750"/>
          <p14:tracePt t="260752" x="831850" y="5753100"/>
          <p14:tracePt t="260762" x="831850" y="5759450"/>
          <p14:tracePt t="260765" x="838200" y="5759450"/>
          <p14:tracePt t="260773" x="838200" y="5765800"/>
          <p14:tracePt t="260789" x="844550" y="5778500"/>
          <p14:tracePt t="260806" x="850900" y="5778500"/>
          <p14:tracePt t="260823" x="857250" y="5784850"/>
          <p14:tracePt t="260841" x="876300" y="5797550"/>
          <p14:tracePt t="260857" x="876300" y="5803900"/>
          <p14:tracePt t="260874" x="895350" y="5822950"/>
          <p14:tracePt t="260891" x="914400" y="5835650"/>
          <p14:tracePt t="260907" x="927100" y="5848350"/>
          <p14:tracePt t="260924" x="939800" y="5854700"/>
          <p14:tracePt t="260941" x="952500" y="5867400"/>
          <p14:tracePt t="260957" x="977900" y="5886450"/>
          <p14:tracePt t="260974" x="984250" y="5892800"/>
          <p14:tracePt t="260991" x="1016000" y="5918200"/>
          <p14:tracePt t="261009" x="1054100" y="5937250"/>
          <p14:tracePt t="261024" x="1073150" y="5949950"/>
          <p14:tracePt t="261041" x="1117600" y="5981700"/>
          <p14:tracePt t="261057" x="1143000" y="6007100"/>
          <p14:tracePt t="261074" x="1193800" y="6045200"/>
          <p14:tracePt t="261091" x="1238250" y="6070600"/>
          <p14:tracePt t="261107" x="1257300" y="6083300"/>
          <p14:tracePt t="261124" x="1295400" y="6108700"/>
          <p14:tracePt t="261141" x="1308100" y="6121400"/>
          <p14:tracePt t="261157" x="1339850" y="6134100"/>
          <p14:tracePt t="261174" x="1365250" y="6153150"/>
          <p14:tracePt t="261191" x="1371600" y="6165850"/>
          <p14:tracePt t="261207" x="1397000" y="6178550"/>
          <p14:tracePt t="261224" x="1403350" y="6178550"/>
          <p14:tracePt t="261241" x="1409700" y="6191250"/>
          <p14:tracePt t="261257" x="1428750" y="6203950"/>
          <p14:tracePt t="261274" x="1447800" y="6223000"/>
          <p14:tracePt t="261291" x="1466850" y="6254750"/>
          <p14:tracePt t="261309" x="1485900" y="6267450"/>
          <p14:tracePt t="261324" x="1524000" y="6305550"/>
          <p14:tracePt t="261341" x="1562100" y="6343650"/>
          <p14:tracePt t="261357" x="1581150" y="6362700"/>
          <p14:tracePt t="261374" x="1612900" y="6394450"/>
          <p14:tracePt t="261391" x="1631950" y="6413500"/>
          <p14:tracePt t="261407" x="1657350" y="6432550"/>
          <p14:tracePt t="261424" x="1676400" y="6451600"/>
          <p14:tracePt t="261441" x="1682750" y="6457950"/>
          <p14:tracePt t="261457" x="1689100" y="6457950"/>
          <p14:tracePt t="261474" x="1695450" y="6464300"/>
          <p14:tracePt t="261491" x="1714500" y="6483350"/>
          <p14:tracePt t="261507" x="1752600" y="6508750"/>
          <p14:tracePt t="261524" x="1771650" y="6521450"/>
          <p14:tracePt t="261541" x="1809750" y="6540500"/>
          <p14:tracePt t="261557" x="1816100" y="6553200"/>
          <p14:tracePt t="261574" x="1835150" y="6559550"/>
          <p14:tracePt t="261637" x="1841500" y="6559550"/>
          <p14:tracePt t="261656" x="1841500" y="6565900"/>
          <p14:tracePt t="261669" x="1854200" y="6565900"/>
          <p14:tracePt t="261671" x="1860550" y="6565900"/>
          <p14:tracePt t="261683" x="1866900" y="6565900"/>
          <p14:tracePt t="261691" x="1879600" y="6565900"/>
          <p14:tracePt t="261707" x="1898650" y="6565900"/>
          <p14:tracePt t="261724" x="1930400" y="6565900"/>
          <p14:tracePt t="261741" x="1943100" y="6565900"/>
          <p14:tracePt t="261758" x="1974850" y="6565900"/>
          <p14:tracePt t="261774" x="1987550" y="6565900"/>
          <p14:tracePt t="261791" x="2019300" y="6565900"/>
          <p14:tracePt t="261808" x="2038350" y="6565900"/>
          <p14:tracePt t="261845" x="2044700" y="6565900"/>
          <p14:tracePt t="261937" x="2051050" y="6553200"/>
          <p14:tracePt t="261958" x="2057400" y="6540500"/>
          <p14:tracePt t="261968" x="2063750" y="6527800"/>
          <p14:tracePt t="261978" x="2070100" y="6508750"/>
          <p14:tracePt t="261990" x="2076450" y="6502400"/>
          <p14:tracePt t="261991" x="2076450" y="6489700"/>
          <p14:tracePt t="262006" x="2082800" y="6470650"/>
          <p14:tracePt t="262023" x="2082800" y="6464300"/>
          <p14:tracePt t="262041" x="2082800" y="6451600"/>
          <p14:tracePt t="262058" x="2089150" y="6451600"/>
          <p14:tracePt t="262206" x="2082800" y="6451600"/>
          <p14:tracePt t="263733" x="2076450" y="6451600"/>
          <p14:tracePt t="263754" x="2070100" y="6451600"/>
          <p14:tracePt t="263774" x="2063750" y="6451600"/>
          <p14:tracePt t="263785" x="2051050" y="6451600"/>
          <p14:tracePt t="263795" x="2044700" y="6451600"/>
          <p14:tracePt t="263806" x="2032000" y="6451600"/>
          <p14:tracePt t="263823" x="2012950" y="6451600"/>
          <p14:tracePt t="263826" x="1987550" y="6451600"/>
          <p14:tracePt t="263841" x="1943100" y="6451600"/>
          <p14:tracePt t="263858" x="1930400" y="6451600"/>
          <p14:tracePt t="263874" x="1879600" y="6451600"/>
          <p14:tracePt t="263891" x="1847850" y="6451600"/>
          <p14:tracePt t="263907" x="1790700" y="6451600"/>
          <p14:tracePt t="263924" x="1758950" y="6451600"/>
          <p14:tracePt t="263941" x="1701800" y="6451600"/>
          <p14:tracePt t="263958" x="1644650" y="6451600"/>
          <p14:tracePt t="263974" x="1619250" y="6451600"/>
          <p14:tracePt t="263991" x="1568450" y="6451600"/>
          <p14:tracePt t="264007" x="1549400" y="6451600"/>
          <p14:tracePt t="264024" x="1511300" y="6451600"/>
          <p14:tracePt t="264041" x="1485900" y="6445250"/>
          <p14:tracePt t="264058" x="1473200" y="6445250"/>
          <p14:tracePt t="264074" x="1454150" y="6438900"/>
          <p14:tracePt t="264091" x="1447800" y="6432550"/>
          <p14:tracePt t="264107" x="1422400" y="6426200"/>
          <p14:tracePt t="264124" x="1409700" y="6419850"/>
          <p14:tracePt t="264141" x="1397000" y="6419850"/>
          <p14:tracePt t="264157" x="1377950" y="6407150"/>
          <p14:tracePt t="264174" x="1365250" y="6400800"/>
          <p14:tracePt t="264191" x="1339850" y="6394450"/>
          <p14:tracePt t="264207" x="1314450" y="6388100"/>
          <p14:tracePt t="264224" x="1308100" y="6381750"/>
          <p14:tracePt t="264240" x="1289050" y="6381750"/>
          <p14:tracePt t="264276" x="1289050" y="6375400"/>
          <p14:tracePt t="264307" x="1282700" y="6375400"/>
          <p14:tracePt t="264338" x="1282700" y="6369050"/>
          <p14:tracePt t="264370" x="1282700" y="6362700"/>
          <p14:tracePt t="264390" x="1301750" y="6362700"/>
          <p14:tracePt t="264400" x="1327150" y="6362700"/>
          <p14:tracePt t="264410" x="1346200" y="6356350"/>
          <p14:tracePt t="264411" x="1384300" y="6356350"/>
          <p14:tracePt t="264423" x="1416050" y="6356350"/>
          <p14:tracePt t="264439" x="1492250" y="6356350"/>
          <p14:tracePt t="264457" x="1549400" y="6356350"/>
          <p14:tracePt t="264474" x="1568450" y="6356350"/>
          <p14:tracePt t="264491" x="1587500" y="6350000"/>
          <p14:tracePt t="264507" x="1600200" y="6350000"/>
          <p14:tracePt t="264524" x="1631950" y="6350000"/>
          <p14:tracePt t="264541" x="1638300" y="6343650"/>
          <p14:tracePt t="264557" x="1676400" y="6343650"/>
          <p14:tracePt t="264574" x="1714500" y="6337300"/>
          <p14:tracePt t="264590" x="1733550" y="6337300"/>
          <p14:tracePt t="264607" x="1778000" y="6337300"/>
          <p14:tracePt t="264624" x="1822450" y="6337300"/>
          <p14:tracePt t="264641" x="1854200" y="6337300"/>
          <p14:tracePt t="264657" x="1911350" y="6337300"/>
          <p14:tracePt t="264674" x="1936750" y="6337300"/>
          <p14:tracePt t="264690" x="1981200" y="6337300"/>
          <p14:tracePt t="264707" x="2000250" y="6337300"/>
          <p14:tracePt t="264724" x="2012950" y="6337300"/>
          <p14:tracePt t="264740" x="2025650" y="6337300"/>
          <p14:tracePt t="264758" x="2032000" y="6337300"/>
          <p14:tracePt t="264774" x="2051050" y="6330950"/>
          <p14:tracePt t="264791" x="2070100" y="6330950"/>
          <p14:tracePt t="264807" x="2114550" y="6330950"/>
          <p14:tracePt t="264824" x="2178050" y="6324600"/>
          <p14:tracePt t="264840" x="2203450" y="6324600"/>
          <p14:tracePt t="264858" x="2254250" y="6324600"/>
          <p14:tracePt t="264874" x="2279650" y="6324600"/>
          <p14:tracePt t="264891" x="2324100" y="6324600"/>
          <p14:tracePt t="264908" x="2362200" y="6324600"/>
          <p14:tracePt t="264924" x="2374900" y="6324600"/>
          <p14:tracePt t="264941" x="2400300" y="6324600"/>
          <p14:tracePt t="264957" x="2419350" y="6318250"/>
          <p14:tracePt t="264974" x="2451100" y="6318250"/>
          <p14:tracePt t="264991" x="2476500" y="6311900"/>
          <p14:tracePt t="265007" x="2501900" y="6311900"/>
          <p14:tracePt t="265024" x="2540000" y="6311900"/>
          <p14:tracePt t="265041" x="2559050" y="6311900"/>
          <p14:tracePt t="265041" x="2578100" y="6311900"/>
          <p14:tracePt t="265058" x="2597150" y="6311900"/>
          <p14:tracePt t="265074" x="2609850" y="6311900"/>
          <p14:tracePt t="265191" x="2616200" y="6311900"/>
          <p14:tracePt t="265232" x="2616200" y="6305550"/>
          <p14:tracePt t="265446" x="2622550" y="6305550"/>
          <p14:tracePt t="265490" x="2628900" y="6305550"/>
          <p14:tracePt t="266669" x="2635250" y="6305550"/>
          <p14:tracePt t="267128" x="2641600" y="6305550"/>
          <p14:tracePt t="267169" x="2647950" y="6305550"/>
          <p14:tracePt t="268359" x="2654300" y="6305550"/>
          <p14:tracePt t="268747" x="2654300" y="6311900"/>
          <p14:tracePt t="269625" x="2654300" y="6299200"/>
          <p14:tracePt t="269627" x="2647950" y="6292850"/>
          <p14:tracePt t="269645" x="2622550" y="6261100"/>
          <p14:tracePt t="269659" x="2584450" y="6223000"/>
          <p14:tracePt t="269661" x="2520950" y="6159500"/>
          <p14:tracePt t="269675" x="2349500" y="6026150"/>
          <p14:tracePt t="269692" x="2101850" y="5867400"/>
          <p14:tracePt t="269708" x="2000250" y="5810250"/>
          <p14:tracePt t="269725" x="1841500" y="5721350"/>
          <p14:tracePt t="269742" x="1720850" y="5676900"/>
          <p14:tracePt t="269759" x="1676400" y="5664200"/>
          <p14:tracePt t="269775" x="1593850" y="5638800"/>
          <p14:tracePt t="269791" x="1555750" y="5626100"/>
          <p14:tracePt t="269809" x="1485900" y="5613400"/>
          <p14:tracePt t="269825" x="1422400" y="5588000"/>
          <p14:tracePt t="269842" x="1409700" y="5588000"/>
          <p14:tracePt t="269858" x="1397000" y="5581650"/>
          <p14:tracePt t="269894" x="1390650" y="5581650"/>
          <p14:tracePt t="269916" x="1384300" y="5581650"/>
          <p14:tracePt t="269937" x="1377950" y="5581650"/>
          <p14:tracePt t="269941" x="1371600" y="5581650"/>
          <p14:tracePt t="269957" x="1365250" y="5581650"/>
          <p14:tracePt t="269958" x="1358900" y="5581650"/>
          <p14:tracePt t="269974" x="1339850" y="5581650"/>
          <p14:tracePt t="269991" x="1327150" y="5588000"/>
          <p14:tracePt t="270009" x="1320800" y="5588000"/>
          <p14:tracePt t="270025" x="1308100" y="5594350"/>
          <p14:tracePt t="270092" x="1308100" y="5600700"/>
          <p14:tracePt t="270132" x="1308100" y="5607050"/>
          <p14:tracePt t="271304" x="1314450" y="5607050"/>
          <p14:tracePt t="271305" x="1314450" y="5613400"/>
          <p14:tracePt t="271324" x="1327150" y="5613400"/>
          <p14:tracePt t="271339" x="1339850" y="5613400"/>
          <p14:tracePt t="271340" x="1352550" y="5619750"/>
          <p14:tracePt t="271356" x="1365250" y="5619750"/>
          <p14:tracePt t="271373" x="1371600" y="5626100"/>
          <p14:tracePt t="271391" x="1377950" y="5626100"/>
          <p14:tracePt t="271408" x="1384300" y="5626100"/>
          <p14:tracePt t="271424" x="1403350" y="5632450"/>
          <p14:tracePt t="271440" x="1409700" y="5638800"/>
          <p14:tracePt t="271458" x="1454150" y="5651500"/>
          <p14:tracePt t="271474" x="1479550" y="5657850"/>
          <p14:tracePt t="271490" x="1543050" y="5676900"/>
          <p14:tracePt t="271508" x="1600200" y="5689600"/>
          <p14:tracePt t="271524" x="1638300" y="5702300"/>
          <p14:tracePt t="271541" x="1708150" y="5715000"/>
          <p14:tracePt t="271557" x="1739900" y="5734050"/>
          <p14:tracePt t="271574" x="1809750" y="5753100"/>
          <p14:tracePt t="271590" x="1879600" y="5772150"/>
          <p14:tracePt t="271607" x="1917700" y="5791200"/>
          <p14:tracePt t="271624" x="1993900" y="5816600"/>
          <p14:tracePt t="271640" x="2038350" y="5829300"/>
          <p14:tracePt t="271658" x="2108200" y="5848350"/>
          <p14:tracePt t="271675" x="2159000" y="5861050"/>
          <p14:tracePt t="271691" x="2184400" y="5867400"/>
          <p14:tracePt t="271708" x="2222500" y="5880100"/>
          <p14:tracePt t="271724" x="2235200" y="5886450"/>
          <p14:tracePt t="271740" x="2266950" y="5905500"/>
          <p14:tracePt t="271757" x="2305050" y="5911850"/>
          <p14:tracePt t="271774" x="2317750" y="5918200"/>
          <p14:tracePt t="271790" x="2343150" y="5930900"/>
          <p14:tracePt t="271808" x="2355850" y="5943600"/>
          <p14:tracePt t="271824" x="2374900" y="5962650"/>
          <p14:tracePt t="271841" x="2406650" y="5975350"/>
          <p14:tracePt t="271858" x="2419350" y="5988050"/>
          <p14:tracePt t="271874" x="2457450" y="6013450"/>
          <p14:tracePt t="271890" x="2463800" y="6026150"/>
          <p14:tracePt t="271907" x="2495550" y="6045200"/>
          <p14:tracePt t="271924" x="2533650" y="6070600"/>
          <p14:tracePt t="271940" x="2546350" y="6089650"/>
          <p14:tracePt t="271958" x="2597150" y="6134100"/>
          <p14:tracePt t="271974" x="2628900" y="6159500"/>
          <p14:tracePt t="271990" x="2698750" y="6216650"/>
          <p14:tracePt t="272007" x="2724150" y="6235700"/>
          <p14:tracePt t="272024" x="2768600" y="6261100"/>
          <p14:tracePt t="272041" x="2781300" y="6273800"/>
          <p14:tracePt t="272057" x="2787650" y="6273800"/>
          <p14:tracePt t="272100" x="2787650" y="6280150"/>
          <p14:tracePt t="272108" x="2794000" y="6280150"/>
          <p14:tracePt t="272109" x="2800350" y="6286500"/>
          <p14:tracePt t="272122" x="2806700" y="6292850"/>
          <p14:tracePt t="272282" x="2813050" y="6292850"/>
          <p14:tracePt t="272303" x="2819400" y="6292850"/>
          <p14:tracePt t="272313" x="2819400" y="6286500"/>
          <p14:tracePt t="272334" x="2819400" y="6280150"/>
          <p14:tracePt t="272343" x="2825750" y="6280150"/>
          <p14:tracePt t="272376" x="2825750" y="6273800"/>
          <p14:tracePt t="272386" x="2825750" y="6267450"/>
          <p14:tracePt t="272398" x="2825750" y="6261100"/>
          <p14:tracePt t="272415" x="2832100" y="6261100"/>
          <p14:tracePt t="272416" x="2832100" y="6248400"/>
          <p14:tracePt t="272423" x="2838450" y="6229350"/>
          <p14:tracePt t="272440" x="2844800" y="6216650"/>
          <p14:tracePt t="272458" x="2851150" y="6197600"/>
          <p14:tracePt t="272473" x="2857500" y="6184900"/>
          <p14:tracePt t="272489" x="2863850" y="6165850"/>
          <p14:tracePt t="272507" x="2876550" y="6153150"/>
          <p14:tracePt t="272523" x="2876550" y="6140450"/>
          <p14:tracePt t="272541" x="2876550" y="6127750"/>
          <p14:tracePt t="272558" x="2876550" y="6108700"/>
          <p14:tracePt t="272574" x="2870200" y="6096000"/>
          <p14:tracePt t="272590" x="2844800" y="6070600"/>
          <p14:tracePt t="272608" x="2825750" y="6057900"/>
          <p14:tracePt t="272624" x="2800350" y="6045200"/>
          <p14:tracePt t="272641" x="2762250" y="6032500"/>
          <p14:tracePt t="272658" x="2736850" y="6026150"/>
          <p14:tracePt t="272674" x="2711450" y="6013450"/>
          <p14:tracePt t="272691" x="2692400" y="6007100"/>
          <p14:tracePt t="272708" x="2673350" y="6000750"/>
          <p14:tracePt t="272724" x="2660650" y="6000750"/>
          <p14:tracePt t="272740" x="2628900" y="5994400"/>
          <p14:tracePt t="272758" x="2597150" y="5988050"/>
          <p14:tracePt t="272774" x="2578100" y="5988050"/>
          <p14:tracePt t="272790" x="2540000" y="5988050"/>
          <p14:tracePt t="272808" x="2514600" y="5988050"/>
          <p14:tracePt t="272824" x="2482850" y="5988050"/>
          <p14:tracePt t="272841" x="2463800" y="6000750"/>
          <p14:tracePt t="272858" x="2451100" y="6007100"/>
          <p14:tracePt t="272874" x="2432050" y="6032500"/>
          <p14:tracePt t="272890" x="2419350" y="6032500"/>
          <p14:tracePt t="272907" x="2406650" y="6057900"/>
          <p14:tracePt t="272924" x="2393950" y="6076950"/>
          <p14:tracePt t="272940" x="2387600" y="6089650"/>
          <p14:tracePt t="272957" x="2381250" y="6127750"/>
          <p14:tracePt t="272974" x="2381250" y="6140450"/>
          <p14:tracePt t="272991" x="2381250" y="6184900"/>
          <p14:tracePt t="273007" x="2381250" y="6229350"/>
          <p14:tracePt t="273024" x="2387600" y="6254750"/>
          <p14:tracePt t="273040" x="2393950" y="6286500"/>
          <p14:tracePt t="273058" x="2393950" y="6305550"/>
          <p14:tracePt t="273074" x="2413000" y="6350000"/>
          <p14:tracePt t="273090" x="2444750" y="6394450"/>
          <p14:tracePt t="273108" x="2457450" y="6413500"/>
          <p14:tracePt t="273124" x="2495550" y="6451600"/>
          <p14:tracePt t="273141" x="2520950" y="6464300"/>
          <p14:tracePt t="273157" x="2565400" y="6483350"/>
          <p14:tracePt t="273174" x="2616200" y="6496050"/>
          <p14:tracePt t="273191" x="2641600" y="6502400"/>
          <p14:tracePt t="273207" x="2698750" y="6502400"/>
          <p14:tracePt t="273224" x="2730500" y="6502400"/>
          <p14:tracePt t="273240" x="2774950" y="6502400"/>
          <p14:tracePt t="273258" x="2806700" y="6489700"/>
          <p14:tracePt t="273274" x="2825750" y="6477000"/>
          <p14:tracePt t="273291" x="2851150" y="6457950"/>
          <p14:tracePt t="273307" x="2870200" y="6445250"/>
          <p14:tracePt t="273324" x="2895600" y="6432550"/>
          <p14:tracePt t="273341" x="2940050" y="6407150"/>
          <p14:tracePt t="273357" x="2959100" y="6388100"/>
          <p14:tracePt t="273374" x="3016250" y="6356350"/>
          <p14:tracePt t="273390" x="3054350" y="6343650"/>
          <p14:tracePt t="273408" x="3105150" y="6324600"/>
          <p14:tracePt t="273424" x="3149600" y="6305550"/>
          <p14:tracePt t="273441" x="3175000" y="6299200"/>
          <p14:tracePt t="273457" x="3200400" y="6286500"/>
          <p14:tracePt t="273474" x="3213100" y="6273800"/>
          <p14:tracePt t="273489" x="3225800" y="6267450"/>
          <p14:tracePt t="273506" x="3232150" y="6261100"/>
          <p14:tracePt t="273524" x="3244850" y="6248400"/>
          <p14:tracePt t="273540" x="3251200" y="6229350"/>
          <p14:tracePt t="273557" x="3263900" y="6229350"/>
          <p14:tracePt t="273574" x="3276600" y="6203950"/>
          <p14:tracePt t="273590" x="3282950" y="6197600"/>
          <p14:tracePt t="273608" x="3289300" y="6191250"/>
          <p14:tracePt t="273624" x="3295650" y="6178550"/>
          <p14:tracePt t="273731" x="3295650" y="6172200"/>
          <p14:tracePt t="273742" x="3295650" y="6165850"/>
          <p14:tracePt t="273755" x="3295650" y="6159500"/>
          <p14:tracePt t="273773" x="3295650" y="6146800"/>
          <p14:tracePt t="273793" x="3295650" y="6140450"/>
          <p14:tracePt t="273807" x="3295650" y="6127750"/>
          <p14:tracePt t="273823" x="3295650" y="6121400"/>
          <p14:tracePt t="273827" x="3295650" y="6115050"/>
          <p14:tracePt t="273841" x="3282950" y="6096000"/>
          <p14:tracePt t="273857" x="3270250" y="6083300"/>
          <p14:tracePt t="273874" x="3244850" y="6051550"/>
          <p14:tracePt t="273890" x="3232150" y="6032500"/>
          <p14:tracePt t="273890" x="3213100" y="6013450"/>
          <p14:tracePt t="273908" x="3194050" y="6000750"/>
          <p14:tracePt t="273924" x="3168650" y="5981700"/>
          <p14:tracePt t="273940" x="3162300" y="5969000"/>
          <p14:tracePt t="274053" x="3155950" y="5969000"/>
          <p14:tracePt t="274073" x="3149600" y="5969000"/>
          <p14:tracePt t="274176" x="3155950" y="5969000"/>
          <p14:tracePt t="274218" x="3162300" y="5969000"/>
          <p14:tracePt t="274238" x="3168650" y="5969000"/>
          <p14:tracePt t="274279" x="3175000" y="5969000"/>
          <p14:tracePt t="274310" x="3175000" y="5962650"/>
          <p14:tracePt t="274352" x="3175000" y="5956300"/>
          <p14:tracePt t="274382" x="3175000" y="5949950"/>
          <p14:tracePt t="274393" x="3181350" y="5949950"/>
          <p14:tracePt t="274400" x="3181350" y="5943600"/>
          <p14:tracePt t="274406" x="3187700" y="5943600"/>
          <p14:tracePt t="274424" x="3187700" y="5937250"/>
          <p14:tracePt t="274579" x="3187700" y="5943600"/>
          <p14:tracePt t="274601" x="3181350" y="5949950"/>
          <p14:tracePt t="274621" x="3181350" y="5956300"/>
          <p14:tracePt t="274633" x="3181350" y="5962650"/>
          <p14:tracePt t="274651" x="3175000" y="5969000"/>
          <p14:tracePt t="274666" x="3168650" y="5969000"/>
          <p14:tracePt t="274683" x="3162300" y="5975350"/>
          <p14:tracePt t="274693" x="3162300" y="5981700"/>
          <p14:tracePt t="274706" x="3155950" y="5988050"/>
          <p14:tracePt t="274725" x="3149600" y="5988050"/>
          <p14:tracePt t="274726" x="3149600" y="5994400"/>
          <p14:tracePt t="275428" x="3143250" y="5994400"/>
          <p14:tracePt t="275452" x="3136900" y="5994400"/>
          <p14:tracePt t="275454" x="3124200" y="5994400"/>
          <p14:tracePt t="275474" x="3111500" y="5994400"/>
          <p14:tracePt t="275477" x="3086100" y="5994400"/>
          <p14:tracePt t="275490" x="3022600" y="5975350"/>
          <p14:tracePt t="275508" x="2946400" y="5962650"/>
          <p14:tracePt t="275524" x="2895600" y="5949950"/>
          <p14:tracePt t="275539" x="2806700" y="5924550"/>
          <p14:tracePt t="275558" x="2749550" y="5905500"/>
          <p14:tracePt t="275573" x="2622550" y="5873750"/>
          <p14:tracePt t="275591" x="2476500" y="5835650"/>
          <p14:tracePt t="275607" x="2400300" y="5816600"/>
          <p14:tracePt t="275623" x="2266950" y="5778500"/>
          <p14:tracePt t="275641" x="2216150" y="5765800"/>
          <p14:tracePt t="275657" x="2127250" y="5740400"/>
          <p14:tracePt t="275674" x="2051050" y="5721350"/>
          <p14:tracePt t="275690" x="2025650" y="5715000"/>
          <p14:tracePt t="275707" x="1955800" y="5702300"/>
          <p14:tracePt t="275724" x="1924050" y="5695950"/>
          <p14:tracePt t="275740" x="1860550" y="5670550"/>
          <p14:tracePt t="275758" x="1809750" y="5664200"/>
          <p14:tracePt t="275774" x="1784350" y="5657850"/>
          <p14:tracePt t="275791" x="1739900" y="5651500"/>
          <p14:tracePt t="275807" x="1714500" y="5651500"/>
          <p14:tracePt t="275824" x="1676400" y="5651500"/>
          <p14:tracePt t="275841" x="1644650" y="5651500"/>
          <p14:tracePt t="275857" x="1631950" y="5651500"/>
          <p14:tracePt t="275874" x="1619250" y="5651500"/>
          <p14:tracePt t="275890" x="1606550" y="5651500"/>
          <p14:tracePt t="275907" x="1593850" y="5651500"/>
          <p14:tracePt t="275924" x="1562100" y="5651500"/>
          <p14:tracePt t="275941" x="1549400" y="5651500"/>
          <p14:tracePt t="275957" x="1524000" y="5651500"/>
          <p14:tracePt t="275974" x="1511300" y="5651500"/>
          <p14:tracePt t="275990" x="1504950" y="5651500"/>
          <p14:tracePt t="277448" x="1511300" y="5651500"/>
          <p14:tracePt t="278150" x="1517650" y="5651500"/>
          <p14:tracePt t="278183" x="1536700" y="5651500"/>
          <p14:tracePt t="278192" x="1549400" y="5651500"/>
          <p14:tracePt t="278206" x="1574800" y="5651500"/>
          <p14:tracePt t="278207" x="1606550" y="5651500"/>
          <p14:tracePt t="278222" x="1695450" y="5651500"/>
          <p14:tracePt t="278239" x="1784350" y="5651500"/>
          <p14:tracePt t="278257" x="1828800" y="5651500"/>
          <p14:tracePt t="278274" x="1879600" y="5651500"/>
          <p14:tracePt t="278290" x="1898650" y="5651500"/>
          <p14:tracePt t="278307" x="1911350" y="5651500"/>
          <p14:tracePt t="278324" x="1924050" y="5651500"/>
          <p14:tracePt t="278340" x="1930400" y="5651500"/>
          <p14:tracePt t="278357" x="1949450" y="5638800"/>
          <p14:tracePt t="278373" x="1962150" y="5632450"/>
          <p14:tracePt t="278373" x="1968500" y="5632450"/>
          <p14:tracePt t="278391" x="1974850" y="5632450"/>
          <p14:tracePt t="278407" x="1987550" y="5626100"/>
          <p14:tracePt t="278474" x="1993900" y="5626100"/>
          <p14:tracePt t="278494" x="2000250" y="5626100"/>
          <p14:tracePt t="278526" x="2006600" y="5626100"/>
          <p14:tracePt t="278547" x="2012950" y="5626100"/>
          <p14:tracePt t="278557" x="2019300" y="5626100"/>
          <p14:tracePt t="279108" x="2019300" y="5632450"/>
          <p14:tracePt t="279129" x="2012950" y="5632450"/>
          <p14:tracePt t="279150" x="2006600" y="5632450"/>
          <p14:tracePt t="279160" x="2006600" y="5638800"/>
          <p14:tracePt t="279172" x="2000250" y="5651500"/>
          <p14:tracePt t="279173" x="1993900" y="5664200"/>
          <p14:tracePt t="279191" x="1981200" y="5695950"/>
          <p14:tracePt t="279206" x="1962150" y="5740400"/>
          <p14:tracePt t="279223" x="1955800" y="5759450"/>
          <p14:tracePt t="279240" x="1949450" y="5810250"/>
          <p14:tracePt t="279257" x="1949450" y="5822950"/>
          <p14:tracePt t="279274" x="1943100" y="5867400"/>
          <p14:tracePt t="279290" x="1943100" y="5918200"/>
          <p14:tracePt t="279307" x="1943100" y="5949950"/>
          <p14:tracePt t="279323" x="1943100" y="6007100"/>
          <p14:tracePt t="279340" x="1962150" y="6045200"/>
          <p14:tracePt t="279357" x="1981200" y="6102350"/>
          <p14:tracePt t="279374" x="2000250" y="6140450"/>
          <p14:tracePt t="279391" x="2000250" y="6153150"/>
          <p14:tracePt t="279452" x="2006600" y="6153150"/>
          <p14:tracePt t="279465" x="2012950" y="6153150"/>
          <p14:tracePt t="279474" x="2025650" y="6153150"/>
          <p14:tracePt t="279494" x="2038350" y="6153150"/>
          <p14:tracePt t="279497" x="2044700" y="6153150"/>
          <p14:tracePt t="279506" x="2057400" y="6153150"/>
          <p14:tracePt t="279522" x="2070100" y="6153150"/>
          <p14:tracePt t="279539" x="2076450" y="6153150"/>
          <p14:tracePt t="279558" x="2082800" y="6153150"/>
          <p14:tracePt t="279574" x="2089150" y="6146800"/>
          <p14:tracePt t="279589" x="2089150" y="6140450"/>
          <p14:tracePt t="279607" x="2089150" y="6115050"/>
          <p14:tracePt t="279624" x="2095500" y="6102350"/>
          <p14:tracePt t="279640" x="2095500" y="6089650"/>
          <p14:tracePt t="279658" x="2095500" y="6076950"/>
          <p14:tracePt t="279673" x="2089150" y="6070600"/>
          <p14:tracePt t="279690" x="2070100" y="6064250"/>
          <p14:tracePt t="279707" x="2044700" y="6057900"/>
          <p14:tracePt t="279723" x="1993900" y="6038850"/>
          <p14:tracePt t="279740" x="1911350" y="6013450"/>
          <p14:tracePt t="279757" x="1879600" y="6007100"/>
          <p14:tracePt t="279774" x="1816100" y="5988050"/>
          <p14:tracePt t="279791" x="1771650" y="5975350"/>
          <p14:tracePt t="279808" x="1752600" y="5975350"/>
          <p14:tracePt t="279824" x="1733550" y="5969000"/>
          <p14:tracePt t="279840" x="1720850" y="5969000"/>
          <p14:tracePt t="279857" x="1695450" y="5975350"/>
          <p14:tracePt t="279873" x="1682750" y="5988050"/>
          <p14:tracePt t="279873" x="1663700" y="5994400"/>
          <p14:tracePt t="279891" x="1644650" y="6007100"/>
          <p14:tracePt t="279907" x="1612900" y="6032500"/>
          <p14:tracePt t="279924" x="1600200" y="6045200"/>
          <p14:tracePt t="279940" x="1587500" y="6057900"/>
          <p14:tracePt t="279958" x="1574800" y="6070600"/>
          <p14:tracePt t="279973" x="1568450" y="6083300"/>
          <p14:tracePt t="279990" x="1568450" y="6108700"/>
          <p14:tracePt t="280008" x="1568450" y="6121400"/>
          <p14:tracePt t="280023" x="1568450" y="6165850"/>
          <p14:tracePt t="280040" x="1568450" y="6184900"/>
          <p14:tracePt t="280057" x="1568450" y="6229350"/>
          <p14:tracePt t="280074" x="1568450" y="6267450"/>
          <p14:tracePt t="280090" x="1568450" y="6286500"/>
          <p14:tracePt t="280107" x="1568450" y="6305550"/>
          <p14:tracePt t="280124" x="1568450" y="6311900"/>
          <p14:tracePt t="280140" x="1568450" y="6324600"/>
          <p14:tracePt t="280157" x="1568450" y="6343650"/>
          <p14:tracePt t="280173" x="1568450" y="6350000"/>
          <p14:tracePt t="280190" x="1574800" y="6369050"/>
          <p14:tracePt t="280207" x="1581150" y="6381750"/>
          <p14:tracePt t="280224" x="1600200" y="6413500"/>
          <p14:tracePt t="280240" x="1600200" y="6426200"/>
          <p14:tracePt t="280257" x="1606550" y="6432550"/>
          <p14:tracePt t="280273" x="1612900" y="6438900"/>
          <p14:tracePt t="280291" x="1612900" y="6445250"/>
          <p14:tracePt t="280307" x="1619250" y="6451600"/>
          <p14:tracePt t="280323" x="1638300" y="6477000"/>
          <p14:tracePt t="280340" x="1644650" y="6483350"/>
          <p14:tracePt t="280357" x="1676400" y="6508750"/>
          <p14:tracePt t="280373" x="1689100" y="6521450"/>
          <p14:tracePt t="280390" x="1720850" y="6546850"/>
          <p14:tracePt t="280407" x="1752600" y="6565900"/>
          <p14:tracePt t="280424" x="1765300" y="6572250"/>
          <p14:tracePt t="280440" x="1790700" y="6591300"/>
          <p14:tracePt t="280457" x="1803400" y="6604000"/>
          <p14:tracePt t="280473" x="1822450" y="6616700"/>
          <p14:tracePt t="280490" x="1866900" y="6635750"/>
          <p14:tracePt t="280507" x="1885950" y="6648450"/>
          <p14:tracePt t="280523" x="1936750" y="6667500"/>
          <p14:tracePt t="280541" x="1974850" y="6673850"/>
          <p14:tracePt t="280557" x="2019300" y="6686550"/>
          <p14:tracePt t="280574" x="2044700" y="6686550"/>
          <p14:tracePt t="280590" x="2063750" y="6692900"/>
          <p14:tracePt t="280606" x="2082800" y="6692900"/>
          <p14:tracePt t="280622" x="2089150" y="6692900"/>
          <p14:tracePt t="280640" x="2108200" y="6692900"/>
          <p14:tracePt t="280658" x="2120900" y="6692900"/>
          <p14:tracePt t="280673" x="2152650" y="6699250"/>
          <p14:tracePt t="280690" x="2190750" y="6699250"/>
          <p14:tracePt t="280707" x="2216150" y="6705600"/>
          <p14:tracePt t="280724" x="2247900" y="6705600"/>
          <p14:tracePt t="280740" x="2292350" y="6711950"/>
          <p14:tracePt t="280757" x="2298700" y="6711950"/>
          <p14:tracePt t="280774" x="2330450" y="6718300"/>
          <p14:tracePt t="280790" x="2349500" y="6718300"/>
          <p14:tracePt t="280808" x="2368550" y="6724650"/>
          <p14:tracePt t="280824" x="2374900" y="6724650"/>
          <p14:tracePt t="280841" x="2393950" y="6724650"/>
          <p14:tracePt t="280857" x="2413000" y="6724650"/>
          <p14:tracePt t="280873" x="2425700" y="6724650"/>
          <p14:tracePt t="280890" x="2451100" y="6724650"/>
          <p14:tracePt t="280907" x="2463800" y="6724650"/>
          <p14:tracePt t="280924" x="2482850" y="6724650"/>
          <p14:tracePt t="280940" x="2508250" y="6724650"/>
          <p14:tracePt t="280958" x="2520950" y="6724650"/>
          <p14:tracePt t="280973" x="2540000" y="6724650"/>
          <p14:tracePt t="280990" x="2559050" y="6724650"/>
          <p14:tracePt t="281007" x="2603500" y="6724650"/>
          <p14:tracePt t="281024" x="2628900" y="6711950"/>
          <p14:tracePt t="281041" x="2647950" y="6711950"/>
          <p14:tracePt t="281057" x="2686050" y="6705600"/>
          <p14:tracePt t="281074" x="2692400" y="6705600"/>
          <p14:tracePt t="281090" x="2711450" y="6699250"/>
          <p14:tracePt t="281107" x="2724150" y="6692900"/>
          <p14:tracePt t="281123" x="2730500" y="6686550"/>
          <p14:tracePt t="281140" x="2736850" y="6680200"/>
          <p14:tracePt t="281158" x="2743200" y="6673850"/>
          <p14:tracePt t="281173" x="2762250" y="6661150"/>
          <p14:tracePt t="281190" x="2774950" y="6635750"/>
          <p14:tracePt t="281207" x="2781300" y="6623050"/>
          <p14:tracePt t="281224" x="2800350" y="6591300"/>
          <p14:tracePt t="281240" x="2806700" y="6572250"/>
          <p14:tracePt t="281257" x="2819400" y="6534150"/>
          <p14:tracePt t="281274" x="2832100" y="6489700"/>
          <p14:tracePt t="281290" x="2838450" y="6477000"/>
          <p14:tracePt t="281308" x="2844800" y="6438900"/>
          <p14:tracePt t="281323" x="2851150" y="6419850"/>
          <p14:tracePt t="281340" x="2851150" y="6381750"/>
          <p14:tracePt t="281357" x="2851150" y="6350000"/>
          <p14:tracePt t="281374" x="2851150" y="6330950"/>
          <p14:tracePt t="281390" x="2857500" y="6318250"/>
          <p14:tracePt t="281407" x="2857500" y="6311900"/>
          <p14:tracePt t="281448" x="2857500" y="6299200"/>
          <p14:tracePt t="281450" x="2857500" y="6292850"/>
          <p14:tracePt t="281478" x="2857500" y="6286500"/>
          <p14:tracePt t="281478" x="2857500" y="6273800"/>
          <p14:tracePt t="281490" x="2857500" y="6267450"/>
          <p14:tracePt t="281506" x="2857500" y="6235700"/>
          <p14:tracePt t="281522" x="2857500" y="6223000"/>
          <p14:tracePt t="281540" x="2857500" y="6184900"/>
          <p14:tracePt t="281557" x="2857500" y="6153150"/>
          <p14:tracePt t="281574" x="2851150" y="6134100"/>
          <p14:tracePt t="281590" x="2844800" y="6102350"/>
          <p14:tracePt t="281623" x="2844800" y="6089650"/>
          <p14:tracePt t="281640" x="2838450" y="6083300"/>
          <p14:tracePt t="281643" x="2825750" y="6083300"/>
          <p14:tracePt t="281657" x="2825750" y="6076950"/>
          <p14:tracePt t="281673" x="2800350" y="6070600"/>
          <p14:tracePt t="281691" x="2781300" y="6057900"/>
          <p14:tracePt t="281707" x="2768600" y="6051550"/>
          <p14:tracePt t="281724" x="2749550" y="6045200"/>
          <p14:tracePt t="281740" x="2743200" y="6038850"/>
          <p14:tracePt t="281757" x="2730500" y="6026150"/>
          <p14:tracePt t="281793" x="2724150" y="6019800"/>
          <p14:tracePt t="281795" x="2717800" y="6019800"/>
          <p14:tracePt t="281807" x="2705100" y="6007100"/>
          <p14:tracePt t="281824" x="2686050" y="6007100"/>
          <p14:tracePt t="281841" x="2660650" y="5994400"/>
          <p14:tracePt t="281857" x="2641600" y="5988050"/>
          <p14:tracePt t="281874" x="2597150" y="5975350"/>
          <p14:tracePt t="281890" x="2565400" y="5962650"/>
          <p14:tracePt t="281907" x="2540000" y="5956300"/>
          <p14:tracePt t="281923" x="2501900" y="5943600"/>
          <p14:tracePt t="281940" x="2482850" y="5937250"/>
          <p14:tracePt t="281940" x="2476500" y="5937250"/>
          <p14:tracePt t="281958" x="2457450" y="5930900"/>
          <p14:tracePt t="281973" x="2419350" y="5924550"/>
          <p14:tracePt t="281990" x="2406650" y="5924550"/>
          <p14:tracePt t="282007" x="2368550" y="5924550"/>
          <p14:tracePt t="282024" x="2349500" y="5924550"/>
          <p14:tracePt t="282040" x="2317750" y="5924550"/>
          <p14:tracePt t="282057" x="2279650" y="5930900"/>
          <p14:tracePt t="282074" x="2260600" y="5937250"/>
          <p14:tracePt t="282090" x="2228850" y="5949950"/>
          <p14:tracePt t="282107" x="2203450" y="5956300"/>
          <p14:tracePt t="282123" x="2159000" y="5969000"/>
          <p14:tracePt t="282140" x="2133600" y="5981700"/>
          <p14:tracePt t="282157" x="2114550" y="5988050"/>
          <p14:tracePt t="282173" x="2089150" y="6000750"/>
          <p14:tracePt t="282190" x="2082800" y="6007100"/>
          <p14:tracePt t="282207" x="2057400" y="6038850"/>
          <p14:tracePt t="282224" x="2025650" y="6064250"/>
          <p14:tracePt t="282240" x="2012950" y="6083300"/>
          <p14:tracePt t="282257" x="1974850" y="6102350"/>
          <p14:tracePt t="282273" x="1955800" y="6121400"/>
          <p14:tracePt t="282290" x="1924050" y="6140450"/>
          <p14:tracePt t="282307" x="1892300" y="6159500"/>
          <p14:tracePt t="282324" x="1879600" y="6172200"/>
          <p14:tracePt t="282340" x="1860550" y="6184900"/>
          <p14:tracePt t="282357" x="1847850" y="6191250"/>
          <p14:tracePt t="282374" x="1828800" y="6210300"/>
          <p14:tracePt t="282390" x="1816100" y="6235700"/>
          <p14:tracePt t="282407" x="1803400" y="6235700"/>
          <p14:tracePt t="282424" x="1784350" y="6261100"/>
          <p14:tracePt t="282440" x="1771650" y="6273800"/>
          <p14:tracePt t="282457" x="1758950" y="6292850"/>
          <p14:tracePt t="282473" x="1733550" y="6318250"/>
          <p14:tracePt t="282491" x="1727200" y="6330950"/>
          <p14:tracePt t="282507" x="1714500" y="6350000"/>
          <p14:tracePt t="282524" x="1714500" y="6362700"/>
          <p14:tracePt t="282540" x="1708150" y="6381750"/>
          <p14:tracePt t="282557" x="1708150" y="6394450"/>
          <p14:tracePt t="282573" x="1708150" y="6413500"/>
          <p14:tracePt t="282590" x="1708150" y="6432550"/>
          <p14:tracePt t="282624" x="1708150" y="6445250"/>
          <p14:tracePt t="282626" x="1708150" y="6451600"/>
          <p14:tracePt t="282640" x="1714500" y="6457950"/>
          <p14:tracePt t="282657" x="1720850" y="6464300"/>
          <p14:tracePt t="282673" x="1727200" y="6477000"/>
          <p14:tracePt t="282690" x="1733550" y="6483350"/>
          <p14:tracePt t="282707" x="1752600" y="6502400"/>
          <p14:tracePt t="282724" x="1758950" y="6502400"/>
          <p14:tracePt t="282740" x="1771650" y="6521450"/>
          <p14:tracePt t="282757" x="1803400" y="6540500"/>
          <p14:tracePt t="282773" x="1816100" y="6553200"/>
          <p14:tracePt t="282790" x="1835150" y="6572250"/>
          <p14:tracePt t="282807" x="1847850" y="6584950"/>
          <p14:tracePt t="282823" x="1860550" y="6591300"/>
          <p14:tracePt t="283242" x="1866900" y="6591300"/>
          <p14:tracePt t="283274" x="1879600" y="6591300"/>
          <p14:tracePt t="283284" x="1885950" y="6591300"/>
          <p14:tracePt t="283305" x="1892300" y="6591300"/>
          <p14:tracePt t="283315" x="1898650" y="6591300"/>
          <p14:tracePt t="283368" x="1905000" y="6591300"/>
          <p14:tracePt t="283389" x="1917700" y="6591300"/>
          <p14:tracePt t="283399" x="1930400" y="6591300"/>
          <p14:tracePt t="283410" x="1936750" y="6591300"/>
          <p14:tracePt t="283411" x="1949450" y="6591300"/>
          <p14:tracePt t="283422" x="1962150" y="6591300"/>
          <p14:tracePt t="283439" x="1968500" y="6591300"/>
          <p14:tracePt t="283769" x="1981200" y="6597650"/>
          <p14:tracePt t="283778" x="2000250" y="6616700"/>
          <p14:tracePt t="283788" x="2070100" y="6692900"/>
          <p14:tracePt t="283810" x="2133600" y="6756400"/>
          <p14:tracePt t="283823" x="2216150" y="6832600"/>
          <p14:tracePt t="283840" x="2438400" y="6851650"/>
          <p14:tracePt t="283843" x="2578100" y="6851650"/>
          <p14:tracePt t="283858" x="2825750" y="6851650"/>
          <p14:tracePt t="283874" x="2933700" y="6851650"/>
          <p14:tracePt t="283890" x="3105150" y="6851650"/>
          <p14:tracePt t="283908" x="3244850" y="6851650"/>
          <p14:tracePt t="283925" x="3302000" y="6851650"/>
          <p14:tracePt t="283941" x="3403600" y="6851650"/>
          <p14:tracePt t="283958" x="3435350" y="6851650"/>
          <p14:tracePt t="283974" x="3505200" y="6851650"/>
          <p14:tracePt t="283992" x="3543300" y="6832600"/>
          <p14:tracePt t="284008" x="3549650" y="6813550"/>
          <p14:tracePt t="284025" x="3568700" y="6775450"/>
          <p14:tracePt t="284041" x="3575050" y="6762750"/>
          <p14:tracePt t="284058" x="3587750" y="6724650"/>
          <p14:tracePt t="284074" x="3594100" y="6692900"/>
          <p14:tracePt t="284091" x="3600450" y="6686550"/>
          <p14:tracePt t="284108" x="3606800" y="6648450"/>
          <p14:tracePt t="284124" x="3606800" y="6623050"/>
          <p14:tracePt t="284141" x="3613150" y="6584950"/>
          <p14:tracePt t="284158" x="3613150" y="6527800"/>
          <p14:tracePt t="284175" x="3613150" y="6496050"/>
          <p14:tracePt t="284191" x="3606800" y="6426200"/>
          <p14:tracePt t="284208" x="3600450" y="6388100"/>
          <p14:tracePt t="284224" x="3575050" y="6305550"/>
          <p14:tracePt t="284241" x="3543300" y="6223000"/>
          <p14:tracePt t="284259" x="3536950" y="6184900"/>
          <p14:tracePt t="284274" x="3498850" y="6102350"/>
          <p14:tracePt t="284291" x="3486150" y="6064250"/>
          <p14:tracePt t="284308" x="3435350" y="5981700"/>
          <p14:tracePt t="284325" x="3390900" y="5911850"/>
          <p14:tracePt t="284341" x="3371850" y="5886450"/>
          <p14:tracePt t="284358" x="3327400" y="5829300"/>
          <p14:tracePt t="284375" x="3308350" y="5810250"/>
          <p14:tracePt t="284391" x="3263900" y="5772150"/>
          <p14:tracePt t="284408" x="3206750" y="5727700"/>
          <p14:tracePt t="284424" x="3181350" y="5708650"/>
          <p14:tracePt t="284441" x="3124200" y="5670550"/>
          <p14:tracePt t="284458" x="3086100" y="5651500"/>
          <p14:tracePt t="284474" x="3016250" y="5626100"/>
          <p14:tracePt t="284491" x="2946400" y="5613400"/>
          <p14:tracePt t="284508" x="2908300" y="5613400"/>
          <p14:tracePt t="284524" x="2832100" y="5613400"/>
          <p14:tracePt t="284541" x="2787650" y="5613400"/>
          <p14:tracePt t="284558" x="2711450" y="5613400"/>
          <p14:tracePt t="284574" x="2603500" y="5638800"/>
          <p14:tracePt t="284591" x="2552700" y="5645150"/>
          <p14:tracePt t="284608" x="2425700" y="5670550"/>
          <p14:tracePt t="284624" x="2362200" y="5689600"/>
          <p14:tracePt t="284641" x="2254250" y="5708650"/>
          <p14:tracePt t="284657" x="2203450" y="5721350"/>
          <p14:tracePt t="284673" x="2127250" y="5734050"/>
          <p14:tracePt t="284690" x="2070100" y="5753100"/>
          <p14:tracePt t="284708" x="2032000" y="5759450"/>
          <p14:tracePt t="284724" x="1981200" y="5791200"/>
          <p14:tracePt t="284741" x="1924050" y="5816600"/>
          <p14:tracePt t="284758" x="1898650" y="5835650"/>
          <p14:tracePt t="284774" x="1835150" y="5873750"/>
          <p14:tracePt t="284791" x="1797050" y="5892800"/>
          <p14:tracePt t="284808" x="1727200" y="5937250"/>
          <p14:tracePt t="284825" x="1670050" y="5981700"/>
          <p14:tracePt t="284841" x="1644650" y="6000750"/>
          <p14:tracePt t="284859" x="1606550" y="6032500"/>
          <p14:tracePt t="284874" x="1593850" y="6051550"/>
          <p14:tracePt t="284891" x="1568450" y="6089650"/>
          <p14:tracePt t="284908" x="1549400" y="6115050"/>
          <p14:tracePt t="284925" x="1536700" y="6134100"/>
          <p14:tracePt t="284941" x="1517650" y="6178550"/>
          <p14:tracePt t="284958" x="1504950" y="6203950"/>
          <p14:tracePt t="284974" x="1492250" y="6267450"/>
          <p14:tracePt t="284991" x="1479550" y="6299200"/>
          <p14:tracePt t="285008" x="1479550" y="6369050"/>
          <p14:tracePt t="285025" x="1473200" y="6438900"/>
          <p14:tracePt t="285041" x="1473200" y="6470650"/>
          <p14:tracePt t="285058" x="1479550" y="6521450"/>
          <p14:tracePt t="285074" x="1485900" y="6540500"/>
          <p14:tracePt t="285091" x="1498600" y="6572250"/>
          <p14:tracePt t="285108" x="1511300" y="6597650"/>
          <p14:tracePt t="285124" x="1524000" y="6610350"/>
          <p14:tracePt t="285141" x="1536700" y="6635750"/>
          <p14:tracePt t="285158" x="1549400" y="6648450"/>
          <p14:tracePt t="285175" x="1587500" y="6686550"/>
          <p14:tracePt t="285191" x="1638300" y="6743700"/>
          <p14:tracePt t="285208" x="1670050" y="6775450"/>
          <p14:tracePt t="285224" x="1727200" y="6826250"/>
          <p14:tracePt t="285241" x="1765300" y="6851650"/>
          <p14:tracePt t="285258" x="1854200" y="6851650"/>
          <p14:tracePt t="285274" x="1943100" y="6851650"/>
          <p14:tracePt t="285291" x="1987550" y="6851650"/>
          <p14:tracePt t="285308" x="2089150" y="6851650"/>
          <p14:tracePt t="285325" x="2127250" y="6851650"/>
          <p14:tracePt t="285341" x="2197100" y="6851650"/>
          <p14:tracePt t="285359" x="2235200" y="6851650"/>
          <p14:tracePt t="285374" x="2260600" y="6851650"/>
          <p14:tracePt t="285391" x="2305050" y="6851650"/>
          <p14:tracePt t="285408" x="2317750" y="6845300"/>
          <p14:tracePt t="285424" x="2368550" y="6832600"/>
          <p14:tracePt t="285441" x="2425700" y="6813550"/>
          <p14:tracePt t="285458" x="2438400" y="6800850"/>
          <p14:tracePt t="285475" x="2476500" y="6781800"/>
          <p14:tracePt t="285491" x="2495550" y="6769100"/>
          <p14:tracePt t="285508" x="2527300" y="6743700"/>
          <p14:tracePt t="285525" x="2552700" y="6711950"/>
          <p14:tracePt t="285541" x="2565400" y="6699250"/>
          <p14:tracePt t="285558" x="2603500" y="6667500"/>
          <p14:tracePt t="285574" x="2616200" y="6654800"/>
          <p14:tracePt t="285591" x="2647950" y="6616700"/>
          <p14:tracePt t="285608" x="2673350" y="6578600"/>
          <p14:tracePt t="285625" x="2679700" y="6559550"/>
          <p14:tracePt t="285641" x="2692400" y="6534150"/>
          <p14:tracePt t="285658" x="2698750" y="6515100"/>
          <p14:tracePt t="285673" x="2705100" y="6489700"/>
          <p14:tracePt t="285690" x="2711450" y="6477000"/>
          <p14:tracePt t="285708" x="2717800" y="6464300"/>
          <p14:tracePt t="285724" x="2730500" y="6445250"/>
          <p14:tracePt t="285741" x="2736850" y="6432550"/>
          <p14:tracePt t="285758" x="2743200" y="6407150"/>
          <p14:tracePt t="285774" x="2749550" y="6407150"/>
          <p14:tracePt t="285791" x="2755900" y="6394450"/>
          <p14:tracePt t="285835" x="2762250" y="6394450"/>
          <p14:tracePt t="286321" x="2768600" y="6394450"/>
          <p14:tracePt t="286607" x="2774950" y="6394450"/>
          <p14:tracePt t="286648" x="2774950" y="6388100"/>
          <p14:tracePt t="286669" x="2774950" y="6375400"/>
          <p14:tracePt t="286690" x="2755900" y="6356350"/>
          <p14:tracePt t="286707" x="2736850" y="6337300"/>
          <p14:tracePt t="286707" x="2673350" y="6286500"/>
          <p14:tracePt t="286724" x="2635250" y="6261100"/>
          <p14:tracePt t="286741" x="2546350" y="6197600"/>
          <p14:tracePt t="286758" x="2470150" y="6146800"/>
          <p14:tracePt t="286775" x="2438400" y="6121400"/>
          <p14:tracePt t="286791" x="2387600" y="6083300"/>
          <p14:tracePt t="286808" x="2355850" y="6057900"/>
          <p14:tracePt t="286825" x="2298700" y="6019800"/>
          <p14:tracePt t="286841" x="2222500" y="5962650"/>
          <p14:tracePt t="286858" x="2197100" y="5943600"/>
          <p14:tracePt t="286874" x="2108200" y="5892800"/>
          <p14:tracePt t="286892" x="2070100" y="5873750"/>
          <p14:tracePt t="286908" x="2006600" y="5835650"/>
          <p14:tracePt t="286925" x="1955800" y="5816600"/>
          <p14:tracePt t="286941" x="1924050" y="5803900"/>
          <p14:tracePt t="286958" x="1885950" y="5797550"/>
          <p14:tracePt t="286975" x="1866900" y="5791200"/>
          <p14:tracePt t="286991" x="1822450" y="5784850"/>
          <p14:tracePt t="287008" x="1790700" y="5784850"/>
          <p14:tracePt t="287025" x="1765300" y="5778500"/>
          <p14:tracePt t="287041" x="1727200" y="5778500"/>
          <p14:tracePt t="287058" x="1708150" y="5778500"/>
          <p14:tracePt t="287074" x="1657350" y="5778500"/>
          <p14:tracePt t="287091" x="1606550" y="5778500"/>
          <p14:tracePt t="287108" x="1587500" y="5778500"/>
          <p14:tracePt t="287124" x="1536700" y="5778500"/>
          <p14:tracePt t="287141" x="1511300" y="5778500"/>
          <p14:tracePt t="287158" x="1460500" y="5778500"/>
          <p14:tracePt t="287174" x="1447800" y="5778500"/>
          <p14:tracePt t="287191" x="1403350" y="5772150"/>
          <p14:tracePt t="287208" x="1358900" y="5765800"/>
          <p14:tracePt t="287224" x="1333500" y="5759450"/>
          <p14:tracePt t="287241" x="1301750" y="5746750"/>
          <p14:tracePt t="287258" x="1276350" y="5746750"/>
          <p14:tracePt t="287275" x="1231900" y="5740400"/>
          <p14:tracePt t="287291" x="1181100" y="5715000"/>
          <p14:tracePt t="287308" x="1155700" y="5708650"/>
          <p14:tracePt t="287324" x="1092200" y="5689600"/>
          <p14:tracePt t="287341" x="1060450" y="5676900"/>
          <p14:tracePt t="287341" x="1035050" y="5670550"/>
          <p14:tracePt t="287358" x="1009650" y="5664200"/>
          <p14:tracePt t="287374" x="965200" y="5651500"/>
          <p14:tracePt t="287391" x="946150" y="5645150"/>
          <p14:tracePt t="287408" x="920750" y="5645150"/>
          <p14:tracePt t="287425" x="908050" y="5638800"/>
          <p14:tracePt t="287441" x="889000" y="5632450"/>
          <p14:tracePt t="287458" x="857250" y="5632450"/>
          <p14:tracePt t="287475" x="850900" y="5632450"/>
          <p14:tracePt t="287491" x="825500" y="5626100"/>
          <p14:tracePt t="287508" x="819150" y="5626100"/>
          <p14:tracePt t="287524" x="800100" y="5626100"/>
          <p14:tracePt t="287541" x="793750" y="5626100"/>
          <p14:tracePt t="288219" x="800100" y="5626100"/>
          <p14:tracePt t="288229" x="806450" y="5626100"/>
          <p14:tracePt t="288250" x="812800" y="5626100"/>
          <p14:tracePt t="288266" x="825500" y="5626100"/>
          <p14:tracePt t="288267" x="831850" y="5626100"/>
          <p14:tracePt t="288273" x="850900" y="5626100"/>
          <p14:tracePt t="288290" x="876300" y="5626100"/>
          <p14:tracePt t="288308" x="901700" y="5626100"/>
          <p14:tracePt t="288324" x="908050" y="5626100"/>
          <p14:tracePt t="288341" x="933450" y="5626100"/>
          <p14:tracePt t="288358" x="939800" y="5626100"/>
          <p14:tracePt t="288374" x="958850" y="5626100"/>
          <p14:tracePt t="288391" x="996950" y="5626100"/>
          <p14:tracePt t="288408" x="1022350" y="5626100"/>
          <p14:tracePt t="288425" x="1060450" y="5626100"/>
          <p14:tracePt t="288441" x="1085850" y="5626100"/>
          <p14:tracePt t="288458" x="1136650" y="5626100"/>
          <p14:tracePt t="288475" x="1162050" y="5626100"/>
          <p14:tracePt t="288491" x="1174750" y="5626100"/>
          <p14:tracePt t="288508" x="1193800" y="5626100"/>
          <p14:tracePt t="288524" x="1206500" y="5626100"/>
          <p14:tracePt t="288541" x="1219200" y="5626100"/>
          <p14:tracePt t="288558" x="1238250" y="5626100"/>
          <p14:tracePt t="288574" x="1250950" y="5626100"/>
          <p14:tracePt t="288591" x="1270000" y="5626100"/>
          <p14:tracePt t="288608" x="1276350" y="5626100"/>
          <p14:tracePt t="288624" x="1282700" y="5626100"/>
          <p14:tracePt t="288641" x="1301750" y="5626100"/>
          <p14:tracePt t="288658" x="1320800" y="5626100"/>
          <p14:tracePt t="288691" x="1333500" y="5626100"/>
          <p14:tracePt t="288706" x="1339850" y="5626100"/>
          <p14:tracePt t="288707" x="1371600" y="5626100"/>
          <p14:tracePt t="288723" x="1403350" y="5626100"/>
          <p14:tracePt t="288741" x="1428750" y="5632450"/>
          <p14:tracePt t="288758" x="1492250" y="5645150"/>
          <p14:tracePt t="288775" x="1524000" y="5645150"/>
          <p14:tracePt t="288791" x="1593850" y="5651500"/>
          <p14:tracePt t="288808" x="1638300" y="5657850"/>
          <p14:tracePt t="288824" x="1657350" y="5657850"/>
          <p14:tracePt t="288841" x="1689100" y="5657850"/>
          <p14:tracePt t="288858" x="1695450" y="5657850"/>
          <p14:tracePt t="288874" x="1727200" y="5657850"/>
          <p14:tracePt t="288891" x="1733550" y="5657850"/>
          <p14:tracePt t="288908" x="1771650" y="5657850"/>
          <p14:tracePt t="288925" x="1809750" y="5657850"/>
          <p14:tracePt t="288941" x="1835150" y="5657850"/>
          <p14:tracePt t="288958" x="1879600" y="5657850"/>
          <p14:tracePt t="288975" x="1898650" y="5657850"/>
          <p14:tracePt t="288991" x="1936750" y="5657850"/>
          <p14:tracePt t="289008" x="1974850" y="5657850"/>
          <p14:tracePt t="289024" x="2000250" y="5657850"/>
          <p14:tracePt t="289041" x="2063750" y="5676900"/>
          <p14:tracePt t="289058" x="2095500" y="5683250"/>
          <p14:tracePt t="289075" x="2178050" y="5695950"/>
          <p14:tracePt t="289091" x="2247900" y="5702300"/>
          <p14:tracePt t="289108" x="2279650" y="5708650"/>
          <p14:tracePt t="289124" x="2330450" y="5715000"/>
          <p14:tracePt t="289141" x="2349500" y="5715000"/>
          <p14:tracePt t="289158" x="2381250" y="5715000"/>
          <p14:tracePt t="289174" x="2413000" y="5715000"/>
          <p14:tracePt t="289191" x="2432050" y="5715000"/>
          <p14:tracePt t="289208" x="2451100" y="5708650"/>
          <p14:tracePt t="289225" x="2463800" y="5708650"/>
          <p14:tracePt t="289241" x="2482850" y="5702300"/>
          <p14:tracePt t="289258" x="2495550" y="5702300"/>
          <p14:tracePt t="289274" x="2501900" y="5702300"/>
          <p14:tracePt t="289518" x="2508250" y="5702300"/>
          <p14:tracePt t="289560" x="2514600" y="5702300"/>
          <p14:tracePt t="289834" x="2514600" y="5695950"/>
          <p14:tracePt t="289875" x="2514600" y="5689600"/>
          <p14:tracePt t="289947" x="2520950" y="5689600"/>
          <p14:tracePt t="289968" x="2527300" y="5689600"/>
          <p14:tracePt t="289999" x="2533650" y="5689600"/>
          <p14:tracePt t="290009" x="2546350" y="5689600"/>
          <p14:tracePt t="290019" x="2559050" y="5689600"/>
          <p14:tracePt t="290030" x="2578100" y="5689600"/>
          <p14:tracePt t="290040" x="2622550" y="5689600"/>
          <p14:tracePt t="290058" x="2686050" y="5689600"/>
          <p14:tracePt t="290075" x="2717800" y="5689600"/>
          <p14:tracePt t="290091" x="2800350" y="5689600"/>
          <p14:tracePt t="290108" x="2863850" y="5689600"/>
          <p14:tracePt t="290124" x="2908300" y="5689600"/>
          <p14:tracePt t="290141" x="2984500" y="5689600"/>
          <p14:tracePt t="290158" x="3028950" y="5689600"/>
          <p14:tracePt t="290174" x="3130550" y="5689600"/>
          <p14:tracePt t="290191" x="3270250" y="5689600"/>
          <p14:tracePt t="290208" x="3333750" y="5689600"/>
          <p14:tracePt t="290225" x="3486150" y="5689600"/>
          <p14:tracePt t="290241" x="3562350" y="5689600"/>
          <p14:tracePt t="290258" x="3683000" y="5689600"/>
          <p14:tracePt t="290275" x="3784600" y="5689600"/>
          <p14:tracePt t="290291" x="3816350" y="5689600"/>
          <p14:tracePt t="290308" x="3879850" y="5689600"/>
          <p14:tracePt t="290324" x="3905250" y="5689600"/>
          <p14:tracePt t="290341" x="3962400" y="5689600"/>
          <p14:tracePt t="290358" x="4013200" y="5689600"/>
          <p14:tracePt t="290374" x="4038600" y="5695950"/>
          <p14:tracePt t="290391" x="4076700" y="5695950"/>
          <p14:tracePt t="290408" x="4102100" y="5695950"/>
          <p14:tracePt t="290424" x="4146550" y="5695950"/>
          <p14:tracePt t="290441" x="4184650" y="5695950"/>
          <p14:tracePt t="290458" x="4203700" y="5695950"/>
          <p14:tracePt t="290474" x="4235450" y="5695950"/>
          <p14:tracePt t="290491" x="4248150" y="5695950"/>
          <p14:tracePt t="290508" x="4279900" y="5695950"/>
          <p14:tracePt t="290524" x="4298950" y="5695950"/>
          <p14:tracePt t="290541" x="4311650" y="5695950"/>
          <p14:tracePt t="291519" x="4311650" y="5702300"/>
          <p14:tracePt t="291559" x="4311650" y="5708650"/>
          <p14:tracePt t="291764" x="4318000" y="5708650"/>
          <p14:tracePt t="291784" x="4324350" y="5708650"/>
          <p14:tracePt t="291806" x="4337050" y="5708650"/>
          <p14:tracePt t="291817" x="4349750" y="5708650"/>
          <p14:tracePt t="291827" x="4362450" y="5708650"/>
          <p14:tracePt t="291840" x="4375150" y="5708650"/>
          <p14:tracePt t="291841" x="4394200" y="5708650"/>
          <p14:tracePt t="291856" x="4419600" y="5708650"/>
          <p14:tracePt t="291873" x="4438650" y="5708650"/>
          <p14:tracePt t="291891" x="4451350" y="5708650"/>
          <p14:tracePt t="291908" x="4470400" y="5708650"/>
          <p14:tracePt t="291924" x="4483100" y="5708650"/>
          <p14:tracePt t="291941" x="4508500" y="5708650"/>
          <p14:tracePt t="291959" x="4533900" y="5708650"/>
          <p14:tracePt t="291974" x="4546600" y="5708650"/>
          <p14:tracePt t="291991" x="4572000" y="5708650"/>
          <p14:tracePt t="292027" x="4584700" y="5708650"/>
          <p14:tracePt t="292030" x="4597400" y="5708650"/>
          <p14:tracePt t="292041" x="4610100" y="5708650"/>
          <p14:tracePt t="292058" x="4616450" y="5708650"/>
          <p14:tracePt t="292074" x="4629150" y="5708650"/>
          <p14:tracePt t="292091" x="4635500" y="5708650"/>
          <p14:tracePt t="293514" x="4641850" y="5708650"/>
          <p14:tracePt t="293718" x="4648200" y="5708650"/>
          <p14:tracePt t="293759" x="4654550" y="5708650"/>
          <p14:tracePt t="294491" x="4654550" y="5702300"/>
          <p14:tracePt t="295967" x="4660900" y="5702300"/>
          <p14:tracePt t="295977" x="4667250" y="5702300"/>
          <p14:tracePt t="296009" x="4673600" y="5702300"/>
          <p14:tracePt t="296019" x="4679950" y="5702300"/>
          <p14:tracePt t="296022" x="4686300" y="5702300"/>
          <p14:tracePt t="296053" x="4692650" y="5702300"/>
          <p14:tracePt t="296066" x="4699000" y="5702300"/>
          <p14:tracePt t="296068" x="4705350" y="5702300"/>
          <p14:tracePt t="296093" x="4711700" y="5702300"/>
          <p14:tracePt t="296096" x="4724400" y="5702300"/>
          <p14:tracePt t="296107" x="4737100" y="5702300"/>
          <p14:tracePt t="296124" x="4743450" y="5702300"/>
          <p14:tracePt t="296141" x="4768850" y="5702300"/>
          <p14:tracePt t="296157" x="4781550" y="5702300"/>
          <p14:tracePt t="296174" x="4826000" y="5702300"/>
          <p14:tracePt t="296191" x="4857750" y="5702300"/>
          <p14:tracePt t="296207" x="4914900" y="5702300"/>
          <p14:tracePt t="296224" x="4991100" y="5702300"/>
          <p14:tracePt t="296241" x="5029200" y="5702300"/>
          <p14:tracePt t="296258" x="5105400" y="5702300"/>
          <p14:tracePt t="296274" x="5137150" y="5702300"/>
          <p14:tracePt t="296291" x="5194300" y="5702300"/>
          <p14:tracePt t="296307" x="5238750" y="5702300"/>
          <p14:tracePt t="296324" x="5251450" y="5702300"/>
          <p14:tracePt t="296341" x="5283200" y="5702300"/>
          <p14:tracePt t="296358" x="5295900" y="5702300"/>
          <p14:tracePt t="296374" x="5327650" y="5702300"/>
          <p14:tracePt t="296391" x="5340350" y="5702300"/>
          <p14:tracePt t="296408" x="5353050" y="5702300"/>
          <p14:tracePt t="296424" x="5359400" y="5702300"/>
          <p14:tracePt t="296460" x="5365750" y="5702300"/>
          <p14:tracePt t="296474" x="5372100" y="5702300"/>
          <p14:tracePt t="296491" x="5384800" y="5702300"/>
          <p14:tracePt t="296493" x="5391150" y="5702300"/>
          <p14:tracePt t="296508" x="5397500" y="5702300"/>
          <p14:tracePt t="296525" x="5410200" y="5702300"/>
          <p14:tracePt t="296541" x="5422900" y="5702300"/>
          <p14:tracePt t="296558" x="5429250" y="5702300"/>
          <p14:tracePt t="296574" x="5441950" y="5702300"/>
          <p14:tracePt t="296591" x="5454650" y="5702300"/>
          <p14:tracePt t="296607" x="5461000" y="5702300"/>
          <p14:tracePt t="296624" x="5473700" y="5702300"/>
          <p14:tracePt t="296641" x="5480050" y="5702300"/>
          <p14:tracePt t="296657" x="5486400" y="5702300"/>
          <p14:tracePt t="296675" x="5492750" y="5702300"/>
          <p14:tracePt t="296710" x="5499100" y="5702300"/>
          <p14:tracePt t="296724" x="5505450" y="5702300"/>
          <p14:tracePt t="296727" x="5511800" y="5702300"/>
          <p14:tracePt t="296741" x="5518150" y="5702300"/>
          <p14:tracePt t="296757" x="5543550" y="5702300"/>
          <p14:tracePt t="296775" x="5562600" y="5702300"/>
          <p14:tracePt t="296791" x="5594350" y="5702300"/>
          <p14:tracePt t="296808" x="5626100" y="5702300"/>
          <p14:tracePt t="296824" x="5638800" y="5702300"/>
          <p14:tracePt t="296840" x="5657850" y="5702300"/>
          <p14:tracePt t="296877" x="5670550" y="5702300"/>
          <p14:tracePt t="296879" x="5676900" y="5702300"/>
          <p14:tracePt t="296891" x="5708650" y="5702300"/>
          <p14:tracePt t="296907" x="5715000" y="5702300"/>
          <p14:tracePt t="296924" x="5740400" y="5702300"/>
          <p14:tracePt t="296941" x="5746750" y="5702300"/>
          <p14:tracePt t="296957" x="5759450" y="5702300"/>
          <p14:tracePt t="296975" x="5765800" y="5702300"/>
          <p14:tracePt t="296991" x="5772150" y="5702300"/>
          <p14:tracePt t="297007" x="5778500" y="5702300"/>
          <p14:tracePt t="297025" x="5784850" y="5702300"/>
          <p14:tracePt t="297041" x="5797550" y="5702300"/>
          <p14:tracePt t="297084" x="5803900" y="5702300"/>
          <p14:tracePt t="297099" x="5810250" y="5702300"/>
          <p14:tracePt t="297107" x="5816600" y="5702300"/>
          <p14:tracePt t="297148" x="5822950" y="5702300"/>
          <p14:tracePt t="297157" x="5829300" y="5702300"/>
          <p14:tracePt t="297188" x="5835650" y="5702300"/>
          <p14:tracePt t="297200" x="5842000" y="5702300"/>
          <p14:tracePt t="297210" x="5848350" y="5702300"/>
          <p14:tracePt t="297231" x="5854700" y="5702300"/>
          <p14:tracePt t="297241" x="5861050" y="5702300"/>
          <p14:tracePt t="297242" x="5867400" y="5695950"/>
          <p14:tracePt t="297257" x="5892800" y="5689600"/>
          <p14:tracePt t="297274" x="5899150" y="5689600"/>
          <p14:tracePt t="297291" x="5911850" y="5683250"/>
          <p14:tracePt t="297307" x="5918200" y="5683250"/>
          <p14:tracePt t="297325" x="5918200" y="5676900"/>
          <p14:tracePt t="297341" x="5924550" y="5676900"/>
          <p14:tracePt t="297379" x="5924550" y="5670550"/>
          <p14:tracePt t="297391" x="5930900" y="5670550"/>
          <p14:tracePt t="298120" x="5930900" y="5664200"/>
          <p14:tracePt t="298151" x="5930900" y="5657850"/>
          <p14:tracePt t="298162" x="5937250" y="5657850"/>
          <p14:tracePt t="298192" x="5937250" y="5651500"/>
          <p14:tracePt t="298203" x="5943600" y="5651500"/>
          <p14:tracePt t="299096" x="5949950" y="5651500"/>
          <p14:tracePt t="299129" x="5949950" y="5645150"/>
          <p14:tracePt t="299150" x="5949950" y="5638800"/>
          <p14:tracePt t="299161" x="5949950" y="5632450"/>
          <p14:tracePt t="299173" x="5949950" y="5626100"/>
          <p14:tracePt t="299174" x="5956300" y="5619750"/>
          <p14:tracePt t="299191" x="5956300" y="5607050"/>
          <p14:tracePt t="299208" x="5962650" y="5600700"/>
          <p14:tracePt t="299224" x="5969000" y="5594350"/>
          <p14:tracePt t="299241" x="5969000" y="5588000"/>
          <p14:tracePt t="299336" x="5969000" y="5581650"/>
          <p14:tracePt t="299357" x="5969000" y="5575300"/>
          <p14:tracePt t="299377" x="5969000" y="5568950"/>
          <p14:tracePt t="299419" x="5969000" y="5562600"/>
          <p14:tracePt t="299439" x="5969000" y="5556250"/>
          <p14:tracePt t="299471" x="5962650" y="5556250"/>
          <p14:tracePt t="299481" x="5962650" y="5549900"/>
          <p14:tracePt t="299500" x="5956300" y="5543550"/>
          <p14:tracePt t="299500" x="5943600" y="5537200"/>
          <p14:tracePt t="299515" x="5930900" y="5530850"/>
          <p14:tracePt t="299517" x="5918200" y="5530850"/>
          <p14:tracePt t="299524" x="5899150" y="5524500"/>
          <p14:tracePt t="299541" x="5861050" y="5518150"/>
          <p14:tracePt t="299557" x="5842000" y="5511800"/>
          <p14:tracePt t="299575" x="5816600" y="5499100"/>
          <p14:tracePt t="299591" x="5791200" y="5492750"/>
          <p14:tracePt t="299607" x="5784850" y="5492750"/>
          <p14:tracePt t="299624" x="5759450" y="5486400"/>
          <p14:tracePt t="299641" x="5753100" y="5486400"/>
          <p14:tracePt t="299658" x="5727700" y="5480050"/>
          <p14:tracePt t="299674" x="5708650" y="5473700"/>
          <p14:tracePt t="299691" x="5702300" y="5473700"/>
          <p14:tracePt t="299707" x="5683250" y="5473700"/>
          <p14:tracePt t="299725" x="5676900" y="5473700"/>
          <p14:tracePt t="299741" x="5657850" y="5473700"/>
          <p14:tracePt t="299757" x="5638800" y="5473700"/>
          <p14:tracePt t="299775" x="5626100" y="5473700"/>
          <p14:tracePt t="299791" x="5600700" y="5473700"/>
          <p14:tracePt t="299808" x="5588000" y="5473700"/>
          <p14:tracePt t="299825" x="5562600" y="5473700"/>
          <p14:tracePt t="299841" x="5543550" y="5473700"/>
          <p14:tracePt t="299856" x="5518150" y="5473700"/>
          <p14:tracePt t="299873" x="5505450" y="5473700"/>
          <p14:tracePt t="299891" x="5499100" y="5473700"/>
          <p14:tracePt t="299907" x="5486400" y="5473700"/>
          <p14:tracePt t="299952" x="5480050" y="5473700"/>
          <p14:tracePt t="299965" x="5473700" y="5480050"/>
          <p14:tracePt t="299968" x="5467350" y="5480050"/>
          <p14:tracePt t="299975" x="5467350" y="5486400"/>
          <p14:tracePt t="299991" x="5461000" y="5492750"/>
          <p14:tracePt t="300007" x="5454650" y="5499100"/>
          <p14:tracePt t="300087" x="5448300" y="5505450"/>
          <p14:tracePt t="300097" x="5448300" y="5511800"/>
          <p14:tracePt t="300107" x="5448300" y="5518150"/>
          <p14:tracePt t="300123" x="5441950" y="5518150"/>
          <p14:tracePt t="300125" x="5441950" y="5530850"/>
          <p14:tracePt t="300141" x="5441950" y="5537200"/>
          <p14:tracePt t="300157" x="5441950" y="5549900"/>
          <p14:tracePt t="300174" x="5441950" y="5556250"/>
          <p14:tracePt t="300191" x="5441950" y="5568950"/>
          <p14:tracePt t="300207" x="5448300" y="5581650"/>
          <p14:tracePt t="300224" x="5448300" y="5588000"/>
          <p14:tracePt t="300241" x="5454650" y="5607050"/>
          <p14:tracePt t="300257" x="5454650" y="5619750"/>
          <p14:tracePt t="300275" x="5467350" y="5638800"/>
          <p14:tracePt t="300291" x="5473700" y="5651500"/>
          <p14:tracePt t="300308" x="5480050" y="5657850"/>
          <p14:tracePt t="300345" x="5486400" y="5664200"/>
          <p14:tracePt t="300368" x="5492750" y="5670550"/>
          <p14:tracePt t="300390" x="5499100" y="5676900"/>
          <p14:tracePt t="300400" x="5511800" y="5683250"/>
          <p14:tracePt t="300410" x="5511800" y="5689600"/>
          <p14:tracePt t="300423" x="5530850" y="5695950"/>
          <p14:tracePt t="300423" x="5543550" y="5695950"/>
          <p14:tracePt t="300441" x="5568950" y="5715000"/>
          <p14:tracePt t="300458" x="5613400" y="5721350"/>
          <p14:tracePt t="300474" x="5638800" y="5727700"/>
          <p14:tracePt t="300491" x="5683250" y="5734050"/>
          <p14:tracePt t="300507" x="5695950" y="5734050"/>
          <p14:tracePt t="300525" x="5727700" y="5740400"/>
          <p14:tracePt t="300541" x="5746750" y="5740400"/>
          <p14:tracePt t="300557" x="5753100" y="5740400"/>
          <p14:tracePt t="300575" x="5759450" y="5740400"/>
          <p14:tracePt t="300591" x="5765800" y="5740400"/>
          <p14:tracePt t="300608" x="5772150" y="5734050"/>
          <p14:tracePt t="300624" x="5791200" y="5727700"/>
          <p14:tracePt t="300662" x="5797550" y="5727700"/>
          <p14:tracePt t="300665" x="5803900" y="5727700"/>
          <p14:tracePt t="300674" x="5810250" y="5727700"/>
          <p14:tracePt t="300691" x="5810250" y="5721350"/>
          <p14:tracePt t="302169" x="5810250" y="5715000"/>
          <p14:tracePt t="302183" x="5816600" y="5715000"/>
          <p14:tracePt t="302200" x="5816600" y="5708650"/>
          <p14:tracePt t="302221" x="5822950" y="5695950"/>
          <p14:tracePt t="302231" x="5822950" y="5676900"/>
          <p14:tracePt t="302242" x="5822950" y="5651500"/>
          <p14:tracePt t="302258" x="5822950" y="5613400"/>
          <p14:tracePt t="302261" x="5822950" y="5448300"/>
          <p14:tracePt t="302275" x="5822950" y="5334000"/>
          <p14:tracePt t="302292" x="5816600" y="4940300"/>
          <p14:tracePt t="302309" x="5816600" y="4387850"/>
          <p14:tracePt t="302326" x="5816600" y="4057650"/>
          <p14:tracePt t="302342" x="5816600" y="3378200"/>
          <p14:tracePt t="302358" x="5816600" y="3048000"/>
          <p14:tracePt t="302376" x="5816600" y="2425700"/>
          <p14:tracePt t="302392" x="5816600" y="1962150"/>
          <p14:tracePt t="302408" x="5816600" y="1809750"/>
          <p14:tracePt t="302426" x="5816600" y="1600200"/>
          <p14:tracePt t="302442" x="5816600" y="1536700"/>
          <p14:tracePt t="302459" x="5816600" y="1466850"/>
          <p14:tracePt t="302475" x="5816600" y="1435100"/>
          <p14:tracePt t="302492" x="5816600" y="1422400"/>
          <p14:tracePt t="302508" x="5816600" y="1390650"/>
          <p14:tracePt t="302526" x="5816600" y="1365250"/>
          <p14:tracePt t="302541" x="5822950" y="1314450"/>
          <p14:tracePt t="302558" x="5842000" y="1250950"/>
          <p14:tracePt t="302576" x="5854700" y="1231900"/>
          <p14:tracePt t="302592" x="5873750" y="1206500"/>
          <p14:tracePt t="302609" x="5873750" y="1200150"/>
          <p14:tracePt t="302739" x="5880100" y="1200150"/>
          <p14:tracePt t="302780" x="5886450" y="1200150"/>
          <p14:tracePt t="302833" x="5886450" y="1206500"/>
          <p14:tracePt t="302864" x="5886450" y="1212850"/>
          <p14:tracePt t="302875" x="5886450" y="1219200"/>
          <p14:tracePt t="302895" x="5886450" y="1225550"/>
          <p14:tracePt t="302917" x="5886450" y="1231900"/>
          <p14:tracePt t="303809" x="5886450" y="1238250"/>
          <p14:tracePt t="303843" x="5886450" y="1244600"/>
          <p14:tracePt t="303853" x="5886450" y="1257300"/>
          <p14:tracePt t="303866" x="5886450" y="1263650"/>
          <p14:tracePt t="303867" x="5886450" y="1276350"/>
          <p14:tracePt t="303874" x="5886450" y="1301750"/>
          <p14:tracePt t="303891" x="5886450" y="1333500"/>
          <p14:tracePt t="303907" x="5886450" y="1358900"/>
          <p14:tracePt t="303924" x="5886450" y="1403350"/>
          <p14:tracePt t="303942" x="5880100" y="1447800"/>
          <p14:tracePt t="303958" x="5873750" y="1466850"/>
          <p14:tracePt t="303975" x="5867400" y="1511300"/>
          <p14:tracePt t="303992" x="5861050" y="1530350"/>
          <p14:tracePt t="304008" x="5861050" y="1574800"/>
          <p14:tracePt t="304026" x="5861050" y="1600200"/>
          <p14:tracePt t="304042" x="5854700" y="1657350"/>
          <p14:tracePt t="304058" x="5854700" y="1727200"/>
          <p14:tracePt t="304075" x="5854700" y="1758950"/>
          <p14:tracePt t="304092" x="5854700" y="1835150"/>
          <p14:tracePt t="304109" x="5848350" y="1905000"/>
          <p14:tracePt t="304126" x="5848350" y="1949450"/>
          <p14:tracePt t="304142" x="5842000" y="2038350"/>
          <p14:tracePt t="304158" x="5842000" y="2095500"/>
          <p14:tracePt t="304176" x="5842000" y="2216150"/>
          <p14:tracePt t="304192" x="5842000" y="2292350"/>
          <p14:tracePt t="304208" x="5842000" y="2432050"/>
          <p14:tracePt t="304226" x="5842000" y="2584450"/>
          <p14:tracePt t="304242" x="5842000" y="2660650"/>
          <p14:tracePt t="304258" x="5842000" y="2806700"/>
          <p14:tracePt t="304276" x="5842000" y="2882900"/>
          <p14:tracePt t="304292" x="5842000" y="3028950"/>
          <p14:tracePt t="304308" x="5842000" y="3168650"/>
          <p14:tracePt t="304326" x="5842000" y="3219450"/>
          <p14:tracePt t="304342" x="5842000" y="3340100"/>
          <p14:tracePt t="304358" x="5842000" y="3448050"/>
          <p14:tracePt t="304376" x="5842000" y="3505200"/>
          <p14:tracePt t="304392" x="5842000" y="3625850"/>
          <p14:tracePt t="304409" x="5842000" y="3689350"/>
          <p14:tracePt t="304425" x="5842000" y="3810000"/>
          <p14:tracePt t="304442" x="5842000" y="3873500"/>
          <p14:tracePt t="304458" x="5842000" y="3994150"/>
          <p14:tracePt t="304475" x="5842000" y="4102100"/>
          <p14:tracePt t="304492" x="5842000" y="4159250"/>
          <p14:tracePt t="304508" x="5842000" y="4260850"/>
          <p14:tracePt t="304526" x="5842000" y="4311650"/>
          <p14:tracePt t="304542" x="5842000" y="4445000"/>
          <p14:tracePt t="304558" x="5842000" y="4565650"/>
          <p14:tracePt t="304576" x="5842000" y="4641850"/>
          <p14:tracePt t="304592" x="5842000" y="4768850"/>
          <p14:tracePt t="304608" x="5842000" y="4832350"/>
          <p14:tracePt t="304625" x="5842000" y="4965700"/>
          <p14:tracePt t="304643" x="5842000" y="5105400"/>
          <p14:tracePt t="304658" x="5842000" y="5162550"/>
          <p14:tracePt t="304676" x="5842000" y="5283200"/>
          <p14:tracePt t="304692" x="5842000" y="5334000"/>
          <p14:tracePt t="304709" x="5842000" y="5435600"/>
          <p14:tracePt t="304725" x="5842000" y="5524500"/>
          <p14:tracePt t="304742" x="5842000" y="5556250"/>
          <p14:tracePt t="304758" x="5842000" y="5657850"/>
          <p14:tracePt t="304776" x="5842000" y="5695950"/>
          <p14:tracePt t="304792" x="5842000" y="5784850"/>
          <p14:tracePt t="304808" x="5842000" y="5854700"/>
          <p14:tracePt t="304826" x="5842000" y="5880100"/>
          <p14:tracePt t="304842" x="5842000" y="5918200"/>
          <p14:tracePt t="304858" x="5842000" y="5937250"/>
          <p14:tracePt t="304875" x="5842000" y="5975350"/>
          <p14:tracePt t="304892" x="5842000" y="6000750"/>
          <p14:tracePt t="304909" x="5842000" y="6013450"/>
          <p14:tracePt t="304925" x="5842000" y="6026150"/>
          <p14:tracePt t="304941" x="5842000" y="6032500"/>
          <p14:tracePt t="305073" x="5842000" y="6026150"/>
          <p14:tracePt t="305090" x="5842000" y="6013450"/>
          <p14:tracePt t="305116" x="5842000" y="6000750"/>
          <p14:tracePt t="305125" x="5848350" y="5988050"/>
          <p14:tracePt t="305126" x="5848350" y="5981700"/>
          <p14:tracePt t="305140" x="5861050" y="5949950"/>
          <p14:tracePt t="305157" x="5873750" y="5937250"/>
          <p14:tracePt t="305176" x="5892800" y="5918200"/>
          <p14:tracePt t="305192" x="5905500" y="5886450"/>
          <p14:tracePt t="305209" x="5924550" y="5873750"/>
          <p14:tracePt t="305226" x="5956300" y="5854700"/>
          <p14:tracePt t="305242" x="5969000" y="5848350"/>
          <p14:tracePt t="305258" x="5994400" y="5829300"/>
          <p14:tracePt t="305292" x="6019800" y="5810250"/>
          <p14:tracePt t="305295" x="6032500" y="5803900"/>
          <p14:tracePt t="305308" x="6038850" y="5797550"/>
          <p14:tracePt t="305326" x="6045200" y="5797550"/>
          <p14:tracePt t="305395" x="6051550" y="5797550"/>
          <p14:tracePt t="305414" x="6057900" y="5797550"/>
          <p14:tracePt t="305427" x="6064250" y="5797550"/>
          <p14:tracePt t="305458" x="6070600" y="5797550"/>
          <p14:tracePt t="306557" x="6083300" y="5797550"/>
          <p14:tracePt t="306567" x="6096000" y="5797550"/>
          <p14:tracePt t="306583" x="6121400" y="5803900"/>
          <p14:tracePt t="306584" x="6172200" y="5810250"/>
          <p14:tracePt t="306590" x="6223000" y="5816600"/>
          <p14:tracePt t="306607" x="6381750" y="5842000"/>
          <p14:tracePt t="306624" x="6565900" y="5861050"/>
          <p14:tracePt t="306641" x="6648450" y="5861050"/>
          <p14:tracePt t="306658" x="6845300" y="5867400"/>
          <p14:tracePt t="306677" x="7042150" y="5867400"/>
          <p14:tracePt t="306692" x="7137400" y="5867400"/>
          <p14:tracePt t="306708" x="7340600" y="5867400"/>
          <p14:tracePt t="306725" x="7448550" y="5867400"/>
          <p14:tracePt t="306742" x="7645400" y="5867400"/>
          <p14:tracePt t="306758" x="7816850" y="5867400"/>
          <p14:tracePt t="306775" x="7893050" y="5867400"/>
          <p14:tracePt t="306792" x="8013700" y="5867400"/>
          <p14:tracePt t="306808" x="8058150" y="5867400"/>
          <p14:tracePt t="306826" x="8140700" y="5867400"/>
          <p14:tracePt t="306841" x="8185150" y="5867400"/>
          <p14:tracePt t="306858" x="8235950" y="5867400"/>
          <p14:tracePt t="306875" x="8280400" y="5867400"/>
          <p14:tracePt t="306892" x="8286750" y="5867400"/>
          <p14:tracePt t="306908" x="8305800" y="5867400"/>
          <p14:tracePt t="306926" x="8324850" y="5867400"/>
          <p14:tracePt t="306942" x="8356600" y="5867400"/>
          <p14:tracePt t="306958" x="8388350" y="5867400"/>
          <p14:tracePt t="306991" x="8401050" y="5867400"/>
          <p14:tracePt t="306994" x="8420100" y="5867400"/>
          <p14:tracePt t="307087" x="8426450" y="5867400"/>
          <p14:tracePt t="307118" x="8426450" y="5861050"/>
          <p14:tracePt t="307128" x="8432800" y="5854700"/>
          <p14:tracePt t="307129" x="8439150" y="5848350"/>
          <p14:tracePt t="307140" x="8445500" y="5842000"/>
          <p14:tracePt t="307157" x="8451850" y="5822950"/>
          <p14:tracePt t="307175" x="8458200" y="5803900"/>
          <p14:tracePt t="307191" x="8458200" y="5797550"/>
          <p14:tracePt t="307208" x="8458200" y="5784850"/>
          <p14:tracePt t="307241" x="8458200" y="5772150"/>
          <p14:tracePt t="307245" x="8445500" y="5765800"/>
          <p14:tracePt t="307258" x="8407400" y="5740400"/>
          <p14:tracePt t="307276" x="8388350" y="5721350"/>
          <p14:tracePt t="307292" x="8343900" y="5695950"/>
          <p14:tracePt t="307308" x="8305800" y="5670550"/>
          <p14:tracePt t="307325" x="8293100" y="5670550"/>
          <p14:tracePt t="307341" x="8293100" y="5664200"/>
          <p14:tracePt t="307897" x="8293100" y="5657850"/>
          <p14:tracePt t="307907" x="8293100" y="5651500"/>
          <p14:tracePt t="307917" x="8299450" y="5632450"/>
          <p14:tracePt t="307925" x="8305800" y="5568950"/>
          <p14:tracePt t="307942" x="8305800" y="5524500"/>
          <p14:tracePt t="307958" x="8305800" y="5353050"/>
          <p14:tracePt t="307976" x="8305800" y="5137150"/>
          <p14:tracePt t="307992" x="8305800" y="5022850"/>
          <p14:tracePt t="308008" x="8305800" y="4718050"/>
          <p14:tracePt t="308025" x="8305800" y="4540250"/>
          <p14:tracePt t="308042" x="8305800" y="4248150"/>
          <p14:tracePt t="308058" x="8305800" y="4000500"/>
          <p14:tracePt t="308075" x="8305800" y="3879850"/>
          <p14:tracePt t="308092" x="8305800" y="3676650"/>
          <p14:tracePt t="308108" x="8305800" y="3568700"/>
          <p14:tracePt t="308125" x="8286750" y="3371850"/>
          <p14:tracePt t="308141" x="8261350" y="3187700"/>
          <p14:tracePt t="308159" x="8248650" y="3098800"/>
          <p14:tracePt t="308175" x="8223250" y="2933700"/>
          <p14:tracePt t="308192" x="8210550" y="2863850"/>
          <p14:tracePt t="308208" x="8191500" y="2755900"/>
          <p14:tracePt t="308225" x="8166100" y="2660650"/>
          <p14:tracePt t="308242" x="8166100" y="2635250"/>
          <p14:tracePt t="308258" x="8153400" y="2578100"/>
          <p14:tracePt t="308276" x="8153400" y="2552700"/>
          <p14:tracePt t="308291" x="8153400" y="2508250"/>
          <p14:tracePt t="308308" x="8153400" y="2470150"/>
          <p14:tracePt t="308325" x="8153400" y="2451100"/>
          <p14:tracePt t="308341" x="8153400" y="2432050"/>
          <p14:tracePt t="308359" x="8153400" y="2419350"/>
          <p14:tracePt t="308375" x="8153400" y="2393950"/>
          <p14:tracePt t="308392" x="8153400" y="2374900"/>
          <p14:tracePt t="308408" x="8153400" y="2343150"/>
          <p14:tracePt t="308425" x="8159750" y="2298700"/>
          <p14:tracePt t="308442" x="8166100" y="2273300"/>
          <p14:tracePt t="308458" x="8166100" y="2228850"/>
          <p14:tracePt t="308476" x="8166100" y="2197100"/>
          <p14:tracePt t="308492" x="8166100" y="2178050"/>
          <p14:tracePt t="308508" x="8159750" y="2133600"/>
          <p14:tracePt t="308525" x="8159750" y="2120900"/>
          <p14:tracePt t="308542" x="8159750" y="2063750"/>
          <p14:tracePt t="308558" x="8159750" y="2000250"/>
          <p14:tracePt t="308575" x="8172450" y="1968500"/>
          <p14:tracePt t="308592" x="8191500" y="1898650"/>
          <p14:tracePt t="308608" x="8197850" y="1873250"/>
          <p14:tracePt t="308625" x="8216900" y="1822450"/>
          <p14:tracePt t="308641" x="8223250" y="1784350"/>
          <p14:tracePt t="308658" x="8235950" y="1714500"/>
          <p14:tracePt t="308675" x="8235950" y="1638300"/>
          <p14:tracePt t="308692" x="8235950" y="1593850"/>
          <p14:tracePt t="308709" x="8235950" y="1517650"/>
          <p14:tracePt t="308725" x="8235950" y="1492250"/>
          <p14:tracePt t="308742" x="8235950" y="1435100"/>
          <p14:tracePt t="308758" x="8235950" y="1390650"/>
          <p14:tracePt t="308775" x="8235950" y="1365250"/>
          <p14:tracePt t="308791" x="8235950" y="1339850"/>
          <p14:tracePt t="308808" x="8235950" y="1320800"/>
          <p14:tracePt t="308825" x="8235950" y="1301750"/>
          <p14:tracePt t="308842" x="8235950" y="1282700"/>
          <p14:tracePt t="308858" x="8235950" y="1270000"/>
          <p14:tracePt t="308875" x="8235950" y="1250950"/>
          <p14:tracePt t="308892" x="8235950" y="1231900"/>
          <p14:tracePt t="308908" x="8235950" y="1212850"/>
          <p14:tracePt t="308942" x="8235950" y="1200150"/>
          <p14:tracePt t="309012" x="8235950" y="1206500"/>
          <p14:tracePt t="309022" x="8235950" y="1219200"/>
          <p14:tracePt t="309045" x="8235950" y="1231900"/>
          <p14:tracePt t="309047" x="8235950" y="1238250"/>
          <p14:tracePt t="309058" x="8235950" y="1270000"/>
          <p14:tracePt t="309075" x="8235950" y="1276350"/>
          <p14:tracePt t="309091" x="8235950" y="1314450"/>
          <p14:tracePt t="309108" x="8235950" y="1333500"/>
          <p14:tracePt t="309125" x="8235950" y="1384300"/>
          <p14:tracePt t="309141" x="8235950" y="1466850"/>
          <p14:tracePt t="309159" x="8235950" y="1517650"/>
          <p14:tracePt t="309175" x="8235950" y="1619250"/>
          <p14:tracePt t="309191" x="8235950" y="1670050"/>
          <p14:tracePt t="309209" x="8235950" y="1784350"/>
          <p14:tracePt t="309225" x="8235950" y="1892300"/>
          <p14:tracePt t="309241" x="8235950" y="1949450"/>
          <p14:tracePt t="309258" x="8235950" y="2057400"/>
          <p14:tracePt t="309275" x="8235950" y="2120900"/>
          <p14:tracePt t="309292" x="8235950" y="2254250"/>
          <p14:tracePt t="309308" x="8235950" y="2393950"/>
          <p14:tracePt t="309325" x="8235950" y="2457450"/>
          <p14:tracePt t="309341" x="8235950" y="2597150"/>
          <p14:tracePt t="309358" x="8235950" y="2673350"/>
          <p14:tracePt t="309375" x="8235950" y="2838450"/>
          <p14:tracePt t="309392" x="8235950" y="3022600"/>
          <p14:tracePt t="309408" x="8229600" y="3105150"/>
          <p14:tracePt t="309426" x="8229600" y="3314700"/>
          <p14:tracePt t="309441" x="8229600" y="3409950"/>
          <p14:tracePt t="309458" x="8229600" y="3600450"/>
          <p14:tracePt t="309475" x="8229600" y="3797300"/>
          <p14:tracePt t="309491" x="8229600" y="3892550"/>
          <p14:tracePt t="309508" x="8229600" y="4076700"/>
          <p14:tracePt t="309525" x="8229600" y="4165600"/>
          <p14:tracePt t="309542" x="8229600" y="4318000"/>
          <p14:tracePt t="309558" x="8255000" y="4457700"/>
          <p14:tracePt t="309575" x="8261350" y="4514850"/>
          <p14:tracePt t="309591" x="8293100" y="4641850"/>
          <p14:tracePt t="309608" x="8312150" y="4686300"/>
          <p14:tracePt t="309625" x="8337550" y="4787900"/>
          <p14:tracePt t="309641" x="8356600" y="4883150"/>
          <p14:tracePt t="309658" x="8362950" y="4927600"/>
          <p14:tracePt t="309676" x="8382000" y="5010150"/>
          <p14:tracePt t="309692" x="8394700" y="5054600"/>
          <p14:tracePt t="309709" x="8420100" y="5137150"/>
          <p14:tracePt t="309726" x="8432800" y="5232400"/>
          <p14:tracePt t="309741" x="8451850" y="5276850"/>
          <p14:tracePt t="309758" x="8470900" y="5359400"/>
          <p14:tracePt t="309775" x="8477250" y="5391150"/>
          <p14:tracePt t="309791" x="8496300" y="5473700"/>
          <p14:tracePt t="309808" x="8515350" y="5556250"/>
          <p14:tracePt t="309825" x="8521700" y="5581650"/>
          <p14:tracePt t="309841" x="8528050" y="5632450"/>
          <p14:tracePt t="309858" x="8534400" y="5651500"/>
          <p14:tracePt t="309875" x="8534400" y="5683250"/>
          <p14:tracePt t="309892" x="8540750" y="5708650"/>
          <p14:tracePt t="309930" x="8540750" y="5721350"/>
          <p14:tracePt t="309933" x="8540750" y="5740400"/>
          <p14:tracePt t="309941" x="8540750" y="5746750"/>
          <p14:tracePt t="309958" x="8540750" y="5784850"/>
          <p14:tracePt t="309975" x="8540750" y="5822950"/>
          <p14:tracePt t="309992" x="8540750" y="5842000"/>
          <p14:tracePt t="310007" x="8540750" y="5867400"/>
          <p14:tracePt t="310024" x="8540750" y="5880100"/>
          <p14:tracePt t="310187" x="8547100" y="5880100"/>
          <p14:tracePt t="310767" x="8553450" y="5880100"/>
          <p14:tracePt t="310808" x="8559800" y="5880100"/>
          <p14:tracePt t="312030" x="8566150" y="5880100"/>
          <p14:tracePt t="312071" x="8566150" y="5873750"/>
          <p14:tracePt t="312074" x="8559800" y="5867400"/>
          <p14:tracePt t="312091" x="8547100" y="5854700"/>
          <p14:tracePt t="312108" x="8521700" y="5842000"/>
          <p14:tracePt t="312111" x="8426450" y="5791200"/>
          <p14:tracePt t="312125" x="8369300" y="5765800"/>
          <p14:tracePt t="312142" x="8255000" y="5727700"/>
          <p14:tracePt t="312158" x="8172450" y="5715000"/>
          <p14:tracePt t="312175" x="8153400" y="5708650"/>
          <p14:tracePt t="312191" x="8134350" y="5708650"/>
          <p14:tracePt t="312258" x="8128000" y="5708650"/>
          <p14:tracePt t="312269" x="8121650" y="5708650"/>
          <p14:tracePt t="312288" x="8115300" y="5708650"/>
          <p14:tracePt t="312390" x="8108950" y="5708650"/>
          <p14:tracePt t="312431" x="8102600" y="5708650"/>
          <p14:tracePt t="314955" x="8089900" y="5708650"/>
          <p14:tracePt t="314966" x="8077200" y="5708650"/>
          <p14:tracePt t="314976" x="8064500" y="5708650"/>
          <p14:tracePt t="314991" x="8039100" y="5708650"/>
          <p14:tracePt t="315008" x="7962900" y="5715000"/>
          <p14:tracePt t="315010" x="7905750" y="5721350"/>
          <p14:tracePt t="315025" x="7804150" y="5727700"/>
          <p14:tracePt t="315042" x="7740650" y="5727700"/>
          <p14:tracePt t="315058" x="7639050" y="5727700"/>
          <p14:tracePt t="315074" x="7550150" y="5727700"/>
          <p14:tracePt t="315090" x="7518400" y="5727700"/>
          <p14:tracePt t="315108" x="7442200" y="5727700"/>
          <p14:tracePt t="315125" x="7397750" y="5727700"/>
          <p14:tracePt t="315141" x="7321550" y="5727700"/>
          <p14:tracePt t="315158" x="7232650" y="5727700"/>
          <p14:tracePt t="315175" x="7175500" y="5727700"/>
          <p14:tracePt t="315191" x="7086600" y="5727700"/>
          <p14:tracePt t="315208" x="7042150" y="5727700"/>
          <p14:tracePt t="315225" x="6953250" y="5727700"/>
          <p14:tracePt t="315241" x="6877050" y="5727700"/>
          <p14:tracePt t="315258" x="6832600" y="5727700"/>
          <p14:tracePt t="315275" x="6756400" y="5727700"/>
          <p14:tracePt t="315292" x="6699250" y="5727700"/>
          <p14:tracePt t="315308" x="6604000" y="5727700"/>
          <p14:tracePt t="315325" x="6496050" y="5727700"/>
          <p14:tracePt t="315341" x="6438900" y="5727700"/>
          <p14:tracePt t="315358" x="6337300" y="5727700"/>
          <p14:tracePt t="315375" x="6292850" y="5727700"/>
          <p14:tracePt t="315391" x="6210300" y="5727700"/>
          <p14:tracePt t="315408" x="6108700" y="5727700"/>
          <p14:tracePt t="315425" x="6051550" y="5727700"/>
          <p14:tracePt t="315442" x="5937250" y="5727700"/>
          <p14:tracePt t="315458" x="5867400" y="5727700"/>
          <p14:tracePt t="315475" x="5740400" y="5727700"/>
          <p14:tracePt t="315491" x="5651500" y="5727700"/>
          <p14:tracePt t="315508" x="5619750" y="5727700"/>
          <p14:tracePt t="315525" x="5581650" y="5727700"/>
          <p14:tracePt t="315541" x="5568950" y="5727700"/>
          <p14:tracePt t="315592" x="5562600" y="5727700"/>
          <p14:tracePt t="315612" x="5556250" y="5727700"/>
          <p14:tracePt t="315941" x="5562600" y="5727700"/>
          <p14:tracePt t="315970" x="5575300" y="5727700"/>
          <p14:tracePt t="315973" x="5581650" y="5727700"/>
          <p14:tracePt t="316003" x="5594350" y="5727700"/>
          <p14:tracePt t="316005" x="5607050" y="5727700"/>
          <p14:tracePt t="316017" x="5619750" y="5727700"/>
          <p14:tracePt t="316025" x="5638800" y="5727700"/>
          <p14:tracePt t="316041" x="5676900" y="5727700"/>
          <p14:tracePt t="316058" x="5708650" y="5727700"/>
          <p14:tracePt t="316075" x="5727700" y="5727700"/>
          <p14:tracePt t="316092" x="5765800" y="5727700"/>
          <p14:tracePt t="316108" x="5784850" y="5727700"/>
          <p14:tracePt t="316126" x="5829300" y="5727700"/>
          <p14:tracePt t="316141" x="5842000" y="5727700"/>
          <p14:tracePt t="316158" x="5892800" y="5727700"/>
          <p14:tracePt t="316175" x="5949950" y="5727700"/>
          <p14:tracePt t="316191" x="5981700" y="5727700"/>
          <p14:tracePt t="316208" x="6051550" y="5727700"/>
          <p14:tracePt t="316225" x="6070600" y="5727700"/>
          <p14:tracePt t="316241" x="6127750" y="5727700"/>
          <p14:tracePt t="316258" x="6178550" y="5727700"/>
          <p14:tracePt t="316275" x="6197600" y="5727700"/>
          <p14:tracePt t="316292" x="6235700" y="5727700"/>
          <p14:tracePt t="316308" x="6261100" y="5727700"/>
          <p14:tracePt t="316325" x="6311900" y="5727700"/>
          <p14:tracePt t="316341" x="6356350" y="5727700"/>
          <p14:tracePt t="316358" x="6375400" y="5727700"/>
          <p14:tracePt t="316375" x="6419850" y="5727700"/>
          <p14:tracePt t="316392" x="6445250" y="5727700"/>
          <p14:tracePt t="316408" x="6477000" y="5727700"/>
          <p14:tracePt t="316425" x="6527800" y="5727700"/>
          <p14:tracePt t="316442" x="6559550" y="5727700"/>
          <p14:tracePt t="316458" x="6616700" y="5727700"/>
          <p14:tracePt t="316475" x="6642100" y="5727700"/>
          <p14:tracePt t="316491" x="6686550" y="5727700"/>
          <p14:tracePt t="316508" x="6737350" y="5727700"/>
          <p14:tracePt t="316525" x="6762750" y="5727700"/>
          <p14:tracePt t="316541" x="6819900" y="5727700"/>
          <p14:tracePt t="316558" x="6851650" y="5727700"/>
          <p14:tracePt t="316575" x="6908800" y="5727700"/>
          <p14:tracePt t="316592" x="6985000" y="5727700"/>
          <p14:tracePt t="316608" x="7023100" y="5727700"/>
          <p14:tracePt t="316625" x="7086600" y="5727700"/>
          <p14:tracePt t="316641" x="7118350" y="5727700"/>
          <p14:tracePt t="316658" x="7207250" y="5727700"/>
          <p14:tracePt t="316675" x="7296150" y="5727700"/>
          <p14:tracePt t="316691" x="7353300" y="5727700"/>
          <p14:tracePt t="316708" x="7461250" y="5727700"/>
          <p14:tracePt t="316725" x="7505700" y="5727700"/>
          <p14:tracePt t="316742" x="7594600" y="5727700"/>
          <p14:tracePt t="316758" x="7683500" y="5727700"/>
          <p14:tracePt t="316775" x="7715250" y="5727700"/>
          <p14:tracePt t="316791" x="7791450" y="5727700"/>
          <p14:tracePt t="316809" x="7835900" y="5727700"/>
          <p14:tracePt t="316825" x="7912100" y="5727700"/>
          <p14:tracePt t="316841" x="7950200" y="5727700"/>
          <p14:tracePt t="316841" x="7975600" y="5727700"/>
          <p14:tracePt t="316858" x="7994650" y="5727700"/>
          <p14:tracePt t="316875" x="8032750" y="5721350"/>
          <p14:tracePt t="316892" x="8051800" y="5715000"/>
          <p14:tracePt t="316908" x="8070850" y="5715000"/>
          <p14:tracePt t="316925" x="8083550" y="5715000"/>
          <p14:tracePt t="316941" x="8102600" y="5715000"/>
          <p14:tracePt t="316958" x="8115300" y="5715000"/>
          <p14:tracePt t="316975" x="8121650" y="5715000"/>
          <p14:tracePt t="316991" x="8134350" y="5715000"/>
          <p14:tracePt t="317037" x="8140700" y="5715000"/>
          <p14:tracePt t="317708" x="8147050" y="5715000"/>
          <p14:tracePt t="317749" x="8153400" y="5715000"/>
          <p14:tracePt t="318186" x="8153400" y="5708650"/>
          <p14:tracePt t="318227" x="8153400" y="5702300"/>
          <p14:tracePt t="319908" x="8147050" y="5702300"/>
          <p14:tracePt t="323286" x="8147050" y="5695950"/>
          <p14:tracePt t="323349" x="8147050" y="5689600"/>
          <p14:tracePt t="323369" x="8147050" y="5683250"/>
          <p14:tracePt t="323390" x="8147050" y="5676900"/>
          <p14:tracePt t="323414" x="8147050" y="5664200"/>
          <p14:tracePt t="323423" x="8147050" y="5657850"/>
          <p14:tracePt t="323434" x="8140700" y="5651500"/>
          <p14:tracePt t="323443" x="8134350" y="5638800"/>
          <p14:tracePt t="323446" x="8128000" y="5619750"/>
          <p14:tracePt t="323458" x="8108950" y="5588000"/>
          <p14:tracePt t="323474" x="8096250" y="5568950"/>
          <p14:tracePt t="323491" x="8077200" y="5524500"/>
          <p14:tracePt t="323509" x="8070850" y="5499100"/>
          <p14:tracePt t="323526" x="8058150" y="5461000"/>
          <p14:tracePt t="323542" x="8058150" y="5435600"/>
          <p14:tracePt t="323559" x="8051800" y="5416550"/>
          <p14:tracePt t="323576" x="8051800" y="5384800"/>
          <p14:tracePt t="323592" x="8051800" y="5365750"/>
          <p14:tracePt t="323609" x="8051800" y="5327650"/>
          <p14:tracePt t="323625" x="8051800" y="5295900"/>
          <p14:tracePt t="323643" x="8051800" y="5283200"/>
          <p14:tracePt t="323659" x="8058150" y="5257800"/>
          <p14:tracePt t="323676" x="8064500" y="5245100"/>
          <p14:tracePt t="323692" x="8083550" y="5207000"/>
          <p14:tracePt t="323709" x="8096250" y="5175250"/>
          <p14:tracePt t="323726" x="8108950" y="5156200"/>
          <p14:tracePt t="323742" x="8121650" y="5118100"/>
          <p14:tracePt t="323759" x="8128000" y="5099050"/>
          <p14:tracePt t="323776" x="8147050" y="5080000"/>
          <p14:tracePt t="323792" x="8153400" y="5054600"/>
          <p14:tracePt t="323809" x="8159750" y="5048250"/>
          <p14:tracePt t="323826" x="8166100" y="5029200"/>
          <p14:tracePt t="323842" x="8166100" y="5022850"/>
          <p14:tracePt t="323859" x="8172450" y="4997450"/>
          <p14:tracePt t="323876" x="8172450" y="4984750"/>
          <p14:tracePt t="323892" x="8178800" y="4978400"/>
          <p14:tracePt t="323910" x="8178800" y="4965700"/>
          <p14:tracePt t="323926" x="8178800" y="4959350"/>
          <p14:tracePt t="323942" x="8185150" y="4953000"/>
          <p14:tracePt t="324453" x="8185150" y="4946650"/>
          <p14:tracePt t="324485" x="8185150" y="4940300"/>
          <p14:tracePt t="324524" x="8185150" y="4933950"/>
          <p14:tracePt t="324539" x="8185150" y="4927600"/>
          <p14:tracePt t="324557" x="8185150" y="4921250"/>
          <p14:tracePt t="324600" x="8185150" y="4914900"/>
          <p14:tracePt t="324611" x="8185150" y="4908550"/>
          <p14:tracePt t="324631" x="8185150" y="4902200"/>
          <p14:tracePt t="324672" x="8185150" y="4895850"/>
          <p14:tracePt t="324674" x="8185150" y="4889500"/>
          <p14:tracePt t="324705" x="8185150" y="4883150"/>
          <p14:tracePt t="324725" x="8185150" y="4876800"/>
          <p14:tracePt t="324736" x="8185150" y="4870450"/>
          <p14:tracePt t="324756" x="8185150" y="4864100"/>
          <p14:tracePt t="324757" x="8185150" y="4857750"/>
          <p14:tracePt t="324784" x="8185150" y="4851400"/>
          <p14:tracePt t="324798" x="8178800" y="4851400"/>
          <p14:tracePt t="324818" x="8178800" y="4845050"/>
          <p14:tracePt t="324840" x="8178800" y="4838700"/>
          <p14:tracePt t="324891" x="8172450" y="4832350"/>
          <p14:tracePt t="324902" x="8172450" y="4826000"/>
          <p14:tracePt t="324923" x="8166100" y="4819650"/>
          <p14:tracePt t="324944" x="8159750" y="4819650"/>
          <p14:tracePt t="324965" x="8153400" y="4819650"/>
          <p14:tracePt t="324986" x="8147050" y="4819650"/>
          <p14:tracePt t="324996" x="8140700" y="4819650"/>
          <p14:tracePt t="325006" x="8134350" y="4819650"/>
          <p14:tracePt t="325025" x="8121650" y="4819650"/>
          <p14:tracePt t="325028" x="8108950" y="4819650"/>
          <p14:tracePt t="325042" x="8083550" y="4819650"/>
          <p14:tracePt t="325059" x="8064500" y="4819650"/>
          <p14:tracePt t="325075" x="8045450" y="4819650"/>
          <p14:tracePt t="325092" x="8032750" y="4819650"/>
          <p14:tracePt t="325109" x="8020050" y="4819650"/>
          <p14:tracePt t="325126" x="8001000" y="4819650"/>
          <p14:tracePt t="325164" x="7994650" y="4819650"/>
          <p14:tracePt t="325166" x="7981950" y="4819650"/>
          <p14:tracePt t="325196" x="7969250" y="4819650"/>
          <p14:tracePt t="325208" x="7956550" y="4819650"/>
          <p14:tracePt t="325226" x="7943850" y="4819650"/>
          <p14:tracePt t="325227" x="7937500" y="4819650"/>
          <p14:tracePt t="325242" x="7918450" y="4819650"/>
          <p14:tracePt t="325278" x="7912100" y="4819650"/>
          <p14:tracePt t="325281" x="7905750" y="4819650"/>
          <p14:tracePt t="325311" x="7899400" y="4819650"/>
          <p14:tracePt t="325330" x="7886700" y="4819650"/>
          <p14:tracePt t="325333" x="7880350" y="4819650"/>
          <p14:tracePt t="325361" x="7874000" y="4819650"/>
          <p14:tracePt t="325364" x="7867650" y="4819650"/>
          <p14:tracePt t="325376" x="7848600" y="4813300"/>
          <p14:tracePt t="325392" x="7842250" y="4813300"/>
          <p14:tracePt t="325409" x="7835900" y="4813300"/>
          <p14:tracePt t="325425" x="7823200" y="4806950"/>
          <p14:tracePt t="325443" x="7816850" y="4806950"/>
          <p14:tracePt t="325459" x="7810500" y="4806950"/>
          <p14:tracePt t="325475" x="7797800" y="4806950"/>
          <p14:tracePt t="325492" x="7778750" y="4806950"/>
          <p14:tracePt t="325531" x="7772400" y="4806950"/>
          <p14:tracePt t="325533" x="7766050" y="4806950"/>
          <p14:tracePt t="325542" x="7759700" y="4806950"/>
          <p14:tracePt t="325559" x="7753350" y="4806950"/>
          <p14:tracePt t="325575" x="7747000" y="4806950"/>
          <p14:tracePt t="325592" x="7740650" y="4806950"/>
          <p14:tracePt t="325988" x="7734300" y="4806950"/>
          <p14:tracePt t="326000" x="7721600" y="4806950"/>
          <p14:tracePt t="326018" x="7696200" y="4806950"/>
          <p14:tracePt t="326030" x="7677150" y="4806950"/>
          <p14:tracePt t="326032" x="7658100" y="4806950"/>
          <p14:tracePt t="326042" x="7632700" y="4806950"/>
          <p14:tracePt t="326058" x="7581900" y="4806950"/>
          <p14:tracePt t="326075" x="7556500" y="4806950"/>
          <p14:tracePt t="326092" x="7512050" y="4806950"/>
          <p14:tracePt t="326109" x="7442200" y="4806950"/>
          <p14:tracePt t="326125" x="7397750" y="4806950"/>
          <p14:tracePt t="326142" x="7302500" y="4806950"/>
          <p14:tracePt t="326159" x="7258050" y="4806950"/>
          <p14:tracePt t="326175" x="7156450" y="4806950"/>
          <p14:tracePt t="326193" x="7067550" y="4806950"/>
          <p14:tracePt t="326210" x="7023100" y="4806950"/>
          <p14:tracePt t="326225" x="6965950" y="4806950"/>
          <p14:tracePt t="326243" x="6934200" y="4806950"/>
          <p14:tracePt t="326259" x="6889750" y="4806950"/>
          <p14:tracePt t="326276" x="6845300" y="4806950"/>
          <p14:tracePt t="326293" x="6826250" y="4806950"/>
          <p14:tracePt t="326309" x="6800850" y="4806950"/>
          <p14:tracePt t="326326" x="6781800" y="4806950"/>
          <p14:tracePt t="326342" x="6756400" y="4806950"/>
          <p14:tracePt t="326359" x="6711950" y="4806950"/>
          <p14:tracePt t="326375" x="6686550" y="4806950"/>
          <p14:tracePt t="326392" x="6642100" y="4806950"/>
          <p14:tracePt t="326409" x="6616700" y="4806950"/>
          <p14:tracePt t="326425" x="6565900" y="4806950"/>
          <p14:tracePt t="326442" x="6521450" y="4806950"/>
          <p14:tracePt t="326459" x="6496050" y="4806950"/>
          <p14:tracePt t="326476" x="6438900" y="4806950"/>
          <p14:tracePt t="326492" x="6400800" y="4806950"/>
          <p14:tracePt t="326509" x="6350000" y="4806950"/>
          <p14:tracePt t="326526" x="6280150" y="4806950"/>
          <p14:tracePt t="326542" x="6254750" y="4806950"/>
          <p14:tracePt t="326559" x="6197600" y="4806950"/>
          <p14:tracePt t="326575" x="6172200" y="4806950"/>
          <p14:tracePt t="326593" x="6127750" y="4806950"/>
          <p14:tracePt t="326609" x="6083300" y="4806950"/>
          <p14:tracePt t="326625" x="6064250" y="4806950"/>
          <p14:tracePt t="326642" x="6038850" y="4813300"/>
          <p14:tracePt t="326659" x="6026150" y="4813300"/>
          <p14:tracePt t="326675" x="6007100" y="4819650"/>
          <p14:tracePt t="326692" x="5988050" y="4826000"/>
          <p14:tracePt t="326709" x="5981700" y="4832350"/>
          <p14:tracePt t="326726" x="5956300" y="4838700"/>
          <p14:tracePt t="326742" x="5956300" y="4845050"/>
          <p14:tracePt t="326759" x="5937250" y="4845050"/>
          <p14:tracePt t="326775" x="5924550" y="4845050"/>
          <p14:tracePt t="326792" x="5918200" y="4851400"/>
          <p14:tracePt t="326809" x="5905500" y="4857750"/>
          <p14:tracePt t="326826" x="5899150" y="4857750"/>
          <p14:tracePt t="326842" x="5873750" y="4864100"/>
          <p14:tracePt t="326859" x="5861050" y="4870450"/>
          <p14:tracePt t="326875" x="5854700" y="4870450"/>
          <p14:tracePt t="326893" x="5842000" y="4870450"/>
          <p14:tracePt t="326909" x="5835650" y="4870450"/>
          <p14:tracePt t="326926" x="5829300" y="4870450"/>
          <p14:tracePt t="326969" x="5829300" y="4876800"/>
          <p14:tracePt t="327336" x="5835650" y="4876800"/>
          <p14:tracePt t="327358" x="5842000" y="4876800"/>
          <p14:tracePt t="327368" x="5854700" y="4876800"/>
          <p14:tracePt t="327377" x="5861050" y="4876800"/>
          <p14:tracePt t="327391" x="5880100" y="4876800"/>
          <p14:tracePt t="327392" x="5899150" y="4876800"/>
          <p14:tracePt t="327408" x="5937250" y="4876800"/>
          <p14:tracePt t="327425" x="5975350" y="4876800"/>
          <p14:tracePt t="327442" x="5988050" y="4876800"/>
          <p14:tracePt t="327459" x="6019800" y="4876800"/>
          <p14:tracePt t="327476" x="6038850" y="4876800"/>
          <p14:tracePt t="327492" x="6057900" y="4876800"/>
          <p14:tracePt t="327509" x="6108700" y="4876800"/>
          <p14:tracePt t="327525" x="6140450" y="4876800"/>
          <p14:tracePt t="327542" x="6203950" y="4876800"/>
          <p14:tracePt t="327559" x="6254750" y="4876800"/>
          <p14:tracePt t="327575" x="6280150" y="4876800"/>
          <p14:tracePt t="327592" x="6311900" y="4876800"/>
          <p14:tracePt t="327609" x="6330950" y="4876800"/>
          <p14:tracePt t="327626" x="6381750" y="4876800"/>
          <p14:tracePt t="327642" x="6419850" y="4876800"/>
          <p14:tracePt t="327659" x="6508750" y="4876800"/>
          <p14:tracePt t="327676" x="6597650" y="4876800"/>
          <p14:tracePt t="327692" x="6629400" y="4876800"/>
          <p14:tracePt t="327709" x="6699250" y="4876800"/>
          <p14:tracePt t="327725" x="6711950" y="4876800"/>
          <p14:tracePt t="327743" x="6756400" y="4876800"/>
          <p14:tracePt t="327759" x="6807200" y="4876800"/>
          <p14:tracePt t="327775" x="6826250" y="4876800"/>
          <p14:tracePt t="327792" x="6883400" y="4876800"/>
          <p14:tracePt t="327809" x="6927850" y="4876800"/>
          <p14:tracePt t="327825" x="6997700" y="4876800"/>
          <p14:tracePt t="327842" x="7054850" y="4876800"/>
          <p14:tracePt t="327859" x="7080250" y="4876800"/>
          <p14:tracePt t="327876" x="7137400" y="4876800"/>
          <p14:tracePt t="327892" x="7162800" y="4876800"/>
          <p14:tracePt t="327909" x="7219950" y="4883150"/>
          <p14:tracePt t="327925" x="7264400" y="4883150"/>
          <p14:tracePt t="327942" x="7289800" y="4889500"/>
          <p14:tracePt t="327959" x="7327900" y="4889500"/>
          <p14:tracePt t="327976" x="7334250" y="4889500"/>
          <p14:tracePt t="327992" x="7366000" y="4889500"/>
          <p14:tracePt t="328009" x="7391400" y="4889500"/>
          <p14:tracePt t="328026" x="7404100" y="4889500"/>
          <p14:tracePt t="328042" x="7435850" y="4889500"/>
          <p14:tracePt t="328059" x="7454900" y="4889500"/>
          <p14:tracePt t="328075" x="7486650" y="4889500"/>
          <p14:tracePt t="328092" x="7531100" y="4889500"/>
          <p14:tracePt t="328109" x="7550150" y="4889500"/>
          <p14:tracePt t="328126" x="7588250" y="4889500"/>
          <p14:tracePt t="328142" x="7613650" y="4889500"/>
          <p14:tracePt t="328159" x="7658100" y="4889500"/>
          <p14:tracePt t="328175" x="7696200" y="4889500"/>
          <p14:tracePt t="328192" x="7715250" y="4889500"/>
          <p14:tracePt t="328209" x="7747000" y="4889500"/>
          <p14:tracePt t="328225" x="7766050" y="4889500"/>
          <p14:tracePt t="328241" x="7791450" y="4889500"/>
          <p14:tracePt t="328258" x="7810500" y="4889500"/>
          <p14:tracePt t="328274" x="7829550" y="4889500"/>
          <p14:tracePt t="328291" x="7848600" y="4889500"/>
          <p14:tracePt t="328309" x="7854950" y="4889500"/>
          <p14:tracePt t="329753" x="7861300" y="4889500"/>
          <p14:tracePt t="329763" x="7867650" y="4883150"/>
          <p14:tracePt t="329775" x="7880350" y="4870450"/>
          <p14:tracePt t="329778" x="7893050" y="4851400"/>
          <p14:tracePt t="329792" x="7924800" y="4787900"/>
          <p14:tracePt t="329809" x="7981950" y="4679950"/>
          <p14:tracePt t="329826" x="8007350" y="4616450"/>
          <p14:tracePt t="329842" x="8051800" y="4438650"/>
          <p14:tracePt t="329859" x="8070850" y="4337050"/>
          <p14:tracePt t="329875" x="8096250" y="4121150"/>
          <p14:tracePt t="329893" x="8108950" y="4000500"/>
          <p14:tracePt t="329909" x="8108950" y="3765550"/>
          <p14:tracePt t="329926" x="8115300" y="3568700"/>
          <p14:tracePt t="329942" x="8115300" y="3473450"/>
          <p14:tracePt t="329959" x="8115300" y="3314700"/>
          <p14:tracePt t="329975" x="8115300" y="3238500"/>
          <p14:tracePt t="329992" x="8115300" y="3105150"/>
          <p14:tracePt t="330010" x="8115300" y="2984500"/>
          <p14:tracePt t="330025" x="8115300" y="2933700"/>
          <p14:tracePt t="330043" x="8115300" y="2813050"/>
          <p14:tracePt t="330059" x="8115300" y="2743200"/>
          <p14:tracePt t="330076" x="8115300" y="2628900"/>
          <p14:tracePt t="330092" x="8115300" y="2482850"/>
          <p14:tracePt t="330109" x="8115300" y="2419350"/>
          <p14:tracePt t="330125" x="8115300" y="2311400"/>
          <p14:tracePt t="330142" x="8121650" y="2254250"/>
          <p14:tracePt t="330159" x="8128000" y="2178050"/>
          <p14:tracePt t="330175" x="8134350" y="2152650"/>
          <p14:tracePt t="330191" x="8147050" y="2101850"/>
          <p14:tracePt t="330208" x="8159750" y="2057400"/>
          <p14:tracePt t="330225" x="8166100" y="2019300"/>
          <p14:tracePt t="330242" x="8185150" y="1962150"/>
          <p14:tracePt t="330259" x="8185150" y="1905000"/>
          <p14:tracePt t="330275" x="8185150" y="1873250"/>
          <p14:tracePt t="330291" x="8185150" y="1822450"/>
          <p14:tracePt t="330309" x="8185150" y="1803400"/>
          <p14:tracePt t="330325" x="8185150" y="1771650"/>
          <p14:tracePt t="330342" x="8185150" y="1733550"/>
          <p14:tracePt t="330359" x="8185150" y="1720850"/>
          <p14:tracePt t="330375" x="8185150" y="1670050"/>
          <p14:tracePt t="330393" x="8185150" y="1644650"/>
          <p14:tracePt t="330409" x="8185150" y="1587500"/>
          <p14:tracePt t="330426" x="8185150" y="1524000"/>
          <p14:tracePt t="330442" x="8185150" y="1492250"/>
          <p14:tracePt t="330459" x="8185150" y="1441450"/>
          <p14:tracePt t="330475" x="8185150" y="1422400"/>
          <p14:tracePt t="330492" x="8185150" y="1397000"/>
          <p14:tracePt t="330509" x="8185150" y="1377950"/>
          <p14:tracePt t="330547" x="8185150" y="1365250"/>
          <p14:tracePt t="330559" x="8185150" y="1358900"/>
          <p14:tracePt t="330561" x="8185150" y="1352550"/>
          <p14:tracePt t="330576" x="8185150" y="1339850"/>
          <p14:tracePt t="330592" x="8185150" y="1320800"/>
          <p14:tracePt t="330691" x="8185150" y="1339850"/>
          <p14:tracePt t="330701" x="8185150" y="1365250"/>
          <p14:tracePt t="330711" x="8185150" y="1397000"/>
          <p14:tracePt t="330722" x="8185150" y="1441450"/>
          <p14:tracePt t="330726" x="8185150" y="1504950"/>
          <p14:tracePt t="330741" x="8185150" y="1644650"/>
          <p14:tracePt t="330759" x="8185150" y="1784350"/>
          <p14:tracePt t="330776" x="8185150" y="1860550"/>
          <p14:tracePt t="330792" x="8185150" y="1993900"/>
          <p14:tracePt t="330809" x="8185150" y="2057400"/>
          <p14:tracePt t="330825" x="8204200" y="2190750"/>
          <p14:tracePt t="330842" x="8210550" y="2336800"/>
          <p14:tracePt t="330859" x="8210550" y="2406650"/>
          <p14:tracePt t="330875" x="8216900" y="2584450"/>
          <p14:tracePt t="330893" x="8229600" y="2774950"/>
          <p14:tracePt t="330909" x="8229600" y="2863850"/>
          <p14:tracePt t="330925" x="8229600" y="3060700"/>
          <p14:tracePt t="330942" x="8229600" y="3155950"/>
          <p14:tracePt t="330959" x="8235950" y="3327400"/>
          <p14:tracePt t="330975" x="8235950" y="3498850"/>
          <p14:tracePt t="330992" x="8242300" y="3606800"/>
          <p14:tracePt t="331009" x="8242300" y="3816350"/>
          <p14:tracePt t="331025" x="8242300" y="3924300"/>
          <p14:tracePt t="331042" x="8242300" y="4146550"/>
          <p14:tracePt t="331058" x="8242300" y="4362450"/>
          <p14:tracePt t="331076" x="8242300" y="4470400"/>
          <p14:tracePt t="331092" x="8242300" y="4692650"/>
          <p14:tracePt t="331109" x="8242300" y="4800600"/>
          <p14:tracePt t="331125" x="8255000" y="5016500"/>
          <p14:tracePt t="331142" x="8255000" y="5118100"/>
          <p14:tracePt t="331159" x="8261350" y="5276850"/>
          <p14:tracePt t="331175" x="8261350" y="5378450"/>
          <p14:tracePt t="331193" x="8261350" y="5403850"/>
          <p14:tracePt t="331209" x="8261350" y="5416550"/>
          <p14:tracePt t="331225" x="8261350" y="5422900"/>
          <p14:tracePt t="331275" x="8261350" y="5429250"/>
          <p14:tracePt t="331293" x="8261350" y="5435600"/>
          <p14:tracePt t="331427" x="8267700" y="5435600"/>
          <p14:tracePt t="331467" x="8274050" y="5435600"/>
          <p14:tracePt t="331906" x="8267700" y="5435600"/>
          <p14:tracePt t="331926" x="8261350" y="5435600"/>
          <p14:tracePt t="331936" x="8261350" y="5441950"/>
          <p14:tracePt t="331946" x="8255000" y="5454650"/>
          <p14:tracePt t="331950" x="8248650" y="5454650"/>
          <p14:tracePt t="331957" x="8242300" y="5467350"/>
          <p14:tracePt t="331974" x="8223250" y="5486400"/>
          <p14:tracePt t="331992" x="8204200" y="5499100"/>
          <p14:tracePt t="332009" x="8204200" y="5505450"/>
          <p14:tracePt t="332026" x="8197850" y="5511800"/>
          <p14:tracePt t="332459" x="8185150" y="5505450"/>
          <p14:tracePt t="332470" x="8178800" y="5505450"/>
          <p14:tracePt t="332480" x="8159750" y="5499100"/>
          <p14:tracePt t="332491" x="8147050" y="5492750"/>
          <p14:tracePt t="332492" x="8128000" y="5486400"/>
          <p14:tracePt t="332507" x="8096250" y="5480050"/>
          <p14:tracePt t="332525" x="8077200" y="5480050"/>
          <p14:tracePt t="332525" x="8064500" y="5473700"/>
          <p14:tracePt t="332543" x="8045450" y="5473700"/>
          <p14:tracePt t="332559" x="8020050" y="5461000"/>
          <p14:tracePt t="332576" x="8001000" y="5454650"/>
          <p14:tracePt t="332592" x="7975600" y="5448300"/>
          <p14:tracePt t="332609" x="7943850" y="5441950"/>
          <p14:tracePt t="332625" x="7937500" y="5441950"/>
          <p14:tracePt t="332642" x="7918450" y="5435600"/>
          <p14:tracePt t="332659" x="7912100" y="5435600"/>
          <p14:tracePt t="332675" x="7905750" y="5435600"/>
          <p14:tracePt t="332692" x="7886700" y="5435600"/>
          <p14:tracePt t="332709" x="7874000" y="5429250"/>
          <p14:tracePt t="332725" x="7848600" y="5429250"/>
          <p14:tracePt t="332742" x="7829550" y="5429250"/>
          <p14:tracePt t="332759" x="7804150" y="5429250"/>
          <p14:tracePt t="332775" x="7772400" y="5429250"/>
          <p14:tracePt t="332792" x="7766050" y="5429250"/>
          <p14:tracePt t="332809" x="7747000" y="5429250"/>
          <p14:tracePt t="332825" x="7740650" y="5429250"/>
          <p14:tracePt t="332842" x="7734300" y="5429250"/>
          <p14:tracePt t="332858" x="7727950" y="5429250"/>
          <p14:tracePt t="332875" x="7721600" y="5429250"/>
          <p14:tracePt t="332892" x="7708900" y="5429250"/>
          <p14:tracePt t="332928" x="7702550" y="5429250"/>
          <p14:tracePt t="332930" x="7696200" y="5429250"/>
          <p14:tracePt t="332942" x="7689850" y="5429250"/>
          <p14:tracePt t="332959" x="7683500" y="5429250"/>
          <p14:tracePt t="332975" x="7677150" y="5429250"/>
          <p14:tracePt t="332992" x="7670800" y="5429250"/>
          <p14:tracePt t="333009" x="7658100" y="5429250"/>
          <p14:tracePt t="333026" x="7651750" y="5429250"/>
          <p14:tracePt t="333043" x="7645400" y="5435600"/>
          <p14:tracePt t="333059" x="7639050" y="5441950"/>
          <p14:tracePt t="333104" x="7639050" y="5448300"/>
          <p14:tracePt t="333128" x="7639050" y="5454650"/>
          <p14:tracePt t="333149" x="7639050" y="5461000"/>
          <p14:tracePt t="333167" x="7632700" y="5461000"/>
          <p14:tracePt t="333179" x="7626350" y="5461000"/>
          <p14:tracePt t="333189" x="7626350" y="5467350"/>
          <p14:tracePt t="333199" x="7626350" y="5473700"/>
          <p14:tracePt t="333209" x="7620000" y="5473700"/>
          <p14:tracePt t="333225" x="7613650" y="5480050"/>
          <p14:tracePt t="333228" x="7607300" y="5492750"/>
          <p14:tracePt t="333261" x="7600950" y="5499100"/>
          <p14:tracePt t="333275" x="7594600" y="5505450"/>
          <p14:tracePt t="333292" x="7588250" y="5511800"/>
          <p14:tracePt t="333307" x="7581900" y="5511800"/>
          <p14:tracePt t="333324" x="7575550" y="5518150"/>
          <p14:tracePt t="333325" x="7575550" y="5524500"/>
          <p14:tracePt t="333377" x="7569200" y="5530850"/>
          <p14:tracePt t="333386" x="7569200" y="5537200"/>
          <p14:tracePt t="333397" x="7569200" y="5543550"/>
          <p14:tracePt t="333418" x="7562850" y="5543550"/>
          <p14:tracePt t="333429" x="7562850" y="5549900"/>
          <p14:tracePt t="333441" x="7562850" y="5556250"/>
          <p14:tracePt t="333442" x="7556500" y="5556250"/>
          <p14:tracePt t="333459" x="7556500" y="5562600"/>
          <p14:tracePt t="333502" x="7556500" y="5568950"/>
          <p14:tracePt t="333525" x="7556500" y="5575300"/>
          <p14:tracePt t="333545" x="7556500" y="5581650"/>
          <p14:tracePt t="333554" x="7556500" y="5588000"/>
          <p14:tracePt t="333557" x="7556500" y="5594350"/>
          <p14:tracePt t="333585" x="7556500" y="5600700"/>
          <p14:tracePt t="333600" x="7556500" y="5607050"/>
          <p14:tracePt t="333601" x="7556500" y="5613400"/>
          <p14:tracePt t="333627" x="7556500" y="5619750"/>
          <p14:tracePt t="333628" x="7556500" y="5626100"/>
          <p14:tracePt t="333641" x="7562850" y="5626100"/>
          <p14:tracePt t="333657" x="7569200" y="5645150"/>
          <p14:tracePt t="333675" x="7581900" y="5657850"/>
          <p14:tracePt t="333692" x="7588250" y="5670550"/>
          <p14:tracePt t="333709" x="7594600" y="5676900"/>
          <p14:tracePt t="333726" x="7600950" y="5689600"/>
          <p14:tracePt t="333742" x="7607300" y="5689600"/>
          <p14:tracePt t="333785" x="7607300" y="5695950"/>
          <p14:tracePt t="333806" x="7613650" y="5702300"/>
          <p14:tracePt t="333822" x="7620000" y="5708650"/>
          <p14:tracePt t="333846" x="7632700" y="5715000"/>
          <p14:tracePt t="333858" x="7639050" y="5727700"/>
          <p14:tracePt t="333867" x="7651750" y="5734050"/>
          <p14:tracePt t="333888" x="7664450" y="5740400"/>
          <p14:tracePt t="333898" x="7677150" y="5740400"/>
          <p14:tracePt t="333909" x="7677150" y="5746750"/>
          <p14:tracePt t="333910" x="7689850" y="5753100"/>
          <p14:tracePt t="333924" x="7702550" y="5759450"/>
          <p14:tracePt t="333941" x="7715250" y="5759450"/>
          <p14:tracePt t="333957" x="7734300" y="5765800"/>
          <p14:tracePt t="333975" x="7766050" y="5772150"/>
          <p14:tracePt t="333993" x="7785100" y="5778500"/>
          <p14:tracePt t="334009" x="7816850" y="5784850"/>
          <p14:tracePt t="334026" x="7835900" y="5784850"/>
          <p14:tracePt t="334043" x="7880350" y="5791200"/>
          <p14:tracePt t="334059" x="7893050" y="5791200"/>
          <p14:tracePt t="334075" x="7924800" y="5791200"/>
          <p14:tracePt t="334092" x="7950200" y="5791200"/>
          <p14:tracePt t="334109" x="7969250" y="5791200"/>
          <p14:tracePt t="334125" x="7994650" y="5791200"/>
          <p14:tracePt t="334142" x="8007350" y="5791200"/>
          <p14:tracePt t="334159" x="8026400" y="5791200"/>
          <p14:tracePt t="334175" x="8045450" y="5784850"/>
          <p14:tracePt t="334192" x="8051800" y="5784850"/>
          <p14:tracePt t="334209" x="8064500" y="5772150"/>
          <p14:tracePt t="334225" x="8064500" y="5765800"/>
          <p14:tracePt t="334242" x="8077200" y="5759450"/>
          <p14:tracePt t="334259" x="8083550" y="5753100"/>
          <p14:tracePt t="334275" x="8096250" y="5746750"/>
          <p14:tracePt t="334292" x="8108950" y="5734050"/>
          <p14:tracePt t="334309" x="8121650" y="5721350"/>
          <p14:tracePt t="334325" x="8134350" y="5708650"/>
          <p14:tracePt t="334341" x="8159750" y="5689600"/>
          <p14:tracePt t="334358" x="8166100" y="5683250"/>
          <p14:tracePt t="334375" x="8178800" y="5657850"/>
          <p14:tracePt t="334392" x="8185150" y="5645150"/>
          <p14:tracePt t="334409" x="8191500" y="5626100"/>
          <p14:tracePt t="334425" x="8204200" y="5613400"/>
          <p14:tracePt t="334461" x="8210550" y="5607050"/>
          <p14:tracePt t="334475" x="8210550" y="5600700"/>
          <p14:tracePt t="334492" x="8216900" y="5600700"/>
          <p14:tracePt t="334508" x="8216900" y="5594350"/>
          <p14:tracePt t="334511" x="8223250" y="5588000"/>
          <p14:tracePt t="334526" x="8223250" y="5581650"/>
          <p14:tracePt t="334542" x="8223250" y="5575300"/>
          <p14:tracePt t="334559" x="8223250" y="5568950"/>
          <p14:tracePt t="334575" x="8223250" y="5562600"/>
          <p14:tracePt t="334592" x="8210550" y="5543550"/>
          <p14:tracePt t="334630" x="8204200" y="5530850"/>
          <p14:tracePt t="334633" x="8197850" y="5524500"/>
          <p14:tracePt t="334642" x="8191500" y="5524500"/>
          <p14:tracePt t="334659" x="8185150" y="5511800"/>
          <p14:tracePt t="334676" x="8178800" y="5505450"/>
          <p14:tracePt t="334711" x="8172450" y="5499100"/>
          <p14:tracePt t="334725" x="8166100" y="5492750"/>
          <p14:tracePt t="334742" x="8153400" y="5486400"/>
          <p14:tracePt t="334745" x="8140700" y="5480050"/>
          <p14:tracePt t="334759" x="8121650" y="5473700"/>
          <p14:tracePt t="334775" x="8108950" y="5467350"/>
          <p14:tracePt t="334793" x="8083550" y="5461000"/>
          <p14:tracePt t="334809" x="8070850" y="5454650"/>
          <p14:tracePt t="334825" x="8045450" y="5448300"/>
          <p14:tracePt t="334842" x="8026400" y="5441950"/>
          <p14:tracePt t="334859" x="8020050" y="5441950"/>
          <p14:tracePt t="334875" x="8001000" y="5435600"/>
          <p14:tracePt t="334892" x="7988300" y="5435600"/>
          <p14:tracePt t="334909" x="7969250" y="5429250"/>
          <p14:tracePt t="334925" x="7937500" y="5429250"/>
          <p14:tracePt t="334943" x="7931150" y="5422900"/>
          <p14:tracePt t="334959" x="7905750" y="5422900"/>
          <p14:tracePt t="334975" x="7899400" y="5422900"/>
          <p14:tracePt t="334992" x="7886700" y="5422900"/>
          <p14:tracePt t="335009" x="7874000" y="5422900"/>
          <p14:tracePt t="335025" x="7854950" y="5422900"/>
          <p14:tracePt t="335042" x="7823200" y="5422900"/>
          <p14:tracePt t="335060" x="7810500" y="5422900"/>
          <p14:tracePt t="335075" x="7778750" y="5422900"/>
          <p14:tracePt t="335093" x="7759700" y="5422900"/>
          <p14:tracePt t="335108" x="7734300" y="5422900"/>
          <p14:tracePt t="335125" x="7702550" y="5435600"/>
          <p14:tracePt t="335142" x="7696200" y="5441950"/>
          <p14:tracePt t="335159" x="7664450" y="5448300"/>
          <p14:tracePt t="335176" x="7651750" y="5448300"/>
          <p14:tracePt t="335192" x="7645400" y="5454650"/>
          <p14:tracePt t="335209" x="7632700" y="5467350"/>
          <p14:tracePt t="335256" x="7626350" y="5473700"/>
          <p14:tracePt t="335268" x="7620000" y="5480050"/>
          <p14:tracePt t="335277" x="7613650" y="5486400"/>
          <p14:tracePt t="335279" x="7607300" y="5486400"/>
          <p14:tracePt t="335292" x="7594600" y="5499100"/>
          <p14:tracePt t="335308" x="7588250" y="5505450"/>
          <p14:tracePt t="335326" x="7575550" y="5511800"/>
          <p14:tracePt t="335360" x="7575550" y="5518150"/>
          <p14:tracePt t="335361" x="7575550" y="5524500"/>
          <p14:tracePt t="335375" x="7569200" y="5530850"/>
          <p14:tracePt t="335392" x="7569200" y="5537200"/>
          <p14:tracePt t="335409" x="7562850" y="5543550"/>
          <p14:tracePt t="335425" x="7562850" y="5556250"/>
          <p14:tracePt t="335443" x="7562850" y="5562600"/>
          <p14:tracePt t="335459" x="7562850" y="5575300"/>
          <p14:tracePt t="335476" x="7562850" y="5581650"/>
          <p14:tracePt t="335492" x="7562850" y="5594350"/>
          <p14:tracePt t="335528" x="7562850" y="5600700"/>
          <p14:tracePt t="335530" x="7562850" y="5607050"/>
          <p14:tracePt t="335542" x="7569200" y="5619750"/>
          <p14:tracePt t="335559" x="7575550" y="5626100"/>
          <p14:tracePt t="335576" x="7588250" y="5638800"/>
          <p14:tracePt t="335593" x="7594600" y="5645150"/>
          <p14:tracePt t="335609" x="7607300" y="5664200"/>
          <p14:tracePt t="335625" x="7632700" y="5670550"/>
          <p14:tracePt t="335642" x="7639050" y="5676900"/>
          <p14:tracePt t="335658" x="7664450" y="5695950"/>
          <p14:tracePt t="335676" x="7677150" y="5702300"/>
          <p14:tracePt t="335692" x="7689850" y="5708650"/>
          <p14:tracePt t="335709" x="7708900" y="5715000"/>
          <p14:tracePt t="335726" x="7727950" y="5721350"/>
          <p14:tracePt t="335743" x="7766050" y="5721350"/>
          <p14:tracePt t="335759" x="7785100" y="5721350"/>
          <p14:tracePt t="335775" x="7835900" y="5721350"/>
          <p14:tracePt t="335793" x="7893050" y="5721350"/>
          <p14:tracePt t="335809" x="7918450" y="5721350"/>
          <p14:tracePt t="335825" x="7956550" y="5721350"/>
          <p14:tracePt t="335842" x="7981950" y="5721350"/>
          <p14:tracePt t="335859" x="8020050" y="5721350"/>
          <p14:tracePt t="335875" x="8058150" y="5721350"/>
          <p14:tracePt t="335892" x="8077200" y="5721350"/>
          <p14:tracePt t="335909" x="8128000" y="5708650"/>
          <p14:tracePt t="335925" x="8147050" y="5695950"/>
          <p14:tracePt t="335942" x="8191500" y="5676900"/>
          <p14:tracePt t="335959" x="8197850" y="5676900"/>
          <p14:tracePt t="335975" x="8223250" y="5664200"/>
          <p14:tracePt t="335992" x="8229600" y="5651500"/>
          <p14:tracePt t="336009" x="8235950" y="5645150"/>
          <p14:tracePt t="336025" x="8242300" y="5632450"/>
          <p14:tracePt t="336042" x="8242300" y="5626100"/>
          <p14:tracePt t="336059" x="8248650" y="5613400"/>
          <p14:tracePt t="336076" x="8255000" y="5600700"/>
          <p14:tracePt t="336093" x="8255000" y="5594350"/>
          <p14:tracePt t="336109" x="8255000" y="5588000"/>
          <p14:tracePt t="336125" x="8255000" y="5568950"/>
          <p14:tracePt t="336143" x="8255000" y="5562600"/>
          <p14:tracePt t="336159" x="8242300" y="5530850"/>
          <p14:tracePt t="336175" x="8242300" y="5524500"/>
          <p14:tracePt t="336192" x="8216900" y="5499100"/>
          <p14:tracePt t="336209" x="8204200" y="5486400"/>
          <p14:tracePt t="336225" x="8178800" y="5473700"/>
          <p14:tracePt t="336242" x="8140700" y="5461000"/>
          <p14:tracePt t="336259" x="8121650" y="5454650"/>
          <p14:tracePt t="336275" x="8070850" y="5454650"/>
          <p14:tracePt t="336292" x="8051800" y="5454650"/>
          <p14:tracePt t="336309" x="8007350" y="5454650"/>
          <p14:tracePt t="336326" x="7962900" y="5454650"/>
          <p14:tracePt t="336342" x="7950200" y="5454650"/>
          <p14:tracePt t="336360" x="7912100" y="5454650"/>
          <p14:tracePt t="336375" x="7899400" y="5454650"/>
          <p14:tracePt t="336392" x="7880350" y="5461000"/>
          <p14:tracePt t="336409" x="7848600" y="5473700"/>
          <p14:tracePt t="336426" x="7842250" y="5480050"/>
          <p14:tracePt t="336443" x="7823200" y="5492750"/>
          <p14:tracePt t="336459" x="7816850" y="5499100"/>
          <p14:tracePt t="336476" x="7804150" y="5511800"/>
          <p14:tracePt t="336493" x="7797800" y="5524500"/>
          <p14:tracePt t="336510" x="7797800" y="5530850"/>
          <p14:tracePt t="336526" x="7797800" y="5537200"/>
          <p14:tracePt t="336544" x="7797800" y="5543550"/>
          <p14:tracePt t="336559" x="7797800" y="5549900"/>
          <p14:tracePt t="336576" x="7791450" y="5568950"/>
          <p14:tracePt t="336594" x="7785100" y="5568950"/>
          <p14:tracePt t="336610" x="7778750" y="5594350"/>
          <p14:tracePt t="336626" x="7772400" y="5594350"/>
          <p14:tracePt t="336643" x="7766050" y="5613400"/>
          <p14:tracePt t="336660" x="7759700" y="5626100"/>
          <p14:tracePt t="336676" x="7759700" y="5632450"/>
          <p14:tracePt t="336693" x="7753350" y="5632450"/>
          <p14:tracePt t="336710" x="7753350" y="5638800"/>
          <p14:tracePt t="336770" x="7753350" y="5645150"/>
          <p14:tracePt t="336811" x="7753350" y="5651500"/>
          <p14:tracePt t="337290" x="7747000" y="5651500"/>
          <p14:tracePt t="337310" x="7747000" y="5645150"/>
          <p14:tracePt t="337321" x="7747000" y="5638800"/>
          <p14:tracePt t="337331" x="7747000" y="5626100"/>
          <p14:tracePt t="337342" x="7747000" y="5607050"/>
          <p14:tracePt t="337348" x="7747000" y="5594350"/>
          <p14:tracePt t="337358" x="7747000" y="5549900"/>
          <p14:tracePt t="337375" x="7747000" y="5524500"/>
          <p14:tracePt t="337393" x="7759700" y="5486400"/>
          <p14:tracePt t="337410" x="7772400" y="5467350"/>
          <p14:tracePt t="337426" x="7772400" y="5461000"/>
          <p14:tracePt t="337443" x="7778750" y="5454650"/>
          <p14:tracePt t="338596" x="7778750" y="5461000"/>
          <p14:tracePt t="338606" x="7778750" y="5467350"/>
          <p14:tracePt t="338613" x="7778750" y="5473700"/>
          <p14:tracePt t="338626" x="7778750" y="5486400"/>
          <p14:tracePt t="338643" x="7778750" y="5492750"/>
          <p14:tracePt t="338646" x="7778750" y="5524500"/>
          <p14:tracePt t="338660" x="7778750" y="5530850"/>
          <p14:tracePt t="338676" x="7778750" y="5556250"/>
          <p14:tracePt t="338694" x="7778750" y="5562600"/>
          <p14:tracePt t="338709" x="7778750" y="5581650"/>
          <p14:tracePt t="338726" x="7778750" y="5594350"/>
          <p14:tracePt t="338743" x="7778750" y="5607050"/>
          <p14:tracePt t="338760" x="7778750" y="5626100"/>
          <p14:tracePt t="338776" x="7778750" y="5632450"/>
          <p14:tracePt t="338793" x="7778750" y="5651500"/>
          <p14:tracePt t="338810" x="7778750" y="5657850"/>
          <p14:tracePt t="338826" x="7778750" y="5664200"/>
          <p14:tracePt t="338844" x="7778750" y="5670550"/>
          <p14:tracePt t="342582" x="7785100" y="5670550"/>
          <p14:tracePt t="342622" x="7791450" y="5670550"/>
          <p14:tracePt t="342877" x="7797800" y="5670550"/>
          <p14:tracePt t="342908" x="7791450" y="5664200"/>
          <p14:tracePt t="342920" x="7766050" y="5657850"/>
          <p14:tracePt t="342929" x="7734300" y="5645150"/>
          <p14:tracePt t="342941" x="7664450" y="5626100"/>
          <p14:tracePt t="342946" x="7562850" y="5588000"/>
          <p14:tracePt t="342958" x="7315200" y="5524500"/>
          <p14:tracePt t="342976" x="6940550" y="5441950"/>
          <p14:tracePt t="342993" x="6743700" y="5391150"/>
          <p14:tracePt t="343009" x="6445250" y="5327650"/>
          <p14:tracePt t="343026" x="6343650" y="5308600"/>
          <p14:tracePt t="343043" x="6191250" y="5276850"/>
          <p14:tracePt t="343060" x="6108700" y="5257800"/>
          <p14:tracePt t="343076" x="6083300" y="5251450"/>
          <p14:tracePt t="343093" x="6051550" y="5238750"/>
          <p14:tracePt t="343110" x="6032500" y="5232400"/>
          <p14:tracePt t="343126" x="5988050" y="5226050"/>
          <p14:tracePt t="343143" x="5956300" y="5219700"/>
          <p14:tracePt t="343159" x="5943600" y="5213350"/>
          <p14:tracePt t="343177" x="5924550" y="5207000"/>
          <p14:tracePt t="343212" x="5924550" y="5194300"/>
          <p14:tracePt t="343226" x="5918200" y="5194300"/>
          <p14:tracePt t="343228" x="5892800" y="5175250"/>
          <p14:tracePt t="343243" x="5892800" y="5162550"/>
          <p14:tracePt t="343260" x="5867400" y="5149850"/>
          <p14:tracePt t="343276" x="5861050" y="5143500"/>
          <p14:tracePt t="343376" x="5861050" y="5137150"/>
          <p14:tracePt t="343417" x="5854700" y="5130800"/>
          <p14:tracePt t="343673" x="5854700" y="5124450"/>
          <p14:tracePt t="343694" x="5854700" y="5118100"/>
          <p14:tracePt t="343705" x="5854700" y="5111750"/>
          <p14:tracePt t="343707" x="5861050" y="5111750"/>
          <p14:tracePt t="343718" x="5867400" y="5111750"/>
          <p14:tracePt t="343745" x="5873750" y="5105400"/>
          <p14:tracePt t="343748" x="5873750" y="5099050"/>
          <p14:tracePt t="343776" x="5880100" y="5099050"/>
          <p14:tracePt t="343779" x="5886450" y="5092700"/>
          <p14:tracePt t="343793" x="5892800" y="5080000"/>
          <p14:tracePt t="343809" x="5899150" y="5080000"/>
          <p14:tracePt t="343826" x="5911850" y="5067300"/>
          <p14:tracePt t="343844" x="5930900" y="5060950"/>
          <p14:tracePt t="343859" x="5930900" y="5054600"/>
          <p14:tracePt t="343876" x="5943600" y="5041900"/>
          <p14:tracePt t="343912" x="5949950" y="5035550"/>
          <p14:tracePt t="343914" x="5956300" y="5035550"/>
          <p14:tracePt t="343926" x="5962650" y="5022850"/>
          <p14:tracePt t="343962" x="5962650" y="5016500"/>
          <p14:tracePt t="343976" x="5969000" y="5016500"/>
          <p14:tracePt t="343978" x="5969000" y="5010150"/>
          <p14:tracePt t="343993" x="5981700" y="5010150"/>
          <p14:tracePt t="344009" x="5981700" y="5003800"/>
          <p14:tracePt t="344026" x="5981700" y="4997450"/>
          <p14:tracePt t="344043" x="5988050" y="4991100"/>
          <p14:tracePt t="344190" x="5988050" y="4984750"/>
          <p14:tracePt t="344210" x="5988050" y="4978400"/>
          <p14:tracePt t="344231" x="5988050" y="4972050"/>
          <p14:tracePt t="344252" x="5994400" y="4972050"/>
          <p14:tracePt t="344263" x="5994400" y="4965700"/>
          <p14:tracePt t="344283" x="5994400" y="4959350"/>
          <p14:tracePt t="344314" x="5994400" y="4953000"/>
          <p14:tracePt t="344325" x="5994400" y="4946650"/>
          <p14:tracePt t="344334" x="5994400" y="4940300"/>
          <p14:tracePt t="344342" x="5994400" y="4933950"/>
          <p14:tracePt t="344359" x="6000750" y="4927600"/>
          <p14:tracePt t="344376" x="6000750" y="4921250"/>
          <p14:tracePt t="344393" x="6007100" y="4914900"/>
          <p14:tracePt t="344410" x="6013450" y="4908550"/>
          <p14:tracePt t="344451" x="6013450" y="4902200"/>
          <p14:tracePt t="344462" x="6019800" y="4902200"/>
          <p14:tracePt t="344475" x="6019800" y="4895850"/>
          <p14:tracePt t="344476" x="6026150" y="4895850"/>
          <p14:tracePt t="344492" x="6026150" y="4889500"/>
          <p14:tracePt t="344509" x="6026150" y="4883150"/>
          <p14:tracePt t="344555" x="6026150" y="4876800"/>
          <p14:tracePt t="344576" x="6026150" y="4870450"/>
          <p14:tracePt t="344597" x="6019800" y="4870450"/>
          <p14:tracePt t="344617" x="6013450" y="4864100"/>
          <p14:tracePt t="344628" x="6007100" y="4857750"/>
          <p14:tracePt t="344638" x="6000750" y="4857750"/>
          <p14:tracePt t="344648" x="6000750" y="4851400"/>
          <p14:tracePt t="344659" x="5994400" y="4845050"/>
          <p14:tracePt t="344676" x="5981700" y="4832350"/>
          <p14:tracePt t="344679" x="5975350" y="4832350"/>
          <p14:tracePt t="344693" x="5969000" y="4826000"/>
          <p14:tracePt t="344710" x="5962650" y="4819650"/>
          <p14:tracePt t="344726" x="5956300" y="4819650"/>
          <p14:tracePt t="344743" x="5949950" y="4813300"/>
          <p14:tracePt t="344759" x="5949950" y="4806950"/>
          <p14:tracePt t="344796" x="5943600" y="4806950"/>
          <p14:tracePt t="344798" x="5943600" y="4800600"/>
          <p14:tracePt t="344809" x="5937250" y="4800600"/>
          <p14:tracePt t="344826" x="5930900" y="4800600"/>
          <p14:tracePt t="344843" x="5911850" y="4787900"/>
          <p14:tracePt t="344859" x="5911850" y="4781550"/>
          <p14:tracePt t="344876" x="5892800" y="4775200"/>
          <p14:tracePt t="344893" x="5880100" y="4762500"/>
          <p14:tracePt t="344910" x="5873750" y="4762500"/>
          <p14:tracePt t="344926" x="5861050" y="4749800"/>
          <p14:tracePt t="344943" x="5848350" y="4743450"/>
          <p14:tracePt t="344959" x="5835650" y="4743450"/>
          <p14:tracePt t="344976" x="5822950" y="4737100"/>
          <p14:tracePt t="344993" x="5816600" y="4737100"/>
          <p14:tracePt t="345009" x="5803900" y="4737100"/>
          <p14:tracePt t="345026" x="5791200" y="4730750"/>
          <p14:tracePt t="345043" x="5778500" y="4730750"/>
          <p14:tracePt t="345060" x="5772150" y="4730750"/>
          <p14:tracePt t="345076" x="5759450" y="4724400"/>
          <p14:tracePt t="345093" x="5740400" y="4724400"/>
          <p14:tracePt t="345110" x="5734050" y="4724400"/>
          <p14:tracePt t="345126" x="5715000" y="4724400"/>
          <p14:tracePt t="345143" x="5702300" y="4724400"/>
          <p14:tracePt t="345159" x="5683250" y="4724400"/>
          <p14:tracePt t="345176" x="5664200" y="4724400"/>
          <p14:tracePt t="345193" x="5657850" y="4724400"/>
          <p14:tracePt t="345210" x="5645150" y="4724400"/>
          <p14:tracePt t="345226" x="5632450" y="4724400"/>
          <p14:tracePt t="345243" x="5619750" y="4724400"/>
          <p14:tracePt t="345259" x="5600700" y="4724400"/>
          <p14:tracePt t="345276" x="5594350" y="4724400"/>
          <p14:tracePt t="345293" x="5568950" y="4724400"/>
          <p14:tracePt t="345309" x="5556250" y="4724400"/>
          <p14:tracePt t="345326" x="5537200" y="4724400"/>
          <p14:tracePt t="345343" x="5524500" y="4724400"/>
          <p14:tracePt t="345359" x="5511800" y="4724400"/>
          <p14:tracePt t="345376" x="5499100" y="4724400"/>
          <p14:tracePt t="345412" x="5492750" y="4724400"/>
          <p14:tracePt t="345433" x="5486400" y="4724400"/>
          <p14:tracePt t="345443" x="5480050" y="4730750"/>
          <p14:tracePt t="345465" x="5473700" y="4737100"/>
          <p14:tracePt t="345476" x="5461000" y="4743450"/>
          <p14:tracePt t="345492" x="5454650" y="4749800"/>
          <p14:tracePt t="345493" x="5441950" y="4756150"/>
          <p14:tracePt t="345508" x="5435600" y="4768850"/>
          <p14:tracePt t="345526" x="5429250" y="4768850"/>
          <p14:tracePt t="345543" x="5416550" y="4781550"/>
          <p14:tracePt t="345560" x="5416550" y="4787900"/>
          <p14:tracePt t="345576" x="5410200" y="4794250"/>
          <p14:tracePt t="345593" x="5403850" y="4806950"/>
          <p14:tracePt t="345609" x="5397500" y="4813300"/>
          <p14:tracePt t="345626" x="5397500" y="4826000"/>
          <p14:tracePt t="345643" x="5397500" y="4832350"/>
          <p14:tracePt t="345660" x="5397500" y="4845050"/>
          <p14:tracePt t="345676" x="5397500" y="4857750"/>
          <p14:tracePt t="345693" x="5397500" y="4864100"/>
          <p14:tracePt t="345710" x="5397500" y="4876800"/>
          <p14:tracePt t="345727" x="5397500" y="4883150"/>
          <p14:tracePt t="345743" x="5391150" y="4902200"/>
          <p14:tracePt t="345778" x="5391150" y="4914900"/>
          <p14:tracePt t="345781" x="5391150" y="4921250"/>
          <p14:tracePt t="345793" x="5391150" y="4933950"/>
          <p14:tracePt t="345809" x="5391150" y="4940300"/>
          <p14:tracePt t="345826" x="5391150" y="4959350"/>
          <p14:tracePt t="345843" x="5391150" y="4965700"/>
          <p14:tracePt t="345860" x="5403850" y="4984750"/>
          <p14:tracePt t="345876" x="5422900" y="5003800"/>
          <p14:tracePt t="345893" x="5435600" y="5016500"/>
          <p14:tracePt t="345910" x="5461000" y="5035550"/>
          <p14:tracePt t="345926" x="5492750" y="5054600"/>
          <p14:tracePt t="345943" x="5505450" y="5060950"/>
          <p14:tracePt t="345959" x="5537200" y="5080000"/>
          <p14:tracePt t="345976" x="5562600" y="5092700"/>
          <p14:tracePt t="345993" x="5600700" y="5099050"/>
          <p14:tracePt t="346009" x="5632450" y="5111750"/>
          <p14:tracePt t="346026" x="5695950" y="5130800"/>
          <p14:tracePt t="346043" x="5746750" y="5137150"/>
          <p14:tracePt t="346059" x="5772150" y="5137150"/>
          <p14:tracePt t="346076" x="5810250" y="5143500"/>
          <p14:tracePt t="346093" x="5829300" y="5143500"/>
          <p14:tracePt t="346109" x="5867400" y="5143500"/>
          <p14:tracePt t="346126" x="5892800" y="5130800"/>
          <p14:tracePt t="346143" x="5911850" y="5124450"/>
          <p14:tracePt t="346159" x="5943600" y="5105400"/>
          <p14:tracePt t="346176" x="5949950" y="5099050"/>
          <p14:tracePt t="346176" x="5962650" y="5092700"/>
          <p14:tracePt t="346193" x="5969000" y="5092700"/>
          <p14:tracePt t="346209" x="5988050" y="5073650"/>
          <p14:tracePt t="346226" x="6000750" y="5060950"/>
          <p14:tracePt t="346243" x="6019800" y="5048250"/>
          <p14:tracePt t="346259" x="6032500" y="5035550"/>
          <p14:tracePt t="346276" x="6051550" y="5010150"/>
          <p14:tracePt t="346293" x="6070600" y="4991100"/>
          <p14:tracePt t="346309" x="6076950" y="4984750"/>
          <p14:tracePt t="346326" x="6089650" y="4965700"/>
          <p14:tracePt t="346343" x="6089650" y="4959350"/>
          <p14:tracePt t="346359" x="6096000" y="4946650"/>
          <p14:tracePt t="346376" x="6096000" y="4927600"/>
          <p14:tracePt t="346393" x="6096000" y="4921250"/>
          <p14:tracePt t="346409" x="6089650" y="4902200"/>
          <p14:tracePt t="346426" x="6076950" y="4895850"/>
          <p14:tracePt t="346443" x="6051550" y="4864100"/>
          <p14:tracePt t="346459" x="6019800" y="4838700"/>
          <p14:tracePt t="346476" x="6013450" y="4826000"/>
          <p14:tracePt t="346493" x="5975350" y="4800600"/>
          <p14:tracePt t="346510" x="5962650" y="4800600"/>
          <p14:tracePt t="346526" x="5930900" y="4787900"/>
          <p14:tracePt t="346543" x="5905500" y="4775200"/>
          <p14:tracePt t="346559" x="5892800" y="4775200"/>
          <p14:tracePt t="346576" x="5861050" y="4762500"/>
          <p14:tracePt t="346593" x="5842000" y="4762500"/>
          <p14:tracePt t="346609" x="5803900" y="4749800"/>
          <p14:tracePt t="346626" x="5765800" y="4743450"/>
          <p14:tracePt t="346643" x="5746750" y="4743450"/>
          <p14:tracePt t="346660" x="5715000" y="4737100"/>
          <p14:tracePt t="346676" x="5708650" y="4737100"/>
          <p14:tracePt t="346693" x="5676900" y="4737100"/>
          <p14:tracePt t="346710" x="5651500" y="4737100"/>
          <p14:tracePt t="346727" x="5632450" y="4737100"/>
          <p14:tracePt t="346743" x="5607050" y="4737100"/>
          <p14:tracePt t="346759" x="5588000" y="4737100"/>
          <p14:tracePt t="346776" x="5556250" y="4737100"/>
          <p14:tracePt t="346793" x="5530850" y="4743450"/>
          <p14:tracePt t="346809" x="5524500" y="4749800"/>
          <p14:tracePt t="346826" x="5499100" y="4762500"/>
          <p14:tracePt t="346843" x="5486400" y="4768850"/>
          <p14:tracePt t="346859" x="5473700" y="4775200"/>
          <p14:tracePt t="346876" x="5467350" y="4787900"/>
          <p14:tracePt t="346876" x="5461000" y="4800600"/>
          <p14:tracePt t="346893" x="5454650" y="4806950"/>
          <p14:tracePt t="346909" x="5448300" y="4832350"/>
          <p14:tracePt t="346926" x="5448300" y="4845050"/>
          <p14:tracePt t="346943" x="5441950" y="4864100"/>
          <p14:tracePt t="346959" x="5429250" y="4883150"/>
          <p14:tracePt t="346976" x="5429250" y="4889500"/>
          <p14:tracePt t="346993" x="5422900" y="4902200"/>
          <p14:tracePt t="347010" x="5422900" y="4908550"/>
          <p14:tracePt t="347026" x="5416550" y="4914900"/>
          <p14:tracePt t="347043" x="5416550" y="4921250"/>
          <p14:tracePt t="347356" x="5422900" y="4921250"/>
          <p14:tracePt t="347450" x="5422900" y="4927600"/>
          <p14:tracePt t="347458" x="5416550" y="4927600"/>
          <p14:tracePt t="347467" x="5410200" y="4933950"/>
          <p14:tracePt t="347475" x="5372100" y="4940300"/>
          <p14:tracePt t="347492" x="5346700" y="4940300"/>
          <p14:tracePt t="347508" x="5289550" y="4940300"/>
          <p14:tracePt t="347526" x="5232400" y="4940300"/>
          <p14:tracePt t="347543" x="5213350" y="4940300"/>
          <p14:tracePt t="347559" x="5156200" y="4940300"/>
          <p14:tracePt t="347576" x="5086350" y="4940300"/>
          <p14:tracePt t="347593" x="5054600" y="4940300"/>
          <p14:tracePt t="347609" x="4984750" y="4940300"/>
          <p14:tracePt t="347626" x="4940300" y="4940300"/>
          <p14:tracePt t="347643" x="4883150" y="4946650"/>
          <p14:tracePt t="347659" x="4851400" y="4946650"/>
          <p14:tracePt t="347676" x="4806950" y="4953000"/>
          <p14:tracePt t="347693" x="4781550" y="4965700"/>
          <p14:tracePt t="347709" x="4768850" y="4972050"/>
          <p14:tracePt t="347726" x="4749800" y="4972050"/>
          <p14:tracePt t="347744" x="4749800" y="4978400"/>
          <p14:tracePt t="347759" x="4737100" y="4984750"/>
          <p14:tracePt t="347776" x="4724400" y="4984750"/>
          <p14:tracePt t="347793" x="4711700" y="4991100"/>
          <p14:tracePt t="347809" x="4679950" y="4997450"/>
          <p14:tracePt t="347826" x="4660900" y="4997450"/>
          <p14:tracePt t="347843" x="4616450" y="5003800"/>
          <p14:tracePt t="347860" x="4578350" y="5003800"/>
          <p14:tracePt t="347876" x="4552950" y="5003800"/>
          <p14:tracePt t="347893" x="4521200" y="5003800"/>
          <p14:tracePt t="347909" x="4502150" y="5003800"/>
          <p14:tracePt t="347926" x="4457700" y="5003800"/>
          <p14:tracePt t="347943" x="4425950" y="5003800"/>
          <p14:tracePt t="347959" x="4413250" y="5003800"/>
          <p14:tracePt t="347976" x="4381500" y="5003800"/>
          <p14:tracePt t="347993" x="4368800" y="5003800"/>
          <p14:tracePt t="348009" x="4343400" y="5003800"/>
          <p14:tracePt t="348026" x="4318000" y="5003800"/>
          <p14:tracePt t="348043" x="4305300" y="5003800"/>
          <p14:tracePt t="348059" x="4267200" y="5003800"/>
          <p14:tracePt t="348076" x="4260850" y="5003800"/>
          <p14:tracePt t="348093" x="4222750" y="5003800"/>
          <p14:tracePt t="348109" x="4184650" y="5003800"/>
          <p14:tracePt t="348126" x="4165600" y="5003800"/>
          <p14:tracePt t="348143" x="4127500" y="5003800"/>
          <p14:tracePt t="348160" x="4108450" y="5003800"/>
          <p14:tracePt t="348176" x="4070350" y="5003800"/>
          <p14:tracePt t="348193" x="4051300" y="5003800"/>
          <p14:tracePt t="348209" x="4038600" y="5003800"/>
          <p14:tracePt t="348226" x="4025900" y="5003800"/>
          <p14:tracePt t="348244" x="4019550" y="5003800"/>
          <p14:tracePt t="348293" x="4013200" y="5003800"/>
          <p14:tracePt t="348363" x="4025900" y="5003800"/>
          <p14:tracePt t="348373" x="4044950" y="5003800"/>
          <p14:tracePt t="348384" x="4070350" y="5003800"/>
          <p14:tracePt t="348392" x="4146550" y="5003800"/>
          <p14:tracePt t="348409" x="4260850" y="5003800"/>
          <p14:tracePt t="348426" x="4298950" y="5003800"/>
          <p14:tracePt t="348443" x="4400550" y="5003800"/>
          <p14:tracePt t="348460" x="4445000" y="5003800"/>
          <p14:tracePt t="348476" x="4521200" y="5003800"/>
          <p14:tracePt t="348493" x="4610100" y="5003800"/>
          <p14:tracePt t="348510" x="4667250" y="5003800"/>
          <p14:tracePt t="348525" x="4762500" y="5003800"/>
          <p14:tracePt t="348542" x="4819650" y="5003800"/>
          <p14:tracePt t="348559" x="4895850" y="5003800"/>
          <p14:tracePt t="348576" x="4953000" y="5003800"/>
          <p14:tracePt t="348593" x="4972050" y="5003800"/>
          <p14:tracePt t="348609" x="5016500" y="5003800"/>
          <p14:tracePt t="348626" x="5035550" y="5003800"/>
          <p14:tracePt t="348626" x="5060950" y="5003800"/>
          <p14:tracePt t="348643" x="5086350" y="5003800"/>
          <p14:tracePt t="348659" x="5137150" y="4997450"/>
          <p14:tracePt t="348676" x="5162550" y="4997450"/>
          <p14:tracePt t="348693" x="5200650" y="4997450"/>
          <p14:tracePt t="348709" x="5226050" y="4997450"/>
          <p14:tracePt t="348726" x="5276850" y="4997450"/>
          <p14:tracePt t="348743" x="5353050" y="4997450"/>
          <p14:tracePt t="348760" x="5397500" y="4997450"/>
          <p14:tracePt t="348776" x="5486400" y="4997450"/>
          <p14:tracePt t="348793" x="5530850" y="4997450"/>
          <p14:tracePt t="348809" x="5575300" y="4997450"/>
          <p14:tracePt t="348826" x="5600700" y="4991100"/>
          <p14:tracePt t="348865" x="5607050" y="4991100"/>
          <p14:tracePt t="348876" x="5619750" y="4991100"/>
          <p14:tracePt t="348878" x="5619750" y="4984750"/>
          <p14:tracePt t="348893" x="5645150" y="4978400"/>
          <p14:tracePt t="348909" x="5670550" y="4972050"/>
          <p14:tracePt t="348926" x="5683250" y="4972050"/>
          <p14:tracePt t="349558" x="5683250" y="4978400"/>
          <p14:tracePt t="349569" x="5683250" y="4984750"/>
          <p14:tracePt t="349573" x="5683250" y="4991100"/>
          <p14:tracePt t="349593" x="5683250" y="4997450"/>
          <p14:tracePt t="349609" x="5695950" y="5035550"/>
          <p14:tracePt t="349612" x="5702300" y="5054600"/>
          <p14:tracePt t="349626" x="5727700" y="5092700"/>
          <p14:tracePt t="349643" x="5734050" y="5105400"/>
          <p14:tracePt t="349659" x="5753100" y="5143500"/>
          <p14:tracePt t="349676" x="5765800" y="5175250"/>
          <p14:tracePt t="349693" x="5772150" y="5181600"/>
          <p14:tracePt t="349709" x="5772150" y="5194300"/>
          <p14:tracePt t="349726" x="5772150" y="5200650"/>
          <p14:tracePt t="349743" x="5778500" y="5213350"/>
          <p14:tracePt t="349759" x="5784850" y="5226050"/>
          <p14:tracePt t="349777" x="5784850" y="5238750"/>
          <p14:tracePt t="349793" x="5784850" y="5264150"/>
          <p14:tracePt t="349810" x="5791200" y="5276850"/>
          <p14:tracePt t="349826" x="5791200" y="5308600"/>
          <p14:tracePt t="349844" x="5791200" y="5334000"/>
          <p14:tracePt t="349859" x="5791200" y="5353050"/>
          <p14:tracePt t="349876" x="5791200" y="5378450"/>
          <p14:tracePt t="349893" x="5797550" y="5397500"/>
          <p14:tracePt t="349909" x="5797550" y="5410200"/>
          <p14:tracePt t="349926" x="5797550" y="5422900"/>
          <p14:tracePt t="349974" x="5797550" y="5429250"/>
          <p14:tracePt t="349985" x="5797550" y="5435600"/>
          <p14:tracePt t="350006" x="5797550" y="5441950"/>
          <p14:tracePt t="350008" x="5797550" y="5448300"/>
          <p14:tracePt t="350026" x="5797550" y="5454650"/>
          <p14:tracePt t="350028" x="5797550" y="5461000"/>
          <p14:tracePt t="350041" x="5797550" y="5473700"/>
          <p14:tracePt t="350059" x="5803900" y="5473700"/>
          <p14:tracePt t="350076" x="5810250" y="5486400"/>
          <p14:tracePt t="350093" x="5810250" y="5492750"/>
          <p14:tracePt t="350093" x="5816600" y="5492750"/>
          <p14:tracePt t="350110" x="5822950" y="5505450"/>
          <p14:tracePt t="350126" x="5842000" y="5518150"/>
          <p14:tracePt t="350143" x="5848350" y="5518150"/>
          <p14:tracePt t="350159" x="5873750" y="5530850"/>
          <p14:tracePt t="350176" x="5886450" y="5537200"/>
          <p14:tracePt t="350193" x="5892800" y="5537200"/>
          <p14:tracePt t="350209" x="5905500" y="5537200"/>
          <p14:tracePt t="350226" x="5911850" y="5537200"/>
          <p14:tracePt t="350243" x="5937250" y="5537200"/>
          <p14:tracePt t="350259" x="5943600" y="5537200"/>
          <p14:tracePt t="350276" x="5969000" y="5537200"/>
          <p14:tracePt t="350293" x="5981700" y="5524500"/>
          <p14:tracePt t="350310" x="5988050" y="5524500"/>
          <p14:tracePt t="350326" x="5994400" y="5518150"/>
          <p14:tracePt t="350343" x="5994400" y="5511800"/>
          <p14:tracePt t="350359" x="5994400" y="5505450"/>
          <p14:tracePt t="350376" x="6000750" y="5505450"/>
          <p14:tracePt t="350393" x="6007100" y="5499100"/>
          <p14:tracePt t="350409" x="6007100" y="5492750"/>
          <p14:tracePt t="350426" x="6013450" y="5492750"/>
          <p14:tracePt t="350466" x="6013450" y="5486400"/>
          <p14:tracePt t="350476" x="6013450" y="5480050"/>
          <p14:tracePt t="350478" x="6007100" y="5480050"/>
          <p14:tracePt t="350493" x="5988050" y="5473700"/>
          <p14:tracePt t="350509" x="5969000" y="5467350"/>
          <p14:tracePt t="350526" x="5918200" y="5448300"/>
          <p14:tracePt t="350543" x="5854700" y="5422900"/>
          <p14:tracePt t="350558" x="5829300" y="5416550"/>
          <p14:tracePt t="350575" x="5797550" y="5403850"/>
          <p14:tracePt t="350593" x="5778500" y="5403850"/>
          <p14:tracePt t="350609" x="5746750" y="5397500"/>
          <p14:tracePt t="350626" x="5715000" y="5397500"/>
          <p14:tracePt t="350643" x="5695950" y="5397500"/>
          <p14:tracePt t="350659" x="5670550" y="5397500"/>
          <p14:tracePt t="350676" x="5651500" y="5397500"/>
          <p14:tracePt t="350693" x="5626100" y="5397500"/>
          <p14:tracePt t="350709" x="5607050" y="5397500"/>
          <p14:tracePt t="350726" x="5600700" y="5397500"/>
          <p14:tracePt t="350743" x="5581650" y="5397500"/>
          <p14:tracePt t="350759" x="5568950" y="5397500"/>
          <p14:tracePt t="350776" x="5556250" y="5397500"/>
          <p14:tracePt t="350793" x="5524500" y="5397500"/>
          <p14:tracePt t="350831" x="5511800" y="5397500"/>
          <p14:tracePt t="350833" x="5505450" y="5397500"/>
          <p14:tracePt t="350862" x="5499100" y="5403850"/>
          <p14:tracePt t="350864" x="5486400" y="5403850"/>
          <p14:tracePt t="350876" x="5486400" y="5410200"/>
          <p14:tracePt t="350893" x="5486400" y="5416550"/>
          <p14:tracePt t="350910" x="5480050" y="5429250"/>
          <p14:tracePt t="350926" x="5473700" y="5429250"/>
          <p14:tracePt t="350943" x="5473700" y="5448300"/>
          <p14:tracePt t="350960" x="5467350" y="5473700"/>
          <p14:tracePt t="350976" x="5467350" y="5486400"/>
          <p14:tracePt t="350993" x="5461000" y="5511800"/>
          <p14:tracePt t="351009" x="5461000" y="5524500"/>
          <p14:tracePt t="351026" x="5461000" y="5543550"/>
          <p14:tracePt t="351043" x="5461000" y="5556250"/>
          <p14:tracePt t="351059" x="5461000" y="5562600"/>
          <p14:tracePt t="351076" x="5461000" y="5575300"/>
          <p14:tracePt t="351093" x="5461000" y="5588000"/>
          <p14:tracePt t="351109" x="5461000" y="5600700"/>
          <p14:tracePt t="351126" x="5461000" y="5607050"/>
          <p14:tracePt t="351126" x="5461000" y="5613400"/>
          <p14:tracePt t="351164" x="5467350" y="5626100"/>
          <p14:tracePt t="351166" x="5467350" y="5632450"/>
          <p14:tracePt t="351176" x="5473700" y="5638800"/>
          <p14:tracePt t="351193" x="5486400" y="5651500"/>
          <p14:tracePt t="351209" x="5499100" y="5664200"/>
          <p14:tracePt t="351209" x="5511800" y="5683250"/>
          <p14:tracePt t="351226" x="5524500" y="5695950"/>
          <p14:tracePt t="351243" x="5543550" y="5715000"/>
          <p14:tracePt t="351259" x="5556250" y="5721350"/>
          <p14:tracePt t="351276" x="5581650" y="5740400"/>
          <p14:tracePt t="351293" x="5594350" y="5740400"/>
          <p14:tracePt t="351310" x="5626100" y="5746750"/>
          <p14:tracePt t="351326" x="5676900" y="5753100"/>
          <p14:tracePt t="351343" x="5702300" y="5753100"/>
          <p14:tracePt t="351359" x="5746750" y="5753100"/>
          <p14:tracePt t="351376" x="5772150" y="5753100"/>
          <p14:tracePt t="351393" x="5816600" y="5753100"/>
          <p14:tracePt t="351409" x="5842000" y="5746750"/>
          <p14:tracePt t="351426" x="5848350" y="5740400"/>
          <p14:tracePt t="351443" x="5861050" y="5727700"/>
          <p14:tracePt t="351460" x="5873750" y="5727700"/>
          <p14:tracePt t="351476" x="5886450" y="5715000"/>
          <p14:tracePt t="351493" x="5911850" y="5702300"/>
          <p14:tracePt t="351509" x="5918200" y="5689600"/>
          <p14:tracePt t="351526" x="5937250" y="5664200"/>
          <p14:tracePt t="351543" x="5943600" y="5651500"/>
          <p14:tracePt t="351559" x="5962650" y="5626100"/>
          <p14:tracePt t="351576" x="5969000" y="5600700"/>
          <p14:tracePt t="351593" x="5975350" y="5588000"/>
          <p14:tracePt t="351609" x="5981700" y="5562600"/>
          <p14:tracePt t="351626" x="5981700" y="5556250"/>
          <p14:tracePt t="351643" x="5981700" y="5543550"/>
          <p14:tracePt t="351659" x="5988050" y="5530850"/>
          <p14:tracePt t="351676" x="5988050" y="5524500"/>
          <p14:tracePt t="351693" x="5994400" y="5518150"/>
          <p14:tracePt t="351709" x="5994400" y="5511800"/>
          <p14:tracePt t="351726" x="5994400" y="5499100"/>
          <p14:tracePt t="351743" x="5994400" y="5492750"/>
          <p14:tracePt t="351759" x="5988050" y="5486400"/>
          <p14:tracePt t="351776" x="5981700" y="5473700"/>
          <p14:tracePt t="351793" x="5975350" y="5461000"/>
          <p14:tracePt t="351810" x="5962650" y="5454650"/>
          <p14:tracePt t="351826" x="5924550" y="5441950"/>
          <p14:tracePt t="351843" x="5911850" y="5435600"/>
          <p14:tracePt t="351859" x="5873750" y="5435600"/>
          <p14:tracePt t="351876" x="5854700" y="5435600"/>
          <p14:tracePt t="351893" x="5835650" y="5435600"/>
          <p14:tracePt t="351909" x="5810250" y="5435600"/>
          <p14:tracePt t="351926" x="5803900" y="5435600"/>
          <p14:tracePt t="351943" x="5791200" y="5435600"/>
          <p14:tracePt t="351959" x="5784850" y="5435600"/>
          <p14:tracePt t="351976" x="5765800" y="5435600"/>
          <p14:tracePt t="352012" x="5759450" y="5441950"/>
          <p14:tracePt t="352026" x="5753100" y="5441950"/>
          <p14:tracePt t="352028" x="5740400" y="5454650"/>
          <p14:tracePt t="352064" x="5734050" y="5461000"/>
          <p14:tracePt t="352066" x="5727700" y="5467350"/>
          <p14:tracePt t="352076" x="5727700" y="5473700"/>
          <p14:tracePt t="352093" x="5721350" y="5480050"/>
          <p14:tracePt t="352109" x="5715000" y="5492750"/>
          <p14:tracePt t="352147" x="5708650" y="5505450"/>
          <p14:tracePt t="352150" x="5702300" y="5511800"/>
          <p14:tracePt t="352178" x="5695950" y="5518150"/>
          <p14:tracePt t="352181" x="5695950" y="5524500"/>
          <p14:tracePt t="352193" x="5695950" y="5530850"/>
          <p14:tracePt t="352209" x="5695950" y="5537200"/>
          <p14:tracePt t="352226" x="5689600" y="5549900"/>
          <p14:tracePt t="352243" x="5689600" y="5556250"/>
          <p14:tracePt t="352243" x="5689600" y="5562600"/>
          <p14:tracePt t="352278" x="5689600" y="5568950"/>
          <p14:tracePt t="352322" x="5689600" y="5575300"/>
          <p14:tracePt t="352345" x="5689600" y="5581650"/>
          <p14:tracePt t="352364" x="5702300" y="5588000"/>
          <p14:tracePt t="352376" x="5715000" y="5594350"/>
          <p14:tracePt t="352384" x="5727700" y="5600700"/>
          <p14:tracePt t="352395" x="5740400" y="5613400"/>
          <p14:tracePt t="352402" x="5759450" y="5619750"/>
          <p14:tracePt t="352408" x="5778500" y="5619750"/>
          <p14:tracePt t="352425" x="5803900" y="5626100"/>
          <p14:tracePt t="352441" x="5822950" y="5626100"/>
          <p14:tracePt t="352459" x="5829300" y="5626100"/>
          <p14:tracePt t="352476" x="5842000" y="5626100"/>
          <p14:tracePt t="353202" x="5848350" y="5626100"/>
          <p14:tracePt t="353213" x="5861050" y="5626100"/>
          <p14:tracePt t="353223" x="5867400" y="5626100"/>
          <p14:tracePt t="353234" x="5886450" y="5626100"/>
          <p14:tracePt t="353244" x="5911850" y="5626100"/>
          <p14:tracePt t="353258" x="5937250" y="5626100"/>
          <p14:tracePt t="353259" x="6000750" y="5626100"/>
          <p14:tracePt t="353275" x="6026150" y="5626100"/>
          <p14:tracePt t="353293" x="6102350" y="5626100"/>
          <p14:tracePt t="353309" x="6134100" y="5626100"/>
          <p14:tracePt t="353326" x="6229350" y="5600700"/>
          <p14:tracePt t="353343" x="6318250" y="5575300"/>
          <p14:tracePt t="353359" x="6375400" y="5562600"/>
          <p14:tracePt t="353376" x="6502400" y="5524500"/>
          <p14:tracePt t="353393" x="6578600" y="5511800"/>
          <p14:tracePt t="353409" x="6724650" y="5467350"/>
          <p14:tracePt t="353426" x="6858000" y="5422900"/>
          <p14:tracePt t="353443" x="6915150" y="5410200"/>
          <p14:tracePt t="353459" x="7042150" y="5365750"/>
          <p14:tracePt t="353476" x="7156450" y="5334000"/>
          <p14:tracePt t="353493" x="7200900" y="5321300"/>
          <p14:tracePt t="353509" x="7308850" y="5295900"/>
          <p14:tracePt t="353526" x="7359650" y="5289550"/>
          <p14:tracePt t="353543" x="7467600" y="5264150"/>
          <p14:tracePt t="353560" x="7512050" y="5245100"/>
          <p14:tracePt t="353576" x="7613650" y="5226050"/>
          <p14:tracePt t="353593" x="7708900" y="5200650"/>
          <p14:tracePt t="353609" x="7753350" y="5187950"/>
          <p14:tracePt t="353626" x="7848600" y="5156200"/>
          <p14:tracePt t="353643" x="7931150" y="5130800"/>
          <p14:tracePt t="353659" x="7975600" y="5118100"/>
          <p14:tracePt t="353676" x="8051800" y="5092700"/>
          <p14:tracePt t="353693" x="8077200" y="5086350"/>
          <p14:tracePt t="353708" x="8134350" y="5073650"/>
          <p14:tracePt t="353725" x="8159750" y="5060950"/>
          <p14:tracePt t="353741" x="8197850" y="5054600"/>
          <p14:tracePt t="353758" x="8223250" y="5041900"/>
          <p14:tracePt t="353775" x="8235950" y="5041900"/>
          <p14:tracePt t="353791" x="8248650" y="5041900"/>
          <p14:tracePt t="353809" x="8255000" y="5041900"/>
          <p14:tracePt t="353826" x="8267700" y="5041900"/>
          <p14:tracePt t="353844" x="8274050" y="5035550"/>
          <p14:tracePt t="353860" x="8280400" y="5029200"/>
          <p14:tracePt t="353877" x="8286750" y="5022850"/>
          <p14:tracePt t="353913" x="8293100" y="5022850"/>
          <p14:tracePt t="354716" x="8299450" y="5022850"/>
          <p14:tracePt t="354757" x="8299450" y="5016500"/>
          <p14:tracePt t="354767" x="8305800" y="5010150"/>
          <p14:tracePt t="354786" x="8312150" y="5003800"/>
          <p14:tracePt t="354798" x="8318500" y="4991100"/>
          <p14:tracePt t="354801" x="8318500" y="4978400"/>
          <p14:tracePt t="354810" x="8324850" y="4972050"/>
          <p14:tracePt t="354826" x="8324850" y="4953000"/>
          <p14:tracePt t="354843" x="8324850" y="4946650"/>
          <p14:tracePt t="354843" x="8324850" y="4940300"/>
          <p14:tracePt t="354861" x="8324850" y="4927600"/>
          <p14:tracePt t="354877" x="8324850" y="4921250"/>
          <p14:tracePt t="354893" x="8324850" y="4914900"/>
          <p14:tracePt t="354910" x="8324850" y="4902200"/>
          <p14:tracePt t="354927" x="8324850" y="4883150"/>
          <p14:tracePt t="354944" x="8324850" y="4870450"/>
          <p14:tracePt t="354960" x="8305800" y="4838700"/>
          <p14:tracePt t="354977" x="8293100" y="4832350"/>
          <p14:tracePt t="354994" x="8261350" y="4800600"/>
          <p14:tracePt t="355010" x="8235950" y="4775200"/>
          <p14:tracePt t="355027" x="8216900" y="4768850"/>
          <p14:tracePt t="355043" x="8191500" y="4756150"/>
          <p14:tracePt t="355060" x="8178800" y="4749800"/>
          <p14:tracePt t="355077" x="8153400" y="4737100"/>
          <p14:tracePt t="355094" x="8134350" y="4730750"/>
          <p14:tracePt t="355110" x="8121650" y="4724400"/>
          <p14:tracePt t="355127" x="8089900" y="4718050"/>
          <p14:tracePt t="355144" x="8083550" y="4711700"/>
          <p14:tracePt t="355160" x="8064500" y="4705350"/>
          <p14:tracePt t="355177" x="8051800" y="4699000"/>
          <p14:tracePt t="355194" x="8045450" y="4692650"/>
          <p14:tracePt t="355210" x="8039100" y="4686300"/>
          <p14:tracePt t="355227" x="8032750" y="4686300"/>
          <p14:tracePt t="355244" x="8020050" y="4679950"/>
          <p14:tracePt t="355260" x="8007350" y="4673600"/>
          <p14:tracePt t="355277" x="7994650" y="4667250"/>
          <p14:tracePt t="355294" x="7981950" y="4667250"/>
          <p14:tracePt t="355310" x="7969250" y="4667250"/>
          <p14:tracePt t="355327" x="7956550" y="4667250"/>
          <p14:tracePt t="355344" x="7943850" y="4667250"/>
          <p14:tracePt t="355361" x="7937500" y="4667250"/>
          <p14:tracePt t="355377" x="7931150" y="4667250"/>
          <p14:tracePt t="355394" x="7918450" y="4667250"/>
          <p14:tracePt t="355410" x="7905750" y="4667250"/>
          <p14:tracePt t="355427" x="7893050" y="4667250"/>
          <p14:tracePt t="355444" x="7880350" y="4667250"/>
          <p14:tracePt t="355460" x="7854950" y="4667250"/>
          <p14:tracePt t="355477" x="7835900" y="4667250"/>
          <p14:tracePt t="355493" x="7810500" y="4667250"/>
          <p14:tracePt t="355510" x="7785100" y="4667250"/>
          <p14:tracePt t="355527" x="7778750" y="4667250"/>
          <p14:tracePt t="355544" x="7759700" y="4667250"/>
          <p14:tracePt t="355560" x="7753350" y="4667250"/>
          <p14:tracePt t="355577" x="7734300" y="4667250"/>
          <p14:tracePt t="355594" x="7715250" y="4667250"/>
          <p14:tracePt t="355610" x="7708900" y="4667250"/>
          <p14:tracePt t="355626" x="7689850" y="4673600"/>
          <p14:tracePt t="355642" x="7683500" y="4679950"/>
          <p14:tracePt t="355660" x="7670800" y="4686300"/>
          <p14:tracePt t="355677" x="7664450" y="4686300"/>
          <p14:tracePt t="355694" x="7651750" y="4699000"/>
          <p14:tracePt t="355711" x="7639050" y="4705350"/>
          <p14:tracePt t="355727" x="7626350" y="4711700"/>
          <p14:tracePt t="355744" x="7613650" y="4730750"/>
          <p14:tracePt t="355760" x="7607300" y="4730750"/>
          <p14:tracePt t="355777" x="7600950" y="4749800"/>
          <p14:tracePt t="355794" x="7588250" y="4756150"/>
          <p14:tracePt t="355810" x="7588250" y="4768850"/>
          <p14:tracePt t="355827" x="7588250" y="4781550"/>
          <p14:tracePt t="355844" x="7581900" y="4787900"/>
          <p14:tracePt t="355844" x="7581900" y="4794250"/>
          <p14:tracePt t="355861" x="7581900" y="4806950"/>
          <p14:tracePt t="355877" x="7575550" y="4819650"/>
          <p14:tracePt t="355894" x="7575550" y="4832350"/>
          <p14:tracePt t="355910" x="7575550" y="4845050"/>
          <p14:tracePt t="355927" x="7575550" y="4857750"/>
          <p14:tracePt t="355943" x="7575550" y="4870450"/>
          <p14:tracePt t="355960" x="7575550" y="4876800"/>
          <p14:tracePt t="355977" x="7575550" y="4889500"/>
          <p14:tracePt t="355994" x="7575550" y="4902200"/>
          <p14:tracePt t="356010" x="7575550" y="4908550"/>
          <p14:tracePt t="356027" x="7575550" y="4921250"/>
          <p14:tracePt t="356044" x="7581900" y="4940300"/>
          <p14:tracePt t="356060" x="7581900" y="4946650"/>
          <p14:tracePt t="356077" x="7588250" y="4965700"/>
          <p14:tracePt t="356094" x="7594600" y="4972050"/>
          <p14:tracePt t="356110" x="7600950" y="4984750"/>
          <p14:tracePt t="356127" x="7607300" y="4991100"/>
          <p14:tracePt t="356143" x="7607300" y="4997450"/>
          <p14:tracePt t="356160" x="7626350" y="5003800"/>
          <p14:tracePt t="356177" x="7632700" y="5010150"/>
          <p14:tracePt t="356193" x="7664450" y="5016500"/>
          <p14:tracePt t="356210" x="7702550" y="5029200"/>
          <p14:tracePt t="356227" x="7721600" y="5035550"/>
          <p14:tracePt t="356243" x="7753350" y="5041900"/>
          <p14:tracePt t="356260" x="7772400" y="5041900"/>
          <p14:tracePt t="356277" x="7797800" y="5048250"/>
          <p14:tracePt t="356293" x="7829550" y="5048250"/>
          <p14:tracePt t="356310" x="7842250" y="5048250"/>
          <p14:tracePt t="356327" x="7886700" y="5048250"/>
          <p14:tracePt t="356343" x="7905750" y="5048250"/>
          <p14:tracePt t="356361" x="7950200" y="5048250"/>
          <p14:tracePt t="356376" x="7975600" y="5048250"/>
          <p14:tracePt t="356392" x="8026400" y="5035550"/>
          <p14:tracePt t="356409" x="8064500" y="5022850"/>
          <p14:tracePt t="356426" x="8077200" y="5022850"/>
          <p14:tracePt t="356443" x="8102600" y="5010150"/>
          <p14:tracePt t="356459" x="8115300" y="5010150"/>
          <p14:tracePt t="356476" x="8128000" y="5003800"/>
          <p14:tracePt t="356492" x="8134350" y="4997450"/>
          <p14:tracePt t="356509" x="8140700" y="4991100"/>
          <p14:tracePt t="356526" x="8153400" y="4991100"/>
          <p14:tracePt t="356542" x="8153400" y="4984750"/>
          <p14:tracePt t="356559" x="8153400" y="4978400"/>
          <p14:tracePt t="356575" x="8166100" y="4972050"/>
          <p14:tracePt t="356592" x="8172450" y="4972050"/>
          <p14:tracePt t="356609" x="8172450" y="4965700"/>
          <p14:tracePt t="356625" x="8178800" y="4965700"/>
          <p14:tracePt t="356642" x="8191500" y="4959350"/>
          <p14:tracePt t="356660" x="8204200" y="4959350"/>
          <p14:tracePt t="356677" x="8204200" y="4953000"/>
          <p14:tracePt t="356693" x="8216900" y="4946650"/>
          <p14:tracePt t="356710" x="8223250" y="4940300"/>
          <p14:tracePt t="356727" x="8223250" y="4933950"/>
          <p14:tracePt t="356744" x="8223250" y="4914900"/>
          <p14:tracePt t="356760" x="8223250" y="4902200"/>
          <p14:tracePt t="356777" x="8210550" y="4870450"/>
          <p14:tracePt t="356793" x="8204200" y="4857750"/>
          <p14:tracePt t="356810" x="8172450" y="4826000"/>
          <p14:tracePt t="356827" x="8153400" y="4806950"/>
          <p14:tracePt t="356843" x="8134350" y="4794250"/>
          <p14:tracePt t="356860" x="8096250" y="4781550"/>
          <p14:tracePt t="356878" x="8077200" y="4781550"/>
          <p14:tracePt t="356894" x="8032750" y="4775200"/>
          <p14:tracePt t="356910" x="7975600" y="4775200"/>
          <p14:tracePt t="356927" x="7950200" y="4775200"/>
          <p14:tracePt t="356944" x="7905750" y="4775200"/>
          <p14:tracePt t="356960" x="7886700" y="4775200"/>
          <p14:tracePt t="356977" x="7874000" y="4787900"/>
          <p14:tracePt t="356994" x="7861300" y="4800600"/>
          <p14:tracePt t="357010" x="7861300" y="4806950"/>
          <p14:tracePt t="357027" x="7861300" y="4813300"/>
          <p14:tracePt t="357917" x="7867650" y="4813300"/>
          <p14:tracePt t="358009" x="7867650" y="4819650"/>
          <p14:tracePt t="358030" x="7867650" y="4826000"/>
          <p14:tracePt t="358040" x="7867650" y="4832350"/>
          <p14:tracePt t="358061" x="7867650" y="4838700"/>
          <p14:tracePt t="358071" x="7867650" y="4851400"/>
          <p14:tracePt t="358074" x="7861300" y="4851400"/>
          <p14:tracePt t="358093" x="7861300" y="4857750"/>
          <p14:tracePt t="358096" x="7854950" y="4864100"/>
          <p14:tracePt t="358110" x="7848600" y="4876800"/>
          <p14:tracePt t="358127" x="7842250" y="4889500"/>
          <p14:tracePt t="358143" x="7835900" y="4908550"/>
          <p14:tracePt t="358161" x="7829550" y="4933950"/>
          <p14:tracePt t="358177" x="7823200" y="4940300"/>
          <p14:tracePt t="358193" x="7823200" y="4972050"/>
          <p14:tracePt t="358210" x="7823200" y="4978400"/>
          <p14:tracePt t="358227" x="7823200" y="4997450"/>
          <p14:tracePt t="358243" x="7823200" y="5016500"/>
          <p14:tracePt t="358260" x="7816850" y="5029200"/>
          <p14:tracePt t="358277" x="7810500" y="5054600"/>
          <p14:tracePt t="358293" x="7810500" y="5073650"/>
          <p14:tracePt t="358310" x="7804150" y="5105400"/>
          <p14:tracePt t="358327" x="7804150" y="5137150"/>
          <p14:tracePt t="358344" x="7810500" y="5156200"/>
          <p14:tracePt t="358360" x="7810500" y="5181600"/>
          <p14:tracePt t="358377" x="7810500" y="5194300"/>
          <p14:tracePt t="358393" x="7816850" y="5213350"/>
          <p14:tracePt t="358410" x="7816850" y="5232400"/>
          <p14:tracePt t="358427" x="7816850" y="5238750"/>
          <p14:tracePt t="358443" x="7823200" y="5257800"/>
          <p14:tracePt t="358460" x="7829550" y="5270500"/>
          <p14:tracePt t="358477" x="7848600" y="5302250"/>
          <p14:tracePt t="358494" x="7867650" y="5321300"/>
          <p14:tracePt t="358510" x="7886700" y="5359400"/>
          <p14:tracePt t="358527" x="7912100" y="5391150"/>
          <p14:tracePt t="358544" x="7924800" y="5403850"/>
          <p14:tracePt t="358560" x="7943850" y="5429250"/>
          <p14:tracePt t="358577" x="7950200" y="5435600"/>
          <p14:tracePt t="358593" x="7969250" y="5461000"/>
          <p14:tracePt t="358610" x="8001000" y="5486400"/>
          <p14:tracePt t="358627" x="8013700" y="5499100"/>
          <p14:tracePt t="358659" x="8045450" y="5518150"/>
          <p14:tracePt t="358660" x="8064500" y="5524500"/>
          <p14:tracePt t="358676" x="8108950" y="5537200"/>
          <p14:tracePt t="358692" x="8147050" y="5543550"/>
          <p14:tracePt t="358709" x="8159750" y="5543550"/>
          <p14:tracePt t="358727" x="8178800" y="5543550"/>
          <p14:tracePt t="358763" x="8185150" y="5543550"/>
          <p14:tracePt t="358781" x="8191500" y="5543550"/>
          <p14:tracePt t="358813" x="8191500" y="5537200"/>
          <p14:tracePt t="358824" x="8197850" y="5530850"/>
          <p14:tracePt t="358855" x="8197850" y="5524500"/>
          <p14:tracePt t="358865" x="8197850" y="5518150"/>
          <p14:tracePt t="358876" x="8197850" y="5511800"/>
          <p14:tracePt t="358907" x="8197850" y="5505450"/>
          <p14:tracePt t="358911" x="8197850" y="5499100"/>
          <p14:tracePt t="358928" x="8197850" y="5492750"/>
          <p14:tracePt t="358929" x="8185150" y="5486400"/>
          <p14:tracePt t="358942" x="8185150" y="5480050"/>
          <p14:tracePt t="358959" x="8166100" y="5473700"/>
          <p14:tracePt t="358976" x="8147050" y="5467350"/>
          <p14:tracePt t="358994" x="8128000" y="5461000"/>
          <p14:tracePt t="359010" x="8102600" y="5448300"/>
          <p14:tracePt t="359027" x="8070850" y="5441950"/>
          <p14:tracePt t="359043" x="8051800" y="5435600"/>
          <p14:tracePt t="359060" x="8020050" y="5429250"/>
          <p14:tracePt t="359077" x="8001000" y="5429250"/>
          <p14:tracePt t="359093" x="7962900" y="5429250"/>
          <p14:tracePt t="359110" x="7937500" y="5429250"/>
          <p14:tracePt t="359127" x="7924800" y="5429250"/>
          <p14:tracePt t="359144" x="7899400" y="5429250"/>
          <p14:tracePt t="359160" x="7880350" y="5429250"/>
          <p14:tracePt t="359177" x="7854950" y="5429250"/>
          <p14:tracePt t="359194" x="7816850" y="5429250"/>
          <p14:tracePt t="359210" x="7810500" y="5429250"/>
          <p14:tracePt t="359227" x="7778750" y="5435600"/>
          <p14:tracePt t="359243" x="7766050" y="5441950"/>
          <p14:tracePt t="359260" x="7747000" y="5448300"/>
          <p14:tracePt t="359277" x="7727950" y="5454650"/>
          <p14:tracePt t="359294" x="7721600" y="5454650"/>
          <p14:tracePt t="359310" x="7708900" y="5467350"/>
          <p14:tracePt t="359327" x="7702550" y="5473700"/>
          <p14:tracePt t="359343" x="7683500" y="5492750"/>
          <p14:tracePt t="359360" x="7683500" y="5499100"/>
          <p14:tracePt t="359377" x="7670800" y="5518150"/>
          <p14:tracePt t="359393" x="7664450" y="5530850"/>
          <p14:tracePt t="359410" x="7664450" y="5537200"/>
          <p14:tracePt t="359427" x="7664450" y="5549900"/>
          <p14:tracePt t="359443" x="7664450" y="5575300"/>
          <p14:tracePt t="359460" x="7664450" y="5581650"/>
          <p14:tracePt t="359477" x="7677150" y="5613400"/>
          <p14:tracePt t="359494" x="7689850" y="5632450"/>
          <p14:tracePt t="359510" x="7708900" y="5670550"/>
          <p14:tracePt t="359527" x="7721600" y="5683250"/>
          <p14:tracePt t="359543" x="7753350" y="5715000"/>
          <p14:tracePt t="359560" x="7778750" y="5740400"/>
          <p14:tracePt t="359577" x="7797800" y="5753100"/>
          <p14:tracePt t="359593" x="7842250" y="5772150"/>
          <p14:tracePt t="359610" x="7867650" y="5778500"/>
          <p14:tracePt t="359627" x="7918450" y="5797550"/>
          <p14:tracePt t="359644" x="7981950" y="5810250"/>
          <p14:tracePt t="359660" x="8007350" y="5816600"/>
          <p14:tracePt t="359676" x="8045450" y="5829300"/>
          <p14:tracePt t="359692" x="8064500" y="5829300"/>
          <p14:tracePt t="359710" x="8096250" y="5835650"/>
          <p14:tracePt t="359727" x="8115300" y="5835650"/>
          <p14:tracePt t="359743" x="8134350" y="5835650"/>
          <p14:tracePt t="359760" x="8153400" y="5835650"/>
          <p14:tracePt t="359777" x="8172450" y="5835650"/>
          <p14:tracePt t="359793" x="8185150" y="5822950"/>
          <p14:tracePt t="359810" x="8204200" y="5816600"/>
          <p14:tracePt t="359827" x="8204200" y="5810250"/>
          <p14:tracePt t="359843" x="8216900" y="5803900"/>
          <p14:tracePt t="359879" x="8216900" y="5797550"/>
          <p14:tracePt t="359931" x="8216900" y="5791200"/>
          <p14:tracePt t="359969" x="8216900" y="5784850"/>
          <p14:tracePt t="361144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228600" y="1447800"/>
            <a:ext cx="340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Brzine reakcija na 500K</a:t>
            </a:r>
            <a:endParaRPr lang="en-US" altLang="en-US" sz="2400"/>
          </a:p>
        </p:txBody>
      </p:sp>
      <p:graphicFrame>
        <p:nvGraphicFramePr>
          <p:cNvPr id="41002" name="Group 42"/>
          <p:cNvGraphicFramePr>
            <a:graphicFrameLocks noGrp="1"/>
          </p:cNvGraphicFramePr>
          <p:nvPr/>
        </p:nvGraphicFramePr>
        <p:xfrm>
          <a:off x="228600" y="1981200"/>
          <a:ext cx="3657600" cy="4064001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 (lmol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+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 x 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+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8 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+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5 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H+Cl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.3 x 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H+Br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.7 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H+I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.5 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0749" name="Rectangle 36"/>
          <p:cNvSpPr>
            <a:spLocks noChangeArrowheads="1"/>
          </p:cNvSpPr>
          <p:nvPr/>
        </p:nvSpPr>
        <p:spPr bwMode="auto">
          <a:xfrm>
            <a:off x="1" y="6035675"/>
            <a:ext cx="9067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• </a:t>
            </a:r>
            <a:r>
              <a:rPr lang="sr-Latn-RS" altLang="en-US" sz="2000" dirty="0" smtClean="0"/>
              <a:t>(</a:t>
            </a:r>
            <a:r>
              <a:rPr lang="en-US" altLang="en-US" sz="2000" dirty="0" smtClean="0">
                <a:solidFill>
                  <a:srgbClr val="FF0000"/>
                </a:solidFill>
              </a:rPr>
              <a:t>H atom</a:t>
            </a:r>
            <a:r>
              <a:rPr lang="sr-Latn-RS" altLang="en-US" sz="2000" dirty="0" smtClean="0">
                <a:solidFill>
                  <a:srgbClr val="FF0000"/>
                </a:solidFill>
              </a:rPr>
              <a:t>)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+ halogen </a:t>
            </a:r>
            <a:r>
              <a:rPr lang="sr-Latn-CS" altLang="en-US" sz="2000" dirty="0">
                <a:solidFill>
                  <a:srgbClr val="FF0000"/>
                </a:solidFill>
              </a:rPr>
              <a:t>je vrlo brza reakcija koja ne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sr-Latn-CS" altLang="en-US" sz="2000" dirty="0">
                <a:solidFill>
                  <a:srgbClr val="FF0000"/>
                </a:solidFill>
              </a:rPr>
              <a:t>zavisi od haloge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• </a:t>
            </a:r>
            <a:r>
              <a:rPr lang="sr-Latn-RS" altLang="en-US" sz="2000" dirty="0" smtClean="0"/>
              <a:t>(</a:t>
            </a:r>
            <a:r>
              <a:rPr lang="en-US" altLang="en-US" sz="2000" dirty="0" smtClean="0"/>
              <a:t>Halogen atom</a:t>
            </a:r>
            <a:r>
              <a:rPr lang="sr-Latn-RS" altLang="en-US" sz="2000" dirty="0" smtClean="0"/>
              <a:t>)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+ H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</a:t>
            </a:r>
            <a:r>
              <a:rPr lang="sr-Latn-CS" altLang="en-US" sz="2000" dirty="0"/>
              <a:t>zavisi od halogena</a:t>
            </a:r>
            <a:endParaRPr lang="en-US" altLang="en-US" sz="2000" dirty="0"/>
          </a:p>
        </p:txBody>
      </p:sp>
      <p:sp>
        <p:nvSpPr>
          <p:cNvPr id="30750" name="Rectangle 41"/>
          <p:cNvSpPr>
            <a:spLocks noChangeArrowheads="1"/>
          </p:cNvSpPr>
          <p:nvPr/>
        </p:nvSpPr>
        <p:spPr bwMode="auto">
          <a:xfrm>
            <a:off x="4124325" y="2133600"/>
            <a:ext cx="50292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hlink"/>
                </a:solidFill>
              </a:rPr>
              <a:t>• </a:t>
            </a:r>
            <a:r>
              <a:rPr lang="sr-Latn-CS" altLang="en-US" sz="2400" b="1" dirty="0">
                <a:solidFill>
                  <a:schemeClr val="hlink"/>
                </a:solidFill>
              </a:rPr>
              <a:t>za </a:t>
            </a:r>
            <a:r>
              <a:rPr lang="en-US" altLang="en-US" sz="2400" b="1" dirty="0">
                <a:solidFill>
                  <a:schemeClr val="hlink"/>
                </a:solidFill>
              </a:rPr>
              <a:t>Cl</a:t>
            </a:r>
            <a:r>
              <a:rPr lang="en-US" altLang="en-US" sz="2400" b="1" baseline="-25000" dirty="0">
                <a:solidFill>
                  <a:schemeClr val="hlink"/>
                </a:solidFill>
              </a:rPr>
              <a:t>2</a:t>
            </a:r>
            <a:r>
              <a:rPr lang="en-US" altLang="en-US" sz="2400" b="1" dirty="0">
                <a:solidFill>
                  <a:schemeClr val="hlink"/>
                </a:solidFill>
              </a:rPr>
              <a:t>, </a:t>
            </a:r>
            <a:r>
              <a:rPr lang="sr-Latn-CS" altLang="en-US" sz="2400" b="1" dirty="0">
                <a:solidFill>
                  <a:schemeClr val="hlink"/>
                </a:solidFill>
              </a:rPr>
              <a:t>prpagacija je vrlo brza 	prinos radikala je visok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b="1" dirty="0">
                <a:solidFill>
                  <a:schemeClr val="hlink"/>
                </a:solidFill>
              </a:rPr>
              <a:t> </a:t>
            </a:r>
            <a:r>
              <a:rPr lang="sr-Latn-RS" altLang="en-US" sz="2400" b="1" dirty="0" smtClean="0">
                <a:solidFill>
                  <a:schemeClr val="hlink"/>
                </a:solidFill>
              </a:rPr>
              <a:t>          uslovi za 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e</a:t>
            </a:r>
            <a:r>
              <a:rPr lang="sr-Latn-CS" altLang="en-US" sz="2400" b="1" dirty="0">
                <a:solidFill>
                  <a:schemeClr val="hlink"/>
                </a:solidFill>
              </a:rPr>
              <a:t>ksplozije</a:t>
            </a:r>
            <a:r>
              <a:rPr lang="en-US" altLang="en-US" sz="2400" b="1" dirty="0">
                <a:solidFill>
                  <a:schemeClr val="hlink"/>
                </a:solidFill>
              </a:rPr>
              <a:t> </a:t>
            </a:r>
            <a:endParaRPr lang="sr-Latn-CS" altLang="en-US" sz="2400" b="1" dirty="0">
              <a:solidFill>
                <a:schemeClr val="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folHlink"/>
                </a:solidFill>
              </a:rPr>
              <a:t>• </a:t>
            </a:r>
            <a:r>
              <a:rPr lang="sr-Latn-CS" altLang="en-US" sz="2400" b="1" dirty="0">
                <a:solidFill>
                  <a:schemeClr val="folHlink"/>
                </a:solidFill>
              </a:rPr>
              <a:t>za </a:t>
            </a:r>
            <a:r>
              <a:rPr lang="en-US" altLang="en-US" sz="2400" b="1" dirty="0">
                <a:solidFill>
                  <a:schemeClr val="folHlink"/>
                </a:solidFill>
              </a:rPr>
              <a:t> Br</a:t>
            </a:r>
            <a:r>
              <a:rPr lang="en-US" altLang="en-US" sz="2400" b="1" baseline="-25000" dirty="0">
                <a:solidFill>
                  <a:schemeClr val="folHlink"/>
                </a:solidFill>
              </a:rPr>
              <a:t>2</a:t>
            </a:r>
            <a:r>
              <a:rPr lang="en-US" altLang="en-US" sz="2400" b="1" dirty="0">
                <a:solidFill>
                  <a:schemeClr val="folHlink"/>
                </a:solidFill>
              </a:rPr>
              <a:t> </a:t>
            </a:r>
            <a:r>
              <a:rPr lang="sr-Latn-CS" altLang="en-US" sz="2400" b="1" dirty="0">
                <a:solidFill>
                  <a:schemeClr val="folHlink"/>
                </a:solidFill>
              </a:rPr>
              <a:t>propagacija je brza </a:t>
            </a:r>
            <a:r>
              <a:rPr lang="en-US" altLang="en-US" sz="2400" b="1" dirty="0">
                <a:solidFill>
                  <a:schemeClr val="folHlink"/>
                </a:solidFill>
              </a:rPr>
              <a:t> </a:t>
            </a:r>
            <a:endParaRPr lang="sr-Latn-CS" altLang="en-US" sz="2400" b="1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</a:rPr>
              <a:t>• </a:t>
            </a:r>
            <a:r>
              <a:rPr lang="sr-Latn-CS" altLang="en-US" sz="2400" b="1" dirty="0">
                <a:solidFill>
                  <a:schemeClr val="accent2"/>
                </a:solidFill>
              </a:rPr>
              <a:t>za </a:t>
            </a:r>
            <a:r>
              <a:rPr lang="en-US" altLang="en-US" sz="2400" b="1" dirty="0">
                <a:solidFill>
                  <a:schemeClr val="accent2"/>
                </a:solidFill>
              </a:rPr>
              <a:t>l</a:t>
            </a:r>
            <a:r>
              <a:rPr lang="en-US" altLang="en-US" sz="2400" b="1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b="1" dirty="0">
                <a:solidFill>
                  <a:schemeClr val="accent2"/>
                </a:solidFill>
              </a:rPr>
              <a:t>, </a:t>
            </a:r>
            <a:r>
              <a:rPr lang="sr-Latn-CS" altLang="en-US" sz="2400" b="1" dirty="0">
                <a:solidFill>
                  <a:schemeClr val="accent2"/>
                </a:solidFill>
              </a:rPr>
              <a:t>propagacija je spor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chemeClr val="accent2"/>
                </a:solidFill>
              </a:rPr>
              <a:t> </a:t>
            </a:r>
            <a:r>
              <a:rPr lang="en-US" altLang="en-US" sz="2400" b="1" dirty="0">
                <a:solidFill>
                  <a:schemeClr val="accent2"/>
                </a:solidFill>
              </a:rPr>
              <a:t>- </a:t>
            </a:r>
            <a:r>
              <a:rPr lang="sr-Latn-CS" altLang="en-US" sz="2400" b="1" dirty="0">
                <a:solidFill>
                  <a:schemeClr val="accent2"/>
                </a:solidFill>
              </a:rPr>
              <a:t>ovo je prosta 	bimolekulska reakcija </a:t>
            </a:r>
            <a:endParaRPr lang="en-US" altLang="en-US" sz="2400" b="1" dirty="0">
              <a:solidFill>
                <a:schemeClr val="accent2"/>
              </a:solidFill>
            </a:endParaRPr>
          </a:p>
        </p:txBody>
      </p:sp>
      <p:graphicFrame>
        <p:nvGraphicFramePr>
          <p:cNvPr id="30751" name="Object 61"/>
          <p:cNvGraphicFramePr>
            <a:graphicFrameLocks noChangeAspect="1"/>
          </p:cNvGraphicFramePr>
          <p:nvPr/>
        </p:nvGraphicFramePr>
        <p:xfrm>
          <a:off x="381000" y="228600"/>
          <a:ext cx="49530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6" imgW="1905000" imgH="457200" progId="Equation.3">
                  <p:embed/>
                </p:oleObj>
              </mc:Choice>
              <mc:Fallback>
                <p:oleObj name="Equation" r:id="rId6" imgW="1905000" imgH="4572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9530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33" x="3460750" y="1308100"/>
          <p14:tracePt t="2796" x="3467100" y="1308100"/>
          <p14:tracePt t="2920" x="3473450" y="1308100"/>
          <p14:tracePt t="2961" x="3479800" y="1308100"/>
          <p14:tracePt t="18305" x="3479800" y="1301750"/>
          <p14:tracePt t="18439" x="3486150" y="1301750"/>
          <p14:tracePt t="38359" x="3492500" y="1301750"/>
          <p14:tracePt t="38400" x="3498850" y="1301750"/>
          <p14:tracePt t="38492" x="3505200" y="1301750"/>
          <p14:tracePt t="38523" x="3511550" y="1301750"/>
          <p14:tracePt t="38533" x="3517900" y="1301750"/>
          <p14:tracePt t="38557" x="3524250" y="1308100"/>
          <p14:tracePt t="38558" x="3530600" y="1308100"/>
          <p14:tracePt t="38577" x="3536950" y="1308100"/>
          <p14:tracePt t="38589" x="3536950" y="1314450"/>
          <p14:tracePt t="38605" x="3549650" y="1320800"/>
          <p14:tracePt t="38607" x="3556000" y="1320800"/>
          <p14:tracePt t="38623" x="3556000" y="1333500"/>
          <p14:tracePt t="38639" x="3562350" y="1333500"/>
          <p14:tracePt t="38656" x="3568700" y="1339850"/>
          <p14:tracePt t="38692" x="3568700" y="1346200"/>
          <p14:tracePt t="38712" x="3575050" y="1352550"/>
          <p14:tracePt t="38714" x="3587750" y="1358900"/>
          <p14:tracePt t="38723" x="3594100" y="1358900"/>
          <p14:tracePt t="38739" x="3606800" y="1365250"/>
          <p14:tracePt t="38755" x="3613150" y="1371600"/>
          <p14:tracePt t="38772" x="3625850" y="1384300"/>
          <p14:tracePt t="38789" x="3632200" y="1384300"/>
          <p14:tracePt t="38805" x="3638550" y="1397000"/>
          <p14:tracePt t="38823" x="3651250" y="1403350"/>
          <p14:tracePt t="38839" x="3651250" y="1416050"/>
          <p14:tracePt t="38855" x="3670300" y="1422400"/>
          <p14:tracePt t="38872" x="3670300" y="1428750"/>
          <p14:tracePt t="38889" x="3695700" y="1447800"/>
          <p14:tracePt t="38905" x="3702050" y="1454150"/>
          <p14:tracePt t="38922" x="3708400" y="1460500"/>
          <p14:tracePt t="38939" x="3714750" y="1466850"/>
          <p14:tracePt t="38955" x="3721100" y="1479550"/>
          <p14:tracePt t="38994" x="3727450" y="1485900"/>
          <p14:tracePt t="38995" x="3727450" y="1492250"/>
          <p14:tracePt t="39005" x="3733800" y="1498600"/>
          <p14:tracePt t="39022" x="3733800" y="1504950"/>
          <p14:tracePt t="39039" x="3740150" y="1511300"/>
          <p14:tracePt t="39055" x="3740150" y="1517650"/>
          <p14:tracePt t="39073" x="3746500" y="1530350"/>
          <p14:tracePt t="39119" x="3746500" y="1536700"/>
          <p14:tracePt t="39131" x="3746500" y="1543050"/>
          <p14:tracePt t="39140" x="3752850" y="1549400"/>
          <p14:tracePt t="39142" x="3752850" y="1555750"/>
          <p14:tracePt t="39156" x="3752850" y="1568450"/>
          <p14:tracePt t="39192" x="3759200" y="1574800"/>
          <p14:tracePt t="39194" x="3765550" y="1581150"/>
          <p14:tracePt t="39205" x="3765550" y="1587500"/>
          <p14:tracePt t="39222" x="3784600" y="1619250"/>
          <p14:tracePt t="39239" x="3803650" y="1651000"/>
          <p14:tracePt t="39255" x="3816350" y="1657350"/>
          <p14:tracePt t="39274" x="3835400" y="1689100"/>
          <p14:tracePt t="39289" x="3848100" y="1701800"/>
          <p14:tracePt t="39306" x="3854450" y="1714500"/>
          <p14:tracePt t="39339" x="3860800" y="1739900"/>
          <p14:tracePt t="39340" x="3867150" y="1739900"/>
          <p14:tracePt t="39355" x="3879850" y="1765300"/>
          <p14:tracePt t="39372" x="3886200" y="1778000"/>
          <p14:tracePt t="39390" x="3898900" y="1797050"/>
          <p14:tracePt t="39405" x="3924300" y="1828800"/>
          <p14:tracePt t="39423" x="3930650" y="1835150"/>
          <p14:tracePt t="39439" x="3949700" y="1866900"/>
          <p14:tracePt t="39456" x="3956050" y="1879600"/>
          <p14:tracePt t="39472" x="3968750" y="1898650"/>
          <p14:tracePt t="39489" x="3981450" y="1924050"/>
          <p14:tracePt t="39506" x="3981450" y="1936750"/>
          <p14:tracePt t="39522" x="3981450" y="1949450"/>
          <p14:tracePt t="39539" x="3981450" y="1955800"/>
          <p14:tracePt t="39556" x="3981450" y="1974850"/>
          <p14:tracePt t="39574" x="3981450" y="1993900"/>
          <p14:tracePt t="39590" x="3981450" y="2006600"/>
          <p14:tracePt t="39606" x="3981450" y="2032000"/>
          <p14:tracePt t="39624" x="3981450" y="2044700"/>
          <p14:tracePt t="39640" x="3981450" y="2063750"/>
          <p14:tracePt t="39655" x="3981450" y="2082800"/>
          <p14:tracePt t="39672" x="3981450" y="2108200"/>
          <p14:tracePt t="39688" x="3981450" y="2159000"/>
          <p14:tracePt t="39705" x="3981450" y="2190750"/>
          <p14:tracePt t="39724" x="3981450" y="2254250"/>
          <p14:tracePt t="39740" x="3981450" y="2292350"/>
          <p14:tracePt t="39756" x="3981450" y="2355850"/>
          <p14:tracePt t="39773" x="3981450" y="2406650"/>
          <p14:tracePt t="39790" x="3981450" y="2425700"/>
          <p14:tracePt t="39806" x="3975100" y="2451100"/>
          <p14:tracePt t="39823" x="3968750" y="2470150"/>
          <p14:tracePt t="39840" x="3956050" y="2508250"/>
          <p14:tracePt t="39857" x="3949700" y="2546350"/>
          <p14:tracePt t="39873" x="3943350" y="2565400"/>
          <p14:tracePt t="39890" x="3943350" y="2616200"/>
          <p14:tracePt t="39906" x="3943350" y="2654300"/>
          <p14:tracePt t="39924" x="3943350" y="2673350"/>
          <p14:tracePt t="39940" x="3943350" y="2711450"/>
          <p14:tracePt t="39956" x="3943350" y="2724150"/>
          <p14:tracePt t="39973" x="3937000" y="2755900"/>
          <p14:tracePt t="40008" x="3937000" y="2768600"/>
          <p14:tracePt t="40010" x="3930650" y="2781300"/>
          <p14:tracePt t="40023" x="3924300" y="2794000"/>
          <p14:tracePt t="40040" x="3917950" y="2800350"/>
          <p14:tracePt t="40056" x="3917950" y="2806700"/>
          <p14:tracePt t="40074" x="3911600" y="2813050"/>
          <p14:tracePt t="51445" x="3905250" y="2813050"/>
          <p14:tracePt t="51455" x="3879850" y="2813050"/>
          <p14:tracePt t="51473" x="3835400" y="2800350"/>
          <p14:tracePt t="51475" x="3721100" y="2774950"/>
          <p14:tracePt t="51489" x="3651250" y="2749550"/>
          <p14:tracePt t="51506" x="3517900" y="2711450"/>
          <p14:tracePt t="51523" x="3422650" y="2686050"/>
          <p14:tracePt t="51539" x="3397250" y="2679700"/>
          <p14:tracePt t="51556" x="3352800" y="2667000"/>
          <p14:tracePt t="51573" x="3327400" y="2660650"/>
          <p14:tracePt t="51590" x="3282950" y="2647950"/>
          <p14:tracePt t="51606" x="3219450" y="2622550"/>
          <p14:tracePt t="51624" x="3194050" y="2616200"/>
          <p14:tracePt t="51640" x="3143250" y="2603500"/>
          <p14:tracePt t="51656" x="3124200" y="2597150"/>
          <p14:tracePt t="51673" x="3098800" y="2590800"/>
          <p14:tracePt t="51689" x="3060700" y="2578100"/>
          <p14:tracePt t="51706" x="3035300" y="2571750"/>
          <p14:tracePt t="51723" x="2984500" y="2559050"/>
          <p14:tracePt t="51740" x="2946400" y="2540000"/>
          <p14:tracePt t="51756" x="2889250" y="2527300"/>
          <p14:tracePt t="51773" x="2838450" y="2508250"/>
          <p14:tracePt t="51789" x="2806700" y="2495550"/>
          <p14:tracePt t="51806" x="2762250" y="2470150"/>
          <p14:tracePt t="51823" x="2736850" y="2457450"/>
          <p14:tracePt t="51839" x="2705100" y="2432050"/>
          <p14:tracePt t="51856" x="2679700" y="2413000"/>
          <p14:tracePt t="51873" x="2667000" y="2400300"/>
          <p14:tracePt t="51890" x="2647950" y="2387600"/>
          <p14:tracePt t="51906" x="2641600" y="2381250"/>
          <p14:tracePt t="51923" x="2628900" y="2381250"/>
          <p14:tracePt t="51939" x="2609850" y="2368550"/>
          <p14:tracePt t="51956" x="2603500" y="2362200"/>
          <p14:tracePt t="51973" x="2597150" y="2355850"/>
          <p14:tracePt t="52567" x="2590800" y="2355850"/>
          <p14:tracePt t="52609" x="2584450" y="2355850"/>
          <p14:tracePt t="52629" x="2578100" y="2355850"/>
          <p14:tracePt t="52639" x="2571750" y="2362200"/>
          <p14:tracePt t="52650" x="2565400" y="2368550"/>
          <p14:tracePt t="52655" x="2540000" y="2381250"/>
          <p14:tracePt t="52673" x="2520950" y="2387600"/>
          <p14:tracePt t="52690" x="2470150" y="2406650"/>
          <p14:tracePt t="52706" x="2425700" y="2425700"/>
          <p14:tracePt t="52723" x="2400300" y="2432050"/>
          <p14:tracePt t="52739" x="2343150" y="2451100"/>
          <p14:tracePt t="52756" x="2324100" y="2457450"/>
          <p14:tracePt t="52773" x="2273300" y="2470150"/>
          <p14:tracePt t="52789" x="2235200" y="2489200"/>
          <p14:tracePt t="52789" x="2209800" y="2495550"/>
          <p14:tracePt t="52807" x="2178050" y="2501900"/>
          <p14:tracePt t="52823" x="2101850" y="2520950"/>
          <p14:tracePt t="52840" x="2070100" y="2527300"/>
          <p14:tracePt t="52856" x="2006600" y="2540000"/>
          <p14:tracePt t="52873" x="1955800" y="2552700"/>
          <p14:tracePt t="52890" x="1930400" y="2559050"/>
          <p14:tracePt t="52906" x="1873250" y="2584450"/>
          <p14:tracePt t="52923" x="1835150" y="2597150"/>
          <p14:tracePt t="52939" x="1739900" y="2622550"/>
          <p14:tracePt t="52956" x="1695450" y="2635250"/>
          <p14:tracePt t="52973" x="1625600" y="2654300"/>
          <p14:tracePt t="52989" x="1568450" y="2673350"/>
          <p14:tracePt t="53006" x="1549400" y="2679700"/>
          <p14:tracePt t="53023" x="1517650" y="2692400"/>
          <p14:tracePt t="53040" x="1492250" y="2698750"/>
          <p14:tracePt t="53056" x="1441450" y="2717800"/>
          <p14:tracePt t="53073" x="1358900" y="2743200"/>
          <p14:tracePt t="53089" x="1308100" y="2755900"/>
          <p14:tracePt t="53106" x="1206500" y="2781300"/>
          <p14:tracePt t="53124" x="1168400" y="2794000"/>
          <p14:tracePt t="53139" x="1098550" y="2813050"/>
          <p14:tracePt t="53157" x="1035050" y="2832100"/>
          <p14:tracePt t="53173" x="1003300" y="2838450"/>
          <p14:tracePt t="53190" x="933450" y="2857500"/>
          <p14:tracePt t="53206" x="895350" y="2870200"/>
          <p14:tracePt t="53223" x="806450" y="2882900"/>
          <p14:tracePt t="53240" x="730250" y="2895600"/>
          <p14:tracePt t="53256" x="711200" y="2901950"/>
          <p14:tracePt t="53274" x="673100" y="2908300"/>
          <p14:tracePt t="53289" x="654050" y="2914650"/>
          <p14:tracePt t="53306" x="622300" y="2927350"/>
          <p14:tracePt t="53323" x="584200" y="2940050"/>
          <p14:tracePt t="53339" x="558800" y="2946400"/>
          <p14:tracePt t="53356" x="514350" y="2959100"/>
          <p14:tracePt t="53373" x="495300" y="2965450"/>
          <p14:tracePt t="53389" x="476250" y="2971800"/>
          <p14:tracePt t="53442" x="469900" y="2971800"/>
          <p14:tracePt t="56760" x="476250" y="2971800"/>
          <p14:tracePt t="57638" x="476250" y="2978150"/>
          <p14:tracePt t="57649" x="476250" y="2984500"/>
          <p14:tracePt t="57669" x="476250" y="2990850"/>
          <p14:tracePt t="57683" x="476250" y="3003550"/>
          <p14:tracePt t="57699" x="476250" y="3016250"/>
          <p14:tracePt t="57711" x="476250" y="3028950"/>
          <p14:tracePt t="57713" x="476250" y="3035300"/>
          <p14:tracePt t="57722" x="476250" y="3048000"/>
          <p14:tracePt t="57739" x="476250" y="3073400"/>
          <p14:tracePt t="57757" x="476250" y="3086100"/>
          <p14:tracePt t="57774" x="476250" y="3111500"/>
          <p14:tracePt t="57790" x="476250" y="3149600"/>
          <p14:tracePt t="57807" x="476250" y="3168650"/>
          <p14:tracePt t="57824" x="476250" y="3194050"/>
          <p14:tracePt t="57841" x="476250" y="3225800"/>
          <p14:tracePt t="57857" x="476250" y="3244850"/>
          <p14:tracePt t="57874" x="476250" y="3263900"/>
          <p14:tracePt t="57890" x="476250" y="3282950"/>
          <p14:tracePt t="57907" x="476250" y="3314700"/>
          <p14:tracePt t="57924" x="476250" y="3340100"/>
          <p14:tracePt t="57940" x="476250" y="3352800"/>
          <p14:tracePt t="57957" x="476250" y="3378200"/>
          <p14:tracePt t="57974" x="469900" y="3390900"/>
          <p14:tracePt t="57990" x="463550" y="3409950"/>
          <p14:tracePt t="58007" x="457200" y="3416300"/>
          <p14:tracePt t="58007" x="457200" y="3422650"/>
          <p14:tracePt t="58024" x="457200" y="3429000"/>
          <p14:tracePt t="58040" x="450850" y="3448050"/>
          <p14:tracePt t="58057" x="450850" y="3454400"/>
          <p14:tracePt t="58074" x="444500" y="3473450"/>
          <p14:tracePt t="58090" x="444500" y="3479800"/>
          <p14:tracePt t="58107" x="444500" y="3498850"/>
          <p14:tracePt t="58124" x="444500" y="3524250"/>
          <p14:tracePt t="58141" x="444500" y="3530600"/>
          <p14:tracePt t="58157" x="444500" y="3562350"/>
          <p14:tracePt t="58174" x="444500" y="3575050"/>
          <p14:tracePt t="58174" x="444500" y="3587750"/>
          <p14:tracePt t="58192" x="444500" y="3600450"/>
          <p14:tracePt t="58207" x="444500" y="3625850"/>
          <p14:tracePt t="58224" x="444500" y="3644900"/>
          <p14:tracePt t="58240" x="444500" y="3676650"/>
          <p14:tracePt t="58257" x="444500" y="3695700"/>
          <p14:tracePt t="58274" x="444500" y="3733800"/>
          <p14:tracePt t="58290" x="444500" y="3784600"/>
          <p14:tracePt t="58307" x="444500" y="3810000"/>
          <p14:tracePt t="58324" x="444500" y="3841750"/>
          <p14:tracePt t="58340" x="444500" y="3860800"/>
          <p14:tracePt t="58357" x="444500" y="3898900"/>
          <p14:tracePt t="58374" x="444500" y="3911600"/>
          <p14:tracePt t="58390" x="444500" y="3924300"/>
          <p14:tracePt t="58407" x="444500" y="3943350"/>
          <p14:tracePt t="58424" x="444500" y="3949700"/>
          <p14:tracePt t="58440" x="444500" y="3975100"/>
          <p14:tracePt t="58457" x="444500" y="3987800"/>
          <p14:tracePt t="58474" x="444500" y="4000500"/>
          <p14:tracePt t="58490" x="444500" y="4013200"/>
          <p14:tracePt t="58507" x="444500" y="4019550"/>
          <p14:tracePt t="58524" x="444500" y="4025900"/>
          <p14:tracePt t="58540" x="444500" y="4038600"/>
          <p14:tracePt t="58578" x="444500" y="4044950"/>
          <p14:tracePt t="58580" x="444500" y="4051300"/>
          <p14:tracePt t="58610" x="444500" y="4057650"/>
          <p14:tracePt t="59119" x="444500" y="4051300"/>
          <p14:tracePt t="59140" x="444500" y="4044950"/>
          <p14:tracePt t="59171" x="444500" y="4038600"/>
          <p14:tracePt t="59211" x="444500" y="4032250"/>
          <p14:tracePt t="59242" x="444500" y="4025900"/>
          <p14:tracePt t="59274" x="444500" y="4019550"/>
          <p14:tracePt t="59285" x="444500" y="4013200"/>
          <p14:tracePt t="59305" x="444500" y="4006850"/>
          <p14:tracePt t="59316" x="444500" y="3994150"/>
          <p14:tracePt t="59336" x="444500" y="3987800"/>
          <p14:tracePt t="59348" x="444500" y="3981450"/>
          <p14:tracePt t="59366" x="444500" y="3975100"/>
          <p14:tracePt t="59366" x="444500" y="3968750"/>
          <p14:tracePt t="59380" x="444500" y="3962400"/>
          <p14:tracePt t="59382" x="444500" y="3956050"/>
          <p14:tracePt t="59390" x="444500" y="3943350"/>
          <p14:tracePt t="59407" x="444500" y="3917950"/>
          <p14:tracePt t="59424" x="444500" y="3898900"/>
          <p14:tracePt t="59440" x="444500" y="3867150"/>
          <p14:tracePt t="59457" x="444500" y="3835400"/>
          <p14:tracePt t="59474" x="444500" y="3810000"/>
          <p14:tracePt t="59491" x="444500" y="3771900"/>
          <p14:tracePt t="59507" x="444500" y="3746500"/>
          <p14:tracePt t="59523" x="444500" y="3702050"/>
          <p14:tracePt t="59540" x="457200" y="3657600"/>
          <p14:tracePt t="59557" x="469900" y="3644900"/>
          <p14:tracePt t="59573" x="482600" y="3619500"/>
          <p14:tracePt t="59591" x="495300" y="3606800"/>
          <p14:tracePt t="59607" x="514350" y="3575050"/>
          <p14:tracePt t="59624" x="539750" y="3556000"/>
          <p14:tracePt t="59640" x="558800" y="3536950"/>
          <p14:tracePt t="59657" x="577850" y="3511550"/>
          <p14:tracePt t="59674" x="590550" y="3498850"/>
          <p14:tracePt t="59690" x="615950" y="3479800"/>
          <p14:tracePt t="59707" x="628650" y="3460750"/>
          <p14:tracePt t="59724" x="641350" y="3454400"/>
          <p14:tracePt t="59741" x="673100" y="3429000"/>
          <p14:tracePt t="59757" x="685800" y="3409950"/>
          <p14:tracePt t="59774" x="717550" y="3378200"/>
          <p14:tracePt t="59791" x="749300" y="3346450"/>
          <p14:tracePt t="59807" x="768350" y="3333750"/>
          <p14:tracePt t="59824" x="800100" y="3314700"/>
          <p14:tracePt t="59840" x="806450" y="3302000"/>
          <p14:tracePt t="59857" x="838200" y="3282950"/>
          <p14:tracePt t="59873" x="863600" y="3263900"/>
          <p14:tracePt t="59890" x="882650" y="3257550"/>
          <p14:tracePt t="59907" x="908050" y="3232150"/>
          <p14:tracePt t="59924" x="933450" y="3219450"/>
          <p14:tracePt t="59940" x="1003300" y="3181350"/>
          <p14:tracePt t="59957" x="1066800" y="3143250"/>
          <p14:tracePt t="59974" x="1092200" y="3136900"/>
          <p14:tracePt t="59990" x="1136650" y="3117850"/>
          <p14:tracePt t="60007" x="1155700" y="3111500"/>
          <p14:tracePt t="60024" x="1187450" y="3111500"/>
          <p14:tracePt t="60040" x="1231900" y="3098800"/>
          <p14:tracePt t="60057" x="1257300" y="3092450"/>
          <p14:tracePt t="60073" x="1327150" y="3067050"/>
          <p14:tracePt t="60091" x="1365250" y="3060700"/>
          <p14:tracePt t="60107" x="1409700" y="3054350"/>
          <p14:tracePt t="60124" x="1428750" y="3048000"/>
          <p14:tracePt t="60140" x="1454150" y="3048000"/>
          <p14:tracePt t="60157" x="1460500" y="3041650"/>
          <p14:tracePt t="60174" x="1466850" y="3041650"/>
          <p14:tracePt t="60190" x="1473200" y="3041650"/>
          <p14:tracePt t="60207" x="1479550" y="3041650"/>
          <p14:tracePt t="60207" x="1485900" y="3035300"/>
          <p14:tracePt t="60225" x="1492250" y="3028950"/>
          <p14:tracePt t="60241" x="1517650" y="3022600"/>
          <p14:tracePt t="60257" x="1524000" y="3022600"/>
          <p14:tracePt t="60274" x="1555750" y="3009900"/>
          <p14:tracePt t="60291" x="1574800" y="3009900"/>
          <p14:tracePt t="60307" x="1619250" y="3003550"/>
          <p14:tracePt t="60323" x="1657350" y="2990850"/>
          <p14:tracePt t="60340" x="1676400" y="2984500"/>
          <p14:tracePt t="60357" x="1714500" y="2978150"/>
          <p14:tracePt t="60373" x="1720850" y="2971800"/>
          <p14:tracePt t="60390" x="1758950" y="2971800"/>
          <p14:tracePt t="60407" x="1797050" y="2971800"/>
          <p14:tracePt t="60424" x="1816100" y="2971800"/>
          <p14:tracePt t="60440" x="1866900" y="2971800"/>
          <p14:tracePt t="60457" x="1892300" y="2971800"/>
          <p14:tracePt t="60474" x="1936750" y="2971800"/>
          <p14:tracePt t="60491" x="2006600" y="2971800"/>
          <p14:tracePt t="60507" x="2025650" y="2971800"/>
          <p14:tracePt t="60523" x="2070100" y="2971800"/>
          <p14:tracePt t="60540" x="2089150" y="2971800"/>
          <p14:tracePt t="60557" x="2101850" y="2971800"/>
          <p14:tracePt t="60573" x="2108200" y="2971800"/>
          <p14:tracePt t="60591" x="2114550" y="2971800"/>
          <p14:tracePt t="60631" x="2120900" y="2971800"/>
          <p14:tracePt t="60651" x="2127250" y="2971800"/>
          <p14:tracePt t="61405" x="2133600" y="2971800"/>
          <p14:tracePt t="61447" x="2146300" y="2965450"/>
          <p14:tracePt t="61457" x="2152650" y="2965450"/>
          <p14:tracePt t="61473" x="2165350" y="2959100"/>
          <p14:tracePt t="61475" x="2203450" y="2946400"/>
          <p14:tracePt t="61490" x="2228850" y="2946400"/>
          <p14:tracePt t="61507" x="2273300" y="2940050"/>
          <p14:tracePt t="61523" x="2311400" y="2933700"/>
          <p14:tracePt t="61541" x="2336800" y="2933700"/>
          <p14:tracePt t="61557" x="2381250" y="2933700"/>
          <p14:tracePt t="61574" x="2419350" y="2933700"/>
          <p14:tracePt t="61590" x="2501900" y="2933700"/>
          <p14:tracePt t="61607" x="2571750" y="2933700"/>
          <p14:tracePt t="61624" x="2679700" y="2933700"/>
          <p14:tracePt t="61640" x="2774950" y="2933700"/>
          <p14:tracePt t="61657" x="2813050" y="2933700"/>
          <p14:tracePt t="61673" x="2863850" y="2933700"/>
          <p14:tracePt t="61691" x="2882900" y="2933700"/>
          <p14:tracePt t="61707" x="2921000" y="2933700"/>
          <p14:tracePt t="61723" x="2978150" y="2933700"/>
          <p14:tracePt t="61742" x="3009900" y="2933700"/>
          <p14:tracePt t="61757" x="3098800" y="2933700"/>
          <p14:tracePt t="61774" x="3143250" y="2933700"/>
          <p14:tracePt t="61790" x="3213100" y="2933700"/>
          <p14:tracePt t="61807" x="3251200" y="2933700"/>
          <p14:tracePt t="61823" x="3270250" y="2933700"/>
          <p14:tracePt t="61840" x="3289300" y="2933700"/>
          <p14:tracePt t="61857" x="3302000" y="2933700"/>
          <p14:tracePt t="61873" x="3321050" y="2933700"/>
          <p14:tracePt t="61890" x="3346450" y="2933700"/>
          <p14:tracePt t="61907" x="3352800" y="2933700"/>
          <p14:tracePt t="61924" x="3365500" y="2933700"/>
          <p14:tracePt t="61940" x="3371850" y="2933700"/>
          <p14:tracePt t="64392" x="3371850" y="2940050"/>
          <p14:tracePt t="64416" x="3371850" y="2952750"/>
          <p14:tracePt t="64423" x="3371850" y="2959100"/>
          <p14:tracePt t="64425" x="3371850" y="2965450"/>
          <p14:tracePt t="64441" x="3371850" y="2984500"/>
          <p14:tracePt t="64457" x="3371850" y="2990850"/>
          <p14:tracePt t="64474" x="3371850" y="3022600"/>
          <p14:tracePt t="64491" x="3371850" y="3060700"/>
          <p14:tracePt t="64507" x="3371850" y="3079750"/>
          <p14:tracePt t="64523" x="3371850" y="3130550"/>
          <p14:tracePt t="64541" x="3371850" y="3143250"/>
          <p14:tracePt t="64557" x="3371850" y="3187700"/>
          <p14:tracePt t="64574" x="3371850" y="3225800"/>
          <p14:tracePt t="64591" x="3371850" y="3251200"/>
          <p14:tracePt t="64607" x="3371850" y="3289300"/>
          <p14:tracePt t="64623" x="3371850" y="3308350"/>
          <p14:tracePt t="64641" x="3359150" y="3333750"/>
          <p14:tracePt t="64657" x="3346450" y="3365500"/>
          <p14:tracePt t="64673" x="3346450" y="3378200"/>
          <p14:tracePt t="64691" x="3333750" y="3416300"/>
          <p14:tracePt t="64707" x="3333750" y="3435350"/>
          <p14:tracePt t="64724" x="3327400" y="3473450"/>
          <p14:tracePt t="64741" x="3321050" y="3517900"/>
          <p14:tracePt t="64757" x="3314700" y="3536950"/>
          <p14:tracePt t="64773" x="3308350" y="3562350"/>
          <p14:tracePt t="64791" x="3308350" y="3575050"/>
          <p14:tracePt t="64807" x="3295650" y="3606800"/>
          <p14:tracePt t="64823" x="3289300" y="3632200"/>
          <p14:tracePt t="64841" x="3289300" y="3651250"/>
          <p14:tracePt t="64857" x="3282950" y="3676650"/>
          <p14:tracePt t="64873" x="3282950" y="3689350"/>
          <p14:tracePt t="64891" x="3276600" y="3714750"/>
          <p14:tracePt t="64907" x="3276600" y="3740150"/>
          <p14:tracePt t="64924" x="3270250" y="3746500"/>
          <p14:tracePt t="64940" x="3270250" y="3778250"/>
          <p14:tracePt t="64957" x="3270250" y="3784600"/>
          <p14:tracePt t="64973" x="3263900" y="3803650"/>
          <p14:tracePt t="64991" x="3263900" y="3810000"/>
          <p14:tracePt t="65007" x="3263900" y="3835400"/>
          <p14:tracePt t="65023" x="3263900" y="3854450"/>
          <p14:tracePt t="65041" x="3263900" y="3860800"/>
          <p14:tracePt t="65057" x="3263900" y="3873500"/>
          <p14:tracePt t="65073" x="3263900" y="3879850"/>
          <p14:tracePt t="65090" x="3263900" y="3886200"/>
          <p14:tracePt t="65107" x="3263900" y="3898900"/>
          <p14:tracePt t="65123" x="3263900" y="3911600"/>
          <p14:tracePt t="65141" x="3257550" y="3917950"/>
          <p14:tracePt t="65157" x="3257550" y="3924300"/>
          <p14:tracePt t="65173" x="3257550" y="3930650"/>
          <p14:tracePt t="65191" x="3257550" y="3937000"/>
          <p14:tracePt t="65461" x="3257550" y="3930650"/>
          <p14:tracePt t="65481" x="3257550" y="3924300"/>
          <p14:tracePt t="65502" x="3257550" y="3917950"/>
          <p14:tracePt t="65515" x="3257550" y="3911600"/>
          <p14:tracePt t="65533" x="3251200" y="3911600"/>
          <p14:tracePt t="65544" x="3251200" y="3905250"/>
          <p14:tracePt t="65555" x="3244850" y="3898900"/>
          <p14:tracePt t="65564" x="3244850" y="3892550"/>
          <p14:tracePt t="65574" x="3225800" y="3886200"/>
          <p14:tracePt t="65590" x="3206750" y="3867150"/>
          <p14:tracePt t="65607" x="3187700" y="3854450"/>
          <p14:tracePt t="65623" x="3149600" y="3835400"/>
          <p14:tracePt t="65657" x="3105150" y="3816350"/>
          <p14:tracePt t="65658" x="3079750" y="3810000"/>
          <p14:tracePt t="65674" x="3054350" y="3803650"/>
          <p14:tracePt t="65691" x="3035300" y="3797300"/>
          <p14:tracePt t="65707" x="3009900" y="3790950"/>
          <p14:tracePt t="65724" x="2990850" y="3790950"/>
          <p14:tracePt t="65741" x="2965450" y="3784600"/>
          <p14:tracePt t="65757" x="2946400" y="3778250"/>
          <p14:tracePt t="65773" x="2940050" y="3778250"/>
          <p14:tracePt t="65791" x="2921000" y="3778250"/>
          <p14:tracePt t="65807" x="2901950" y="3778250"/>
          <p14:tracePt t="65824" x="2876550" y="3778250"/>
          <p14:tracePt t="65841" x="2857500" y="3778250"/>
          <p14:tracePt t="65857" x="2832100" y="3778250"/>
          <p14:tracePt t="65874" x="2813050" y="3778250"/>
          <p14:tracePt t="65891" x="2800350" y="3778250"/>
          <p14:tracePt t="65907" x="2787650" y="3778250"/>
          <p14:tracePt t="65924" x="2768600" y="3778250"/>
          <p14:tracePt t="65962" x="2755900" y="3778250"/>
          <p14:tracePt t="65964" x="2749550" y="3784600"/>
          <p14:tracePt t="65994" x="2743200" y="3784600"/>
          <p14:tracePt t="65996" x="2736850" y="3790950"/>
          <p14:tracePt t="66007" x="2730500" y="3797300"/>
          <p14:tracePt t="66024" x="2730500" y="3803650"/>
          <p14:tracePt t="66041" x="2717800" y="3810000"/>
          <p14:tracePt t="66057" x="2711450" y="3816350"/>
          <p14:tracePt t="66073" x="2698750" y="3822700"/>
          <p14:tracePt t="66090" x="2698750" y="3829050"/>
          <p14:tracePt t="66107" x="2692400" y="3835400"/>
          <p14:tracePt t="66123" x="2686050" y="3848100"/>
          <p14:tracePt t="66141" x="2686050" y="3854450"/>
          <p14:tracePt t="66157" x="2679700" y="3867150"/>
          <p14:tracePt t="66173" x="2679700" y="3879850"/>
          <p14:tracePt t="66191" x="2679700" y="3886200"/>
          <p14:tracePt t="66207" x="2679700" y="3898900"/>
          <p14:tracePt t="66224" x="2679700" y="3911600"/>
          <p14:tracePt t="66241" x="2673350" y="3924300"/>
          <p14:tracePt t="66257" x="2673350" y="3937000"/>
          <p14:tracePt t="66274" x="2673350" y="3949700"/>
          <p14:tracePt t="66291" x="2673350" y="3962400"/>
          <p14:tracePt t="66308" x="2673350" y="3968750"/>
          <p14:tracePt t="66323" x="2673350" y="3981450"/>
          <p14:tracePt t="66341" x="2673350" y="3987800"/>
          <p14:tracePt t="66357" x="2679700" y="4000500"/>
          <p14:tracePt t="66374" x="2679700" y="4006850"/>
          <p14:tracePt t="66391" x="2686050" y="4013200"/>
          <p14:tracePt t="66407" x="2686050" y="4025900"/>
          <p14:tracePt t="66424" x="2686050" y="4032250"/>
          <p14:tracePt t="66440" x="2698750" y="4051300"/>
          <p14:tracePt t="66457" x="2711450" y="4070350"/>
          <p14:tracePt t="66473" x="2717800" y="4076700"/>
          <p14:tracePt t="66491" x="2717800" y="4089400"/>
          <p14:tracePt t="66507" x="2724150" y="4095750"/>
          <p14:tracePt t="66524" x="2736850" y="4095750"/>
          <p14:tracePt t="66540" x="2749550" y="4108450"/>
          <p14:tracePt t="66557" x="2762250" y="4114800"/>
          <p14:tracePt t="66573" x="2781300" y="4121150"/>
          <p14:tracePt t="66590" x="2794000" y="4121150"/>
          <p14:tracePt t="66607" x="2813050" y="4127500"/>
          <p14:tracePt t="66623" x="2838450" y="4133850"/>
          <p14:tracePt t="66641" x="2851150" y="4140200"/>
          <p14:tracePt t="66656" x="2901950" y="4152900"/>
          <p14:tracePt t="66674" x="2940050" y="4159250"/>
          <p14:tracePt t="66691" x="2997200" y="4171950"/>
          <p14:tracePt t="66707" x="3041650" y="4184650"/>
          <p14:tracePt t="66724" x="3060700" y="4191000"/>
          <p14:tracePt t="66741" x="3067050" y="4191000"/>
          <p14:tracePt t="66757" x="3073400" y="4191000"/>
          <p14:tracePt t="66773" x="3092450" y="4191000"/>
          <p14:tracePt t="66791" x="3111500" y="4191000"/>
          <p14:tracePt t="66791" x="3130550" y="4191000"/>
          <p14:tracePt t="66807" x="3155950" y="4191000"/>
          <p14:tracePt t="66824" x="3200400" y="4191000"/>
          <p14:tracePt t="66841" x="3219450" y="4191000"/>
          <p14:tracePt t="66857" x="3244850" y="4191000"/>
          <p14:tracePt t="66874" x="3270250" y="4191000"/>
          <p14:tracePt t="66891" x="3276600" y="4184650"/>
          <p14:tracePt t="66907" x="3289300" y="4184650"/>
          <p14:tracePt t="66923" x="3295650" y="4178300"/>
          <p14:tracePt t="66940" x="3308350" y="4165600"/>
          <p14:tracePt t="66957" x="3314700" y="4152900"/>
          <p14:tracePt t="66973" x="3321050" y="4146550"/>
          <p14:tracePt t="66991" x="3333750" y="4140200"/>
          <p14:tracePt t="67007" x="3333750" y="4127500"/>
          <p14:tracePt t="67024" x="3346450" y="4121150"/>
          <p14:tracePt t="67041" x="3352800" y="4108450"/>
          <p14:tracePt t="67057" x="3352800" y="4102100"/>
          <p14:tracePt t="67073" x="3352800" y="4089400"/>
          <p14:tracePt t="67091" x="3359150" y="4076700"/>
          <p14:tracePt t="67107" x="3359150" y="4064000"/>
          <p14:tracePt t="67123" x="3359150" y="4044950"/>
          <p14:tracePt t="67141" x="3359150" y="4038600"/>
          <p14:tracePt t="67157" x="3359150" y="4019550"/>
          <p14:tracePt t="67173" x="3359150" y="4006850"/>
          <p14:tracePt t="67190" x="3352800" y="3981450"/>
          <p14:tracePt t="67225" x="3346450" y="3968750"/>
          <p14:tracePt t="67227" x="3333750" y="3956050"/>
          <p14:tracePt t="67241" x="3321050" y="3937000"/>
          <p14:tracePt t="67257" x="3321050" y="3930650"/>
          <p14:tracePt t="67274" x="3302000" y="3911600"/>
          <p14:tracePt t="67291" x="3289300" y="3898900"/>
          <p14:tracePt t="67307" x="3276600" y="3879850"/>
          <p14:tracePt t="67323" x="3251200" y="3854450"/>
          <p14:tracePt t="67341" x="3232150" y="3841750"/>
          <p14:tracePt t="67357" x="3206750" y="3816350"/>
          <p14:tracePt t="67374" x="3194050" y="3803650"/>
          <p14:tracePt t="67390" x="3162300" y="3790950"/>
          <p14:tracePt t="67407" x="3143250" y="3778250"/>
          <p14:tracePt t="67423" x="3136900" y="3771900"/>
          <p14:tracePt t="67441" x="3124200" y="3765550"/>
          <p14:tracePt t="67457" x="3117850" y="3765550"/>
          <p14:tracePt t="67473" x="3105150" y="3759200"/>
          <p14:tracePt t="67491" x="3086100" y="3752850"/>
          <p14:tracePt t="67507" x="3079750" y="3752850"/>
          <p14:tracePt t="67524" x="3054350" y="3752850"/>
          <p14:tracePt t="67541" x="3048000" y="3752850"/>
          <p14:tracePt t="67557" x="3028950" y="3752850"/>
          <p14:tracePt t="67573" x="2997200" y="3752850"/>
          <p14:tracePt t="67591" x="2978150" y="3752850"/>
          <p14:tracePt t="67607" x="2952750" y="3752850"/>
          <p14:tracePt t="67624" x="2940050" y="3752850"/>
          <p14:tracePt t="67641" x="2921000" y="3752850"/>
          <p14:tracePt t="67656" x="2901950" y="3752850"/>
          <p14:tracePt t="67674" x="2889250" y="3752850"/>
          <p14:tracePt t="67690" x="2863850" y="3752850"/>
          <p14:tracePt t="67706" x="2844800" y="3752850"/>
          <p14:tracePt t="67723" x="2819400" y="3759200"/>
          <p14:tracePt t="67741" x="2781300" y="3765550"/>
          <p14:tracePt t="67757" x="2768600" y="3771900"/>
          <p14:tracePt t="67773" x="2743200" y="3784600"/>
          <p14:tracePt t="67791" x="2724150" y="3784600"/>
          <p14:tracePt t="67807" x="2711450" y="3784600"/>
          <p14:tracePt t="67824" x="2692400" y="3790950"/>
          <p14:tracePt t="67855" x="2686050" y="3797300"/>
          <p14:tracePt t="67856" x="2673350" y="3803650"/>
          <p14:tracePt t="67872" x="2667000" y="3810000"/>
          <p14:tracePt t="67891" x="2660650" y="3816350"/>
          <p14:tracePt t="67906" x="2647950" y="3822700"/>
          <p14:tracePt t="67923" x="2647950" y="3829050"/>
          <p14:tracePt t="67941" x="2635250" y="3841750"/>
          <p14:tracePt t="67957" x="2628900" y="3841750"/>
          <p14:tracePt t="67973" x="2628900" y="3854450"/>
          <p14:tracePt t="67991" x="2622550" y="3860800"/>
          <p14:tracePt t="68007" x="2616200" y="3873500"/>
          <p14:tracePt t="68023" x="2616200" y="3886200"/>
          <p14:tracePt t="68040" x="2609850" y="3898900"/>
          <p14:tracePt t="68057" x="2609850" y="3911600"/>
          <p14:tracePt t="68073" x="2603500" y="3937000"/>
          <p14:tracePt t="68112" x="2603500" y="3949700"/>
          <p14:tracePt t="68114" x="2603500" y="3956050"/>
          <p14:tracePt t="68144" x="2603500" y="3962400"/>
          <p14:tracePt t="68145" x="2603500" y="3968750"/>
          <p14:tracePt t="68175" x="2603500" y="3975100"/>
          <p14:tracePt t="68176" x="2603500" y="3981450"/>
          <p14:tracePt t="68190" x="2603500" y="3994150"/>
          <p14:tracePt t="68207" x="2603500" y="4000500"/>
          <p14:tracePt t="68223" x="2603500" y="4006850"/>
          <p14:tracePt t="68241" x="2603500" y="4019550"/>
          <p14:tracePt t="68257" x="2609850" y="4032250"/>
          <p14:tracePt t="68273" x="2616200" y="4044950"/>
          <p14:tracePt t="68308" x="2622550" y="4057650"/>
          <p14:tracePt t="68323" x="2628900" y="4064000"/>
          <p14:tracePt t="68326" x="2635250" y="4070350"/>
          <p14:tracePt t="68341" x="2641600" y="4076700"/>
          <p14:tracePt t="68357" x="2660650" y="4089400"/>
          <p14:tracePt t="68394" x="2673350" y="4102100"/>
          <p14:tracePt t="68395" x="2679700" y="4108450"/>
          <p14:tracePt t="68407" x="2686050" y="4108450"/>
          <p14:tracePt t="68423" x="2711450" y="4127500"/>
          <p14:tracePt t="68441" x="2736850" y="4140200"/>
          <p14:tracePt t="68457" x="2749550" y="4146550"/>
          <p14:tracePt t="68474" x="2774950" y="4159250"/>
          <p14:tracePt t="68491" x="2781300" y="4159250"/>
          <p14:tracePt t="68507" x="2806700" y="4159250"/>
          <p14:tracePt t="68524" x="2813050" y="4165600"/>
          <p14:tracePt t="68541" x="2819400" y="4165600"/>
          <p14:tracePt t="68557" x="2832100" y="4171950"/>
          <p14:tracePt t="68573" x="2838450" y="4171950"/>
          <p14:tracePt t="68590" x="2851150" y="4171950"/>
          <p14:tracePt t="68607" x="2870200" y="4171950"/>
          <p14:tracePt t="68623" x="2876550" y="4171950"/>
          <p14:tracePt t="68641" x="2895600" y="4171950"/>
          <p14:tracePt t="68657" x="2901950" y="4171950"/>
          <p14:tracePt t="68674" x="2908300" y="4171950"/>
          <p14:tracePt t="68691" x="2927350" y="4171950"/>
          <p14:tracePt t="68707" x="2933700" y="4171950"/>
          <p14:tracePt t="68723" x="2965450" y="4171950"/>
          <p14:tracePt t="68741" x="2971800" y="4171950"/>
          <p14:tracePt t="68757" x="3003550" y="4171950"/>
          <p14:tracePt t="68774" x="3016250" y="4171950"/>
          <p14:tracePt t="68791" x="3022600" y="4171950"/>
          <p14:tracePt t="68807" x="3035300" y="4171950"/>
          <p14:tracePt t="68824" x="3048000" y="4171950"/>
          <p14:tracePt t="68841" x="3067050" y="4165600"/>
          <p14:tracePt t="68857" x="3092450" y="4159250"/>
          <p14:tracePt t="68874" x="3105150" y="4159250"/>
          <p14:tracePt t="68891" x="3130550" y="4152900"/>
          <p14:tracePt t="68907" x="3136900" y="4146550"/>
          <p14:tracePt t="68923" x="3155950" y="4140200"/>
          <p14:tracePt t="68941" x="3155950" y="4133850"/>
          <p14:tracePt t="68957" x="3175000" y="4127500"/>
          <p14:tracePt t="68974" x="3187700" y="4121150"/>
          <p14:tracePt t="68990" x="3194050" y="4114800"/>
          <p14:tracePt t="69007" x="3213100" y="4108450"/>
          <p14:tracePt t="69024" x="3225800" y="4102100"/>
          <p14:tracePt t="69040" x="3238500" y="4095750"/>
          <p14:tracePt t="69057" x="3244850" y="4089400"/>
          <p14:tracePt t="69073" x="3251200" y="4089400"/>
          <p14:tracePt t="69091" x="3257550" y="4083050"/>
          <p14:tracePt t="69134" x="3263900" y="4083050"/>
          <p14:tracePt t="69196" x="3263900" y="4076700"/>
          <p14:tracePt t="71353" x="3263900" y="4070350"/>
          <p14:tracePt t="71381" x="3257550" y="4070350"/>
          <p14:tracePt t="71384" x="3244850" y="4057650"/>
          <p14:tracePt t="71389" x="3219450" y="4032250"/>
          <p14:tracePt t="71407" x="3206750" y="4013200"/>
          <p14:tracePt t="71423" x="3162300" y="3975100"/>
          <p14:tracePt t="71441" x="3143250" y="3956050"/>
          <p14:tracePt t="71441" x="3117850" y="3930650"/>
          <p14:tracePt t="71457" x="3105150" y="3911600"/>
          <p14:tracePt t="71473" x="3079750" y="3867150"/>
          <p14:tracePt t="71490" x="3060700" y="3841750"/>
          <p14:tracePt t="71507" x="3041650" y="3784600"/>
          <p14:tracePt t="71523" x="3022600" y="3727450"/>
          <p14:tracePt t="71540" x="3009900" y="3689350"/>
          <p14:tracePt t="71557" x="2984500" y="3619500"/>
          <p14:tracePt t="71573" x="2978150" y="3594100"/>
          <p14:tracePt t="71591" x="2965450" y="3517900"/>
          <p14:tracePt t="71606" x="2952750" y="3448050"/>
          <p14:tracePt t="71624" x="2946400" y="3422650"/>
          <p14:tracePt t="71640" x="2940050" y="3378200"/>
          <p14:tracePt t="71657" x="2940050" y="3352800"/>
          <p14:tracePt t="71673" x="2940050" y="3308350"/>
          <p14:tracePt t="71690" x="2940050" y="3270250"/>
          <p14:tracePt t="71707" x="2940050" y="3251200"/>
          <p14:tracePt t="71723" x="2940050" y="3225800"/>
          <p14:tracePt t="71741" x="2940050" y="3213100"/>
          <p14:tracePt t="71757" x="2940050" y="3187700"/>
          <p14:tracePt t="71774" x="2959100" y="3168650"/>
          <p14:tracePt t="71790" x="2965450" y="3162300"/>
          <p14:tracePt t="71807" x="2971800" y="3149600"/>
          <p14:tracePt t="71823" x="2971800" y="3143250"/>
          <p14:tracePt t="71840" x="2990850" y="3124200"/>
          <p14:tracePt t="71857" x="2997200" y="3111500"/>
          <p14:tracePt t="71857" x="3003550" y="3098800"/>
          <p14:tracePt t="71874" x="3009900" y="3086100"/>
          <p14:tracePt t="71891" x="3028950" y="3067050"/>
          <p14:tracePt t="71907" x="3035300" y="3054350"/>
          <p14:tracePt t="71923" x="3054350" y="3028950"/>
          <p14:tracePt t="71940" x="3060700" y="3028950"/>
          <p14:tracePt t="71957" x="3067050" y="3009900"/>
          <p14:tracePt t="71974" x="3086100" y="2997200"/>
          <p14:tracePt t="71990" x="3092450" y="2984500"/>
          <p14:tracePt t="72007" x="3111500" y="2971800"/>
          <p14:tracePt t="72023" x="3117850" y="2965450"/>
          <p14:tracePt t="72040" x="3136900" y="2952750"/>
          <p14:tracePt t="72057" x="3149600" y="2952750"/>
          <p14:tracePt t="72906" x="3149600" y="2946400"/>
          <p14:tracePt t="74192" x="3155950" y="2946400"/>
          <p14:tracePt t="75738" x="3162300" y="2946400"/>
          <p14:tracePt t="75771" x="3168650" y="2946400"/>
          <p14:tracePt t="75792" x="3175000" y="2946400"/>
          <p14:tracePt t="75802" x="3181350" y="2946400"/>
          <p14:tracePt t="75812" x="3187700" y="2940050"/>
          <p14:tracePt t="75824" x="3200400" y="2940050"/>
          <p14:tracePt t="75841" x="3232150" y="2927350"/>
          <p14:tracePt t="75843" x="3244850" y="2921000"/>
          <p14:tracePt t="75857" x="3282950" y="2908300"/>
          <p14:tracePt t="75874" x="3302000" y="2901950"/>
          <p14:tracePt t="75891" x="3352800" y="2889250"/>
          <p14:tracePt t="75908" x="3384550" y="2882900"/>
          <p14:tracePt t="75924" x="3460750" y="2863850"/>
          <p14:tracePt t="75942" x="3562350" y="2838450"/>
          <p14:tracePt t="75958" x="3606800" y="2825750"/>
          <p14:tracePt t="75974" x="3708400" y="2800350"/>
          <p14:tracePt t="75991" x="3746500" y="2794000"/>
          <p14:tracePt t="76008" x="3797300" y="2774950"/>
          <p14:tracePt t="76025" x="3841750" y="2755900"/>
          <p14:tracePt t="76041" x="3860800" y="2749550"/>
          <p14:tracePt t="76057" x="3892550" y="2736850"/>
          <p14:tracePt t="76074" x="3911600" y="2730500"/>
          <p14:tracePt t="76091" x="3943350" y="2717800"/>
          <p14:tracePt t="76108" x="3968750" y="2711450"/>
          <p14:tracePt t="76124" x="3981450" y="2711450"/>
          <p14:tracePt t="76142" x="3994150" y="2711450"/>
          <p14:tracePt t="76158" x="4013200" y="2705100"/>
          <p14:tracePt t="76174" x="4044950" y="2698750"/>
          <p14:tracePt t="76192" x="4102100" y="2679700"/>
          <p14:tracePt t="76207" x="4133850" y="2673350"/>
          <p14:tracePt t="76224" x="4184650" y="2647950"/>
          <p14:tracePt t="76241" x="4210050" y="2641600"/>
          <p14:tracePt t="76258" x="4248150" y="2628900"/>
          <p14:tracePt t="76275" x="4273550" y="2622550"/>
          <p14:tracePt t="76291" x="4286250" y="2616200"/>
          <p14:tracePt t="76307" x="4311650" y="2609850"/>
          <p14:tracePt t="76341" x="4318000" y="2603500"/>
          <p14:tracePt t="76357" x="4324350" y="2603500"/>
          <p14:tracePt t="76359" x="4337050" y="2597150"/>
          <p14:tracePt t="76374" x="4343400" y="2597150"/>
          <p14:tracePt t="76391" x="4375150" y="2590800"/>
          <p14:tracePt t="76408" x="4400550" y="2590800"/>
          <p14:tracePt t="76424" x="4451350" y="2584450"/>
          <p14:tracePt t="76441" x="4502150" y="2578100"/>
          <p14:tracePt t="76459" x="4514850" y="2571750"/>
          <p14:tracePt t="76474" x="4533900" y="2571750"/>
          <p14:tracePt t="76511" x="4533900" y="2565400"/>
          <p14:tracePt t="76540" x="4540250" y="2565400"/>
          <p14:tracePt t="76550" x="4540250" y="2559050"/>
          <p14:tracePt t="76560" x="4546600" y="2559050"/>
          <p14:tracePt t="76581" x="4552950" y="2559050"/>
          <p14:tracePt t="76591" x="4559300" y="2559050"/>
          <p14:tracePt t="76606" x="4565650" y="2559050"/>
          <p14:tracePt t="80866" x="4565650" y="2552700"/>
          <p14:tracePt t="80887" x="4572000" y="2552700"/>
          <p14:tracePt t="80893" x="4578350" y="2552700"/>
          <p14:tracePt t="80920" x="4584700" y="2552700"/>
          <p14:tracePt t="80929" x="4591050" y="2552700"/>
          <p14:tracePt t="80941" x="4597400" y="2552700"/>
          <p14:tracePt t="80942" x="4610100" y="2552700"/>
          <p14:tracePt t="80958" x="4629150" y="2552700"/>
          <p14:tracePt t="80974" x="4641850" y="2552700"/>
          <p14:tracePt t="80991" x="4654550" y="2552700"/>
          <p14:tracePt t="81007" x="4667250" y="2552700"/>
          <p14:tracePt t="81135" x="4673600" y="2552700"/>
          <p14:tracePt t="81208" x="4679950" y="2552700"/>
          <p14:tracePt t="81248" x="4686300" y="2552700"/>
          <p14:tracePt t="81362" x="4692650" y="2552700"/>
          <p14:tracePt t="81687" x="4699000" y="2552700"/>
          <p14:tracePt t="81728" x="4705350" y="2552700"/>
          <p14:tracePt t="81779" x="4711700" y="2552700"/>
          <p14:tracePt t="81789" x="4718050" y="2552700"/>
          <p14:tracePt t="81815" x="4724400" y="2552700"/>
          <p14:tracePt t="81831" x="4730750" y="2552700"/>
          <p14:tracePt t="81841" x="4737100" y="2552700"/>
          <p14:tracePt t="81852" x="4743450" y="2552700"/>
          <p14:tracePt t="81914" x="4749800" y="2552700"/>
          <p14:tracePt t="81925" x="4756150" y="2552700"/>
          <p14:tracePt t="81945" x="4762500" y="2552700"/>
          <p14:tracePt t="81956" x="4768850" y="2552700"/>
          <p14:tracePt t="81966" x="4775200" y="2552700"/>
          <p14:tracePt t="81973" x="4781550" y="2552700"/>
          <p14:tracePt t="81989" x="4787900" y="2552700"/>
          <p14:tracePt t="82006" x="4800600" y="2552700"/>
          <p14:tracePt t="82025" x="4813300" y="2552700"/>
          <p14:tracePt t="82041" x="4826000" y="2552700"/>
          <p14:tracePt t="82058" x="4851400" y="2552700"/>
          <p14:tracePt t="82074" x="4864100" y="2552700"/>
          <p14:tracePt t="82091" x="4876800" y="2552700"/>
          <p14:tracePt t="82107" x="4895850" y="2552700"/>
          <p14:tracePt t="82146" x="4908550" y="2552700"/>
          <p14:tracePt t="82157" x="4914900" y="2552700"/>
          <p14:tracePt t="82159" x="4921250" y="2552700"/>
          <p14:tracePt t="82174" x="4933950" y="2552700"/>
          <p14:tracePt t="82191" x="4959350" y="2552700"/>
          <p14:tracePt t="82227" x="4972050" y="2552700"/>
          <p14:tracePt t="82229" x="4984750" y="2552700"/>
          <p14:tracePt t="82261" x="4997450" y="2552700"/>
          <p14:tracePt t="82262" x="5003800" y="2552700"/>
          <p14:tracePt t="82274" x="5016500" y="2552700"/>
          <p14:tracePt t="82291" x="5022850" y="2552700"/>
          <p14:tracePt t="82307" x="5048250" y="2552700"/>
          <p14:tracePt t="82324" x="5054600" y="2552700"/>
          <p14:tracePt t="82341" x="5086350" y="2552700"/>
          <p14:tracePt t="82358" x="5111750" y="2552700"/>
          <p14:tracePt t="82374" x="5124450" y="2552700"/>
          <p14:tracePt t="82392" x="5149850" y="2552700"/>
          <p14:tracePt t="82407" x="5162550" y="2552700"/>
          <p14:tracePt t="82424" x="5181600" y="2552700"/>
          <p14:tracePt t="82442" x="5200650" y="2552700"/>
          <p14:tracePt t="82457" x="5213350" y="2552700"/>
          <p14:tracePt t="82474" x="5238750" y="2552700"/>
          <p14:tracePt t="82491" x="5251450" y="2552700"/>
          <p14:tracePt t="82508" x="5276850" y="2552700"/>
          <p14:tracePt t="82524" x="5302250" y="2552700"/>
          <p14:tracePt t="82541" x="5314950" y="2552700"/>
          <p14:tracePt t="82557" x="5346700" y="2552700"/>
          <p14:tracePt t="82574" x="5359400" y="2552700"/>
          <p14:tracePt t="82591" x="5403850" y="2552700"/>
          <p14:tracePt t="82607" x="5422900" y="2552700"/>
          <p14:tracePt t="82607" x="5435600" y="2552700"/>
          <p14:tracePt t="82624" x="5454650" y="2552700"/>
          <p14:tracePt t="82641" x="5492750" y="2552700"/>
          <p14:tracePt t="82657" x="5499100" y="2552700"/>
          <p14:tracePt t="82674" x="5530850" y="2552700"/>
          <p14:tracePt t="82691" x="5543550" y="2552700"/>
          <p14:tracePt t="82708" x="5575300" y="2552700"/>
          <p14:tracePt t="82724" x="5607050" y="2552700"/>
          <p14:tracePt t="82741" x="5626100" y="2552700"/>
          <p14:tracePt t="82757" x="5664200" y="2552700"/>
          <p14:tracePt t="82774" x="5695950" y="2552700"/>
          <p14:tracePt t="82791" x="5702300" y="2552700"/>
          <p14:tracePt t="82807" x="5734050" y="2552700"/>
          <p14:tracePt t="82824" x="5746750" y="2552700"/>
          <p14:tracePt t="82841" x="5765800" y="2552700"/>
          <p14:tracePt t="82858" x="5772150" y="2552700"/>
          <p14:tracePt t="82874" x="5797550" y="2552700"/>
          <p14:tracePt t="82891" x="5822950" y="2552700"/>
          <p14:tracePt t="82907" x="5835650" y="2552700"/>
          <p14:tracePt t="82924" x="5861050" y="2552700"/>
          <p14:tracePt t="82941" x="5873750" y="2552700"/>
          <p14:tracePt t="82957" x="5892800" y="2552700"/>
          <p14:tracePt t="82974" x="5918200" y="2552700"/>
          <p14:tracePt t="82991" x="5930900" y="2552700"/>
          <p14:tracePt t="83007" x="5949950" y="2552700"/>
          <p14:tracePt t="83024" x="5969000" y="2552700"/>
          <p14:tracePt t="83024" x="5988050" y="2552700"/>
          <p14:tracePt t="83043" x="6013450" y="2552700"/>
          <p14:tracePt t="83058" x="6057900" y="2552700"/>
          <p14:tracePt t="83074" x="6089650" y="2552700"/>
          <p14:tracePt t="83091" x="6140450" y="2552700"/>
          <p14:tracePt t="83107" x="6159500" y="2552700"/>
          <p14:tracePt t="83124" x="6191250" y="2552700"/>
          <p14:tracePt t="83141" x="6229350" y="2559050"/>
          <p14:tracePt t="83158" x="6248400" y="2571750"/>
          <p14:tracePt t="83174" x="6292850" y="2597150"/>
          <p14:tracePt t="83191" x="6318250" y="2616200"/>
          <p14:tracePt t="83207" x="6375400" y="2660650"/>
          <p14:tracePt t="83224" x="6419850" y="2698750"/>
          <p14:tracePt t="83242" x="6438900" y="2717800"/>
          <p14:tracePt t="83257" x="6470650" y="2749550"/>
          <p14:tracePt t="83274" x="6477000" y="2762250"/>
          <p14:tracePt t="83291" x="6489700" y="2794000"/>
          <p14:tracePt t="83307" x="6502400" y="2832100"/>
          <p14:tracePt t="83324" x="6502400" y="2844800"/>
          <p14:tracePt t="83341" x="6515100" y="2882900"/>
          <p14:tracePt t="83358" x="6521450" y="2901950"/>
          <p14:tracePt t="83374" x="6527800" y="2927350"/>
          <p14:tracePt t="83391" x="6527800" y="2933700"/>
          <p14:tracePt t="83407" x="6527800" y="2952750"/>
          <p14:tracePt t="83424" x="6527800" y="2965450"/>
          <p14:tracePt t="83441" x="6527800" y="2971800"/>
          <p14:tracePt t="83457" x="6521450" y="2997200"/>
          <p14:tracePt t="83474" x="6508750" y="3016250"/>
          <p14:tracePt t="83491" x="6502400" y="3028950"/>
          <p14:tracePt t="83507" x="6489700" y="3048000"/>
          <p14:tracePt t="83524" x="6483350" y="3060700"/>
          <p14:tracePt t="83541" x="6470650" y="3086100"/>
          <p14:tracePt t="83557" x="6457950" y="3105150"/>
          <p14:tracePt t="83574" x="6451600" y="3117850"/>
          <p14:tracePt t="83591" x="6445250" y="3136900"/>
          <p14:tracePt t="83607" x="6445250" y="3149600"/>
          <p14:tracePt t="83624" x="6432550" y="3162300"/>
          <p14:tracePt t="83641" x="6426200" y="3168650"/>
          <p14:tracePt t="83641" x="6419850" y="3181350"/>
          <p14:tracePt t="83658" x="6413500" y="3187700"/>
          <p14:tracePt t="83674" x="6394450" y="3200400"/>
          <p14:tracePt t="83692" x="6381750" y="3206750"/>
          <p14:tracePt t="83707" x="6369050" y="3225800"/>
          <p14:tracePt t="83724" x="6362700" y="3232150"/>
          <p14:tracePt t="83741" x="6324600" y="3244850"/>
          <p14:tracePt t="83757" x="6273800" y="3257550"/>
          <p14:tracePt t="83775" x="6248400" y="3263900"/>
          <p14:tracePt t="83791" x="6165850" y="3282950"/>
          <p14:tracePt t="83808" x="6134100" y="3289300"/>
          <p14:tracePt t="83824" x="6064250" y="3295650"/>
          <p14:tracePt t="83841" x="6007100" y="3302000"/>
          <p14:tracePt t="83857" x="5981700" y="3308350"/>
          <p14:tracePt t="83874" x="5937250" y="3308350"/>
          <p14:tracePt t="83891" x="5911850" y="3308350"/>
          <p14:tracePt t="83907" x="5867400" y="3308350"/>
          <p14:tracePt t="83924" x="5810250" y="3308350"/>
          <p14:tracePt t="83941" x="5778500" y="3308350"/>
          <p14:tracePt t="83958" x="5695950" y="3308350"/>
          <p14:tracePt t="83974" x="5664200" y="3308350"/>
          <p14:tracePt t="83991" x="5594350" y="3308350"/>
          <p14:tracePt t="84008" x="5537200" y="3308350"/>
          <p14:tracePt t="84024" x="5518150" y="3308350"/>
          <p14:tracePt t="84041" x="5467350" y="3308350"/>
          <p14:tracePt t="84059" x="5448300" y="3308350"/>
          <p14:tracePt t="84075" x="5397500" y="3308350"/>
          <p14:tracePt t="84090" x="5378450" y="3308350"/>
          <p14:tracePt t="84106" x="5327650" y="3308350"/>
          <p14:tracePt t="84124" x="5276850" y="3308350"/>
          <p14:tracePt t="84141" x="5257800" y="3308350"/>
          <p14:tracePt t="84158" x="5213350" y="3308350"/>
          <p14:tracePt t="84174" x="5168900" y="3308350"/>
          <p14:tracePt t="84191" x="5156200" y="3308350"/>
          <p14:tracePt t="84207" x="5118100" y="3308350"/>
          <p14:tracePt t="84224" x="5111750" y="3308350"/>
          <p14:tracePt t="84241" x="5086350" y="3308350"/>
          <p14:tracePt t="84257" x="5073650" y="3308350"/>
          <p14:tracePt t="84652" x="5080000" y="3308350"/>
          <p14:tracePt t="84661" x="5092700" y="3308350"/>
          <p14:tracePt t="84671" x="5118100" y="3308350"/>
          <p14:tracePt t="84693" x="5130800" y="3308350"/>
          <p14:tracePt t="84694" x="5143500" y="3308350"/>
          <p14:tracePt t="84707" x="5187950" y="3308350"/>
          <p14:tracePt t="84724" x="5207000" y="3308350"/>
          <p14:tracePt t="84741" x="5238750" y="3308350"/>
          <p14:tracePt t="84757" x="5257800" y="3308350"/>
          <p14:tracePt t="84774" x="5295900" y="3308350"/>
          <p14:tracePt t="84791" x="5346700" y="3308350"/>
          <p14:tracePt t="84808" x="5372100" y="3308350"/>
          <p14:tracePt t="84824" x="5416550" y="3308350"/>
          <p14:tracePt t="84841" x="5441950" y="3308350"/>
          <p14:tracePt t="84857" x="5492750" y="3308350"/>
          <p14:tracePt t="84874" x="5524500" y="3308350"/>
          <p14:tracePt t="84891" x="5543550" y="3308350"/>
          <p14:tracePt t="84907" x="5581650" y="3308350"/>
          <p14:tracePt t="84924" x="5607050" y="3308350"/>
          <p14:tracePt t="84941" x="5657850" y="3308350"/>
          <p14:tracePt t="84957" x="5721350" y="3302000"/>
          <p14:tracePt t="84974" x="5753100" y="3302000"/>
          <p14:tracePt t="84991" x="5810250" y="3302000"/>
          <p14:tracePt t="85007" x="5842000" y="3302000"/>
          <p14:tracePt t="85024" x="5899150" y="3302000"/>
          <p14:tracePt t="85041" x="5969000" y="3302000"/>
          <p14:tracePt t="85057" x="6013450" y="3302000"/>
          <p14:tracePt t="85075" x="6076950" y="3302000"/>
          <p14:tracePt t="85091" x="6108700" y="3302000"/>
          <p14:tracePt t="85106" x="6172200" y="3302000"/>
          <p14:tracePt t="85123" x="6210300" y="3302000"/>
          <p14:tracePt t="85141" x="6235700" y="3302000"/>
          <p14:tracePt t="85157" x="6286500" y="3302000"/>
          <p14:tracePt t="85174" x="6305550" y="3302000"/>
          <p14:tracePt t="85191" x="6356350" y="3302000"/>
          <p14:tracePt t="85207" x="6381750" y="3302000"/>
          <p14:tracePt t="85224" x="6426200" y="3302000"/>
          <p14:tracePt t="85241" x="6464300" y="3302000"/>
          <p14:tracePt t="85257" x="6489700" y="3302000"/>
          <p14:tracePt t="85275" x="6527800" y="3302000"/>
          <p14:tracePt t="85291" x="6572250" y="3302000"/>
          <p14:tracePt t="85308" x="6597650" y="3302000"/>
          <p14:tracePt t="85324" x="6648450" y="3302000"/>
          <p14:tracePt t="85341" x="6667500" y="3302000"/>
          <p14:tracePt t="85357" x="6724650" y="3302000"/>
          <p14:tracePt t="85374" x="6756400" y="3302000"/>
          <p14:tracePt t="85391" x="6813550" y="3302000"/>
          <p14:tracePt t="85407" x="6864350" y="3302000"/>
          <p14:tracePt t="85424" x="6889750" y="3302000"/>
          <p14:tracePt t="85441" x="6934200" y="3302000"/>
          <p14:tracePt t="85458" x="6959600" y="3302000"/>
          <p14:tracePt t="85474" x="7010400" y="3302000"/>
          <p14:tracePt t="85491" x="7061200" y="3302000"/>
          <p14:tracePt t="85507" x="7080250" y="3302000"/>
          <p14:tracePt t="85524" x="7124700" y="3302000"/>
          <p14:tracePt t="85541" x="7150100" y="3302000"/>
          <p14:tracePt t="85557" x="7200900" y="3302000"/>
          <p14:tracePt t="85575" x="7245350" y="3302000"/>
          <p14:tracePt t="85591" x="7277100" y="3302000"/>
          <p14:tracePt t="85607" x="7340600" y="3302000"/>
          <p14:tracePt t="85624" x="7372350" y="3302000"/>
          <p14:tracePt t="85641" x="7435850" y="3302000"/>
          <p14:tracePt t="85658" x="7493000" y="3302000"/>
          <p14:tracePt t="85674" x="7518400" y="3302000"/>
          <p14:tracePt t="85691" x="7569200" y="3302000"/>
          <p14:tracePt t="85707" x="7594600" y="3302000"/>
          <p14:tracePt t="85724" x="7632700" y="3302000"/>
          <p14:tracePt t="85741" x="7677150" y="3302000"/>
          <p14:tracePt t="85757" x="7702550" y="3302000"/>
          <p14:tracePt t="85774" x="7759700" y="3302000"/>
          <p14:tracePt t="85791" x="7791450" y="3302000"/>
          <p14:tracePt t="85807" x="7848600" y="3302000"/>
          <p14:tracePt t="85824" x="7886700" y="3302000"/>
          <p14:tracePt t="85841" x="7912100" y="3302000"/>
          <p14:tracePt t="85857" x="7943850" y="3302000"/>
          <p14:tracePt t="85874" x="7956550" y="3302000"/>
          <p14:tracePt t="85891" x="7981950" y="3302000"/>
          <p14:tracePt t="85907" x="8007350" y="3302000"/>
          <p14:tracePt t="85924" x="8013700" y="3302000"/>
          <p14:tracePt t="85941" x="8020050" y="3302000"/>
          <p14:tracePt t="86403" x="8026400" y="3302000"/>
          <p14:tracePt t="86444" x="8032750" y="3302000"/>
          <p14:tracePt t="88906" x="8026400" y="3302000"/>
          <p14:tracePt t="88918" x="8020050" y="3302000"/>
          <p14:tracePt t="88927" x="8013700" y="3302000"/>
          <p14:tracePt t="88941" x="7994650" y="3302000"/>
          <p14:tracePt t="88943" x="7969250" y="3302000"/>
          <p14:tracePt t="88957" x="7829550" y="3308350"/>
          <p14:tracePt t="88974" x="7473950" y="3321050"/>
          <p14:tracePt t="88991" x="7181850" y="3321050"/>
          <p14:tracePt t="89007" x="6432550" y="3340100"/>
          <p14:tracePt t="89024" x="6013450" y="3340100"/>
          <p14:tracePt t="89040" x="5200650" y="3340100"/>
          <p14:tracePt t="89058" x="4514850" y="3340100"/>
          <p14:tracePt t="89074" x="4254500" y="3340100"/>
          <p14:tracePt t="89091" x="3829050" y="3340100"/>
          <p14:tracePt t="89108" x="3632200" y="3340100"/>
          <p14:tracePt t="89108" x="3448050" y="3352800"/>
          <p14:tracePt t="89125" x="3289300" y="3352800"/>
          <p14:tracePt t="89141" x="2952750" y="3359150"/>
          <p14:tracePt t="89158" x="2768600" y="3371850"/>
          <p14:tracePt t="89174" x="2482850" y="3371850"/>
          <p14:tracePt t="89190" x="2254250" y="3384550"/>
          <p14:tracePt t="89207" x="2165350" y="3384550"/>
          <p14:tracePt t="89224" x="2012950" y="3384550"/>
          <p14:tracePt t="89240" x="1943100" y="3384550"/>
          <p14:tracePt t="89257" x="1797050" y="3384550"/>
          <p14:tracePt t="89274" x="1670050" y="3384550"/>
          <p14:tracePt t="89291" x="1612900" y="3384550"/>
          <p14:tracePt t="89307" x="1543050" y="3384550"/>
          <p14:tracePt t="89324" x="1530350" y="3384550"/>
          <p14:tracePt t="89445" x="1536700" y="3384550"/>
          <p14:tracePt t="89455" x="1543050" y="3384550"/>
          <p14:tracePt t="89465" x="1555750" y="3384550"/>
          <p14:tracePt t="89475" x="1574800" y="3384550"/>
          <p14:tracePt t="89490" x="1587500" y="3384550"/>
          <p14:tracePt t="89492" x="1631950" y="3384550"/>
          <p14:tracePt t="89507" x="1657350" y="3384550"/>
          <p14:tracePt t="89524" x="1720850" y="3384550"/>
          <p14:tracePt t="89540" x="1758950" y="3390900"/>
          <p14:tracePt t="89557" x="1879600" y="3397250"/>
          <p14:tracePt t="89574" x="2032000" y="3403600"/>
          <p14:tracePt t="89590" x="2120900" y="3403600"/>
          <p14:tracePt t="89607" x="2273300" y="3416300"/>
          <p14:tracePt t="89624" x="2336800" y="3416300"/>
          <p14:tracePt t="89640" x="2432050" y="3416300"/>
          <p14:tracePt t="89657" x="2533650" y="3416300"/>
          <p14:tracePt t="89674" x="2590800" y="3416300"/>
          <p14:tracePt t="89691" x="2705100" y="3416300"/>
          <p14:tracePt t="89707" x="2774950" y="3416300"/>
          <p14:tracePt t="89724" x="2914650" y="3416300"/>
          <p14:tracePt t="89741" x="3035300" y="3416300"/>
          <p14:tracePt t="89757" x="3086100" y="3416300"/>
          <p14:tracePt t="89774" x="3168650" y="3416300"/>
          <p14:tracePt t="89791" x="3200400" y="3416300"/>
          <p14:tracePt t="89807" x="3263900" y="3416300"/>
          <p14:tracePt t="89824" x="3346450" y="3416300"/>
          <p14:tracePt t="89840" x="3390900" y="3416300"/>
          <p14:tracePt t="89857" x="3448050" y="3416300"/>
          <p14:tracePt t="89874" x="3473450" y="3416300"/>
          <p14:tracePt t="90350" x="3479800" y="3416300"/>
          <p14:tracePt t="90371" x="3486150" y="3416300"/>
          <p14:tracePt t="90392" x="3498850" y="3416300"/>
          <p14:tracePt t="90403" x="3511550" y="3416300"/>
          <p14:tracePt t="90405" x="3524250" y="3416300"/>
          <p14:tracePt t="90424" x="3549650" y="3416300"/>
          <p14:tracePt t="90425" x="3581400" y="3416300"/>
          <p14:tracePt t="90441" x="3670300" y="3416300"/>
          <p14:tracePt t="90457" x="3714750" y="3416300"/>
          <p14:tracePt t="90474" x="3816350" y="3416300"/>
          <p14:tracePt t="90490" x="3937000" y="3416300"/>
          <p14:tracePt t="90507" x="4006850" y="3416300"/>
          <p14:tracePt t="90524" x="4159250" y="3416300"/>
          <p14:tracePt t="90540" x="4248150" y="3416300"/>
          <p14:tracePt t="90540" x="4324350" y="3416300"/>
          <p14:tracePt t="90558" x="4400550" y="3416300"/>
          <p14:tracePt t="90574" x="4527550" y="3416300"/>
          <p14:tracePt t="90591" x="4584700" y="3416300"/>
          <p14:tracePt t="90607" x="4660900" y="3416300"/>
          <p14:tracePt t="90624" x="4705350" y="3416300"/>
          <p14:tracePt t="90641" x="4781550" y="3416300"/>
          <p14:tracePt t="90657" x="4876800" y="3422650"/>
          <p14:tracePt t="90675" x="4908550" y="3422650"/>
          <p14:tracePt t="90690" x="4965700" y="3422650"/>
          <p14:tracePt t="90708" x="4984750" y="3429000"/>
          <p14:tracePt t="90724" x="5003800" y="3429000"/>
          <p14:tracePt t="90767" x="5010150" y="3435350"/>
          <p14:tracePt t="90786" x="5016500" y="3435350"/>
          <p14:tracePt t="90829" x="5022850" y="3441700"/>
          <p14:tracePt t="90839" x="5029200" y="3441700"/>
          <p14:tracePt t="90849" x="5035550" y="3448050"/>
          <p14:tracePt t="90860" x="5041900" y="3454400"/>
          <p14:tracePt t="90861" x="5060950" y="3473450"/>
          <p14:tracePt t="90881" x="5092700" y="3505200"/>
          <p14:tracePt t="90891" x="5149850" y="3562350"/>
          <p14:tracePt t="90907" x="5219700" y="3625850"/>
          <p14:tracePt t="90924" x="5238750" y="3644900"/>
          <p14:tracePt t="90940" x="5257800" y="3657600"/>
          <p14:tracePt t="90996" x="5257800" y="3663950"/>
          <p14:tracePt t="91018" x="5257800" y="3670300"/>
          <p14:tracePt t="91027" x="5257800" y="3676650"/>
          <p14:tracePt t="91060" x="5257800" y="3683000"/>
          <p14:tracePt t="97207" x="5257800" y="3689350"/>
          <p14:tracePt t="97228" x="5257800" y="3695700"/>
          <p14:tracePt t="97257" x="5257800" y="3702050"/>
          <p14:tracePt t="97279" x="5257800" y="3708400"/>
          <p14:tracePt t="97300" x="5257800" y="3714750"/>
          <p14:tracePt t="97320" x="5257800" y="3721100"/>
          <p14:tracePt t="97352" x="5257800" y="3727450"/>
          <p14:tracePt t="97383" x="5251450" y="3733800"/>
          <p14:tracePt t="97394" x="5251450" y="3740150"/>
          <p14:tracePt t="97404" x="5245100" y="3746500"/>
          <p14:tracePt t="97410" x="5245100" y="3752850"/>
          <p14:tracePt t="97425" x="5232400" y="3765550"/>
          <p14:tracePt t="97441" x="5219700" y="3784600"/>
          <p14:tracePt t="97459" x="5213350" y="3797300"/>
          <p14:tracePt t="97475" x="5187950" y="3810000"/>
          <p14:tracePt t="97491" x="5175250" y="3822700"/>
          <p14:tracePt t="97508" x="5156200" y="3841750"/>
          <p14:tracePt t="97525" x="5130800" y="3867150"/>
          <p14:tracePt t="97541" x="5118100" y="3873500"/>
          <p14:tracePt t="97558" x="5105400" y="3898900"/>
          <p14:tracePt t="97575" x="5092700" y="3905250"/>
          <p14:tracePt t="97591" x="5073650" y="3917950"/>
          <p14:tracePt t="97609" x="5060950" y="3937000"/>
          <p14:tracePt t="97625" x="5054600" y="3943350"/>
          <p14:tracePt t="97642" x="5041900" y="3956050"/>
          <p14:tracePt t="97658" x="5029200" y="3962400"/>
          <p14:tracePt t="97675" x="5016500" y="3975100"/>
          <p14:tracePt t="97692" x="4991100" y="3987800"/>
          <p14:tracePt t="97708" x="4978400" y="3994150"/>
          <p14:tracePt t="97725" x="4959350" y="4006850"/>
          <p14:tracePt t="97741" x="4946650" y="4013200"/>
          <p14:tracePt t="97741" x="4933950" y="4025900"/>
          <p14:tracePt t="97759" x="4921250" y="4032250"/>
          <p14:tracePt t="97775" x="4895850" y="4044950"/>
          <p14:tracePt t="97791" x="4876800" y="4051300"/>
          <p14:tracePt t="97808" x="4845050" y="4057650"/>
          <p14:tracePt t="97825" x="4826000" y="4064000"/>
          <p14:tracePt t="97842" x="4787900" y="4076700"/>
          <p14:tracePt t="97858" x="4775200" y="4076700"/>
          <p14:tracePt t="97875" x="4768850" y="4076700"/>
          <p14:tracePt t="98322" x="4762500" y="4076700"/>
          <p14:tracePt t="98405" x="4756150" y="4076700"/>
          <p14:tracePt t="98426" x="4743450" y="4076700"/>
          <p14:tracePt t="98435" x="4737100" y="4076700"/>
          <p14:tracePt t="98446" x="4718050" y="4076700"/>
          <p14:tracePt t="98458" x="4686300" y="4076700"/>
          <p14:tracePt t="98460" x="4641850" y="4076700"/>
          <p14:tracePt t="98474" x="4521200" y="4076700"/>
          <p14:tracePt t="98492" x="4356100" y="4076700"/>
          <p14:tracePt t="98509" x="4273550" y="4076700"/>
          <p14:tracePt t="98525" x="4102100" y="4076700"/>
          <p14:tracePt t="98541" x="4013200" y="4076700"/>
          <p14:tracePt t="98558" x="3841750" y="4076700"/>
          <p14:tracePt t="98575" x="3765550" y="4076700"/>
          <p14:tracePt t="98591" x="3632200" y="4076700"/>
          <p14:tracePt t="98608" x="3524250" y="4076700"/>
          <p14:tracePt t="98625" x="3479800" y="4076700"/>
          <p14:tracePt t="98641" x="3403600" y="4076700"/>
          <p14:tracePt t="98658" x="3302000" y="4076700"/>
          <p14:tracePt t="98675" x="3263900" y="4076700"/>
          <p14:tracePt t="98691" x="3162300" y="4076700"/>
          <p14:tracePt t="98708" x="3117850" y="4076700"/>
          <p14:tracePt t="98724" x="3041650" y="4076700"/>
          <p14:tracePt t="98741" x="2990850" y="4076700"/>
          <p14:tracePt t="98759" x="2971800" y="4076700"/>
          <p14:tracePt t="98775" x="2946400" y="4076700"/>
          <p14:tracePt t="98791" x="2933700" y="4076700"/>
          <p14:tracePt t="98809" x="2914650" y="4076700"/>
          <p14:tracePt t="98825" x="2908300" y="4076700"/>
          <p14:tracePt t="98841" x="2889250" y="4076700"/>
          <p14:tracePt t="98858" x="2870200" y="4076700"/>
          <p14:tracePt t="98895" x="2863850" y="4076700"/>
          <p14:tracePt t="98896" x="2857500" y="4076700"/>
          <p14:tracePt t="99028" x="2857500" y="4070350"/>
          <p14:tracePt t="99048" x="2857500" y="4064000"/>
          <p14:tracePt t="99069" x="2857500" y="4057650"/>
          <p14:tracePt t="99079" x="2863850" y="4051300"/>
          <p14:tracePt t="99090" x="2863850" y="4044950"/>
          <p14:tracePt t="99100" x="2870200" y="4044950"/>
          <p14:tracePt t="99108" x="2889250" y="4025900"/>
          <p14:tracePt t="99125" x="2908300" y="4019550"/>
          <p14:tracePt t="99125" x="2914650" y="4006850"/>
          <p14:tracePt t="99142" x="2933700" y="4006850"/>
          <p14:tracePt t="99158" x="2959100" y="3994150"/>
          <p14:tracePt t="99175" x="2978150" y="3987800"/>
          <p14:tracePt t="99191" x="2997200" y="3981450"/>
          <p14:tracePt t="99208" x="3016250" y="3975100"/>
          <p14:tracePt t="99225" x="3022600" y="3968750"/>
          <p14:tracePt t="99241" x="3041650" y="3962400"/>
          <p14:tracePt t="99259" x="3054350" y="3962400"/>
          <p14:tracePt t="99276" x="3092450" y="3962400"/>
          <p14:tracePt t="99296" x="3105150" y="3962400"/>
          <p14:tracePt t="99307" x="3143250" y="3962400"/>
          <p14:tracePt t="99323" x="3162300" y="3962400"/>
          <p14:tracePt t="99432" x="3168650" y="3962400"/>
          <p14:tracePt t="99461" x="3175000" y="3962400"/>
          <p14:tracePt t="99473" x="3187700" y="3962400"/>
          <p14:tracePt t="99484" x="3194050" y="3962400"/>
          <p14:tracePt t="99494" x="3194050" y="3968750"/>
          <p14:tracePt t="99504" x="3200400" y="3975100"/>
          <p14:tracePt t="99523" x="3206750" y="3975100"/>
          <p14:tracePt t="99524" x="3206750" y="3981450"/>
          <p14:tracePt t="99541" x="3206750" y="3987800"/>
          <p14:tracePt t="99558" x="3206750" y="3994150"/>
          <p14:tracePt t="99575" x="3206750" y="4006850"/>
          <p14:tracePt t="99591" x="3200400" y="4013200"/>
          <p14:tracePt t="99608" x="3194050" y="4019550"/>
          <p14:tracePt t="99625" x="3181350" y="4025900"/>
          <p14:tracePt t="99642" x="3181350" y="4032250"/>
          <p14:tracePt t="99658" x="3149600" y="4038600"/>
          <p14:tracePt t="99675" x="3105150" y="4044950"/>
          <p14:tracePt t="99691" x="3079750" y="4044950"/>
          <p14:tracePt t="99709" x="3009900" y="4051300"/>
          <p14:tracePt t="99725" x="2978150" y="4051300"/>
          <p14:tracePt t="99741" x="2927350" y="4051300"/>
          <p14:tracePt t="99759" x="2901950" y="4051300"/>
          <p14:tracePt t="100202" x="2895600" y="4051300"/>
          <p14:tracePt t="100244" x="2889250" y="4051300"/>
          <p14:tracePt t="100254" x="2889250" y="4057650"/>
          <p14:tracePt t="100296" x="2882900" y="4057650"/>
          <p14:tracePt t="100304" x="2876550" y="4064000"/>
          <p14:tracePt t="100316" x="2870200" y="4064000"/>
          <p14:tracePt t="100326" x="2863850" y="4070350"/>
          <p14:tracePt t="100327" x="2857500" y="4076700"/>
          <p14:tracePt t="100340" x="2844800" y="4083050"/>
          <p14:tracePt t="100357" x="2838450" y="4089400"/>
          <p14:tracePt t="100375" x="2832100" y="4095750"/>
          <p14:tracePt t="100391" x="2832100" y="4102100"/>
          <p14:tracePt t="100409" x="2832100" y="4108450"/>
          <p14:tracePt t="100425" x="2832100" y="4121150"/>
          <p14:tracePt t="100441" x="2838450" y="4133850"/>
          <p14:tracePt t="100458" x="2857500" y="4171950"/>
          <p14:tracePt t="100475" x="2870200" y="4191000"/>
          <p14:tracePt t="100491" x="2895600" y="4241800"/>
          <p14:tracePt t="100508" x="2921000" y="4292600"/>
          <p14:tracePt t="100525" x="2933700" y="4311650"/>
          <p14:tracePt t="100541" x="2959100" y="4356100"/>
          <p14:tracePt t="100559" x="2978150" y="4381500"/>
          <p14:tracePt t="100575" x="3028950" y="4438650"/>
          <p14:tracePt t="100591" x="3098800" y="4508500"/>
          <p14:tracePt t="100609" x="3130550" y="4552950"/>
          <p14:tracePt t="100625" x="3187700" y="4603750"/>
          <p14:tracePt t="100642" x="3206750" y="4622800"/>
          <p14:tracePt t="100642" x="3225800" y="4629150"/>
          <p14:tracePt t="100659" x="3238500" y="4641850"/>
          <p14:tracePt t="100675" x="3251200" y="4654550"/>
          <p14:tracePt t="100691" x="3257550" y="4660900"/>
          <p14:tracePt t="100709" x="3270250" y="4660900"/>
          <p14:tracePt t="100784" x="3276600" y="4660900"/>
          <p14:tracePt t="100827" x="3282950" y="4660900"/>
          <p14:tracePt t="100897" x="3289300" y="4660900"/>
          <p14:tracePt t="101000" x="3289300" y="4654550"/>
          <p14:tracePt t="101010" x="3289300" y="4648200"/>
          <p14:tracePt t="101017" x="3276600" y="4641850"/>
          <p14:tracePt t="101025" x="3257550" y="4641850"/>
          <p14:tracePt t="101041" x="3206750" y="4616450"/>
          <p14:tracePt t="101058" x="3136900" y="4597400"/>
          <p14:tracePt t="101075" x="3098800" y="4591050"/>
          <p14:tracePt t="101092" x="3016250" y="4565650"/>
          <p14:tracePt t="101108" x="2984500" y="4565650"/>
          <p14:tracePt t="101125" x="2901950" y="4559300"/>
          <p14:tracePt t="101142" x="2806700" y="4552950"/>
          <p14:tracePt t="101158" x="2749550" y="4552950"/>
          <p14:tracePt t="101175" x="2628900" y="4552950"/>
          <p14:tracePt t="101191" x="2527300" y="4552950"/>
          <p14:tracePt t="101225" x="2495550" y="4552950"/>
          <p14:tracePt t="101226" x="2444750" y="4552950"/>
          <p14:tracePt t="101241" x="2425700" y="4552950"/>
          <p14:tracePt t="101258" x="2400300" y="4552950"/>
          <p14:tracePt t="101275" x="2381250" y="4552950"/>
          <p14:tracePt t="101292" x="2349500" y="4552950"/>
          <p14:tracePt t="101308" x="2292350" y="4552950"/>
          <p14:tracePt t="101325" x="2260600" y="4552950"/>
          <p14:tracePt t="101340" x="2171700" y="4552950"/>
          <p14:tracePt t="101357" x="2127250" y="4552950"/>
          <p14:tracePt t="101375" x="2025650" y="4552950"/>
          <p14:tracePt t="101391" x="1930400" y="4552950"/>
          <p14:tracePt t="101408" x="1885950" y="4552950"/>
          <p14:tracePt t="101425" x="1797050" y="4552950"/>
          <p14:tracePt t="101442" x="1765300" y="4552950"/>
          <p14:tracePt t="101458" x="1708150" y="4552950"/>
          <p14:tracePt t="101475" x="1663700" y="4552950"/>
          <p14:tracePt t="101491" x="1638300" y="4552950"/>
          <p14:tracePt t="101509" x="1593850" y="4565650"/>
          <p14:tracePt t="101525" x="1574800" y="4572000"/>
          <p14:tracePt t="101541" x="1511300" y="4578350"/>
          <p14:tracePt t="101558" x="1473200" y="4584700"/>
          <p14:tracePt t="101575" x="1454150" y="4591050"/>
          <p14:tracePt t="101592" x="1422400" y="4597400"/>
          <p14:tracePt t="101609" x="1416050" y="4603750"/>
          <p14:tracePt t="101625" x="1397000" y="4603750"/>
          <p14:tracePt t="101641" x="1377950" y="4610100"/>
          <p14:tracePt t="101658" x="1358900" y="4610100"/>
          <p14:tracePt t="101674" x="1320800" y="4610100"/>
          <p14:tracePt t="101691" x="1289050" y="4610100"/>
          <p14:tracePt t="101709" x="1238250" y="4610100"/>
          <p14:tracePt t="101725" x="1206500" y="4610100"/>
          <p14:tracePt t="101725" x="1181100" y="4610100"/>
          <p14:tracePt t="101742" x="1149350" y="4610100"/>
          <p14:tracePt t="101758" x="1098550" y="4610100"/>
          <p14:tracePt t="101774" x="1079500" y="4610100"/>
          <p14:tracePt t="101791" x="1028700" y="4610100"/>
          <p14:tracePt t="101809" x="971550" y="4610100"/>
          <p14:tracePt t="101825" x="939800" y="4610100"/>
          <p14:tracePt t="101841" x="882650" y="4616450"/>
          <p14:tracePt t="101858" x="857250" y="4616450"/>
          <p14:tracePt t="101875" x="812800" y="4629150"/>
          <p14:tracePt t="101891" x="774700" y="4641850"/>
          <p14:tracePt t="101909" x="762000" y="4648200"/>
          <p14:tracePt t="101925" x="742950" y="4660900"/>
          <p14:tracePt t="101941" x="730250" y="4667250"/>
          <p14:tracePt t="101958" x="717550" y="4673600"/>
          <p14:tracePt t="101975" x="704850" y="4673600"/>
          <p14:tracePt t="101991" x="692150" y="4686300"/>
          <p14:tracePt t="102009" x="673100" y="4692650"/>
          <p14:tracePt t="102045" x="666750" y="4699000"/>
          <p14:tracePt t="102046" x="660400" y="4705350"/>
          <p14:tracePt t="102058" x="654050" y="4711700"/>
          <p14:tracePt t="102075" x="654050" y="4718050"/>
          <p14:tracePt t="102091" x="641350" y="4730750"/>
          <p14:tracePt t="102108" x="635000" y="4737100"/>
          <p14:tracePt t="102125" x="622300" y="4762500"/>
          <p14:tracePt t="102141" x="609600" y="4781550"/>
          <p14:tracePt t="102158" x="584200" y="4826000"/>
          <p14:tracePt t="102175" x="539750" y="4876800"/>
          <p14:tracePt t="102191" x="520700" y="4908550"/>
          <p14:tracePt t="102208" x="488950" y="4965700"/>
          <p14:tracePt t="102225" x="469900" y="4991100"/>
          <p14:tracePt t="102241" x="457200" y="5041900"/>
          <p14:tracePt t="102258" x="450850" y="5092700"/>
          <p14:tracePt t="102275" x="444500" y="5105400"/>
          <p14:tracePt t="102291" x="444500" y="5149850"/>
          <p14:tracePt t="102310" x="444500" y="5175250"/>
          <p14:tracePt t="102325" x="444500" y="5232400"/>
          <p14:tracePt t="102342" x="444500" y="5289550"/>
          <p14:tracePt t="102359" x="444500" y="5321300"/>
          <p14:tracePt t="102375" x="450850" y="5397500"/>
          <p14:tracePt t="102391" x="457200" y="5435600"/>
          <p14:tracePt t="102409" x="469900" y="5492750"/>
          <p14:tracePt t="102425" x="482600" y="5568950"/>
          <p14:tracePt t="102441" x="495300" y="5594350"/>
          <p14:tracePt t="102458" x="508000" y="5651500"/>
          <p14:tracePt t="102475" x="520700" y="5676900"/>
          <p14:tracePt t="102491" x="533400" y="5727700"/>
          <p14:tracePt t="102509" x="552450" y="5784850"/>
          <p14:tracePt t="102524" x="558800" y="5791200"/>
          <p14:tracePt t="102542" x="577850" y="5822950"/>
          <p14:tracePt t="102558" x="590550" y="5835650"/>
          <p14:tracePt t="102575" x="615950" y="5854700"/>
          <p14:tracePt t="102592" x="647700" y="5880100"/>
          <p14:tracePt t="102608" x="666750" y="5886450"/>
          <p14:tracePt t="102625" x="717550" y="5911850"/>
          <p14:tracePt t="102641" x="755650" y="5918200"/>
          <p14:tracePt t="102659" x="819150" y="5943600"/>
          <p14:tracePt t="102675" x="901700" y="5956300"/>
          <p14:tracePt t="102691" x="933450" y="5962650"/>
          <p14:tracePt t="102708" x="1022350" y="5962650"/>
          <p14:tracePt t="102725" x="1066800" y="5969000"/>
          <p14:tracePt t="102741" x="1155700" y="5969000"/>
          <p14:tracePt t="102758" x="1200150" y="5969000"/>
          <p14:tracePt t="102775" x="1289050" y="5969000"/>
          <p14:tracePt t="102791" x="1377950" y="5969000"/>
          <p14:tracePt t="102809" x="1422400" y="5969000"/>
          <p14:tracePt t="102825" x="1511300" y="5969000"/>
          <p14:tracePt t="102841" x="1619250" y="5969000"/>
          <p14:tracePt t="102859" x="1670050" y="5969000"/>
          <p14:tracePt t="102874" x="1771650" y="5969000"/>
          <p14:tracePt t="102892" x="1816100" y="5969000"/>
          <p14:tracePt t="102908" x="1892300" y="5969000"/>
          <p14:tracePt t="102925" x="1924050" y="5969000"/>
          <p14:tracePt t="102941" x="1981200" y="5969000"/>
          <p14:tracePt t="102958" x="2038350" y="5969000"/>
          <p14:tracePt t="102975" x="2076450" y="5969000"/>
          <p14:tracePt t="102991" x="2139950" y="5969000"/>
          <p14:tracePt t="103009" x="2184400" y="5969000"/>
          <p14:tracePt t="103025" x="2273300" y="5969000"/>
          <p14:tracePt t="103041" x="2381250" y="5969000"/>
          <p14:tracePt t="103059" x="2438400" y="5969000"/>
          <p14:tracePt t="103075" x="2552700" y="5956300"/>
          <p14:tracePt t="103092" x="2654300" y="5930900"/>
          <p14:tracePt t="103109" x="2698750" y="5924550"/>
          <p14:tracePt t="103124" x="2800350" y="5892800"/>
          <p14:tracePt t="103141" x="2844800" y="5880100"/>
          <p14:tracePt t="103174" x="2933700" y="5854700"/>
          <p14:tracePt t="103176" x="2965450" y="5842000"/>
          <p14:tracePt t="103191" x="3028950" y="5816600"/>
          <p14:tracePt t="103209" x="3073400" y="5784850"/>
          <p14:tracePt t="103225" x="3105150" y="5772150"/>
          <p14:tracePt t="103241" x="3168650" y="5721350"/>
          <p14:tracePt t="103259" x="3200400" y="5695950"/>
          <p14:tracePt t="103275" x="3276600" y="5626100"/>
          <p14:tracePt t="103291" x="3346450" y="5556250"/>
          <p14:tracePt t="103308" x="3390900" y="5505450"/>
          <p14:tracePt t="103325" x="3441700" y="5416550"/>
          <p14:tracePt t="103342" x="3467100" y="5372100"/>
          <p14:tracePt t="103359" x="3505200" y="5289550"/>
          <p14:tracePt t="103374" x="3543300" y="5194300"/>
          <p14:tracePt t="103392" x="3556000" y="5143500"/>
          <p14:tracePt t="103408" x="3575050" y="5054600"/>
          <p14:tracePt t="103425" x="3581400" y="5016500"/>
          <p14:tracePt t="103441" x="3594100" y="4946650"/>
          <p14:tracePt t="103458" x="3594100" y="4889500"/>
          <p14:tracePt t="103475" x="3587750" y="4864100"/>
          <p14:tracePt t="103491" x="3568700" y="4819650"/>
          <p14:tracePt t="103509" x="3562350" y="4813300"/>
          <p14:tracePt t="103524" x="3530600" y="4781550"/>
          <p14:tracePt t="103541" x="3492500" y="4762500"/>
          <p14:tracePt t="103559" x="3467100" y="4749800"/>
          <p14:tracePt t="103575" x="3384550" y="4730750"/>
          <p14:tracePt t="103591" x="3340100" y="4711700"/>
          <p14:tracePt t="103609" x="3238500" y="4686300"/>
          <p14:tracePt t="103625" x="3136900" y="4667250"/>
          <p14:tracePt t="103641" x="3086100" y="4648200"/>
          <p14:tracePt t="103659" x="3003550" y="4629150"/>
          <p14:tracePt t="103675" x="2959100" y="4616450"/>
          <p14:tracePt t="103691" x="2863850" y="4597400"/>
          <p14:tracePt t="103708" x="2749550" y="4565650"/>
          <p14:tracePt t="103725" x="2705100" y="4552950"/>
          <p14:tracePt t="103741" x="2603500" y="4533900"/>
          <p14:tracePt t="103758" x="2559050" y="4521200"/>
          <p14:tracePt t="103775" x="2457450" y="4514850"/>
          <p14:tracePt t="103791" x="2355850" y="4508500"/>
          <p14:tracePt t="103809" x="2305050" y="4508500"/>
          <p14:tracePt t="103824" x="2184400" y="4508500"/>
          <p14:tracePt t="103841" x="2120900" y="4508500"/>
          <p14:tracePt t="103859" x="2000250" y="4508500"/>
          <p14:tracePt t="103875" x="1936750" y="4508500"/>
          <p14:tracePt t="103875" x="1879600" y="4508500"/>
          <p14:tracePt t="103892" x="1835150" y="4508500"/>
          <p14:tracePt t="103908" x="1746250" y="4508500"/>
          <p14:tracePt t="103925" x="1714500" y="4508500"/>
          <p14:tracePt t="103941" x="1644650" y="4508500"/>
          <p14:tracePt t="103959" x="1612900" y="4508500"/>
          <p14:tracePt t="103975" x="1536700" y="4508500"/>
          <p14:tracePt t="103991" x="1435100" y="4508500"/>
          <p14:tracePt t="104009" x="1384300" y="4508500"/>
          <p14:tracePt t="104024" x="1270000" y="4508500"/>
          <p14:tracePt t="104042" x="1219200" y="4508500"/>
          <p14:tracePt t="104058" x="1117600" y="4508500"/>
          <p14:tracePt t="104075" x="1041400" y="4508500"/>
          <p14:tracePt t="104091" x="1009650" y="4508500"/>
          <p14:tracePt t="104108" x="965200" y="4508500"/>
          <p14:tracePt t="104125" x="946150" y="4508500"/>
          <p14:tracePt t="104141" x="914400" y="4514850"/>
          <p14:tracePt t="104159" x="876300" y="4527550"/>
          <p14:tracePt t="104175" x="850900" y="4533900"/>
          <p14:tracePt t="104191" x="800100" y="4546600"/>
          <p14:tracePt t="104208" x="774700" y="4552950"/>
          <p14:tracePt t="104224" x="704850" y="4572000"/>
          <p14:tracePt t="104242" x="647700" y="4584700"/>
          <p14:tracePt t="104258" x="609600" y="4603750"/>
          <p14:tracePt t="104275" x="539750" y="4616450"/>
          <p14:tracePt t="104291" x="501650" y="4622800"/>
          <p14:tracePt t="104309" x="457200" y="4641850"/>
          <p14:tracePt t="104324" x="425450" y="4654550"/>
          <p14:tracePt t="104342" x="406400" y="4660900"/>
          <p14:tracePt t="104359" x="381000" y="4673600"/>
          <p14:tracePt t="104375" x="374650" y="4686300"/>
          <p14:tracePt t="104391" x="349250" y="4711700"/>
          <p14:tracePt t="104408" x="323850" y="4743450"/>
          <p14:tracePt t="104425" x="311150" y="4756150"/>
          <p14:tracePt t="104441" x="285750" y="4794250"/>
          <p14:tracePt t="104459" x="273050" y="4813300"/>
          <p14:tracePt t="104475" x="254000" y="4857750"/>
          <p14:tracePt t="104491" x="234950" y="4927600"/>
          <p14:tracePt t="104508" x="234950" y="4959350"/>
          <p14:tracePt t="104524" x="228600" y="5041900"/>
          <p14:tracePt t="104542" x="228600" y="5086350"/>
          <p14:tracePt t="104558" x="228600" y="5137150"/>
          <p14:tracePt t="104575" x="228600" y="5175250"/>
          <p14:tracePt t="104591" x="228600" y="5187950"/>
          <p14:tracePt t="104609" x="228600" y="5207000"/>
          <p14:tracePt t="104625" x="228600" y="5219700"/>
          <p14:tracePt t="104641" x="228600" y="5238750"/>
          <p14:tracePt t="104659" x="234950" y="5270500"/>
          <p14:tracePt t="104675" x="241300" y="5283200"/>
          <p14:tracePt t="104691" x="254000" y="5321300"/>
          <p14:tracePt t="104708" x="260350" y="5346700"/>
          <p14:tracePt t="104724" x="273050" y="5384800"/>
          <p14:tracePt t="104741" x="285750" y="5416550"/>
          <p14:tracePt t="104758" x="292100" y="5435600"/>
          <p14:tracePt t="104774" x="311150" y="5473700"/>
          <p14:tracePt t="104791" x="323850" y="5492750"/>
          <p14:tracePt t="104809" x="342900" y="5524500"/>
          <p14:tracePt t="104824" x="355600" y="5543550"/>
          <p14:tracePt t="104841" x="381000" y="5581650"/>
          <p14:tracePt t="104859" x="406400" y="5607050"/>
          <p14:tracePt t="104875" x="412750" y="5613400"/>
          <p14:tracePt t="104891" x="425450" y="5638800"/>
          <p14:tracePt t="104908" x="444500" y="5645150"/>
          <p14:tracePt t="104925" x="450850" y="5657850"/>
          <p14:tracePt t="104941" x="463550" y="5670550"/>
          <p14:tracePt t="104959" x="469900" y="5670550"/>
          <p14:tracePt t="104974" x="482600" y="5683250"/>
          <p14:tracePt t="104992" x="488950" y="5689600"/>
          <p14:tracePt t="105008" x="501650" y="5702300"/>
          <p14:tracePt t="105025" x="527050" y="5734050"/>
          <p14:tracePt t="105042" x="546100" y="5740400"/>
          <p14:tracePt t="105058" x="584200" y="5772150"/>
          <p14:tracePt t="105075" x="596900" y="5784850"/>
          <p14:tracePt t="105091" x="635000" y="5810250"/>
          <p14:tracePt t="105108" x="698500" y="5835650"/>
          <p14:tracePt t="105125" x="730250" y="5842000"/>
          <p14:tracePt t="105141" x="793750" y="5867400"/>
          <p14:tracePt t="105159" x="831850" y="5873750"/>
          <p14:tracePt t="105175" x="882650" y="5886450"/>
          <p14:tracePt t="105191" x="920750" y="5899150"/>
          <p14:tracePt t="105208" x="939800" y="5905500"/>
          <p14:tracePt t="105225" x="977900" y="5911850"/>
          <p14:tracePt t="105241" x="1009650" y="5924550"/>
          <p14:tracePt t="105258" x="1079500" y="5937250"/>
          <p14:tracePt t="105275" x="1162050" y="5943600"/>
          <p14:tracePt t="105291" x="1206500" y="5949950"/>
          <p14:tracePt t="105308" x="1308100" y="5962650"/>
          <p14:tracePt t="105324" x="1358900" y="5962650"/>
          <p14:tracePt t="105342" x="1492250" y="5962650"/>
          <p14:tracePt t="105359" x="1631950" y="5962650"/>
          <p14:tracePt t="105375" x="1708150" y="5962650"/>
          <p14:tracePt t="105391" x="1860550" y="5962650"/>
          <p14:tracePt t="105408" x="1936750" y="5962650"/>
          <p14:tracePt t="105424" x="2044700" y="5962650"/>
          <p14:tracePt t="105441" x="2159000" y="5949950"/>
          <p14:tracePt t="105459" x="2203450" y="5943600"/>
          <p14:tracePt t="105474" x="2292350" y="5911850"/>
          <p14:tracePt t="105492" x="2349500" y="5892800"/>
          <p14:tracePt t="105508" x="2457450" y="5861050"/>
          <p14:tracePt t="105524" x="2552700" y="5822950"/>
          <p14:tracePt t="105541" x="2590800" y="5803900"/>
          <p14:tracePt t="105558" x="2673350" y="5759450"/>
          <p14:tracePt t="105575" x="2711450" y="5740400"/>
          <p14:tracePt t="105591" x="2768600" y="5702300"/>
          <p14:tracePt t="105608" x="2813050" y="5670550"/>
          <p14:tracePt t="105625" x="2832100" y="5657850"/>
          <p14:tracePt t="105641" x="2844800" y="5626100"/>
          <p14:tracePt t="105658" x="2851150" y="5600700"/>
          <p14:tracePt t="105675" x="2851150" y="5543550"/>
          <p14:tracePt t="105691" x="2851150" y="5461000"/>
          <p14:tracePt t="105708" x="2851150" y="5429250"/>
          <p14:tracePt t="105725" x="2838450" y="5340350"/>
          <p14:tracePt t="105741" x="2825750" y="5283200"/>
          <p14:tracePt t="105758" x="2800350" y="5187950"/>
          <p14:tracePt t="105774" x="2787650" y="5156200"/>
          <p14:tracePt t="105791" x="2730500" y="5054600"/>
          <p14:tracePt t="105809" x="2647950" y="4978400"/>
          <p14:tracePt t="105824" x="2609850" y="4933950"/>
          <p14:tracePt t="105841" x="2514600" y="4870450"/>
          <p14:tracePt t="105859" x="2463800" y="4838700"/>
          <p14:tracePt t="105875" x="2355850" y="4781550"/>
          <p14:tracePt t="105891" x="2228850" y="4724400"/>
          <p14:tracePt t="105908" x="2171700" y="4699000"/>
          <p14:tracePt t="105924" x="2012950" y="4648200"/>
          <p14:tracePt t="105941" x="1822450" y="4584700"/>
          <p14:tracePt t="105959" x="1727200" y="4552950"/>
          <p14:tracePt t="105974" x="1536700" y="4521200"/>
          <p14:tracePt t="105992" x="1441450" y="4502150"/>
          <p14:tracePt t="106008" x="1276350" y="4476750"/>
          <p14:tracePt t="106025" x="1200150" y="4476750"/>
          <p14:tracePt t="106041" x="1060450" y="4464050"/>
          <p14:tracePt t="106058" x="927100" y="4464050"/>
          <p14:tracePt t="106075" x="869950" y="4464050"/>
          <p14:tracePt t="106091" x="781050" y="4470400"/>
          <p14:tracePt t="106109" x="749300" y="4476750"/>
          <p14:tracePt t="106124" x="692150" y="4489450"/>
          <p14:tracePt t="106141" x="641350" y="4508500"/>
          <p14:tracePt t="106158" x="628650" y="4521200"/>
          <p14:tracePt t="106174" x="596900" y="4540250"/>
          <p14:tracePt t="106192" x="584200" y="4546600"/>
          <p14:tracePt t="106208" x="565150" y="4565650"/>
          <p14:tracePt t="106225" x="552450" y="4578350"/>
          <p14:tracePt t="106241" x="539750" y="4591050"/>
          <p14:tracePt t="106258" x="533400" y="4610100"/>
          <p14:tracePt t="106275" x="520700" y="4616450"/>
          <p14:tracePt t="106291" x="508000" y="4641850"/>
          <p14:tracePt t="106309" x="501650" y="4654550"/>
          <p14:tracePt t="106325" x="495300" y="4660900"/>
          <p14:tracePt t="106341" x="495300" y="4673600"/>
          <p14:tracePt t="106359" x="488950" y="4679950"/>
          <p14:tracePt t="106375" x="488950" y="4686300"/>
          <p14:tracePt t="106392" x="488950" y="4692650"/>
          <p14:tracePt t="106408" x="488950" y="4699000"/>
          <p14:tracePt t="106540" x="495300" y="4699000"/>
          <p14:tracePt t="107182" x="501650" y="4699000"/>
          <p14:tracePt t="107202" x="508000" y="4699000"/>
          <p14:tracePt t="107234" x="514350" y="4699000"/>
          <p14:tracePt t="107346" x="520700" y="4699000"/>
          <p14:tracePt t="107367" x="527050" y="4699000"/>
          <p14:tracePt t="107621" x="533400" y="4699000"/>
          <p14:tracePt t="107775" x="533400" y="4692650"/>
          <p14:tracePt t="108255" x="527050" y="4692650"/>
          <p14:tracePt t="108643" x="533400" y="4692650"/>
          <p14:tracePt t="108663" x="533400" y="4686300"/>
          <p14:tracePt t="108704" x="533400" y="4679950"/>
          <p14:tracePt t="108707" x="546100" y="4679950"/>
          <p14:tracePt t="108724" x="558800" y="4673600"/>
          <p14:tracePt t="108726" x="571500" y="4673600"/>
          <p14:tracePt t="108741" x="628650" y="4667250"/>
          <p14:tracePt t="108758" x="666750" y="4667250"/>
          <p14:tracePt t="108774" x="711200" y="4660900"/>
          <p14:tracePt t="108792" x="730250" y="4660900"/>
          <p14:tracePt t="108808" x="755650" y="4654550"/>
          <p14:tracePt t="108825" x="768350" y="4654550"/>
          <p14:tracePt t="108841" x="781050" y="4654550"/>
          <p14:tracePt t="108858" x="806450" y="4648200"/>
          <p14:tracePt t="108875" x="825500" y="4641850"/>
          <p14:tracePt t="108891" x="863600" y="4622800"/>
          <p14:tracePt t="108909" x="895350" y="4603750"/>
          <p14:tracePt t="108924" x="908050" y="4597400"/>
          <p14:tracePt t="108941" x="920750" y="4591050"/>
          <p14:tracePt t="108958" x="920750" y="4584700"/>
          <p14:tracePt t="108974" x="927100" y="4578350"/>
          <p14:tracePt t="109251" x="927100" y="4584700"/>
          <p14:tracePt t="109266" x="920750" y="4584700"/>
          <p14:tracePt t="109272" x="920750" y="4591050"/>
          <p14:tracePt t="109274" x="914400" y="4597400"/>
          <p14:tracePt t="109290" x="908050" y="4622800"/>
          <p14:tracePt t="109307" x="908050" y="4635500"/>
          <p14:tracePt t="109323" x="901700" y="4667250"/>
          <p14:tracePt t="109340" x="895350" y="4705350"/>
          <p14:tracePt t="109359" x="895350" y="4724400"/>
          <p14:tracePt t="109374" x="895350" y="4762500"/>
          <p14:tracePt t="109391" x="895350" y="4800600"/>
          <p14:tracePt t="109410" x="895350" y="4826000"/>
          <p14:tracePt t="109425" x="895350" y="4857750"/>
          <p14:tracePt t="109442" x="895350" y="4883150"/>
          <p14:tracePt t="109458" x="895350" y="4921250"/>
          <p14:tracePt t="109475" x="895350" y="4965700"/>
          <p14:tracePt t="109492" x="895350" y="4991100"/>
          <p14:tracePt t="109509" x="895350" y="5035550"/>
          <p14:tracePt t="109526" x="895350" y="5060950"/>
          <p14:tracePt t="109542" x="895350" y="5105400"/>
          <p14:tracePt t="109559" x="895350" y="5143500"/>
          <p14:tracePt t="109575" x="895350" y="5162550"/>
          <p14:tracePt t="109592" x="895350" y="5213350"/>
          <p14:tracePt t="109609" x="895350" y="5232400"/>
          <p14:tracePt t="109625" x="895350" y="5283200"/>
          <p14:tracePt t="109642" x="895350" y="5334000"/>
          <p14:tracePt t="109659" x="895350" y="5359400"/>
          <p14:tracePt t="109675" x="895350" y="5410200"/>
          <p14:tracePt t="109692" x="895350" y="5429250"/>
          <p14:tracePt t="109709" x="895350" y="5467350"/>
          <p14:tracePt t="109725" x="895350" y="5499100"/>
          <p14:tracePt t="109742" x="895350" y="5511800"/>
          <p14:tracePt t="109759" x="895350" y="5537200"/>
          <p14:tracePt t="109775" x="895350" y="5556250"/>
          <p14:tracePt t="109792" x="895350" y="5575300"/>
          <p14:tracePt t="109809" x="895350" y="5594350"/>
          <p14:tracePt t="109826" x="895350" y="5600700"/>
          <p14:tracePt t="109842" x="895350" y="5619750"/>
          <p14:tracePt t="109879" x="895350" y="5626100"/>
          <p14:tracePt t="109881" x="895350" y="5638800"/>
          <p14:tracePt t="109911" x="901700" y="5651500"/>
          <p14:tracePt t="109912" x="901700" y="5664200"/>
          <p14:tracePt t="109925" x="901700" y="5676900"/>
          <p14:tracePt t="109942" x="901700" y="5683250"/>
          <p14:tracePt t="109959" x="901700" y="5702300"/>
          <p14:tracePt t="109976" x="901700" y="5708650"/>
          <p14:tracePt t="109992" x="901700" y="5721350"/>
          <p14:tracePt t="110010" x="901700" y="5734050"/>
          <p14:tracePt t="110025" x="901700" y="5740400"/>
          <p14:tracePt t="110042" x="901700" y="5753100"/>
          <p14:tracePt t="110060" x="901700" y="5759450"/>
          <p14:tracePt t="110075" x="901700" y="5765800"/>
          <p14:tracePt t="110606" x="895350" y="5765800"/>
          <p14:tracePt t="110616" x="882650" y="5765800"/>
          <p14:tracePt t="110628" x="876300" y="5765800"/>
          <p14:tracePt t="110628" x="850900" y="5765800"/>
          <p14:tracePt t="110641" x="825500" y="5759450"/>
          <p14:tracePt t="110658" x="749300" y="5734050"/>
          <p14:tracePt t="110675" x="692150" y="5715000"/>
          <p14:tracePt t="110692" x="666750" y="5708650"/>
          <p14:tracePt t="110709" x="622300" y="5695950"/>
          <p14:tracePt t="110725" x="596900" y="5689600"/>
          <p14:tracePt t="110743" x="590550" y="5689600"/>
          <p14:tracePt t="110759" x="577850" y="5676900"/>
          <p14:tracePt t="110795" x="565150" y="5670550"/>
          <p14:tracePt t="110797" x="552450" y="5664200"/>
          <p14:tracePt t="110809" x="539750" y="5657850"/>
          <p14:tracePt t="110825" x="527050" y="5645150"/>
          <p14:tracePt t="110842" x="520700" y="5638800"/>
          <p14:tracePt t="110859" x="514350" y="5626100"/>
          <p14:tracePt t="110876" x="508000" y="5613400"/>
          <p14:tracePt t="110892" x="501650" y="5581650"/>
          <p14:tracePt t="110909" x="495300" y="5575300"/>
          <p14:tracePt t="110925" x="488950" y="5543550"/>
          <p14:tracePt t="110943" x="482600" y="5524500"/>
          <p14:tracePt t="110959" x="469900" y="5499100"/>
          <p14:tracePt t="110976" x="469900" y="5486400"/>
          <p14:tracePt t="110992" x="469900" y="5473700"/>
          <p14:tracePt t="111009" x="469900" y="5448300"/>
          <p14:tracePt t="111025" x="469900" y="5441950"/>
          <p14:tracePt t="111042" x="469900" y="5416550"/>
          <p14:tracePt t="111059" x="469900" y="5410200"/>
          <p14:tracePt t="111075" x="469900" y="5378450"/>
          <p14:tracePt t="111092" x="469900" y="5346700"/>
          <p14:tracePt t="111109" x="469900" y="5321300"/>
          <p14:tracePt t="111126" x="469900" y="5283200"/>
          <p14:tracePt t="111142" x="469900" y="5238750"/>
          <p14:tracePt t="111159" x="469900" y="5219700"/>
          <p14:tracePt t="111175" x="469900" y="5194300"/>
          <p14:tracePt t="111192" x="469900" y="5181600"/>
          <p14:tracePt t="111209" x="469900" y="5168900"/>
          <p14:tracePt t="111225" x="469900" y="5162550"/>
          <p14:tracePt t="111242" x="469900" y="5143500"/>
          <p14:tracePt t="111259" x="469900" y="5118100"/>
          <p14:tracePt t="111276" x="469900" y="5099050"/>
          <p14:tracePt t="111291" x="469900" y="5054600"/>
          <p14:tracePt t="111308" x="469900" y="5035550"/>
          <p14:tracePt t="111324" x="469900" y="4978400"/>
          <p14:tracePt t="111341" x="469900" y="4927600"/>
          <p14:tracePt t="111358" x="469900" y="4908550"/>
          <p14:tracePt t="111374" x="469900" y="4876800"/>
          <p14:tracePt t="111391" x="469900" y="4857750"/>
          <p14:tracePt t="111408" x="469900" y="4838700"/>
          <p14:tracePt t="111424" x="469900" y="4819650"/>
          <p14:tracePt t="111441" x="469900" y="4813300"/>
          <p14:tracePt t="111458" x="469900" y="4781550"/>
          <p14:tracePt t="111474" x="469900" y="4775200"/>
          <p14:tracePt t="111491" x="469900" y="4743450"/>
          <p14:tracePt t="111508" x="469900" y="4718050"/>
          <p14:tracePt t="111524" x="469900" y="4705350"/>
          <p14:tracePt t="111541" x="469900" y="4692650"/>
          <p14:tracePt t="111558" x="469900" y="4686300"/>
          <p14:tracePt t="111638" x="469900" y="4679950"/>
          <p14:tracePt t="111669" x="469900" y="4673600"/>
          <p14:tracePt t="111690" x="469900" y="4667250"/>
          <p14:tracePt t="111711" x="476250" y="4660900"/>
          <p14:tracePt t="111721" x="476250" y="4654550"/>
          <p14:tracePt t="111733" x="482600" y="4654550"/>
          <p14:tracePt t="111742" x="482600" y="4648200"/>
          <p14:tracePt t="111773" x="482600" y="4641850"/>
          <p14:tracePt t="111795" x="488950" y="4641850"/>
          <p14:tracePt t="111804" x="488950" y="4635500"/>
          <p14:tracePt t="111835" x="488950" y="4629150"/>
          <p14:tracePt t="112386" x="488950" y="4635500"/>
          <p14:tracePt t="112390" x="495300" y="4635500"/>
          <p14:tracePt t="112410" x="495300" y="4641850"/>
          <p14:tracePt t="112427" x="495300" y="4648200"/>
          <p14:tracePt t="112429" x="501650" y="4654550"/>
          <p14:tracePt t="112442" x="501650" y="4660900"/>
          <p14:tracePt t="112480" x="501650" y="4667250"/>
          <p14:tracePt t="112482" x="501650" y="4673600"/>
          <p14:tracePt t="112492" x="501650" y="4679950"/>
          <p14:tracePt t="112509" x="501650" y="4692650"/>
          <p14:tracePt t="112525" x="501650" y="4705350"/>
          <p14:tracePt t="112543" x="501650" y="4711700"/>
          <p14:tracePt t="112559" x="501650" y="4718050"/>
          <p14:tracePt t="112576" x="501650" y="4724400"/>
          <p14:tracePt t="112592" x="501650" y="4737100"/>
          <p14:tracePt t="112635" x="501650" y="4743450"/>
          <p14:tracePt t="112645" x="501650" y="4749800"/>
          <p14:tracePt t="112659" x="501650" y="4756150"/>
          <p14:tracePt t="112675" x="501650" y="4762500"/>
          <p14:tracePt t="112677" x="501650" y="4781550"/>
          <p14:tracePt t="112692" x="501650" y="4800600"/>
          <p14:tracePt t="112709" x="501650" y="4819650"/>
          <p14:tracePt t="112725" x="508000" y="4851400"/>
          <p14:tracePt t="112742" x="514350" y="4864100"/>
          <p14:tracePt t="112759" x="514350" y="4895850"/>
          <p14:tracePt t="112776" x="514350" y="4908550"/>
          <p14:tracePt t="112792" x="520700" y="4927600"/>
          <p14:tracePt t="112809" x="527050" y="4940300"/>
          <p14:tracePt t="112826" x="527050" y="4946650"/>
          <p14:tracePt t="112842" x="527050" y="4959350"/>
          <p14:tracePt t="112859" x="533400" y="4972050"/>
          <p14:tracePt t="112875" x="533400" y="4978400"/>
          <p14:tracePt t="112892" x="533400" y="5003800"/>
          <p14:tracePt t="112909" x="533400" y="5010150"/>
          <p14:tracePt t="112926" x="533400" y="5041900"/>
          <p14:tracePt t="112942" x="533400" y="5060950"/>
          <p14:tracePt t="112959" x="533400" y="5080000"/>
          <p14:tracePt t="112976" x="533400" y="5099050"/>
          <p14:tracePt t="112992" x="533400" y="5111750"/>
          <p14:tracePt t="113009" x="533400" y="5130800"/>
          <p14:tracePt t="113025" x="533400" y="5143500"/>
          <p14:tracePt t="113042" x="533400" y="5156200"/>
          <p14:tracePt t="113059" x="533400" y="5181600"/>
          <p14:tracePt t="113075" x="533400" y="5194300"/>
          <p14:tracePt t="113092" x="533400" y="5219700"/>
          <p14:tracePt t="113109" x="533400" y="5238750"/>
          <p14:tracePt t="113125" x="533400" y="5270500"/>
          <p14:tracePt t="113142" x="533400" y="5302250"/>
          <p14:tracePt t="113159" x="533400" y="5321300"/>
          <p14:tracePt t="113175" x="533400" y="5346700"/>
          <p14:tracePt t="113192" x="533400" y="5359400"/>
          <p14:tracePt t="113209" x="533400" y="5384800"/>
          <p14:tracePt t="113225" x="533400" y="5403850"/>
          <p14:tracePt t="113242" x="533400" y="5422900"/>
          <p14:tracePt t="113259" x="533400" y="5454650"/>
          <p14:tracePt t="113276" x="533400" y="5467350"/>
          <p14:tracePt t="113292" x="533400" y="5499100"/>
          <p14:tracePt t="113309" x="533400" y="5537200"/>
          <p14:tracePt t="113325" x="533400" y="5556250"/>
          <p14:tracePt t="113342" x="533400" y="5588000"/>
          <p14:tracePt t="113359" x="533400" y="5607050"/>
          <p14:tracePt t="113375" x="533400" y="5638800"/>
          <p14:tracePt t="113392" x="533400" y="5676900"/>
          <p14:tracePt t="113409" x="533400" y="5695950"/>
          <p14:tracePt t="113425" x="533400" y="5715000"/>
          <p14:tracePt t="113442" x="533400" y="5721350"/>
          <p14:tracePt t="113460" x="533400" y="5740400"/>
          <p14:tracePt t="113475" x="539750" y="5765800"/>
          <p14:tracePt t="113492" x="546100" y="5778500"/>
          <p14:tracePt t="113509" x="552450" y="5816600"/>
          <p14:tracePt t="113525" x="558800" y="5835650"/>
          <p14:tracePt t="113542" x="558800" y="5880100"/>
          <p14:tracePt t="113559" x="565150" y="5924550"/>
          <p14:tracePt t="113576" x="571500" y="5943600"/>
          <p14:tracePt t="113592" x="577850" y="5969000"/>
          <p14:tracePt t="113609" x="584200" y="5981700"/>
          <p14:tracePt t="113625" x="596900" y="5994400"/>
          <p14:tracePt t="113642" x="596900" y="6007100"/>
          <p14:tracePt t="113802" x="603250" y="6007100"/>
          <p14:tracePt t="113844" x="609600" y="6007100"/>
          <p14:tracePt t="114037" x="615950" y="6007100"/>
          <p14:tracePt t="114251" x="622300" y="6007100"/>
          <p14:tracePt t="114292" x="628650" y="6007100"/>
          <p14:tracePt t="114344" x="635000" y="6007100"/>
          <p14:tracePt t="114396" x="641350" y="6007100"/>
          <p14:tracePt t="114417" x="647700" y="6007100"/>
          <p14:tracePt t="114549" x="654050" y="6007100"/>
          <p14:tracePt t="114560" x="660400" y="6007100"/>
          <p14:tracePt t="114575" x="666750" y="6007100"/>
          <p14:tracePt t="114594" x="673100" y="6007100"/>
          <p14:tracePt t="114609" x="679450" y="6000750"/>
          <p14:tracePt t="114625" x="685800" y="5994400"/>
          <p14:tracePt t="114627" x="685800" y="5988050"/>
          <p14:tracePt t="114642" x="685800" y="5981700"/>
          <p14:tracePt t="114659" x="692150" y="5969000"/>
          <p14:tracePt t="114675" x="698500" y="5956300"/>
          <p14:tracePt t="114692" x="717550" y="5930900"/>
          <p14:tracePt t="114709" x="723900" y="5905500"/>
          <p14:tracePt t="114726" x="736600" y="5842000"/>
          <p14:tracePt t="114742" x="749300" y="5753100"/>
          <p14:tracePt t="114759" x="755650" y="5695950"/>
          <p14:tracePt t="114775" x="768350" y="5575300"/>
          <p14:tracePt t="114792" x="774700" y="5518150"/>
          <p14:tracePt t="114809" x="774700" y="5397500"/>
          <p14:tracePt t="114825" x="774700" y="5346700"/>
          <p14:tracePt t="114842" x="774700" y="5238750"/>
          <p14:tracePt t="114859" x="774700" y="5149850"/>
          <p14:tracePt t="114875" x="774700" y="5111750"/>
          <p14:tracePt t="114892" x="774700" y="5048250"/>
          <p14:tracePt t="114909" x="774700" y="5016500"/>
          <p14:tracePt t="114925" x="774700" y="4953000"/>
          <p14:tracePt t="114942" x="774700" y="4908550"/>
          <p14:tracePt t="114959" x="774700" y="4876800"/>
          <p14:tracePt t="114975" x="774700" y="4832350"/>
          <p14:tracePt t="114993" x="774700" y="4806950"/>
          <p14:tracePt t="115009" x="774700" y="4762500"/>
          <p14:tracePt t="115025" x="781050" y="4718050"/>
          <p14:tracePt t="115042" x="781050" y="4699000"/>
          <p14:tracePt t="115059" x="787400" y="4667250"/>
          <p14:tracePt t="115076" x="793750" y="4648200"/>
          <p14:tracePt t="115092" x="806450" y="4610100"/>
          <p14:tracePt t="115109" x="812800" y="4591050"/>
          <p14:tracePt t="115125" x="819150" y="4578350"/>
          <p14:tracePt t="115142" x="825500" y="4565650"/>
          <p14:tracePt t="115159" x="831850" y="4559300"/>
          <p14:tracePt t="115493" x="831850" y="4572000"/>
          <p14:tracePt t="115503" x="831850" y="4578350"/>
          <p14:tracePt t="115513" x="831850" y="4597400"/>
          <p14:tracePt t="115524" x="831850" y="4616450"/>
          <p14:tracePt t="115541" x="831850" y="4641850"/>
          <p14:tracePt t="115541" x="831850" y="4679950"/>
          <p14:tracePt t="115559" x="831850" y="4705350"/>
          <p14:tracePt t="115576" x="831850" y="4749800"/>
          <p14:tracePt t="115592" x="831850" y="4787900"/>
          <p14:tracePt t="115609" x="831850" y="4806950"/>
          <p14:tracePt t="115625" x="831850" y="4851400"/>
          <p14:tracePt t="115642" x="831850" y="4883150"/>
          <p14:tracePt t="115659" x="831850" y="4902200"/>
          <p14:tracePt t="115675" x="831850" y="4940300"/>
          <p14:tracePt t="115692" x="838200" y="4978400"/>
          <p14:tracePt t="115709" x="838200" y="5022850"/>
          <p14:tracePt t="115726" x="844550" y="5092700"/>
          <p14:tracePt t="115742" x="844550" y="5137150"/>
          <p14:tracePt t="115759" x="844550" y="5200650"/>
          <p14:tracePt t="115775" x="844550" y="5226050"/>
          <p14:tracePt t="115792" x="844550" y="5283200"/>
          <p14:tracePt t="115809" x="844550" y="5334000"/>
          <p14:tracePt t="115825" x="844550" y="5359400"/>
          <p14:tracePt t="115842" x="844550" y="5403850"/>
          <p14:tracePt t="115859" x="844550" y="5429250"/>
          <p14:tracePt t="115875" x="844550" y="5486400"/>
          <p14:tracePt t="115892" x="844550" y="5549900"/>
          <p14:tracePt t="115909" x="844550" y="5575300"/>
          <p14:tracePt t="115925" x="850900" y="5619750"/>
          <p14:tracePt t="115942" x="850900" y="5638800"/>
          <p14:tracePt t="115959" x="857250" y="5670550"/>
          <p14:tracePt t="115975" x="857250" y="5695950"/>
          <p14:tracePt t="115992" x="857250" y="5702300"/>
          <p14:tracePt t="116009" x="857250" y="5734050"/>
          <p14:tracePt t="116025" x="857250" y="5746750"/>
          <p14:tracePt t="116042" x="857250" y="5784850"/>
          <p14:tracePt t="116059" x="857250" y="5816600"/>
          <p14:tracePt t="116075" x="857250" y="5835650"/>
          <p14:tracePt t="116092" x="857250" y="5861050"/>
          <p14:tracePt t="116109" x="857250" y="5880100"/>
          <p14:tracePt t="116125" x="857250" y="5905500"/>
          <p14:tracePt t="116142" x="857250" y="5937250"/>
          <p14:tracePt t="116159" x="857250" y="5943600"/>
          <p14:tracePt t="116176" x="857250" y="5962650"/>
          <p14:tracePt t="116312" x="863600" y="5962650"/>
          <p14:tracePt t="116364" x="869950" y="5962650"/>
          <p14:tracePt t="116375" x="869950" y="5956300"/>
          <p14:tracePt t="116386" x="876300" y="5949950"/>
          <p14:tracePt t="116395" x="876300" y="5943600"/>
          <p14:tracePt t="116409" x="882650" y="5930900"/>
          <p14:tracePt t="116427" x="889000" y="5918200"/>
          <p14:tracePt t="116429" x="895350" y="5899150"/>
          <p14:tracePt t="116442" x="901700" y="5873750"/>
          <p14:tracePt t="116459" x="914400" y="5848350"/>
          <p14:tracePt t="116475" x="927100" y="5784850"/>
          <p14:tracePt t="116492" x="946150" y="5746750"/>
          <p14:tracePt t="116492" x="958850" y="5702300"/>
          <p14:tracePt t="116510" x="977900" y="5664200"/>
          <p14:tracePt t="116526" x="1022350" y="5581650"/>
          <p14:tracePt t="116542" x="1041400" y="5549900"/>
          <p14:tracePt t="116559" x="1104900" y="5492750"/>
          <p14:tracePt t="116575" x="1143000" y="5461000"/>
          <p14:tracePt t="116592" x="1200150" y="5410200"/>
          <p14:tracePt t="116609" x="1263650" y="5359400"/>
          <p14:tracePt t="116625" x="1295400" y="5334000"/>
          <p14:tracePt t="116642" x="1365250" y="5276850"/>
          <p14:tracePt t="116659" x="1390650" y="5251450"/>
          <p14:tracePt t="116675" x="1466850" y="5187950"/>
          <p14:tracePt t="116692" x="1549400" y="5137150"/>
          <p14:tracePt t="116709" x="1587500" y="5105400"/>
          <p14:tracePt t="116725" x="1682750" y="5048250"/>
          <p14:tracePt t="116742" x="1720850" y="5016500"/>
          <p14:tracePt t="116759" x="1809750" y="4959350"/>
          <p14:tracePt t="116775" x="1905000" y="4908550"/>
          <p14:tracePt t="116792" x="1955800" y="4883150"/>
          <p14:tracePt t="116809" x="2019300" y="4838700"/>
          <p14:tracePt t="116825" x="2057400" y="4813300"/>
          <p14:tracePt t="116842" x="2114550" y="4781550"/>
          <p14:tracePt t="116859" x="2146300" y="4756150"/>
          <p14:tracePt t="116876" x="2159000" y="4743450"/>
          <p14:tracePt t="116892" x="2184400" y="4724400"/>
          <p14:tracePt t="116909" x="2197100" y="4724400"/>
          <p14:tracePt t="116925" x="2209800" y="4718050"/>
          <p14:tracePt t="116942" x="2228850" y="4705350"/>
          <p14:tracePt t="116959" x="2241550" y="4705350"/>
          <p14:tracePt t="116975" x="2273300" y="4692650"/>
          <p14:tracePt t="116992" x="2279650" y="4692650"/>
          <p14:tracePt t="117009" x="2311400" y="4679950"/>
          <p14:tracePt t="117026" x="2317750" y="4679950"/>
          <p14:tracePt t="117042" x="2343150" y="4679950"/>
          <p14:tracePt t="117059" x="2349500" y="4673600"/>
          <p14:tracePt t="117075" x="2355850" y="4673600"/>
          <p14:tracePt t="117092" x="2362200" y="4673600"/>
          <p14:tracePt t="117136" x="2368550" y="4673600"/>
          <p14:tracePt t="117147" x="2374900" y="4673600"/>
          <p14:tracePt t="117157" x="2381250" y="4673600"/>
          <p14:tracePt t="117167" x="2387600" y="4667250"/>
          <p14:tracePt t="117174" x="2400300" y="4667250"/>
          <p14:tracePt t="117191" x="2419350" y="4660900"/>
          <p14:tracePt t="117209" x="2425700" y="4660900"/>
          <p14:tracePt t="117225" x="2444750" y="4654550"/>
          <p14:tracePt t="117260" x="2457450" y="4648200"/>
          <p14:tracePt t="117275" x="2476500" y="4648200"/>
          <p14:tracePt t="117277" x="2495550" y="4641850"/>
          <p14:tracePt t="117292" x="2527300" y="4629150"/>
          <p14:tracePt t="117309" x="2578100" y="4622800"/>
          <p14:tracePt t="117325" x="2603500" y="4622800"/>
          <p14:tracePt t="117342" x="2660650" y="4616450"/>
          <p14:tracePt t="117359" x="2686050" y="4616450"/>
          <p14:tracePt t="117375" x="2730500" y="4616450"/>
          <p14:tracePt t="117392" x="2781300" y="4616450"/>
          <p14:tracePt t="117409" x="2806700" y="4616450"/>
          <p14:tracePt t="117425" x="2857500" y="4616450"/>
          <p14:tracePt t="117442" x="2876550" y="4616450"/>
          <p14:tracePt t="117459" x="2933700" y="4616450"/>
          <p14:tracePt t="117475" x="2984500" y="4616450"/>
          <p14:tracePt t="117492" x="3009900" y="4616450"/>
          <p14:tracePt t="117509" x="3048000" y="4616450"/>
          <p14:tracePt t="117526" x="3067050" y="4616450"/>
          <p14:tracePt t="117542" x="3086100" y="4616450"/>
          <p14:tracePt t="117559" x="3105150" y="4616450"/>
          <p14:tracePt t="117597" x="3111500" y="4616450"/>
          <p14:tracePt t="117599" x="3117850" y="4616450"/>
          <p14:tracePt t="117609" x="3124200" y="4616450"/>
          <p14:tracePt t="117648" x="3130550" y="4616450"/>
          <p14:tracePt t="118279" x="3130550" y="4622800"/>
          <p14:tracePt t="118300" x="3130550" y="4629150"/>
          <p14:tracePt t="118316" x="3130550" y="4635500"/>
          <p14:tracePt t="118320" x="3130550" y="4641850"/>
          <p14:tracePt t="118324" x="3130550" y="4660900"/>
          <p14:tracePt t="118342" x="3136900" y="4660900"/>
          <p14:tracePt t="118359" x="3136900" y="4667250"/>
          <p14:tracePt t="118375" x="3136900" y="4673600"/>
          <p14:tracePt t="118392" x="3136900" y="4679950"/>
          <p14:tracePt t="118409" x="3136900" y="4692650"/>
          <p14:tracePt t="118446" x="3136900" y="4699000"/>
          <p14:tracePt t="118459" x="3136900" y="4711700"/>
          <p14:tracePt t="118479" x="3136900" y="4724400"/>
          <p14:tracePt t="118492" x="3136900" y="4730750"/>
          <p14:tracePt t="118493" x="3136900" y="4749800"/>
          <p14:tracePt t="118509" x="3136900" y="4762500"/>
          <p14:tracePt t="118525" x="3136900" y="4781550"/>
          <p14:tracePt t="118542" x="3136900" y="4800600"/>
          <p14:tracePt t="118559" x="3136900" y="4832350"/>
          <p14:tracePt t="118575" x="3136900" y="4889500"/>
          <p14:tracePt t="118592" x="3136900" y="4933950"/>
          <p14:tracePt t="118609" x="3136900" y="5035550"/>
          <p14:tracePt t="118625" x="3136900" y="5086350"/>
          <p14:tracePt t="118642" x="3136900" y="5207000"/>
          <p14:tracePt t="118659" x="3136900" y="5314950"/>
          <p14:tracePt t="118676" x="3136900" y="5384800"/>
          <p14:tracePt t="118692" x="3136900" y="5492750"/>
          <p14:tracePt t="118709" x="3136900" y="5537200"/>
          <p14:tracePt t="118725" x="3143250" y="5645150"/>
          <p14:tracePt t="118742" x="3143250" y="5734050"/>
          <p14:tracePt t="118759" x="3143250" y="5778500"/>
          <p14:tracePt t="118775" x="3143250" y="5867400"/>
          <p14:tracePt t="118792" x="3143250" y="5899150"/>
          <p14:tracePt t="118809" x="3143250" y="5969000"/>
          <p14:tracePt t="118825" x="3143250" y="6000750"/>
          <p14:tracePt t="118842" x="3143250" y="6057900"/>
          <p14:tracePt t="118859" x="3149600" y="6096000"/>
          <p14:tracePt t="118875" x="3149600" y="6115050"/>
          <p14:tracePt t="118892" x="3155950" y="6127750"/>
          <p14:tracePt t="118966" x="3162300" y="6127750"/>
          <p14:tracePt t="119079" x="3168650" y="6121400"/>
          <p14:tracePt t="119090" x="3168650" y="6115050"/>
          <p14:tracePt t="119100" x="3175000" y="6102350"/>
          <p14:tracePt t="119116" x="3175000" y="6089650"/>
          <p14:tracePt t="119121" x="3181350" y="6076950"/>
          <p14:tracePt t="119125" x="3181350" y="6032500"/>
          <p14:tracePt t="119142" x="3187700" y="6007100"/>
          <p14:tracePt t="119159" x="3187700" y="5956300"/>
          <p14:tracePt t="119176" x="3187700" y="5918200"/>
          <p14:tracePt t="119192" x="3187700" y="5842000"/>
          <p14:tracePt t="119209" x="3194050" y="5765800"/>
          <p14:tracePt t="119226" x="3200400" y="5715000"/>
          <p14:tracePt t="119241" x="3219450" y="5645150"/>
          <p14:tracePt t="119257" x="3238500" y="5607050"/>
          <p14:tracePt t="119275" x="3257550" y="5556250"/>
          <p14:tracePt t="119292" x="3282950" y="5505450"/>
          <p14:tracePt t="119309" x="3289300" y="5480050"/>
          <p14:tracePt t="119325" x="3308350" y="5441950"/>
          <p14:tracePt t="119342" x="3314700" y="5422900"/>
          <p14:tracePt t="119359" x="3327400" y="5378450"/>
          <p14:tracePt t="119375" x="3340100" y="5346700"/>
          <p14:tracePt t="119392" x="3346450" y="5327650"/>
          <p14:tracePt t="119409" x="3359150" y="5283200"/>
          <p14:tracePt t="119425" x="3365500" y="5257800"/>
          <p14:tracePt t="119442" x="3384550" y="5200650"/>
          <p14:tracePt t="119459" x="3390900" y="5162550"/>
          <p14:tracePt t="119475" x="3403600" y="5073650"/>
          <p14:tracePt t="119492" x="3403600" y="4984750"/>
          <p14:tracePt t="119509" x="3403600" y="4940300"/>
          <p14:tracePt t="119525" x="3403600" y="4851400"/>
          <p14:tracePt t="119542" x="3403600" y="4826000"/>
          <p14:tracePt t="119559" x="3403600" y="4781550"/>
          <p14:tracePt t="119575" x="3409950" y="4743450"/>
          <p14:tracePt t="119592" x="3409950" y="4724400"/>
          <p14:tracePt t="119609" x="3422650" y="4705350"/>
          <p14:tracePt t="119625" x="3429000" y="4692650"/>
          <p14:tracePt t="119642" x="3429000" y="4679950"/>
          <p14:tracePt t="119659" x="3429000" y="4667250"/>
          <p14:tracePt t="120784" x="3435350" y="4667250"/>
          <p14:tracePt t="120825" x="3441700" y="4667250"/>
          <p14:tracePt t="121039" x="3441700" y="4660900"/>
          <p14:tracePt t="125658" x="3441700" y="4654550"/>
          <p14:tracePt t="125668" x="3441700" y="4648200"/>
          <p14:tracePt t="125683" x="3441700" y="4635500"/>
          <p14:tracePt t="125684" x="3441700" y="4616450"/>
          <p14:tracePt t="125692" x="3441700" y="4591050"/>
          <p14:tracePt t="125708" x="3422650" y="4533900"/>
          <p14:tracePt t="125725" x="3390900" y="4457700"/>
          <p14:tracePt t="125742" x="3384550" y="4425950"/>
          <p14:tracePt t="125758" x="3365500" y="4362450"/>
          <p14:tracePt t="125775" x="3359150" y="4343400"/>
          <p14:tracePt t="125792" x="3346450" y="4292600"/>
          <p14:tracePt t="125809" x="3340100" y="4241800"/>
          <p14:tracePt t="125825" x="3333750" y="4210050"/>
          <p14:tracePt t="125842" x="3327400" y="4140200"/>
          <p14:tracePt t="125858" x="3314700" y="4095750"/>
          <p14:tracePt t="125858" x="3308350" y="4057650"/>
          <p14:tracePt t="125876" x="3302000" y="4025900"/>
          <p14:tracePt t="125892" x="3289300" y="3956050"/>
          <p14:tracePt t="125908" x="3289300" y="3930650"/>
          <p14:tracePt t="125925" x="3282950" y="3873500"/>
          <p14:tracePt t="125942" x="3282950" y="3822700"/>
          <p14:tracePt t="125959" x="3282950" y="3797300"/>
          <p14:tracePt t="125975" x="3282950" y="3740150"/>
          <p14:tracePt t="125992" x="3282950" y="3714750"/>
          <p14:tracePt t="126008" x="3282950" y="3657600"/>
          <p14:tracePt t="126025" x="3282950" y="3613150"/>
          <p14:tracePt t="126042" x="3282950" y="3587750"/>
          <p14:tracePt t="126058" x="3270250" y="3536950"/>
          <p14:tracePt t="126076" x="3263900" y="3511550"/>
          <p14:tracePt t="126092" x="3251200" y="3460750"/>
          <p14:tracePt t="126109" x="3238500" y="3435350"/>
          <p14:tracePt t="126125" x="3219450" y="3384550"/>
          <p14:tracePt t="126143" x="3181350" y="3321050"/>
          <p14:tracePt t="126159" x="3162300" y="3289300"/>
          <p14:tracePt t="126175" x="3117850" y="3213100"/>
          <p14:tracePt t="126192" x="3054350" y="3136900"/>
          <p14:tracePt t="126208" x="3022600" y="3098800"/>
          <p14:tracePt t="126225" x="2978150" y="3041650"/>
          <p14:tracePt t="126242" x="2965450" y="3016250"/>
          <p14:tracePt t="126258" x="2927350" y="2978150"/>
          <p14:tracePt t="126275" x="2882900" y="2933700"/>
          <p14:tracePt t="126292" x="2851150" y="2914650"/>
          <p14:tracePt t="126308" x="2774950" y="2870200"/>
          <p14:tracePt t="126325" x="2736850" y="2844800"/>
          <p14:tracePt t="126342" x="2654300" y="2800350"/>
          <p14:tracePt t="126358" x="2616200" y="2774950"/>
          <p14:tracePt t="126375" x="2533650" y="2749550"/>
          <p14:tracePt t="126392" x="2438400" y="2717800"/>
          <p14:tracePt t="126408" x="2393950" y="2698750"/>
          <p14:tracePt t="126425" x="2311400" y="2679700"/>
          <p14:tracePt t="126442" x="2260600" y="2667000"/>
          <p14:tracePt t="126458" x="2171700" y="2654300"/>
          <p14:tracePt t="126475" x="2082800" y="2647950"/>
          <p14:tracePt t="126492" x="2025650" y="2647950"/>
          <p14:tracePt t="126508" x="1930400" y="2647950"/>
          <p14:tracePt t="126525" x="1885950" y="2647950"/>
          <p14:tracePt t="126542" x="1784350" y="2647950"/>
          <p14:tracePt t="126559" x="1714500" y="2660650"/>
          <p14:tracePt t="126575" x="1676400" y="2667000"/>
          <p14:tracePt t="126592" x="1619250" y="2686050"/>
          <p14:tracePt t="126609" x="1593850" y="2698750"/>
          <p14:tracePt t="126625" x="1549400" y="2724150"/>
          <p14:tracePt t="126642" x="1504950" y="2749550"/>
          <p14:tracePt t="126659" x="1485900" y="2762250"/>
          <p14:tracePt t="126676" x="1441450" y="2794000"/>
          <p14:tracePt t="126692" x="1422400" y="2813050"/>
          <p14:tracePt t="126708" x="1377950" y="2838450"/>
          <p14:tracePt t="126726" x="1339850" y="2857500"/>
          <p14:tracePt t="126742" x="1327150" y="2870200"/>
          <p14:tracePt t="126758" x="1295400" y="2889250"/>
          <p14:tracePt t="126775" x="1289050" y="2901950"/>
          <p14:tracePt t="126792" x="1270000" y="2927350"/>
          <p14:tracePt t="126808" x="1244600" y="2959100"/>
          <p14:tracePt t="126826" x="1231900" y="2971800"/>
          <p14:tracePt t="126842" x="1200150" y="3003550"/>
          <p14:tracePt t="126858" x="1187450" y="3022600"/>
          <p14:tracePt t="126875" x="1174750" y="3048000"/>
          <p14:tracePt t="126892" x="1155700" y="3079750"/>
          <p14:tracePt t="126909" x="1149350" y="3098800"/>
          <p14:tracePt t="126925" x="1143000" y="3130550"/>
          <p14:tracePt t="126942" x="1143000" y="3149600"/>
          <p14:tracePt t="126958" x="1136650" y="3187700"/>
          <p14:tracePt t="126976" x="1130300" y="3213100"/>
          <p14:tracePt t="126993" x="1130300" y="3232150"/>
          <p14:tracePt t="127009" x="1130300" y="3257550"/>
          <p14:tracePt t="127027" x="1130300" y="3276600"/>
          <p14:tracePt t="127043" x="1136650" y="3308350"/>
          <p14:tracePt t="127060" x="1149350" y="3352800"/>
          <p14:tracePt t="127077" x="1155700" y="3371850"/>
          <p14:tracePt t="127093" x="1168400" y="3403600"/>
          <p14:tracePt t="127110" x="1174750" y="3416300"/>
          <p14:tracePt t="127126" x="1193800" y="3448050"/>
          <p14:tracePt t="127143" x="1206500" y="3460750"/>
          <p14:tracePt t="127143" x="1219200" y="3479800"/>
          <p14:tracePt t="127160" x="1231900" y="3492500"/>
          <p14:tracePt t="127176" x="1257300" y="3517900"/>
          <p14:tracePt t="127193" x="1270000" y="3536950"/>
          <p14:tracePt t="127209" x="1282700" y="3568700"/>
          <p14:tracePt t="127227" x="1295400" y="3587750"/>
          <p14:tracePt t="127227" x="1308100" y="3600450"/>
          <p14:tracePt t="127243" x="1327150" y="3619500"/>
          <p14:tracePt t="127259" x="1365250" y="3670300"/>
          <p14:tracePt t="127276" x="1397000" y="3695700"/>
          <p14:tracePt t="127293" x="1454150" y="3746500"/>
          <p14:tracePt t="127309" x="1485900" y="3778250"/>
          <p14:tracePt t="127326" x="1549400" y="3829050"/>
          <p14:tracePt t="127343" x="1631950" y="3892550"/>
          <p14:tracePt t="127359" x="1676400" y="3917950"/>
          <p14:tracePt t="127376" x="1771650" y="3975100"/>
          <p14:tracePt t="127393" x="1822450" y="4000500"/>
          <p14:tracePt t="127409" x="1949450" y="4051300"/>
          <p14:tracePt t="127426" x="2082800" y="4102100"/>
          <p14:tracePt t="127443" x="2165350" y="4114800"/>
          <p14:tracePt t="127459" x="2317750" y="4159250"/>
          <p14:tracePt t="127476" x="2406650" y="4184650"/>
          <p14:tracePt t="127493" x="2571750" y="4210050"/>
          <p14:tracePt t="127509" x="2717800" y="4241800"/>
          <p14:tracePt t="127526" x="2781300" y="4241800"/>
          <p14:tracePt t="127543" x="2914650" y="4248150"/>
          <p14:tracePt t="127559" x="2978150" y="4248150"/>
          <p14:tracePt t="127576" x="3111500" y="4229100"/>
          <p14:tracePt t="127593" x="3238500" y="4178300"/>
          <p14:tracePt t="127609" x="3295650" y="4146550"/>
          <p14:tracePt t="127626" x="3384550" y="4070350"/>
          <p14:tracePt t="127643" x="3422650" y="4019550"/>
          <p14:tracePt t="127660" x="3467100" y="3937000"/>
          <p14:tracePt t="127678" x="3479800" y="3854450"/>
          <p14:tracePt t="127693" x="3479800" y="3810000"/>
          <p14:tracePt t="127710" x="3479800" y="3733800"/>
          <p14:tracePt t="127726" x="3473450" y="3695700"/>
          <p14:tracePt t="127743" x="3448050" y="3625850"/>
          <p14:tracePt t="127760" x="3435350" y="3556000"/>
          <p14:tracePt t="127776" x="3429000" y="3517900"/>
          <p14:tracePt t="127793" x="3416300" y="3435350"/>
          <p14:tracePt t="127809" x="3397250" y="3390900"/>
          <p14:tracePt t="127826" x="3378200" y="3302000"/>
          <p14:tracePt t="127843" x="3340100" y="3206750"/>
          <p14:tracePt t="127859" x="3314700" y="3168650"/>
          <p14:tracePt t="127876" x="3270250" y="3092450"/>
          <p14:tracePt t="127893" x="3238500" y="3060700"/>
          <p14:tracePt t="127909" x="3194050" y="3022600"/>
          <p14:tracePt t="127926" x="3136900" y="2990850"/>
          <p14:tracePt t="127943" x="3098800" y="2978150"/>
          <p14:tracePt t="127959" x="3035300" y="2952750"/>
          <p14:tracePt t="127976" x="2990850" y="2933700"/>
          <p14:tracePt t="127993" x="2908300" y="2908300"/>
          <p14:tracePt t="128009" x="2813050" y="2882900"/>
          <p14:tracePt t="128027" x="2768600" y="2876550"/>
          <p14:tracePt t="128043" x="2686050" y="2857500"/>
          <p14:tracePt t="128060" x="2641600" y="2857500"/>
          <p14:tracePt t="128076" x="2578100" y="2851150"/>
          <p14:tracePt t="128093" x="2540000" y="2851150"/>
          <p14:tracePt t="128109" x="2476500" y="2851150"/>
          <p14:tracePt t="128126" x="2413000" y="2857500"/>
          <p14:tracePt t="128143" x="2381250" y="2863850"/>
          <p14:tracePt t="128159" x="2330450" y="2876550"/>
          <p14:tracePt t="128177" x="2292350" y="2895600"/>
          <p14:tracePt t="128193" x="2241550" y="2908300"/>
          <p14:tracePt t="128210" x="2197100" y="2933700"/>
          <p14:tracePt t="128226" x="2178050" y="2946400"/>
          <p14:tracePt t="128243" x="2146300" y="2971800"/>
          <p14:tracePt t="128260" x="2133600" y="2990850"/>
          <p14:tracePt t="128277" x="2101850" y="3028950"/>
          <p14:tracePt t="128293" x="2070100" y="3067050"/>
          <p14:tracePt t="128309" x="2057400" y="3092450"/>
          <p14:tracePt t="128326" x="2038350" y="3136900"/>
          <p14:tracePt t="128343" x="2025650" y="3175000"/>
          <p14:tracePt t="128359" x="2006600" y="3244850"/>
          <p14:tracePt t="128376" x="2000250" y="3314700"/>
          <p14:tracePt t="128393" x="2000250" y="3352800"/>
          <p14:tracePt t="128409" x="2000250" y="3422650"/>
          <p14:tracePt t="128426" x="2000250" y="3448050"/>
          <p14:tracePt t="128443" x="2006600" y="3505200"/>
          <p14:tracePt t="128459" x="2019300" y="3568700"/>
          <p14:tracePt t="128476" x="2025650" y="3594100"/>
          <p14:tracePt t="128492" x="2044700" y="3632200"/>
          <p14:tracePt t="128509" x="2051050" y="3657600"/>
          <p14:tracePt t="128526" x="2076450" y="3702050"/>
          <p14:tracePt t="128543" x="2101850" y="3740150"/>
          <p14:tracePt t="128560" x="2120900" y="3759200"/>
          <p14:tracePt t="128576" x="2146300" y="3790950"/>
          <p14:tracePt t="128593" x="2159000" y="3810000"/>
          <p14:tracePt t="128609" x="2184400" y="3829050"/>
          <p14:tracePt t="128626" x="2222500" y="3860800"/>
          <p14:tracePt t="128643" x="2247900" y="3879850"/>
          <p14:tracePt t="128659" x="2324100" y="3930650"/>
          <p14:tracePt t="128676" x="2374900" y="3949700"/>
          <p14:tracePt t="128694" x="2482850" y="3994150"/>
          <p14:tracePt t="128709" x="2616200" y="4032250"/>
          <p14:tracePt t="128726" x="2686050" y="4051300"/>
          <p14:tracePt t="128744" x="2825750" y="4083050"/>
          <p14:tracePt t="128758" x="2895600" y="4102100"/>
          <p14:tracePt t="128775" x="3041650" y="4127500"/>
          <p14:tracePt t="128793" x="3168650" y="4133850"/>
          <p14:tracePt t="128809" x="3238500" y="4133850"/>
          <p14:tracePt t="128827" x="3359150" y="4146550"/>
          <p14:tracePt t="128843" x="3409950" y="4146550"/>
          <p14:tracePt t="128860" x="3498850" y="4146550"/>
          <p14:tracePt t="128876" x="3543300" y="4146550"/>
          <p14:tracePt t="128893" x="3562350" y="4146550"/>
          <p14:tracePt t="129575" x="3568700" y="4146550"/>
          <p14:tracePt t="130704" x="3575050" y="4146550"/>
          <p14:tracePt t="131244" x="3581400" y="4146550"/>
          <p14:tracePt t="131286" x="3587750" y="4146550"/>
          <p14:tracePt t="131947" x="3594100" y="4146550"/>
          <p14:tracePt t="132416" x="3600450" y="4146550"/>
          <p14:tracePt t="132458" x="3606800" y="4146550"/>
          <p14:tracePt t="133547" x="3613150" y="4146550"/>
          <p14:tracePt t="133609" x="3613150" y="4140200"/>
          <p14:tracePt t="133620" x="3613150" y="4133850"/>
          <p14:tracePt t="133630" x="3613150" y="4121150"/>
          <p14:tracePt t="133631" x="3606800" y="4102100"/>
          <p14:tracePt t="133643" x="3581400" y="4070350"/>
          <p14:tracePt t="133659" x="3517900" y="3981450"/>
          <p14:tracePt t="133677" x="3435350" y="3879850"/>
          <p14:tracePt t="133693" x="3390900" y="3822700"/>
          <p14:tracePt t="133709" x="3327400" y="3721100"/>
          <p14:tracePt t="133727" x="3295650" y="3670300"/>
          <p14:tracePt t="133742" x="3257550" y="3600450"/>
          <p14:tracePt t="133759" x="3232150" y="3543300"/>
          <p14:tracePt t="133777" x="3219450" y="3517900"/>
          <p14:tracePt t="133793" x="3206750" y="3479800"/>
          <p14:tracePt t="133809" x="3200400" y="3467100"/>
          <p14:tracePt t="133826" x="3194050" y="3429000"/>
          <p14:tracePt t="133843" x="3187700" y="3403600"/>
          <p14:tracePt t="133859" x="3187700" y="3390900"/>
          <p14:tracePt t="133876" x="3187700" y="3365500"/>
          <p14:tracePt t="133893" x="3187700" y="3352800"/>
          <p14:tracePt t="133909" x="3187700" y="3333750"/>
          <p14:tracePt t="133927" x="3187700" y="3327400"/>
          <p14:tracePt t="133943" x="3187700" y="3314700"/>
          <p14:tracePt t="133959" x="3187700" y="3302000"/>
          <p14:tracePt t="133976" x="3187700" y="3295650"/>
          <p14:tracePt t="133993" x="3194050" y="3289300"/>
          <p14:tracePt t="134009" x="3194050" y="3276600"/>
          <p14:tracePt t="134047" x="3194050" y="3270250"/>
          <p14:tracePt t="134059" x="3194050" y="3263900"/>
          <p14:tracePt t="134061" x="3194050" y="3257550"/>
          <p14:tracePt t="134077" x="3194050" y="3244850"/>
          <p14:tracePt t="134109" x="3194050" y="3238500"/>
          <p14:tracePt t="134111" x="3194050" y="3232150"/>
          <p14:tracePt t="134126" x="3194050" y="3225800"/>
          <p14:tracePt t="134164" x="3187700" y="3219450"/>
          <p14:tracePt t="134184" x="3181350" y="3213100"/>
          <p14:tracePt t="134203" x="3181350" y="3206750"/>
          <p14:tracePt t="134214" x="3175000" y="3206750"/>
          <p14:tracePt t="134225" x="3168650" y="3200400"/>
          <p14:tracePt t="134227" x="3168650" y="3194050"/>
          <p14:tracePt t="134243" x="3155950" y="3187700"/>
          <p14:tracePt t="134299" x="3149600" y="3187700"/>
          <p14:tracePt t="134308" x="3149600" y="3181350"/>
          <p14:tracePt t="134328" x="3143250" y="3181350"/>
          <p14:tracePt t="134339" x="3136900" y="3175000"/>
          <p14:tracePt t="134341" x="3130550" y="3175000"/>
          <p14:tracePt t="134359" x="3124200" y="3175000"/>
          <p14:tracePt t="134360" x="3117850" y="3175000"/>
          <p14:tracePt t="134376" x="3105150" y="3175000"/>
          <p14:tracePt t="134393" x="3092450" y="3168650"/>
          <p14:tracePt t="134409" x="3079750" y="3162300"/>
          <p14:tracePt t="134427" x="3067050" y="3162300"/>
          <p14:tracePt t="134442" x="3054350" y="3155950"/>
          <p14:tracePt t="134459" x="3035300" y="3149600"/>
          <p14:tracePt t="134497" x="3028950" y="3149600"/>
          <p14:tracePt t="134517" x="3022600" y="3149600"/>
          <p14:tracePt t="134559" x="3016250" y="3149600"/>
          <p14:tracePt t="134569" x="3009900" y="3149600"/>
          <p14:tracePt t="134590" x="3003550" y="3143250"/>
          <p14:tracePt t="134612" x="2997200" y="3143250"/>
          <p14:tracePt t="134622" x="2990850" y="3143250"/>
          <p14:tracePt t="134624" x="2990850" y="3136900"/>
          <p14:tracePt t="134642" x="2984500" y="3136900"/>
          <p14:tracePt t="134664" x="2978150" y="3136900"/>
          <p14:tracePt t="134684" x="2971800" y="3130550"/>
          <p14:tracePt t="134705" x="2965450" y="3130550"/>
          <p14:tracePt t="134715" x="2959100" y="3130550"/>
          <p14:tracePt t="134726" x="2952750" y="3130550"/>
          <p14:tracePt t="134728" x="2946400" y="3130550"/>
          <p14:tracePt t="134743" x="2933700" y="3124200"/>
          <p14:tracePt t="134759" x="2921000" y="3124200"/>
          <p14:tracePt t="134777" x="2895600" y="3117850"/>
          <p14:tracePt t="134791" x="2889250" y="3111500"/>
          <p14:tracePt t="134808" x="2870200" y="3105150"/>
          <p14:tracePt t="134826" x="2844800" y="3105150"/>
          <p14:tracePt t="134843" x="2832100" y="3098800"/>
          <p14:tracePt t="134859" x="2813050" y="3092450"/>
          <p14:tracePt t="134876" x="2800350" y="3086100"/>
          <p14:tracePt t="134893" x="2787650" y="3086100"/>
          <p14:tracePt t="134909" x="2774950" y="3079750"/>
          <p14:tracePt t="139126" x="2781300" y="3079750"/>
          <p14:tracePt t="139157" x="2794000" y="3079750"/>
          <p14:tracePt t="139167" x="2800350" y="3079750"/>
          <p14:tracePt t="139178" x="2806700" y="3079750"/>
          <p14:tracePt t="139178" x="2819400" y="3079750"/>
          <p14:tracePt t="139191" x="2838450" y="3079750"/>
          <p14:tracePt t="139208" x="2889250" y="3092450"/>
          <p14:tracePt t="139226" x="2965450" y="3105150"/>
          <p14:tracePt t="139242" x="3003550" y="3124200"/>
          <p14:tracePt t="139259" x="3086100" y="3143250"/>
          <p14:tracePt t="139276" x="3155950" y="3168650"/>
          <p14:tracePt t="139293" x="3194050" y="3181350"/>
          <p14:tracePt t="139309" x="3295650" y="3213100"/>
          <p14:tracePt t="139328" x="3352800" y="3232150"/>
          <p14:tracePt t="139342" x="3460750" y="3263900"/>
          <p14:tracePt t="139359" x="3562350" y="3295650"/>
          <p14:tracePt t="139376" x="3600450" y="3302000"/>
          <p14:tracePt t="139392" x="3632200" y="3308350"/>
          <p14:tracePt t="139409" x="3638550" y="3314700"/>
          <p14:tracePt t="139426" x="3651250" y="3314700"/>
          <p14:tracePt t="139442" x="3657600" y="3314700"/>
          <p14:tracePt t="139459" x="3663950" y="3314700"/>
          <p14:tracePt t="139653" x="3670300" y="3314700"/>
          <p14:tracePt t="139694" x="3676650" y="3314700"/>
          <p14:tracePt t="139704" x="3683000" y="3314700"/>
          <p14:tracePt t="139708" x="3702050" y="3314700"/>
          <p14:tracePt t="139726" x="3708400" y="3314700"/>
          <p14:tracePt t="139743" x="3727450" y="3314700"/>
          <p14:tracePt t="139759" x="3733800" y="3314700"/>
          <p14:tracePt t="139776" x="3752850" y="3314700"/>
          <p14:tracePt t="139793" x="3765550" y="3314700"/>
          <p14:tracePt t="139809" x="3784600" y="3314700"/>
          <p14:tracePt t="139826" x="3810000" y="3314700"/>
          <p14:tracePt t="139843" x="3835400" y="3314700"/>
          <p14:tracePt t="139859" x="3879850" y="3314700"/>
          <p14:tracePt t="139877" x="3917950" y="3314700"/>
          <p14:tracePt t="139892" x="3937000" y="3314700"/>
          <p14:tracePt t="139909" x="3956050" y="3314700"/>
          <p14:tracePt t="139926" x="3968750" y="3314700"/>
          <p14:tracePt t="139943" x="3994150" y="3314700"/>
          <p14:tracePt t="139959" x="4038600" y="3314700"/>
          <p14:tracePt t="139976" x="4051300" y="3314700"/>
          <p14:tracePt t="139992" x="4102100" y="3321050"/>
          <p14:tracePt t="140009" x="4152900" y="3321050"/>
          <p14:tracePt t="140026" x="4178300" y="3321050"/>
          <p14:tracePt t="140042" x="4229100" y="3321050"/>
          <p14:tracePt t="140059" x="4267200" y="3321050"/>
          <p14:tracePt t="140076" x="4368800" y="3333750"/>
          <p14:tracePt t="140092" x="4419600" y="3340100"/>
          <p14:tracePt t="140092" x="4464050" y="3340100"/>
          <p14:tracePt t="140109" x="4521200" y="3346450"/>
          <p14:tracePt t="140127" x="4603750" y="3352800"/>
          <p14:tracePt t="140142" x="4622800" y="3352800"/>
          <p14:tracePt t="140159" x="4660900" y="3352800"/>
          <p14:tracePt t="140176" x="4673600" y="3352800"/>
          <p14:tracePt t="140192" x="4692650" y="3352800"/>
          <p14:tracePt t="140209" x="4711700" y="3346450"/>
          <p14:tracePt t="140226" x="4724400" y="3340100"/>
          <p14:tracePt t="140243" x="4749800" y="3333750"/>
          <p14:tracePt t="140278" x="4756150" y="3333750"/>
          <p14:tracePt t="140280" x="4762500" y="3327400"/>
          <p14:tracePt t="140292" x="4775200" y="3327400"/>
          <p14:tracePt t="140309" x="4781550" y="3327400"/>
          <p14:tracePt t="140348" x="4787900" y="3321050"/>
          <p14:tracePt t="140371" x="4794250" y="3321050"/>
          <p14:tracePt t="140373" x="4800600" y="3321050"/>
          <p14:tracePt t="140412" x="4813300" y="3321050"/>
          <p14:tracePt t="140422" x="4826000" y="3321050"/>
          <p14:tracePt t="140442" x="4832350" y="3321050"/>
          <p14:tracePt t="140444" x="4838700" y="3321050"/>
          <p14:tracePt t="140459" x="4857750" y="3314700"/>
          <p14:tracePt t="140476" x="4864100" y="3314700"/>
          <p14:tracePt t="140492" x="4870450" y="3308350"/>
          <p14:tracePt t="140509" x="4876800" y="3308350"/>
          <p14:tracePt t="140526" x="4883150" y="3302000"/>
          <p14:tracePt t="140542" x="4895850" y="3302000"/>
          <p14:tracePt t="140579" x="4902200" y="3302000"/>
          <p14:tracePt t="140601" x="4908550" y="3302000"/>
          <p14:tracePt t="140612" x="4914900" y="3302000"/>
          <p14:tracePt t="140642" x="4921250" y="3302000"/>
          <p14:tracePt t="140655" x="4933950" y="3302000"/>
          <p14:tracePt t="140674" x="4946650" y="3302000"/>
          <p14:tracePt t="140676" x="4953000" y="3302000"/>
          <p14:tracePt t="140692" x="4959350" y="3302000"/>
          <p14:tracePt t="140694" x="4972050" y="3302000"/>
          <p14:tracePt t="140709" x="4978400" y="3302000"/>
          <p14:tracePt t="140726" x="4984750" y="3302000"/>
          <p14:tracePt t="140743" x="4991100" y="3302000"/>
          <p14:tracePt t="140759" x="5003800" y="3302000"/>
          <p14:tracePt t="140776" x="5010150" y="3302000"/>
          <p14:tracePt t="140793" x="5022850" y="3302000"/>
          <p14:tracePt t="140862" x="5029200" y="3302000"/>
          <p14:tracePt t="140902" x="5035550" y="3302000"/>
          <p14:tracePt t="140917" x="5041900" y="3302000"/>
          <p14:tracePt t="140985" x="5048250" y="3302000"/>
          <p14:tracePt t="141016" x="5054600" y="3302000"/>
          <p14:tracePt t="141037" x="5060950" y="3302000"/>
          <p14:tracePt t="141070" x="5067300" y="3302000"/>
          <p14:tracePt t="141079" x="5073650" y="3302000"/>
          <p14:tracePt t="141092" x="5080000" y="3302000"/>
          <p14:tracePt t="141094" x="5086350" y="3302000"/>
          <p14:tracePt t="141109" x="5099050" y="3302000"/>
          <p14:tracePt t="141126" x="5124450" y="3302000"/>
          <p14:tracePt t="141142" x="5130800" y="3302000"/>
          <p14:tracePt t="141159" x="5137150" y="3302000"/>
          <p14:tracePt t="141176" x="5143500" y="3302000"/>
          <p14:tracePt t="141214" x="5149850" y="3302000"/>
          <p14:tracePt t="141234" x="5156200" y="3302000"/>
          <p14:tracePt t="141251" x="5162550" y="3302000"/>
          <p14:tracePt t="141267" x="5168900" y="3302000"/>
          <p14:tracePt t="141286" x="5175250" y="3302000"/>
          <p14:tracePt t="141296" x="5181600" y="3302000"/>
          <p14:tracePt t="141317" x="5187950" y="3302000"/>
          <p14:tracePt t="141327" x="5194300" y="3302000"/>
          <p14:tracePt t="141341" x="5200650" y="3302000"/>
          <p14:tracePt t="141349" x="5207000" y="3302000"/>
          <p14:tracePt t="141360" x="5213350" y="3302000"/>
          <p14:tracePt t="141376" x="5219700" y="3302000"/>
          <p14:tracePt t="141411" x="5226050" y="3302000"/>
          <p14:tracePt t="141412" x="5232400" y="3302000"/>
          <p14:tracePt t="141426" x="5238750" y="3302000"/>
          <p14:tracePt t="141442" x="5245100" y="3302000"/>
          <p14:tracePt t="141459" x="5251450" y="3302000"/>
          <p14:tracePt t="141476" x="5257800" y="3302000"/>
          <p14:tracePt t="141492" x="5270500" y="3302000"/>
          <p14:tracePt t="141509" x="5289550" y="3302000"/>
          <p14:tracePt t="141548" x="5295900" y="3302000"/>
          <p14:tracePt t="141550" x="5302250" y="3302000"/>
          <p14:tracePt t="141579" x="5308600" y="3302000"/>
          <p14:tracePt t="141581" x="5321300" y="3302000"/>
          <p14:tracePt t="141609" x="5327650" y="3302000"/>
          <p14:tracePt t="141611" x="5340350" y="3302000"/>
          <p14:tracePt t="141626" x="5353050" y="3302000"/>
          <p14:tracePt t="141642" x="5359400" y="3302000"/>
          <p14:tracePt t="141659" x="5365750" y="3302000"/>
          <p14:tracePt t="141676" x="5372100" y="3302000"/>
          <p14:tracePt t="141692" x="5378450" y="3302000"/>
          <p14:tracePt t="141709" x="5391150" y="3302000"/>
          <p14:tracePt t="141726" x="5397500" y="3302000"/>
          <p14:tracePt t="141766" x="5403850" y="3302000"/>
          <p14:tracePt t="141778" x="5410200" y="3302000"/>
          <p14:tracePt t="141797" x="5422900" y="3302000"/>
          <p14:tracePt t="141799" x="5429250" y="3302000"/>
          <p14:tracePt t="141809" x="5435600" y="3302000"/>
          <p14:tracePt t="141826" x="5467350" y="3302000"/>
          <p14:tracePt t="141842" x="5486400" y="3302000"/>
          <p14:tracePt t="141859" x="5505450" y="3302000"/>
          <p14:tracePt t="141877" x="5518150" y="3302000"/>
          <p14:tracePt t="141893" x="5530850" y="3302000"/>
          <p14:tracePt t="141909" x="5543550" y="3302000"/>
          <p14:tracePt t="141926" x="5549900" y="3302000"/>
          <p14:tracePt t="141942" x="5568950" y="3302000"/>
          <p14:tracePt t="141959" x="5594350" y="3302000"/>
          <p14:tracePt t="141976" x="5613400" y="3302000"/>
          <p14:tracePt t="141992" x="5632450" y="3302000"/>
          <p14:tracePt t="142009" x="5645150" y="3302000"/>
          <p14:tracePt t="142026" x="5664200" y="3302000"/>
          <p14:tracePt t="142043" x="5676900" y="3302000"/>
          <p14:tracePt t="142079" x="5683250" y="3302000"/>
          <p14:tracePt t="142092" x="5689600" y="3302000"/>
          <p14:tracePt t="142111" x="5695950" y="3302000"/>
          <p14:tracePt t="142132" x="5702300" y="3302000"/>
          <p14:tracePt t="142152" x="5708650" y="3302000"/>
          <p14:tracePt t="142183" x="5715000" y="3302000"/>
          <p14:tracePt t="142204" x="5721350" y="3302000"/>
          <p14:tracePt t="142218" x="5727700" y="3302000"/>
          <p14:tracePt t="142219" x="5734050" y="3302000"/>
          <p14:tracePt t="142226" x="5746750" y="3302000"/>
          <p14:tracePt t="142242" x="5772150" y="3302000"/>
          <p14:tracePt t="142259" x="5797550" y="3302000"/>
          <p14:tracePt t="142276" x="5829300" y="3302000"/>
          <p14:tracePt t="142292" x="5873750" y="3302000"/>
          <p14:tracePt t="142309" x="5892800" y="3295650"/>
          <p14:tracePt t="142326" x="5918200" y="3295650"/>
          <p14:tracePt t="142342" x="5937250" y="3295650"/>
          <p14:tracePt t="142359" x="5962650" y="3289300"/>
          <p14:tracePt t="142377" x="5988050" y="3289300"/>
          <p14:tracePt t="142414" x="6000750" y="3289300"/>
          <p14:tracePt t="142416" x="6007100" y="3289300"/>
          <p14:tracePt t="142426" x="6013450" y="3289300"/>
          <p14:tracePt t="142442" x="6032500" y="3289300"/>
          <p14:tracePt t="142459" x="6064250" y="3289300"/>
          <p14:tracePt t="142476" x="6070600" y="3289300"/>
          <p14:tracePt t="142492" x="6102350" y="3289300"/>
          <p14:tracePt t="142527" x="6108700" y="3289300"/>
          <p14:tracePt t="142547" x="6115050" y="3289300"/>
          <p14:tracePt t="142559" x="6121400" y="3289300"/>
          <p14:tracePt t="142561" x="6127750" y="3289300"/>
          <p14:tracePt t="142576" x="6140450" y="3289300"/>
          <p14:tracePt t="142592" x="6146800" y="3289300"/>
          <p14:tracePt t="142609" x="6159500" y="3289300"/>
          <p14:tracePt t="142764" x="6165850" y="3289300"/>
          <p14:tracePt t="142805" x="6172200" y="3289300"/>
          <p14:tracePt t="142887" x="6178550" y="3289300"/>
          <p14:tracePt t="142908" x="6184900" y="3295650"/>
          <p14:tracePt t="142918" x="6191250" y="3302000"/>
          <p14:tracePt t="142929" x="6197600" y="3314700"/>
          <p14:tracePt t="142929" x="6203950" y="3321050"/>
          <p14:tracePt t="142949" x="6203950" y="3327400"/>
          <p14:tracePt t="142959" x="6197600" y="3346450"/>
          <p14:tracePt t="142976" x="6172200" y="3352800"/>
          <p14:tracePt t="143358" x="6178550" y="3352800"/>
          <p14:tracePt t="143368" x="6184900" y="3352800"/>
          <p14:tracePt t="143389" x="6197600" y="3352800"/>
          <p14:tracePt t="143390" x="6203950" y="3352800"/>
          <p14:tracePt t="143410" x="6210300" y="3352800"/>
          <p14:tracePt t="143420" x="6216650" y="3352800"/>
          <p14:tracePt t="143426" x="6229350" y="3352800"/>
          <p14:tracePt t="143442" x="6242050" y="3352800"/>
          <p14:tracePt t="143459" x="6254750" y="3346450"/>
          <p14:tracePt t="143476" x="6261100" y="3346450"/>
          <p14:tracePt t="143492" x="6273800" y="3333750"/>
          <p14:tracePt t="143509" x="6292850" y="3333750"/>
          <p14:tracePt t="143526" x="6299200" y="3327400"/>
          <p14:tracePt t="143542" x="6324600" y="3327400"/>
          <p14:tracePt t="143559" x="6343650" y="3327400"/>
          <p14:tracePt t="143576" x="6432550" y="3321050"/>
          <p14:tracePt t="143592" x="6553200" y="3321050"/>
          <p14:tracePt t="143609" x="6629400" y="3321050"/>
          <p14:tracePt t="143626" x="6769100" y="3321050"/>
          <p14:tracePt t="143642" x="6870700" y="3321050"/>
          <p14:tracePt t="143660" x="6902450" y="3321050"/>
          <p14:tracePt t="143676" x="6934200" y="3321050"/>
          <p14:tracePt t="143693" x="6946900" y="3321050"/>
          <p14:tracePt t="143709" x="6972300" y="3321050"/>
          <p14:tracePt t="143726" x="6997700" y="3321050"/>
          <p14:tracePt t="143742" x="7061200" y="3321050"/>
          <p14:tracePt t="143759" x="7181850" y="3321050"/>
          <p14:tracePt t="143776" x="7251700" y="3321050"/>
          <p14:tracePt t="143792" x="7391400" y="3321050"/>
          <p14:tracePt t="143809" x="7442200" y="3321050"/>
          <p14:tracePt t="143826" x="7543800" y="3314700"/>
          <p14:tracePt t="143842" x="7620000" y="3314700"/>
          <p14:tracePt t="143859" x="7664450" y="3314700"/>
          <p14:tracePt t="143876" x="7766050" y="3308350"/>
          <p14:tracePt t="143893" x="7829550" y="3308350"/>
          <p14:tracePt t="143909" x="7950200" y="3308350"/>
          <p14:tracePt t="143926" x="8051800" y="3308350"/>
          <p14:tracePt t="143942" x="8096250" y="3308350"/>
          <p14:tracePt t="143959" x="8140700" y="3308350"/>
          <p14:tracePt t="143976" x="8159750" y="3308350"/>
          <p14:tracePt t="143992" x="8178800" y="3308350"/>
          <p14:tracePt t="144009" x="8191500" y="3302000"/>
          <p14:tracePt t="144026" x="8197850" y="3302000"/>
          <p14:tracePt t="144042" x="8204200" y="3295650"/>
          <p14:tracePt t="144059" x="8210550" y="3289300"/>
          <p14:tracePt t="145045" x="8216900" y="3289300"/>
          <p14:tracePt t="145087" x="8223250" y="3289300"/>
          <p14:tracePt t="145101" x="8229600" y="3289300"/>
          <p14:tracePt t="145127" x="8235950" y="3289300"/>
          <p14:tracePt t="145137" x="8242300" y="3289300"/>
          <p14:tracePt t="145151" x="8248650" y="3289300"/>
          <p14:tracePt t="145152" x="8255000" y="3289300"/>
          <p14:tracePt t="145159" x="8261350" y="3289300"/>
          <p14:tracePt t="145177" x="8267700" y="3289300"/>
          <p14:tracePt t="145177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400">
                <a:solidFill>
                  <a:schemeClr val="tx2"/>
                </a:solidFill>
              </a:rPr>
              <a:t>Struktura karbkatjona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381000" y="2590800"/>
            <a:ext cx="5105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r-Latn-CS" altLang="en-US" dirty="0" smtClean="0"/>
              <a:t>Metil karb katjon</a:t>
            </a:r>
          </a:p>
          <a:p>
            <a:pPr eaLnBrk="1" hangingPunct="1"/>
            <a:r>
              <a:rPr lang="sr-Latn-CS" altLang="en-US" dirty="0" smtClean="0"/>
              <a:t>Ugljenik </a:t>
            </a:r>
            <a:r>
              <a:rPr lang="sr-Latn-CS" altLang="en-US" dirty="0"/>
              <a:t>ima </a:t>
            </a:r>
            <a:r>
              <a:rPr lang="sr-Latn-RS" altLang="en-US" dirty="0"/>
              <a:t>5</a:t>
            </a:r>
            <a:r>
              <a:rPr lang="en-US" altLang="en-US" dirty="0" smtClean="0"/>
              <a:t> </a:t>
            </a:r>
            <a:r>
              <a:rPr lang="en-US" altLang="en-US" dirty="0" err="1"/>
              <a:t>ele</a:t>
            </a:r>
            <a:r>
              <a:rPr lang="sr-Latn-CS" altLang="en-US" dirty="0" smtClean="0"/>
              <a:t>ktrona</a:t>
            </a:r>
            <a:r>
              <a:rPr lang="en-US" altLang="en-US" dirty="0" smtClean="0"/>
              <a:t> u </a:t>
            </a:r>
            <a:r>
              <a:rPr lang="sr-Latn-RS" altLang="en-US" dirty="0" smtClean="0"/>
              <a:t>atomskim orbitalama</a:t>
            </a:r>
            <a:r>
              <a:rPr lang="sr-Latn-CS" altLang="en-US" dirty="0" smtClean="0"/>
              <a:t>, </a:t>
            </a:r>
            <a:r>
              <a:rPr lang="sr-Latn-CS" altLang="en-US" dirty="0"/>
              <a:t>pozitivno je naelektrisan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sr-Latn-CS" altLang="en-US" dirty="0"/>
              <a:t>Ugljenik je </a:t>
            </a:r>
            <a:r>
              <a:rPr lang="en-US" altLang="en-US" i="1" dirty="0"/>
              <a:t>sp</a:t>
            </a:r>
            <a:r>
              <a:rPr lang="en-US" altLang="en-US" baseline="30000" dirty="0"/>
              <a:t>2</a:t>
            </a:r>
            <a:r>
              <a:rPr lang="en-US" altLang="en-US" dirty="0"/>
              <a:t> h</a:t>
            </a:r>
            <a:r>
              <a:rPr lang="sr-Latn-CS" altLang="en-US" dirty="0"/>
              <a:t>ibridizovan i ima vakantnu p </a:t>
            </a:r>
            <a:r>
              <a:rPr lang="en-US" altLang="en-US" dirty="0"/>
              <a:t>orbital</a:t>
            </a:r>
            <a:r>
              <a:rPr lang="sr-Latn-CS" altLang="en-US" dirty="0"/>
              <a:t>u</a:t>
            </a:r>
            <a:r>
              <a:rPr lang="en-US" altLang="en-US" dirty="0"/>
              <a:t>.</a:t>
            </a:r>
            <a:br>
              <a:rPr lang="en-US" altLang="en-US" dirty="0"/>
            </a:br>
            <a:r>
              <a:rPr lang="en-US" altLang="en-US" dirty="0"/>
              <a:t>                                  </a:t>
            </a:r>
          </a:p>
        </p:txBody>
      </p:sp>
      <p:pic>
        <p:nvPicPr>
          <p:cNvPr id="4100" name="Picture 7" descr="FG04_13-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00200"/>
            <a:ext cx="1763713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044" x="4318000" y="1346200"/>
          <p14:tracePt t="4044" x="4324350" y="1346200"/>
          <p14:tracePt t="4483" x="4330700" y="1346200"/>
          <p14:tracePt t="4525" x="4337050" y="1346200"/>
          <p14:tracePt t="7344" x="4343400" y="1346200"/>
          <p14:tracePt t="8311" x="4349750" y="1346200"/>
          <p14:tracePt t="8353" x="4356100" y="1346200"/>
          <p14:tracePt t="8363" x="4362450" y="1346200"/>
          <p14:tracePt t="9555" x="4362450" y="1352550"/>
          <p14:tracePt t="9566" x="4362450" y="1358900"/>
          <p14:tracePt t="9575" x="4362450" y="1365250"/>
          <p14:tracePt t="9586" x="4337050" y="1397000"/>
          <p14:tracePt t="9601" x="4267200" y="1460500"/>
          <p14:tracePt t="9617" x="4216400" y="1498600"/>
          <p14:tracePt t="9634" x="4095750" y="1593850"/>
          <p14:tracePt t="9651" x="4038600" y="1657350"/>
          <p14:tracePt t="9668" x="3886200" y="1778000"/>
          <p14:tracePt t="9684" x="3721100" y="1924050"/>
          <p14:tracePt t="9701" x="3638550" y="2000250"/>
          <p14:tracePt t="9718" x="3473450" y="2165350"/>
          <p14:tracePt t="9734" x="3378200" y="2235200"/>
          <p14:tracePt t="9751" x="3162300" y="2425700"/>
          <p14:tracePt t="9767" x="2965450" y="2590800"/>
          <p14:tracePt t="9785" x="2851150" y="2673350"/>
          <p14:tracePt t="9801" x="2654300" y="2806700"/>
          <p14:tracePt t="9818" x="2571750" y="2870200"/>
          <p14:tracePt t="9834" x="2425700" y="2946400"/>
          <p14:tracePt t="9851" x="2298700" y="3009900"/>
          <p14:tracePt t="9867" x="2241550" y="3035300"/>
          <p14:tracePt t="9884" x="2165350" y="3079750"/>
          <p14:tracePt t="9901" x="2127250" y="3098800"/>
          <p14:tracePt t="9917" x="2051050" y="3149600"/>
          <p14:tracePt t="9934" x="1962150" y="3194050"/>
          <p14:tracePt t="9950" x="1917700" y="3219450"/>
          <p14:tracePt t="9966" x="1797050" y="3257550"/>
          <p14:tracePt t="9983" x="1733550" y="3276600"/>
          <p14:tracePt t="10000" x="1600200" y="3308350"/>
          <p14:tracePt t="10017" x="1492250" y="3340100"/>
          <p14:tracePt t="10033" x="1447800" y="3346450"/>
          <p14:tracePt t="10050" x="1390650" y="3359150"/>
          <p14:tracePt t="10066" x="1365250" y="3365500"/>
          <p14:tracePt t="10084" x="1327150" y="3365500"/>
          <p14:tracePt t="10100" x="1289050" y="3365500"/>
          <p14:tracePt t="10116" x="1263650" y="3365500"/>
          <p14:tracePt t="10133" x="1219200" y="3365500"/>
          <p14:tracePt t="10150" x="1193800" y="3365500"/>
          <p14:tracePt t="10167" x="1168400" y="3365500"/>
          <p14:tracePt t="10184" x="1136650" y="3359150"/>
          <p14:tracePt t="10200" x="1130300" y="3359150"/>
          <p14:tracePt t="10217" x="1092200" y="3346450"/>
          <p14:tracePt t="10234" x="1073150" y="3340100"/>
          <p14:tracePt t="10250" x="1041400" y="3333750"/>
          <p14:tracePt t="10267" x="1009650" y="3321050"/>
          <p14:tracePt t="10303" x="1009650" y="3314700"/>
          <p14:tracePt t="10375" x="1009650" y="3308350"/>
          <p14:tracePt t="10417" x="1009650" y="3302000"/>
          <p14:tracePt t="10478" x="1009650" y="3295650"/>
          <p14:tracePt t="10492" x="1009650" y="3289300"/>
          <p14:tracePt t="10499" x="1009650" y="3282950"/>
          <p14:tracePt t="10509" x="1009650" y="3276600"/>
          <p14:tracePt t="10516" x="1009650" y="3263900"/>
          <p14:tracePt t="10533" x="1009650" y="3251200"/>
          <p14:tracePt t="10550" x="1003300" y="3219450"/>
          <p14:tracePt t="10566" x="990600" y="3200400"/>
          <p14:tracePt t="10584" x="984250" y="3187700"/>
          <p14:tracePt t="10600" x="977900" y="3175000"/>
          <p14:tracePt t="10617" x="971550" y="3168650"/>
          <p14:tracePt t="10633" x="965200" y="3162300"/>
          <p14:tracePt t="10650" x="958850" y="3155950"/>
          <p14:tracePt t="10667" x="958850" y="3149600"/>
          <p14:tracePt t="10757" x="958850" y="3143250"/>
          <p14:tracePt t="10829" x="965200" y="3136900"/>
          <p14:tracePt t="10839" x="971550" y="3136900"/>
          <p14:tracePt t="10851" x="977900" y="3136900"/>
          <p14:tracePt t="10851" x="984250" y="3130550"/>
          <p14:tracePt t="10867" x="1003300" y="3130550"/>
          <p14:tracePt t="10883" x="1003300" y="3124200"/>
          <p14:tracePt t="10900" x="1028700" y="3117850"/>
          <p14:tracePt t="10916" x="1054100" y="3111500"/>
          <p14:tracePt t="10934" x="1079500" y="3105150"/>
          <p14:tracePt t="10950" x="1143000" y="3098800"/>
          <p14:tracePt t="10967" x="1200150" y="3098800"/>
          <p14:tracePt t="10983" x="1333500" y="3098800"/>
          <p14:tracePt t="11000" x="1460500" y="3098800"/>
          <p14:tracePt t="11017" x="1517650" y="3098800"/>
          <p14:tracePt t="11033" x="1606550" y="3098800"/>
          <p14:tracePt t="11050" x="1638300" y="3098800"/>
          <p14:tracePt t="11066" x="1689100" y="3098800"/>
          <p14:tracePt t="11084" x="1714500" y="3098800"/>
          <p14:tracePt t="11100" x="1771650" y="3098800"/>
          <p14:tracePt t="11117" x="1835150" y="3098800"/>
          <p14:tracePt t="11133" x="1892300" y="3098800"/>
          <p14:tracePt t="11150" x="2019300" y="3098800"/>
          <p14:tracePt t="11167" x="2190750" y="3098800"/>
          <p14:tracePt t="11183" x="2279650" y="3098800"/>
          <p14:tracePt t="11217" x="2463800" y="3098800"/>
          <p14:tracePt t="11217" x="2546350" y="3098800"/>
          <p14:tracePt t="11234" x="2679700" y="3098800"/>
          <p14:tracePt t="11250" x="2724150" y="3098800"/>
          <p14:tracePt t="11267" x="2794000" y="3098800"/>
          <p14:tracePt t="11283" x="2832100" y="3098800"/>
          <p14:tracePt t="11300" x="2844800" y="3098800"/>
          <p14:tracePt t="11316" x="2857500" y="3098800"/>
          <p14:tracePt t="11351" x="2863850" y="3098800"/>
          <p14:tracePt t="11372" x="2870200" y="3098800"/>
          <p14:tracePt t="11392" x="2882900" y="3098800"/>
          <p14:tracePt t="11403" x="2889250" y="3098800"/>
          <p14:tracePt t="11413" x="2895600" y="3098800"/>
          <p14:tracePt t="11419" x="2908300" y="3098800"/>
          <p14:tracePt t="11433" x="2921000" y="3098800"/>
          <p14:tracePt t="11450" x="2933700" y="3098800"/>
          <p14:tracePt t="11467" x="2940050" y="3098800"/>
          <p14:tracePt t="11483" x="2946400" y="3098800"/>
          <p14:tracePt t="11500" x="2952750" y="3098800"/>
          <p14:tracePt t="11515" x="2971800" y="3098800"/>
          <p14:tracePt t="11532" x="2997200" y="3098800"/>
          <p14:tracePt t="11550" x="3016250" y="3098800"/>
          <p14:tracePt t="11567" x="3048000" y="3098800"/>
          <p14:tracePt t="11582" x="3067050" y="3098800"/>
          <p14:tracePt t="11599" x="3111500" y="3098800"/>
          <p14:tracePt t="11615" x="3155950" y="3098800"/>
          <p14:tracePt t="11633" x="3187700" y="3098800"/>
          <p14:tracePt t="11650" x="3257550" y="3098800"/>
          <p14:tracePt t="11666" x="3289300" y="3098800"/>
          <p14:tracePt t="11683" x="3327400" y="3098800"/>
          <p14:tracePt t="11701" x="3333750" y="3098800"/>
          <p14:tracePt t="17118" x="3340100" y="3098800"/>
          <p14:tracePt t="17159" x="3346450" y="3098800"/>
          <p14:tracePt t="17170" x="3346450" y="3105150"/>
          <p14:tracePt t="17183" x="3346450" y="3117850"/>
          <p14:tracePt t="17184" x="3346450" y="3124200"/>
          <p14:tracePt t="17200" x="3346450" y="3143250"/>
          <p14:tracePt t="17217" x="3346450" y="3155950"/>
          <p14:tracePt t="17233" x="3340100" y="3162300"/>
          <p14:tracePt t="17250" x="3333750" y="3175000"/>
          <p14:tracePt t="17266" x="3333750" y="3181350"/>
          <p14:tracePt t="17283" x="3321050" y="3187700"/>
          <p14:tracePt t="17301" x="3314700" y="3206750"/>
          <p14:tracePt t="17316" x="3314700" y="3219450"/>
          <p14:tracePt t="17333" x="3302000" y="3251200"/>
          <p14:tracePt t="17350" x="3295650" y="3257550"/>
          <p14:tracePt t="17367" x="3289300" y="3276600"/>
          <p14:tracePt t="17383" x="3282950" y="3289300"/>
          <p14:tracePt t="17400" x="3282950" y="3295650"/>
          <p14:tracePt t="17416" x="3282950" y="3302000"/>
          <p14:tracePt t="17433" x="3282950" y="3308350"/>
          <p14:tracePt t="17450" x="3282950" y="3321050"/>
          <p14:tracePt t="17466" x="3282950" y="3327400"/>
          <p14:tracePt t="17483" x="3282950" y="3333750"/>
          <p14:tracePt t="17524" x="3282950" y="3340100"/>
          <p14:tracePt t="17545" x="3282950" y="3346450"/>
          <p14:tracePt t="17627" x="3289300" y="3340100"/>
          <p14:tracePt t="17641" x="3295650" y="3340100"/>
          <p14:tracePt t="17642" x="3308350" y="3333750"/>
          <p14:tracePt t="17649" x="3321050" y="3321050"/>
          <p14:tracePt t="17666" x="3378200" y="3289300"/>
          <p14:tracePt t="17683" x="3467100" y="3244850"/>
          <p14:tracePt t="17700" x="3530600" y="3219450"/>
          <p14:tracePt t="17717" x="3657600" y="3162300"/>
          <p14:tracePt t="17733" x="3721100" y="3143250"/>
          <p14:tracePt t="17750" x="3867150" y="3111500"/>
          <p14:tracePt t="17766" x="4013200" y="3086100"/>
          <p14:tracePt t="17783" x="4076700" y="3079750"/>
          <p14:tracePt t="17800" x="4210050" y="3054350"/>
          <p14:tracePt t="17817" x="4279900" y="3048000"/>
          <p14:tracePt t="17833" x="4400550" y="3009900"/>
          <p14:tracePt t="17850" x="4508500" y="2978150"/>
          <p14:tracePt t="17867" x="4552950" y="2965450"/>
          <p14:tracePt t="17883" x="4648200" y="2927350"/>
          <p14:tracePt t="17900" x="4692650" y="2908300"/>
          <p14:tracePt t="17916" x="4756150" y="2882900"/>
          <p14:tracePt t="17933" x="4826000" y="2825750"/>
          <p14:tracePt t="17950" x="4864100" y="2800350"/>
          <p14:tracePt t="17966" x="4940300" y="2736850"/>
          <p14:tracePt t="17983" x="4984750" y="2705100"/>
          <p14:tracePt t="18000" x="5054600" y="2635250"/>
          <p14:tracePt t="18017" x="5111750" y="2584450"/>
          <p14:tracePt t="18033" x="5137150" y="2565400"/>
          <p14:tracePt t="18050" x="5168900" y="2514600"/>
          <p14:tracePt t="18067" x="5187950" y="2489200"/>
          <p14:tracePt t="18083" x="5219700" y="2451100"/>
          <p14:tracePt t="18100" x="5251450" y="2425700"/>
          <p14:tracePt t="18115" x="5289550" y="2374900"/>
          <p14:tracePt t="18132" x="5340350" y="2336800"/>
          <p14:tracePt t="18150" x="5359400" y="2317750"/>
          <p14:tracePt t="18166" x="5397500" y="2279650"/>
          <p14:tracePt t="18183" x="5429250" y="2247900"/>
          <p14:tracePt t="18200" x="5448300" y="2228850"/>
          <p14:tracePt t="18217" x="5486400" y="2197100"/>
          <p14:tracePt t="18233" x="5518150" y="2178050"/>
          <p14:tracePt t="18250" x="5556250" y="2139950"/>
          <p14:tracePt t="18266" x="5588000" y="2114550"/>
          <p14:tracePt t="18283" x="5613400" y="2101850"/>
          <p14:tracePt t="18301" x="5645150" y="2082800"/>
          <p14:tracePt t="18316" x="5664200" y="2076450"/>
          <p14:tracePt t="18333" x="5695950" y="2070100"/>
          <p14:tracePt t="18350" x="5734050" y="2070100"/>
          <p14:tracePt t="18367" x="5759450" y="2070100"/>
          <p14:tracePt t="18383" x="5816600" y="2070100"/>
          <p14:tracePt t="18400" x="5848350" y="2070100"/>
          <p14:tracePt t="18416" x="5918200" y="2070100"/>
          <p14:tracePt t="18433" x="5975350" y="2070100"/>
          <p14:tracePt t="18450" x="6007100" y="2070100"/>
          <p14:tracePt t="18466" x="6051550" y="2070100"/>
          <p14:tracePt t="18483" x="6083300" y="2070100"/>
          <p14:tracePt t="18500" x="6178550" y="2082800"/>
          <p14:tracePt t="18516" x="6280150" y="2108200"/>
          <p14:tracePt t="18533" x="6337300" y="2127250"/>
          <p14:tracePt t="18550" x="6445250" y="2159000"/>
          <p14:tracePt t="18566" x="6489700" y="2178050"/>
          <p14:tracePt t="18583" x="6565900" y="2216150"/>
          <p14:tracePt t="18600" x="6623050" y="2254250"/>
          <p14:tracePt t="18617" x="6648450" y="2279650"/>
          <p14:tracePt t="18633" x="6686550" y="2317750"/>
          <p14:tracePt t="18650" x="6705600" y="2343150"/>
          <p14:tracePt t="18667" x="6731000" y="2387600"/>
          <p14:tracePt t="18683" x="6743700" y="2419350"/>
          <p14:tracePt t="18700" x="6769100" y="2476500"/>
          <p14:tracePt t="18717" x="6781800" y="2540000"/>
          <p14:tracePt t="18733" x="6781800" y="2584450"/>
          <p14:tracePt t="18750" x="6788150" y="2673350"/>
          <p14:tracePt t="18766" x="6788150" y="2717800"/>
          <p14:tracePt t="18783" x="6788150" y="2806700"/>
          <p14:tracePt t="18800" x="6788150" y="2895600"/>
          <p14:tracePt t="18816" x="6788150" y="2927350"/>
          <p14:tracePt t="18833" x="6775450" y="2997200"/>
          <p14:tracePt t="18850" x="6762750" y="3016250"/>
          <p14:tracePt t="18866" x="6737350" y="3079750"/>
          <p14:tracePt t="18883" x="6711950" y="3143250"/>
          <p14:tracePt t="18900" x="6699250" y="3181350"/>
          <p14:tracePt t="18916" x="6661150" y="3257550"/>
          <p14:tracePt t="18933" x="6629400" y="3302000"/>
          <p14:tracePt t="18950" x="6565900" y="3371850"/>
          <p14:tracePt t="18966" x="6496050" y="3435350"/>
          <p14:tracePt t="18983" x="6457950" y="3460750"/>
          <p14:tracePt t="19000" x="6381750" y="3511550"/>
          <p14:tracePt t="19017" x="6343650" y="3530600"/>
          <p14:tracePt t="19033" x="6261100" y="3581400"/>
          <p14:tracePt t="19050" x="6153150" y="3619500"/>
          <p14:tracePt t="19066" x="6083300" y="3638550"/>
          <p14:tracePt t="19083" x="5962650" y="3651250"/>
          <p14:tracePt t="19100" x="5886450" y="3651250"/>
          <p14:tracePt t="19116" x="5746750" y="3651250"/>
          <p14:tracePt t="19133" x="5594350" y="3625850"/>
          <p14:tracePt t="19150" x="5524500" y="3600450"/>
          <p14:tracePt t="19167" x="5365750" y="3543300"/>
          <p14:tracePt t="19183" x="5295900" y="3517900"/>
          <p14:tracePt t="19200" x="5181600" y="3460750"/>
          <p14:tracePt t="19217" x="5092700" y="3390900"/>
          <p14:tracePt t="19233" x="5060950" y="3352800"/>
          <p14:tracePt t="19250" x="5003800" y="3263900"/>
          <p14:tracePt t="19266" x="4984750" y="3213100"/>
          <p14:tracePt t="19283" x="4953000" y="3124200"/>
          <p14:tracePt t="19300" x="4933950" y="3028950"/>
          <p14:tracePt t="19317" x="4933950" y="2978150"/>
          <p14:tracePt t="19333" x="4927600" y="2876550"/>
          <p14:tracePt t="19350" x="4927600" y="2819400"/>
          <p14:tracePt t="19366" x="4933950" y="2730500"/>
          <p14:tracePt t="19383" x="4965700" y="2635250"/>
          <p14:tracePt t="19400" x="4991100" y="2597150"/>
          <p14:tracePt t="19417" x="5029200" y="2514600"/>
          <p14:tracePt t="19433" x="5048250" y="2482850"/>
          <p14:tracePt t="19449" x="5086350" y="2432050"/>
          <p14:tracePt t="19466" x="5105400" y="2400300"/>
          <p14:tracePt t="19483" x="5143500" y="2368550"/>
          <p14:tracePt t="19499" x="5207000" y="2343150"/>
          <p14:tracePt t="19517" x="5238750" y="2330450"/>
          <p14:tracePt t="19533" x="5334000" y="2305050"/>
          <p14:tracePt t="19550" x="5435600" y="2286000"/>
          <p14:tracePt t="19567" x="5480050" y="2279650"/>
          <p14:tracePt t="19583" x="5581650" y="2279650"/>
          <p14:tracePt t="19600" x="5632450" y="2279650"/>
          <p14:tracePt t="19617" x="5734050" y="2279650"/>
          <p14:tracePt t="19634" x="5772150" y="2298700"/>
          <p14:tracePt t="19651" x="5848350" y="2324100"/>
          <p14:tracePt t="19668" x="5892800" y="2368550"/>
          <p14:tracePt t="19684" x="5905500" y="2387600"/>
          <p14:tracePt t="19701" x="5924550" y="2425700"/>
          <p14:tracePt t="19717" x="5924550" y="2463800"/>
          <p14:tracePt t="19734" x="5930900" y="2520950"/>
          <p14:tracePt t="19751" x="5930900" y="2578100"/>
          <p14:tracePt t="19767" x="5930900" y="2603500"/>
          <p14:tracePt t="19784" x="5899150" y="2667000"/>
          <p14:tracePt t="19801" x="5880100" y="2692400"/>
          <p14:tracePt t="19818" x="5835650" y="2749550"/>
          <p14:tracePt t="19834" x="5803900" y="2787650"/>
          <p14:tracePt t="19850" x="5784850" y="2806700"/>
          <p14:tracePt t="19868" x="5772150" y="2825750"/>
          <p14:tracePt t="19884" x="5765800" y="2832100"/>
          <p14:tracePt t="19901" x="5759450" y="2844800"/>
          <p14:tracePt t="19917" x="5753100" y="2851150"/>
          <p14:tracePt t="19934" x="5753100" y="2857500"/>
          <p14:tracePt t="19951" x="5740400" y="2882900"/>
          <p14:tracePt t="19968" x="5734050" y="2901950"/>
          <p14:tracePt t="19984" x="5702300" y="2959100"/>
          <p14:tracePt t="20001" x="5638800" y="3022600"/>
          <p14:tracePt t="20018" x="5600700" y="3067050"/>
          <p14:tracePt t="20034" x="5518150" y="3143250"/>
          <p14:tracePt t="20051" x="5480050" y="3187700"/>
          <p14:tracePt t="20068" x="5410200" y="3263900"/>
          <p14:tracePt t="20084" x="5340350" y="3327400"/>
          <p14:tracePt t="20101" x="5314950" y="3352800"/>
          <p14:tracePt t="20118" x="5264150" y="3409950"/>
          <p14:tracePt t="20135" x="5245100" y="3429000"/>
          <p14:tracePt t="20150" x="5213350" y="3460750"/>
          <p14:tracePt t="20168" x="5187950" y="3486150"/>
          <p14:tracePt t="20184" x="5175250" y="3492500"/>
          <p14:tracePt t="20201" x="5162550" y="3511550"/>
          <p14:tracePt t="20218" x="5149850" y="3524250"/>
          <p14:tracePt t="20234" x="5124450" y="3549650"/>
          <p14:tracePt t="20251" x="5105400" y="3568700"/>
          <p14:tracePt t="20267" x="5086350" y="3581400"/>
          <p14:tracePt t="20284" x="5041900" y="3606800"/>
          <p14:tracePt t="20301" x="5003800" y="3619500"/>
          <p14:tracePt t="20319" x="4908550" y="3663950"/>
          <p14:tracePt t="20334" x="4806950" y="3695700"/>
          <p14:tracePt t="20351" x="4749800" y="3708400"/>
          <p14:tracePt t="20367" x="4641850" y="3740150"/>
          <p14:tracePt t="20384" x="4597400" y="3746500"/>
          <p14:tracePt t="20401" x="4514850" y="3765550"/>
          <p14:tracePt t="20417" x="4483100" y="3765550"/>
          <p14:tracePt t="20434" x="4425950" y="3771900"/>
          <p14:tracePt t="20450" x="4368800" y="3771900"/>
          <p14:tracePt t="20467" x="4343400" y="3771900"/>
          <p14:tracePt t="20484" x="4286250" y="3771900"/>
          <p14:tracePt t="20501" x="4254500" y="3771900"/>
          <p14:tracePt t="20518" x="4171950" y="3765550"/>
          <p14:tracePt t="20534" x="4064000" y="3752850"/>
          <p14:tracePt t="20551" x="4006850" y="3752850"/>
          <p14:tracePt t="20567" x="3898900" y="3752850"/>
          <p14:tracePt t="20584" x="3848100" y="3752850"/>
          <p14:tracePt t="20601" x="3746500" y="3752850"/>
          <p14:tracePt t="20618" x="3689350" y="3752850"/>
          <p14:tracePt t="20634" x="3670300" y="3752850"/>
          <p14:tracePt t="20651" x="3651250" y="3752850"/>
          <p14:tracePt t="20695" x="3644900" y="3752850"/>
          <p14:tracePt t="20716" x="3638550" y="3746500"/>
          <p14:tracePt t="20726" x="3632200" y="3746500"/>
          <p14:tracePt t="20820" x="3632200" y="3740150"/>
          <p14:tracePt t="20840" x="3638550" y="3733800"/>
          <p14:tracePt t="20861" x="3644900" y="3727450"/>
          <p14:tracePt t="20871" x="3644900" y="3721100"/>
          <p14:tracePt t="20882" x="3651250" y="3721100"/>
          <p14:tracePt t="20886" x="3663950" y="3714750"/>
          <p14:tracePt t="20901" x="3683000" y="3695700"/>
          <p14:tracePt t="20917" x="3721100" y="3676650"/>
          <p14:tracePt t="20934" x="3746500" y="3663950"/>
          <p14:tracePt t="20950" x="3816350" y="3644900"/>
          <p14:tracePt t="20968" x="3854450" y="3625850"/>
          <p14:tracePt t="20984" x="3943350" y="3587750"/>
          <p14:tracePt t="21001" x="4013200" y="3549650"/>
          <p14:tracePt t="21018" x="4051300" y="3536950"/>
          <p14:tracePt t="21034" x="4114800" y="3498850"/>
          <p14:tracePt t="21051" x="4152900" y="3479800"/>
          <p14:tracePt t="21067" x="4241800" y="3441700"/>
          <p14:tracePt t="21084" x="4337050" y="3390900"/>
          <p14:tracePt t="21101" x="4406900" y="3365500"/>
          <p14:tracePt t="21118" x="4559300" y="3308350"/>
          <p14:tracePt t="21134" x="4648200" y="3276600"/>
          <p14:tracePt t="21151" x="4870450" y="3225800"/>
          <p14:tracePt t="21168" x="5080000" y="3168650"/>
          <p14:tracePt t="21184" x="5181600" y="3130550"/>
          <p14:tracePt t="21201" x="5334000" y="3079750"/>
          <p14:tracePt t="21218" x="5403850" y="3054350"/>
          <p14:tracePt t="21234" x="5530850" y="3003550"/>
          <p14:tracePt t="21251" x="5638800" y="2952750"/>
          <p14:tracePt t="21268" x="5683250" y="2940050"/>
          <p14:tracePt t="21284" x="5784850" y="2908300"/>
          <p14:tracePt t="21300" x="5822950" y="2895600"/>
          <p14:tracePt t="21300" x="5861050" y="2876550"/>
          <p14:tracePt t="21318" x="5899150" y="2863850"/>
          <p14:tracePt t="21335" x="5956300" y="2844800"/>
          <p14:tracePt t="21351" x="5981700" y="2838450"/>
          <p14:tracePt t="21368" x="6026150" y="2819400"/>
          <p14:tracePt t="21384" x="6045200" y="2813050"/>
          <p14:tracePt t="21401" x="6096000" y="2794000"/>
          <p14:tracePt t="21417" x="6146800" y="2774950"/>
          <p14:tracePt t="21434" x="6184900" y="2762250"/>
          <p14:tracePt t="21451" x="6248400" y="2730500"/>
          <p14:tracePt t="21468" x="6273800" y="2717800"/>
          <p14:tracePt t="21484" x="6330950" y="2698750"/>
          <p14:tracePt t="21501" x="6375400" y="2679700"/>
          <p14:tracePt t="21517" x="6394450" y="2667000"/>
          <p14:tracePt t="21534" x="6407150" y="2660650"/>
          <p14:tracePt t="21551" x="6419850" y="2654300"/>
          <p14:tracePt t="21590" x="6426200" y="2647950"/>
          <p14:tracePt t="21611" x="6432550" y="2647950"/>
          <p14:tracePt t="21621" x="6438900" y="2647950"/>
          <p14:tracePt t="21652" x="6445250" y="2647950"/>
          <p14:tracePt t="22091" x="6438900" y="2647950"/>
          <p14:tracePt t="22112" x="6432550" y="2647950"/>
          <p14:tracePt t="22255" x="6426200" y="2654300"/>
          <p14:tracePt t="22317" x="6426200" y="2660650"/>
          <p14:tracePt t="22358" x="6426200" y="2667000"/>
          <p14:tracePt t="22368" x="6426200" y="2673350"/>
          <p14:tracePt t="22378" x="6419850" y="2679700"/>
          <p14:tracePt t="22384" x="6407150" y="2692400"/>
          <p14:tracePt t="22401" x="6407150" y="2705100"/>
          <p14:tracePt t="22417" x="6381750" y="2730500"/>
          <p14:tracePt t="22434" x="6362700" y="2743200"/>
          <p14:tracePt t="22450" x="6305550" y="2787650"/>
          <p14:tracePt t="22468" x="6235700" y="2844800"/>
          <p14:tracePt t="22484" x="6191250" y="2889250"/>
          <p14:tracePt t="22501" x="6076950" y="2978150"/>
          <p14:tracePt t="22517" x="5937250" y="3079750"/>
          <p14:tracePt t="22534" x="5848350" y="3130550"/>
          <p14:tracePt t="22551" x="5657850" y="3219450"/>
          <p14:tracePt t="22567" x="5543550" y="3257550"/>
          <p14:tracePt t="22584" x="5314950" y="3333750"/>
          <p14:tracePt t="22600" x="5118100" y="3397250"/>
          <p14:tracePt t="22618" x="5029200" y="3429000"/>
          <p14:tracePt t="22634" x="4870450" y="3460750"/>
          <p14:tracePt t="22651" x="4813300" y="3479800"/>
          <p14:tracePt t="22668" x="4711700" y="3492500"/>
          <p14:tracePt t="22684" x="4667250" y="3492500"/>
          <p14:tracePt t="22701" x="4603750" y="3492500"/>
          <p14:tracePt t="22718" x="4533900" y="3492500"/>
          <p14:tracePt t="22734" x="4489450" y="3492500"/>
          <p14:tracePt t="22750" x="4394200" y="3492500"/>
          <p14:tracePt t="22767" x="4279900" y="3492500"/>
          <p14:tracePt t="22784" x="4229100" y="3492500"/>
          <p14:tracePt t="22801" x="4140200" y="3498850"/>
          <p14:tracePt t="22818" x="4102100" y="3498850"/>
          <p14:tracePt t="22834" x="4057650" y="3505200"/>
          <p14:tracePt t="22851" x="4038600" y="3505200"/>
          <p14:tracePt t="22851" x="4019550" y="3511550"/>
          <p14:tracePt t="22868" x="4000500" y="3517900"/>
          <p14:tracePt t="22884" x="3956050" y="3530600"/>
          <p14:tracePt t="22900" x="3937000" y="3536950"/>
          <p14:tracePt t="22918" x="3873500" y="3556000"/>
          <p14:tracePt t="22934" x="3829050" y="3568700"/>
          <p14:tracePt t="22950" x="3752850" y="3587750"/>
          <p14:tracePt t="22968" x="3695700" y="3606800"/>
          <p14:tracePt t="22984" x="3657600" y="3625850"/>
          <p14:tracePt t="23001" x="3613150" y="3644900"/>
          <p14:tracePt t="23018" x="3594100" y="3651250"/>
          <p14:tracePt t="23034" x="3556000" y="3657600"/>
          <p14:tracePt t="23051" x="3517900" y="3670300"/>
          <p14:tracePt t="23068" x="3492500" y="3676650"/>
          <p14:tracePt t="23084" x="3448050" y="3689350"/>
          <p14:tracePt t="23101" x="3429000" y="3695700"/>
          <p14:tracePt t="23118" x="3390900" y="3714750"/>
          <p14:tracePt t="23134" x="3365500" y="3727450"/>
          <p14:tracePt t="23151" x="3352800" y="3733800"/>
          <p14:tracePt t="23167" x="3327400" y="3746500"/>
          <p14:tracePt t="23185" x="3314700" y="3746500"/>
          <p14:tracePt t="23200" x="3289300" y="3752850"/>
          <p14:tracePt t="23217" x="3276600" y="3759200"/>
          <p14:tracePt t="24048" x="3289300" y="3759200"/>
          <p14:tracePt t="24059" x="3295650" y="3759200"/>
          <p14:tracePt t="24069" x="3302000" y="3759200"/>
          <p14:tracePt t="24084" x="3314700" y="3759200"/>
          <p14:tracePt t="24085" x="3340100" y="3759200"/>
          <p14:tracePt t="24101" x="3359150" y="3759200"/>
          <p14:tracePt t="24117" x="3403600" y="3752850"/>
          <p14:tracePt t="24134" x="3429000" y="3752850"/>
          <p14:tracePt t="24151" x="3467100" y="3752850"/>
          <p14:tracePt t="24167" x="3511550" y="3752850"/>
          <p14:tracePt t="24184" x="3536950" y="3752850"/>
          <p14:tracePt t="24201" x="3575050" y="3752850"/>
          <p14:tracePt t="24218" x="3600450" y="3752850"/>
          <p14:tracePt t="24234" x="3651250" y="3752850"/>
          <p14:tracePt t="24251" x="3714750" y="3752850"/>
          <p14:tracePt t="24268" x="3759200" y="3752850"/>
          <p14:tracePt t="24284" x="3854450" y="3752850"/>
          <p14:tracePt t="24300" x="3968750" y="3752850"/>
          <p14:tracePt t="24318" x="4019550" y="3752850"/>
          <p14:tracePt t="24334" x="4133850" y="3752850"/>
          <p14:tracePt t="24350" x="4171950" y="3752850"/>
          <p14:tracePt t="24368" x="4260850" y="3752850"/>
          <p14:tracePt t="24385" x="4343400" y="3752850"/>
          <p14:tracePt t="24401" x="4375150" y="3752850"/>
          <p14:tracePt t="24418" x="4451350" y="3752850"/>
          <p14:tracePt t="24434" x="4495800" y="3752850"/>
          <p14:tracePt t="24451" x="4597400" y="3752850"/>
          <p14:tracePt t="24467" x="4673600" y="3752850"/>
          <p14:tracePt t="24484" x="4705350" y="3752850"/>
          <p14:tracePt t="24501" x="4749800" y="3752850"/>
          <p14:tracePt t="24517" x="4762500" y="3752850"/>
          <p14:tracePt t="24534" x="4775200" y="3752850"/>
          <p14:tracePt t="25249" x="4775200" y="3759200"/>
          <p14:tracePt t="25255" x="4775200" y="3765550"/>
          <p14:tracePt t="25281" x="4775200" y="3778250"/>
          <p14:tracePt t="25294" x="4775200" y="3784600"/>
          <p14:tracePt t="25301" x="4775200" y="3797300"/>
          <p14:tracePt t="25302" x="4781550" y="3816350"/>
          <p14:tracePt t="25318" x="4787900" y="3835400"/>
          <p14:tracePt t="25335" x="4787900" y="3854450"/>
          <p14:tracePt t="25351" x="4800600" y="3873500"/>
          <p14:tracePt t="25369" x="4800600" y="3898900"/>
          <p14:tracePt t="25386" x="4800600" y="3911600"/>
          <p14:tracePt t="25402" x="4813300" y="3937000"/>
          <p14:tracePt t="25419" x="4819650" y="3949700"/>
          <p14:tracePt t="25435" x="4826000" y="3975100"/>
          <p14:tracePt t="25452" x="4838700" y="4000500"/>
          <p14:tracePt t="25468" x="4838700" y="4006850"/>
          <p14:tracePt t="25485" x="4845050" y="4032250"/>
          <p14:tracePt t="25501" x="4845050" y="4038600"/>
          <p14:tracePt t="25518" x="4851400" y="4064000"/>
          <p14:tracePt t="25535" x="4857750" y="4083050"/>
          <p14:tracePt t="25552" x="4864100" y="4102100"/>
          <p14:tracePt t="25569" x="4870450" y="4127500"/>
          <p14:tracePt t="25585" x="4876800" y="4140200"/>
          <p14:tracePt t="25602" x="4883150" y="4165600"/>
          <p14:tracePt t="25618" x="4883150" y="4178300"/>
          <p14:tracePt t="25635" x="4883150" y="4184650"/>
          <p14:tracePt t="25652" x="4889500" y="4191000"/>
          <p14:tracePt t="27943" x="4889500" y="4178300"/>
          <p14:tracePt t="27953" x="4895850" y="4152900"/>
          <p14:tracePt t="27964" x="4908550" y="4127500"/>
          <p14:tracePt t="27977" x="4933950" y="4095750"/>
          <p14:tracePt t="27985" x="4965700" y="4051300"/>
          <p14:tracePt t="27985" x="5003800" y="3987800"/>
          <p14:tracePt t="28001" x="5118100" y="3867150"/>
          <p14:tracePt t="28019" x="5187950" y="3803650"/>
          <p14:tracePt t="28035" x="5353050" y="3676650"/>
          <p14:tracePt t="28051" x="5505450" y="3543300"/>
          <p14:tracePt t="28069" x="5575300" y="3479800"/>
          <p14:tracePt t="28085" x="5708650" y="3359150"/>
          <p14:tracePt t="28102" x="5772150" y="3295650"/>
          <p14:tracePt t="28118" x="5867400" y="3206750"/>
          <p14:tracePt t="28135" x="5937250" y="3136900"/>
          <p14:tracePt t="28151" x="5969000" y="3117850"/>
          <p14:tracePt t="28169" x="6013450" y="3073400"/>
          <p14:tracePt t="28185" x="6032500" y="3054350"/>
          <p14:tracePt t="28201" x="6070600" y="3016250"/>
          <p14:tracePt t="28219" x="6108700" y="2978150"/>
          <p14:tracePt t="28235" x="6121400" y="2965450"/>
          <p14:tracePt t="28252" x="6153150" y="2940050"/>
          <p14:tracePt t="28268" x="6159500" y="2927350"/>
          <p14:tracePt t="28285" x="6178550" y="2908300"/>
          <p14:tracePt t="28301" x="6184900" y="2901950"/>
          <p14:tracePt t="29093" x="6184900" y="2895600"/>
          <p14:tracePt t="29113" x="6191250" y="2889250"/>
          <p14:tracePt t="29124" x="6191250" y="2876550"/>
          <p14:tracePt t="29135" x="6191250" y="2870200"/>
          <p14:tracePt t="29135" x="6191250" y="2857500"/>
          <p14:tracePt t="29151" x="6191250" y="2832100"/>
          <p14:tracePt t="29169" x="6191250" y="2819400"/>
          <p14:tracePt t="29185" x="6191250" y="2787650"/>
          <p14:tracePt t="29201" x="6191250" y="2755900"/>
          <p14:tracePt t="29219" x="6191250" y="2736850"/>
          <p14:tracePt t="29235" x="6191250" y="2698750"/>
          <p14:tracePt t="29252" x="6191250" y="2679700"/>
          <p14:tracePt t="29268" x="6191250" y="2654300"/>
          <p14:tracePt t="29285" x="6191250" y="2622550"/>
          <p14:tracePt t="29301" x="6191250" y="2616200"/>
          <p14:tracePt t="29319" x="6191250" y="2597150"/>
          <p14:tracePt t="29335" x="6191250" y="2590800"/>
          <p14:tracePt t="29351" x="6191250" y="2565400"/>
          <p14:tracePt t="29369" x="6191250" y="2552700"/>
          <p14:tracePt t="29385" x="6191250" y="2546350"/>
          <p14:tracePt t="29402" x="6191250" y="2520950"/>
          <p14:tracePt t="29437" x="6191250" y="2508250"/>
          <p14:tracePt t="29451" x="6191250" y="2495550"/>
          <p14:tracePt t="29452" x="6191250" y="2476500"/>
          <p14:tracePt t="29469" x="6191250" y="2470150"/>
          <p14:tracePt t="29485" x="6191250" y="2457450"/>
          <p14:tracePt t="29501" x="6191250" y="2451100"/>
          <p14:tracePt t="29518" x="6191250" y="2438400"/>
          <p14:tracePt t="29535" x="6197600" y="2432050"/>
          <p14:tracePt t="29552" x="6203950" y="2425700"/>
          <p14:tracePt t="29568" x="6203950" y="2413000"/>
          <p14:tracePt t="29604" x="6210300" y="2406650"/>
          <p14:tracePt t="29605" x="6210300" y="2400300"/>
          <p14:tracePt t="29618" x="6216650" y="2393950"/>
          <p14:tracePt t="29635" x="6216650" y="2381250"/>
          <p14:tracePt t="29651" x="6223000" y="2368550"/>
          <p14:tracePt t="29669" x="6223000" y="2362200"/>
          <p14:tracePt t="29685" x="6223000" y="2355850"/>
          <p14:tracePt t="29702" x="6229350" y="2349500"/>
          <p14:tracePt t="29718" x="6235700" y="2343150"/>
          <p14:tracePt t="29771" x="6242050" y="2343150"/>
          <p14:tracePt t="29782" x="6248400" y="2336800"/>
          <p14:tracePt t="29803" x="6254750" y="2336800"/>
          <p14:tracePt t="29813" x="6254750" y="2330450"/>
          <p14:tracePt t="29823" x="6261100" y="2330450"/>
          <p14:tracePt t="29834" x="6267450" y="2324100"/>
          <p14:tracePt t="29844" x="6273800" y="2324100"/>
          <p14:tracePt t="29857" x="6280150" y="2324100"/>
          <p14:tracePt t="29868" x="6286500" y="2324100"/>
          <p14:tracePt t="29885" x="6299200" y="2324100"/>
          <p14:tracePt t="29902" x="6318250" y="2324100"/>
          <p14:tracePt t="29918" x="6330950" y="2324100"/>
          <p14:tracePt t="29935" x="6362700" y="2324100"/>
          <p14:tracePt t="29951" x="6375400" y="2324100"/>
          <p14:tracePt t="29968" x="6407150" y="2330450"/>
          <p14:tracePt t="29985" x="6419850" y="2336800"/>
          <p14:tracePt t="30001" x="6426200" y="2336800"/>
          <p14:tracePt t="30018" x="6432550" y="2336800"/>
          <p14:tracePt t="30053" x="6438900" y="2336800"/>
          <p14:tracePt t="30054" x="6445250" y="2336800"/>
          <p14:tracePt t="30094" x="6451600" y="2336800"/>
          <p14:tracePt t="30105" x="6457950" y="2336800"/>
          <p14:tracePt t="30122" x="6464300" y="2343150"/>
          <p14:tracePt t="30138" x="6477000" y="2349500"/>
          <p14:tracePt t="30138" x="6483350" y="2355850"/>
          <p14:tracePt t="30151" x="6502400" y="2374900"/>
          <p14:tracePt t="30169" x="6515100" y="2387600"/>
          <p14:tracePt t="30185" x="6534150" y="2406650"/>
          <p14:tracePt t="30220" x="6540500" y="2413000"/>
          <p14:tracePt t="30221" x="6546850" y="2419350"/>
          <p14:tracePt t="30252" x="6553200" y="2419350"/>
          <p14:tracePt t="30272" x="6553200" y="2425700"/>
          <p14:tracePt t="30275" x="6553200" y="2432050"/>
          <p14:tracePt t="30285" x="6559550" y="2438400"/>
          <p14:tracePt t="30300" x="6572250" y="2457450"/>
          <p14:tracePt t="30317" x="6578600" y="2476500"/>
          <p14:tracePt t="30335" x="6591300" y="2489200"/>
          <p14:tracePt t="30352" x="6604000" y="2520950"/>
          <p14:tracePt t="30368" x="6616700" y="2533650"/>
          <p14:tracePt t="30385" x="6629400" y="2552700"/>
          <p14:tracePt t="30402" x="6629400" y="2571750"/>
          <p14:tracePt t="30440" x="6635750" y="2578100"/>
          <p14:tracePt t="30449" x="6635750" y="2584450"/>
          <p14:tracePt t="30460" x="6642100" y="2584450"/>
          <p14:tracePt t="30469" x="6642100" y="2603500"/>
          <p14:tracePt t="30502" x="6642100" y="2616200"/>
          <p14:tracePt t="30503" x="6642100" y="2635250"/>
          <p14:tracePt t="30518" x="6642100" y="2660650"/>
          <p14:tracePt t="30535" x="6642100" y="2679700"/>
          <p14:tracePt t="30551" x="6642100" y="2717800"/>
          <p14:tracePt t="30568" x="6642100" y="2736850"/>
          <p14:tracePt t="30585" x="6642100" y="2762250"/>
          <p14:tracePt t="30600" x="6642100" y="2781300"/>
          <p14:tracePt t="30617" x="6642100" y="2787650"/>
          <p14:tracePt t="30635" x="6642100" y="2800350"/>
          <p14:tracePt t="30651" x="6642100" y="2806700"/>
          <p14:tracePt t="30668" x="6635750" y="2825750"/>
          <p14:tracePt t="30685" x="6623050" y="2838450"/>
          <p14:tracePt t="30702" x="6610350" y="2851150"/>
          <p14:tracePt t="30718" x="6591300" y="2863850"/>
          <p14:tracePt t="30735" x="6578600" y="2876550"/>
          <p14:tracePt t="30751" x="6546850" y="2889250"/>
          <p14:tracePt t="30768" x="6521450" y="2908300"/>
          <p14:tracePt t="30785" x="6502400" y="2921000"/>
          <p14:tracePt t="30801" x="6477000" y="2946400"/>
          <p14:tracePt t="30819" x="6464300" y="2952750"/>
          <p14:tracePt t="30834" x="6438900" y="2971800"/>
          <p14:tracePt t="30852" x="6413500" y="2984500"/>
          <p14:tracePt t="30868" x="6400800" y="2990850"/>
          <p14:tracePt t="30885" x="6381750" y="2997200"/>
          <p14:tracePt t="30902" x="6375400" y="2997200"/>
          <p14:tracePt t="30918" x="6350000" y="3003550"/>
          <p14:tracePt t="30935" x="6318250" y="3016250"/>
          <p14:tracePt t="30951" x="6305550" y="3016250"/>
          <p14:tracePt t="30969" x="6261100" y="3022600"/>
          <p14:tracePt t="30985" x="6242050" y="3028950"/>
          <p14:tracePt t="31001" x="6216650" y="3028950"/>
          <p14:tracePt t="31019" x="6184900" y="3028950"/>
          <p14:tracePt t="31035" x="6178550" y="3028950"/>
          <p14:tracePt t="31052" x="6165850" y="3028950"/>
          <p14:tracePt t="31068" x="6146800" y="3028950"/>
          <p14:tracePt t="31085" x="6115050" y="3016250"/>
          <p14:tracePt t="31101" x="6083300" y="2997200"/>
          <p14:tracePt t="31118" x="6070600" y="2984500"/>
          <p14:tracePt t="31135" x="6032500" y="2946400"/>
          <p14:tracePt t="31151" x="6013450" y="2933700"/>
          <p14:tracePt t="31168" x="5975350" y="2895600"/>
          <p14:tracePt t="31185" x="5943600" y="2857500"/>
          <p14:tracePt t="31202" x="5924550" y="2844800"/>
          <p14:tracePt t="31218" x="5899150" y="2806700"/>
          <p14:tracePt t="31235" x="5892800" y="2800350"/>
          <p14:tracePt t="31251" x="5880100" y="2768600"/>
          <p14:tracePt t="31268" x="5873750" y="2755900"/>
          <p14:tracePt t="31285" x="5873750" y="2743200"/>
          <p14:tracePt t="31302" x="5867400" y="2724150"/>
          <p14:tracePt t="31318" x="5867400" y="2711450"/>
          <p14:tracePt t="31335" x="5867400" y="2686050"/>
          <p14:tracePt t="31351" x="5867400" y="2654300"/>
          <p14:tracePt t="31368" x="5867400" y="2647950"/>
          <p14:tracePt t="31385" x="5867400" y="2616200"/>
          <p14:tracePt t="31401" x="5867400" y="2609850"/>
          <p14:tracePt t="31418" x="5867400" y="2578100"/>
          <p14:tracePt t="31435" x="5867400" y="2571750"/>
          <p14:tracePt t="31451" x="5867400" y="2546350"/>
          <p14:tracePt t="31469" x="5867400" y="2527300"/>
          <p14:tracePt t="31485" x="5867400" y="2514600"/>
          <p14:tracePt t="31502" x="5867400" y="2508250"/>
          <p14:tracePt t="31518" x="5873750" y="2501900"/>
          <p14:tracePt t="31535" x="5873750" y="2495550"/>
          <p14:tracePt t="31551" x="5886450" y="2489200"/>
          <p14:tracePt t="31568" x="5886450" y="2482850"/>
          <p14:tracePt t="31585" x="5892800" y="2482850"/>
          <p14:tracePt t="31601" x="5899150" y="2476500"/>
          <p14:tracePt t="31618" x="5905500" y="2463800"/>
          <p14:tracePt t="31634" x="5918200" y="2457450"/>
          <p14:tracePt t="31651" x="5924550" y="2451100"/>
          <p14:tracePt t="31668" x="5937250" y="2444750"/>
          <p14:tracePt t="31685" x="5949950" y="2432050"/>
          <p14:tracePt t="31702" x="5956300" y="2425700"/>
          <p14:tracePt t="31718" x="5975350" y="2413000"/>
          <p14:tracePt t="31735" x="5988050" y="2406650"/>
          <p14:tracePt t="31751" x="6019800" y="2393950"/>
          <p14:tracePt t="31768" x="6032500" y="2393950"/>
          <p14:tracePt t="31785" x="6064250" y="2387600"/>
          <p14:tracePt t="31801" x="6083300" y="2381250"/>
          <p14:tracePt t="31819" x="6096000" y="2381250"/>
          <p14:tracePt t="31835" x="6115050" y="2374900"/>
          <p14:tracePt t="31852" x="6127750" y="2368550"/>
          <p14:tracePt t="31868" x="6140450" y="2362200"/>
          <p14:tracePt t="31885" x="6159500" y="2362200"/>
          <p14:tracePt t="31901" x="6159500" y="2355850"/>
          <p14:tracePt t="31918" x="6178550" y="2355850"/>
          <p14:tracePt t="31935" x="6184900" y="2355850"/>
          <p14:tracePt t="31951" x="6210300" y="2349500"/>
          <p14:tracePt t="31968" x="6229350" y="2349500"/>
          <p14:tracePt t="31985" x="6248400" y="2349500"/>
          <p14:tracePt t="32001" x="6273800" y="2349500"/>
          <p14:tracePt t="32018" x="6292850" y="2349500"/>
          <p14:tracePt t="32034" x="6324600" y="2349500"/>
          <p14:tracePt t="32052" x="6356350" y="2362200"/>
          <p14:tracePt t="32068" x="6375400" y="2362200"/>
          <p14:tracePt t="32085" x="6394450" y="2368550"/>
          <p14:tracePt t="32101" x="6400800" y="2368550"/>
          <p14:tracePt t="32118" x="6419850" y="2381250"/>
          <p14:tracePt t="32135" x="6438900" y="2393950"/>
          <p14:tracePt t="32152" x="6445250" y="2400300"/>
          <p14:tracePt t="32168" x="6470650" y="2419350"/>
          <p14:tracePt t="32185" x="6483350" y="2425700"/>
          <p14:tracePt t="32201" x="6496050" y="2438400"/>
          <p14:tracePt t="32218" x="6502400" y="2444750"/>
          <p14:tracePt t="32235" x="6515100" y="2457450"/>
          <p14:tracePt t="32251" x="6527800" y="2463800"/>
          <p14:tracePt t="32268" x="6534150" y="2476500"/>
          <p14:tracePt t="32285" x="6534150" y="2482850"/>
          <p14:tracePt t="32302" x="6546850" y="2495550"/>
          <p14:tracePt t="32318" x="6553200" y="2508250"/>
          <p14:tracePt t="32334" x="6559550" y="2533650"/>
          <p14:tracePt t="32352" x="6565900" y="2540000"/>
          <p14:tracePt t="32368" x="6572250" y="2565400"/>
          <p14:tracePt t="32385" x="6578600" y="2571750"/>
          <p14:tracePt t="32401" x="6584950" y="2603500"/>
          <p14:tracePt t="32418" x="6591300" y="2622550"/>
          <p14:tracePt t="32435" x="6591300" y="2641600"/>
          <p14:tracePt t="32451" x="6591300" y="2667000"/>
          <p14:tracePt t="32469" x="6591300" y="2679700"/>
          <p14:tracePt t="32469" x="6591300" y="2698750"/>
          <p14:tracePt t="32486" x="6591300" y="2705100"/>
          <p14:tracePt t="32502" x="6591300" y="2730500"/>
          <p14:tracePt t="32518" x="6584950" y="2736850"/>
          <p14:tracePt t="32535" x="6578600" y="2755900"/>
          <p14:tracePt t="32551" x="6572250" y="2768600"/>
          <p14:tracePt t="32568" x="6559550" y="2794000"/>
          <p14:tracePt t="32585" x="6540500" y="2819400"/>
          <p14:tracePt t="32601" x="6527800" y="2832100"/>
          <p14:tracePt t="32618" x="6508750" y="2851150"/>
          <p14:tracePt t="32634" x="6496050" y="2857500"/>
          <p14:tracePt t="32651" x="6470650" y="2876550"/>
          <p14:tracePt t="32668" x="6451600" y="2889250"/>
          <p14:tracePt t="32685" x="6445250" y="2895600"/>
          <p14:tracePt t="32701" x="6426200" y="2914650"/>
          <p14:tracePt t="32718" x="6413500" y="2921000"/>
          <p14:tracePt t="32735" x="6375400" y="2933700"/>
          <p14:tracePt t="32751" x="6343650" y="2946400"/>
          <p14:tracePt t="32769" x="6318250" y="2952750"/>
          <p14:tracePt t="32785" x="6273800" y="2965450"/>
          <p14:tracePt t="32801" x="6248400" y="2965450"/>
          <p14:tracePt t="32818" x="6203950" y="2971800"/>
          <p14:tracePt t="32834" x="6172200" y="2971800"/>
          <p14:tracePt t="32852" x="6153150" y="2971800"/>
          <p14:tracePt t="32868" x="6127750" y="2971800"/>
          <p14:tracePt t="32885" x="6121400" y="2971800"/>
          <p14:tracePt t="32901" x="6115050" y="2971800"/>
          <p14:tracePt t="32918" x="6102350" y="2946400"/>
          <p14:tracePt t="32935" x="6096000" y="2933700"/>
          <p14:tracePt t="32951" x="6083300" y="2895600"/>
          <p14:tracePt t="32968" x="6076950" y="2870200"/>
          <p14:tracePt t="32985" x="6070600" y="2832100"/>
          <p14:tracePt t="33002" x="6064250" y="2794000"/>
          <p14:tracePt t="33019" x="6057900" y="2774950"/>
          <p14:tracePt t="33035" x="6057900" y="2743200"/>
          <p14:tracePt t="33051" x="6057900" y="2724150"/>
          <p14:tracePt t="33068" x="6057900" y="2686050"/>
          <p14:tracePt t="33085" x="6057900" y="2660650"/>
          <p14:tracePt t="33101" x="6057900" y="2641600"/>
          <p14:tracePt t="33118" x="6057900" y="2616200"/>
          <p14:tracePt t="33134" x="6057900" y="2597150"/>
          <p14:tracePt t="33152" x="6057900" y="2578100"/>
          <p14:tracePt t="33168" x="6057900" y="2565400"/>
          <p14:tracePt t="33185" x="6064250" y="2546350"/>
          <p14:tracePt t="33202" x="6076950" y="2527300"/>
          <p14:tracePt t="33218" x="6083300" y="2520950"/>
          <p14:tracePt t="33235" x="6089650" y="2495550"/>
          <p14:tracePt t="33251" x="6096000" y="2489200"/>
          <p14:tracePt t="33269" x="6102350" y="2476500"/>
          <p14:tracePt t="33285" x="6108700" y="2463800"/>
          <p14:tracePt t="33301" x="6115050" y="2457450"/>
          <p14:tracePt t="33319" x="6121400" y="2451100"/>
          <p14:tracePt t="33333" x="6127750" y="2444750"/>
          <p14:tracePt t="33350" x="6140450" y="2432050"/>
          <p14:tracePt t="33368" x="6146800" y="2432050"/>
          <p14:tracePt t="33385" x="6153150" y="2432050"/>
          <p14:tracePt t="33401" x="6159500" y="2425700"/>
          <p14:tracePt t="33419" x="6165850" y="2419350"/>
          <p14:tracePt t="33435" x="6178550" y="2413000"/>
          <p14:tracePt t="33451" x="6203950" y="2413000"/>
          <p14:tracePt t="33468" x="6210300" y="2413000"/>
          <p14:tracePt t="33485" x="6235700" y="2413000"/>
          <p14:tracePt t="33502" x="6248400" y="2413000"/>
          <p14:tracePt t="33518" x="6280150" y="2413000"/>
          <p14:tracePt t="33535" x="6311900" y="2413000"/>
          <p14:tracePt t="33551" x="6330950" y="2413000"/>
          <p14:tracePt t="33568" x="6381750" y="2413000"/>
          <p14:tracePt t="33585" x="6407150" y="2419350"/>
          <p14:tracePt t="33601" x="6457950" y="2425700"/>
          <p14:tracePt t="33618" x="6489700" y="2438400"/>
          <p14:tracePt t="33635" x="6502400" y="2444750"/>
          <p14:tracePt t="33651" x="6521450" y="2457450"/>
          <p14:tracePt t="33668" x="6527800" y="2463800"/>
          <p14:tracePt t="33685" x="6546850" y="2476500"/>
          <p14:tracePt t="33701" x="6559550" y="2489200"/>
          <p14:tracePt t="33718" x="6565900" y="2501900"/>
          <p14:tracePt t="33735" x="6584950" y="2533650"/>
          <p14:tracePt t="33751" x="6597650" y="2546350"/>
          <p14:tracePt t="33768" x="6616700" y="2571750"/>
          <p14:tracePt t="33785" x="6623050" y="2584450"/>
          <p14:tracePt t="33785" x="6623050" y="2597150"/>
          <p14:tracePt t="33802" x="6629400" y="2603500"/>
          <p14:tracePt t="33818" x="6635750" y="2622550"/>
          <p14:tracePt t="33835" x="6635750" y="2628900"/>
          <p14:tracePt t="33851" x="6635750" y="2647950"/>
          <p14:tracePt t="33868" x="6635750" y="2667000"/>
          <p14:tracePt t="33885" x="6635750" y="2679700"/>
          <p14:tracePt t="33901" x="6635750" y="2692400"/>
          <p14:tracePt t="33918" x="6629400" y="2705100"/>
          <p14:tracePt t="33935" x="6610350" y="2717800"/>
          <p14:tracePt t="33952" x="6604000" y="2724150"/>
          <p14:tracePt t="33968" x="6584950" y="2743200"/>
          <p14:tracePt t="33985" x="6572250" y="2755900"/>
          <p14:tracePt t="34002" x="6565900" y="2762250"/>
          <p14:tracePt t="34018" x="6553200" y="2762250"/>
          <p14:tracePt t="34035" x="6546850" y="2768600"/>
          <p14:tracePt t="34051" x="6534150" y="2774950"/>
          <p14:tracePt t="34068" x="6515100" y="2781300"/>
          <p14:tracePt t="34085" x="6502400" y="2787650"/>
          <p14:tracePt t="34101" x="6470650" y="2787650"/>
          <p14:tracePt t="34118" x="6457950" y="2794000"/>
          <p14:tracePt t="34134" x="6426200" y="2806700"/>
          <p14:tracePt t="34152" x="6400800" y="2819400"/>
          <p14:tracePt t="34168" x="6400800" y="2825750"/>
          <p14:tracePt t="34185" x="6375400" y="2832100"/>
          <p14:tracePt t="34201" x="6369050" y="2832100"/>
          <p14:tracePt t="34218" x="6343650" y="2838450"/>
          <p14:tracePt t="34235" x="6318250" y="2851150"/>
          <p14:tracePt t="34251" x="6305550" y="2851150"/>
          <p14:tracePt t="34268" x="6286500" y="2857500"/>
          <p14:tracePt t="34285" x="6280150" y="2863850"/>
          <p14:tracePt t="34301" x="6267450" y="2863850"/>
          <p14:tracePt t="34318" x="6254750" y="2863850"/>
          <p14:tracePt t="34335" x="6248400" y="2863850"/>
          <p14:tracePt t="34350" x="6242050" y="2863850"/>
          <p14:tracePt t="34367" x="6229350" y="2863850"/>
          <p14:tracePt t="34385" x="6216650" y="2857500"/>
          <p14:tracePt t="34401" x="6197600" y="2844800"/>
          <p14:tracePt t="34419" x="6184900" y="2838450"/>
          <p14:tracePt t="34434" x="6159500" y="2825750"/>
          <p14:tracePt t="34452" x="6153150" y="2813050"/>
          <p14:tracePt t="34468" x="6140450" y="2800350"/>
          <p14:tracePt t="34485" x="6134100" y="2781300"/>
          <p14:tracePt t="34501" x="6127750" y="2774950"/>
          <p14:tracePt t="34519" x="6121400" y="2755900"/>
          <p14:tracePt t="34535" x="6121400" y="2749550"/>
          <p14:tracePt t="34551" x="6121400" y="2724150"/>
          <p14:tracePt t="34568" x="6121400" y="2698750"/>
          <p14:tracePt t="34585" x="6121400" y="2679700"/>
          <p14:tracePt t="34602" x="6121400" y="2641600"/>
          <p14:tracePt t="34618" x="6121400" y="2616200"/>
          <p14:tracePt t="34634" x="6121400" y="2565400"/>
          <p14:tracePt t="34652" x="6121400" y="2508250"/>
          <p14:tracePt t="34668" x="6121400" y="2495550"/>
          <p14:tracePt t="34685" x="6121400" y="2451100"/>
          <p14:tracePt t="34701" x="6121400" y="2432050"/>
          <p14:tracePt t="34718" x="6121400" y="2413000"/>
          <p14:tracePt t="34735" x="6134100" y="2393950"/>
          <p14:tracePt t="34751" x="6140450" y="2393950"/>
          <p14:tracePt t="34768" x="6140450" y="2374900"/>
          <p14:tracePt t="34803" x="6146800" y="2368550"/>
          <p14:tracePt t="34804" x="6146800" y="2362200"/>
          <p14:tracePt t="34835" x="6153150" y="2355850"/>
          <p14:tracePt t="34836" x="6153150" y="2343150"/>
          <p14:tracePt t="34851" x="6159500" y="2336800"/>
          <p14:tracePt t="34868" x="6159500" y="2330450"/>
          <p14:tracePt t="34885" x="6159500" y="2324100"/>
          <p14:tracePt t="34901" x="6165850" y="2324100"/>
          <p14:tracePt t="34939" x="6172200" y="2324100"/>
          <p14:tracePt t="34951" x="6178550" y="2324100"/>
          <p14:tracePt t="34952" x="6191250" y="2324100"/>
          <p14:tracePt t="34968" x="6216650" y="2324100"/>
          <p14:tracePt t="34985" x="6235700" y="2324100"/>
          <p14:tracePt t="35001" x="6273800" y="2324100"/>
          <p14:tracePt t="35018" x="6292850" y="2330450"/>
          <p14:tracePt t="35035" x="6299200" y="2330450"/>
          <p14:tracePt t="35051" x="6305550" y="2336800"/>
          <p14:tracePt t="35068" x="6311900" y="2343150"/>
          <p14:tracePt t="35085" x="6330950" y="2355850"/>
          <p14:tracePt t="35101" x="6356350" y="2362200"/>
          <p14:tracePt t="35118" x="6369050" y="2374900"/>
          <p14:tracePt t="35135" x="6388100" y="2387600"/>
          <p14:tracePt t="35152" x="6394450" y="2393950"/>
          <p14:tracePt t="35168" x="6400800" y="2400300"/>
          <p14:tracePt t="35185" x="6419850" y="2413000"/>
          <p14:tracePt t="35201" x="6419850" y="2419350"/>
          <p14:tracePt t="35218" x="6445250" y="2444750"/>
          <p14:tracePt t="35234" x="6457950" y="2451100"/>
          <p14:tracePt t="35251" x="6470650" y="2482850"/>
          <p14:tracePt t="35269" x="6483350" y="2495550"/>
          <p14:tracePt t="35285" x="6489700" y="2508250"/>
          <p14:tracePt t="35301" x="6496050" y="2527300"/>
          <p14:tracePt t="35318" x="6502400" y="2533650"/>
          <p14:tracePt t="35335" x="6508750" y="2559050"/>
          <p14:tracePt t="35351" x="6515100" y="2578100"/>
          <p14:tracePt t="35368" x="6515100" y="2590800"/>
          <p14:tracePt t="35385" x="6515100" y="2603500"/>
          <p14:tracePt t="35401" x="6521450" y="2609850"/>
          <p14:tracePt t="35418" x="6521450" y="2622550"/>
          <p14:tracePt t="35434" x="6527800" y="2641600"/>
          <p14:tracePt t="35452" x="6527800" y="2654300"/>
          <p14:tracePt t="35468" x="6527800" y="2679700"/>
          <p14:tracePt t="35485" x="6527800" y="2698750"/>
          <p14:tracePt t="35501" x="6527800" y="2724150"/>
          <p14:tracePt t="35518" x="6527800" y="2749550"/>
          <p14:tracePt t="35536" x="6527800" y="2762250"/>
          <p14:tracePt t="35551" x="6527800" y="2787650"/>
          <p14:tracePt t="35569" x="6527800" y="2794000"/>
          <p14:tracePt t="35585" x="6527800" y="2813050"/>
          <p14:tracePt t="35601" x="6527800" y="2838450"/>
          <p14:tracePt t="35618" x="6521450" y="2844800"/>
          <p14:tracePt t="35634" x="6515100" y="2857500"/>
          <p14:tracePt t="35651" x="6508750" y="2863850"/>
          <p14:tracePt t="35668" x="6489700" y="2876550"/>
          <p14:tracePt t="35685" x="6489700" y="2882900"/>
          <p14:tracePt t="35685" x="6477000" y="2889250"/>
          <p14:tracePt t="35701" x="6464300" y="2895600"/>
          <p14:tracePt t="35718" x="6445250" y="2908300"/>
          <p14:tracePt t="35734" x="6432550" y="2914650"/>
          <p14:tracePt t="35751" x="6400800" y="2927350"/>
          <p14:tracePt t="35768" x="6381750" y="2933700"/>
          <p14:tracePt t="35785" x="6356350" y="2940050"/>
          <p14:tracePt t="35802" x="6330950" y="2940050"/>
          <p14:tracePt t="35818" x="6311900" y="2940050"/>
          <p14:tracePt t="35835" x="6273800" y="2940050"/>
          <p14:tracePt t="35851" x="6267450" y="2940050"/>
          <p14:tracePt t="35868" x="6235700" y="2927350"/>
          <p14:tracePt t="35885" x="6210300" y="2908300"/>
          <p14:tracePt t="35901" x="6197600" y="2895600"/>
          <p14:tracePt t="35918" x="6172200" y="2870200"/>
          <p14:tracePt t="35935" x="6159500" y="2851150"/>
          <p14:tracePt t="35952" x="6134100" y="2819400"/>
          <p14:tracePt t="35968" x="6115050" y="2774950"/>
          <p14:tracePt t="35985" x="6102350" y="2749550"/>
          <p14:tracePt t="36001" x="6083300" y="2705100"/>
          <p14:tracePt t="36019" x="6076950" y="2692400"/>
          <p14:tracePt t="36035" x="6070600" y="2654300"/>
          <p14:tracePt t="36051" x="6070600" y="2622550"/>
          <p14:tracePt t="36069" x="6070600" y="2616200"/>
          <p14:tracePt t="36085" x="6070600" y="2597150"/>
          <p14:tracePt t="36102" x="6070600" y="2584450"/>
          <p14:tracePt t="36118" x="6070600" y="2565400"/>
          <p14:tracePt t="36135" x="6070600" y="2540000"/>
          <p14:tracePt t="36171" x="6070600" y="2527300"/>
          <p14:tracePt t="36174" x="6070600" y="2514600"/>
          <p14:tracePt t="36202" x="6070600" y="2508250"/>
          <p14:tracePt t="36203" x="6070600" y="2501900"/>
          <p14:tracePt t="36218" x="6070600" y="2495550"/>
          <p14:tracePt t="36234" x="6070600" y="2482850"/>
          <p14:tracePt t="36251" x="6070600" y="2476500"/>
          <p14:tracePt t="36268" x="6070600" y="2463800"/>
          <p14:tracePt t="36285" x="6070600" y="2451100"/>
          <p14:tracePt t="36302" x="6076950" y="2425700"/>
          <p14:tracePt t="36340" x="6083300" y="2419350"/>
          <p14:tracePt t="36340" x="6083300" y="2413000"/>
          <p14:tracePt t="36360" x="6089650" y="2413000"/>
          <p14:tracePt t="36391" x="6096000" y="2406650"/>
          <p14:tracePt t="36411" x="6102350" y="2400300"/>
          <p14:tracePt t="36434" x="6102350" y="2393950"/>
          <p14:tracePt t="36439" x="6108700" y="2393950"/>
          <p14:tracePt t="36451" x="6115050" y="2393950"/>
          <p14:tracePt t="36468" x="6121400" y="2387600"/>
          <p14:tracePt t="38338" x="6115050" y="2393950"/>
          <p14:tracePt t="38349" x="6108700" y="2400300"/>
          <p14:tracePt t="38359" x="6096000" y="2413000"/>
          <p14:tracePt t="38363" x="6076950" y="2425700"/>
          <p14:tracePt t="38369" x="6057900" y="2457450"/>
          <p14:tracePt t="38386" x="5975350" y="2520950"/>
          <p14:tracePt t="38401" x="5930900" y="2552700"/>
          <p14:tracePt t="38419" x="5829300" y="2641600"/>
          <p14:tracePt t="38436" x="5715000" y="2736850"/>
          <p14:tracePt t="38452" x="5657850" y="2781300"/>
          <p14:tracePt t="38469" x="5537200" y="2876550"/>
          <p14:tracePt t="38486" x="5480050" y="2908300"/>
          <p14:tracePt t="38502" x="5378450" y="2984500"/>
          <p14:tracePt t="38519" x="5289550" y="3067050"/>
          <p14:tracePt t="38536" x="5238750" y="3098800"/>
          <p14:tracePt t="38552" x="5124450" y="3162300"/>
          <p14:tracePt t="38570" x="5041900" y="3206750"/>
          <p14:tracePt t="38586" x="4864100" y="3270250"/>
          <p14:tracePt t="38603" x="4667250" y="3333750"/>
          <p14:tracePt t="38619" x="4552950" y="3371850"/>
          <p14:tracePt t="38636" x="4356100" y="3422650"/>
          <p14:tracePt t="38652" x="4267200" y="3454400"/>
          <p14:tracePt t="38669" x="4121150" y="3492500"/>
          <p14:tracePt t="38686" x="4006850" y="3530600"/>
          <p14:tracePt t="38702" x="3949700" y="3536950"/>
          <p14:tracePt t="38719" x="3879850" y="3556000"/>
          <p14:tracePt t="38735" x="3841750" y="3562350"/>
          <p14:tracePt t="38752" x="3759200" y="3581400"/>
          <p14:tracePt t="38769" x="3714750" y="3581400"/>
          <p14:tracePt t="38769" x="3670300" y="3587750"/>
          <p14:tracePt t="38786" x="3638550" y="3594100"/>
          <p14:tracePt t="38802" x="3543300" y="3606800"/>
          <p14:tracePt t="38819" x="3498850" y="3619500"/>
          <p14:tracePt t="38836" x="3422650" y="3625850"/>
          <p14:tracePt t="38852" x="3378200" y="3625850"/>
          <p14:tracePt t="38869" x="3302000" y="3625850"/>
          <p14:tracePt t="38886" x="3219450" y="3625850"/>
          <p14:tracePt t="38903" x="3187700" y="3625850"/>
          <p14:tracePt t="38919" x="3136900" y="3625850"/>
          <p14:tracePt t="38936" x="3124200" y="3625850"/>
          <p14:tracePt t="38952" x="3105150" y="3625850"/>
          <p14:tracePt t="39312" x="3105150" y="3619500"/>
          <p14:tracePt t="39322" x="3111500" y="3619500"/>
          <p14:tracePt t="39343" x="3117850" y="3613150"/>
          <p14:tracePt t="39353" x="3130550" y="3613150"/>
          <p14:tracePt t="39374" x="3143250" y="3613150"/>
          <p14:tracePt t="39385" x="3155950" y="3613150"/>
          <p14:tracePt t="39396" x="3162300" y="3613150"/>
          <p14:tracePt t="39406" x="3175000" y="3613150"/>
          <p14:tracePt t="39416" x="3187700" y="3613150"/>
          <p14:tracePt t="39437" x="3200400" y="3613150"/>
          <p14:tracePt t="39452" x="3206750" y="3613150"/>
          <p14:tracePt t="39479" x="3213100" y="3613150"/>
          <p14:tracePt t="39520" x="3219450" y="3613150"/>
          <p14:tracePt t="39545" x="3225800" y="3613150"/>
          <p14:tracePt t="45725" x="3232150" y="3613150"/>
          <p14:tracePt t="45766" x="3238500" y="3613150"/>
          <p14:tracePt t="45777" x="3238500" y="3619500"/>
          <p14:tracePt t="45787" x="3238500" y="3625850"/>
          <p14:tracePt t="45797" x="3244850" y="3632200"/>
          <p14:tracePt t="45801" x="3244850" y="3644900"/>
          <p14:tracePt t="45818" x="3244850" y="3663950"/>
          <p14:tracePt t="45835" x="3251200" y="3695700"/>
          <p14:tracePt t="45851" x="3257550" y="3702050"/>
          <p14:tracePt t="45868" x="3270250" y="3727450"/>
          <p14:tracePt t="45885" x="3282950" y="3765550"/>
          <p14:tracePt t="45901" x="3282950" y="3784600"/>
          <p14:tracePt t="45918" x="3282950" y="3835400"/>
          <p14:tracePt t="45934" x="3289300" y="3867150"/>
          <p14:tracePt t="45951" x="3295650" y="3956050"/>
          <p14:tracePt t="45968" x="3321050" y="4051300"/>
          <p14:tracePt t="45984" x="3333750" y="4089400"/>
          <p14:tracePt t="46001" x="3359150" y="4152900"/>
          <p14:tracePt t="46018" x="3378200" y="4178300"/>
          <p14:tracePt t="46035" x="3397250" y="4210050"/>
          <p14:tracePt t="46051" x="3409950" y="4222750"/>
          <p14:tracePt t="46068" x="3416300" y="4229100"/>
          <p14:tracePt t="46085" x="3429000" y="4241800"/>
          <p14:tracePt t="46101" x="3435350" y="4254500"/>
          <p14:tracePt t="46118" x="3467100" y="4279900"/>
          <p14:tracePt t="46134" x="3511550" y="4318000"/>
          <p14:tracePt t="46151" x="3530600" y="4337050"/>
          <p14:tracePt t="46167" x="3600450" y="4387850"/>
          <p14:tracePt t="46186" x="3638550" y="4406900"/>
          <p14:tracePt t="46201" x="3702050" y="4432300"/>
          <p14:tracePt t="46218" x="3759200" y="4451350"/>
          <p14:tracePt t="46234" x="3797300" y="4464050"/>
          <p14:tracePt t="46251" x="3854450" y="4470400"/>
          <p14:tracePt t="46268" x="3886200" y="4470400"/>
          <p14:tracePt t="46285" x="3949700" y="4483100"/>
          <p14:tracePt t="46301" x="4006850" y="4489450"/>
          <p14:tracePt t="46318" x="4032250" y="4495800"/>
          <p14:tracePt t="46335" x="4083050" y="4502150"/>
          <p14:tracePt t="46351" x="4095750" y="4508500"/>
          <p14:tracePt t="46368" x="4114800" y="4508500"/>
          <p14:tracePt t="47733" x="4114800" y="4514850"/>
          <p14:tracePt t="47744" x="4114800" y="4521200"/>
          <p14:tracePt t="47750" x="4121150" y="4527550"/>
          <p14:tracePt t="47760" x="4121150" y="4540250"/>
          <p14:tracePt t="47768" x="4121150" y="4552950"/>
          <p14:tracePt t="47785" x="4127500" y="4584700"/>
          <p14:tracePt t="47801" x="4127500" y="4616450"/>
          <p14:tracePt t="47818" x="4133850" y="4622800"/>
          <p14:tracePt t="47835" x="4133850" y="4641850"/>
          <p14:tracePt t="47851" x="4133850" y="4648200"/>
          <p14:tracePt t="47868" x="4133850" y="4654550"/>
          <p14:tracePt t="47884" x="4140200" y="4667250"/>
          <p14:tracePt t="47921" x="4140200" y="4673600"/>
          <p14:tracePt t="47921" x="4146550" y="4686300"/>
          <p14:tracePt t="47952" x="4146550" y="4699000"/>
          <p14:tracePt t="47952" x="4152900" y="4711700"/>
          <p14:tracePt t="47968" x="4152900" y="4730750"/>
          <p14:tracePt t="47985" x="4152900" y="4743450"/>
          <p14:tracePt t="48001" x="4159250" y="4768850"/>
          <p14:tracePt t="48018" x="4159250" y="4794250"/>
          <p14:tracePt t="48034" x="4159250" y="4832350"/>
          <p14:tracePt t="48051" x="4159250" y="4876800"/>
          <p14:tracePt t="48068" x="4152900" y="4895850"/>
          <p14:tracePt t="48084" x="4146550" y="4927600"/>
          <p14:tracePt t="48101" x="4140200" y="4940300"/>
          <p14:tracePt t="48118" x="4133850" y="4953000"/>
          <p14:tracePt t="48202" x="4133850" y="4965700"/>
          <p14:tracePt t="48213" x="4127500" y="4972050"/>
          <p14:tracePt t="48234" x="4127500" y="4978400"/>
          <p14:tracePt t="48244" x="4127500" y="4991100"/>
          <p14:tracePt t="48652" x="4127500" y="4984750"/>
          <p14:tracePt t="48664" x="4127500" y="4978400"/>
          <p14:tracePt t="48669" x="4127500" y="4972050"/>
          <p14:tracePt t="48684" x="4127500" y="4959350"/>
          <p14:tracePt t="48705" x="4127500" y="4946650"/>
          <p14:tracePt t="48717" x="4127500" y="4940300"/>
          <p14:tracePt t="48817" x="4127500" y="4946650"/>
          <p14:tracePt t="48849" x="4127500" y="4953000"/>
          <p14:tracePt t="48870" x="4127500" y="4959350"/>
          <p14:tracePt t="48880" x="4127500" y="4965700"/>
          <p14:tracePt t="49033" x="4127500" y="4972050"/>
          <p14:tracePt t="49060" x="4127500" y="4978400"/>
          <p14:tracePt t="49061" x="4121150" y="4978400"/>
          <p14:tracePt t="49068" x="4121150" y="4984750"/>
          <p14:tracePt t="49084" x="4114800" y="4991100"/>
          <p14:tracePt t="49101" x="4114800" y="4997450"/>
          <p14:tracePt t="49118" x="4108450" y="5003800"/>
          <p14:tracePt t="49135" x="4102100" y="5016500"/>
          <p14:tracePt t="49151" x="4095750" y="5016500"/>
          <p14:tracePt t="49189" x="4095750" y="5022850"/>
          <p14:tracePt t="49210" x="4089400" y="5022850"/>
          <p14:tracePt t="49220" x="4089400" y="5029200"/>
          <p14:tracePt t="49243" x="4083050" y="5035550"/>
          <p14:tracePt t="49261" x="4076700" y="5041900"/>
          <p14:tracePt t="49282" x="4076700" y="5048250"/>
          <p14:tracePt t="49343" x="4076700" y="5054600"/>
          <p14:tracePt t="49518" x="4070350" y="5054600"/>
          <p14:tracePt t="49558" x="4064000" y="5054600"/>
          <p14:tracePt t="49691" x="4064000" y="5060950"/>
          <p14:tracePt t="49732" x="4064000" y="5067300"/>
          <p14:tracePt t="50292" x="4064000" y="5073650"/>
          <p14:tracePt t="51188" x="4064000" y="5080000"/>
          <p14:tracePt t="51219" x="4064000" y="5086350"/>
          <p14:tracePt t="51251" x="4057650" y="5092700"/>
          <p14:tracePt t="51260" x="4044950" y="5099050"/>
          <p14:tracePt t="51270" x="4038600" y="5099050"/>
          <p14:tracePt t="51276" x="4013200" y="5105400"/>
          <p14:tracePt t="51284" x="3987800" y="5111750"/>
          <p14:tracePt t="51301" x="3924300" y="5137150"/>
          <p14:tracePt t="51318" x="3841750" y="5162550"/>
          <p14:tracePt t="51334" x="3803650" y="5175250"/>
          <p14:tracePt t="51351" x="3695700" y="5213350"/>
          <p14:tracePt t="51368" x="3581400" y="5251450"/>
          <p14:tracePt t="51385" x="3517900" y="5264150"/>
          <p14:tracePt t="51401" x="3371850" y="5302250"/>
          <p14:tracePt t="51418" x="3308350" y="5308600"/>
          <p14:tracePt t="51435" x="3194050" y="5321300"/>
          <p14:tracePt t="51451" x="3117850" y="5321300"/>
          <p14:tracePt t="51468" x="3079750" y="5321300"/>
          <p14:tracePt t="51484" x="3022600" y="5321300"/>
          <p14:tracePt t="51501" x="2990850" y="5321300"/>
          <p14:tracePt t="51518" x="2927350" y="5321300"/>
          <p14:tracePt t="51534" x="2844800" y="5321300"/>
          <p14:tracePt t="51551" x="2813050" y="5321300"/>
          <p14:tracePt t="51568" x="2749550" y="5321300"/>
          <p14:tracePt t="51585" x="2724150" y="5321300"/>
          <p14:tracePt t="51601" x="2679700" y="5321300"/>
          <p14:tracePt t="51618" x="2647950" y="5321300"/>
          <p14:tracePt t="51635" x="2628900" y="5321300"/>
          <p14:tracePt t="51651" x="2597150" y="5321300"/>
          <p14:tracePt t="51668" x="2578100" y="5321300"/>
          <p14:tracePt t="51684" x="2533650" y="5321300"/>
          <p14:tracePt t="51701" x="2508250" y="5321300"/>
          <p14:tracePt t="51718" x="2495550" y="5314950"/>
          <p14:tracePt t="51790" x="2495550" y="5308600"/>
          <p14:tracePt t="51831" x="2495550" y="5302250"/>
          <p14:tracePt t="51873" x="2508250" y="5302250"/>
          <p14:tracePt t="51883" x="2527300" y="5302250"/>
          <p14:tracePt t="51893" x="2552700" y="5302250"/>
          <p14:tracePt t="51901" x="2603500" y="5302250"/>
          <p14:tracePt t="51917" x="2641600" y="5302250"/>
          <p14:tracePt t="51935" x="2730500" y="5302250"/>
          <p14:tracePt t="51951" x="2794000" y="5302250"/>
          <p14:tracePt t="51968" x="2825750" y="5302250"/>
          <p14:tracePt t="51985" x="2870200" y="5302250"/>
          <p14:tracePt t="52001" x="2895600" y="5302250"/>
          <p14:tracePt t="52001" x="2901950" y="5302250"/>
          <p14:tracePt t="52018" x="2921000" y="5302250"/>
          <p14:tracePt t="52034" x="2952750" y="5302250"/>
          <p14:tracePt t="52051" x="2971800" y="5302250"/>
          <p14:tracePt t="52068" x="3022600" y="5302250"/>
          <p14:tracePt t="52085" x="3086100" y="5302250"/>
          <p14:tracePt t="52101" x="3124200" y="5302250"/>
          <p14:tracePt t="52118" x="3200400" y="5302250"/>
          <p14:tracePt t="52134" x="3232150" y="5302250"/>
          <p14:tracePt t="52151" x="3270250" y="5302250"/>
          <p14:tracePt t="52168" x="3289300" y="5302250"/>
          <p14:tracePt t="52184" x="3295650" y="5302250"/>
          <p14:tracePt t="52201" x="3302000" y="5302250"/>
          <p14:tracePt t="54088" x="3314700" y="5302250"/>
          <p14:tracePt t="54099" x="3327400" y="5302250"/>
          <p14:tracePt t="54109" x="3346450" y="5302250"/>
          <p14:tracePt t="54118" x="3422650" y="5314950"/>
          <p14:tracePt t="54134" x="3524250" y="5340350"/>
          <p14:tracePt t="54151" x="3581400" y="5359400"/>
          <p14:tracePt t="54168" x="3702050" y="5391150"/>
          <p14:tracePt t="54184" x="3771900" y="5397500"/>
          <p14:tracePt t="54201" x="3892550" y="5422900"/>
          <p14:tracePt t="54217" x="4013200" y="5429250"/>
          <p14:tracePt t="54235" x="4083050" y="5429250"/>
          <p14:tracePt t="54251" x="4210050" y="5441950"/>
          <p14:tracePt t="54268" x="4279900" y="5441950"/>
          <p14:tracePt t="54284" x="4406900" y="5441950"/>
          <p14:tracePt t="54301" x="4546600" y="5441950"/>
          <p14:tracePt t="54318" x="4622800" y="5441950"/>
          <p14:tracePt t="54335" x="4787900" y="5441950"/>
          <p14:tracePt t="54351" x="4883150" y="5441950"/>
          <p14:tracePt t="54367" x="5067300" y="5441950"/>
          <p14:tracePt t="54385" x="5270500" y="5441950"/>
          <p14:tracePt t="54401" x="5365750" y="5441950"/>
          <p14:tracePt t="54417" x="5562600" y="5441950"/>
          <p14:tracePt t="54434" x="5651500" y="5441950"/>
          <p14:tracePt t="54451" x="5797550" y="5441950"/>
          <p14:tracePt t="54468" x="5854700" y="5441950"/>
          <p14:tracePt t="54484" x="5956300" y="5435600"/>
          <p14:tracePt t="54501" x="6026150" y="5422900"/>
          <p14:tracePt t="54517" x="6057900" y="5416550"/>
          <p14:tracePt t="54535" x="6134100" y="5397500"/>
          <p14:tracePt t="54551" x="6165850" y="5384800"/>
          <p14:tracePt t="54568" x="6223000" y="5365750"/>
          <p14:tracePt t="54586" x="6254750" y="5359400"/>
          <p14:tracePt t="54602" x="6267450" y="5353050"/>
          <p14:tracePt t="54619" x="6286500" y="5340350"/>
          <p14:tracePt t="54634" x="6305550" y="5334000"/>
          <p14:tracePt t="54651" x="6350000" y="5314950"/>
          <p14:tracePt t="54668" x="6407150" y="5302250"/>
          <p14:tracePt t="54685" x="6445250" y="5295900"/>
          <p14:tracePt t="54702" x="6477000" y="5283200"/>
          <p14:tracePt t="54718" x="6496050" y="5276850"/>
          <p14:tracePt t="54736" x="6508750" y="5270500"/>
          <p14:tracePt t="54778" x="6508750" y="5264150"/>
          <p14:tracePt t="54789" x="6515100" y="5257800"/>
          <p14:tracePt t="54799" x="6515100" y="5251450"/>
          <p14:tracePt t="54830" x="6521450" y="5245100"/>
          <p14:tracePt t="54844" x="6521450" y="5238750"/>
          <p14:tracePt t="54861" x="6527800" y="5232400"/>
          <p14:tracePt t="54872" x="6527800" y="5219700"/>
          <p14:tracePt t="54893" x="6534150" y="5207000"/>
          <p14:tracePt t="54904" x="6540500" y="5194300"/>
          <p14:tracePt t="54914" x="6540500" y="5187950"/>
          <p14:tracePt t="54919" x="6553200" y="5162550"/>
          <p14:tracePt t="54935" x="6559550" y="5149850"/>
          <p14:tracePt t="54952" x="6559550" y="5130800"/>
          <p14:tracePt t="54969" x="6565900" y="5111750"/>
          <p14:tracePt t="54985" x="6565900" y="5086350"/>
          <p14:tracePt t="55002" x="6565900" y="5054600"/>
          <p14:tracePt t="55018" x="6565900" y="5048250"/>
          <p14:tracePt t="55036" x="6565900" y="5016500"/>
          <p14:tracePt t="55052" x="6565900" y="5010150"/>
          <p14:tracePt t="55069" x="6565900" y="4984750"/>
          <p14:tracePt t="55086" x="6565900" y="4965700"/>
          <p14:tracePt t="55102" x="6565900" y="4959350"/>
          <p14:tracePt t="55119" x="6565900" y="4946650"/>
          <p14:tracePt t="55135" x="6565900" y="4940300"/>
          <p14:tracePt t="55152" x="6565900" y="4927600"/>
          <p14:tracePt t="55168" x="6565900" y="4921250"/>
          <p14:tracePt t="55207" x="6565900" y="4914900"/>
          <p14:tracePt t="55218" x="6565900" y="4908550"/>
          <p14:tracePt t="55594" x="6565900" y="4902200"/>
          <p14:tracePt t="55614" x="6572250" y="4895850"/>
          <p14:tracePt t="55627" x="6572250" y="4889500"/>
          <p14:tracePt t="55656" x="6578600" y="4883150"/>
          <p14:tracePt t="55667" x="6578600" y="4870450"/>
          <p14:tracePt t="55698" x="6578600" y="4864100"/>
          <p14:tracePt t="55708" x="6578600" y="4857750"/>
          <p14:tracePt t="55729" x="6578600" y="4851400"/>
          <p14:tracePt t="55739" x="6578600" y="4845050"/>
          <p14:tracePt t="55750" x="6578600" y="4838700"/>
          <p14:tracePt t="55768" x="6578600" y="4832350"/>
          <p14:tracePt t="55769" x="6578600" y="4813300"/>
          <p14:tracePt t="55803" x="6578600" y="4800600"/>
          <p14:tracePt t="55803" x="6578600" y="4794250"/>
          <p14:tracePt t="55819" x="6578600" y="4787900"/>
          <p14:tracePt t="55836" x="6578600" y="4781550"/>
          <p14:tracePt t="55852" x="6572250" y="4781550"/>
          <p14:tracePt t="55869" x="6572250" y="4775200"/>
          <p14:tracePt t="55886" x="6572250" y="4768850"/>
          <p14:tracePt t="55902" x="6572250" y="4762500"/>
          <p14:tracePt t="55918" x="6565900" y="4756150"/>
          <p14:tracePt t="55936" x="6553200" y="4743450"/>
          <p14:tracePt t="55969" x="6540500" y="4737100"/>
          <p14:tracePt t="55970" x="6534150" y="4730750"/>
          <p14:tracePt t="55985" x="6527800" y="4724400"/>
          <p14:tracePt t="56002" x="6521450" y="4724400"/>
          <p14:tracePt t="56019" x="6515100" y="4718050"/>
          <p14:tracePt t="56036" x="6508750" y="4718050"/>
          <p14:tracePt t="56052" x="6502400" y="4711700"/>
          <p14:tracePt t="56069" x="6477000" y="4711700"/>
          <p14:tracePt t="56086" x="6470650" y="4705350"/>
          <p14:tracePt t="56102" x="6445250" y="4699000"/>
          <p14:tracePt t="56119" x="6432550" y="4692650"/>
          <p14:tracePt t="56135" x="6426200" y="4686300"/>
          <p14:tracePt t="56178" x="6419850" y="4686300"/>
          <p14:tracePt t="56219" x="6413500" y="4686300"/>
          <p14:tracePt t="56230" x="6407150" y="4686300"/>
          <p14:tracePt t="56240" x="6400800" y="4686300"/>
          <p14:tracePt t="56250" x="6394450" y="4686300"/>
          <p14:tracePt t="56268" x="6381750" y="4686300"/>
          <p14:tracePt t="56269" x="6369050" y="4686300"/>
          <p14:tracePt t="56285" x="6362700" y="4686300"/>
          <p14:tracePt t="56302" x="6356350" y="4692650"/>
          <p14:tracePt t="56319" x="6350000" y="4705350"/>
          <p14:tracePt t="56336" x="6343650" y="4711700"/>
          <p14:tracePt t="56352" x="6337300" y="4730750"/>
          <p14:tracePt t="56368" x="6330950" y="4743450"/>
          <p14:tracePt t="56385" x="6311900" y="4762500"/>
          <p14:tracePt t="56402" x="6305550" y="4794250"/>
          <p14:tracePt t="56419" x="6299200" y="4800600"/>
          <p14:tracePt t="56436" x="6292850" y="4826000"/>
          <p14:tracePt t="56452" x="6292850" y="4838700"/>
          <p14:tracePt t="56469" x="6292850" y="4851400"/>
          <p14:tracePt t="56485" x="6286500" y="4870450"/>
          <p14:tracePt t="56502" x="6286500" y="4883150"/>
          <p14:tracePt t="56518" x="6286500" y="4908550"/>
          <p14:tracePt t="56536" x="6286500" y="4927600"/>
          <p14:tracePt t="56552" x="6286500" y="4959350"/>
          <p14:tracePt t="56569" x="6286500" y="4991100"/>
          <p14:tracePt t="56585" x="6286500" y="4997450"/>
          <p14:tracePt t="56602" x="6286500" y="5022850"/>
          <p14:tracePt t="56618" x="6286500" y="5041900"/>
          <p14:tracePt t="56635" x="6286500" y="5060950"/>
          <p14:tracePt t="56652" x="6286500" y="5080000"/>
          <p14:tracePt t="56669" x="6286500" y="5092700"/>
          <p14:tracePt t="56686" x="6286500" y="5111750"/>
          <p14:tracePt t="56702" x="6286500" y="5124450"/>
          <p14:tracePt t="56719" x="6286500" y="5143500"/>
          <p14:tracePt t="56735" x="6286500" y="5156200"/>
          <p14:tracePt t="56752" x="6286500" y="5181600"/>
          <p14:tracePt t="56769" x="6286500" y="5213350"/>
          <p14:tracePt t="56785" x="6286500" y="5226050"/>
          <p14:tracePt t="56802" x="6286500" y="5251450"/>
          <p14:tracePt t="56818" x="6286500" y="5270500"/>
          <p14:tracePt t="56818" x="6286500" y="5283200"/>
          <p14:tracePt t="56836" x="6286500" y="5289550"/>
          <p14:tracePt t="56852" x="6286500" y="5308600"/>
          <p14:tracePt t="56868" x="6286500" y="5314950"/>
          <p14:tracePt t="56885" x="6286500" y="5334000"/>
          <p14:tracePt t="56919" x="6286500" y="5340350"/>
          <p14:tracePt t="56920" x="6286500" y="5353050"/>
          <p14:tracePt t="56935" x="6286500" y="5359400"/>
          <p14:tracePt t="56952" x="6286500" y="5372100"/>
          <p14:tracePt t="56968" x="6286500" y="5391150"/>
          <p14:tracePt t="56986" x="6286500" y="5397500"/>
          <p14:tracePt t="57002" x="6286500" y="5429250"/>
          <p14:tracePt t="57018" x="6286500" y="5454650"/>
          <p14:tracePt t="57036" x="6286500" y="5467350"/>
          <p14:tracePt t="57052" x="6286500" y="5492750"/>
          <p14:tracePt t="57069" x="6286500" y="5505450"/>
          <p14:tracePt t="57085" x="6286500" y="5524500"/>
          <p14:tracePt t="57102" x="6286500" y="5543550"/>
          <p14:tracePt t="57118" x="6286500" y="5556250"/>
          <p14:tracePt t="57135" x="6286500" y="5581650"/>
          <p14:tracePt t="57152" x="6280150" y="5594350"/>
          <p14:tracePt t="57168" x="6280150" y="5613400"/>
          <p14:tracePt t="57186" x="6273800" y="5638800"/>
          <p14:tracePt t="57202" x="6273800" y="5651500"/>
          <p14:tracePt t="57219" x="6273800" y="5676900"/>
          <p14:tracePt t="57235" x="6273800" y="5689600"/>
          <p14:tracePt t="57252" x="6273800" y="5715000"/>
          <p14:tracePt t="57269" x="6267450" y="5734050"/>
          <p14:tracePt t="57285" x="6267450" y="5746750"/>
          <p14:tracePt t="57302" x="6261100" y="5772150"/>
          <p14:tracePt t="57318" x="6254750" y="5784850"/>
          <p14:tracePt t="57336" x="6248400" y="5803900"/>
          <p14:tracePt t="57352" x="6242050" y="5835650"/>
          <p14:tracePt t="57369" x="6235700" y="5848350"/>
          <p14:tracePt t="57386" x="6229350" y="5873750"/>
          <p14:tracePt t="57402" x="6223000" y="5886450"/>
          <p14:tracePt t="57419" x="6216650" y="5899150"/>
          <p14:tracePt t="57435" x="6210300" y="5918200"/>
          <p14:tracePt t="57473" x="6203950" y="5924550"/>
          <p14:tracePt t="57483" x="6197600" y="5937250"/>
          <p14:tracePt t="57526" x="6191250" y="5937250"/>
          <p14:tracePt t="57535" x="6191250" y="5943600"/>
          <p14:tracePt t="57561" x="6191250" y="5949950"/>
          <p14:tracePt t="57561" x="6191250" y="5956300"/>
          <p14:tracePt t="57568" x="6184900" y="5956300"/>
          <p14:tracePt t="57585" x="6184900" y="5962650"/>
          <p14:tracePt t="57602" x="6178550" y="5969000"/>
          <p14:tracePt t="57680" x="6178550" y="5975350"/>
          <p14:tracePt t="57701" x="6178550" y="5981700"/>
          <p14:tracePt t="57713" x="6178550" y="5988050"/>
          <p14:tracePt t="57722" x="6184900" y="5988050"/>
          <p14:tracePt t="57735" x="6184900" y="5994400"/>
          <p14:tracePt t="57742" x="6191250" y="5994400"/>
          <p14:tracePt t="57753" x="6210300" y="6007100"/>
          <p14:tracePt t="57769" x="6223000" y="6007100"/>
          <p14:tracePt t="57786" x="6229350" y="6007100"/>
          <p14:tracePt t="57802" x="6248400" y="6013450"/>
          <p14:tracePt t="57819" x="6248400" y="6019800"/>
          <p14:tracePt t="57835" x="6261100" y="6026150"/>
          <p14:tracePt t="57852" x="6273800" y="6026150"/>
          <p14:tracePt t="57869" x="6280150" y="6026150"/>
          <p14:tracePt t="57886" x="6292850" y="6026150"/>
          <p14:tracePt t="57902" x="6305550" y="6032500"/>
          <p14:tracePt t="57919" x="6311900" y="6032500"/>
          <p14:tracePt t="57935" x="6330950" y="6038850"/>
          <p14:tracePt t="57952" x="6337300" y="6038850"/>
          <p14:tracePt t="57968" x="6350000" y="6045200"/>
          <p14:tracePt t="57986" x="6369050" y="6045200"/>
          <p14:tracePt t="58002" x="6381750" y="6051550"/>
          <p14:tracePt t="58019" x="6394450" y="6051550"/>
          <p14:tracePt t="58035" x="6400800" y="6051550"/>
          <p14:tracePt t="58052" x="6419850" y="6051550"/>
          <p14:tracePt t="58069" x="6432550" y="6045200"/>
          <p14:tracePt t="58085" x="6438900" y="6038850"/>
          <p14:tracePt t="58102" x="6445250" y="6013450"/>
          <p14:tracePt t="58118" x="6445250" y="6000750"/>
          <p14:tracePt t="58135" x="6451600" y="5975350"/>
          <p14:tracePt t="58152" x="6457950" y="5956300"/>
          <p14:tracePt t="58168" x="6457950" y="5943600"/>
          <p14:tracePt t="58185" x="6457950" y="5930900"/>
          <p14:tracePt t="58202" x="6457950" y="5918200"/>
          <p14:tracePt t="58219" x="6457950" y="5905500"/>
          <p14:tracePt t="58235" x="6457950" y="5886450"/>
          <p14:tracePt t="58235" x="6445250" y="5873750"/>
          <p14:tracePt t="58252" x="6432550" y="5854700"/>
          <p14:tracePt t="58268" x="6400800" y="5816600"/>
          <p14:tracePt t="58285" x="6388100" y="5797550"/>
          <p14:tracePt t="58302" x="6362700" y="5765800"/>
          <p14:tracePt t="58318" x="6350000" y="5734050"/>
          <p14:tracePt t="58336" x="6343650" y="5721350"/>
          <p14:tracePt t="58353" x="6343650" y="5695950"/>
          <p14:tracePt t="58369" x="6337300" y="5676900"/>
          <p14:tracePt t="58385" x="6337300" y="5638800"/>
          <p14:tracePt t="58402" x="6337300" y="5613400"/>
          <p14:tracePt t="58418" x="6337300" y="5562600"/>
          <p14:tracePt t="58435" x="6337300" y="5524500"/>
          <p14:tracePt t="58452" x="6337300" y="5505450"/>
          <p14:tracePt t="58468" x="6337300" y="5467350"/>
          <p14:tracePt t="58486" x="6337300" y="5461000"/>
          <p14:tracePt t="58502" x="6350000" y="5429250"/>
          <p14:tracePt t="58519" x="6356350" y="5410200"/>
          <p14:tracePt t="58535" x="6362700" y="5391150"/>
          <p14:tracePt t="58552" x="6381750" y="5359400"/>
          <p14:tracePt t="58569" x="6388100" y="5346700"/>
          <p14:tracePt t="58585" x="6394450" y="5321300"/>
          <p14:tracePt t="58602" x="6400800" y="5302250"/>
          <p14:tracePt t="58618" x="6400800" y="5289550"/>
          <p14:tracePt t="58636" x="6400800" y="5270500"/>
          <p14:tracePt t="58652" x="6400800" y="5251450"/>
          <p14:tracePt t="58669" x="6400800" y="5213350"/>
          <p14:tracePt t="58684" x="6400800" y="5181600"/>
          <p14:tracePt t="58701" x="6400800" y="5162550"/>
          <p14:tracePt t="58719" x="6400800" y="5130800"/>
          <p14:tracePt t="58735" x="6400800" y="5118100"/>
          <p14:tracePt t="58752" x="6400800" y="5099050"/>
          <p14:tracePt t="58768" x="6400800" y="5080000"/>
          <p14:tracePt t="58785" x="6400800" y="5073650"/>
          <p14:tracePt t="58802" x="6400800" y="5060950"/>
          <p14:tracePt t="58818" x="6400800" y="5048250"/>
          <p14:tracePt t="58836" x="6400800" y="5035550"/>
          <p14:tracePt t="58852" x="6400800" y="5022850"/>
          <p14:tracePt t="58889" x="6400800" y="5016500"/>
          <p14:tracePt t="58890" x="6407150" y="5010150"/>
          <p14:tracePt t="58920" x="6407150" y="5003800"/>
          <p14:tracePt t="58921" x="6413500" y="5003800"/>
          <p14:tracePt t="67363" x="0" y="0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84" name="Group 60"/>
          <p:cNvGraphicFramePr>
            <a:graphicFrameLocks noGrp="1"/>
          </p:cNvGraphicFramePr>
          <p:nvPr/>
        </p:nvGraphicFramePr>
        <p:xfrm>
          <a:off x="409575" y="3086100"/>
          <a:ext cx="6019800" cy="914400"/>
        </p:xfrm>
        <a:graphic>
          <a:graphicData uri="http://schemas.openxmlformats.org/drawingml/2006/table">
            <a:tbl>
              <a:tblPr/>
              <a:tblGrid>
                <a:gridCol w="480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sr-Latn-C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H</a:t>
                      </a:r>
                      <a:r>
                        <a:rPr kumimoji="0" lang="en-GB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→ </a:t>
                      </a:r>
                      <a:r>
                        <a:rPr kumimoji="0" lang="sr-Latn-C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1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(E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E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757" name="Text Box 61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REAKCIJA </a:t>
            </a:r>
            <a:r>
              <a:rPr lang="sr-Latn-CS" altLang="en-US" sz="2400" b="1"/>
              <a:t>NASTAJANJA </a:t>
            </a:r>
            <a:r>
              <a:rPr lang="en-US" altLang="en-US" sz="2400" b="1"/>
              <a:t>JODOVODONIKA, JEDNOSTAVNA REAKCIJA DRUGOG REDA</a:t>
            </a:r>
            <a:endParaRPr lang="sr-Latn-CS" altLang="en-US" sz="2400" b="1"/>
          </a:p>
        </p:txBody>
      </p:sp>
      <p:sp>
        <p:nvSpPr>
          <p:cNvPr id="31758" name="Text Box 62"/>
          <p:cNvSpPr txBox="1">
            <a:spLocks noChangeArrowheads="1"/>
          </p:cNvSpPr>
          <p:nvPr/>
        </p:nvSpPr>
        <p:spPr bwMode="auto">
          <a:xfrm>
            <a:off x="3048000" y="1219200"/>
            <a:ext cx="325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I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I(g)</a:t>
            </a:r>
          </a:p>
        </p:txBody>
      </p:sp>
      <p:graphicFrame>
        <p:nvGraphicFramePr>
          <p:cNvPr id="31759" name="Object 63"/>
          <p:cNvGraphicFramePr>
            <a:graphicFrameLocks noChangeAspect="1"/>
          </p:cNvGraphicFramePr>
          <p:nvPr/>
        </p:nvGraphicFramePr>
        <p:xfrm>
          <a:off x="2743200" y="4267200"/>
          <a:ext cx="2209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6" imgW="939392" imgH="533169" progId="Equation.3">
                  <p:embed/>
                </p:oleObj>
              </mc:Choice>
              <mc:Fallback>
                <p:oleObj name="Equation" r:id="rId6" imgW="939392" imgH="53316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209800" cy="1252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Line 64"/>
          <p:cNvSpPr>
            <a:spLocks noChangeShapeType="1"/>
          </p:cNvSpPr>
          <p:nvPr/>
        </p:nvSpPr>
        <p:spPr bwMode="auto">
          <a:xfrm>
            <a:off x="1219200" y="4114800"/>
            <a:ext cx="11430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Text Box 65"/>
          <p:cNvSpPr txBox="1">
            <a:spLocks noChangeArrowheads="1"/>
          </p:cNvSpPr>
          <p:nvPr/>
        </p:nvSpPr>
        <p:spPr bwMode="auto">
          <a:xfrm>
            <a:off x="0" y="1600200"/>
            <a:ext cx="9144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sr-Latn-CS" altLang="en-US" sz="2000" b="1"/>
              <a:t>Energija aktivacije za reakciju molekula vodonika i molekula joda je manja od energije aktivacije koja se dobija iz konstane k</a:t>
            </a:r>
            <a:r>
              <a:rPr lang="en-US" altLang="en-US" sz="2000" b="1"/>
              <a:t> po radikalskom  mehanizmu</a:t>
            </a:r>
            <a:r>
              <a:rPr lang="sr-Latn-CS" altLang="en-US" sz="2000" b="1"/>
              <a:t>.</a:t>
            </a:r>
            <a:endParaRPr lang="en-US" altLang="en-US" sz="2000" b="1"/>
          </a:p>
          <a:p>
            <a:pPr eaLnBrk="1" hangingPunct="1">
              <a:spcBef>
                <a:spcPct val="0"/>
              </a:spcBef>
            </a:pPr>
            <a:endParaRPr lang="en-US" altLang="en-US" sz="2000" b="1"/>
          </a:p>
        </p:txBody>
      </p:sp>
      <p:sp>
        <p:nvSpPr>
          <p:cNvPr id="31762" name="AutoShape 67"/>
          <p:cNvSpPr>
            <a:spLocks noChangeArrowheads="1"/>
          </p:cNvSpPr>
          <p:nvPr/>
        </p:nvSpPr>
        <p:spPr bwMode="auto">
          <a:xfrm rot="5400000">
            <a:off x="6477000" y="3238500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774" x="6070600" y="3105150"/>
          <p14:tracePt t="3355" x="6070600" y="3098800"/>
          <p14:tracePt t="3365" x="6070600" y="3092450"/>
          <p14:tracePt t="3376" x="6070600" y="3086100"/>
          <p14:tracePt t="3389" x="6070600" y="3073400"/>
          <p14:tracePt t="3391" x="6070600" y="3054350"/>
          <p14:tracePt t="3407" x="6070600" y="3041650"/>
          <p14:tracePt t="3424" x="6070600" y="3016250"/>
          <p14:tracePt t="3440" x="6070600" y="3003550"/>
          <p14:tracePt t="3456" x="6064250" y="2984500"/>
          <p14:tracePt t="3473" x="6064250" y="2971800"/>
          <p14:tracePt t="3490" x="6057900" y="2971800"/>
          <p14:tracePt t="3506" x="6051550" y="2971800"/>
          <p14:tracePt t="3523" x="6051550" y="2965450"/>
          <p14:tracePt t="3540" x="6038850" y="2965450"/>
          <p14:tracePt t="3556" x="6026150" y="2959100"/>
          <p14:tracePt t="3573" x="6013450" y="2959100"/>
          <p14:tracePt t="3590" x="6000750" y="2952750"/>
          <p14:tracePt t="3607" x="5988050" y="2952750"/>
          <p14:tracePt t="3623" x="5962650" y="2946400"/>
          <p14:tracePt t="3640" x="5937250" y="2946400"/>
          <p14:tracePt t="3678" x="5930900" y="2946400"/>
          <p14:tracePt t="9985" x="5924550" y="2946400"/>
          <p14:tracePt t="10394" x="5918200" y="2946400"/>
          <p14:tracePt t="10434" x="5911850" y="2946400"/>
          <p14:tracePt t="10496" x="5905500" y="2946400"/>
          <p14:tracePt t="10548" x="5899150" y="2946400"/>
          <p14:tracePt t="10558" x="5892800" y="2946400"/>
          <p14:tracePt t="10569" x="5886450" y="2946400"/>
          <p14:tracePt t="10575" x="5880100" y="2946400"/>
          <p14:tracePt t="10591" x="5873750" y="2946400"/>
          <p14:tracePt t="10592" x="5867400" y="2946400"/>
          <p14:tracePt t="10607" x="5835650" y="2946400"/>
          <p14:tracePt t="10624" x="5810250" y="2946400"/>
          <p14:tracePt t="10641" x="5746750" y="2946400"/>
          <p14:tracePt t="10657" x="5626100" y="2946400"/>
          <p14:tracePt t="10674" x="5549900" y="2946400"/>
          <p14:tracePt t="10691" x="5359400" y="2946400"/>
          <p14:tracePt t="10707" x="5238750" y="2952750"/>
          <p14:tracePt t="10724" x="4991100" y="2952750"/>
          <p14:tracePt t="10741" x="4718050" y="2959100"/>
          <p14:tracePt t="10757" x="4584700" y="2959100"/>
          <p14:tracePt t="10774" x="4305300" y="2959100"/>
          <p14:tracePt t="10790" x="4191000" y="2959100"/>
          <p14:tracePt t="10807" x="3987800" y="2959100"/>
          <p14:tracePt t="10824" x="3803650" y="2959100"/>
          <p14:tracePt t="10841" x="3714750" y="2959100"/>
          <p14:tracePt t="10857" x="3549650" y="2990850"/>
          <p14:tracePt t="10874" x="3460750" y="2997200"/>
          <p14:tracePt t="10891" x="3276600" y="3022600"/>
          <p14:tracePt t="10907" x="3111500" y="3067050"/>
          <p14:tracePt t="10924" x="3035300" y="3086100"/>
          <p14:tracePt t="10940" x="2889250" y="3111500"/>
          <p14:tracePt t="10957" x="2832100" y="3124200"/>
          <p14:tracePt t="10974" x="2749550" y="3155950"/>
          <p14:tracePt t="10991" x="2635250" y="3187700"/>
          <p14:tracePt t="11008" x="2565400" y="3206750"/>
          <p14:tracePt t="11024" x="2432050" y="3251200"/>
          <p14:tracePt t="11041" x="2349500" y="3276600"/>
          <p14:tracePt t="11057" x="2184400" y="3308350"/>
          <p14:tracePt t="11074" x="2120900" y="3327400"/>
          <p14:tracePt t="11090" x="1987550" y="3352800"/>
          <p14:tracePt t="11107" x="1854200" y="3365500"/>
          <p14:tracePt t="11125" x="1797050" y="3378200"/>
          <p14:tracePt t="11141" x="1663700" y="3390900"/>
          <p14:tracePt t="11158" x="1600200" y="3403600"/>
          <p14:tracePt t="11174" x="1473200" y="3416300"/>
          <p14:tracePt t="11191" x="1365250" y="3435350"/>
          <p14:tracePt t="11207" x="1308100" y="3435350"/>
          <p14:tracePt t="11224" x="1219200" y="3441700"/>
          <p14:tracePt t="11241" x="1162050" y="3441700"/>
          <p14:tracePt t="11257" x="1073150" y="3448050"/>
          <p14:tracePt t="11275" x="996950" y="3448050"/>
          <p14:tracePt t="11290" x="965200" y="3448050"/>
          <p14:tracePt t="11307" x="920750" y="3448050"/>
          <p14:tracePt t="11324" x="901700" y="3448050"/>
          <p14:tracePt t="11341" x="876300" y="3448050"/>
          <p14:tracePt t="11358" x="850900" y="3448050"/>
          <p14:tracePt t="11374" x="831850" y="3448050"/>
          <p14:tracePt t="11391" x="800100" y="3448050"/>
          <p14:tracePt t="11407" x="781050" y="3448050"/>
          <p14:tracePt t="11424" x="749300" y="3448050"/>
          <p14:tracePt t="11440" x="736600" y="3448050"/>
          <p14:tracePt t="12281" x="742950" y="3448050"/>
          <p14:tracePt t="12302" x="749300" y="3448050"/>
          <p14:tracePt t="12306" x="755650" y="3448050"/>
          <p14:tracePt t="12324" x="768350" y="3448050"/>
          <p14:tracePt t="12341" x="781050" y="3448050"/>
          <p14:tracePt t="12357" x="800100" y="3448050"/>
          <p14:tracePt t="12374" x="825500" y="3448050"/>
          <p14:tracePt t="12391" x="863600" y="3448050"/>
          <p14:tracePt t="12407" x="869950" y="3448050"/>
          <p14:tracePt t="12424" x="908050" y="3448050"/>
          <p14:tracePt t="12441" x="939800" y="3448050"/>
          <p14:tracePt t="12458" x="952500" y="3448050"/>
          <p14:tracePt t="12474" x="984250" y="3448050"/>
          <p14:tracePt t="12490" x="1009650" y="3448050"/>
          <p14:tracePt t="12507" x="1047750" y="3448050"/>
          <p14:tracePt t="12525" x="1085850" y="3448050"/>
          <p14:tracePt t="12541" x="1111250" y="3448050"/>
          <p14:tracePt t="12557" x="1155700" y="3448050"/>
          <p14:tracePt t="12574" x="1168400" y="3448050"/>
          <p14:tracePt t="12591" x="1206500" y="3448050"/>
          <p14:tracePt t="12607" x="1244600" y="3448050"/>
          <p14:tracePt t="12624" x="1263650" y="3448050"/>
          <p14:tracePt t="12641" x="1308100" y="3448050"/>
          <p14:tracePt t="12657" x="1327150" y="3448050"/>
          <p14:tracePt t="12674" x="1358900" y="3448050"/>
          <p14:tracePt t="12691" x="1390650" y="3448050"/>
          <p14:tracePt t="12707" x="1409700" y="3448050"/>
          <p14:tracePt t="12724" x="1447800" y="3448050"/>
          <p14:tracePt t="12740" x="1466850" y="3448050"/>
          <p14:tracePt t="12757" x="1524000" y="3448050"/>
          <p14:tracePt t="12775" x="1568450" y="3448050"/>
          <p14:tracePt t="12790" x="1593850" y="3448050"/>
          <p14:tracePt t="12807" x="1619250" y="3448050"/>
          <p14:tracePt t="12824" x="1631950" y="3448050"/>
          <p14:tracePt t="12841" x="1657350" y="3448050"/>
          <p14:tracePt t="12857" x="1689100" y="3448050"/>
          <p14:tracePt t="12874" x="1701800" y="3448050"/>
          <p14:tracePt t="12890" x="1746250" y="3448050"/>
          <p14:tracePt t="12907" x="1765300" y="3448050"/>
          <p14:tracePt t="12924" x="1803400" y="3448050"/>
          <p14:tracePt t="12940" x="1854200" y="3448050"/>
          <p14:tracePt t="12957" x="1879600" y="3448050"/>
          <p14:tracePt t="12974" x="1917700" y="3448050"/>
          <p14:tracePt t="12991" x="1943100" y="3448050"/>
          <p14:tracePt t="13007" x="1974850" y="3448050"/>
          <p14:tracePt t="13763" x="1981200" y="3448050"/>
          <p14:tracePt t="13804" x="1987550" y="3448050"/>
          <p14:tracePt t="13816" x="1993900" y="3448050"/>
          <p14:tracePt t="13846" x="2000250" y="3448050"/>
          <p14:tracePt t="13857" x="2006600" y="3448050"/>
          <p14:tracePt t="13878" x="2012950" y="3448050"/>
          <p14:tracePt t="13879" x="2019300" y="3448050"/>
          <p14:tracePt t="13891" x="2025650" y="3448050"/>
          <p14:tracePt t="13907" x="2038350" y="3448050"/>
          <p14:tracePt t="13924" x="2057400" y="3448050"/>
          <p14:tracePt t="13940" x="2076450" y="3448050"/>
          <p14:tracePt t="13957" x="2127250" y="3448050"/>
          <p14:tracePt t="13974" x="2159000" y="3448050"/>
          <p14:tracePt t="13991" x="2222500" y="3448050"/>
          <p14:tracePt t="14007" x="2292350" y="3448050"/>
          <p14:tracePt t="14024" x="2324100" y="3448050"/>
          <p14:tracePt t="14041" x="2374900" y="3448050"/>
          <p14:tracePt t="14056" x="2400300" y="3448050"/>
          <p14:tracePt t="14073" x="2438400" y="3448050"/>
          <p14:tracePt t="14090" x="2495550" y="3448050"/>
          <p14:tracePt t="14108" x="2527300" y="3448050"/>
          <p14:tracePt t="14124" x="2628900" y="3448050"/>
          <p14:tracePt t="14141" x="2679700" y="3448050"/>
          <p14:tracePt t="14157" x="2825750" y="3448050"/>
          <p14:tracePt t="14174" x="2901950" y="3448050"/>
          <p14:tracePt t="14190" x="3060700" y="3448050"/>
          <p14:tracePt t="14207" x="3213100" y="3448050"/>
          <p14:tracePt t="14224" x="3289300" y="3448050"/>
          <p14:tracePt t="14240" x="3409950" y="3448050"/>
          <p14:tracePt t="14257" x="3505200" y="3448050"/>
          <p14:tracePt t="14274" x="3549650" y="3448050"/>
          <p14:tracePt t="14291" x="3638550" y="3448050"/>
          <p14:tracePt t="14307" x="3695700" y="3448050"/>
          <p14:tracePt t="14324" x="3790950" y="3448050"/>
          <p14:tracePt t="14341" x="3860800" y="3448050"/>
          <p14:tracePt t="14357" x="3981450" y="3448050"/>
          <p14:tracePt t="14374" x="4095750" y="3448050"/>
          <p14:tracePt t="14391" x="4152900" y="3448050"/>
          <p14:tracePt t="14407" x="4273550" y="3448050"/>
          <p14:tracePt t="14424" x="4324350" y="3448050"/>
          <p14:tracePt t="14440" x="4425950" y="3448050"/>
          <p14:tracePt t="14457" x="4502150" y="3448050"/>
          <p14:tracePt t="14474" x="4540250" y="3448050"/>
          <p14:tracePt t="14491" x="4572000" y="3448050"/>
          <p14:tracePt t="14507" x="4591050" y="3448050"/>
          <p14:tracePt t="14524" x="4622800" y="3448050"/>
          <p14:tracePt t="14540" x="4660900" y="3448050"/>
          <p14:tracePt t="14557" x="4679950" y="3448050"/>
          <p14:tracePt t="14575" x="4718050" y="3448050"/>
          <p14:tracePt t="14591" x="4737100" y="3441700"/>
          <p14:tracePt t="14607" x="4762500" y="3441700"/>
          <p14:tracePt t="14624" x="4794250" y="3435350"/>
          <p14:tracePt t="14641" x="4800600" y="3429000"/>
          <p14:tracePt t="14657" x="4826000" y="3429000"/>
          <p14:tracePt t="14674" x="4838700" y="3422650"/>
          <p14:tracePt t="14690" x="4857750" y="3416300"/>
          <p14:tracePt t="14707" x="4876800" y="3403600"/>
          <p14:tracePt t="14724" x="4883150" y="3397250"/>
          <p14:tracePt t="14740" x="4902200" y="3397250"/>
          <p14:tracePt t="14757" x="4908550" y="3397250"/>
          <p14:tracePt t="14774" x="4921250" y="3390900"/>
          <p14:tracePt t="14791" x="4940300" y="3384550"/>
          <p14:tracePt t="14807" x="4946650" y="3378200"/>
          <p14:tracePt t="14824" x="4972050" y="3371850"/>
          <p14:tracePt t="14841" x="4978400" y="3371850"/>
          <p14:tracePt t="14857" x="5003800" y="3365500"/>
          <p14:tracePt t="14874" x="5029200" y="3359150"/>
          <p14:tracePt t="14891" x="5048250" y="3359150"/>
          <p14:tracePt t="14907" x="5086350" y="3352800"/>
          <p14:tracePt t="14924" x="5099050" y="3346450"/>
          <p14:tracePt t="14940" x="5137150" y="3340100"/>
          <p14:tracePt t="14957" x="5175250" y="3327400"/>
          <p14:tracePt t="14974" x="5181600" y="3321050"/>
          <p14:tracePt t="14990" x="5207000" y="3314700"/>
          <p14:tracePt t="15007" x="5207000" y="3308350"/>
          <p14:tracePt t="15024" x="5232400" y="3308350"/>
          <p14:tracePt t="15041" x="5245100" y="3295650"/>
          <p14:tracePt t="15057" x="5257800" y="3289300"/>
          <p14:tracePt t="15074" x="5276850" y="3282950"/>
          <p14:tracePt t="15091" x="5289550" y="3276600"/>
          <p14:tracePt t="15107" x="5308600" y="3276600"/>
          <p14:tracePt t="15124" x="5334000" y="3270250"/>
          <p14:tracePt t="15141" x="5340350" y="3270250"/>
          <p14:tracePt t="15157" x="5365750" y="3257550"/>
          <p14:tracePt t="15174" x="5372100" y="3257550"/>
          <p14:tracePt t="15190" x="5391150" y="3251200"/>
          <p14:tracePt t="15207" x="5403850" y="3244850"/>
          <p14:tracePt t="15224" x="5416550" y="3238500"/>
          <p14:tracePt t="15240" x="5435600" y="3238500"/>
          <p14:tracePt t="15257" x="5448300" y="3238500"/>
          <p14:tracePt t="15274" x="5480050" y="3232150"/>
          <p14:tracePt t="15290" x="5492750" y="3232150"/>
          <p14:tracePt t="15307" x="5530850" y="3219450"/>
          <p14:tracePt t="15325" x="5568950" y="3213100"/>
          <p14:tracePt t="15340" x="5588000" y="3213100"/>
          <p14:tracePt t="15357" x="5619750" y="3200400"/>
          <p14:tracePt t="15374" x="5626100" y="3200400"/>
          <p14:tracePt t="15390" x="5657850" y="3194050"/>
          <p14:tracePt t="15407" x="5664200" y="3187700"/>
          <p14:tracePt t="15424" x="5676900" y="3187700"/>
          <p14:tracePt t="15441" x="5683250" y="3187700"/>
          <p14:tracePt t="15457" x="5689600" y="3187700"/>
          <p14:tracePt t="15474" x="5695950" y="3187700"/>
          <p14:tracePt t="15490" x="5695950" y="3181350"/>
          <p14:tracePt t="15526" x="5702300" y="3181350"/>
          <p14:tracePt t="15547" x="5708650" y="3181350"/>
          <p14:tracePt t="15569" x="5715000" y="3181350"/>
          <p14:tracePt t="15651" x="5721350" y="3181350"/>
          <p14:tracePt t="15673" x="5727700" y="3187700"/>
          <p14:tracePt t="15675" x="5727700" y="3194050"/>
          <p14:tracePt t="15690" x="5734050" y="3200400"/>
          <p14:tracePt t="15707" x="5740400" y="3213100"/>
          <p14:tracePt t="15724" x="5746750" y="3219450"/>
          <p14:tracePt t="15740" x="5753100" y="3238500"/>
          <p14:tracePt t="15757" x="5759450" y="3238500"/>
          <p14:tracePt t="15774" x="5765800" y="3257550"/>
          <p14:tracePt t="15791" x="5772150" y="3263900"/>
          <p14:tracePt t="15807" x="5772150" y="3270250"/>
          <p14:tracePt t="15824" x="5772150" y="3276600"/>
          <p14:tracePt t="15840" x="5778500" y="3276600"/>
          <p14:tracePt t="15857" x="5778500" y="3295650"/>
          <p14:tracePt t="15900" x="5778500" y="3302000"/>
          <p14:tracePt t="15911" x="5778500" y="3308350"/>
          <p14:tracePt t="15951" x="5778500" y="3314700"/>
          <p14:tracePt t="15972" x="5778500" y="3321050"/>
          <p14:tracePt t="15975" x="5778500" y="3327400"/>
          <p14:tracePt t="15994" x="5778500" y="3333750"/>
          <p14:tracePt t="16007" x="5778500" y="3340100"/>
          <p14:tracePt t="16008" x="5772150" y="3346450"/>
          <p14:tracePt t="16024" x="5772150" y="3359150"/>
          <p14:tracePt t="16040" x="5772150" y="3365500"/>
          <p14:tracePt t="16057" x="5765800" y="3365500"/>
          <p14:tracePt t="16074" x="5759450" y="3378200"/>
          <p14:tracePt t="16108" x="5759450" y="3384550"/>
          <p14:tracePt t="16109" x="5753100" y="3384550"/>
          <p14:tracePt t="16124" x="5740400" y="3390900"/>
          <p14:tracePt t="16160" x="5727700" y="3397250"/>
          <p14:tracePt t="16161" x="5715000" y="3397250"/>
          <p14:tracePt t="16174" x="5708650" y="3403600"/>
          <p14:tracePt t="16190" x="5676900" y="3409950"/>
          <p14:tracePt t="16207" x="5651500" y="3416300"/>
          <p14:tracePt t="16224" x="5632450" y="3422650"/>
          <p14:tracePt t="16240" x="5594350" y="3429000"/>
          <p14:tracePt t="16257" x="5581650" y="3435350"/>
          <p14:tracePt t="16274" x="5549900" y="3441700"/>
          <p14:tracePt t="16291" x="5518150" y="3454400"/>
          <p14:tracePt t="16307" x="5511800" y="3460750"/>
          <p14:tracePt t="16324" x="5480050" y="3467100"/>
          <p14:tracePt t="16340" x="5467350" y="3473450"/>
          <p14:tracePt t="16357" x="5454650" y="3473450"/>
          <p14:tracePt t="16374" x="5441950" y="3479800"/>
          <p14:tracePt t="16390" x="5429250" y="3479800"/>
          <p14:tracePt t="16407" x="5422900" y="3479800"/>
          <p14:tracePt t="16424" x="5416550" y="3479800"/>
          <p14:tracePt t="16441" x="5403850" y="3479800"/>
          <p14:tracePt t="16457" x="5384800" y="3479800"/>
          <p14:tracePt t="16474" x="5378450" y="3479800"/>
          <p14:tracePt t="16490" x="5353050" y="3479800"/>
          <p14:tracePt t="16507" x="5346700" y="3479800"/>
          <p14:tracePt t="16524" x="5321300" y="3479800"/>
          <p14:tracePt t="16540" x="5314950" y="3479800"/>
          <p14:tracePt t="16578" x="5314950" y="3473450"/>
          <p14:tracePt t="16579" x="5308600" y="3467100"/>
          <p14:tracePt t="16591" x="5308600" y="3460750"/>
          <p14:tracePt t="16607" x="5308600" y="3454400"/>
          <p14:tracePt t="16624" x="5308600" y="3441700"/>
          <p14:tracePt t="16640" x="5308600" y="3429000"/>
          <p14:tracePt t="16657" x="5308600" y="3416300"/>
          <p14:tracePt t="16674" x="5308600" y="3403600"/>
          <p14:tracePt t="16690" x="5314950" y="3397250"/>
          <p14:tracePt t="16707" x="5314950" y="3384550"/>
          <p14:tracePt t="16724" x="5321300" y="3378200"/>
          <p14:tracePt t="16741" x="5334000" y="3378200"/>
          <p14:tracePt t="16757" x="5334000" y="3371850"/>
          <p14:tracePt t="16790" x="5340350" y="3365500"/>
          <p14:tracePt t="16792" x="5353050" y="3359150"/>
          <p14:tracePt t="16807" x="5359400" y="3352800"/>
          <p14:tracePt t="16824" x="5378450" y="3340100"/>
          <p14:tracePt t="16840" x="5384800" y="3340100"/>
          <p14:tracePt t="16857" x="5410200" y="3333750"/>
          <p14:tracePt t="16874" x="5429250" y="3327400"/>
          <p14:tracePt t="16891" x="5435600" y="3327400"/>
          <p14:tracePt t="16907" x="5441950" y="3321050"/>
          <p14:tracePt t="16923" x="5454650" y="3321050"/>
          <p14:tracePt t="16941" x="5461000" y="3314700"/>
          <p14:tracePt t="16957" x="5473700" y="3314700"/>
          <p14:tracePt t="16974" x="5486400" y="3314700"/>
          <p14:tracePt t="16990" x="5499100" y="3314700"/>
          <p14:tracePt t="17007" x="5511800" y="3314700"/>
          <p14:tracePt t="17024" x="5530850" y="3314700"/>
          <p14:tracePt t="17040" x="5556250" y="3333750"/>
          <p14:tracePt t="17057" x="5568950" y="3346450"/>
          <p14:tracePt t="17074" x="5594350" y="3365500"/>
          <p14:tracePt t="17091" x="5607050" y="3371850"/>
          <p14:tracePt t="17107" x="5632450" y="3384550"/>
          <p14:tracePt t="17124" x="5632450" y="3390900"/>
          <p14:tracePt t="17140" x="5645150" y="3397250"/>
          <p14:tracePt t="17183" x="5651500" y="3397250"/>
          <p14:tracePt t="17193" x="5651500" y="3403600"/>
          <p14:tracePt t="17215" x="5651500" y="3409950"/>
          <p14:tracePt t="17235" x="5651500" y="3416300"/>
          <p14:tracePt t="17266" x="5651500" y="3422650"/>
          <p14:tracePt t="17283" x="5651500" y="3429000"/>
          <p14:tracePt t="17297" x="5645150" y="3435350"/>
          <p14:tracePt t="17307" x="5645150" y="3441700"/>
          <p14:tracePt t="17330" x="5645150" y="3448050"/>
          <p14:tracePt t="17331" x="5638800" y="3448050"/>
          <p14:tracePt t="17401" x="5632450" y="3448050"/>
          <p14:tracePt t="17422" x="5626100" y="3454400"/>
          <p14:tracePt t="17444" x="5619750" y="3460750"/>
          <p14:tracePt t="20711" x="5619750" y="3467100"/>
          <p14:tracePt t="20762" x="5613400" y="3467100"/>
          <p14:tracePt t="20774" x="5607050" y="3473450"/>
          <p14:tracePt t="20783" x="5600700" y="3473450"/>
          <p14:tracePt t="20793" x="5594350" y="3473450"/>
          <p14:tracePt t="20808" x="5588000" y="3479800"/>
          <p14:tracePt t="20825" x="5575300" y="3479800"/>
          <p14:tracePt t="20826" x="5568950" y="3479800"/>
          <p14:tracePt t="20841" x="5562600" y="3479800"/>
          <p14:tracePt t="20858" x="5556250" y="3479800"/>
          <p14:tracePt t="20874" x="5549900" y="3479800"/>
          <p14:tracePt t="20892" x="5530850" y="3479800"/>
          <p14:tracePt t="20908" x="5524500" y="3479800"/>
          <p14:tracePt t="20925" x="5511800" y="3479800"/>
          <p14:tracePt t="20941" x="5499100" y="3479800"/>
          <p14:tracePt t="20958" x="5486400" y="3479800"/>
          <p14:tracePt t="20975" x="5473700" y="3479800"/>
          <p14:tracePt t="20991" x="5467350" y="3479800"/>
          <p14:tracePt t="21008" x="5461000" y="3479800"/>
          <p14:tracePt t="21025" x="5448300" y="3479800"/>
          <p14:tracePt t="21042" x="5441950" y="3479800"/>
          <p14:tracePt t="21058" x="5429250" y="3479800"/>
          <p14:tracePt t="21075" x="5422900" y="3479800"/>
          <p14:tracePt t="21091" x="5410200" y="3479800"/>
          <p14:tracePt t="21108" x="5403850" y="3479800"/>
          <p14:tracePt t="21125" x="5397500" y="3479800"/>
          <p14:tracePt t="21142" x="5391150" y="3479800"/>
          <p14:tracePt t="21158" x="5384800" y="3479800"/>
          <p14:tracePt t="21175" x="5378450" y="3479800"/>
          <p14:tracePt t="21219" x="5372100" y="3479800"/>
          <p14:tracePt t="21250" x="5365750" y="3479800"/>
          <p14:tracePt t="21291" x="5359400" y="3479800"/>
          <p14:tracePt t="21892" x="5353050" y="3479800"/>
          <p14:tracePt t="21903" x="5346700" y="3479800"/>
          <p14:tracePt t="21923" x="5340350" y="3473450"/>
          <p14:tracePt t="21935" x="5334000" y="3473450"/>
          <p14:tracePt t="21944" x="5327650" y="3467100"/>
          <p14:tracePt t="21955" x="5327650" y="3454400"/>
          <p14:tracePt t="21958" x="5321300" y="3441700"/>
          <p14:tracePt t="21975" x="5314950" y="3422650"/>
          <p14:tracePt t="21991" x="5302250" y="3409950"/>
          <p14:tracePt t="22008" x="5295900" y="3397250"/>
          <p14:tracePt t="22025" x="5295900" y="3378200"/>
          <p14:tracePt t="22042" x="5289550" y="3371850"/>
          <p14:tracePt t="22058" x="5283200" y="3359150"/>
          <p14:tracePt t="22075" x="5276850" y="3340100"/>
          <p14:tracePt t="22112" x="5276850" y="3327400"/>
          <p14:tracePt t="22124" x="5276850" y="3321050"/>
          <p14:tracePt t="22141" x="5276850" y="3314700"/>
          <p14:tracePt t="22143" x="5276850" y="3308350"/>
          <p14:tracePt t="22158" x="5276850" y="3302000"/>
          <p14:tracePt t="22175" x="5276850" y="3295650"/>
          <p14:tracePt t="22191" x="5276850" y="3289300"/>
          <p14:tracePt t="22208" x="5276850" y="3282950"/>
          <p14:tracePt t="22247" x="5276850" y="3276600"/>
          <p14:tracePt t="22268" x="5276850" y="3270250"/>
          <p14:tracePt t="22299" x="5283200" y="3270250"/>
          <p14:tracePt t="22330" x="5283200" y="3263900"/>
          <p14:tracePt t="22342" x="5289550" y="3263900"/>
          <p14:tracePt t="22362" x="5295900" y="3257550"/>
          <p14:tracePt t="22375" x="5302250" y="3251200"/>
          <p14:tracePt t="22393" x="5308600" y="3251200"/>
          <p14:tracePt t="22394" x="5314950" y="3251200"/>
          <p14:tracePt t="22408" x="5327650" y="3251200"/>
          <p14:tracePt t="22425" x="5340350" y="3244850"/>
          <p14:tracePt t="22441" x="5359400" y="3238500"/>
          <p14:tracePt t="22458" x="5365750" y="3238500"/>
          <p14:tracePt t="22474" x="5384800" y="3232150"/>
          <p14:tracePt t="22491" x="5403850" y="3232150"/>
          <p14:tracePt t="22508" x="5403850" y="3225800"/>
          <p14:tracePt t="22525" x="5422900" y="3225800"/>
          <p14:tracePt t="22542" x="5435600" y="3225800"/>
          <p14:tracePt t="22558" x="5454650" y="3225800"/>
          <p14:tracePt t="22575" x="5473700" y="3225800"/>
          <p14:tracePt t="22592" x="5480050" y="3225800"/>
          <p14:tracePt t="22608" x="5499100" y="3225800"/>
          <p14:tracePt t="22624" x="5505450" y="3225800"/>
          <p14:tracePt t="22641" x="5518150" y="3225800"/>
          <p14:tracePt t="22659" x="5537200" y="3225800"/>
          <p14:tracePt t="22696" x="5543550" y="3225800"/>
          <p14:tracePt t="22697" x="5549900" y="3225800"/>
          <p14:tracePt t="22708" x="5556250" y="3225800"/>
          <p14:tracePt t="22725" x="5562600" y="3225800"/>
          <p14:tracePt t="22759" x="5568950" y="3219450"/>
          <p14:tracePt t="22761" x="5575300" y="3219450"/>
          <p14:tracePt t="22775" x="5581650" y="3219450"/>
          <p14:tracePt t="22791" x="5588000" y="3219450"/>
          <p14:tracePt t="22808" x="5594350" y="3219450"/>
          <p14:tracePt t="22824" x="5600700" y="3219450"/>
          <p14:tracePt t="22824" x="5607050" y="3219450"/>
          <p14:tracePt t="22873" x="5613400" y="3219450"/>
          <p14:tracePt t="22875" x="5619750" y="3219450"/>
          <p14:tracePt t="22894" x="5626100" y="3219450"/>
          <p14:tracePt t="22915" x="5638800" y="3219450"/>
          <p14:tracePt t="22926" x="5645150" y="3219450"/>
          <p14:tracePt t="22927" x="5651500" y="3219450"/>
          <p14:tracePt t="22941" x="5664200" y="3219450"/>
          <p14:tracePt t="22958" x="5670550" y="3219450"/>
          <p14:tracePt t="22974" x="5683250" y="3219450"/>
          <p14:tracePt t="23009" x="5689600" y="3219450"/>
          <p14:tracePt t="23010" x="5695950" y="3219450"/>
          <p14:tracePt t="23025" x="5708650" y="3219450"/>
          <p14:tracePt t="23041" x="5721350" y="3219450"/>
          <p14:tracePt t="23058" x="5734050" y="3219450"/>
          <p14:tracePt t="23074" x="5740400" y="3225800"/>
          <p14:tracePt t="23091" x="5746750" y="3225800"/>
          <p14:tracePt t="23108" x="5753100" y="3225800"/>
          <p14:tracePt t="23154" x="5759450" y="3225800"/>
          <p14:tracePt t="23168" x="5759450" y="3232150"/>
          <p14:tracePt t="23195" x="5765800" y="3232150"/>
          <p14:tracePt t="23236" x="5772150" y="3238500"/>
          <p14:tracePt t="23267" x="5778500" y="3238500"/>
          <p14:tracePt t="23278" x="5778500" y="3244850"/>
          <p14:tracePt t="23288" x="5784850" y="3244850"/>
          <p14:tracePt t="23293" x="5791200" y="3251200"/>
          <p14:tracePt t="23308" x="5797550" y="3257550"/>
          <p14:tracePt t="23325" x="5803900" y="3263900"/>
          <p14:tracePt t="23341" x="5810250" y="3270250"/>
          <p14:tracePt t="23382" x="5816600" y="3276600"/>
          <p14:tracePt t="23393" x="5816600" y="3282950"/>
          <p14:tracePt t="23394" x="5822950" y="3289300"/>
          <p14:tracePt t="23408" x="5829300" y="3295650"/>
          <p14:tracePt t="23425" x="5829300" y="3302000"/>
          <p14:tracePt t="23442" x="5835650" y="3308350"/>
          <p14:tracePt t="23476" x="5835650" y="3314700"/>
          <p14:tracePt t="23477" x="5835650" y="3321050"/>
          <p14:tracePt t="23517" x="5835650" y="3327400"/>
          <p14:tracePt t="23538" x="5835650" y="3333750"/>
          <p14:tracePt t="23569" x="5835650" y="3340100"/>
          <p14:tracePt t="23611" x="5835650" y="3346450"/>
          <p14:tracePt t="23620" x="5829300" y="3352800"/>
          <p14:tracePt t="23643" x="5822950" y="3352800"/>
          <p14:tracePt t="23654" x="5822950" y="3359150"/>
          <p14:tracePt t="23663" x="5816600" y="3359150"/>
          <p14:tracePt t="23675" x="5816600" y="3365500"/>
          <p14:tracePt t="23695" x="5816600" y="3371850"/>
          <p14:tracePt t="23696" x="5810250" y="3371850"/>
          <p14:tracePt t="23708" x="5803900" y="3371850"/>
          <p14:tracePt t="23725" x="5797550" y="3378200"/>
          <p14:tracePt t="23741" x="5791200" y="3384550"/>
          <p14:tracePt t="23758" x="5784850" y="3390900"/>
          <p14:tracePt t="23775" x="5778500" y="3390900"/>
          <p14:tracePt t="23792" x="5772150" y="3390900"/>
          <p14:tracePt t="23808" x="5759450" y="3397250"/>
          <p14:tracePt t="23825" x="5746750" y="3397250"/>
          <p14:tracePt t="23842" x="5746750" y="3403600"/>
          <p14:tracePt t="23858" x="5734050" y="3403600"/>
          <p14:tracePt t="23875" x="5727700" y="3403600"/>
          <p14:tracePt t="23891" x="5721350" y="3409950"/>
          <p14:tracePt t="23908" x="5702300" y="3409950"/>
          <p14:tracePt t="23924" x="5689600" y="3409950"/>
          <p14:tracePt t="23942" x="5664200" y="3409950"/>
          <p14:tracePt t="23958" x="5651500" y="3409950"/>
          <p14:tracePt t="23974" x="5626100" y="3409950"/>
          <p14:tracePt t="23992" x="5594350" y="3409950"/>
          <p14:tracePt t="24029" x="5581650" y="3409950"/>
          <p14:tracePt t="24041" x="5568950" y="3409950"/>
          <p14:tracePt t="24060" x="5562600" y="3409950"/>
          <p14:tracePt t="24075" x="5549900" y="3409950"/>
          <p14:tracePt t="24076" x="5537200" y="3409950"/>
          <p14:tracePt t="24091" x="5530850" y="3409950"/>
          <p14:tracePt t="24108" x="5505450" y="3409950"/>
          <p14:tracePt t="24143" x="5492750" y="3409950"/>
          <p14:tracePt t="24144" x="5480050" y="3409950"/>
          <p14:tracePt t="24158" x="5473700" y="3409950"/>
          <p14:tracePt t="24175" x="5467350" y="3409950"/>
          <p14:tracePt t="24192" x="5461000" y="3409950"/>
          <p14:tracePt t="24208" x="5454650" y="3409950"/>
          <p14:tracePt t="24225" x="5448300" y="3409950"/>
          <p14:tracePt t="24269" x="5441950" y="3409950"/>
          <p14:tracePt t="25744" x="5454650" y="3409950"/>
          <p14:tracePt t="25755" x="5467350" y="3416300"/>
          <p14:tracePt t="25756" x="5480050" y="3422650"/>
          <p14:tracePt t="25776" x="5505450" y="3435350"/>
          <p14:tracePt t="25791" x="5543550" y="3441700"/>
          <p14:tracePt t="25793" x="5619750" y="3479800"/>
          <p14:tracePt t="25808" x="5651500" y="3486150"/>
          <p14:tracePt t="25825" x="5695950" y="3505200"/>
          <p14:tracePt t="25841" x="5715000" y="3511550"/>
          <p14:tracePt t="25910" x="5715000" y="3517900"/>
          <p14:tracePt t="25922" x="5715000" y="3524250"/>
          <p14:tracePt t="25931" x="5721350" y="3524250"/>
          <p14:tracePt t="25941" x="5727700" y="3530600"/>
          <p14:tracePt t="25943" x="5727700" y="3536950"/>
          <p14:tracePt t="25958" x="5734050" y="3543300"/>
          <p14:tracePt t="25993" x="5734050" y="3549650"/>
          <p14:tracePt t="26024" x="5734050" y="3556000"/>
          <p14:tracePt t="26045" x="5734050" y="3562350"/>
          <p14:tracePt t="26077" x="5734050" y="3568700"/>
          <p14:tracePt t="26087" x="5734050" y="3581400"/>
          <p14:tracePt t="26090" x="5740400" y="3581400"/>
          <p14:tracePt t="26090" x="5740400" y="3594100"/>
          <p14:tracePt t="26108" x="5746750" y="3600450"/>
          <p14:tracePt t="26124" x="5746750" y="3613150"/>
          <p14:tracePt t="26142" x="5746750" y="3619500"/>
          <p14:tracePt t="26158" x="5746750" y="3638550"/>
          <p14:tracePt t="26175" x="5753100" y="3644900"/>
          <p14:tracePt t="26192" x="5753100" y="3651250"/>
          <p14:tracePt t="26209" x="5753100" y="3657600"/>
          <p14:tracePt t="26224" x="5753100" y="3670300"/>
          <p14:tracePt t="26241" x="5753100" y="3676650"/>
          <p14:tracePt t="26258" x="5753100" y="3702050"/>
          <p14:tracePt t="26275" x="5753100" y="3708400"/>
          <p14:tracePt t="26291" x="5753100" y="3733800"/>
          <p14:tracePt t="26328" x="5753100" y="3746500"/>
          <p14:tracePt t="26329" x="5753100" y="3752850"/>
          <p14:tracePt t="26369" x="5753100" y="3759200"/>
          <p14:tracePt t="26389" x="5753100" y="3765550"/>
          <p14:tracePt t="26411" x="5753100" y="3771900"/>
          <p14:tracePt t="26422" x="5746750" y="3778250"/>
          <p14:tracePt t="26432" x="5746750" y="3784600"/>
          <p14:tracePt t="26443" x="5740400" y="3784600"/>
          <p14:tracePt t="26444" x="5740400" y="3790950"/>
          <p14:tracePt t="26458" x="5734050" y="3803650"/>
          <p14:tracePt t="26475" x="5727700" y="3810000"/>
          <p14:tracePt t="26492" x="5715000" y="3822700"/>
          <p14:tracePt t="26508" x="5715000" y="3829050"/>
          <p14:tracePt t="26524" x="5702300" y="3841750"/>
          <p14:tracePt t="26542" x="5695950" y="3848100"/>
          <p14:tracePt t="26558" x="5689600" y="3854450"/>
          <p14:tracePt t="26574" x="5683250" y="3860800"/>
          <p14:tracePt t="26592" x="5676900" y="3860800"/>
          <p14:tracePt t="26608" x="5664200" y="3879850"/>
          <p14:tracePt t="26624" x="5651500" y="3886200"/>
          <p14:tracePt t="26641" x="5638800" y="3892550"/>
          <p14:tracePt t="26658" x="5619750" y="3905250"/>
          <p14:tracePt t="26675" x="5607050" y="3911600"/>
          <p14:tracePt t="26691" x="5588000" y="3917950"/>
          <p14:tracePt t="26708" x="5562600" y="3924300"/>
          <p14:tracePt t="26725" x="5543550" y="3924300"/>
          <p14:tracePt t="26742" x="5518150" y="3930650"/>
          <p14:tracePt t="26758" x="5505450" y="3937000"/>
          <p14:tracePt t="26774" x="5480050" y="3937000"/>
          <p14:tracePt t="26792" x="5448300" y="3943350"/>
          <p14:tracePt t="26808" x="5435600" y="3943350"/>
          <p14:tracePt t="26825" x="5403850" y="3943350"/>
          <p14:tracePt t="26842" x="5397500" y="3943350"/>
          <p14:tracePt t="26858" x="5365750" y="3943350"/>
          <p14:tracePt t="26875" x="5340350" y="3943350"/>
          <p14:tracePt t="26892" x="5334000" y="3943350"/>
          <p14:tracePt t="26908" x="5308600" y="3943350"/>
          <p14:tracePt t="26924" x="5295900" y="3943350"/>
          <p14:tracePt t="26941" x="5283200" y="3943350"/>
          <p14:tracePt t="26958" x="5276850" y="3937000"/>
          <p14:tracePt t="26975" x="5270500" y="3937000"/>
          <p14:tracePt t="27026" x="5270500" y="3930650"/>
          <p14:tracePt t="27037" x="5270500" y="3924300"/>
          <p14:tracePt t="27047" x="5270500" y="3917950"/>
          <p14:tracePt t="27068" x="5270500" y="3911600"/>
          <p14:tracePt t="27083" x="5270500" y="3898900"/>
          <p14:tracePt t="27085" x="5270500" y="3892550"/>
          <p14:tracePt t="27092" x="5270500" y="3886200"/>
          <p14:tracePt t="27107" x="5270500" y="3867150"/>
          <p14:tracePt t="27124" x="5276850" y="3854450"/>
          <p14:tracePt t="27140" x="5289550" y="3848100"/>
          <p14:tracePt t="27157" x="5302250" y="3829050"/>
          <p14:tracePt t="27175" x="5308600" y="3822700"/>
          <p14:tracePt t="27191" x="5314950" y="3816350"/>
          <p14:tracePt t="27208" x="5327650" y="3810000"/>
          <p14:tracePt t="27208" x="5334000" y="3803650"/>
          <p14:tracePt t="27226" x="5340350" y="3803650"/>
          <p14:tracePt t="27243" x="5359400" y="3790950"/>
          <p14:tracePt t="27259" x="5372100" y="3790950"/>
          <p14:tracePt t="27276" x="5397500" y="3778250"/>
          <p14:tracePt t="27293" x="5403850" y="3778250"/>
          <p14:tracePt t="27309" x="5422900" y="3771900"/>
          <p14:tracePt t="27326" x="5435600" y="3771900"/>
          <p14:tracePt t="27342" x="5441950" y="3771900"/>
          <p14:tracePt t="27359" x="5448300" y="3771900"/>
          <p14:tracePt t="27375" x="5461000" y="3771900"/>
          <p14:tracePt t="27392" x="5467350" y="3771900"/>
          <p14:tracePt t="27409" x="5473700" y="3771900"/>
          <p14:tracePt t="27454" x="5480050" y="3771900"/>
          <p14:tracePt t="27873" x="5480050" y="3778250"/>
          <p14:tracePt t="27896" x="5473700" y="3784600"/>
          <p14:tracePt t="27906" x="5467350" y="3784600"/>
          <p14:tracePt t="27926" x="5461000" y="3784600"/>
          <p14:tracePt t="27937" x="5454650" y="3790950"/>
          <p14:tracePt t="27947" x="5448300" y="3790950"/>
          <p14:tracePt t="27957" x="5441950" y="3803650"/>
          <p14:tracePt t="27979" x="5435600" y="3803650"/>
          <p14:tracePt t="27992" x="5435600" y="3810000"/>
          <p14:tracePt t="27993" x="5422900" y="3816350"/>
          <p14:tracePt t="28009" x="5410200" y="3822700"/>
          <p14:tracePt t="28025" x="5391150" y="3835400"/>
          <p14:tracePt t="28042" x="5378450" y="3848100"/>
          <p14:tracePt t="28059" x="5359400" y="3860800"/>
          <p14:tracePt t="28076" x="5321300" y="3879850"/>
          <p14:tracePt t="28093" x="5302250" y="3892550"/>
          <p14:tracePt t="28109" x="5257800" y="3911600"/>
          <p14:tracePt t="28126" x="5245100" y="3917950"/>
          <p14:tracePt t="28142" x="5207000" y="3937000"/>
          <p14:tracePt t="28159" x="5187950" y="3949700"/>
          <p14:tracePt t="28175" x="5149850" y="3975100"/>
          <p14:tracePt t="28192" x="5118100" y="3994150"/>
          <p14:tracePt t="28209" x="5099050" y="4006850"/>
          <p14:tracePt t="28225" x="5067300" y="4032250"/>
          <p14:tracePt t="28244" x="5048250" y="4044950"/>
          <p14:tracePt t="28259" x="5016500" y="4070350"/>
          <p14:tracePt t="28276" x="4991100" y="4095750"/>
          <p14:tracePt t="28293" x="4972050" y="4102100"/>
          <p14:tracePt t="28309" x="4953000" y="4127500"/>
          <p14:tracePt t="28326" x="4940300" y="4140200"/>
          <p14:tracePt t="28343" x="4933950" y="4152900"/>
          <p14:tracePt t="28359" x="4914900" y="4171950"/>
          <p14:tracePt t="28375" x="4914900" y="4178300"/>
          <p14:tracePt t="28392" x="4908550" y="4184650"/>
          <p14:tracePt t="28409" x="4902200" y="4191000"/>
          <p14:tracePt t="28425" x="4895850" y="4203700"/>
          <p14:tracePt t="28443" x="4883150" y="4216400"/>
          <p14:tracePt t="28459" x="4870450" y="4222750"/>
          <p14:tracePt t="28476" x="4851400" y="4248150"/>
          <p14:tracePt t="28493" x="4845050" y="4254500"/>
          <p14:tracePt t="28509" x="4826000" y="4267200"/>
          <p14:tracePt t="28525" x="4819650" y="4279900"/>
          <p14:tracePt t="28563" x="4819650" y="4286250"/>
          <p14:tracePt t="28666" x="4819650" y="4279900"/>
          <p14:tracePt t="28675" x="4826000" y="4273550"/>
          <p14:tracePt t="28686" x="4832350" y="4267200"/>
          <p14:tracePt t="28701" x="4851400" y="4260850"/>
          <p14:tracePt t="28709" x="4876800" y="4248150"/>
          <p14:tracePt t="28710" x="4902200" y="4222750"/>
          <p14:tracePt t="28725" x="4978400" y="4184650"/>
          <p14:tracePt t="28743" x="5067300" y="4121150"/>
          <p14:tracePt t="28759" x="5111750" y="4102100"/>
          <p14:tracePt t="28776" x="5200650" y="4044950"/>
          <p14:tracePt t="28793" x="5226050" y="4025900"/>
          <p14:tracePt t="28809" x="5314950" y="3981450"/>
          <p14:tracePt t="28826" x="5391150" y="3949700"/>
          <p14:tracePt t="28842" x="5435600" y="3930650"/>
          <p14:tracePt t="28859" x="5518150" y="3898900"/>
          <p14:tracePt t="28875" x="5562600" y="3892550"/>
          <p14:tracePt t="28893" x="5638800" y="3873500"/>
          <p14:tracePt t="28909" x="5689600" y="3854450"/>
          <p14:tracePt t="28925" x="5715000" y="3848100"/>
          <p14:tracePt t="28943" x="5740400" y="3841750"/>
          <p14:tracePt t="28959" x="5746750" y="3835400"/>
          <p14:tracePt t="28975" x="5753100" y="3829050"/>
          <p14:tracePt t="28993" x="5759450" y="3829050"/>
          <p14:tracePt t="29009" x="5765800" y="3822700"/>
          <p14:tracePt t="29025" x="5765800" y="3816350"/>
          <p14:tracePt t="31115" x="5772150" y="3816350"/>
          <p14:tracePt t="49814" x="5778500" y="3816350"/>
          <p14:tracePt t="49855" x="5784850" y="3816350"/>
          <p14:tracePt t="53009" x="5784850" y="3810000"/>
          <p14:tracePt t="53030" x="5778500" y="3797300"/>
          <p14:tracePt t="53040" x="5772150" y="3790950"/>
          <p14:tracePt t="53058" x="5772150" y="3784600"/>
          <p14:tracePt t="53059" x="5765800" y="3765550"/>
          <p14:tracePt t="53075" x="5759450" y="3765550"/>
          <p14:tracePt t="53075" x="5753100" y="3759200"/>
          <p14:tracePt t="53092" x="5753100" y="3752850"/>
          <p14:tracePt t="53155" x="5746750" y="3752850"/>
          <p14:tracePt t="53176" x="5740400" y="3752850"/>
          <p14:tracePt t="53207" x="5734050" y="3752850"/>
          <p14:tracePt t="53227" x="5727700" y="3752850"/>
          <p14:tracePt t="53250" x="5721350" y="3752850"/>
          <p14:tracePt t="53269" x="5715000" y="3752850"/>
          <p14:tracePt t="53272" x="5702300" y="3752850"/>
          <p14:tracePt t="53292" x="5695950" y="3752850"/>
          <p14:tracePt t="53293" x="5683250" y="3752850"/>
          <p14:tracePt t="53308" x="5651500" y="3765550"/>
          <p14:tracePt t="53325" x="5645150" y="3771900"/>
          <p14:tracePt t="53341" x="5619750" y="3790950"/>
          <p14:tracePt t="53359" x="5613400" y="3797300"/>
          <p14:tracePt t="53375" x="5607050" y="3803650"/>
          <p14:tracePt t="53392" x="5600700" y="3810000"/>
          <p14:tracePt t="53436" x="5600700" y="3816350"/>
          <p14:tracePt t="53528" x="5600700" y="3810000"/>
          <p14:tracePt t="53543" x="5600700" y="3797300"/>
          <p14:tracePt t="53558" x="5607050" y="3790950"/>
          <p14:tracePt t="53575" x="5613400" y="3784600"/>
          <p14:tracePt t="53576" x="5632450" y="3752850"/>
          <p14:tracePt t="53593" x="5645150" y="3733800"/>
          <p14:tracePt t="53608" x="5664200" y="3702050"/>
          <p14:tracePt t="53625" x="5676900" y="3683000"/>
          <p14:tracePt t="53642" x="5695950" y="3644900"/>
          <p14:tracePt t="53658" x="5708650" y="3613150"/>
          <p14:tracePt t="53675" x="5721350" y="3600450"/>
          <p14:tracePt t="53691" x="5734050" y="3581400"/>
          <p14:tracePt t="53709" x="5746750" y="3568700"/>
          <p14:tracePt t="53725" x="5753100" y="3549650"/>
          <p14:tracePt t="53742" x="5765800" y="3536950"/>
          <p14:tracePt t="53758" x="5765800" y="3530600"/>
          <p14:tracePt t="53775" x="5772150" y="3524250"/>
          <p14:tracePt t="53791" x="5772150" y="3517900"/>
          <p14:tracePt t="53830" x="5772150" y="3511550"/>
          <p14:tracePt t="53831" x="5772150" y="3498850"/>
          <p14:tracePt t="53841" x="5772150" y="3492500"/>
          <p14:tracePt t="53858" x="5778500" y="3460750"/>
          <p14:tracePt t="53875" x="5778500" y="3454400"/>
          <p14:tracePt t="53875" x="5784850" y="3435350"/>
          <p14:tracePt t="53892" x="5784850" y="3422650"/>
          <p14:tracePt t="53908" x="5791200" y="3409950"/>
          <p14:tracePt t="53925" x="5797550" y="3403600"/>
          <p14:tracePt t="53941" x="5797550" y="3397250"/>
          <p14:tracePt t="54058" x="5797550" y="3390900"/>
          <p14:tracePt t="54089" x="5803900" y="3384550"/>
          <p14:tracePt t="54120" x="5803900" y="3378200"/>
          <p14:tracePt t="54293" x="5803900" y="3384550"/>
          <p14:tracePt t="54306" x="5803900" y="3390900"/>
          <p14:tracePt t="54335" x="5803900" y="3397250"/>
          <p14:tracePt t="54350" x="5803900" y="3409950"/>
          <p14:tracePt t="54352" x="5803900" y="3416300"/>
          <p14:tracePt t="54358" x="5803900" y="3422650"/>
          <p14:tracePt t="54375" x="5803900" y="3441700"/>
          <p14:tracePt t="54392" x="5803900" y="3454400"/>
          <p14:tracePt t="54408" x="5803900" y="3467100"/>
          <p14:tracePt t="54425" x="5803900" y="3479800"/>
          <p14:tracePt t="54442" x="5803900" y="3492500"/>
          <p14:tracePt t="54458" x="5797550" y="3524250"/>
          <p14:tracePt t="54475" x="5797550" y="3549650"/>
          <p14:tracePt t="54491" x="5797550" y="3568700"/>
          <p14:tracePt t="54508" x="5797550" y="3594100"/>
          <p14:tracePt t="54525" x="5797550" y="3613150"/>
          <p14:tracePt t="54542" x="5797550" y="3644900"/>
          <p14:tracePt t="54558" x="5797550" y="3676650"/>
          <p14:tracePt t="54575" x="5797550" y="3689350"/>
          <p14:tracePt t="54591" x="5797550" y="3714750"/>
          <p14:tracePt t="54610" x="5791200" y="3727450"/>
          <p14:tracePt t="54625" x="5784850" y="3746500"/>
          <p14:tracePt t="54642" x="5778500" y="3759200"/>
          <p14:tracePt t="54658" x="5778500" y="3771900"/>
          <p14:tracePt t="54675" x="5778500" y="3784600"/>
          <p14:tracePt t="54692" x="5772150" y="3797300"/>
          <p14:tracePt t="54708" x="5765800" y="3816350"/>
          <p14:tracePt t="54725" x="5765800" y="3829050"/>
          <p14:tracePt t="54741" x="5759450" y="3848100"/>
          <p14:tracePt t="54758" x="5753100" y="3867150"/>
          <p14:tracePt t="54775" x="5746750" y="3873500"/>
          <p14:tracePt t="54791" x="5740400" y="3892550"/>
          <p14:tracePt t="54808" x="5734050" y="3898900"/>
          <p14:tracePt t="54825" x="5734050" y="3905250"/>
          <p14:tracePt t="54842" x="5727700" y="3905250"/>
          <p14:tracePt t="55213" x="5727700" y="3898900"/>
          <p14:tracePt t="55245" x="5727700" y="3892550"/>
          <p14:tracePt t="55267" x="5727700" y="3886200"/>
          <p14:tracePt t="55306" x="5727700" y="3879850"/>
          <p14:tracePt t="55337" x="5734050" y="3879850"/>
          <p14:tracePt t="55358" x="5734050" y="3873500"/>
          <p14:tracePt t="55368" x="5740400" y="3873500"/>
          <p14:tracePt t="55379" x="5740400" y="3867150"/>
          <p14:tracePt t="55384" x="5740400" y="3860800"/>
          <p14:tracePt t="55421" x="5746750" y="3860800"/>
          <p14:tracePt t="55422" x="5746750" y="3854450"/>
          <p14:tracePt t="55441" x="5753100" y="3848100"/>
          <p14:tracePt t="55443" x="5753100" y="3841750"/>
          <p14:tracePt t="55458" x="5753100" y="3835400"/>
          <p14:tracePt t="55475" x="5759450" y="3829050"/>
          <p14:tracePt t="55492" x="5765800" y="3816350"/>
          <p14:tracePt t="55509" x="5772150" y="3803650"/>
          <p14:tracePt t="55525" x="5772150" y="3797300"/>
          <p14:tracePt t="55542" x="5784850" y="3784600"/>
          <p14:tracePt t="55558" x="5791200" y="3778250"/>
          <p14:tracePt t="55575" x="5791200" y="3765550"/>
          <p14:tracePt t="55591" x="5803900" y="3752850"/>
          <p14:tracePt t="55608" x="5803900" y="3746500"/>
          <p14:tracePt t="55626" x="5810250" y="3727450"/>
          <p14:tracePt t="55642" x="5816600" y="3727450"/>
          <p14:tracePt t="55658" x="5829300" y="3695700"/>
          <p14:tracePt t="55675" x="5842000" y="3689350"/>
          <p14:tracePt t="55675" x="5848350" y="3670300"/>
          <p14:tracePt t="55692" x="5854700" y="3651250"/>
          <p14:tracePt t="55708" x="5880100" y="3619500"/>
          <p14:tracePt t="55725" x="5892800" y="3606800"/>
          <p14:tracePt t="55741" x="5918200" y="3581400"/>
          <p14:tracePt t="55758" x="5930900" y="3568700"/>
          <p14:tracePt t="55775" x="5949950" y="3536950"/>
          <p14:tracePt t="55791" x="5949950" y="3511550"/>
          <p14:tracePt t="55809" x="5949950" y="3492500"/>
          <p14:tracePt t="55825" x="5956300" y="3454400"/>
          <p14:tracePt t="55842" x="5956300" y="3448050"/>
          <p14:tracePt t="55858" x="5956300" y="3422650"/>
          <p14:tracePt t="55875" x="5956300" y="3416300"/>
          <p14:tracePt t="55911" x="5956300" y="3409950"/>
          <p14:tracePt t="55942" x="5956300" y="3403600"/>
          <p14:tracePt t="55952" x="5962650" y="3397250"/>
          <p14:tracePt t="55973" x="5962650" y="3390900"/>
          <p14:tracePt t="55996" x="5969000" y="3390900"/>
          <p14:tracePt t="56005" x="5969000" y="3384550"/>
          <p14:tracePt t="56017" x="5969000" y="3378200"/>
          <p14:tracePt t="56034" x="5975350" y="3378200"/>
          <p14:tracePt t="56035" x="5975350" y="3371850"/>
          <p14:tracePt t="56067" x="5975350" y="3365500"/>
          <p14:tracePt t="56932" x="5981700" y="3365500"/>
          <p14:tracePt t="56973" x="5988050" y="3365500"/>
          <p14:tracePt t="58744" x="5988050" y="3371850"/>
          <p14:tracePt t="58756" x="5988050" y="3378200"/>
          <p14:tracePt t="58767" x="5988050" y="3384550"/>
          <p14:tracePt t="58787" x="5988050" y="3390900"/>
          <p14:tracePt t="58800" x="5981700" y="3397250"/>
          <p14:tracePt t="58809" x="5981700" y="3403600"/>
          <p14:tracePt t="58840" x="5981700" y="3409950"/>
          <p14:tracePt t="58841" x="5975350" y="3416300"/>
          <p14:tracePt t="58871" x="5975350" y="3422650"/>
          <p14:tracePt t="58873" x="5975350" y="3429000"/>
          <p14:tracePt t="58891" x="5975350" y="3435350"/>
          <p14:tracePt t="58893" x="5969000" y="3435350"/>
          <p14:tracePt t="58908" x="5969000" y="3454400"/>
          <p14:tracePt t="58925" x="5969000" y="3460750"/>
          <p14:tracePt t="58941" x="5962650" y="3486150"/>
          <p14:tracePt t="58959" x="5962650" y="3505200"/>
          <p14:tracePt t="58975" x="5962650" y="3511550"/>
          <p14:tracePt t="58991" x="5962650" y="3536950"/>
          <p14:tracePt t="59009" x="5956300" y="3549650"/>
          <p14:tracePt t="59025" x="5949950" y="3562350"/>
          <p14:tracePt t="59041" x="5943600" y="3568700"/>
          <p14:tracePt t="59058" x="5937250" y="3575050"/>
          <p14:tracePt t="59075" x="5937250" y="3587750"/>
          <p14:tracePt t="59091" x="5937250" y="3594100"/>
          <p14:tracePt t="59108" x="5937250" y="3613150"/>
          <p14:tracePt t="59125" x="5930900" y="3638550"/>
          <p14:tracePt t="59142" x="5924550" y="3651250"/>
          <p14:tracePt t="59158" x="5911850" y="3676650"/>
          <p14:tracePt t="59175" x="5905500" y="3689350"/>
          <p14:tracePt t="59191" x="5899150" y="3708400"/>
          <p14:tracePt t="59208" x="5899150" y="3714750"/>
          <p14:tracePt t="59225" x="5899150" y="3733800"/>
          <p14:tracePt t="59241" x="5892800" y="3746500"/>
          <p14:tracePt t="59259" x="5892800" y="3759200"/>
          <p14:tracePt t="59275" x="5892800" y="3765550"/>
          <p14:tracePt t="59291" x="5886450" y="3771900"/>
          <p14:tracePt t="59309" x="5886450" y="3778250"/>
          <p14:tracePt t="59325" x="5886450" y="3784600"/>
          <p14:tracePt t="59341" x="5880100" y="3784600"/>
          <p14:tracePt t="59358" x="5873750" y="3797300"/>
          <p14:tracePt t="59375" x="5873750" y="3803650"/>
          <p14:tracePt t="59392" x="5867400" y="3816350"/>
          <p14:tracePt t="59408" x="5867400" y="3822700"/>
          <p14:tracePt t="59425" x="5861050" y="3829050"/>
          <p14:tracePt t="59442" x="5861050" y="3835400"/>
          <p14:tracePt t="59761" x="5861050" y="3829050"/>
          <p14:tracePt t="59782" x="5861050" y="3816350"/>
          <p14:tracePt t="59793" x="5861050" y="3810000"/>
          <p14:tracePt t="59814" x="5861050" y="3803650"/>
          <p14:tracePt t="59824" x="5861050" y="3797300"/>
          <p14:tracePt t="59841" x="5861050" y="3790950"/>
          <p14:tracePt t="59842" x="5861050" y="3771900"/>
          <p14:tracePt t="59877" x="5861050" y="3759200"/>
          <p14:tracePt t="59891" x="5861050" y="3746500"/>
          <p14:tracePt t="59892" x="5861050" y="3727450"/>
          <p14:tracePt t="59909" x="5861050" y="3714750"/>
          <p14:tracePt t="59925" x="5867400" y="3702050"/>
          <p14:tracePt t="59942" x="5867400" y="3689350"/>
          <p14:tracePt t="59958" x="5880100" y="3676650"/>
          <p14:tracePt t="59975" x="5880100" y="3657600"/>
          <p14:tracePt t="59991" x="5886450" y="3644900"/>
          <p14:tracePt t="60008" x="5899150" y="3625850"/>
          <p14:tracePt t="60025" x="5905500" y="3613150"/>
          <p14:tracePt t="60041" x="5918200" y="3587750"/>
          <p14:tracePt t="60059" x="5930900" y="3562350"/>
          <p14:tracePt t="60075" x="5930900" y="3549650"/>
          <p14:tracePt t="60092" x="5943600" y="3524250"/>
          <p14:tracePt t="60108" x="5949950" y="3511550"/>
          <p14:tracePt t="60125" x="5962650" y="3486150"/>
          <p14:tracePt t="60142" x="5969000" y="3467100"/>
          <p14:tracePt t="60158" x="5975350" y="3454400"/>
          <p14:tracePt t="60175" x="5975350" y="3448050"/>
          <p14:tracePt t="60211" x="5975350" y="3441700"/>
          <p14:tracePt t="60212" x="5975350" y="3435350"/>
          <p14:tracePt t="60225" x="5981700" y="3429000"/>
          <p14:tracePt t="60273" x="5988050" y="3429000"/>
          <p14:tracePt t="60314" x="5994400" y="3429000"/>
          <p14:tracePt t="60795" x="5994400" y="3435350"/>
          <p14:tracePt t="60805" x="5994400" y="3441700"/>
          <p14:tracePt t="60817" x="5994400" y="3448050"/>
          <p14:tracePt t="60826" x="5994400" y="3454400"/>
          <p14:tracePt t="60827" x="5988050" y="3460750"/>
          <p14:tracePt t="60841" x="5981700" y="3473450"/>
          <p14:tracePt t="60859" x="5975350" y="3479800"/>
          <p14:tracePt t="60875" x="5975350" y="3498850"/>
          <p14:tracePt t="60891" x="5969000" y="3524250"/>
          <p14:tracePt t="60909" x="5962650" y="3536950"/>
          <p14:tracePt t="60925" x="5956300" y="3568700"/>
          <p14:tracePt t="60942" x="5949950" y="3575050"/>
          <p14:tracePt t="60958" x="5949950" y="3600450"/>
          <p14:tracePt t="60975" x="5943600" y="3619500"/>
          <p14:tracePt t="60991" x="5943600" y="3632200"/>
          <p14:tracePt t="61009" x="5943600" y="3657600"/>
          <p14:tracePt t="61025" x="5943600" y="3670300"/>
          <p14:tracePt t="61041" x="5943600" y="3689350"/>
          <p14:tracePt t="61059" x="5930900" y="3714750"/>
          <p14:tracePt t="61075" x="5930900" y="3721100"/>
          <p14:tracePt t="61092" x="5911850" y="3746500"/>
          <p14:tracePt t="61108" x="5905500" y="3752850"/>
          <p14:tracePt t="61125" x="5899150" y="3765550"/>
          <p14:tracePt t="61142" x="5886450" y="3771900"/>
          <p14:tracePt t="61158" x="5880100" y="3778250"/>
          <p14:tracePt t="61175" x="5880100" y="3784600"/>
          <p14:tracePt t="61192" x="5880100" y="3790950"/>
          <p14:tracePt t="61208" x="5873750" y="3797300"/>
          <p14:tracePt t="61225" x="5861050" y="3816350"/>
          <p14:tracePt t="61241" x="5861050" y="3822700"/>
          <p14:tracePt t="61258" x="5854700" y="3841750"/>
          <p14:tracePt t="61275" x="5848350" y="3848100"/>
          <p14:tracePt t="61291" x="5848350" y="3854450"/>
          <p14:tracePt t="62687" x="0" y="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0"/>
          <p:cNvSpPr txBox="1">
            <a:spLocks noChangeArrowheads="1"/>
          </p:cNvSpPr>
          <p:nvPr/>
        </p:nvSpPr>
        <p:spPr bwMode="auto">
          <a:xfrm>
            <a:off x="2362200" y="914400"/>
            <a:ext cx="370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+ Cl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(g)  </a:t>
            </a:r>
            <a:r>
              <a:rPr lang="en-GB" altLang="en-US" sz="2400" b="1">
                <a:cs typeface="Arial" charset="0"/>
              </a:rPr>
              <a:t>→ 2HCl(g)</a:t>
            </a:r>
          </a:p>
        </p:txBody>
      </p:sp>
      <p:sp>
        <p:nvSpPr>
          <p:cNvPr id="32771" name="Text Box 31"/>
          <p:cNvSpPr txBox="1">
            <a:spLocks noChangeArrowheads="1"/>
          </p:cNvSpPr>
          <p:nvPr/>
        </p:nvSpPr>
        <p:spPr bwMode="auto">
          <a:xfrm>
            <a:off x="1268413" y="1371600"/>
            <a:ext cx="5005387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		</a:t>
            </a:r>
            <a:endParaRPr lang="en-GB" altLang="en-US" sz="2400" b="1">
              <a:cs typeface="Arial" charset="0"/>
            </a:endParaRPr>
          </a:p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	</a:t>
            </a:r>
            <a:r>
              <a:rPr lang="en-GB" altLang="en-US" sz="2400" b="1">
                <a:cs typeface="Arial" charset="0"/>
              </a:rPr>
              <a:t> 	</a:t>
            </a:r>
            <a:r>
              <a:rPr lang="en-US" altLang="en-US" sz="2400" b="1">
                <a:cs typeface="Arial" charset="0"/>
              </a:rPr>
              <a:t>Cl</a:t>
            </a:r>
            <a:r>
              <a:rPr lang="en-GB" altLang="en-US" sz="2400" b="1" baseline="30000">
                <a:cs typeface="Arial" charset="0"/>
              </a:rPr>
              <a:t>.</a:t>
            </a:r>
            <a:r>
              <a:rPr lang="en-GB" altLang="en-US" sz="2400" b="1">
                <a:cs typeface="Arial" charset="0"/>
              </a:rPr>
              <a:t> + H</a:t>
            </a:r>
            <a:r>
              <a:rPr lang="en-GB" altLang="en-US" sz="2400" b="1" baseline="-25000">
                <a:cs typeface="Arial" charset="0"/>
              </a:rPr>
              <a:t>2</a:t>
            </a:r>
            <a:r>
              <a:rPr lang="en-GB" altLang="en-US" sz="2400" b="1">
                <a:cs typeface="Arial" charset="0"/>
              </a:rPr>
              <a:t> </a:t>
            </a:r>
            <a:r>
              <a:rPr lang="en-US" altLang="en-US" sz="2400">
                <a:latin typeface="Wingdings 3" pitchFamily="18" charset="2"/>
              </a:rPr>
              <a:t>D</a:t>
            </a:r>
            <a:r>
              <a:rPr lang="en-GB" altLang="en-US" sz="2400">
                <a:latin typeface="Wingdings 3" pitchFamily="18" charset="2"/>
              </a:rPr>
              <a:t> </a:t>
            </a:r>
            <a:r>
              <a:rPr lang="en-GB" altLang="en-US" sz="2400" b="1"/>
              <a:t> H</a:t>
            </a:r>
            <a:r>
              <a:rPr lang="en-US" altLang="en-US" sz="2400" b="1"/>
              <a:t>Cl</a:t>
            </a:r>
            <a:r>
              <a:rPr lang="en-GB" altLang="en-US" sz="2400" b="1"/>
              <a:t> + H</a:t>
            </a:r>
            <a:r>
              <a:rPr lang="en-GB" altLang="en-US" sz="2400" b="1" baseline="30000"/>
              <a:t>.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sr-Latn-CS" altLang="en-US" sz="2400" b="1"/>
              <a:t>	</a:t>
            </a:r>
            <a:r>
              <a:rPr lang="en-GB" altLang="en-US" sz="2400" b="1"/>
              <a:t> 	H</a:t>
            </a:r>
            <a:r>
              <a:rPr lang="en-GB" altLang="en-US" sz="2400" b="1" baseline="30000"/>
              <a:t>. </a:t>
            </a:r>
            <a:r>
              <a:rPr lang="en-GB" altLang="en-US" sz="2400" b="1"/>
              <a:t>+ </a:t>
            </a:r>
            <a:r>
              <a:rPr lang="en-US" altLang="en-US" sz="2400" b="1"/>
              <a:t>Cl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</a:t>
            </a:r>
            <a:r>
              <a:rPr lang="en-US" altLang="en-US" sz="2400">
                <a:latin typeface="Wingdings 3" pitchFamily="18" charset="2"/>
              </a:rPr>
              <a:t>D</a:t>
            </a:r>
            <a:r>
              <a:rPr lang="en-GB" altLang="en-US" sz="2400">
                <a:latin typeface="Wingdings 3" pitchFamily="18" charset="2"/>
              </a:rPr>
              <a:t> </a:t>
            </a:r>
            <a:r>
              <a:rPr lang="en-GB" altLang="en-US" sz="2400" b="1"/>
              <a:t> H</a:t>
            </a:r>
            <a:r>
              <a:rPr lang="en-US" altLang="en-US" sz="2400" b="1"/>
              <a:t>Cl</a:t>
            </a:r>
            <a:r>
              <a:rPr lang="en-GB" altLang="en-US" sz="2400" b="1"/>
              <a:t> + </a:t>
            </a:r>
            <a:r>
              <a:rPr lang="en-US" altLang="en-US" sz="2400" b="1"/>
              <a:t>Cl</a:t>
            </a:r>
            <a:r>
              <a:rPr lang="en-GB" altLang="en-US" sz="2400" b="1" baseline="30000"/>
              <a:t>.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		</a:t>
            </a:r>
          </a:p>
          <a:p>
            <a:pPr>
              <a:buFontTx/>
              <a:buNone/>
            </a:pPr>
            <a:r>
              <a:rPr lang="en-GB" altLang="en-US" sz="2400" b="1"/>
              <a:t>	</a:t>
            </a:r>
            <a:endParaRPr lang="en-GB" altLang="en-US" sz="1800" b="1"/>
          </a:p>
        </p:txBody>
      </p:sp>
      <p:sp>
        <p:nvSpPr>
          <p:cNvPr id="32772" name="Text Box 33"/>
          <p:cNvSpPr txBox="1">
            <a:spLocks noChangeArrowheads="1"/>
          </p:cNvSpPr>
          <p:nvPr/>
        </p:nvSpPr>
        <p:spPr bwMode="auto">
          <a:xfrm>
            <a:off x="609600" y="3340100"/>
            <a:ext cx="8096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setljiva na primese u sistemu, jer nastanak Cl radikala </a:t>
            </a:r>
            <a:r>
              <a:rPr lang="sr-Latn-CS" altLang="en-US" sz="2400"/>
              <a:t>č</a:t>
            </a:r>
            <a:r>
              <a:rPr lang="en-US" altLang="en-US" sz="2400"/>
              <a:t>esto</a:t>
            </a:r>
            <a:r>
              <a:rPr lang="sr-Latn-CS" altLang="en-US" sz="2400"/>
              <a:t> započinje reakcijom, čija je energija niza od energije aktivacije za disocijaciju Cl</a:t>
            </a:r>
            <a:r>
              <a:rPr lang="sr-Latn-CS" altLang="en-US" sz="2400" baseline="-25000"/>
              <a:t>2 </a:t>
            </a:r>
            <a:endParaRPr lang="en-US" altLang="en-US" sz="2400" baseline="-25000"/>
          </a:p>
        </p:txBody>
      </p:sp>
      <p:sp>
        <p:nvSpPr>
          <p:cNvPr id="32773" name="Text Box 34"/>
          <p:cNvSpPr txBox="1">
            <a:spLocks noChangeArrowheads="1"/>
          </p:cNvSpPr>
          <p:nvPr/>
        </p:nvSpPr>
        <p:spPr bwMode="auto">
          <a:xfrm>
            <a:off x="3235325" y="4527550"/>
            <a:ext cx="28448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P</a:t>
            </a:r>
            <a:r>
              <a:rPr lang="en-GB" altLang="en-US" sz="2400" b="1"/>
              <a:t> + Cl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 </a:t>
            </a:r>
            <a:r>
              <a:rPr lang="en-GB" altLang="en-US" sz="2400" b="1">
                <a:cs typeface="Arial" charset="0"/>
              </a:rPr>
              <a:t>→ 2Cl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en-GB" altLang="en-US" sz="2400" b="1">
                <a:cs typeface="Arial" charset="0"/>
              </a:rPr>
              <a:t> </a:t>
            </a:r>
            <a:r>
              <a:rPr lang="sr-Latn-CS" altLang="en-US" sz="2400" b="1">
                <a:cs typeface="Arial" charset="0"/>
              </a:rPr>
              <a:t>+ R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19225" y="5365750"/>
            <a:ext cx="6477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sz="2400" dirty="0">
                <a:latin typeface="+mn-lt"/>
              </a:rPr>
              <a:t>Inicijacija radikala može da se vrši i svetlošću</a:t>
            </a:r>
            <a:r>
              <a:rPr lang="sr-Latn-RS" sz="2400" dirty="0"/>
              <a:t> </a:t>
            </a:r>
            <a:endParaRPr lang="en-US" sz="24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872" x="6076950" y="2241550"/>
          <p14:tracePt t="2040" x="6076950" y="2247900"/>
          <p14:tracePt t="2203" x="6083300" y="2247900"/>
          <p14:tracePt t="2336" x="6089650" y="2247900"/>
          <p14:tracePt t="2377" x="6096000" y="2247900"/>
          <p14:tracePt t="3844" x="6102350" y="2247900"/>
          <p14:tracePt t="4058" x="6108700" y="2247900"/>
          <p14:tracePt t="4099" x="6115050" y="2247900"/>
          <p14:tracePt t="4374" x="6121400" y="2247900"/>
          <p14:tracePt t="5739" x="6127750" y="2247900"/>
          <p14:tracePt t="9665" x="6134100" y="2247900"/>
          <p14:tracePt t="9708" x="6140450" y="2247900"/>
          <p14:tracePt t="10461" x="6146800" y="2247900"/>
          <p14:tracePt t="11286" x="6153150" y="2247900"/>
          <p14:tracePt t="11327" x="6159500" y="2247900"/>
          <p14:tracePt t="13789" x="6165850" y="2247900"/>
          <p14:tracePt t="14268" x="6172200" y="2241550"/>
          <p14:tracePt t="14310" x="6178550" y="2235200"/>
          <p14:tracePt t="15318" x="6178550" y="2241550"/>
          <p14:tracePt t="15342" x="6172200" y="2241550"/>
          <p14:tracePt t="15344" x="6172200" y="2247900"/>
          <p14:tracePt t="15370" x="6165850" y="2254250"/>
          <p14:tracePt t="15371" x="6159500" y="2254250"/>
          <p14:tracePt t="15383" x="6153150" y="2260600"/>
          <p14:tracePt t="15400" x="6153150" y="2273300"/>
          <p14:tracePt t="15416" x="6134100" y="2286000"/>
          <p14:tracePt t="15433" x="6127750" y="2298700"/>
          <p14:tracePt t="15450" x="6108700" y="2317750"/>
          <p14:tracePt t="15467" x="6089650" y="2336800"/>
          <p14:tracePt t="15483" x="6064250" y="2368550"/>
          <p14:tracePt t="15500" x="6045200" y="2406650"/>
          <p14:tracePt t="15516" x="6038850" y="2419350"/>
          <p14:tracePt t="15533" x="6026150" y="2457450"/>
          <p14:tracePt t="15549" x="6019800" y="2470150"/>
          <p14:tracePt t="15566" x="6007100" y="2501900"/>
          <p14:tracePt t="15583" x="5981700" y="2540000"/>
          <p14:tracePt t="15599" x="5975350" y="2565400"/>
          <p14:tracePt t="15617" x="5949950" y="2609850"/>
          <p14:tracePt t="15633" x="5943600" y="2628900"/>
          <p14:tracePt t="15650" x="5918200" y="2667000"/>
          <p14:tracePt t="15666" x="5892800" y="2698750"/>
          <p14:tracePt t="15683" x="5886450" y="2711450"/>
          <p14:tracePt t="15700" x="5867400" y="2743200"/>
          <p14:tracePt t="15716" x="5861050" y="2755900"/>
          <p14:tracePt t="15733" x="5848350" y="2781300"/>
          <p14:tracePt t="15750" x="5842000" y="2819400"/>
          <p14:tracePt t="15767" x="5835650" y="2844800"/>
          <p14:tracePt t="15783" x="5816600" y="2895600"/>
          <p14:tracePt t="15800" x="5797550" y="2933700"/>
          <p14:tracePt t="15816" x="5759450" y="2984500"/>
          <p14:tracePt t="15833" x="5721350" y="3054350"/>
          <p14:tracePt t="15850" x="5708650" y="3079750"/>
          <p14:tracePt t="15867" x="5683250" y="3124200"/>
          <p14:tracePt t="15883" x="5670550" y="3149600"/>
          <p14:tracePt t="15899" x="5651500" y="3200400"/>
          <p14:tracePt t="15916" x="5638800" y="3244850"/>
          <p14:tracePt t="15933" x="5626100" y="3263900"/>
          <p14:tracePt t="15950" x="5613400" y="3295650"/>
          <p14:tracePt t="15967" x="5613400" y="3314700"/>
          <p14:tracePt t="15983" x="5607050" y="3346450"/>
          <p14:tracePt t="16000" x="5607050" y="3352800"/>
          <p14:tracePt t="16016" x="5600700" y="3378200"/>
          <p14:tracePt t="16033" x="5594350" y="3390900"/>
          <p14:tracePt t="16049" x="5594350" y="3397250"/>
          <p14:tracePt t="16066" x="5581650" y="3409950"/>
          <p14:tracePt t="16083" x="5575300" y="3422650"/>
          <p14:tracePt t="16100" x="5568950" y="3435350"/>
          <p14:tracePt t="16118" x="5556250" y="3454400"/>
          <p14:tracePt t="16133" x="5549900" y="3460750"/>
          <p14:tracePt t="16150" x="5530850" y="3479800"/>
          <p14:tracePt t="16166" x="5518150" y="3492500"/>
          <p14:tracePt t="16183" x="5511800" y="3505200"/>
          <p14:tracePt t="16200" x="5492750" y="3517900"/>
          <p14:tracePt t="16216" x="5492750" y="3524250"/>
          <p14:tracePt t="16233" x="5467350" y="3543300"/>
          <p14:tracePt t="16250" x="5454650" y="3556000"/>
          <p14:tracePt t="16266" x="5435600" y="3575050"/>
          <p14:tracePt t="16283" x="5410200" y="3594100"/>
          <p14:tracePt t="16300" x="5397500" y="3606800"/>
          <p14:tracePt t="16316" x="5378450" y="3625850"/>
          <p14:tracePt t="16333" x="5365750" y="3632200"/>
          <p14:tracePt t="16349" x="5327650" y="3644900"/>
          <p14:tracePt t="16366" x="5308600" y="3663950"/>
          <p14:tracePt t="16383" x="5295900" y="3676650"/>
          <p14:tracePt t="16399" x="5264150" y="3695700"/>
          <p14:tracePt t="16417" x="5251450" y="3702050"/>
          <p14:tracePt t="16433" x="5238750" y="3727450"/>
          <p14:tracePt t="16449" x="5213350" y="3740150"/>
          <p14:tracePt t="16466" x="5207000" y="3746500"/>
          <p14:tracePt t="16483" x="5187950" y="3752850"/>
          <p14:tracePt t="16500" x="5181600" y="3752850"/>
          <p14:tracePt t="16516" x="5156200" y="3765550"/>
          <p14:tracePt t="16533" x="5118100" y="3771900"/>
          <p14:tracePt t="16550" x="5105400" y="3778250"/>
          <p14:tracePt t="16567" x="5067300" y="3790950"/>
          <p14:tracePt t="16583" x="5048250" y="3797300"/>
          <p14:tracePt t="16600" x="5029200" y="3797300"/>
          <p14:tracePt t="16617" x="5016500" y="3803650"/>
          <p14:tracePt t="16633" x="5016500" y="3810000"/>
          <p14:tracePt t="16650" x="5003800" y="3816350"/>
          <p14:tracePt t="16666" x="4997450" y="3816350"/>
          <p14:tracePt t="16683" x="4978400" y="3816350"/>
          <p14:tracePt t="16699" x="4965700" y="3822700"/>
          <p14:tracePt t="16716" x="4959350" y="3822700"/>
          <p14:tracePt t="17002" x="4965700" y="3822700"/>
          <p14:tracePt t="17074" x="4972050" y="3822700"/>
          <p14:tracePt t="17094" x="4978400" y="3822700"/>
          <p14:tracePt t="17116" x="4984750" y="3822700"/>
          <p14:tracePt t="17136" x="4997450" y="3822700"/>
          <p14:tracePt t="17147" x="5010150" y="3822700"/>
          <p14:tracePt t="17148" x="5016500" y="3822700"/>
          <p14:tracePt t="17167" x="5029200" y="3816350"/>
          <p14:tracePt t="17183" x="5041900" y="3810000"/>
          <p14:tracePt t="17184" x="5073650" y="3803650"/>
          <p14:tracePt t="17200" x="5080000" y="3803650"/>
          <p14:tracePt t="17216" x="5092700" y="3797300"/>
          <p14:tracePt t="17233" x="5105400" y="3797300"/>
          <p14:tracePt t="17250" x="5118100" y="3797300"/>
          <p14:tracePt t="17267" x="5143500" y="3797300"/>
          <p14:tracePt t="17283" x="5168900" y="3797300"/>
          <p14:tracePt t="17300" x="5213350" y="3790950"/>
          <p14:tracePt t="17316" x="5257800" y="3790950"/>
          <p14:tracePt t="17333" x="5289550" y="3790950"/>
          <p14:tracePt t="17350" x="5359400" y="3790950"/>
          <p14:tracePt t="17366" x="5391150" y="3790950"/>
          <p14:tracePt t="17383" x="5473700" y="3790950"/>
          <p14:tracePt t="17399" x="5549900" y="3790950"/>
          <p14:tracePt t="17417" x="5581650" y="3790950"/>
          <p14:tracePt t="17433" x="5651500" y="3790950"/>
          <p14:tracePt t="17450" x="5683250" y="3790950"/>
          <p14:tracePt t="17466" x="5740400" y="3790950"/>
          <p14:tracePt t="17483" x="5816600" y="3790950"/>
          <p14:tracePt t="17500" x="5861050" y="3790950"/>
          <p14:tracePt t="17516" x="5930900" y="3790950"/>
          <p14:tracePt t="17533" x="5962650" y="3790950"/>
          <p14:tracePt t="17549" x="6019800" y="3790950"/>
          <p14:tracePt t="17567" x="6057900" y="3790950"/>
          <p14:tracePt t="17583" x="6076950" y="3790950"/>
          <p14:tracePt t="17600" x="6127750" y="3790950"/>
          <p14:tracePt t="17616" x="6153150" y="3790950"/>
          <p14:tracePt t="17633" x="6223000" y="3790950"/>
          <p14:tracePt t="17650" x="6324600" y="3790950"/>
          <p14:tracePt t="17667" x="6356350" y="3790950"/>
          <p14:tracePt t="17683" x="6426200" y="3790950"/>
          <p14:tracePt t="17700" x="6457950" y="3790950"/>
          <p14:tracePt t="17717" x="6502400" y="3790950"/>
          <p14:tracePt t="17733" x="6540500" y="3790950"/>
          <p14:tracePt t="17750" x="6565900" y="3790950"/>
          <p14:tracePt t="17766" x="6635750" y="3790950"/>
          <p14:tracePt t="17783" x="6673850" y="3790950"/>
          <p14:tracePt t="17800" x="6756400" y="3790950"/>
          <p14:tracePt t="17816" x="6800850" y="3790950"/>
          <p14:tracePt t="17833" x="6877050" y="3790950"/>
          <p14:tracePt t="17850" x="6953250" y="3790950"/>
          <p14:tracePt t="17866" x="6985000" y="3790950"/>
          <p14:tracePt t="17883" x="7054850" y="3790950"/>
          <p14:tracePt t="17899" x="7118350" y="3790950"/>
          <p14:tracePt t="17917" x="7156450" y="3790950"/>
          <p14:tracePt t="17933" x="7213600" y="3790950"/>
          <p14:tracePt t="17950" x="7245350" y="3790950"/>
          <p14:tracePt t="17967" x="7296150" y="3790950"/>
          <p14:tracePt t="17983" x="7315200" y="3790950"/>
          <p14:tracePt t="17999" x="7359650" y="3790950"/>
          <p14:tracePt t="18016" x="7391400" y="3790950"/>
          <p14:tracePt t="18033" x="7404100" y="3790950"/>
          <p14:tracePt t="18050" x="7423150" y="3790950"/>
          <p14:tracePt t="18288" x="7410450" y="3790950"/>
          <p14:tracePt t="18299" x="7397750" y="3790950"/>
          <p14:tracePt t="18309" x="7378700" y="3790950"/>
          <p14:tracePt t="18319" x="7359650" y="3790950"/>
          <p14:tracePt t="18329" x="7334250" y="3790950"/>
          <p14:tracePt t="18333" x="7315200" y="3790950"/>
          <p14:tracePt t="18349" x="7258050" y="3790950"/>
          <p14:tracePt t="18367" x="7200900" y="3790950"/>
          <p14:tracePt t="18383" x="7175500" y="3790950"/>
          <p14:tracePt t="18400" x="7118350" y="3790950"/>
          <p14:tracePt t="18417" x="7048500" y="3790950"/>
          <p14:tracePt t="18433" x="7029450" y="3790950"/>
          <p14:tracePt t="18450" x="6972300" y="3790950"/>
          <p14:tracePt t="18466" x="6946900" y="3790950"/>
          <p14:tracePt t="18483" x="6902450" y="3790950"/>
          <p14:tracePt t="18499" x="6877050" y="3790950"/>
          <p14:tracePt t="18517" x="6858000" y="3790950"/>
          <p14:tracePt t="18533" x="6826250" y="3790950"/>
          <p14:tracePt t="18550" x="6813550" y="3790950"/>
          <p14:tracePt t="18567" x="6769100" y="3790950"/>
          <p14:tracePt t="18583" x="6731000" y="3790950"/>
          <p14:tracePt t="18600" x="6699250" y="3790950"/>
          <p14:tracePt t="18617" x="6642100" y="3790950"/>
          <p14:tracePt t="18633" x="6610350" y="3790950"/>
          <p14:tracePt t="18649" x="6540500" y="3790950"/>
          <p14:tracePt t="18667" x="6470650" y="3790950"/>
          <p14:tracePt t="18684" x="6426200" y="3790950"/>
          <p14:tracePt t="18700" x="6369050" y="3790950"/>
          <p14:tracePt t="18717" x="6337300" y="3790950"/>
          <p14:tracePt t="18733" x="6299200" y="3790950"/>
          <p14:tracePt t="18750" x="6273800" y="3790950"/>
          <p14:tracePt t="18869" x="6280150" y="3790950"/>
          <p14:tracePt t="18889" x="6299200" y="3790950"/>
          <p14:tracePt t="18899" x="6318250" y="3790950"/>
          <p14:tracePt t="18916" x="6343650" y="3784600"/>
          <p14:tracePt t="18917" x="6407150" y="3784600"/>
          <p14:tracePt t="18933" x="6451600" y="3784600"/>
          <p14:tracePt t="18950" x="6553200" y="3771900"/>
          <p14:tracePt t="18967" x="6642100" y="3771900"/>
          <p14:tracePt t="18983" x="6686550" y="3771900"/>
          <p14:tracePt t="19000" x="6762750" y="3771900"/>
          <p14:tracePt t="19017" x="6807200" y="3771900"/>
          <p14:tracePt t="19033" x="6896100" y="3771900"/>
          <p14:tracePt t="19050" x="6985000" y="3771900"/>
          <p14:tracePt t="19067" x="7029450" y="3771900"/>
          <p14:tracePt t="19083" x="7105650" y="3771900"/>
          <p14:tracePt t="19100" x="7150100" y="3771900"/>
          <p14:tracePt t="19116" x="7213600" y="3771900"/>
          <p14:tracePt t="19133" x="7270750" y="3771900"/>
          <p14:tracePt t="19150" x="7302500" y="3771900"/>
          <p14:tracePt t="19165" x="7366000" y="3771900"/>
          <p14:tracePt t="19183" x="7397750" y="3771900"/>
          <p14:tracePt t="19200" x="7454900" y="3771900"/>
          <p14:tracePt t="19217" x="7518400" y="3771900"/>
          <p14:tracePt t="19233" x="7550150" y="3771900"/>
          <p14:tracePt t="19250" x="7607300" y="3771900"/>
          <p14:tracePt t="19267" x="7645400" y="3771900"/>
          <p14:tracePt t="19283" x="7689850" y="3771900"/>
          <p14:tracePt t="19300" x="7721600" y="3771900"/>
          <p14:tracePt t="19490" x="7715250" y="3771900"/>
          <p14:tracePt t="19500" x="7702550" y="3771900"/>
          <p14:tracePt t="19510" x="7689850" y="3771900"/>
          <p14:tracePt t="19517" x="7645400" y="3771900"/>
          <p14:tracePt t="19533" x="7607300" y="3771900"/>
          <p14:tracePt t="19550" x="7512050" y="3771900"/>
          <p14:tracePt t="19567" x="7454900" y="3771900"/>
          <p14:tracePt t="19583" x="7346950" y="3771900"/>
          <p14:tracePt t="19599" x="7226300" y="3771900"/>
          <p14:tracePt t="19617" x="7175500" y="3771900"/>
          <p14:tracePt t="19633" x="7073900" y="3771900"/>
          <p14:tracePt t="19650" x="7004050" y="3771900"/>
          <p14:tracePt t="19667" x="6972300" y="3771900"/>
          <p14:tracePt t="19684" x="6934200" y="3771900"/>
          <p14:tracePt t="19700" x="6915150" y="3771900"/>
          <p14:tracePt t="19717" x="6877050" y="3771900"/>
          <p14:tracePt t="19732" x="6864350" y="3771900"/>
          <p14:tracePt t="19750" x="6819900" y="3771900"/>
          <p14:tracePt t="19767" x="6762750" y="3771900"/>
          <p14:tracePt t="19783" x="6731000" y="3771900"/>
          <p14:tracePt t="19799" x="6673850" y="3771900"/>
          <p14:tracePt t="19817" x="6648450" y="3771900"/>
          <p14:tracePt t="19833" x="6623050" y="3771900"/>
          <p14:tracePt t="19850" x="6610350" y="3771900"/>
          <p14:tracePt t="20029" x="6616700" y="3771900"/>
          <p14:tracePt t="20049" x="6629400" y="3771900"/>
          <p14:tracePt t="20060" x="6648450" y="3771900"/>
          <p14:tracePt t="20071" x="6661150" y="3771900"/>
          <p14:tracePt t="20080" x="6680200" y="3771900"/>
          <p14:tracePt t="20100" x="6705600" y="3771900"/>
          <p14:tracePt t="20101" x="6769100" y="3771900"/>
          <p14:tracePt t="20117" x="6807200" y="3771900"/>
          <p14:tracePt t="20133" x="6883400" y="3771900"/>
          <p14:tracePt t="20149" x="6959600" y="3771900"/>
          <p14:tracePt t="20167" x="7004050" y="3771900"/>
          <p14:tracePt t="20183" x="7067550" y="3771900"/>
          <p14:tracePt t="20199" x="7092950" y="3771900"/>
          <p14:tracePt t="20216" x="7131050" y="3771900"/>
          <p14:tracePt t="20233" x="7143750" y="3771900"/>
          <p14:tracePt t="20250" x="7150100" y="3771900"/>
          <p14:tracePt t="21319" x="7143750" y="3771900"/>
          <p14:tracePt t="21513" x="7137400" y="3771900"/>
          <p14:tracePt t="21534" x="7131050" y="3778250"/>
          <p14:tracePt t="21575" x="7131050" y="3784600"/>
          <p14:tracePt t="21582" x="7124700" y="3784600"/>
          <p14:tracePt t="21608" x="7118350" y="3784600"/>
          <p14:tracePt t="21629" x="7112000" y="3784600"/>
          <p14:tracePt t="21659" x="7105650" y="3784600"/>
          <p14:tracePt t="21681" x="7099300" y="3784600"/>
          <p14:tracePt t="21823" x="7099300" y="3790950"/>
          <p14:tracePt t="21844" x="7092950" y="3790950"/>
          <p14:tracePt t="21864" x="7086600" y="3790950"/>
          <p14:tracePt t="21876" x="7080250" y="3790950"/>
          <p14:tracePt t="21892" x="7073900" y="3790950"/>
          <p14:tracePt t="21893" x="7067550" y="3790950"/>
          <p14:tracePt t="21899" x="7054850" y="3790950"/>
          <p14:tracePt t="21916" x="7042150" y="3790950"/>
          <p14:tracePt t="21933" x="7035800" y="3790950"/>
          <p14:tracePt t="21949" x="7023100" y="3790950"/>
          <p14:tracePt t="21967" x="7010400" y="3790950"/>
          <p14:tracePt t="21983" x="7004050" y="3797300"/>
          <p14:tracePt t="21999" x="6985000" y="3797300"/>
          <p14:tracePt t="22017" x="6959600" y="3803650"/>
          <p14:tracePt t="22033" x="6953250" y="3803650"/>
          <p14:tracePt t="22050" x="6927850" y="3810000"/>
          <p14:tracePt t="22066" x="6921500" y="3810000"/>
          <p14:tracePt t="22083" x="6902450" y="3810000"/>
          <p14:tracePt t="22099" x="6870700" y="3810000"/>
          <p14:tracePt t="22117" x="6851650" y="3816350"/>
          <p14:tracePt t="22133" x="6800850" y="3829050"/>
          <p14:tracePt t="22149" x="6775450" y="3835400"/>
          <p14:tracePt t="22167" x="6699250" y="3854450"/>
          <p14:tracePt t="22183" x="6616700" y="3867150"/>
          <p14:tracePt t="22200" x="6572250" y="3867150"/>
          <p14:tracePt t="22217" x="6502400" y="3879850"/>
          <p14:tracePt t="22233" x="6457950" y="3886200"/>
          <p14:tracePt t="22250" x="6375400" y="3911600"/>
          <p14:tracePt t="22266" x="6324600" y="3924300"/>
          <p14:tracePt t="22282" x="6210300" y="3962400"/>
          <p14:tracePt t="22298" x="6076950" y="4000500"/>
          <p14:tracePt t="22315" x="6007100" y="4019550"/>
          <p14:tracePt t="22333" x="5873750" y="4057650"/>
          <p14:tracePt t="22350" x="5746750" y="4095750"/>
          <p14:tracePt t="22366" x="5689600" y="4108450"/>
          <p14:tracePt t="22383" x="5568950" y="4133850"/>
          <p14:tracePt t="22400" x="5511800" y="4152900"/>
          <p14:tracePt t="22416" x="5378450" y="4184650"/>
          <p14:tracePt t="22433" x="5308600" y="4203700"/>
          <p14:tracePt t="22449" x="5207000" y="4222750"/>
          <p14:tracePt t="22466" x="5111750" y="4254500"/>
          <p14:tracePt t="22483" x="5080000" y="4260850"/>
          <p14:tracePt t="22499" x="5016500" y="4292600"/>
          <p14:tracePt t="22517" x="4978400" y="4298950"/>
          <p14:tracePt t="22533" x="4895850" y="4311650"/>
          <p14:tracePt t="22549" x="4838700" y="4337050"/>
          <p14:tracePt t="22566" x="4813300" y="4343400"/>
          <p14:tracePt t="22583" x="4749800" y="4362450"/>
          <p14:tracePt t="22599" x="4711700" y="4368800"/>
          <p14:tracePt t="22616" x="4641850" y="4387850"/>
          <p14:tracePt t="22633" x="4546600" y="4413250"/>
          <p14:tracePt t="22650" x="4502150" y="4425950"/>
          <p14:tracePt t="22666" x="4400550" y="4457700"/>
          <p14:tracePt t="22683" x="4349750" y="4470400"/>
          <p14:tracePt t="22700" x="4260850" y="4502150"/>
          <p14:tracePt t="22717" x="4152900" y="4533900"/>
          <p14:tracePt t="22733" x="4108450" y="4540250"/>
          <p14:tracePt t="22750" x="4006850" y="4572000"/>
          <p14:tracePt t="22766" x="3956050" y="4584700"/>
          <p14:tracePt t="22783" x="3860800" y="4622800"/>
          <p14:tracePt t="22799" x="3790950" y="4654550"/>
          <p14:tracePt t="22817" x="3771900" y="4667250"/>
          <p14:tracePt t="22833" x="3733800" y="4692650"/>
          <p14:tracePt t="22850" x="3721100" y="4705350"/>
          <p14:tracePt t="22866" x="3695700" y="4718050"/>
          <p14:tracePt t="22883" x="3657600" y="4737100"/>
          <p14:tracePt t="22900" x="3638550" y="4743450"/>
          <p14:tracePt t="22916" x="3613150" y="4762500"/>
          <p14:tracePt t="22933" x="3600450" y="4768850"/>
          <p14:tracePt t="22949" x="3575050" y="4781550"/>
          <p14:tracePt t="22966" x="3568700" y="4787900"/>
          <p14:tracePt t="23004" x="3562350" y="4794250"/>
          <p14:tracePt t="23024" x="3562350" y="4800600"/>
          <p14:tracePt t="23289" x="3562350" y="4794250"/>
          <p14:tracePt t="23311" x="3562350" y="4787900"/>
          <p14:tracePt t="23331" x="3568700" y="4787900"/>
          <p14:tracePt t="23341" x="3568700" y="4781550"/>
          <p14:tracePt t="23352" x="3568700" y="4775200"/>
          <p14:tracePt t="23353" x="3568700" y="4768850"/>
          <p14:tracePt t="23383" x="3575050" y="4768850"/>
          <p14:tracePt t="23384" x="3575050" y="4762500"/>
          <p14:tracePt t="23399" x="3581400" y="4756150"/>
          <p14:tracePt t="23436" x="3581400" y="4749800"/>
          <p14:tracePt t="23456" x="3581400" y="4743450"/>
          <p14:tracePt t="23477" x="3587750" y="4737100"/>
          <p14:tracePt t="23508" x="3587750" y="4730750"/>
          <p14:tracePt t="23528" x="3587750" y="4724400"/>
          <p14:tracePt t="24009" x="3587750" y="4718050"/>
          <p14:tracePt t="24060" x="3587750" y="4711700"/>
          <p14:tracePt t="24071" x="3587750" y="4705350"/>
          <p14:tracePt t="24092" x="3587750" y="4699000"/>
          <p14:tracePt t="24109" x="3587750" y="4686300"/>
          <p14:tracePt t="24112" x="3587750" y="4679950"/>
          <p14:tracePt t="24117" x="3581400" y="4667250"/>
          <p14:tracePt t="24134" x="3575050" y="4660900"/>
          <p14:tracePt t="24151" x="3562350" y="4641850"/>
          <p14:tracePt t="24167" x="3556000" y="4635500"/>
          <p14:tracePt t="24184" x="3543300" y="4629150"/>
          <p14:tracePt t="24201" x="3543300" y="4616450"/>
          <p14:tracePt t="24247" x="3543300" y="4610100"/>
          <p14:tracePt t="24269" x="3536950" y="4603750"/>
          <p14:tracePt t="24293" x="3530600" y="4597400"/>
          <p14:tracePt t="24300" x="3524250" y="4597400"/>
          <p14:tracePt t="24321" x="3517900" y="4597400"/>
          <p14:tracePt t="24322" x="3511550" y="4597400"/>
          <p14:tracePt t="24334" x="3505200" y="4597400"/>
          <p14:tracePt t="24351" x="3492500" y="4597400"/>
          <p14:tracePt t="24367" x="3479800" y="4597400"/>
          <p14:tracePt t="24384" x="3467100" y="4597400"/>
          <p14:tracePt t="24400" x="3460750" y="4597400"/>
          <p14:tracePt t="24417" x="3448050" y="4597400"/>
          <p14:tracePt t="24434" x="3441700" y="4597400"/>
          <p14:tracePt t="24450" x="3422650" y="4597400"/>
          <p14:tracePt t="24468" x="3416300" y="4597400"/>
          <p14:tracePt t="24484" x="3397250" y="4597400"/>
          <p14:tracePt t="24501" x="3384550" y="4597400"/>
          <p14:tracePt t="24517" x="3359150" y="4610100"/>
          <p14:tracePt t="24534" x="3333750" y="4616450"/>
          <p14:tracePt t="24550" x="3327400" y="4622800"/>
          <p14:tracePt t="24567" x="3321050" y="4622800"/>
          <p14:tracePt t="24602" x="3314700" y="4622800"/>
          <p14:tracePt t="24624" x="3314700" y="4629150"/>
          <p14:tracePt t="24655" x="3314700" y="4635500"/>
          <p14:tracePt t="24665" x="3308350" y="4641850"/>
          <p14:tracePt t="24686" x="3302000" y="4648200"/>
          <p14:tracePt t="24697" x="3295650" y="4654550"/>
          <p14:tracePt t="24698" x="3289300" y="4660900"/>
          <p14:tracePt t="24717" x="3282950" y="4667250"/>
          <p14:tracePt t="24718" x="3270250" y="4673600"/>
          <p14:tracePt t="24734" x="3251200" y="4686300"/>
          <p14:tracePt t="24751" x="3244850" y="4686300"/>
          <p14:tracePt t="24767" x="3232150" y="4699000"/>
          <p14:tracePt t="24784" x="3219450" y="4705350"/>
          <p14:tracePt t="24822" x="3213100" y="4711700"/>
          <p14:tracePt t="24823" x="3206750" y="4718050"/>
          <p14:tracePt t="24834" x="3206750" y="4724400"/>
          <p14:tracePt t="24850" x="3206750" y="4737100"/>
          <p14:tracePt t="24867" x="3206750" y="4743450"/>
          <p14:tracePt t="24884" x="3200400" y="4749800"/>
          <p14:tracePt t="24900" x="3200400" y="4762500"/>
          <p14:tracePt t="24918" x="3200400" y="4768850"/>
          <p14:tracePt t="24934" x="3200400" y="4781550"/>
          <p14:tracePt t="24968" x="3200400" y="4794250"/>
          <p14:tracePt t="24969" x="3200400" y="4800600"/>
          <p14:tracePt t="24984" x="3200400" y="4813300"/>
          <p14:tracePt t="25001" x="3200400" y="4819650"/>
          <p14:tracePt t="25017" x="3200400" y="4838700"/>
          <p14:tracePt t="25034" x="3200400" y="4845050"/>
          <p14:tracePt t="25050" x="3206750" y="4857750"/>
          <p14:tracePt t="25067" x="3213100" y="4864100"/>
          <p14:tracePt t="25084" x="3219450" y="4876800"/>
          <p14:tracePt t="25100" x="3244850" y="4889500"/>
          <p14:tracePt t="25118" x="3263900" y="4895850"/>
          <p14:tracePt t="25134" x="3289300" y="4902200"/>
          <p14:tracePt t="25151" x="3321050" y="4908550"/>
          <p14:tracePt t="25167" x="3327400" y="4908550"/>
          <p14:tracePt t="25184" x="3359150" y="4908550"/>
          <p14:tracePt t="25219" x="3371850" y="4908550"/>
          <p14:tracePt t="25220" x="3378200" y="4908550"/>
          <p14:tracePt t="25234" x="3384550" y="4908550"/>
          <p14:tracePt t="25249" x="3397250" y="4908550"/>
          <p14:tracePt t="25292" x="3403600" y="4902200"/>
          <p14:tracePt t="25298" x="3409950" y="4895850"/>
          <p14:tracePt t="25309" x="3416300" y="4895850"/>
          <p14:tracePt t="25317" x="3422650" y="4876800"/>
          <p14:tracePt t="25334" x="3429000" y="4876800"/>
          <p14:tracePt t="25350" x="3441700" y="4870450"/>
          <p14:tracePt t="25367" x="3454400" y="4864100"/>
          <p14:tracePt t="25384" x="3467100" y="4857750"/>
          <p14:tracePt t="25400" x="3479800" y="4838700"/>
          <p14:tracePt t="25418" x="3479800" y="4826000"/>
          <p14:tracePt t="25434" x="3492500" y="4813300"/>
          <p14:tracePt t="25450" x="3498850" y="4806950"/>
          <p14:tracePt t="25467" x="3498850" y="4794250"/>
          <p14:tracePt t="25484" x="3505200" y="4787900"/>
          <p14:tracePt t="25521" x="3505200" y="4781550"/>
          <p14:tracePt t="25522" x="3505200" y="4775200"/>
          <p14:tracePt t="25534" x="3505200" y="4768850"/>
          <p14:tracePt t="25574" x="3505200" y="4762500"/>
          <p14:tracePt t="25594" x="3505200" y="4756150"/>
          <p14:tracePt t="25625" x="3505200" y="4749800"/>
          <p14:tracePt t="25635" x="3498850" y="4749800"/>
          <p14:tracePt t="25688" x="3492500" y="4749800"/>
          <p14:tracePt t="25739" x="3486150" y="4749800"/>
          <p14:tracePt t="25749" x="3479800" y="4749800"/>
          <p14:tracePt t="25760" x="3473450" y="4749800"/>
          <p14:tracePt t="25767" x="3460750" y="4749800"/>
          <p14:tracePt t="25784" x="3454400" y="4749800"/>
          <p14:tracePt t="25800" x="3441700" y="4749800"/>
          <p14:tracePt t="25817" x="3435350" y="4749800"/>
          <p14:tracePt t="25833" x="3429000" y="4756150"/>
          <p14:tracePt t="25850" x="3422650" y="4762500"/>
          <p14:tracePt t="25867" x="3416300" y="4762500"/>
          <p14:tracePt t="25884" x="3409950" y="4762500"/>
          <p14:tracePt t="25900" x="3403600" y="4775200"/>
          <p14:tracePt t="25936" x="3403600" y="4781550"/>
          <p14:tracePt t="25977" x="3403600" y="4787900"/>
          <p14:tracePt t="25992" x="3397250" y="4794250"/>
          <p14:tracePt t="26008" x="3390900" y="4794250"/>
          <p14:tracePt t="26026" x="3390900" y="4800600"/>
          <p14:tracePt t="26028" x="3390900" y="4806950"/>
          <p14:tracePt t="26091" x="3390900" y="4813300"/>
          <p14:tracePt t="26510" x="3397250" y="4813300"/>
          <p14:tracePt t="26530" x="3403600" y="4813300"/>
          <p14:tracePt t="26542" x="3416300" y="4813300"/>
          <p14:tracePt t="26562" x="3429000" y="4813300"/>
          <p14:tracePt t="26576" x="3448050" y="4813300"/>
          <p14:tracePt t="26577" x="3454400" y="4813300"/>
          <p14:tracePt t="26584" x="3467100" y="4813300"/>
          <p14:tracePt t="26601" x="3498850" y="4813300"/>
          <p14:tracePt t="26617" x="3517900" y="4813300"/>
          <p14:tracePt t="26634" x="3556000" y="4813300"/>
          <p14:tracePt t="26651" x="3587750" y="4813300"/>
          <p14:tracePt t="26667" x="3606800" y="4813300"/>
          <p14:tracePt t="26684" x="3632200" y="4813300"/>
          <p14:tracePt t="26700" x="3651250" y="4813300"/>
          <p14:tracePt t="26717" x="3663950" y="4813300"/>
          <p14:tracePt t="26734" x="3683000" y="4813300"/>
          <p14:tracePt t="26750" x="3689350" y="4813300"/>
          <p14:tracePt t="26768" x="3714750" y="4813300"/>
          <p14:tracePt t="26784" x="3727450" y="4813300"/>
          <p14:tracePt t="26801" x="3752850" y="4813300"/>
          <p14:tracePt t="26817" x="3778250" y="4813300"/>
          <p14:tracePt t="26834" x="3784600" y="4813300"/>
          <p14:tracePt t="26850" x="3816350" y="4813300"/>
          <p14:tracePt t="26867" x="3822700" y="4813300"/>
          <p14:tracePt t="26884" x="3860800" y="4813300"/>
          <p14:tracePt t="26900" x="3886200" y="4813300"/>
          <p14:tracePt t="26918" x="3905250" y="4813300"/>
          <p14:tracePt t="26934" x="3937000" y="4813300"/>
          <p14:tracePt t="26951" x="3962400" y="4813300"/>
          <p14:tracePt t="26967" x="4000500" y="4813300"/>
          <p14:tracePt t="26984" x="4013200" y="4813300"/>
          <p14:tracePt t="27000" x="4044950" y="4813300"/>
          <p14:tracePt t="27017" x="4051300" y="4813300"/>
          <p14:tracePt t="27033" x="4057650" y="4813300"/>
          <p14:tracePt t="27050" x="4064000" y="4813300"/>
          <p14:tracePt t="27207" x="4070350" y="4813300"/>
          <p14:tracePt t="27217" x="4076700" y="4813300"/>
          <p14:tracePt t="27238" x="4089400" y="4813300"/>
          <p14:tracePt t="27248" x="4108450" y="4813300"/>
          <p14:tracePt t="27269" x="4127500" y="4813300"/>
          <p14:tracePt t="27270" x="4146550" y="4813300"/>
          <p14:tracePt t="27284" x="4184650" y="4813300"/>
          <p14:tracePt t="27301" x="4210050" y="4813300"/>
          <p14:tracePt t="27317" x="4267200" y="4813300"/>
          <p14:tracePt t="27334" x="4292600" y="4813300"/>
          <p14:tracePt t="27350" x="4343400" y="4813300"/>
          <p14:tracePt t="27367" x="4387850" y="4813300"/>
          <p14:tracePt t="27384" x="4419600" y="4813300"/>
          <p14:tracePt t="27400" x="4476750" y="4813300"/>
          <p14:tracePt t="27418" x="4514850" y="4813300"/>
          <p14:tracePt t="27434" x="4578350" y="4813300"/>
          <p14:tracePt t="27451" x="4648200" y="4813300"/>
          <p14:tracePt t="27467" x="4679950" y="4813300"/>
          <p14:tracePt t="27484" x="4756150" y="4813300"/>
          <p14:tracePt t="27500" x="4787900" y="4813300"/>
          <p14:tracePt t="27517" x="4876800" y="4813300"/>
          <p14:tracePt t="27534" x="4965700" y="4813300"/>
          <p14:tracePt t="27550" x="5010150" y="4813300"/>
          <p14:tracePt t="27567" x="5086350" y="4813300"/>
          <p14:tracePt t="27584" x="5111750" y="4813300"/>
          <p14:tracePt t="27601" x="5162550" y="4813300"/>
          <p14:tracePt t="27617" x="5181600" y="4813300"/>
          <p14:tracePt t="27634" x="5207000" y="4813300"/>
          <p14:tracePt t="27651" x="5226050" y="4813300"/>
          <p14:tracePt t="27667" x="5232400" y="4813300"/>
          <p14:tracePt t="27684" x="5251450" y="4813300"/>
          <p14:tracePt t="27700" x="5264150" y="4813300"/>
          <p14:tracePt t="27738" x="5270500" y="4813300"/>
          <p14:tracePt t="27759" x="5276850" y="4813300"/>
          <p14:tracePt t="27800" x="5276850" y="4819650"/>
          <p14:tracePt t="27831" x="5276850" y="4826000"/>
          <p14:tracePt t="27832" x="5283200" y="4832350"/>
          <p14:tracePt t="27862" x="5283200" y="4838700"/>
          <p14:tracePt t="27866" x="5283200" y="4851400"/>
          <p14:tracePt t="27893" x="5283200" y="4857750"/>
          <p14:tracePt t="27903" x="5283200" y="4870450"/>
          <p14:tracePt t="27924" x="5283200" y="4883150"/>
          <p14:tracePt t="27935" x="5283200" y="4889500"/>
          <p14:tracePt t="27950" x="5276850" y="4895850"/>
          <p14:tracePt t="27951" x="5270500" y="4908550"/>
          <p14:tracePt t="27986" x="5270500" y="4914900"/>
          <p14:tracePt t="27988" x="5270500" y="4921250"/>
          <p14:tracePt t="28000" x="5264150" y="4927600"/>
          <p14:tracePt t="28017" x="5251450" y="4927600"/>
          <p14:tracePt t="28034" x="5226050" y="4933950"/>
          <p14:tracePt t="28050" x="5207000" y="4940300"/>
          <p14:tracePt t="28067" x="5175250" y="4940300"/>
          <p14:tracePt t="28084" x="5137150" y="4940300"/>
          <p14:tracePt t="28101" x="5124450" y="4940300"/>
          <p14:tracePt t="28117" x="5105400" y="4940300"/>
          <p14:tracePt t="28152" x="5099050" y="4940300"/>
          <p14:tracePt t="28167" x="5092700" y="4940300"/>
          <p14:tracePt t="28168" x="5086350" y="4940300"/>
          <p14:tracePt t="28183" x="5086350" y="4927600"/>
          <p14:tracePt t="28200" x="5086350" y="4908550"/>
          <p14:tracePt t="28218" x="5086350" y="4895850"/>
          <p14:tracePt t="28234" x="5086350" y="4864100"/>
          <p14:tracePt t="28250" x="5086350" y="4832350"/>
          <p14:tracePt t="28268" x="5086350" y="4826000"/>
          <p14:tracePt t="28282" x="5086350" y="4806950"/>
          <p14:tracePt t="28299" x="5086350" y="4800600"/>
          <p14:tracePt t="28317" x="5086350" y="4787900"/>
          <p14:tracePt t="28393" x="5092700" y="4781550"/>
          <p14:tracePt t="28414" x="5105400" y="4781550"/>
          <p14:tracePt t="28415" x="5111750" y="4781550"/>
          <p14:tracePt t="28434" x="5118100" y="4781550"/>
          <p14:tracePt t="28437" x="5130800" y="4781550"/>
          <p14:tracePt t="28450" x="5149850" y="4781550"/>
          <p14:tracePt t="28467" x="5162550" y="4781550"/>
          <p14:tracePt t="28484" x="5175250" y="4781550"/>
          <p14:tracePt t="28500" x="5187950" y="4781550"/>
          <p14:tracePt t="28517" x="5194300" y="4781550"/>
          <p14:tracePt t="28534" x="5213350" y="4781550"/>
          <p14:tracePt t="28550" x="5219700" y="4787900"/>
          <p14:tracePt t="28567" x="5232400" y="4800600"/>
          <p14:tracePt t="28583" x="5232400" y="4806950"/>
          <p14:tracePt t="28583" x="5238750" y="4819650"/>
          <p14:tracePt t="28601" x="5245100" y="4819650"/>
          <p14:tracePt t="28617" x="5251450" y="4838700"/>
          <p14:tracePt t="28654" x="5251450" y="4845050"/>
          <p14:tracePt t="28675" x="5251450" y="4851400"/>
          <p14:tracePt t="28684" x="5251450" y="4857750"/>
          <p14:tracePt t="28716" x="5251450" y="4864100"/>
          <p14:tracePt t="28726" x="5245100" y="4870450"/>
          <p14:tracePt t="28742" x="5245100" y="4876800"/>
          <p14:tracePt t="28758" x="5238750" y="4883150"/>
          <p14:tracePt t="28776" x="5232400" y="4889500"/>
          <p14:tracePt t="28779" x="5226050" y="4889500"/>
          <p14:tracePt t="28784" x="5219700" y="4902200"/>
          <p14:tracePt t="28801" x="5213350" y="4902200"/>
          <p14:tracePt t="28817" x="5200650" y="4908550"/>
          <p14:tracePt t="28834" x="5194300" y="4908550"/>
          <p14:tracePt t="28850" x="5187950" y="4914900"/>
          <p14:tracePt t="28867" x="5175250" y="4914900"/>
          <p14:tracePt t="29738" x="5168900" y="4914900"/>
          <p14:tracePt t="29759" x="5156200" y="4914900"/>
          <p14:tracePt t="29769" x="5130800" y="4908550"/>
          <p14:tracePt t="29779" x="5086350" y="4902200"/>
          <p14:tracePt t="29784" x="4940300" y="4857750"/>
          <p14:tracePt t="29800" x="4838700" y="4832350"/>
          <p14:tracePt t="29819" x="4591050" y="4749800"/>
          <p14:tracePt t="29834" x="4476750" y="4711700"/>
          <p14:tracePt t="29850" x="4273550" y="4635500"/>
          <p14:tracePt t="29867" x="4127500" y="4565650"/>
          <p14:tracePt t="29884" x="4064000" y="4533900"/>
          <p14:tracePt t="29900" x="3956050" y="4451350"/>
          <p14:tracePt t="29917" x="3917950" y="4406900"/>
          <p14:tracePt t="29934" x="3803650" y="4305300"/>
          <p14:tracePt t="29950" x="3714750" y="4216400"/>
          <p14:tracePt t="29967" x="3663950" y="4165600"/>
          <p14:tracePt t="29984" x="3600450" y="4076700"/>
          <p14:tracePt t="30000" x="3568700" y="4038600"/>
          <p14:tracePt t="30017" x="3517900" y="3943350"/>
          <p14:tracePt t="30033" x="3460750" y="3835400"/>
          <p14:tracePt t="30051" x="3448050" y="3778250"/>
          <p14:tracePt t="30067" x="3403600" y="3676650"/>
          <p14:tracePt t="30083" x="3390900" y="3619500"/>
          <p14:tracePt t="30100" x="3384550" y="3505200"/>
          <p14:tracePt t="30117" x="3371850" y="3371850"/>
          <p14:tracePt t="30134" x="3365500" y="3308350"/>
          <p14:tracePt t="30150" x="3359150" y="3175000"/>
          <p14:tracePt t="30167" x="3346450" y="3111500"/>
          <p14:tracePt t="30184" x="3333750" y="2990850"/>
          <p14:tracePt t="30200" x="3333750" y="2876550"/>
          <p14:tracePt t="30217" x="3333750" y="2813050"/>
          <p14:tracePt t="30234" x="3333750" y="2686050"/>
          <p14:tracePt t="30251" x="3333750" y="2616200"/>
          <p14:tracePt t="30267" x="3333750" y="2489200"/>
          <p14:tracePt t="30284" x="3333750" y="2419350"/>
          <p14:tracePt t="30301" x="3333750" y="2292350"/>
          <p14:tracePt t="30317" x="3333750" y="2171700"/>
          <p14:tracePt t="30334" x="3333750" y="2114550"/>
          <p14:tracePt t="30350" x="3333750" y="2038350"/>
          <p14:tracePt t="30367" x="3340100" y="2000250"/>
          <p14:tracePt t="30367" x="3346450" y="1974850"/>
          <p14:tracePt t="30384" x="3359150" y="1949450"/>
          <p14:tracePt t="30400" x="3378200" y="1905000"/>
          <p14:tracePt t="30417" x="3390900" y="1885950"/>
          <p14:tracePt t="30434" x="3416300" y="1854200"/>
          <p14:tracePt t="30450" x="3435350" y="1835150"/>
          <p14:tracePt t="30467" x="3460750" y="1803400"/>
          <p14:tracePt t="30484" x="3492500" y="1771650"/>
          <p14:tracePt t="30500" x="3517900" y="1758950"/>
          <p14:tracePt t="30517" x="3581400" y="1733550"/>
          <p14:tracePt t="30534" x="3632200" y="1714500"/>
          <p14:tracePt t="30551" x="3721100" y="1695450"/>
          <p14:tracePt t="30567" x="3803650" y="1670050"/>
          <p14:tracePt t="30584" x="3854450" y="1657350"/>
          <p14:tracePt t="30600" x="3924300" y="1638300"/>
          <p14:tracePt t="30617" x="3949700" y="1631950"/>
          <p14:tracePt t="30634" x="4025900" y="1625600"/>
          <p14:tracePt t="30650" x="4140200" y="1619250"/>
          <p14:tracePt t="30667" x="4203700" y="1619250"/>
          <p14:tracePt t="30684" x="4356100" y="1619250"/>
          <p14:tracePt t="30700" x="4432300" y="1619250"/>
          <p14:tracePt t="30717" x="4584700" y="1619250"/>
          <p14:tracePt t="30734" x="4705350" y="1619250"/>
          <p14:tracePt t="30750" x="4768850" y="1619250"/>
          <p14:tracePt t="30767" x="4876800" y="1619250"/>
          <p14:tracePt t="30784" x="4933950" y="1619250"/>
          <p14:tracePt t="30800" x="5041900" y="1619250"/>
          <p14:tracePt t="30817" x="5162550" y="1619250"/>
          <p14:tracePt t="30834" x="5213350" y="1619250"/>
          <p14:tracePt t="30851" x="5334000" y="1619250"/>
          <p14:tracePt t="30867" x="5391150" y="1619250"/>
          <p14:tracePt t="30884" x="5511800" y="1631950"/>
          <p14:tracePt t="30901" x="5657850" y="1663700"/>
          <p14:tracePt t="30917" x="5727700" y="1682750"/>
          <p14:tracePt t="30934" x="5861050" y="1720850"/>
          <p14:tracePt t="30950" x="5918200" y="1739900"/>
          <p14:tracePt t="30967" x="6019800" y="1771650"/>
          <p14:tracePt t="30984" x="6096000" y="1803400"/>
          <p14:tracePt t="31000" x="6121400" y="1809750"/>
          <p14:tracePt t="31017" x="6172200" y="1835150"/>
          <p14:tracePt t="31033" x="6203950" y="1847850"/>
          <p14:tracePt t="31050" x="6248400" y="1873250"/>
          <p14:tracePt t="31067" x="6280150" y="1905000"/>
          <p14:tracePt t="31084" x="6292850" y="1917700"/>
          <p14:tracePt t="31100" x="6318250" y="1936750"/>
          <p14:tracePt t="31117" x="6324600" y="1955800"/>
          <p14:tracePt t="31134" x="6343650" y="1993900"/>
          <p14:tracePt t="31150" x="6362700" y="2025650"/>
          <p14:tracePt t="31167" x="6362700" y="2051050"/>
          <p14:tracePt t="31184" x="6369050" y="2095500"/>
          <p14:tracePt t="31201" x="6375400" y="2120900"/>
          <p14:tracePt t="31217" x="6388100" y="2171700"/>
          <p14:tracePt t="31234" x="6388100" y="2197100"/>
          <p14:tracePt t="31250" x="6381750" y="2235200"/>
          <p14:tracePt t="31267" x="6356350" y="2298700"/>
          <p14:tracePt t="31284" x="6343650" y="2324100"/>
          <p14:tracePt t="31300" x="6299200" y="2381250"/>
          <p14:tracePt t="31317" x="6280150" y="2419350"/>
          <p14:tracePt t="31334" x="6223000" y="2495550"/>
          <p14:tracePt t="31351" x="6184900" y="2571750"/>
          <p14:tracePt t="31367" x="6159500" y="2622550"/>
          <p14:tracePt t="31384" x="6115050" y="2705100"/>
          <p14:tracePt t="31401" x="6102350" y="2743200"/>
          <p14:tracePt t="31417" x="6051550" y="2832100"/>
          <p14:tracePt t="31434" x="6007100" y="2895600"/>
          <p14:tracePt t="31450" x="5981700" y="2927350"/>
          <p14:tracePt t="31467" x="5905500" y="2978150"/>
          <p14:tracePt t="31484" x="5873750" y="3003550"/>
          <p14:tracePt t="31500" x="5797550" y="3048000"/>
          <p14:tracePt t="31517" x="5721350" y="3092450"/>
          <p14:tracePt t="31534" x="5695950" y="3111500"/>
          <p14:tracePt t="31550" x="5632450" y="3149600"/>
          <p14:tracePt t="31567" x="5594350" y="3162300"/>
          <p14:tracePt t="31584" x="5499100" y="3194050"/>
          <p14:tracePt t="31600" x="5397500" y="3225800"/>
          <p14:tracePt t="31617" x="5327650" y="3244850"/>
          <p14:tracePt t="31633" x="5162550" y="3263900"/>
          <p14:tracePt t="31650" x="5086350" y="3270250"/>
          <p14:tracePt t="31667" x="4902200" y="3276600"/>
          <p14:tracePt t="31684" x="4711700" y="3276600"/>
          <p14:tracePt t="31701" x="4610100" y="3276600"/>
          <p14:tracePt t="31717" x="4406900" y="3276600"/>
          <p14:tracePt t="31734" x="4292600" y="3276600"/>
          <p14:tracePt t="31750" x="4051300" y="3276600"/>
          <p14:tracePt t="31767" x="3829050" y="3276600"/>
          <p14:tracePt t="31784" x="3708400" y="3276600"/>
          <p14:tracePt t="31800" x="3511550" y="3251200"/>
          <p14:tracePt t="31817" x="3422650" y="3232150"/>
          <p14:tracePt t="31834" x="3244850" y="3187700"/>
          <p14:tracePt t="31851" x="3098800" y="3136900"/>
          <p14:tracePt t="31867" x="3035300" y="3117850"/>
          <p14:tracePt t="31884" x="2940050" y="3067050"/>
          <p14:tracePt t="31900" x="2908300" y="3048000"/>
          <p14:tracePt t="31917" x="2876550" y="3003550"/>
          <p14:tracePt t="31934" x="2851150" y="2952750"/>
          <p14:tracePt t="31950" x="2844800" y="2927350"/>
          <p14:tracePt t="31967" x="2832100" y="2851150"/>
          <p14:tracePt t="31984" x="2819400" y="2806700"/>
          <p14:tracePt t="32000" x="2813050" y="2705100"/>
          <p14:tracePt t="32017" x="2813050" y="2590800"/>
          <p14:tracePt t="32034" x="2819400" y="2533650"/>
          <p14:tracePt t="32050" x="2844800" y="2400300"/>
          <p14:tracePt t="32067" x="2857500" y="2330450"/>
          <p14:tracePt t="32084" x="2908300" y="2222500"/>
          <p14:tracePt t="32100" x="2965450" y="2139950"/>
          <p14:tracePt t="32117" x="2990850" y="2101850"/>
          <p14:tracePt t="32134" x="3054350" y="2032000"/>
          <p14:tracePt t="32150" x="3086100" y="2000250"/>
          <p14:tracePt t="32167" x="3149600" y="1949450"/>
          <p14:tracePt t="32184" x="3219450" y="1898650"/>
          <p14:tracePt t="32201" x="3257550" y="1866900"/>
          <p14:tracePt t="32217" x="3321050" y="1828800"/>
          <p14:tracePt t="32234" x="3371850" y="1803400"/>
          <p14:tracePt t="32250" x="3454400" y="1778000"/>
          <p14:tracePt t="32267" x="3498850" y="1758950"/>
          <p14:tracePt t="32283" x="3594100" y="1733550"/>
          <p14:tracePt t="32300" x="3683000" y="1727200"/>
          <p14:tracePt t="32318" x="3727450" y="1720850"/>
          <p14:tracePt t="32335" x="3816350" y="1714500"/>
          <p14:tracePt t="32352" x="3886200" y="1714500"/>
          <p14:tracePt t="32368" x="4044950" y="1714500"/>
          <p14:tracePt t="32385" x="4229100" y="1714500"/>
          <p14:tracePt t="32401" x="4324350" y="1714500"/>
          <p14:tracePt t="32418" x="4521200" y="1714500"/>
          <p14:tracePt t="32435" x="4603750" y="1714500"/>
          <p14:tracePt t="32451" x="4781550" y="1714500"/>
          <p14:tracePt t="32468" x="4933950" y="1727200"/>
          <p14:tracePt t="32484" x="5010150" y="1733550"/>
          <p14:tracePt t="32501" x="5143500" y="1765300"/>
          <p14:tracePt t="32518" x="5219700" y="1784350"/>
          <p14:tracePt t="32535" x="5378450" y="1828800"/>
          <p14:tracePt t="32552" x="5543550" y="1873250"/>
          <p14:tracePt t="32568" x="5626100" y="1898650"/>
          <p14:tracePt t="32585" x="5791200" y="1943100"/>
          <p14:tracePt t="32601" x="5867400" y="1968500"/>
          <p14:tracePt t="32618" x="5981700" y="2000250"/>
          <p14:tracePt t="32635" x="6051550" y="2019300"/>
          <p14:tracePt t="32651" x="6083300" y="2038350"/>
          <p14:tracePt t="32668" x="6134100" y="2057400"/>
          <p14:tracePt t="32685" x="6153150" y="2070100"/>
          <p14:tracePt t="32701" x="6197600" y="2108200"/>
          <p14:tracePt t="32718" x="6254750" y="2146300"/>
          <p14:tracePt t="32735" x="6273800" y="2165350"/>
          <p14:tracePt t="32751" x="6305550" y="2216150"/>
          <p14:tracePt t="32768" x="6318250" y="2228850"/>
          <p14:tracePt t="32784" x="6330950" y="2260600"/>
          <p14:tracePt t="32801" x="6337300" y="2292350"/>
          <p14:tracePt t="32818" x="6343650" y="2305050"/>
          <p14:tracePt t="32835" x="6343650" y="2349500"/>
          <p14:tracePt t="32852" x="6343650" y="2374900"/>
          <p14:tracePt t="32868" x="6337300" y="2425700"/>
          <p14:tracePt t="32885" x="6299200" y="2489200"/>
          <p14:tracePt t="32901" x="6267450" y="2527300"/>
          <p14:tracePt t="32918" x="6216650" y="2584450"/>
          <p14:tracePt t="32934" x="6184900" y="2616200"/>
          <p14:tracePt t="32951" x="6121400" y="2673350"/>
          <p14:tracePt t="32968" x="6070600" y="2724150"/>
          <p14:tracePt t="32985" x="6051550" y="2743200"/>
          <p14:tracePt t="33001" x="5969000" y="2787650"/>
          <p14:tracePt t="33018" x="5918200" y="2813050"/>
          <p14:tracePt t="33035" x="5803900" y="2863850"/>
          <p14:tracePt t="33051" x="5645150" y="2921000"/>
          <p14:tracePt t="33068" x="5562600" y="2959100"/>
          <p14:tracePt t="33085" x="5410200" y="3009900"/>
          <p14:tracePt t="33101" x="5340350" y="3048000"/>
          <p14:tracePt t="33118" x="5213350" y="3098800"/>
          <p14:tracePt t="33135" x="5156200" y="3124200"/>
          <p14:tracePt t="33151" x="5029200" y="3143250"/>
          <p14:tracePt t="33168" x="4908550" y="3168650"/>
          <p14:tracePt t="33185" x="4851400" y="3181350"/>
          <p14:tracePt t="33201" x="4711700" y="3187700"/>
          <p14:tracePt t="33218" x="4559300" y="3187700"/>
          <p14:tracePt t="33235" x="4483100" y="3187700"/>
          <p14:tracePt t="33251" x="4343400" y="3187700"/>
          <p14:tracePt t="33268" x="4267200" y="3187700"/>
          <p14:tracePt t="33284" x="4127500" y="3187700"/>
          <p14:tracePt t="33301" x="4051300" y="3187700"/>
          <p14:tracePt t="33318" x="3905250" y="3187700"/>
          <p14:tracePt t="33335" x="3784600" y="3187700"/>
          <p14:tracePt t="33352" x="3727450" y="3175000"/>
          <p14:tracePt t="33368" x="3638550" y="3155950"/>
          <p14:tracePt t="33385" x="3587750" y="3130550"/>
          <p14:tracePt t="33401" x="3505200" y="3092450"/>
          <p14:tracePt t="33418" x="3409950" y="3028950"/>
          <p14:tracePt t="33434" x="3346450" y="2984500"/>
          <p14:tracePt t="33451" x="3257550" y="2908300"/>
          <p14:tracePt t="33468" x="3219450" y="2876550"/>
          <p14:tracePt t="33485" x="3162300" y="2819400"/>
          <p14:tracePt t="33501" x="3143250" y="2781300"/>
          <p14:tracePt t="33518" x="3136900" y="2768600"/>
          <p14:tracePt t="33535" x="3130550" y="2736850"/>
          <p14:tracePt t="33551" x="3130550" y="2730500"/>
          <p14:tracePt t="33568" x="3130550" y="2705100"/>
          <p14:tracePt t="33585" x="3130550" y="2686050"/>
          <p14:tracePt t="33601" x="3130550" y="2679700"/>
          <p14:tracePt t="33618" x="3130550" y="2660650"/>
          <p14:tracePt t="33634" x="3136900" y="2654300"/>
          <p14:tracePt t="33651" x="3155950" y="2641600"/>
          <p14:tracePt t="33668" x="3162300" y="2622550"/>
          <p14:tracePt t="33684" x="3175000" y="2616200"/>
          <p14:tracePt t="33701" x="3187700" y="2609850"/>
          <p14:tracePt t="33718" x="3194050" y="2603500"/>
          <p14:tracePt t="33734" x="3200400" y="2597150"/>
          <p14:tracePt t="33751" x="3206750" y="2590800"/>
          <p14:tracePt t="33788" x="3206750" y="2584450"/>
          <p14:tracePt t="33789" x="3213100" y="2584450"/>
          <p14:tracePt t="33820" x="3219450" y="2584450"/>
          <p14:tracePt t="33851" x="3225800" y="2584450"/>
          <p14:tracePt t="33861" x="3232150" y="2584450"/>
          <p14:tracePt t="33872" x="3238500" y="2578100"/>
          <p14:tracePt t="33875" x="3244850" y="2578100"/>
          <p14:tracePt t="33885" x="3251200" y="2578100"/>
          <p14:tracePt t="33901" x="3263900" y="2571750"/>
          <p14:tracePt t="33918" x="3276600" y="2571750"/>
          <p14:tracePt t="33935" x="3289300" y="2571750"/>
          <p14:tracePt t="33951" x="3314700" y="2571750"/>
          <p14:tracePt t="33968" x="3333750" y="2571750"/>
          <p14:tracePt t="33984" x="3384550" y="2571750"/>
          <p14:tracePt t="34002" x="3460750" y="2597150"/>
          <p14:tracePt t="34018" x="3511550" y="2603500"/>
          <p14:tracePt t="34035" x="3657600" y="2647950"/>
          <p14:tracePt t="34051" x="3740150" y="2660650"/>
          <p14:tracePt t="34068" x="3937000" y="2705100"/>
          <p14:tracePt t="34084" x="4032250" y="2736850"/>
          <p14:tracePt t="34101" x="4254500" y="2800350"/>
          <p14:tracePt t="34118" x="4502150" y="2863850"/>
          <p14:tracePt t="34134" x="4616450" y="2908300"/>
          <p14:tracePt t="34152" x="4864100" y="2984500"/>
          <p14:tracePt t="34168" x="4997450" y="3016250"/>
          <p14:tracePt t="34185" x="5200650" y="3073400"/>
          <p14:tracePt t="34201" x="5346700" y="3111500"/>
          <p14:tracePt t="34218" x="5397500" y="3130550"/>
          <p14:tracePt t="34234" x="5473700" y="3149600"/>
          <p14:tracePt t="34251" x="5530850" y="3168650"/>
          <p14:tracePt t="34268" x="5556250" y="3168650"/>
          <p14:tracePt t="34285" x="5594350" y="3181350"/>
          <p14:tracePt t="34301" x="5607050" y="3187700"/>
          <p14:tracePt t="34318" x="5619750" y="3187700"/>
          <p14:tracePt t="35389" x="5632450" y="3194050"/>
          <p14:tracePt t="35400" x="5632450" y="3200400"/>
          <p14:tracePt t="35410" x="5638800" y="3206750"/>
          <p14:tracePt t="35421" x="5645150" y="3219450"/>
          <p14:tracePt t="35422" x="5645150" y="3244850"/>
          <p14:tracePt t="35434" x="5645150" y="3270250"/>
          <p14:tracePt t="35451" x="5645150" y="3333750"/>
          <p14:tracePt t="35468" x="5613400" y="3429000"/>
          <p14:tracePt t="35484" x="5588000" y="3486150"/>
          <p14:tracePt t="35501" x="5556250" y="3625850"/>
          <p14:tracePt t="35518" x="5530850" y="3778250"/>
          <p14:tracePt t="35535" x="5518150" y="3867150"/>
          <p14:tracePt t="35551" x="5511800" y="4070350"/>
          <p14:tracePt t="35568" x="5511800" y="4178300"/>
          <p14:tracePt t="35584" x="5511800" y="4381500"/>
          <p14:tracePt t="35601" x="5511800" y="4597400"/>
          <p14:tracePt t="35618" x="5511800" y="4692650"/>
          <p14:tracePt t="35634" x="5505450" y="4870450"/>
          <p14:tracePt t="35651" x="5505450" y="4940300"/>
          <p14:tracePt t="35668" x="5486400" y="5067300"/>
          <p14:tracePt t="35685" x="5480050" y="5175250"/>
          <p14:tracePt t="35701" x="5473700" y="5219700"/>
          <p14:tracePt t="35718" x="5454650" y="5321300"/>
          <p14:tracePt t="35734" x="5448300" y="5365750"/>
          <p14:tracePt t="35751" x="5422900" y="5473700"/>
          <p14:tracePt t="35768" x="5403850" y="5556250"/>
          <p14:tracePt t="35784" x="5384800" y="5600700"/>
          <p14:tracePt t="35801" x="5365750" y="5670550"/>
          <p14:tracePt t="35818" x="5359400" y="5721350"/>
          <p14:tracePt t="35835" x="5334000" y="5778500"/>
          <p14:tracePt t="35851" x="5321300" y="5842000"/>
          <p14:tracePt t="35868" x="5314950" y="5867400"/>
          <p14:tracePt t="35884" x="5302250" y="5892800"/>
          <p14:tracePt t="35902" x="5295900" y="5905500"/>
          <p14:tracePt t="35918" x="5289550" y="5918200"/>
          <p14:tracePt t="36083" x="5283200" y="5918200"/>
          <p14:tracePt t="36094" x="5270500" y="5918200"/>
          <p14:tracePt t="36114" x="5257800" y="5918200"/>
          <p14:tracePt t="36125" x="5251450" y="5918200"/>
          <p14:tracePt t="36135" x="5232400" y="5918200"/>
          <p14:tracePt t="36151" x="5213350" y="5918200"/>
          <p14:tracePt t="36152" x="5175250" y="5918200"/>
          <p14:tracePt t="36168" x="5137150" y="5918200"/>
          <p14:tracePt t="36184" x="5073650" y="5918200"/>
          <p14:tracePt t="36201" x="5029200" y="5918200"/>
          <p14:tracePt t="36218" x="4933950" y="5918200"/>
          <p14:tracePt t="36234" x="4819650" y="5918200"/>
          <p14:tracePt t="36251" x="4768850" y="5918200"/>
          <p14:tracePt t="36268" x="4667250" y="5918200"/>
          <p14:tracePt t="36285" x="4635500" y="5918200"/>
          <p14:tracePt t="36301" x="4565650" y="5918200"/>
          <p14:tracePt t="36318" x="4470400" y="5924550"/>
          <p14:tracePt t="36335" x="4400550" y="5924550"/>
          <p14:tracePt t="36351" x="4273550" y="5930900"/>
          <p14:tracePt t="36368" x="4184650" y="5930900"/>
          <p14:tracePt t="36385" x="4032250" y="5930900"/>
          <p14:tracePt t="36401" x="3968750" y="5930900"/>
          <p14:tracePt t="36417" x="3848100" y="5930900"/>
          <p14:tracePt t="36435" x="3714750" y="5930900"/>
          <p14:tracePt t="36451" x="3663950" y="5930900"/>
          <p14:tracePt t="36468" x="3524250" y="5930900"/>
          <p14:tracePt t="36485" x="3371850" y="5930900"/>
          <p14:tracePt t="36501" x="3295650" y="5930900"/>
          <p14:tracePt t="36518" x="3143250" y="5930900"/>
          <p14:tracePt t="36534" x="3067050" y="5930900"/>
          <p14:tracePt t="36551" x="2933700" y="5930900"/>
          <p14:tracePt t="36568" x="2870200" y="5930900"/>
          <p14:tracePt t="36568" x="2806700" y="5930900"/>
          <p14:tracePt t="36585" x="2743200" y="5930900"/>
          <p14:tracePt t="36601" x="2609850" y="5930900"/>
          <p14:tracePt t="36618" x="2546350" y="5943600"/>
          <p14:tracePt t="36635" x="2413000" y="5943600"/>
          <p14:tracePt t="36651" x="2305050" y="5949950"/>
          <p14:tracePt t="36668" x="2260600" y="5949950"/>
          <p14:tracePt t="36684" x="2190750" y="5949950"/>
          <p14:tracePt t="36701" x="2165350" y="5949950"/>
          <p14:tracePt t="36718" x="2139950" y="5949950"/>
          <p14:tracePt t="36734" x="2127250" y="5949950"/>
          <p14:tracePt t="36905" x="2139950" y="5949950"/>
          <p14:tracePt t="36915" x="2152650" y="5949950"/>
          <p14:tracePt t="36927" x="2178050" y="5949950"/>
          <p14:tracePt t="36936" x="2222500" y="5949950"/>
          <p14:tracePt t="36951" x="2273300" y="5949950"/>
          <p14:tracePt t="36952" x="2438400" y="5949950"/>
          <p14:tracePt t="36968" x="2546350" y="5937250"/>
          <p14:tracePt t="36985" x="2774950" y="5937250"/>
          <p14:tracePt t="37001" x="2876550" y="5937250"/>
          <p14:tracePt t="37018" x="3117850" y="5937250"/>
          <p14:tracePt t="37035" x="3327400" y="5937250"/>
          <p14:tracePt t="37051" x="3429000" y="5937250"/>
          <p14:tracePt t="37068" x="3600450" y="5937250"/>
          <p14:tracePt t="37084" x="3695700" y="5937250"/>
          <p14:tracePt t="37101" x="3867150" y="5937250"/>
          <p14:tracePt t="37118" x="4051300" y="5937250"/>
          <p14:tracePt t="37135" x="4159250" y="5937250"/>
          <p14:tracePt t="37151" x="4375150" y="5937250"/>
          <p14:tracePt t="37168" x="4483100" y="5937250"/>
          <p14:tracePt t="37184" x="4711700" y="5937250"/>
          <p14:tracePt t="37201" x="4914900" y="5937250"/>
          <p14:tracePt t="37218" x="5010150" y="5937250"/>
          <p14:tracePt t="37234" x="5194300" y="5937250"/>
          <p14:tracePt t="37252" x="5289550" y="5937250"/>
          <p14:tracePt t="37268" x="5505450" y="5937250"/>
          <p14:tracePt t="37285" x="5638800" y="5937250"/>
          <p14:tracePt t="37301" x="5969000" y="5937250"/>
          <p14:tracePt t="37318" x="6369050" y="5937250"/>
          <p14:tracePt t="37335" x="6572250" y="5937250"/>
          <p14:tracePt t="37351" x="6902450" y="5937250"/>
          <p14:tracePt t="37368" x="7035800" y="5937250"/>
          <p14:tracePt t="37385" x="7277100" y="5937250"/>
          <p14:tracePt t="37402" x="7493000" y="5937250"/>
          <p14:tracePt t="37418" x="7600950" y="5937250"/>
          <p14:tracePt t="37434" x="7785100" y="5937250"/>
          <p14:tracePt t="37452" x="7861300" y="5937250"/>
          <p14:tracePt t="37468" x="7969250" y="5937250"/>
          <p14:tracePt t="37484" x="8020050" y="5937250"/>
          <p14:tracePt t="37501" x="8032750" y="5937250"/>
          <p14:tracePt t="38934" x="0" y="0"/>
        </p14:tracePtLst>
        <p14:tracePtLst>
          <p14:tracePt t="46576" x="5715000" y="6826250"/>
          <p14:tracePt t="46831" x="5721350" y="6826250"/>
          <p14:tracePt t="46832" x="5727700" y="6826250"/>
          <p14:tracePt t="46903" x="5727700" y="6819900"/>
          <p14:tracePt t="46914" x="5734050" y="6813550"/>
          <p14:tracePt t="46916" x="5740400" y="6807200"/>
          <p14:tracePt t="46934" x="5753100" y="6794500"/>
          <p14:tracePt t="46950" x="5759450" y="6775450"/>
          <p14:tracePt t="46951" x="5772150" y="6750050"/>
          <p14:tracePt t="46967" x="5778500" y="6737350"/>
          <p14:tracePt t="46984" x="5791200" y="6711950"/>
          <p14:tracePt t="47000" x="5797550" y="6711950"/>
          <p14:tracePt t="47017" x="5797550" y="6699250"/>
          <p14:tracePt t="47558" x="5803900" y="6699250"/>
          <p14:tracePt t="47601" x="5810250" y="6699250"/>
          <p14:tracePt t="47784" x="5803900" y="6699250"/>
          <p14:tracePt t="47795" x="5803900" y="6692900"/>
          <p14:tracePt t="47805" x="5797550" y="6686550"/>
          <p14:tracePt t="47816" x="5784850" y="6680200"/>
          <p14:tracePt t="47833" x="5772150" y="6673850"/>
          <p14:tracePt t="47835" x="5708650" y="6661150"/>
          <p14:tracePt t="47850" x="5676900" y="6661150"/>
          <p14:tracePt t="47850" x="5638800" y="6654800"/>
          <p14:tracePt t="47867" x="5607050" y="6654800"/>
          <p14:tracePt t="47883" x="5549900" y="6648450"/>
          <p14:tracePt t="47900" x="5530850" y="6648450"/>
          <p14:tracePt t="47916" x="5499100" y="6642100"/>
          <p14:tracePt t="47960" x="5492750" y="6642100"/>
          <p14:tracePt t="47982" x="5486400" y="6642100"/>
          <p14:tracePt t="47992" x="5480050" y="6642100"/>
          <p14:tracePt t="48013" x="5467350" y="6642100"/>
          <p14:tracePt t="48025" x="5461000" y="6642100"/>
          <p14:tracePt t="48043" x="5454650" y="6642100"/>
          <p14:tracePt t="49753" x="5461000" y="6642100"/>
          <p14:tracePt t="49794" x="5467350" y="6642100"/>
          <p14:tracePt t="50630" x="5473700" y="6642100"/>
          <p14:tracePt t="51781" x="5480050" y="6642100"/>
          <p14:tracePt t="51821" x="5486400" y="6642100"/>
          <p14:tracePt t="53246" x="5492750" y="6642100"/>
          <p14:tracePt t="55973" x="5499100" y="6642100"/>
          <p14:tracePt t="56014" x="5505450" y="6642100"/>
          <p14:tracePt t="59728" x="5511800" y="6642100"/>
          <p14:tracePt t="73808" x="5518150" y="6642100"/>
          <p14:tracePt t="73849" x="5524500" y="6642100"/>
          <p14:tracePt t="73901" x="5530850" y="6642100"/>
          <p14:tracePt t="73929" x="0" y="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F:\WEBSITE\CHAP26\GIF\F26_5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441"/>
          <a:stretch>
            <a:fillRect/>
          </a:stretch>
        </p:blipFill>
        <p:spPr bwMode="auto">
          <a:xfrm>
            <a:off x="1066800" y="762000"/>
            <a:ext cx="509905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1"/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Times New Roman" pitchFamily="18" charset="0"/>
                <a:cs typeface="Times New Roman" pitchFamily="18" charset="0"/>
              </a:rPr>
              <a:t>fotohemijske reakcije u različitim slojevima atmosfere</a:t>
            </a:r>
            <a:endParaRPr lang="en-US" altLang="en-US" sz="1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96" x="6362700" y="3251200"/>
          <p14:tracePt t="2594" x="6369050" y="3251200"/>
          <p14:tracePt t="2635" x="6375400" y="3251200"/>
          <p14:tracePt t="2799" x="6381750" y="3251200"/>
          <p14:tracePt t="2820" x="6388100" y="3251200"/>
          <p14:tracePt t="2832" x="6394450" y="3251200"/>
          <p14:tracePt t="2842" x="6400800" y="3244850"/>
          <p14:tracePt t="2856" x="6413500" y="3244850"/>
          <p14:tracePt t="2862" x="6419850" y="3238500"/>
          <p14:tracePt t="2862" x="6432550" y="3238500"/>
          <p14:tracePt t="2884" x="6438900" y="3238500"/>
          <p14:tracePt t="2884" x="6445250" y="3232150"/>
          <p14:tracePt t="2897" x="6457950" y="3232150"/>
          <p14:tracePt t="2897" x="6464300" y="3225800"/>
          <p14:tracePt t="2914" x="6470650" y="3225800"/>
          <p14:tracePt t="2930" x="6489700" y="3219450"/>
          <p14:tracePt t="2947" x="6496050" y="3219450"/>
          <p14:tracePt t="2964" x="6521450" y="3213100"/>
          <p14:tracePt t="2981" x="6521450" y="3206750"/>
          <p14:tracePt t="2997" x="6540500" y="3194050"/>
          <p14:tracePt t="3014" x="6553200" y="3168650"/>
          <p14:tracePt t="3031" x="6559550" y="3149600"/>
          <p14:tracePt t="3047" x="6584950" y="3086100"/>
          <p14:tracePt t="3064" x="6597650" y="3028950"/>
          <p14:tracePt t="3080" x="6616700" y="2889250"/>
          <p14:tracePt t="3097" x="6635750" y="2705100"/>
          <p14:tracePt t="3114" x="6635750" y="2584450"/>
          <p14:tracePt t="3130" x="6604000" y="2336800"/>
          <p14:tracePt t="3148" x="6584950" y="2216150"/>
          <p14:tracePt t="3164" x="6527800" y="1917700"/>
          <p14:tracePt t="3181" x="6432550" y="1625600"/>
          <p14:tracePt t="3197" x="6375400" y="1485900"/>
          <p14:tracePt t="3214" x="6254750" y="1231900"/>
          <p14:tracePt t="3230" x="6191250" y="1111250"/>
          <p14:tracePt t="3247" x="6083300" y="927100"/>
          <p14:tracePt t="3264" x="6000750" y="800100"/>
          <p14:tracePt t="3280" x="5969000" y="762000"/>
          <p14:tracePt t="3297" x="5930900" y="704850"/>
          <p14:tracePt t="3314" x="5918200" y="692150"/>
          <p14:tracePt t="3331" x="5880100" y="673100"/>
          <p14:tracePt t="3347" x="5835650" y="654050"/>
          <p14:tracePt t="3364" x="5816600" y="647700"/>
          <p14:tracePt t="3381" x="5753100" y="635000"/>
          <p14:tracePt t="3397" x="5715000" y="628650"/>
          <p14:tracePt t="3414" x="5638800" y="609600"/>
          <p14:tracePt t="3430" x="5581650" y="609600"/>
          <p14:tracePt t="3448" x="5556250" y="609600"/>
          <p14:tracePt t="3464" x="5511800" y="615950"/>
          <p14:tracePt t="3481" x="5492750" y="615950"/>
          <p14:tracePt t="3498" x="5480050" y="622300"/>
          <p14:tracePt t="3514" x="5467350" y="628650"/>
          <p14:tracePt t="3551" x="5461000" y="628650"/>
          <p14:tracePt t="3564" x="5454650" y="635000"/>
          <p14:tracePt t="3582" x="5441950" y="635000"/>
          <p14:tracePt t="3597" x="5429250" y="641350"/>
          <p14:tracePt t="3598" x="5397500" y="641350"/>
          <p14:tracePt t="3614" x="5372100" y="641350"/>
          <p14:tracePt t="3631" x="5302250" y="647700"/>
          <p14:tracePt t="3647" x="5251450" y="647700"/>
          <p14:tracePt t="3664" x="5111750" y="647700"/>
          <p14:tracePt t="3681" x="5035550" y="647700"/>
          <p14:tracePt t="3697" x="4838700" y="647700"/>
          <p14:tracePt t="3714" x="4654550" y="647700"/>
          <p14:tracePt t="3730" x="4572000" y="647700"/>
          <p14:tracePt t="3747" x="4419600" y="647700"/>
          <p14:tracePt t="3764" x="4356100" y="647700"/>
          <p14:tracePt t="3781" x="4222750" y="647700"/>
          <p14:tracePt t="3797" x="4083050" y="647700"/>
          <p14:tracePt t="3814" x="4006850" y="647700"/>
          <p14:tracePt t="3831" x="3822700" y="647700"/>
          <p14:tracePt t="3847" x="3733800" y="647700"/>
          <p14:tracePt t="3864" x="3543300" y="647700"/>
          <p14:tracePt t="3881" x="3390900" y="647700"/>
          <p14:tracePt t="3897" x="3327400" y="647700"/>
          <p14:tracePt t="3914" x="3213100" y="647700"/>
          <p14:tracePt t="3930" x="3175000" y="647700"/>
          <p14:tracePt t="3930" x="3136900" y="647700"/>
          <p14:tracePt t="3948" x="3105150" y="647700"/>
          <p14:tracePt t="3964" x="3016250" y="647700"/>
          <p14:tracePt t="3981" x="2971800" y="647700"/>
          <p14:tracePt t="3997" x="2851150" y="647700"/>
          <p14:tracePt t="4015" x="2787650" y="647700"/>
          <p14:tracePt t="4030" x="2635250" y="647700"/>
          <p14:tracePt t="4047" x="2476500" y="647700"/>
          <p14:tracePt t="4064" x="2400300" y="647700"/>
          <p14:tracePt t="4080" x="2235200" y="647700"/>
          <p14:tracePt t="4097" x="2159000" y="647700"/>
          <p14:tracePt t="4114" x="2000250" y="647700"/>
          <p14:tracePt t="4131" x="1847850" y="647700"/>
          <p14:tracePt t="4147" x="1784350" y="647700"/>
          <p14:tracePt t="4164" x="1651000" y="647700"/>
          <p14:tracePt t="4181" x="1587500" y="647700"/>
          <p14:tracePt t="4197" x="1485900" y="647700"/>
          <p14:tracePt t="4214" x="1390650" y="647700"/>
          <p14:tracePt t="4230" x="1346200" y="647700"/>
          <p14:tracePt t="4247" x="1257300" y="647700"/>
          <p14:tracePt t="4264" x="1200150" y="647700"/>
          <p14:tracePt t="4280" x="1092200" y="647700"/>
          <p14:tracePt t="4297" x="984250" y="647700"/>
          <p14:tracePt t="4314" x="939800" y="647700"/>
          <p14:tracePt t="4330" x="869950" y="647700"/>
          <p14:tracePt t="4347" x="850900" y="647700"/>
          <p14:tracePt t="4364" x="844550" y="647700"/>
          <p14:tracePt t="4520" x="850900" y="647700"/>
          <p14:tracePt t="4541" x="857250" y="647700"/>
          <p14:tracePt t="4571" x="863600" y="647700"/>
          <p14:tracePt t="4592" x="869950" y="647700"/>
          <p14:tracePt t="4623" x="876300" y="647700"/>
          <p14:tracePt t="4633" x="882650" y="647700"/>
          <p14:tracePt t="4644" x="889000" y="647700"/>
          <p14:tracePt t="4654" x="895350" y="641350"/>
          <p14:tracePt t="4665" x="927100" y="635000"/>
          <p14:tracePt t="4680" x="958850" y="622300"/>
          <p14:tracePt t="4697" x="984250" y="615950"/>
          <p14:tracePt t="4714" x="1028700" y="603250"/>
          <p14:tracePt t="4730" x="1047750" y="603250"/>
          <p14:tracePt t="4747" x="1092200" y="590550"/>
          <p14:tracePt t="4764" x="1130300" y="577850"/>
          <p14:tracePt t="4780" x="1155700" y="571500"/>
          <p14:tracePt t="4797" x="1206500" y="552450"/>
          <p14:tracePt t="4814" x="1231900" y="546100"/>
          <p14:tracePt t="4830" x="1282700" y="539750"/>
          <p14:tracePt t="4847" x="1327150" y="533400"/>
          <p14:tracePt t="4864" x="1352550" y="533400"/>
          <p14:tracePt t="4880" x="1397000" y="533400"/>
          <p14:tracePt t="4897" x="1422400" y="533400"/>
          <p14:tracePt t="4914" x="1479550" y="533400"/>
          <p14:tracePt t="4930" x="1536700" y="533400"/>
          <p14:tracePt t="4947" x="1568450" y="533400"/>
          <p14:tracePt t="4965" x="1638300" y="533400"/>
          <p14:tracePt t="4982" x="1670050" y="533400"/>
          <p14:tracePt t="4998" x="1720850" y="533400"/>
          <p14:tracePt t="5015" x="1778000" y="533400"/>
          <p14:tracePt t="5032" x="1797050" y="533400"/>
          <p14:tracePt t="5048" x="1854200" y="533400"/>
          <p14:tracePt t="5065" x="1892300" y="533400"/>
          <p14:tracePt t="5082" x="1968500" y="533400"/>
          <p14:tracePt t="5098" x="2000250" y="533400"/>
          <p14:tracePt t="5115" x="2076450" y="533400"/>
          <p14:tracePt t="5132" x="2165350" y="533400"/>
          <p14:tracePt t="5148" x="2222500" y="533400"/>
          <p14:tracePt t="5165" x="2343150" y="533400"/>
          <p14:tracePt t="5181" x="2451100" y="533400"/>
          <p14:tracePt t="5198" x="2495550" y="533400"/>
          <p14:tracePt t="5215" x="2552700" y="533400"/>
          <p14:tracePt t="5231" x="2571750" y="533400"/>
          <p14:tracePt t="5248" x="2616200" y="533400"/>
          <p14:tracePt t="5265" x="2647950" y="533400"/>
          <p14:tracePt t="5282" x="2736850" y="533400"/>
          <p14:tracePt t="5298" x="2870200" y="533400"/>
          <p14:tracePt t="5315" x="2921000" y="533400"/>
          <p14:tracePt t="5332" x="3035300" y="533400"/>
          <p14:tracePt t="5348" x="3098800" y="533400"/>
          <p14:tracePt t="5365" x="3124200" y="533400"/>
          <p14:tracePt t="5382" x="3175000" y="533400"/>
          <p14:tracePt t="5398" x="3194050" y="533400"/>
          <p14:tracePt t="5415" x="3251200" y="533400"/>
          <p14:tracePt t="5432" x="3289300" y="533400"/>
          <p14:tracePt t="5448" x="3378200" y="533400"/>
          <p14:tracePt t="5465" x="3460750" y="533400"/>
          <p14:tracePt t="5482" x="3517900" y="533400"/>
          <p14:tracePt t="5498" x="3619500" y="533400"/>
          <p14:tracePt t="5515" x="3670300" y="533400"/>
          <p14:tracePt t="5532" x="3771900" y="533400"/>
          <p14:tracePt t="5548" x="3860800" y="533400"/>
          <p14:tracePt t="5565" x="3892550" y="533400"/>
          <p14:tracePt t="5581" x="3968750" y="533400"/>
          <p14:tracePt t="5599" x="4000500" y="533400"/>
          <p14:tracePt t="5615" x="4083050" y="533400"/>
          <p14:tracePt t="5632" x="4146550" y="533400"/>
          <p14:tracePt t="5648" x="4184650" y="533400"/>
          <p14:tracePt t="5665" x="4241800" y="533400"/>
          <p14:tracePt t="5681" x="4273550" y="533400"/>
          <p14:tracePt t="5698" x="4330700" y="533400"/>
          <p14:tracePt t="5716" x="4394200" y="533400"/>
          <p14:tracePt t="5730" x="4419600" y="533400"/>
          <p14:tracePt t="5747" x="4483100" y="533400"/>
          <p14:tracePt t="5765" x="4527550" y="533400"/>
          <p14:tracePt t="5782" x="4616450" y="533400"/>
          <p14:tracePt t="5798" x="4705350" y="533400"/>
          <p14:tracePt t="5815" x="4762500" y="533400"/>
          <p14:tracePt t="5831" x="4851400" y="533400"/>
          <p14:tracePt t="5848" x="4883150" y="533400"/>
          <p14:tracePt t="5865" x="4959350" y="533400"/>
          <p14:tracePt t="5881" x="5035550" y="533400"/>
          <p14:tracePt t="5898" x="5080000" y="533400"/>
          <p14:tracePt t="5915" x="5181600" y="533400"/>
          <p14:tracePt t="5932" x="5245100" y="533400"/>
          <p14:tracePt t="5948" x="5353050" y="533400"/>
          <p14:tracePt t="5965" x="5467350" y="533400"/>
          <p14:tracePt t="5981" x="5511800" y="533400"/>
          <p14:tracePt t="5998" x="5594350" y="533400"/>
          <p14:tracePt t="6015" x="5638800" y="533400"/>
          <p14:tracePt t="6031" x="5727700" y="533400"/>
          <p14:tracePt t="6049" x="5816600" y="533400"/>
          <p14:tracePt t="6065" x="5848350" y="533400"/>
          <p14:tracePt t="6082" x="5911850" y="533400"/>
          <p14:tracePt t="6098" x="5924550" y="533400"/>
          <p14:tracePt t="6115" x="5956300" y="533400"/>
          <p14:tracePt t="6132" x="5969000" y="533400"/>
          <p14:tracePt t="6148" x="5981700" y="533400"/>
          <p14:tracePt t="6165" x="6007100" y="533400"/>
          <p14:tracePt t="6182" x="6019800" y="533400"/>
          <p14:tracePt t="6198" x="6051550" y="533400"/>
          <p14:tracePt t="6215" x="6064250" y="533400"/>
          <p14:tracePt t="6231" x="6070600" y="533400"/>
          <p14:tracePt t="8480" x="6076950" y="533400"/>
          <p14:tracePt t="8521" x="6083300" y="533400"/>
          <p14:tracePt t="9397" x="6089650" y="533400"/>
          <p14:tracePt t="9418" x="6096000" y="533400"/>
          <p14:tracePt t="9927" x="6102350" y="533400"/>
          <p14:tracePt t="10059" x="6108700" y="533400"/>
          <p14:tracePt t="10100" x="6115050" y="533400"/>
          <p14:tracePt t="10164" x="6115050" y="539750"/>
          <p14:tracePt t="10174" x="6115050" y="546100"/>
          <p14:tracePt t="10205" x="6121400" y="552450"/>
          <p14:tracePt t="10215" x="6121400" y="558800"/>
          <p14:tracePt t="10247" x="6121400" y="565150"/>
          <p14:tracePt t="10268" x="6121400" y="571500"/>
          <p14:tracePt t="10289" x="6121400" y="577850"/>
          <p14:tracePt t="10320" x="6121400" y="584200"/>
          <p14:tracePt t="10330" x="6127750" y="590550"/>
          <p14:tracePt t="10342" x="6127750" y="596900"/>
          <p14:tracePt t="10352" x="6134100" y="596900"/>
          <p14:tracePt t="10365" x="6134100" y="603250"/>
          <p14:tracePt t="10365" x="6134100" y="609600"/>
          <p14:tracePt t="10382" x="6140450" y="609600"/>
          <p14:tracePt t="10398" x="6146800" y="609600"/>
          <p14:tracePt t="10435" x="6153150" y="615950"/>
          <p14:tracePt t="10456" x="6153150" y="622300"/>
          <p14:tracePt t="10466" x="6153150" y="628650"/>
          <p14:tracePt t="10497" x="6153150" y="635000"/>
          <p14:tracePt t="10518" x="6153150" y="641350"/>
          <p14:tracePt t="10529" x="6159500" y="641350"/>
          <p14:tracePt t="10550" x="6159500" y="647700"/>
          <p14:tracePt t="10571" x="6165850" y="647700"/>
          <p14:tracePt t="10581" x="6165850" y="654050"/>
          <p14:tracePt t="10602" x="6165850" y="660400"/>
          <p14:tracePt t="10615" x="6165850" y="666750"/>
          <p14:tracePt t="10633" x="6165850" y="673100"/>
          <p14:tracePt t="10654" x="6165850" y="679450"/>
          <p14:tracePt t="12466" x="6172200" y="679450"/>
          <p14:tracePt t="15162" x="6172200" y="685800"/>
          <p14:tracePt t="15183" x="6172200" y="692150"/>
          <p14:tracePt t="15203" x="6172200" y="698500"/>
          <p14:tracePt t="15214" x="6165850" y="698500"/>
          <p14:tracePt t="15235" x="6159500" y="698500"/>
          <p14:tracePt t="15245" x="6159500" y="704850"/>
          <p14:tracePt t="15247" x="6153150" y="704850"/>
          <p14:tracePt t="15266" x="6146800" y="704850"/>
          <p14:tracePt t="15267" x="6140450" y="711200"/>
          <p14:tracePt t="15281" x="6127750" y="711200"/>
          <p14:tracePt t="15298" x="6121400" y="717550"/>
          <p14:tracePt t="15315" x="6102350" y="717550"/>
          <p14:tracePt t="15332" x="6096000" y="717550"/>
          <p14:tracePt t="15348" x="6057900" y="723900"/>
          <p14:tracePt t="15365" x="6013450" y="723900"/>
          <p14:tracePt t="15381" x="5981700" y="723900"/>
          <p14:tracePt t="15398" x="5937250" y="723900"/>
          <p14:tracePt t="15415" x="5905500" y="723900"/>
          <p14:tracePt t="15431" x="5835650" y="723900"/>
          <p14:tracePt t="15448" x="5727700" y="723900"/>
          <p14:tracePt t="15464" x="5664200" y="723900"/>
          <p14:tracePt t="15481" x="5499100" y="723900"/>
          <p14:tracePt t="15498" x="5416550" y="723900"/>
          <p14:tracePt t="15515" x="5251450" y="723900"/>
          <p14:tracePt t="15531" x="5124450" y="723900"/>
          <p14:tracePt t="15548" x="5086350" y="723900"/>
          <p14:tracePt t="15565" x="5029200" y="723900"/>
          <p14:tracePt t="15581" x="5010150" y="723900"/>
          <p14:tracePt t="15598" x="4972050" y="723900"/>
          <p14:tracePt t="15615" x="4927600" y="730250"/>
          <p14:tracePt t="15632" x="4902200" y="736600"/>
          <p14:tracePt t="15648" x="4864100" y="749300"/>
          <p14:tracePt t="15665" x="4845050" y="755650"/>
          <p14:tracePt t="15682" x="4813300" y="768350"/>
          <p14:tracePt t="15698" x="4794250" y="774700"/>
          <p14:tracePt t="15715" x="4781550" y="781050"/>
          <p14:tracePt t="15731" x="4762500" y="787400"/>
          <p14:tracePt t="15748" x="4743450" y="793750"/>
          <p14:tracePt t="15765" x="4711700" y="793750"/>
          <p14:tracePt t="15781" x="4699000" y="800100"/>
          <p14:tracePt t="15798" x="4673600" y="806450"/>
          <p14:tracePt t="15815" x="4654550" y="812800"/>
          <p14:tracePt t="15832" x="4648200" y="819150"/>
          <p14:tracePt t="15848" x="4635500" y="825500"/>
          <p14:tracePt t="15865" x="4629150" y="831850"/>
          <p14:tracePt t="15881" x="4616450" y="844550"/>
          <p14:tracePt t="15898" x="4597400" y="850900"/>
          <p14:tracePt t="15914" x="4591050" y="857250"/>
          <p14:tracePt t="15932" x="4565650" y="869950"/>
          <p14:tracePt t="15948" x="4552950" y="876300"/>
          <p14:tracePt t="15965" x="4546600" y="882650"/>
          <p14:tracePt t="15981" x="4533900" y="895350"/>
          <p14:tracePt t="15998" x="4521200" y="895350"/>
          <p14:tracePt t="16015" x="4514850" y="908050"/>
          <p14:tracePt t="16031" x="4514850" y="914400"/>
          <p14:tracePt t="16048" x="4502150" y="914400"/>
          <p14:tracePt t="16091" x="4495800" y="914400"/>
          <p14:tracePt t="16112" x="4495800" y="920750"/>
          <p14:tracePt t="16132" x="4489450" y="920750"/>
          <p14:tracePt t="16153" x="4483100" y="927100"/>
          <p14:tracePt t="16174" x="4476750" y="933450"/>
          <p14:tracePt t="17029" x="4470400" y="933450"/>
          <p14:tracePt t="17039" x="4470400" y="939800"/>
          <p14:tracePt t="17050" x="4464050" y="939800"/>
          <p14:tracePt t="17051" x="4457700" y="946150"/>
          <p14:tracePt t="17065" x="4457700" y="952500"/>
          <p14:tracePt t="17081" x="4451350" y="952500"/>
          <p14:tracePt t="17098" x="4438650" y="958850"/>
          <p14:tracePt t="17115" x="4425950" y="965200"/>
          <p14:tracePt t="17131" x="4413250" y="971550"/>
          <p14:tracePt t="17148" x="4368800" y="977900"/>
          <p14:tracePt t="17165" x="4343400" y="984250"/>
          <p14:tracePt t="17181" x="4286250" y="1003300"/>
          <p14:tracePt t="17198" x="4254500" y="1016000"/>
          <p14:tracePt t="17214" x="4171950" y="1035050"/>
          <p14:tracePt t="17231" x="4102100" y="1047750"/>
          <p14:tracePt t="17248" x="4076700" y="1066800"/>
          <p14:tracePt t="17265" x="4019550" y="1079500"/>
          <p14:tracePt t="17281" x="3994150" y="1085850"/>
          <p14:tracePt t="17298" x="3930650" y="1104900"/>
          <p14:tracePt t="17315" x="3873500" y="1130300"/>
          <p14:tracePt t="17331" x="3841750" y="1143000"/>
          <p14:tracePt t="17348" x="3771900" y="1181100"/>
          <p14:tracePt t="17365" x="3746500" y="1193800"/>
          <p14:tracePt t="17381" x="3702050" y="1225550"/>
          <p14:tracePt t="17398" x="3663950" y="1257300"/>
          <p14:tracePt t="17415" x="3644900" y="1276350"/>
          <p14:tracePt t="17432" x="3619500" y="1301750"/>
          <p14:tracePt t="17448" x="3600450" y="1320800"/>
          <p14:tracePt t="17465" x="3575050" y="1352550"/>
          <p14:tracePt t="17482" x="3543300" y="1384300"/>
          <p14:tracePt t="17498" x="3511550" y="1409700"/>
          <p14:tracePt t="17515" x="3448050" y="1454150"/>
          <p14:tracePt t="17531" x="3397250" y="1473200"/>
          <p14:tracePt t="17548" x="3321050" y="1524000"/>
          <p14:tracePt t="17565" x="3238500" y="1562100"/>
          <p14:tracePt t="17581" x="3200400" y="1581150"/>
          <p14:tracePt t="17598" x="3155950" y="1625600"/>
          <p14:tracePt t="17615" x="3143250" y="1631950"/>
          <p14:tracePt t="17631" x="3117850" y="1663700"/>
          <p14:tracePt t="17648" x="3098800" y="1689100"/>
          <p14:tracePt t="17665" x="3086100" y="1708150"/>
          <p14:tracePt t="17681" x="3060700" y="1727200"/>
          <p14:tracePt t="17698" x="3048000" y="1746250"/>
          <p14:tracePt t="17715" x="3009900" y="1778000"/>
          <p14:tracePt t="17731" x="2990850" y="1797050"/>
          <p14:tracePt t="17748" x="2946400" y="1835150"/>
          <p14:tracePt t="17765" x="2876550" y="1879600"/>
          <p14:tracePt t="17781" x="2851150" y="1905000"/>
          <p14:tracePt t="17798" x="2781300" y="1955800"/>
          <p14:tracePt t="17815" x="2705100" y="2019300"/>
          <p14:tracePt t="17832" x="2667000" y="2038350"/>
          <p14:tracePt t="17848" x="2597150" y="2089150"/>
          <p14:tracePt t="17864" x="2559050" y="2120900"/>
          <p14:tracePt t="17881" x="2482850" y="2171700"/>
          <p14:tracePt t="17898" x="2438400" y="2190750"/>
          <p14:tracePt t="17914" x="2368550" y="2235200"/>
          <p14:tracePt t="17931" x="2305050" y="2279650"/>
          <p14:tracePt t="17948" x="2286000" y="2292350"/>
          <p14:tracePt t="17965" x="2228850" y="2336800"/>
          <p14:tracePt t="17981" x="2203450" y="2349500"/>
          <p14:tracePt t="17998" x="2146300" y="2387600"/>
          <p14:tracePt t="18015" x="2076450" y="2425700"/>
          <p14:tracePt t="18031" x="2038350" y="2451100"/>
          <p14:tracePt t="18048" x="1962150" y="2495550"/>
          <p14:tracePt t="18064" x="1930400" y="2514600"/>
          <p14:tracePt t="18081" x="1873250" y="2559050"/>
          <p14:tracePt t="18098" x="1828800" y="2597150"/>
          <p14:tracePt t="18115" x="1816100" y="2609850"/>
          <p14:tracePt t="18131" x="1784350" y="2641600"/>
          <p14:tracePt t="18148" x="1771650" y="2654300"/>
          <p14:tracePt t="18165" x="1758950" y="2673350"/>
          <p14:tracePt t="18181" x="1746250" y="2692400"/>
          <p14:tracePt t="18198" x="1739900" y="2698750"/>
          <p14:tracePt t="18215" x="1733550" y="2724150"/>
          <p14:tracePt t="18249" x="1733550" y="2736850"/>
          <p14:tracePt t="18250" x="1733550" y="2743200"/>
          <p14:tracePt t="18265" x="1733550" y="2755900"/>
          <p14:tracePt t="18281" x="1733550" y="2768600"/>
          <p14:tracePt t="18298" x="1727200" y="2774950"/>
          <p14:tracePt t="18314" x="1727200" y="2781300"/>
          <p14:tracePt t="18331" x="1720850" y="2794000"/>
          <p14:tracePt t="18348" x="1714500" y="2813050"/>
          <p14:tracePt t="18364" x="1708150" y="2825750"/>
          <p14:tracePt t="18381" x="1708150" y="2838450"/>
          <p14:tracePt t="18398" x="1708150" y="2851150"/>
          <p14:tracePt t="18415" x="1701800" y="2876550"/>
          <p14:tracePt t="18431" x="1689100" y="2901950"/>
          <p14:tracePt t="18448" x="1682750" y="2921000"/>
          <p14:tracePt t="18465" x="1670050" y="2946400"/>
          <p14:tracePt t="18481" x="1663700" y="2965450"/>
          <p14:tracePt t="18498" x="1651000" y="2997200"/>
          <p14:tracePt t="18515" x="1644650" y="3016250"/>
          <p14:tracePt t="18531" x="1644650" y="3035300"/>
          <p14:tracePt t="18548" x="1644650" y="3054350"/>
          <p14:tracePt t="18565" x="1644650" y="3073400"/>
          <p14:tracePt t="18581" x="1644650" y="3098800"/>
          <p14:tracePt t="18598" x="1644650" y="3130550"/>
          <p14:tracePt t="18615" x="1644650" y="3136900"/>
          <p14:tracePt t="18631" x="1644650" y="3168650"/>
          <p14:tracePt t="18648" x="1644650" y="3181350"/>
          <p14:tracePt t="18665" x="1644650" y="3213100"/>
          <p14:tracePt t="18681" x="1644650" y="3232150"/>
          <p14:tracePt t="18681" x="1644650" y="3238500"/>
          <p14:tracePt t="18698" x="1644650" y="3257550"/>
          <p14:tracePt t="18715" x="1644650" y="3282950"/>
          <p14:tracePt t="18732" x="1644650" y="3302000"/>
          <p14:tracePt t="18748" x="1644650" y="3327400"/>
          <p14:tracePt t="18765" x="1644650" y="3352800"/>
          <p14:tracePt t="18780" x="1644650" y="3397250"/>
          <p14:tracePt t="18798" x="1644650" y="3441700"/>
          <p14:tracePt t="18815" x="1644650" y="3467100"/>
          <p14:tracePt t="18831" x="1644650" y="3511550"/>
          <p14:tracePt t="18848" x="1644650" y="3536950"/>
          <p14:tracePt t="18865" x="1644650" y="3549650"/>
          <p14:tracePt t="18881" x="1644650" y="3562350"/>
          <p14:tracePt t="18898" x="1644650" y="3568700"/>
          <p14:tracePt t="19101" x="1651000" y="3562350"/>
          <p14:tracePt t="19112" x="1657350" y="3549650"/>
          <p14:tracePt t="19115" x="1663700" y="3536950"/>
          <p14:tracePt t="19133" x="1663700" y="3530600"/>
          <p14:tracePt t="19134" x="1676400" y="3511550"/>
          <p14:tracePt t="19148" x="1682750" y="3492500"/>
          <p14:tracePt t="19148" x="1695450" y="3473450"/>
          <p14:tracePt t="19165" x="1701800" y="3454400"/>
          <p14:tracePt t="19181" x="1720850" y="3409950"/>
          <p14:tracePt t="19198" x="1733550" y="3384550"/>
          <p14:tracePt t="19214" x="1752600" y="3340100"/>
          <p14:tracePt t="19232" x="1765300" y="3289300"/>
          <p14:tracePt t="19248" x="1771650" y="3257550"/>
          <p14:tracePt t="19264" x="1778000" y="3200400"/>
          <p14:tracePt t="19281" x="1778000" y="3162300"/>
          <p14:tracePt t="19298" x="1784350" y="3086100"/>
          <p14:tracePt t="19315" x="1784350" y="3041650"/>
          <p14:tracePt t="19331" x="1784350" y="2952750"/>
          <p14:tracePt t="19348" x="1784350" y="2876550"/>
          <p14:tracePt t="19364" x="1784350" y="2832100"/>
          <p14:tracePt t="19381" x="1784350" y="2774950"/>
          <p14:tracePt t="19398" x="1784350" y="2743200"/>
          <p14:tracePt t="19414" x="1784350" y="2673350"/>
          <p14:tracePt t="19432" x="1784350" y="2597150"/>
          <p14:tracePt t="19448" x="1797050" y="2552700"/>
          <p14:tracePt t="19465" x="1803400" y="2470150"/>
          <p14:tracePt t="19481" x="1809750" y="2425700"/>
          <p14:tracePt t="19498" x="1828800" y="2362200"/>
          <p14:tracePt t="19514" x="1841500" y="2311400"/>
          <p14:tracePt t="19531" x="1847850" y="2286000"/>
          <p14:tracePt t="19548" x="1866900" y="2235200"/>
          <p14:tracePt t="19564" x="1873250" y="2203450"/>
          <p14:tracePt t="19581" x="1898650" y="2139950"/>
          <p14:tracePt t="19598" x="1924050" y="2095500"/>
          <p14:tracePt t="19615" x="1930400" y="2070100"/>
          <p14:tracePt t="19631" x="1949450" y="2038350"/>
          <p14:tracePt t="19648" x="1955800" y="2019300"/>
          <p14:tracePt t="19664" x="1974850" y="1993900"/>
          <p14:tracePt t="19681" x="1993900" y="1968500"/>
          <p14:tracePt t="19698" x="2000250" y="1955800"/>
          <p14:tracePt t="19714" x="2012950" y="1943100"/>
          <p14:tracePt t="19733" x="2025650" y="1936750"/>
          <p14:tracePt t="19748" x="2032000" y="1930400"/>
          <p14:tracePt t="19765" x="2044700" y="1924050"/>
          <p14:tracePt t="19781" x="2051050" y="1917700"/>
          <p14:tracePt t="19798" x="2057400" y="1911350"/>
          <p14:tracePt t="19814" x="2070100" y="1911350"/>
          <p14:tracePt t="19831" x="2082800" y="1905000"/>
          <p14:tracePt t="19848" x="2114550" y="1898650"/>
          <p14:tracePt t="19864" x="2127250" y="1892300"/>
          <p14:tracePt t="19881" x="2165350" y="1879600"/>
          <p14:tracePt t="19898" x="2178050" y="1879600"/>
          <p14:tracePt t="19914" x="2209800" y="1873250"/>
          <p14:tracePt t="19932" x="2235200" y="1866900"/>
          <p14:tracePt t="19948" x="2247900" y="1860550"/>
          <p14:tracePt t="19964" x="2279650" y="1854200"/>
          <p14:tracePt t="19981" x="2286000" y="1847850"/>
          <p14:tracePt t="19998" x="2317750" y="1841500"/>
          <p14:tracePt t="20014" x="2330450" y="1835150"/>
          <p14:tracePt t="20031" x="2343150" y="1835150"/>
          <p14:tracePt t="20048" x="2349500" y="1835150"/>
          <p14:tracePt t="20084" x="2355850" y="1835150"/>
          <p14:tracePt t="20084" x="2362200" y="1835150"/>
          <p14:tracePt t="20125" x="2368550" y="1835150"/>
          <p14:tracePt t="20135" x="2374900" y="1835150"/>
          <p14:tracePt t="20146" x="2381250" y="1835150"/>
          <p14:tracePt t="21073" x="2381250" y="1828800"/>
          <p14:tracePt t="21927" x="2387600" y="1828800"/>
          <p14:tracePt t="21968" x="2393950" y="1828800"/>
          <p14:tracePt t="22447" x="2400300" y="1828800"/>
          <p14:tracePt t="22468" x="2406650" y="1828800"/>
          <p14:tracePt t="22499" x="2413000" y="1828800"/>
          <p14:tracePt t="22541" x="2419350" y="1828800"/>
          <p14:tracePt t="22582" x="2419350" y="1822450"/>
          <p14:tracePt t="22623" x="2419350" y="1816100"/>
          <p14:tracePt t="22654" x="2425700" y="1816100"/>
          <p14:tracePt t="22706" x="2432050" y="1816100"/>
          <p14:tracePt t="26064" x="2438400" y="1816100"/>
          <p14:tracePt t="26095" x="2444750" y="1816100"/>
          <p14:tracePt t="26116" x="2451100" y="1816100"/>
          <p14:tracePt t="26128" x="2457450" y="1816100"/>
          <p14:tracePt t="26130" x="2470150" y="1816100"/>
          <p14:tracePt t="26149" x="2476500" y="1816100"/>
          <p14:tracePt t="26149" x="2495550" y="1816100"/>
          <p14:tracePt t="26165" x="2520950" y="1816100"/>
          <p14:tracePt t="26182" x="2540000" y="1816100"/>
          <p14:tracePt t="26182" x="2559050" y="1816100"/>
          <p14:tracePt t="26199" x="2584450" y="1816100"/>
          <p14:tracePt t="26215" x="2622550" y="1816100"/>
          <p14:tracePt t="26232" x="2641600" y="1816100"/>
          <p14:tracePt t="26249" x="2692400" y="1816100"/>
          <p14:tracePt t="26265" x="2724150" y="1816100"/>
          <p14:tracePt t="26282" x="2743200" y="1816100"/>
          <p14:tracePt t="26298" x="2768600" y="1816100"/>
          <p14:tracePt t="26316" x="2787650" y="1816100"/>
          <p14:tracePt t="26332" x="2806700" y="1816100"/>
          <p14:tracePt t="26349" x="2819400" y="1816100"/>
          <p14:tracePt t="26366" x="2832100" y="1816100"/>
          <p14:tracePt t="26382" x="2838450" y="1816100"/>
          <p14:tracePt t="26399" x="2844800" y="1816100"/>
          <p14:tracePt t="26415" x="2857500" y="1816100"/>
          <p14:tracePt t="26432" x="2870200" y="1816100"/>
          <p14:tracePt t="26449" x="2876550" y="1816100"/>
          <p14:tracePt t="26465" x="2901950" y="1816100"/>
          <p14:tracePt t="26483" x="2921000" y="1816100"/>
          <p14:tracePt t="26498" x="2940050" y="1816100"/>
          <p14:tracePt t="26515" x="2952750" y="1816100"/>
          <p14:tracePt t="26533" x="2965450" y="1816100"/>
          <p14:tracePt t="26549" x="2984500" y="1816100"/>
          <p14:tracePt t="26565" x="2997200" y="1816100"/>
          <p14:tracePt t="26582" x="3016250" y="1816100"/>
          <p14:tracePt t="26599" x="3035300" y="1816100"/>
          <p14:tracePt t="26615" x="3048000" y="1816100"/>
          <p14:tracePt t="26633" x="3060700" y="1816100"/>
          <p14:tracePt t="26649" x="3067050" y="1816100"/>
          <p14:tracePt t="26666" x="3079750" y="1816100"/>
          <p14:tracePt t="26682" x="3092450" y="1816100"/>
          <p14:tracePt t="26699" x="3098800" y="1816100"/>
          <p14:tracePt t="26715" x="3111500" y="1816100"/>
          <p14:tracePt t="26732" x="3117850" y="1816100"/>
          <p14:tracePt t="26750" x="3130550" y="1816100"/>
          <p14:tracePt t="26766" x="3136900" y="1816100"/>
          <p14:tracePt t="26783" x="3155950" y="1816100"/>
          <p14:tracePt t="26800" x="3187700" y="1816100"/>
          <p14:tracePt t="26816" x="3200400" y="1816100"/>
          <p14:tracePt t="26834" x="3238500" y="1816100"/>
          <p14:tracePt t="26850" x="3282950" y="1816100"/>
          <p14:tracePt t="26867" x="3295650" y="1816100"/>
          <p14:tracePt t="26883" x="3327400" y="1816100"/>
          <p14:tracePt t="26900" x="3340100" y="1816100"/>
          <p14:tracePt t="26916" x="3371850" y="1816100"/>
          <p14:tracePt t="26934" x="3378200" y="1816100"/>
          <p14:tracePt t="26950" x="3403600" y="1816100"/>
          <p14:tracePt t="26966" x="3416300" y="1816100"/>
          <p14:tracePt t="26983" x="3422650" y="1816100"/>
          <p14:tracePt t="26999" x="3435350" y="1816100"/>
          <p14:tracePt t="27017" x="3448050" y="1816100"/>
          <p14:tracePt t="27033" x="3473450" y="1816100"/>
          <p14:tracePt t="27050" x="3498850" y="1816100"/>
          <p14:tracePt t="27066" x="3511550" y="1816100"/>
          <p14:tracePt t="27083" x="3530600" y="1816100"/>
          <p14:tracePt t="27100" x="3536950" y="1816100"/>
          <p14:tracePt t="27116" x="3543300" y="1822450"/>
          <p14:tracePt t="27134" x="3549650" y="1822450"/>
          <p14:tracePt t="27149" x="3556000" y="1822450"/>
          <p14:tracePt t="27166" x="3562350" y="1822450"/>
          <p14:tracePt t="27183" x="3575050" y="1822450"/>
          <p14:tracePt t="27200" x="3581400" y="1822450"/>
          <p14:tracePt t="27216" x="3600450" y="1822450"/>
          <p14:tracePt t="27233" x="3613150" y="1822450"/>
          <p14:tracePt t="27250" x="3651250" y="1835150"/>
          <p14:tracePt t="27266" x="3670300" y="1835150"/>
          <p14:tracePt t="27283" x="3708400" y="1847850"/>
          <p14:tracePt t="27300" x="3740150" y="1854200"/>
          <p14:tracePt t="27336" x="3746500" y="1854200"/>
          <p14:tracePt t="27601" x="3752850" y="1854200"/>
          <p14:tracePt t="27642" x="3759200" y="1854200"/>
          <p14:tracePt t="27704" x="3752850" y="1847850"/>
          <p14:tracePt t="27725" x="3752850" y="1841500"/>
          <p14:tracePt t="27741" x="3746500" y="1841500"/>
          <p14:tracePt t="27742" x="3733800" y="1841500"/>
          <p14:tracePt t="27750" x="3727450" y="1828800"/>
          <p14:tracePt t="27766" x="3714750" y="1828800"/>
          <p14:tracePt t="27784" x="3695700" y="1822450"/>
          <p14:tracePt t="27800" x="3683000" y="1816100"/>
          <p14:tracePt t="27817" x="3657600" y="1809750"/>
          <p14:tracePt t="27833" x="3619500" y="1797050"/>
          <p14:tracePt t="27850" x="3600450" y="1790700"/>
          <p14:tracePt t="27867" x="3562350" y="1778000"/>
          <p14:tracePt t="27883" x="3549650" y="1771650"/>
          <p14:tracePt t="27900" x="3505200" y="1758950"/>
          <p14:tracePt t="27916" x="3454400" y="1746250"/>
          <p14:tracePt t="27934" x="3429000" y="1746250"/>
          <p14:tracePt t="27950" x="3378200" y="1733550"/>
          <p14:tracePt t="27967" x="3352800" y="1727200"/>
          <p14:tracePt t="27983" x="3295650" y="1720850"/>
          <p14:tracePt t="28000" x="3238500" y="1708150"/>
          <p14:tracePt t="28017" x="3200400" y="1701800"/>
          <p14:tracePt t="28033" x="3149600" y="1695450"/>
          <p14:tracePt t="28050" x="3117850" y="1695450"/>
          <p14:tracePt t="28066" x="3073400" y="1695450"/>
          <p14:tracePt t="28084" x="3022600" y="1695450"/>
          <p14:tracePt t="28100" x="2997200" y="1695450"/>
          <p14:tracePt t="28116" x="2940050" y="1695450"/>
          <p14:tracePt t="28134" x="2895600" y="1695450"/>
          <p14:tracePt t="28150" x="2806700" y="1695450"/>
          <p14:tracePt t="28167" x="2711450" y="1695450"/>
          <p14:tracePt t="28183" x="2654300" y="1695450"/>
          <p14:tracePt t="28200" x="2533650" y="1695450"/>
          <p14:tracePt t="28216" x="2489200" y="1695450"/>
          <p14:tracePt t="28233" x="2413000" y="1695450"/>
          <p14:tracePt t="28250" x="2362200" y="1695450"/>
          <p14:tracePt t="28266" x="2343150" y="1695450"/>
          <p14:tracePt t="28283" x="2305050" y="1695450"/>
          <p14:tracePt t="28299" x="2273300" y="1695450"/>
          <p14:tracePt t="28317" x="2222500" y="1708150"/>
          <p14:tracePt t="28333" x="2152650" y="1727200"/>
          <p14:tracePt t="28350" x="2127250" y="1733550"/>
          <p14:tracePt t="28366" x="2082800" y="1758950"/>
          <p14:tracePt t="28383" x="2070100" y="1758950"/>
          <p14:tracePt t="28400" x="2044700" y="1784350"/>
          <p14:tracePt t="28416" x="2019300" y="1809750"/>
          <p14:tracePt t="28434" x="2012950" y="1828800"/>
          <p14:tracePt t="28450" x="1987550" y="1860550"/>
          <p14:tracePt t="28467" x="1974850" y="1879600"/>
          <p14:tracePt t="28484" x="1949450" y="1924050"/>
          <p14:tracePt t="28500" x="1930400" y="1962150"/>
          <p14:tracePt t="28516" x="1917700" y="1981200"/>
          <p14:tracePt t="28533" x="1898650" y="2006600"/>
          <p14:tracePt t="28550" x="1892300" y="2025650"/>
          <p14:tracePt t="28566" x="1885950" y="2057400"/>
          <p14:tracePt t="28584" x="1879600" y="2082800"/>
          <p14:tracePt t="28600" x="1873250" y="2101850"/>
          <p14:tracePt t="28617" x="1873250" y="2146300"/>
          <p14:tracePt t="28633" x="1866900" y="2159000"/>
          <p14:tracePt t="28649" x="1860550" y="2197100"/>
          <p14:tracePt t="28667" x="1847850" y="2222500"/>
          <p14:tracePt t="28683" x="1847850" y="2241550"/>
          <p14:tracePt t="28700" x="1835150" y="2273300"/>
          <p14:tracePt t="28716" x="1835150" y="2286000"/>
          <p14:tracePt t="28733" x="1835150" y="2317750"/>
          <p14:tracePt t="28750" x="1835150" y="2336800"/>
          <p14:tracePt t="28766" x="1835150" y="2362200"/>
          <p14:tracePt t="28784" x="1835150" y="2387600"/>
          <p14:tracePt t="28799" x="1835150" y="2400300"/>
          <p14:tracePt t="28817" x="1835150" y="2419350"/>
          <p14:tracePt t="28833" x="1828800" y="2432050"/>
          <p14:tracePt t="28850" x="1828800" y="2463800"/>
          <p14:tracePt t="28867" x="1828800" y="2489200"/>
          <p14:tracePt t="28883" x="1828800" y="2501900"/>
          <p14:tracePt t="28900" x="1828800" y="2520950"/>
          <p14:tracePt t="28916" x="1828800" y="2533650"/>
          <p14:tracePt t="28933" x="1835150" y="2546350"/>
          <p14:tracePt t="28950" x="1841500" y="2559050"/>
          <p14:tracePt t="28966" x="1847850" y="2571750"/>
          <p14:tracePt t="28983" x="1847850" y="2590800"/>
          <p14:tracePt t="29000" x="1847850" y="2597150"/>
          <p14:tracePt t="29016" x="1860550" y="2616200"/>
          <p14:tracePt t="29033" x="1866900" y="2628900"/>
          <p14:tracePt t="29050" x="1873250" y="2641600"/>
          <p14:tracePt t="29066" x="1879600" y="2654300"/>
          <p14:tracePt t="29083" x="1879600" y="2667000"/>
          <p14:tracePt t="29100" x="1885950" y="2686050"/>
          <p14:tracePt t="29116" x="1905000" y="2711450"/>
          <p14:tracePt t="29133" x="1911350" y="2717800"/>
          <p14:tracePt t="29150" x="1924050" y="2743200"/>
          <p14:tracePt t="29167" x="1936750" y="2755900"/>
          <p14:tracePt t="29183" x="1955800" y="2774950"/>
          <p14:tracePt t="29200" x="1962150" y="2800350"/>
          <p14:tracePt t="29216" x="1974850" y="2813050"/>
          <p14:tracePt t="29234" x="1987550" y="2838450"/>
          <p14:tracePt t="29250" x="1993900" y="2851150"/>
          <p14:tracePt t="29266" x="2019300" y="2882900"/>
          <p14:tracePt t="29284" x="2057400" y="2921000"/>
          <p14:tracePt t="29299" x="2076450" y="2927350"/>
          <p14:tracePt t="29316" x="2108200" y="2952750"/>
          <p14:tracePt t="29333" x="2120900" y="2965450"/>
          <p14:tracePt t="29350" x="2171700" y="2997200"/>
          <p14:tracePt t="29367" x="2216150" y="3028950"/>
          <p14:tracePt t="29383" x="2241550" y="3054350"/>
          <p14:tracePt t="29400" x="2298700" y="3086100"/>
          <p14:tracePt t="29416" x="2324100" y="3105150"/>
          <p14:tracePt t="29433" x="2362200" y="3130550"/>
          <p14:tracePt t="29449" x="2381250" y="3149600"/>
          <p14:tracePt t="29467" x="2393950" y="3155950"/>
          <p14:tracePt t="29483" x="2419350" y="3162300"/>
          <p14:tracePt t="29518" x="2438400" y="3168650"/>
          <p14:tracePt t="29519" x="2457450" y="3181350"/>
          <p14:tracePt t="29533" x="2501900" y="3200400"/>
          <p14:tracePt t="29550" x="2533650" y="3213100"/>
          <p14:tracePt t="29566" x="2628900" y="3244850"/>
          <p14:tracePt t="29584" x="2673350" y="3251200"/>
          <p14:tracePt t="29599" x="2755900" y="3270250"/>
          <p14:tracePt t="29616" x="2813050" y="3276600"/>
          <p14:tracePt t="29633" x="2825750" y="3276600"/>
          <p14:tracePt t="29650" x="2838450" y="3276600"/>
          <p14:tracePt t="29666" x="2844800" y="3276600"/>
          <p14:tracePt t="29683" x="2851150" y="3276600"/>
          <p14:tracePt t="29699" x="2857500" y="3276600"/>
          <p14:tracePt t="29716" x="2863850" y="3276600"/>
          <p14:tracePt t="29734" x="2882900" y="3276600"/>
          <p14:tracePt t="29749" x="2901950" y="3276600"/>
          <p14:tracePt t="29766" x="2933700" y="3263900"/>
          <p14:tracePt t="29783" x="2946400" y="3257550"/>
          <p14:tracePt t="29800" x="2984500" y="3244850"/>
          <p14:tracePt t="29817" x="3016250" y="3238500"/>
          <p14:tracePt t="29833" x="3028950" y="3232150"/>
          <p14:tracePt t="29850" x="3054350" y="3232150"/>
          <p14:tracePt t="29866" x="3054350" y="3225800"/>
          <p14:tracePt t="29866" x="3067050" y="3225800"/>
          <p14:tracePt t="30536" x="3073400" y="3225800"/>
          <p14:tracePt t="30577" x="3086100" y="3225800"/>
          <p14:tracePt t="30588" x="3092450" y="3219450"/>
          <p14:tracePt t="30598" x="3098800" y="3219450"/>
          <p14:tracePt t="30608" x="3111500" y="3213100"/>
          <p14:tracePt t="30616" x="3130550" y="3206750"/>
          <p14:tracePt t="30633" x="3149600" y="3206750"/>
          <p14:tracePt t="30650" x="3181350" y="3206750"/>
          <p14:tracePt t="30666" x="3200400" y="3206750"/>
          <p14:tracePt t="30683" x="3213100" y="3200400"/>
          <p14:tracePt t="30700" x="3232150" y="3200400"/>
          <p14:tracePt t="30716" x="3244850" y="3200400"/>
          <p14:tracePt t="30716" x="3251200" y="3194050"/>
          <p14:tracePt t="30734" x="3257550" y="3194050"/>
          <p14:tracePt t="30750" x="3282950" y="3187700"/>
          <p14:tracePt t="30766" x="3295650" y="3187700"/>
          <p14:tracePt t="30783" x="3308350" y="3181350"/>
          <p14:tracePt t="30800" x="3321050" y="3181350"/>
          <p14:tracePt t="30816" x="3327400" y="3175000"/>
          <p14:tracePt t="30833" x="3346450" y="3168650"/>
          <p14:tracePt t="30850" x="3346450" y="3162300"/>
          <p14:tracePt t="30866" x="3352800" y="3155950"/>
          <p14:tracePt t="30900" x="3359150" y="3149600"/>
          <p14:tracePt t="30900" x="3371850" y="3136900"/>
          <p14:tracePt t="30917" x="3397250" y="3124200"/>
          <p14:tracePt t="30933" x="3403600" y="3117850"/>
          <p14:tracePt t="30950" x="3429000" y="3098800"/>
          <p14:tracePt t="30967" x="3441700" y="3086100"/>
          <p14:tracePt t="30983" x="3460750" y="3073400"/>
          <p14:tracePt t="31000" x="3467100" y="3060700"/>
          <p14:tracePt t="31016" x="3479800" y="3048000"/>
          <p14:tracePt t="31033" x="3486150" y="3028950"/>
          <p14:tracePt t="31049" x="3492500" y="3022600"/>
          <p14:tracePt t="31066" x="3498850" y="3003550"/>
          <p14:tracePt t="31084" x="3505200" y="2990850"/>
          <p14:tracePt t="31100" x="3511550" y="2978150"/>
          <p14:tracePt t="31116" x="3517900" y="2965450"/>
          <p14:tracePt t="31133" x="3524250" y="2952750"/>
          <p14:tracePt t="31150" x="3530600" y="2946400"/>
          <p14:tracePt t="31166" x="3543300" y="2927350"/>
          <p14:tracePt t="31183" x="3549650" y="2927350"/>
          <p14:tracePt t="31199" x="3556000" y="2914650"/>
          <p14:tracePt t="31216" x="3562350" y="2908300"/>
          <p14:tracePt t="31233" x="3568700" y="2895600"/>
          <p14:tracePt t="31250" x="3575050" y="2882900"/>
          <p14:tracePt t="31266" x="3581400" y="2870200"/>
          <p14:tracePt t="31283" x="3594100" y="2857500"/>
          <p14:tracePt t="31300" x="3594100" y="2844800"/>
          <p14:tracePt t="31316" x="3606800" y="2825750"/>
          <p14:tracePt t="31333" x="3613150" y="2819400"/>
          <p14:tracePt t="31349" x="3625850" y="2806700"/>
          <p14:tracePt t="31366" x="3632200" y="2794000"/>
          <p14:tracePt t="31383" x="3638550" y="2787650"/>
          <p14:tracePt t="31400" x="3644900" y="2768600"/>
          <p14:tracePt t="31416" x="3651250" y="2755900"/>
          <p14:tracePt t="31416" x="3651250" y="2743200"/>
          <p14:tracePt t="31433" x="3657600" y="2736850"/>
          <p14:tracePt t="31450" x="3670300" y="2711450"/>
          <p14:tracePt t="31466" x="3683000" y="2698750"/>
          <p14:tracePt t="31483" x="3689350" y="2686050"/>
          <p14:tracePt t="31500" x="3695700" y="2679700"/>
          <p14:tracePt t="31516" x="3708400" y="2667000"/>
          <p14:tracePt t="31533" x="3721100" y="2654300"/>
          <p14:tracePt t="31550" x="3727450" y="2654300"/>
          <p14:tracePt t="31566" x="3740150" y="2635250"/>
          <p14:tracePt t="31583" x="3752850" y="2628900"/>
          <p14:tracePt t="31599" x="3765550" y="2616200"/>
          <p14:tracePt t="31616" x="3784600" y="2597150"/>
          <p14:tracePt t="31633" x="3790950" y="2590800"/>
          <p14:tracePt t="31650" x="3803650" y="2578100"/>
          <p14:tracePt t="31666" x="3810000" y="2571750"/>
          <p14:tracePt t="31683" x="3816350" y="2565400"/>
          <p14:tracePt t="31699" x="3829050" y="2552700"/>
          <p14:tracePt t="31716" x="3841750" y="2552700"/>
          <p14:tracePt t="31733" x="3854450" y="2533650"/>
          <p14:tracePt t="31750" x="3860800" y="2527300"/>
          <p14:tracePt t="31767" x="3886200" y="2520950"/>
          <p14:tracePt t="31783" x="3905250" y="2508250"/>
          <p14:tracePt t="31800" x="3911600" y="2501900"/>
          <p14:tracePt t="31816" x="3937000" y="2495550"/>
          <p14:tracePt t="31833" x="3943350" y="2495550"/>
          <p14:tracePt t="31849" x="3962400" y="2476500"/>
          <p14:tracePt t="31866" x="3981450" y="2463800"/>
          <p14:tracePt t="31883" x="3994150" y="2457450"/>
          <p14:tracePt t="31900" x="4006850" y="2444750"/>
          <p14:tracePt t="31917" x="4019550" y="2432050"/>
          <p14:tracePt t="31933" x="4038600" y="2419350"/>
          <p14:tracePt t="31950" x="4064000" y="2406650"/>
          <p14:tracePt t="31966" x="4083050" y="2393950"/>
          <p14:tracePt t="31983" x="4102100" y="2381250"/>
          <p14:tracePt t="32000" x="4114800" y="2374900"/>
          <p14:tracePt t="32016" x="4146550" y="2355850"/>
          <p14:tracePt t="32033" x="4165600" y="2343150"/>
          <p14:tracePt t="32049" x="4178300" y="2336800"/>
          <p14:tracePt t="32066" x="4197350" y="2317750"/>
          <p14:tracePt t="32083" x="4210050" y="2311400"/>
          <p14:tracePt t="32099" x="4235450" y="2305050"/>
          <p14:tracePt t="32116" x="4248150" y="2292350"/>
          <p14:tracePt t="32133" x="4254500" y="2279650"/>
          <p14:tracePt t="32149" x="4267200" y="2273300"/>
          <p14:tracePt t="32166" x="4273550" y="2260600"/>
          <p14:tracePt t="32183" x="4292600" y="2241550"/>
          <p14:tracePt t="32199" x="4305300" y="2235200"/>
          <p14:tracePt t="32216" x="4324350" y="2216150"/>
          <p14:tracePt t="32233" x="4343400" y="2197100"/>
          <p14:tracePt t="32250" x="4349750" y="2190750"/>
          <p14:tracePt t="32266" x="4362450" y="2184400"/>
          <p14:tracePt t="32283" x="4368800" y="2178050"/>
          <p14:tracePt t="32413" x="4362450" y="2184400"/>
          <p14:tracePt t="32423" x="4356100" y="2184400"/>
          <p14:tracePt t="32433" x="4337050" y="2197100"/>
          <p14:tracePt t="32443" x="4311650" y="2203450"/>
          <p14:tracePt t="32449" x="4229100" y="2228850"/>
          <p14:tracePt t="32466" x="4171950" y="2247900"/>
          <p14:tracePt t="32483" x="4013200" y="2298700"/>
          <p14:tracePt t="32500" x="3937000" y="2324100"/>
          <p14:tracePt t="32516" x="3746500" y="2381250"/>
          <p14:tracePt t="32533" x="3549650" y="2432050"/>
          <p14:tracePt t="32549" x="3448050" y="2470150"/>
          <p14:tracePt t="32566" x="3206750" y="2540000"/>
          <p14:tracePt t="32583" x="2933700" y="2590800"/>
          <p14:tracePt t="32600" x="2819400" y="2616200"/>
          <p14:tracePt t="32616" x="2559050" y="2647950"/>
          <p14:tracePt t="32633" x="2451100" y="2654300"/>
          <p14:tracePt t="32650" x="2254250" y="2660650"/>
          <p14:tracePt t="32666" x="2082800" y="2660650"/>
          <p14:tracePt t="32683" x="2006600" y="2660650"/>
          <p14:tracePt t="32699" x="1854200" y="2660650"/>
          <p14:tracePt t="32716" x="1784350" y="2660650"/>
          <p14:tracePt t="32733" x="1631950" y="2660650"/>
          <p14:tracePt t="32750" x="1562100" y="2660650"/>
          <p14:tracePt t="32766" x="1441450" y="2660650"/>
          <p14:tracePt t="32783" x="1358900" y="2660650"/>
          <p14:tracePt t="32800" x="1320800" y="2660650"/>
          <p14:tracePt t="32816" x="1282700" y="2660650"/>
          <p14:tracePt t="32833" x="1257300" y="2660650"/>
          <p14:tracePt t="33136" x="1257300" y="2654300"/>
          <p14:tracePt t="33157" x="1263650" y="2654300"/>
          <p14:tracePt t="33167" x="1263650" y="2647950"/>
          <p14:tracePt t="33199" x="1263650" y="2641600"/>
          <p14:tracePt t="33209" x="1263650" y="2635250"/>
          <p14:tracePt t="33229" x="1270000" y="2628900"/>
          <p14:tracePt t="33240" x="1270000" y="2616200"/>
          <p14:tracePt t="33250" x="1270000" y="2609850"/>
          <p14:tracePt t="33266" x="1270000" y="2590800"/>
          <p14:tracePt t="33267" x="1270000" y="2552700"/>
          <p14:tracePt t="33283" x="1270000" y="2533650"/>
          <p14:tracePt t="33300" x="1270000" y="2489200"/>
          <p14:tracePt t="33316" x="1270000" y="2463800"/>
          <p14:tracePt t="33333" x="1276350" y="2406650"/>
          <p14:tracePt t="33349" x="1289050" y="2336800"/>
          <p14:tracePt t="33366" x="1295400" y="2298700"/>
          <p14:tracePt t="33383" x="1301750" y="2222500"/>
          <p14:tracePt t="33399" x="1308100" y="2184400"/>
          <p14:tracePt t="33416" x="1314450" y="2139950"/>
          <p14:tracePt t="33433" x="1314450" y="2089150"/>
          <p14:tracePt t="33450" x="1314450" y="2076450"/>
          <p14:tracePt t="33466" x="1314450" y="2051050"/>
          <p14:tracePt t="33483" x="1314450" y="2044700"/>
          <p14:tracePt t="33499" x="1314450" y="2032000"/>
          <p14:tracePt t="33584" x="1314450" y="2038350"/>
          <p14:tracePt t="33594" x="1308100" y="2038350"/>
          <p14:tracePt t="33605" x="1295400" y="2057400"/>
          <p14:tracePt t="33615" x="1295400" y="2070100"/>
          <p14:tracePt t="33625" x="1289050" y="2089150"/>
          <p14:tracePt t="33633" x="1263650" y="2152650"/>
          <p14:tracePt t="33649" x="1257300" y="2190750"/>
          <p14:tracePt t="33666" x="1250950" y="2279650"/>
          <p14:tracePt t="33683" x="1250950" y="2374900"/>
          <p14:tracePt t="33699" x="1250950" y="2419350"/>
          <p14:tracePt t="33716" x="1250950" y="2501900"/>
          <p14:tracePt t="33733" x="1250950" y="2533650"/>
          <p14:tracePt t="33750" x="1257300" y="2578100"/>
          <p14:tracePt t="33766" x="1270000" y="2609850"/>
          <p14:tracePt t="33783" x="1276350" y="2622550"/>
          <p14:tracePt t="33799" x="1295400" y="2647950"/>
          <p14:tracePt t="33816" x="1308100" y="2660650"/>
          <p14:tracePt t="33833" x="1339850" y="2673350"/>
          <p14:tracePt t="33849" x="1358900" y="2679700"/>
          <p14:tracePt t="33849" x="1371600" y="2686050"/>
          <p14:tracePt t="33866" x="1390650" y="2692400"/>
          <p14:tracePt t="33883" x="1422400" y="2698750"/>
          <p14:tracePt t="33900" x="1428750" y="2698750"/>
          <p14:tracePt t="33916" x="1447800" y="2698750"/>
          <p14:tracePt t="33934" x="1454150" y="2698750"/>
          <p14:tracePt t="33950" x="1460500" y="2698750"/>
          <p14:tracePt t="33966" x="1473200" y="2692400"/>
          <p14:tracePt t="33983" x="1485900" y="2692400"/>
          <p14:tracePt t="34000" x="1517650" y="2692400"/>
          <p14:tracePt t="34016" x="1543050" y="2692400"/>
          <p14:tracePt t="34033" x="1625600" y="2705100"/>
          <p14:tracePt t="34050" x="1752600" y="2749550"/>
          <p14:tracePt t="34066" x="1841500" y="2774950"/>
          <p14:tracePt t="34083" x="2019300" y="2825750"/>
          <p14:tracePt t="34100" x="2114550" y="2857500"/>
          <p14:tracePt t="34116" x="2317750" y="2921000"/>
          <p14:tracePt t="34133" x="2489200" y="2965450"/>
          <p14:tracePt t="34149" x="2571750" y="2990850"/>
          <p14:tracePt t="34166" x="2705100" y="3041650"/>
          <p14:tracePt t="34183" x="2762250" y="3067050"/>
          <p14:tracePt t="34200" x="2870200" y="3124200"/>
          <p14:tracePt t="34216" x="2990850" y="3200400"/>
          <p14:tracePt t="34233" x="3060700" y="3244850"/>
          <p14:tracePt t="34250" x="3200400" y="3327400"/>
          <p14:tracePt t="34266" x="3270250" y="3365500"/>
          <p14:tracePt t="34283" x="3397250" y="3422650"/>
          <p14:tracePt t="34300" x="3479800" y="3454400"/>
          <p14:tracePt t="34316" x="3498850" y="3454400"/>
          <p14:tracePt t="34333" x="3511550" y="3460750"/>
          <p14:tracePt t="34377" x="3511550" y="3454400"/>
          <p14:tracePt t="34398" x="3517900" y="3454400"/>
          <p14:tracePt t="34409" x="3524250" y="3448050"/>
          <p14:tracePt t="34419" x="3530600" y="3435350"/>
          <p14:tracePt t="34440" x="3530600" y="3422650"/>
          <p14:tracePt t="34451" x="3543300" y="3409950"/>
          <p14:tracePt t="34466" x="3549650" y="3390900"/>
          <p14:tracePt t="34471" x="3568700" y="3365500"/>
          <p14:tracePt t="34483" x="3581400" y="3346450"/>
          <p14:tracePt t="34499" x="3613150" y="3314700"/>
          <p14:tracePt t="34516" x="3619500" y="3302000"/>
          <p14:tracePt t="34533" x="3651250" y="3270250"/>
          <p14:tracePt t="34549" x="3689350" y="3251200"/>
          <p14:tracePt t="34566" x="3714750" y="3225800"/>
          <p14:tracePt t="34583" x="3778250" y="3187700"/>
          <p14:tracePt t="34600" x="3822700" y="3155950"/>
          <p14:tracePt t="34616" x="3917950" y="3098800"/>
          <p14:tracePt t="34633" x="4025900" y="3022600"/>
          <p14:tracePt t="34649" x="4076700" y="2978150"/>
          <p14:tracePt t="34666" x="4165600" y="2908300"/>
          <p14:tracePt t="34683" x="4203700" y="2870200"/>
          <p14:tracePt t="34699" x="4286250" y="2787650"/>
          <p14:tracePt t="34716" x="4337050" y="2698750"/>
          <p14:tracePt t="34733" x="4375150" y="2654300"/>
          <p14:tracePt t="34750" x="4419600" y="2552700"/>
          <p14:tracePt t="34766" x="4445000" y="2514600"/>
          <p14:tracePt t="34783" x="4470400" y="2444750"/>
          <p14:tracePt t="34800" x="4502150" y="2387600"/>
          <p14:tracePt t="34816" x="4508500" y="2374900"/>
          <p14:tracePt t="34833" x="4533900" y="2330450"/>
          <p14:tracePt t="34849" x="4540250" y="2305050"/>
          <p14:tracePt t="34866" x="4552950" y="2254250"/>
          <p14:tracePt t="34883" x="4559300" y="2203450"/>
          <p14:tracePt t="34900" x="4559300" y="2178050"/>
          <p14:tracePt t="34916" x="4565650" y="2139950"/>
          <p14:tracePt t="34933" x="4565650" y="2127250"/>
          <p14:tracePt t="34950" x="4565650" y="2114550"/>
          <p14:tracePt t="36112" x="4559300" y="2114550"/>
          <p14:tracePt t="36122" x="4546600" y="2114550"/>
          <p14:tracePt t="36125" x="4533900" y="2120900"/>
          <p14:tracePt t="36133" x="4495800" y="2133600"/>
          <p14:tracePt t="36149" x="4375150" y="2165350"/>
          <p14:tracePt t="36167" x="4286250" y="2197100"/>
          <p14:tracePt t="36183" x="4070350" y="2260600"/>
          <p14:tracePt t="36200" x="3962400" y="2286000"/>
          <p14:tracePt t="36216" x="3765550" y="2343150"/>
          <p14:tracePt t="36233" x="3638550" y="2381250"/>
          <p14:tracePt t="36250" x="3613150" y="2393950"/>
          <p14:tracePt t="36266" x="3581400" y="2413000"/>
          <p14:tracePt t="36283" x="3575050" y="2419350"/>
          <p14:tracePt t="36300" x="3562350" y="2432050"/>
          <p14:tracePt t="36316" x="3543300" y="2451100"/>
          <p14:tracePt t="36333" x="3530600" y="2457450"/>
          <p14:tracePt t="36349" x="3492500" y="2476500"/>
          <p14:tracePt t="36366" x="3479800" y="2489200"/>
          <p14:tracePt t="36383" x="3454400" y="2514600"/>
          <p14:tracePt t="36400" x="3429000" y="2533650"/>
          <p14:tracePt t="36416" x="3422650" y="2546350"/>
          <p14:tracePt t="36433" x="3409950" y="2571750"/>
          <p14:tracePt t="36449" x="3409950" y="2578100"/>
          <p14:tracePt t="36466" x="3403600" y="2609850"/>
          <p14:tracePt t="36484" x="3397250" y="2628900"/>
          <p14:tracePt t="36499" x="3390900" y="2647950"/>
          <p14:tracePt t="36516" x="3378200" y="2679700"/>
          <p14:tracePt t="36533" x="3371850" y="2692400"/>
          <p14:tracePt t="36550" x="3352800" y="2724150"/>
          <p14:tracePt t="36566" x="3340100" y="2755900"/>
          <p14:tracePt t="36583" x="3340100" y="2762250"/>
          <p14:tracePt t="36599" x="3321050" y="2794000"/>
          <p14:tracePt t="36616" x="3314700" y="2806700"/>
          <p14:tracePt t="36633" x="3295650" y="2838450"/>
          <p14:tracePt t="36649" x="3276600" y="2863850"/>
          <p14:tracePt t="36666" x="3270250" y="2876550"/>
          <p14:tracePt t="36683" x="3263900" y="2889250"/>
          <p14:tracePt t="36830" x="3270250" y="2889250"/>
          <p14:tracePt t="36840" x="3282950" y="2889250"/>
          <p14:tracePt t="36851" x="3289300" y="2889250"/>
          <p14:tracePt t="36853" x="3314700" y="2889250"/>
          <p14:tracePt t="36866" x="3390900" y="2870200"/>
          <p14:tracePt t="36883" x="3435350" y="2851150"/>
          <p14:tracePt t="36899" x="3581400" y="2813050"/>
          <p14:tracePt t="36916" x="3670300" y="2781300"/>
          <p14:tracePt t="36933" x="3835400" y="2730500"/>
          <p14:tracePt t="36949" x="3987800" y="2679700"/>
          <p14:tracePt t="36966" x="4044950" y="2654300"/>
          <p14:tracePt t="36983" x="4127500" y="2609850"/>
          <p14:tracePt t="36999" x="4146550" y="2597150"/>
          <p14:tracePt t="37016" x="4184650" y="2565400"/>
          <p14:tracePt t="37033" x="4216400" y="2533650"/>
          <p14:tracePt t="37050" x="4229100" y="2514600"/>
          <p14:tracePt t="37066" x="4260850" y="2470150"/>
          <p14:tracePt t="37083" x="4273550" y="2444750"/>
          <p14:tracePt t="37099" x="4305300" y="2387600"/>
          <p14:tracePt t="37116" x="4343400" y="2343150"/>
          <p14:tracePt t="37133" x="4349750" y="2324100"/>
          <p14:tracePt t="37149" x="4375150" y="2292350"/>
          <p14:tracePt t="37166" x="4394200" y="2273300"/>
          <p14:tracePt t="37183" x="4419600" y="2235200"/>
          <p14:tracePt t="37200" x="4445000" y="2190750"/>
          <p14:tracePt t="37216" x="4464050" y="2165350"/>
          <p14:tracePt t="37233" x="4483100" y="2127250"/>
          <p14:tracePt t="37249" x="4489450" y="2108200"/>
          <p14:tracePt t="37266" x="4508500" y="2089150"/>
          <p14:tracePt t="37283" x="4514850" y="2070100"/>
          <p14:tracePt t="37320" x="4514850" y="2063750"/>
          <p14:tracePt t="37321" x="4514850" y="2057400"/>
          <p14:tracePt t="37341" x="4521200" y="2051050"/>
          <p14:tracePt t="37372" x="4521200" y="2044700"/>
          <p14:tracePt t="37383" x="4527550" y="2038350"/>
          <p14:tracePt t="37385" x="4527550" y="2032000"/>
          <p14:tracePt t="37435" x="4527550" y="2025650"/>
          <p14:tracePt t="37487" x="4527550" y="2019300"/>
          <p14:tracePt t="37497" x="4533900" y="2019300"/>
          <p14:tracePt t="37539" x="4533900" y="2012950"/>
          <p14:tracePt t="37693" x="4527550" y="2012950"/>
          <p14:tracePt t="37713" x="4521200" y="2012950"/>
          <p14:tracePt t="37725" x="4514850" y="2025650"/>
          <p14:tracePt t="37735" x="4508500" y="2032000"/>
          <p14:tracePt t="37736" x="4502150" y="2038350"/>
          <p14:tracePt t="37749" x="4476750" y="2057400"/>
          <p14:tracePt t="37766" x="4464050" y="2070100"/>
          <p14:tracePt t="37783" x="4445000" y="2095500"/>
          <p14:tracePt t="37799" x="4432300" y="2101850"/>
          <p14:tracePt t="37816" x="4394200" y="2127250"/>
          <p14:tracePt t="37833" x="4362450" y="2165350"/>
          <p14:tracePt t="37850" x="4349750" y="2184400"/>
          <p14:tracePt t="37866" x="4311650" y="2228850"/>
          <p14:tracePt t="37883" x="4298950" y="2254250"/>
          <p14:tracePt t="37899" x="4273550" y="2298700"/>
          <p14:tracePt t="37916" x="4254500" y="2343150"/>
          <p14:tracePt t="37934" x="4241800" y="2362200"/>
          <p14:tracePt t="37950" x="4235450" y="2406650"/>
          <p14:tracePt t="37966" x="4216400" y="2432050"/>
          <p14:tracePt t="37983" x="4203700" y="2470150"/>
          <p14:tracePt t="38000" x="4197350" y="2482850"/>
          <p14:tracePt t="38016" x="4178300" y="2520950"/>
          <p14:tracePt t="38033" x="4152900" y="2552700"/>
          <p14:tracePt t="38050" x="4140200" y="2571750"/>
          <p14:tracePt t="38066" x="4121150" y="2603500"/>
          <p14:tracePt t="38083" x="4114800" y="2622550"/>
          <p14:tracePt t="38099" x="4102100" y="2654300"/>
          <p14:tracePt t="38116" x="4083050" y="2679700"/>
          <p14:tracePt t="38133" x="4070350" y="2692400"/>
          <p14:tracePt t="38149" x="4057650" y="2711450"/>
          <p14:tracePt t="38166" x="4032250" y="2730500"/>
          <p14:tracePt t="38183" x="4019550" y="2743200"/>
          <p14:tracePt t="38199" x="3987800" y="2768600"/>
          <p14:tracePt t="38216" x="3975100" y="2781300"/>
          <p14:tracePt t="38233" x="3937000" y="2794000"/>
          <p14:tracePt t="38249" x="3917950" y="2806700"/>
          <p14:tracePt t="38266" x="3898900" y="2819400"/>
          <p14:tracePt t="38283" x="3873500" y="2838450"/>
          <p14:tracePt t="38299" x="3867150" y="2844800"/>
          <p14:tracePt t="38316" x="3841750" y="2857500"/>
          <p14:tracePt t="38333" x="3822700" y="2870200"/>
          <p14:tracePt t="38350" x="3771900" y="2895600"/>
          <p14:tracePt t="38366" x="3695700" y="2921000"/>
          <p14:tracePt t="38383" x="3657600" y="2933700"/>
          <p14:tracePt t="38399" x="3613150" y="2946400"/>
          <p14:tracePt t="38416" x="3594100" y="2959100"/>
          <p14:tracePt t="38433" x="3543300" y="2971800"/>
          <p14:tracePt t="38449" x="3505200" y="2978150"/>
          <p14:tracePt t="38466" x="3486150" y="2984500"/>
          <p14:tracePt t="38483" x="3454400" y="3003550"/>
          <p14:tracePt t="38500" x="3435350" y="3003550"/>
          <p14:tracePt t="38516" x="3409950" y="3016250"/>
          <p14:tracePt t="38533" x="3390900" y="3028950"/>
          <p14:tracePt t="38549" x="3378200" y="3028950"/>
          <p14:tracePt t="38566" x="3365500" y="3041650"/>
          <p14:tracePt t="38583" x="3352800" y="3041650"/>
          <p14:tracePt t="38599" x="3327400" y="3041650"/>
          <p14:tracePt t="38616" x="3295650" y="3054350"/>
          <p14:tracePt t="38633" x="3282950" y="3060700"/>
          <p14:tracePt t="38650" x="3251200" y="3067050"/>
          <p14:tracePt t="38666" x="3238500" y="3073400"/>
          <p14:tracePt t="38683" x="3225800" y="3079750"/>
          <p14:tracePt t="38700" x="3213100" y="3086100"/>
          <p14:tracePt t="38716" x="3206750" y="3086100"/>
          <p14:tracePt t="38733" x="3194050" y="3098800"/>
          <p14:tracePt t="38778" x="3187700" y="3098800"/>
          <p14:tracePt t="38789" x="3187700" y="3105150"/>
          <p14:tracePt t="38830" x="3181350" y="3105150"/>
          <p14:tracePt t="38851" x="3175000" y="3111500"/>
          <p14:tracePt t="38872" x="3175000" y="3117850"/>
          <p14:tracePt t="38893" x="3168650" y="3124200"/>
          <p14:tracePt t="38914" x="3168650" y="3130550"/>
          <p14:tracePt t="38945" x="3162300" y="3130550"/>
          <p14:tracePt t="38998" x="3155950" y="3130550"/>
          <p14:tracePt t="39008" x="3149600" y="3130550"/>
          <p14:tracePt t="39018" x="3143250" y="3136900"/>
          <p14:tracePt t="39039" x="3143250" y="3143250"/>
          <p14:tracePt t="40270" x="3149600" y="3143250"/>
          <p14:tracePt t="40311" x="3155950" y="3143250"/>
          <p14:tracePt t="40363" x="3155950" y="3136900"/>
          <p14:tracePt t="40374" x="3162300" y="3136900"/>
          <p14:tracePt t="40384" x="3175000" y="3130550"/>
          <p14:tracePt t="40398" x="3175000" y="3124200"/>
          <p14:tracePt t="40399" x="3194050" y="3117850"/>
          <p14:tracePt t="40399" x="3206750" y="3111500"/>
          <p14:tracePt t="40415" x="3219450" y="3105150"/>
          <p14:tracePt t="40432" x="3257550" y="3086100"/>
          <p14:tracePt t="40448" x="3282950" y="3079750"/>
          <p14:tracePt t="40465" x="3327400" y="3054350"/>
          <p14:tracePt t="40482" x="3365500" y="3028950"/>
          <p14:tracePt t="40499" x="3390900" y="3016250"/>
          <p14:tracePt t="40516" x="3429000" y="2984500"/>
          <p14:tracePt t="40532" x="3441700" y="2971800"/>
          <p14:tracePt t="40548" x="3492500" y="2940050"/>
          <p14:tracePt t="40565" x="3536950" y="2914650"/>
          <p14:tracePt t="40582" x="3562350" y="2895600"/>
          <p14:tracePt t="40598" x="3600450" y="2870200"/>
          <p14:tracePt t="40615" x="3625850" y="2857500"/>
          <p14:tracePt t="40632" x="3657600" y="2838450"/>
          <p14:tracePt t="40649" x="3683000" y="2825750"/>
          <p14:tracePt t="40665" x="3740150" y="2794000"/>
          <p14:tracePt t="40682" x="3797300" y="2755900"/>
          <p14:tracePt t="40698" x="3835400" y="2743200"/>
          <p14:tracePt t="40715" x="3898900" y="2698750"/>
          <p14:tracePt t="40732" x="3924300" y="2679700"/>
          <p14:tracePt t="40748" x="3975100" y="2647950"/>
          <p14:tracePt t="40765" x="4019550" y="2616200"/>
          <p14:tracePt t="40782" x="4038600" y="2603500"/>
          <p14:tracePt t="40798" x="4070350" y="2571750"/>
          <p14:tracePt t="40815" x="4076700" y="2552700"/>
          <p14:tracePt t="40832" x="4108450" y="2520950"/>
          <p14:tracePt t="40849" x="4140200" y="2482850"/>
          <p14:tracePt t="40865" x="4146550" y="2470150"/>
          <p14:tracePt t="40882" x="4171950" y="2425700"/>
          <p14:tracePt t="40898" x="4178300" y="2406650"/>
          <p14:tracePt t="40915" x="4197350" y="2368550"/>
          <p14:tracePt t="40932" x="4216400" y="2330450"/>
          <p14:tracePt t="40948" x="4222750" y="2317750"/>
          <p14:tracePt t="40965" x="4241800" y="2286000"/>
          <p14:tracePt t="40982" x="4248150" y="2266950"/>
          <p14:tracePt t="40998" x="4273550" y="2235200"/>
          <p14:tracePt t="41015" x="4286250" y="2209800"/>
          <p14:tracePt t="41032" x="4292600" y="2190750"/>
          <p14:tracePt t="41048" x="4305300" y="2159000"/>
          <p14:tracePt t="41065" x="4311650" y="2146300"/>
          <p14:tracePt t="41082" x="4324350" y="2114550"/>
          <p14:tracePt t="41098" x="4337050" y="2095500"/>
          <p14:tracePt t="41115" x="4343400" y="2082800"/>
          <p14:tracePt t="41132" x="4349750" y="2070100"/>
          <p14:tracePt t="41149" x="4356100" y="2070100"/>
          <p14:tracePt t="41165" x="4362450" y="2057400"/>
          <p14:tracePt t="41182" x="4362450" y="2051050"/>
          <p14:tracePt t="41280" x="4368800" y="2051050"/>
          <p14:tracePt t="41321" x="4375150" y="2051050"/>
          <p14:tracePt t="41434" x="4368800" y="2063750"/>
          <p14:tracePt t="41447" x="4368800" y="2070100"/>
          <p14:tracePt t="41457" x="4362450" y="2076450"/>
          <p14:tracePt t="41466" x="4349750" y="2089150"/>
          <p14:tracePt t="41466" x="4337050" y="2101850"/>
          <p14:tracePt t="41482" x="4318000" y="2120900"/>
          <p14:tracePt t="41498" x="4311650" y="2139950"/>
          <p14:tracePt t="41515" x="4286250" y="2165350"/>
          <p14:tracePt t="41533" x="4279900" y="2184400"/>
          <p14:tracePt t="41549" x="4260850" y="2203450"/>
          <p14:tracePt t="41565" x="4248150" y="2235200"/>
          <p14:tracePt t="41582" x="4235450" y="2254250"/>
          <p14:tracePt t="41598" x="4210050" y="2273300"/>
          <p14:tracePt t="41615" x="4197350" y="2286000"/>
          <p14:tracePt t="41632" x="4165600" y="2317750"/>
          <p14:tracePt t="41649" x="4140200" y="2349500"/>
          <p14:tracePt t="41665" x="4127500" y="2362200"/>
          <p14:tracePt t="41682" x="4095750" y="2387600"/>
          <p14:tracePt t="41698" x="4076700" y="2406650"/>
          <p14:tracePt t="41715" x="4051300" y="2438400"/>
          <p14:tracePt t="41732" x="4025900" y="2463800"/>
          <p14:tracePt t="41748" x="4013200" y="2476500"/>
          <p14:tracePt t="41765" x="3994150" y="2495550"/>
          <p14:tracePt t="41782" x="3981450" y="2508250"/>
          <p14:tracePt t="41798" x="3968750" y="2527300"/>
          <p14:tracePt t="41815" x="3943350" y="2540000"/>
          <p14:tracePt t="41832" x="3937000" y="2546350"/>
          <p14:tracePt t="41848" x="3911600" y="2565400"/>
          <p14:tracePt t="41865" x="3898900" y="2571750"/>
          <p14:tracePt t="41882" x="3873500" y="2584450"/>
          <p14:tracePt t="41898" x="3848100" y="2597150"/>
          <p14:tracePt t="41915" x="3848100" y="2603500"/>
          <p14:tracePt t="41932" x="3829050" y="2609850"/>
          <p14:tracePt t="41949" x="3822700" y="2616200"/>
          <p14:tracePt t="41965" x="3822700" y="2628900"/>
          <p14:tracePt t="41982" x="3816350" y="2628900"/>
          <p14:tracePt t="41998" x="3810000" y="2628900"/>
          <p14:tracePt t="42015" x="3810000" y="2635250"/>
          <p14:tracePt t="42032" x="3803650" y="2641600"/>
          <p14:tracePt t="42049" x="3797300" y="2641600"/>
          <p14:tracePt t="47364" x="3790950" y="2641600"/>
          <p14:tracePt t="47375" x="3790950" y="2647950"/>
          <p14:tracePt t="47385" x="3784600" y="2660650"/>
          <p14:tracePt t="47399" x="3778250" y="2673350"/>
          <p14:tracePt t="47400" x="3746500" y="2698750"/>
          <p14:tracePt t="47416" x="3727450" y="2717800"/>
          <p14:tracePt t="47433" x="3689350" y="2768600"/>
          <p14:tracePt t="47449" x="3670300" y="2787650"/>
          <p14:tracePt t="47466" x="3613150" y="2838450"/>
          <p14:tracePt t="47483" x="3594100" y="2863850"/>
          <p14:tracePt t="47499" x="3543300" y="2914650"/>
          <p14:tracePt t="47516" x="3492500" y="2959100"/>
          <p14:tracePt t="47533" x="3467100" y="2990850"/>
          <p14:tracePt t="47549" x="3422650" y="3048000"/>
          <p14:tracePt t="47566" x="3403600" y="3073400"/>
          <p14:tracePt t="47583" x="3352800" y="3130550"/>
          <p14:tracePt t="47599" x="3302000" y="3206750"/>
          <p14:tracePt t="47616" x="3276600" y="3238500"/>
          <p14:tracePt t="47633" x="3232150" y="3302000"/>
          <p14:tracePt t="47649" x="3206750" y="3340100"/>
          <p14:tracePt t="47666" x="3181350" y="3429000"/>
          <p14:tracePt t="47682" x="3155950" y="3511550"/>
          <p14:tracePt t="47700" x="3155950" y="3562350"/>
          <p14:tracePt t="47716" x="3136900" y="3683000"/>
          <p14:tracePt t="47733" x="3130550" y="3740150"/>
          <p14:tracePt t="47749" x="3105150" y="3854450"/>
          <p14:tracePt t="47766" x="3073400" y="3968750"/>
          <p14:tracePt t="47783" x="3067050" y="4025900"/>
          <p14:tracePt t="47799" x="3054350" y="4127500"/>
          <p14:tracePt t="47816" x="3041650" y="4191000"/>
          <p14:tracePt t="47833" x="3041650" y="4324350"/>
          <p14:tracePt t="47849" x="3035300" y="4457700"/>
          <p14:tracePt t="47866" x="3028950" y="4508500"/>
          <p14:tracePt t="47882" x="3009900" y="4622800"/>
          <p14:tracePt t="47900" x="2997200" y="4679950"/>
          <p14:tracePt t="47916" x="2978150" y="4781550"/>
          <p14:tracePt t="47933" x="2965450" y="4870450"/>
          <p14:tracePt t="47949" x="2965450" y="4908550"/>
          <p14:tracePt t="47966" x="2946400" y="4984750"/>
          <p14:tracePt t="47983" x="2940050" y="5010150"/>
          <p14:tracePt t="47999" x="2921000" y="5073650"/>
          <p14:tracePt t="48016" x="2901950" y="5137150"/>
          <p14:tracePt t="48033" x="2895600" y="5162550"/>
          <p14:tracePt t="48049" x="2876550" y="5213350"/>
          <p14:tracePt t="48066" x="2863850" y="5238750"/>
          <p14:tracePt t="48083" x="2844800" y="5283200"/>
          <p14:tracePt t="48099" x="2825750" y="5321300"/>
          <p14:tracePt t="48116" x="2813050" y="5327650"/>
          <p14:tracePt t="48133" x="2787650" y="5359400"/>
          <p14:tracePt t="48149" x="2781300" y="5372100"/>
          <p14:tracePt t="48166" x="2762250" y="5391150"/>
          <p14:tracePt t="48183" x="2743200" y="5397500"/>
          <p14:tracePt t="48200" x="2743200" y="5403850"/>
          <p14:tracePt t="48216" x="2730500" y="5410200"/>
          <p14:tracePt t="48233" x="2724150" y="5416550"/>
          <p14:tracePt t="48249" x="2698750" y="5422900"/>
          <p14:tracePt t="48266" x="2692400" y="5429250"/>
          <p14:tracePt t="48282" x="2654300" y="5435600"/>
          <p14:tracePt t="48299" x="2616200" y="5435600"/>
          <p14:tracePt t="48316" x="2597150" y="5435600"/>
          <p14:tracePt t="48332" x="2552700" y="5435600"/>
          <p14:tracePt t="48349" x="2540000" y="5435600"/>
          <p14:tracePt t="48366" x="2508250" y="5435600"/>
          <p14:tracePt t="48382" x="2489200" y="5441950"/>
          <p14:tracePt t="48399" x="2470150" y="5441950"/>
          <p14:tracePt t="48416" x="2451100" y="5448300"/>
          <p14:tracePt t="48433" x="2444750" y="5448300"/>
          <p14:tracePt t="48449" x="2432050" y="5448300"/>
          <p14:tracePt t="48466" x="2400300" y="5454650"/>
          <p14:tracePt t="48482" x="2393950" y="5454650"/>
          <p14:tracePt t="48499" x="2368550" y="5461000"/>
          <p14:tracePt t="48516" x="2362200" y="5461000"/>
          <p14:tracePt t="48532" x="2336800" y="5467350"/>
          <p14:tracePt t="48549" x="2317750" y="5473700"/>
          <p14:tracePt t="48566" x="2311400" y="5473700"/>
          <p14:tracePt t="48583" x="2305050" y="5480050"/>
          <p14:tracePt t="48599" x="2298700" y="5480050"/>
          <p14:tracePt t="48616" x="2298700" y="5486400"/>
          <p14:tracePt t="48678" x="2292350" y="5486400"/>
          <p14:tracePt t="48709" x="2286000" y="5486400"/>
          <p14:tracePt t="48720" x="2279650" y="5486400"/>
          <p14:tracePt t="48730" x="2273300" y="5486400"/>
          <p14:tracePt t="48751" x="2266950" y="5486400"/>
          <p14:tracePt t="48792" x="2260600" y="5486400"/>
          <p14:tracePt t="48823" x="2254250" y="5486400"/>
          <p14:tracePt t="48833" x="2247900" y="5486400"/>
          <p14:tracePt t="48844" x="2241550" y="5486400"/>
          <p14:tracePt t="48849" x="2216150" y="5486400"/>
          <p14:tracePt t="48885" x="2209800" y="5486400"/>
          <p14:tracePt t="48916" x="2203450" y="5486400"/>
          <p14:tracePt t="48937" x="2197100" y="5486400"/>
          <p14:tracePt t="48968" x="2190750" y="5486400"/>
          <p14:tracePt t="48978" x="2184400" y="5486400"/>
          <p14:tracePt t="49050" x="2178050" y="5486400"/>
          <p14:tracePt t="49081" x="2171700" y="5486400"/>
          <p14:tracePt t="49092" x="2165350" y="5486400"/>
          <p14:tracePt t="49112" x="2159000" y="5486400"/>
          <p14:tracePt t="49116" x="2152650" y="5486400"/>
          <p14:tracePt t="49164" x="2146300" y="5486400"/>
          <p14:tracePt t="49205" x="2139950" y="5486400"/>
          <p14:tracePt t="49215" x="2133600" y="5486400"/>
          <p14:tracePt t="49226" x="2127250" y="5486400"/>
          <p14:tracePt t="49232" x="2108200" y="5486400"/>
          <p14:tracePt t="49249" x="2101850" y="5486400"/>
          <p14:tracePt t="49266" x="2089150" y="5486400"/>
          <p14:tracePt t="49330" x="2082800" y="5486400"/>
          <p14:tracePt t="49686" x="2082800" y="5480050"/>
          <p14:tracePt t="49738" x="2082800" y="5473700"/>
          <p14:tracePt t="49759" x="2082800" y="5467350"/>
          <p14:tracePt t="49769" x="2089150" y="5467350"/>
          <p14:tracePt t="49790" x="2095500" y="5467350"/>
          <p14:tracePt t="49800" x="2095500" y="5461000"/>
          <p14:tracePt t="49821" x="2101850" y="5461000"/>
          <p14:tracePt t="49831" x="2108200" y="5461000"/>
          <p14:tracePt t="49853" x="2114550" y="5454650"/>
          <p14:tracePt t="49874" x="2114550" y="5448300"/>
          <p14:tracePt t="49894" x="2120900" y="5448300"/>
          <p14:tracePt t="49905" x="2127250" y="5441950"/>
          <p14:tracePt t="49915" x="2133600" y="5435600"/>
          <p14:tracePt t="49936" x="2139950" y="5429250"/>
          <p14:tracePt t="49936" x="2146300" y="5429250"/>
          <p14:tracePt t="49978" x="2152650" y="5429250"/>
          <p14:tracePt t="49999" x="2159000" y="5429250"/>
          <p14:tracePt t="50012" x="2159000" y="5422900"/>
          <p14:tracePt t="50020" x="2165350" y="5416550"/>
          <p14:tracePt t="50030" x="2171700" y="5410200"/>
          <p14:tracePt t="50051" x="2171700" y="5403850"/>
          <p14:tracePt t="50052" x="2178050" y="5397500"/>
          <p14:tracePt t="50066" x="2184400" y="5391150"/>
          <p14:tracePt t="50083" x="2184400" y="5384800"/>
          <p14:tracePt t="50099" x="2190750" y="5378450"/>
          <p14:tracePt t="50145" x="2197100" y="5378450"/>
          <p14:tracePt t="50147" x="2197100" y="5372100"/>
          <p14:tracePt t="50176" x="2197100" y="5365750"/>
          <p14:tracePt t="50197" x="2197100" y="5359400"/>
          <p14:tracePt t="50208" x="2203450" y="5359400"/>
          <p14:tracePt t="50229" x="2203450" y="5353050"/>
          <p14:tracePt t="50249" x="2203450" y="5346700"/>
          <p14:tracePt t="50280" x="2203450" y="5340350"/>
          <p14:tracePt t="50302" x="2203450" y="5334000"/>
          <p14:tracePt t="50312" x="2197100" y="5321300"/>
          <p14:tracePt t="50325" x="2184400" y="5321300"/>
          <p14:tracePt t="50333" x="2165350" y="5314950"/>
          <p14:tracePt t="50349" x="2152650" y="5308600"/>
          <p14:tracePt t="50350" x="2114550" y="5295900"/>
          <p14:tracePt t="50366" x="2089150" y="5289550"/>
          <p14:tracePt t="50383" x="2063750" y="5283200"/>
          <p14:tracePt t="50399" x="2057400" y="5283200"/>
          <p14:tracePt t="50437" x="2051050" y="5283200"/>
          <p14:tracePt t="50458" x="2044700" y="5283200"/>
          <p14:tracePt t="50475" x="2038350" y="5283200"/>
          <p14:tracePt t="50479" x="2032000" y="5283200"/>
          <p14:tracePt t="50489" x="2025650" y="5283200"/>
          <p14:tracePt t="50499" x="1993900" y="5283200"/>
          <p14:tracePt t="50516" x="1962150" y="5283200"/>
          <p14:tracePt t="50533" x="1943100" y="5283200"/>
          <p14:tracePt t="50549" x="1917700" y="5283200"/>
          <p14:tracePt t="50566" x="1898650" y="5283200"/>
          <p14:tracePt t="50582" x="1879600" y="5283200"/>
          <p14:tracePt t="50599" x="1854200" y="5283200"/>
          <p14:tracePt t="50616" x="1847850" y="5283200"/>
          <p14:tracePt t="50632" x="1828800" y="5283200"/>
          <p14:tracePt t="50650" x="1822450" y="5289550"/>
          <p14:tracePt t="50666" x="1803400" y="5289550"/>
          <p14:tracePt t="50683" x="1784350" y="5295900"/>
          <p14:tracePt t="50699" x="1771650" y="5302250"/>
          <p14:tracePt t="50716" x="1746250" y="5308600"/>
          <p14:tracePt t="50733" x="1727200" y="5314950"/>
          <p14:tracePt t="50749" x="1682750" y="5321300"/>
          <p14:tracePt t="50766" x="1651000" y="5327650"/>
          <p14:tracePt t="50782" x="1625600" y="5334000"/>
          <p14:tracePt t="50799" x="1593850" y="5346700"/>
          <p14:tracePt t="50816" x="1587500" y="5346700"/>
          <p14:tracePt t="50832" x="1568450" y="5346700"/>
          <p14:tracePt t="50849" x="1568450" y="5353050"/>
          <p14:tracePt t="50866" x="1562100" y="5353050"/>
          <p14:tracePt t="50958" x="1568450" y="5353050"/>
          <p14:tracePt t="50975" x="1574800" y="5353050"/>
          <p14:tracePt t="50992" x="1587500" y="5353050"/>
          <p14:tracePt t="51001" x="1606550" y="5353050"/>
          <p14:tracePt t="51012" x="1631950" y="5346700"/>
          <p14:tracePt t="51022" x="1657350" y="5340350"/>
          <p14:tracePt t="51022" x="1689100" y="5340350"/>
          <p14:tracePt t="51032" x="1720850" y="5334000"/>
          <p14:tracePt t="51049" x="1835150" y="5327650"/>
          <p14:tracePt t="51066" x="1892300" y="5327650"/>
          <p14:tracePt t="51082" x="2000250" y="5321300"/>
          <p14:tracePt t="51099" x="2057400" y="5321300"/>
          <p14:tracePt t="51116" x="2139950" y="5321300"/>
          <p14:tracePt t="51132" x="2209800" y="5321300"/>
          <p14:tracePt t="51148" x="2241550" y="5321300"/>
          <p14:tracePt t="51164" x="2298700" y="5321300"/>
          <p14:tracePt t="51183" x="2330450" y="5321300"/>
          <p14:tracePt t="51183" x="2368550" y="5321300"/>
          <p14:tracePt t="51199" x="2400300" y="5321300"/>
          <p14:tracePt t="51216" x="2451100" y="5321300"/>
          <p14:tracePt t="51233" x="2476500" y="5321300"/>
          <p14:tracePt t="51249" x="2501900" y="5321300"/>
          <p14:tracePt t="51266" x="2508250" y="5321300"/>
          <p14:tracePt t="51344" x="2514600" y="5321300"/>
          <p14:tracePt t="51365" x="2520950" y="5321300"/>
          <p14:tracePt t="51376" x="2520950" y="5327650"/>
          <p14:tracePt t="51386" x="2527300" y="5334000"/>
          <p14:tracePt t="51417" x="2527300" y="5340350"/>
          <p14:tracePt t="51427" x="2527300" y="5346700"/>
          <p14:tracePt t="51438" x="2527300" y="5353050"/>
          <p14:tracePt t="51449" x="2520950" y="5353050"/>
          <p14:tracePt t="51450" x="2514600" y="5359400"/>
          <p14:tracePt t="51466" x="2501900" y="5378450"/>
          <p14:tracePt t="51482" x="2489200" y="5384800"/>
          <p14:tracePt t="51499" x="2457450" y="5403850"/>
          <p14:tracePt t="51516" x="2406650" y="5422900"/>
          <p14:tracePt t="51533" x="2381250" y="5435600"/>
          <p14:tracePt t="51549" x="2317750" y="5454650"/>
          <p14:tracePt t="51566" x="2286000" y="5467350"/>
          <p14:tracePt t="51582" x="2241550" y="5486400"/>
          <p14:tracePt t="51599" x="2203450" y="5492750"/>
          <p14:tracePt t="51616" x="2190750" y="5499100"/>
          <p14:tracePt t="51632" x="2171700" y="5505450"/>
          <p14:tracePt t="51649" x="2165350" y="5505450"/>
          <p14:tracePt t="51666" x="2133600" y="5511800"/>
          <p14:tracePt t="51683" x="2108200" y="5524500"/>
          <p14:tracePt t="51699" x="2089150" y="5524500"/>
          <p14:tracePt t="51716" x="2051050" y="5537200"/>
          <p14:tracePt t="51733" x="2019300" y="5543550"/>
          <p14:tracePt t="51749" x="2006600" y="5543550"/>
          <p14:tracePt t="51766" x="1993900" y="5549900"/>
          <p14:tracePt t="51782" x="1987550" y="5549900"/>
          <p14:tracePt t="51799" x="1981200" y="5556250"/>
          <p14:tracePt t="51833" x="1981200" y="5562600"/>
          <p14:tracePt t="51874" x="1987550" y="5562600"/>
          <p14:tracePt t="51891" x="1993900" y="5562600"/>
          <p14:tracePt t="51895" x="2006600" y="5562600"/>
          <p14:tracePt t="51905" x="2051050" y="5568950"/>
          <p14:tracePt t="51916" x="2070100" y="5568950"/>
          <p14:tracePt t="51932" x="2127250" y="5568950"/>
          <p14:tracePt t="51950" x="2159000" y="5568950"/>
          <p14:tracePt t="51966" x="2209800" y="5568950"/>
          <p14:tracePt t="51983" x="2228850" y="5568950"/>
          <p14:tracePt t="51999" x="2260600" y="5556250"/>
          <p14:tracePt t="52016" x="2286000" y="5549900"/>
          <p14:tracePt t="52033" x="2298700" y="5543550"/>
          <p14:tracePt t="52049" x="2317750" y="5537200"/>
          <p14:tracePt t="52066" x="2324100" y="5530850"/>
          <p14:tracePt t="52082" x="2336800" y="5524500"/>
          <p14:tracePt t="52099" x="2349500" y="5518150"/>
          <p14:tracePt t="52116" x="2355850" y="5511800"/>
          <p14:tracePt t="52132" x="2368550" y="5505450"/>
          <p14:tracePt t="52166" x="2374900" y="5499100"/>
          <p14:tracePt t="52188" x="2381250" y="5499100"/>
          <p14:tracePt t="52259" x="2374900" y="5499100"/>
          <p14:tracePt t="52280" x="2362200" y="5499100"/>
          <p14:tracePt t="52291" x="2349500" y="5499100"/>
          <p14:tracePt t="52301" x="2336800" y="5499100"/>
          <p14:tracePt t="52315" x="2311400" y="5505450"/>
          <p14:tracePt t="52316" x="2273300" y="5518150"/>
          <p14:tracePt t="52333" x="2254250" y="5524500"/>
          <p14:tracePt t="52349" x="2235200" y="5530850"/>
          <p14:tracePt t="52446" x="2228850" y="5530850"/>
          <p14:tracePt t="52486" x="2222500" y="5530850"/>
          <p14:tracePt t="52517" x="2222500" y="5524500"/>
          <p14:tracePt t="52528" x="2222500" y="5518150"/>
          <p14:tracePt t="52538" x="2222500" y="5511800"/>
          <p14:tracePt t="52548" x="2222500" y="5499100"/>
          <p14:tracePt t="52565" x="2216150" y="5499100"/>
          <p14:tracePt t="52566" x="2209800" y="5480050"/>
          <p14:tracePt t="52683" x="2209800" y="5473700"/>
          <p14:tracePt t="52714" x="2209800" y="5467350"/>
          <p14:tracePt t="52726" x="2209800" y="5461000"/>
          <p14:tracePt t="52735" x="2209800" y="5454650"/>
          <p14:tracePt t="52745" x="2209800" y="5448300"/>
          <p14:tracePt t="52749" x="2209800" y="5441950"/>
          <p14:tracePt t="52749" x="2209800" y="5429250"/>
          <p14:tracePt t="52766" x="2209800" y="5422900"/>
          <p14:tracePt t="52782" x="2216150" y="5416550"/>
          <p14:tracePt t="52799" x="2216150" y="5410200"/>
          <p14:tracePt t="52838" x="2222500" y="5403850"/>
          <p14:tracePt t="52859" x="2228850" y="5403850"/>
          <p14:tracePt t="52890" x="2228850" y="5397500"/>
          <p14:tracePt t="52908" x="2235200" y="5397500"/>
          <p14:tracePt t="52909" x="2235200" y="5391150"/>
          <p14:tracePt t="52915" x="2235200" y="5384800"/>
          <p14:tracePt t="52994" x="2235200" y="5378450"/>
          <p14:tracePt t="53035" x="2235200" y="5372100"/>
          <p14:tracePt t="53178" x="2235200" y="5378450"/>
          <p14:tracePt t="53199" x="2235200" y="5384800"/>
          <p14:tracePt t="53209" x="2235200" y="5397500"/>
          <p14:tracePt t="53230" x="2228850" y="5410200"/>
          <p14:tracePt t="53242" x="2228850" y="5422900"/>
          <p14:tracePt t="53251" x="2222500" y="5422900"/>
          <p14:tracePt t="53252" x="2222500" y="5435600"/>
          <p14:tracePt t="53266" x="2216150" y="5441950"/>
          <p14:tracePt t="53283" x="2209800" y="5448300"/>
          <p14:tracePt t="53299" x="2203450" y="5454650"/>
          <p14:tracePt t="53446" x="2203450" y="5448300"/>
          <p14:tracePt t="53467" x="2203450" y="5435600"/>
          <p14:tracePt t="53477" x="2203450" y="5429250"/>
          <p14:tracePt t="53481" x="2203450" y="5422900"/>
          <p14:tracePt t="53499" x="2203450" y="5416550"/>
          <p14:tracePt t="54017" x="2203450" y="5410200"/>
          <p14:tracePt t="54048" x="2203450" y="5397500"/>
          <p14:tracePt t="54059" x="2209800" y="5384800"/>
          <p14:tracePt t="54069" x="2216150" y="5378450"/>
          <p14:tracePt t="54079" x="2228850" y="5346700"/>
          <p14:tracePt t="54090" x="2235200" y="5314950"/>
          <p14:tracePt t="54099" x="2279650" y="5226050"/>
          <p14:tracePt t="54116" x="2330450" y="5124450"/>
          <p14:tracePt t="54133" x="2362200" y="5060950"/>
          <p14:tracePt t="54149" x="2413000" y="4927600"/>
          <p14:tracePt t="54166" x="2451100" y="4857750"/>
          <p14:tracePt t="54182" x="2514600" y="4711700"/>
          <p14:tracePt t="54199" x="2571750" y="4540250"/>
          <p14:tracePt t="54216" x="2616200" y="4464050"/>
          <p14:tracePt t="54232" x="2686050" y="4305300"/>
          <p14:tracePt t="54249" x="2730500" y="4235450"/>
          <p14:tracePt t="54266" x="2800350" y="4095750"/>
          <p14:tracePt t="54282" x="2857500" y="3968750"/>
          <p14:tracePt t="54299" x="2895600" y="3911600"/>
          <p14:tracePt t="54316" x="2933700" y="3816350"/>
          <p14:tracePt t="54333" x="2971800" y="3727450"/>
          <p14:tracePt t="54349" x="2990850" y="3702050"/>
          <p14:tracePt t="54365" x="3016250" y="3657600"/>
          <p14:tracePt t="54382" x="3028950" y="3638550"/>
          <p14:tracePt t="54399" x="3054350" y="3600450"/>
          <p14:tracePt t="54416" x="3060700" y="3587750"/>
          <p14:tracePt t="54432" x="3086100" y="3543300"/>
          <p14:tracePt t="54449" x="3117850" y="3498850"/>
          <p14:tracePt t="54465" x="3130550" y="3473450"/>
          <p14:tracePt t="54482" x="3168650" y="3397250"/>
          <p14:tracePt t="54499" x="3181350" y="3365500"/>
          <p14:tracePt t="54516" x="3219450" y="3289300"/>
          <p14:tracePt t="54532" x="3251200" y="3225800"/>
          <p14:tracePt t="54549" x="3263900" y="3187700"/>
          <p14:tracePt t="54566" x="3282950" y="3136900"/>
          <p14:tracePt t="54582" x="3295650" y="3111500"/>
          <p14:tracePt t="54599" x="3314700" y="3054350"/>
          <p14:tracePt t="54616" x="3346450" y="3003550"/>
          <p14:tracePt t="54633" x="3352800" y="2978150"/>
          <p14:tracePt t="54649" x="3371850" y="2933700"/>
          <p14:tracePt t="54666" x="3384550" y="2908300"/>
          <p14:tracePt t="54682" x="3397250" y="2870200"/>
          <p14:tracePt t="54699" x="3409950" y="2838450"/>
          <p14:tracePt t="54716" x="3422650" y="2819400"/>
          <p14:tracePt t="54733" x="3435350" y="2800350"/>
          <p14:tracePt t="54749" x="3441700" y="2800350"/>
          <p14:tracePt t="54766" x="3448050" y="2787650"/>
          <p14:tracePt t="54782" x="3454400" y="2781300"/>
          <p14:tracePt t="54799" x="3460750" y="2781300"/>
          <p14:tracePt t="54891" x="3460750" y="2774950"/>
          <p14:tracePt t="54912" x="3467100" y="2774950"/>
          <p14:tracePt t="54922" x="3479800" y="2768600"/>
          <p14:tracePt t="54933" x="3486150" y="2768600"/>
          <p14:tracePt t="54949" x="3498850" y="2762250"/>
          <p14:tracePt t="54949" x="3549650" y="2749550"/>
          <p14:tracePt t="54966" x="3575050" y="2743200"/>
          <p14:tracePt t="54982" x="3644900" y="2724150"/>
          <p14:tracePt t="54999" x="3721100" y="2698750"/>
          <p14:tracePt t="55016" x="3765550" y="2686050"/>
          <p14:tracePt t="55032" x="3835400" y="2667000"/>
          <p14:tracePt t="55049" x="3873500" y="2654300"/>
          <p14:tracePt t="55066" x="3943350" y="2628900"/>
          <p14:tracePt t="55082" x="4000500" y="2590800"/>
          <p14:tracePt t="55099" x="4025900" y="2578100"/>
          <p14:tracePt t="55116" x="4076700" y="2540000"/>
          <p14:tracePt t="55133" x="4102100" y="2520950"/>
          <p14:tracePt t="55149" x="4146550" y="2489200"/>
          <p14:tracePt t="55166" x="4178300" y="2451100"/>
          <p14:tracePt t="55182" x="4197350" y="2432050"/>
          <p14:tracePt t="55198" x="4229100" y="2400300"/>
          <p14:tracePt t="55214" x="4248150" y="2387600"/>
          <p14:tracePt t="55232" x="4279900" y="2355850"/>
          <p14:tracePt t="55266" x="4292600" y="2330450"/>
          <p14:tracePt t="55266" x="4305300" y="2317750"/>
          <p14:tracePt t="55282" x="4330700" y="2286000"/>
          <p14:tracePt t="55299" x="4337050" y="2273300"/>
          <p14:tracePt t="55316" x="4356100" y="2254250"/>
          <p14:tracePt t="55332" x="4368800" y="2222500"/>
          <p14:tracePt t="55349" x="4381500" y="2209800"/>
          <p14:tracePt t="55366" x="4400550" y="2184400"/>
          <p14:tracePt t="55382" x="4406900" y="2171700"/>
          <p14:tracePt t="55399" x="4419600" y="2139950"/>
          <p14:tracePt t="55416" x="4432300" y="2120900"/>
          <p14:tracePt t="55433" x="4438650" y="2108200"/>
          <p14:tracePt t="55449" x="4457700" y="2089150"/>
          <p14:tracePt t="55466" x="4464050" y="2082800"/>
          <p14:tracePt t="55482" x="4470400" y="2063750"/>
          <p14:tracePt t="55499" x="4483100" y="2051050"/>
          <p14:tracePt t="55516" x="4483100" y="2044700"/>
          <p14:tracePt t="55532" x="4489450" y="2044700"/>
          <p14:tracePt t="55549" x="4495800" y="2038350"/>
          <p14:tracePt t="55639" x="4495800" y="2044700"/>
          <p14:tracePt t="55649" x="4495800" y="2057400"/>
          <p14:tracePt t="55666" x="4495800" y="2076450"/>
          <p14:tracePt t="55666" x="4495800" y="2114550"/>
          <p14:tracePt t="55682" x="4495800" y="2146300"/>
          <p14:tracePt t="55699" x="4483100" y="2209800"/>
          <p14:tracePt t="55716" x="4445000" y="2286000"/>
          <p14:tracePt t="55732" x="4419600" y="2324100"/>
          <p14:tracePt t="55750" x="4375150" y="2406650"/>
          <p14:tracePt t="55766" x="4356100" y="2463800"/>
          <p14:tracePt t="55783" x="4318000" y="2571750"/>
          <p14:tracePt t="55799" x="4267200" y="2673350"/>
          <p14:tracePt t="55816" x="4254500" y="2724150"/>
          <p14:tracePt t="55832" x="4210050" y="2787650"/>
          <p14:tracePt t="55849" x="4191000" y="2819400"/>
          <p14:tracePt t="55866" x="4159250" y="2857500"/>
          <p14:tracePt t="55882" x="4121150" y="2882900"/>
          <p14:tracePt t="55899" x="4102100" y="2901950"/>
          <p14:tracePt t="55916" x="4064000" y="2927350"/>
          <p14:tracePt t="55933" x="4044950" y="2946400"/>
          <p14:tracePt t="55949" x="4000500" y="2965450"/>
          <p14:tracePt t="55966" x="3968750" y="2978150"/>
          <p14:tracePt t="55982" x="3943350" y="2984500"/>
          <p14:tracePt t="55999" x="3898900" y="2990850"/>
          <p14:tracePt t="56016" x="3867150" y="2990850"/>
          <p14:tracePt t="56032" x="3810000" y="2990850"/>
          <p14:tracePt t="56049" x="3746500" y="2990850"/>
          <p14:tracePt t="56066" x="3708400" y="2990850"/>
          <p14:tracePt t="56082" x="3613150" y="2959100"/>
          <p14:tracePt t="56099" x="3575050" y="2933700"/>
          <p14:tracePt t="56116" x="3498850" y="2895600"/>
          <p14:tracePt t="56133" x="3435350" y="2857500"/>
          <p14:tracePt t="56149" x="3409950" y="2832100"/>
          <p14:tracePt t="56165" x="3371850" y="2800350"/>
          <p14:tracePt t="56183" x="3352800" y="2781300"/>
          <p14:tracePt t="56199" x="3327400" y="2755900"/>
          <p14:tracePt t="56214" x="3308350" y="2717800"/>
          <p14:tracePt t="56231" x="3295650" y="2698750"/>
          <p14:tracePt t="56249" x="3289300" y="2647950"/>
          <p14:tracePt t="56266" x="3282950" y="2622550"/>
          <p14:tracePt t="56282" x="3282950" y="2565400"/>
          <p14:tracePt t="56299" x="3282950" y="2508250"/>
          <p14:tracePt t="56316" x="3282950" y="2476500"/>
          <p14:tracePt t="56332" x="3295650" y="2432050"/>
          <p14:tracePt t="56349" x="3302000" y="2419350"/>
          <p14:tracePt t="56366" x="3327400" y="2387600"/>
          <p14:tracePt t="56382" x="3352800" y="2355850"/>
          <p14:tracePt t="56399" x="3365500" y="2336800"/>
          <p14:tracePt t="56416" x="3390900" y="2311400"/>
          <p14:tracePt t="56433" x="3409950" y="2292350"/>
          <p14:tracePt t="56449" x="3448050" y="2260600"/>
          <p14:tracePt t="56466" x="3479800" y="2235200"/>
          <p14:tracePt t="56482" x="3498850" y="2222500"/>
          <p14:tracePt t="56499" x="3524250" y="2203450"/>
          <p14:tracePt t="56515" x="3530600" y="2203450"/>
          <p14:tracePt t="56532" x="3549650" y="2184400"/>
          <p14:tracePt t="56549" x="3575050" y="2171700"/>
          <p14:tracePt t="56566" x="3587750" y="2159000"/>
          <p14:tracePt t="56582" x="3613150" y="2152650"/>
          <p14:tracePt t="56599" x="3632200" y="2146300"/>
          <p14:tracePt t="56616" x="3670300" y="2133600"/>
          <p14:tracePt t="56632" x="3708400" y="2120900"/>
          <p14:tracePt t="56649" x="3727450" y="2114550"/>
          <p14:tracePt t="56666" x="3765550" y="2108200"/>
          <p14:tracePt t="56682" x="3784600" y="2101850"/>
          <p14:tracePt t="56699" x="3822700" y="2101850"/>
          <p14:tracePt t="56716" x="3835400" y="2095500"/>
          <p14:tracePt t="56716" x="3854450" y="2095500"/>
          <p14:tracePt t="56733" x="3867150" y="2095500"/>
          <p14:tracePt t="56750" x="3905250" y="2095500"/>
          <p14:tracePt t="56766" x="3924300" y="2095500"/>
          <p14:tracePt t="56782" x="3956050" y="2095500"/>
          <p14:tracePt t="56799" x="3981450" y="2095500"/>
          <p14:tracePt t="56816" x="3994150" y="2095500"/>
          <p14:tracePt t="56832" x="4013200" y="2095500"/>
          <p14:tracePt t="56849" x="4019550" y="2101850"/>
          <p14:tracePt t="56866" x="4038600" y="2108200"/>
          <p14:tracePt t="56882" x="4044950" y="2114550"/>
          <p14:tracePt t="56899" x="4070350" y="2139950"/>
          <p14:tracePt t="56916" x="4089400" y="2159000"/>
          <p14:tracePt t="56932" x="4102100" y="2171700"/>
          <p14:tracePt t="56949" x="4121150" y="2209800"/>
          <p14:tracePt t="56966" x="4133850" y="2228850"/>
          <p14:tracePt t="56982" x="4152900" y="2266950"/>
          <p14:tracePt t="56999" x="4165600" y="2305050"/>
          <p14:tracePt t="57016" x="4165600" y="2317750"/>
          <p14:tracePt t="57032" x="4171950" y="2343150"/>
          <p14:tracePt t="57049" x="4171950" y="2355850"/>
          <p14:tracePt t="57066" x="4171950" y="2387600"/>
          <p14:tracePt t="57083" x="4165600" y="2413000"/>
          <p14:tracePt t="57099" x="4152900" y="2432050"/>
          <p14:tracePt t="57116" x="4133850" y="2463800"/>
          <p14:tracePt t="57132" x="4127500" y="2476500"/>
          <p14:tracePt t="57149" x="4108450" y="2508250"/>
          <p14:tracePt t="57166" x="4083050" y="2527300"/>
          <p14:tracePt t="57182" x="4070350" y="2540000"/>
          <p14:tracePt t="57199" x="4051300" y="2552700"/>
          <p14:tracePt t="57216" x="4032250" y="2559050"/>
          <p14:tracePt t="57232" x="3994150" y="2584450"/>
          <p14:tracePt t="57249" x="3943350" y="2603500"/>
          <p14:tracePt t="57265" x="3917950" y="2616200"/>
          <p14:tracePt t="57282" x="3841750" y="2641600"/>
          <p14:tracePt t="57299" x="3797300" y="2647950"/>
          <p14:tracePt t="57316" x="3740150" y="2660650"/>
          <p14:tracePt t="57332" x="3695700" y="2673350"/>
          <p14:tracePt t="57349" x="3683000" y="2679700"/>
          <p14:tracePt t="57366" x="3670300" y="2679700"/>
          <p14:tracePt t="57382" x="3663950" y="2679700"/>
          <p14:tracePt t="58621" x="3657600" y="2679700"/>
          <p14:tracePt t="58775" x="3657600" y="2686050"/>
          <p14:tracePt t="58816" x="3657600" y="2692400"/>
          <p14:tracePt t="60262" x="3663950" y="2692400"/>
          <p14:tracePt t="60272" x="3670300" y="2686050"/>
          <p14:tracePt t="60294" x="3683000" y="2679700"/>
          <p14:tracePt t="60304" x="3695700" y="2667000"/>
          <p14:tracePt t="60316" x="3708400" y="2660650"/>
          <p14:tracePt t="60324" x="3727450" y="2647950"/>
          <p14:tracePt t="60332" x="3778250" y="2628900"/>
          <p14:tracePt t="60349" x="3816350" y="2616200"/>
          <p14:tracePt t="60366" x="3892550" y="2571750"/>
          <p14:tracePt t="60382" x="3981450" y="2520950"/>
          <p14:tracePt t="60400" x="4025900" y="2501900"/>
          <p14:tracePt t="60416" x="4114800" y="2444750"/>
          <p14:tracePt t="60432" x="4152900" y="2419350"/>
          <p14:tracePt t="60449" x="4241800" y="2374900"/>
          <p14:tracePt t="60465" x="4311650" y="2330450"/>
          <p14:tracePt t="60482" x="4356100" y="2298700"/>
          <p14:tracePt t="60499" x="4438650" y="2241550"/>
          <p14:tracePt t="60515" x="4489450" y="2209800"/>
          <p14:tracePt t="60532" x="4578350" y="2152650"/>
          <p14:tracePt t="60549" x="4654550" y="2101850"/>
          <p14:tracePt t="60566" x="4692650" y="2070100"/>
          <p14:tracePt t="60582" x="4749800" y="2019300"/>
          <p14:tracePt t="60599" x="4787900" y="1987550"/>
          <p14:tracePt t="60616" x="4864100" y="1930400"/>
          <p14:tracePt t="60632" x="4933950" y="1885950"/>
          <p14:tracePt t="60649" x="4972050" y="1866900"/>
          <p14:tracePt t="60666" x="5035550" y="1828800"/>
          <p14:tracePt t="60682" x="5060950" y="1816100"/>
          <p14:tracePt t="60699" x="5118100" y="1784350"/>
          <p14:tracePt t="60716" x="5162550" y="1752600"/>
          <p14:tracePt t="60732" x="5181600" y="1739900"/>
          <p14:tracePt t="60749" x="5226050" y="1708150"/>
          <p14:tracePt t="60766" x="5245100" y="1689100"/>
          <p14:tracePt t="60782" x="5270500" y="1663700"/>
          <p14:tracePt t="60800" x="5276850" y="1651000"/>
          <p14:tracePt t="60800" x="5289550" y="1638300"/>
          <p14:tracePt t="60816" x="5295900" y="1638300"/>
          <p14:tracePt t="60833" x="5302250" y="1619250"/>
          <p14:tracePt t="60849" x="5308600" y="1619250"/>
          <p14:tracePt t="60866" x="5321300" y="1606550"/>
          <p14:tracePt t="60882" x="5327650" y="1593850"/>
          <p14:tracePt t="60899" x="5334000" y="1581150"/>
          <p14:tracePt t="60916" x="5346700" y="1555750"/>
          <p14:tracePt t="60932" x="5346700" y="1543050"/>
          <p14:tracePt t="60949" x="5353050" y="1517650"/>
          <p14:tracePt t="60966" x="5353050" y="1511300"/>
          <p14:tracePt t="60982" x="5359400" y="1492250"/>
          <p14:tracePt t="61000" x="5365750" y="1485900"/>
          <p14:tracePt t="61015" x="5365750" y="1479550"/>
          <p14:tracePt t="61032" x="5372100" y="1473200"/>
          <p14:tracePt t="61049" x="5378450" y="1473200"/>
          <p14:tracePt t="61066" x="5378450" y="1466850"/>
          <p14:tracePt t="61082" x="5378450" y="1460500"/>
          <p14:tracePt t="61118" x="5378450" y="1454150"/>
          <p14:tracePt t="61140" x="5378450" y="1447800"/>
          <p14:tracePt t="61150" x="5378450" y="1441450"/>
          <p14:tracePt t="61174" x="5378450" y="1428750"/>
          <p14:tracePt t="61175" x="5378450" y="1422400"/>
          <p14:tracePt t="61202" x="5378450" y="1416050"/>
          <p14:tracePt t="61203" x="5378450" y="1409700"/>
          <p14:tracePt t="61254" x="5378450" y="1403350"/>
          <p14:tracePt t="61306" x="5378450" y="1390650"/>
          <p14:tracePt t="61316" x="5378450" y="1384300"/>
          <p14:tracePt t="61337" x="5378450" y="1371600"/>
          <p14:tracePt t="61348" x="5378450" y="1358900"/>
          <p14:tracePt t="61370" x="5378450" y="1352550"/>
          <p14:tracePt t="61370" x="5378450" y="1346200"/>
          <p14:tracePt t="61390" x="5378450" y="1339850"/>
          <p14:tracePt t="61400" x="5378450" y="1327150"/>
          <p14:tracePt t="61416" x="5378450" y="1314450"/>
          <p14:tracePt t="61432" x="5378450" y="1308100"/>
          <p14:tracePt t="61449" x="5378450" y="1301750"/>
          <p14:tracePt t="61465" x="5378450" y="1295400"/>
          <p14:tracePt t="61482" x="5378450" y="1289050"/>
          <p14:tracePt t="61499" x="5378450" y="1276350"/>
          <p14:tracePt t="61516" x="5378450" y="1270000"/>
          <p14:tracePt t="61532" x="5378450" y="1238250"/>
          <p14:tracePt t="61549" x="5378450" y="1231900"/>
          <p14:tracePt t="61566" x="5378450" y="1206500"/>
          <p14:tracePt t="61865" x="5378450" y="1212850"/>
          <p14:tracePt t="61876" x="5378450" y="1219200"/>
          <p14:tracePt t="61886" x="5378450" y="1225550"/>
          <p14:tracePt t="61896" x="5378450" y="1231900"/>
          <p14:tracePt t="61902" x="5378450" y="1238250"/>
          <p14:tracePt t="61917" x="5372100" y="1250950"/>
          <p14:tracePt t="61933" x="5372100" y="1263650"/>
          <p14:tracePt t="61951" x="5372100" y="1270000"/>
          <p14:tracePt t="61966" x="5372100" y="1282700"/>
          <p14:tracePt t="61983" x="5372100" y="1289050"/>
          <p14:tracePt t="62000" x="5372100" y="1308100"/>
          <p14:tracePt t="62017" x="5372100" y="1327150"/>
          <p14:tracePt t="62033" x="5372100" y="1339850"/>
          <p14:tracePt t="62050" x="5372100" y="1365250"/>
          <p14:tracePt t="62067" x="5372100" y="1377950"/>
          <p14:tracePt t="62083" x="5372100" y="1409700"/>
          <p14:tracePt t="62101" x="5372100" y="1447800"/>
          <p14:tracePt t="62116" x="5372100" y="1466850"/>
          <p14:tracePt t="62133" x="5372100" y="1492250"/>
          <p14:tracePt t="62150" x="5372100" y="1511300"/>
          <p14:tracePt t="62166" x="5372100" y="1536700"/>
          <p14:tracePt t="62184" x="5372100" y="1568450"/>
          <p14:tracePt t="62200" x="5372100" y="1581150"/>
          <p14:tracePt t="62217" x="5372100" y="1612900"/>
          <p14:tracePt t="62233" x="5378450" y="1631950"/>
          <p14:tracePt t="62250" x="5378450" y="1657350"/>
          <p14:tracePt t="62267" x="5378450" y="1689100"/>
          <p14:tracePt t="62283" x="5378450" y="1714500"/>
          <p14:tracePt t="62300" x="5378450" y="1746250"/>
          <p14:tracePt t="62317" x="5384800" y="1758950"/>
          <p14:tracePt t="62317" x="5384800" y="1778000"/>
          <p14:tracePt t="62334" x="5384800" y="1790700"/>
          <p14:tracePt t="62350" x="5384800" y="1803400"/>
          <p14:tracePt t="62367" x="5384800" y="1809750"/>
          <p14:tracePt t="62383" x="5384800" y="1816100"/>
          <p14:tracePt t="62438" x="5391150" y="1816100"/>
          <p14:tracePt t="62836" x="5378450" y="1816100"/>
          <p14:tracePt t="62846" x="5365750" y="1809750"/>
          <p14:tracePt t="62857" x="5359400" y="1809750"/>
          <p14:tracePt t="62867" x="5314950" y="1797050"/>
          <p14:tracePt t="62883" x="5270500" y="1784350"/>
          <p14:tracePt t="62900" x="5245100" y="1778000"/>
          <p14:tracePt t="62916" x="5207000" y="1765300"/>
          <p14:tracePt t="62933" x="5187950" y="1758950"/>
          <p14:tracePt t="62950" x="5143500" y="1752600"/>
          <p14:tracePt t="62966" x="5099050" y="1752600"/>
          <p14:tracePt t="62984" x="5073650" y="1746250"/>
          <p14:tracePt t="63000" x="5022850" y="1746250"/>
          <p14:tracePt t="63017" x="4997450" y="1739900"/>
          <p14:tracePt t="63033" x="4953000" y="1733550"/>
          <p14:tracePt t="63050" x="4927600" y="1727200"/>
          <p14:tracePt t="63066" x="4921250" y="1727200"/>
          <p14:tracePt t="63127" x="4914900" y="1720850"/>
          <p14:tracePt t="63148" x="4914900" y="1714500"/>
          <p14:tracePt t="64135" x="4908550" y="1714500"/>
          <p14:tracePt t="64149" x="4902200" y="1714500"/>
          <p14:tracePt t="64168" x="4895850" y="1714500"/>
          <p14:tracePt t="64168" x="4889500" y="1714500"/>
          <p14:tracePt t="64183" x="4851400" y="1714500"/>
          <p14:tracePt t="64200" x="4832350" y="1714500"/>
          <p14:tracePt t="64216" x="4762500" y="1714500"/>
          <p14:tracePt t="64233" x="4730750" y="1708150"/>
          <p14:tracePt t="64233" x="4686300" y="1708150"/>
          <p14:tracePt t="64250" x="4648200" y="1701800"/>
          <p14:tracePt t="64266" x="4591050" y="1695450"/>
          <p14:tracePt t="64284" x="4572000" y="1695450"/>
          <p14:tracePt t="64300" x="4559300" y="1695450"/>
          <p14:tracePt t="64374" x="4559300" y="1689100"/>
          <p14:tracePt t="64405" x="4559300" y="1682750"/>
          <p14:tracePt t="64415" x="4552950" y="1682750"/>
          <p14:tracePt t="64447" x="4552950" y="1676400"/>
          <p14:tracePt t="64467" x="4552950" y="1670050"/>
          <p14:tracePt t="64835" x="4552950" y="1663700"/>
          <p14:tracePt t="64845" x="4559300" y="1663700"/>
          <p14:tracePt t="64859" x="4559300" y="1657350"/>
          <p14:tracePt t="64867" x="4565650" y="1651000"/>
          <p14:tracePt t="64868" x="4572000" y="1651000"/>
          <p14:tracePt t="64883" x="4578350" y="1638300"/>
          <p14:tracePt t="64901" x="4591050" y="1631950"/>
          <p14:tracePt t="64916" x="4610100" y="1619250"/>
          <p14:tracePt t="64933" x="4622800" y="1606550"/>
          <p14:tracePt t="64950" x="4635500" y="1593850"/>
          <p14:tracePt t="64966" x="4654550" y="1581150"/>
          <p14:tracePt t="64983" x="4667250" y="1568450"/>
          <p14:tracePt t="65000" x="4679950" y="1555750"/>
          <p14:tracePt t="65017" x="4692650" y="1543050"/>
          <p14:tracePt t="65033" x="4711700" y="1524000"/>
          <p14:tracePt t="65050" x="4724400" y="1504950"/>
          <p14:tracePt t="65066" x="4730750" y="1498600"/>
          <p14:tracePt t="65083" x="4743450" y="1485900"/>
          <p14:tracePt t="65100" x="4749800" y="1473200"/>
          <p14:tracePt t="65116" x="4762500" y="1460500"/>
          <p14:tracePt t="65133" x="4768850" y="1441450"/>
          <p14:tracePt t="65150" x="4768850" y="1435100"/>
          <p14:tracePt t="65167" x="4775200" y="1422400"/>
          <p14:tracePt t="65183" x="4775200" y="1416050"/>
          <p14:tracePt t="65200" x="4787900" y="1409700"/>
          <p14:tracePt t="65216" x="4794250" y="1397000"/>
          <p14:tracePt t="65233" x="4800600" y="1397000"/>
          <p14:tracePt t="65250" x="4813300" y="1384300"/>
          <p14:tracePt t="65266" x="4819650" y="1377950"/>
          <p14:tracePt t="65283" x="4826000" y="1377950"/>
          <p14:tracePt t="65300" x="4826000" y="1371600"/>
          <p14:tracePt t="65357" x="4826000" y="1365250"/>
          <p14:tracePt t="65388" x="4832350" y="1365250"/>
          <p14:tracePt t="65398" x="4832350" y="1358900"/>
          <p14:tracePt t="65411" x="4838700" y="1358900"/>
          <p14:tracePt t="65419" x="4838700" y="1352550"/>
          <p14:tracePt t="65441" x="4838700" y="1346200"/>
          <p14:tracePt t="65451" x="4845050" y="1346200"/>
          <p14:tracePt t="65462" x="4851400" y="1346200"/>
          <p14:tracePt t="65466" x="4857750" y="1346200"/>
          <p14:tracePt t="65483" x="4864100" y="1346200"/>
          <p14:tracePt t="65500" x="4876800" y="1346200"/>
          <p14:tracePt t="65517" x="4876800" y="1339850"/>
          <p14:tracePt t="65533" x="4883150" y="1339850"/>
          <p14:tracePt t="65550" x="4889500" y="1339850"/>
          <p14:tracePt t="65597" x="4895850" y="1339850"/>
          <p14:tracePt t="65618" x="4902200" y="1339850"/>
          <p14:tracePt t="65669" x="4908550" y="1339850"/>
          <p14:tracePt t="65802" x="4914900" y="1339850"/>
          <p14:tracePt t="65834" x="4921250" y="1339850"/>
          <p14:tracePt t="65846" x="4927600" y="1339850"/>
          <p14:tracePt t="65877" x="4933950" y="1339850"/>
          <p14:tracePt t="65886" x="4933950" y="1346200"/>
          <p14:tracePt t="65908" x="4940300" y="1352550"/>
          <p14:tracePt t="65938" x="4940300" y="1358900"/>
          <p14:tracePt t="66000" x="4927600" y="1358900"/>
          <p14:tracePt t="66010" x="4921250" y="1358900"/>
          <p14:tracePt t="66020" x="4902200" y="1358900"/>
          <p14:tracePt t="66031" x="4883150" y="1358900"/>
          <p14:tracePt t="66052" x="4870450" y="1358900"/>
          <p14:tracePt t="66113" x="4876800" y="1365250"/>
          <p14:tracePt t="66118" x="4876800" y="1371600"/>
          <p14:tracePt t="66155" x="4876800" y="1377950"/>
          <p14:tracePt t="66165" x="4876800" y="1384300"/>
          <p14:tracePt t="66186" x="4876800" y="1390650"/>
          <p14:tracePt t="66207" x="4876800" y="1397000"/>
          <p14:tracePt t="66217" x="4876800" y="1403350"/>
          <p14:tracePt t="66248" x="4876800" y="1409700"/>
          <p14:tracePt t="66259" x="4876800" y="1416050"/>
          <p14:tracePt t="66269" x="4876800" y="1422400"/>
          <p14:tracePt t="66290" x="4876800" y="1428750"/>
          <p14:tracePt t="66311" x="4876800" y="1435100"/>
          <p14:tracePt t="66322" x="4876800" y="1441450"/>
          <p14:tracePt t="66352" x="4876800" y="1447800"/>
          <p14:tracePt t="66373" x="4876800" y="1454150"/>
          <p14:tracePt t="66394" x="4883150" y="1460500"/>
          <p14:tracePt t="66404" x="4883150" y="1466850"/>
          <p14:tracePt t="66415" x="4883150" y="1473200"/>
          <p14:tracePt t="66433" x="4883150" y="1479550"/>
          <p14:tracePt t="66434" x="4889500" y="1492250"/>
          <p14:tracePt t="66450" x="4889500" y="1498600"/>
          <p14:tracePt t="66467" x="4889500" y="1511300"/>
          <p14:tracePt t="66483" x="4895850" y="1524000"/>
          <p14:tracePt t="66500" x="4902200" y="1530350"/>
          <p14:tracePt t="66541" x="4908550" y="1530350"/>
          <p14:tracePt t="66551" x="4908550" y="1536700"/>
          <p14:tracePt t="66561" x="4908550" y="1543050"/>
          <p14:tracePt t="66572" x="4908550" y="1549400"/>
          <p14:tracePt t="66583" x="4908550" y="1555750"/>
          <p14:tracePt t="66600" x="4914900" y="1568450"/>
          <p14:tracePt t="66617" x="4914900" y="1574800"/>
          <p14:tracePt t="66633" x="4914900" y="1581150"/>
          <p14:tracePt t="66650" x="4921250" y="1593850"/>
          <p14:tracePt t="66687" x="4921250" y="1600200"/>
          <p14:tracePt t="66728" x="4921250" y="1606550"/>
          <p14:tracePt t="66851" x="4921250" y="1612900"/>
          <p14:tracePt t="66892" x="4921250" y="1619250"/>
          <p14:tracePt t="66934" x="4921250" y="1625600"/>
          <p14:tracePt t="66965" x="4921250" y="1631950"/>
          <p14:tracePt t="67027" x="4921250" y="1638300"/>
          <p14:tracePt t="67039" x="4927600" y="1638300"/>
          <p14:tracePt t="67050" x="4927600" y="1644650"/>
          <p14:tracePt t="67060" x="4927600" y="1651000"/>
          <p14:tracePt t="67111" x="4927600" y="1657350"/>
          <p14:tracePt t="67121" x="4927600" y="1663700"/>
          <p14:tracePt t="67132" x="4927600" y="1670050"/>
          <p14:tracePt t="67164" x="4927600" y="1676400"/>
          <p14:tracePt t="67175" x="4927600" y="1689100"/>
          <p14:tracePt t="67205" x="4927600" y="1695450"/>
          <p14:tracePt t="67216" x="4927600" y="1701800"/>
          <p14:tracePt t="67236" x="4927600" y="1708150"/>
          <p14:tracePt t="67257" x="4927600" y="1714500"/>
          <p14:tracePt t="67268" x="4927600" y="1720850"/>
          <p14:tracePt t="67289" x="4927600" y="1727200"/>
          <p14:tracePt t="67300" x="4927600" y="1733550"/>
          <p14:tracePt t="67302" x="4927600" y="1739900"/>
          <p14:tracePt t="67316" x="4927600" y="1758950"/>
          <p14:tracePt t="67333" x="4927600" y="1771650"/>
          <p14:tracePt t="67351" x="4927600" y="1784350"/>
          <p14:tracePt t="67384" x="4927600" y="1790700"/>
          <p14:tracePt t="67384" x="4927600" y="1797050"/>
          <p14:tracePt t="67400" x="4927600" y="1803400"/>
          <p14:tracePt t="67417" x="4927600" y="1816100"/>
          <p14:tracePt t="67433" x="4927600" y="1822450"/>
          <p14:tracePt t="67450" x="4933950" y="1841500"/>
          <p14:tracePt t="67467" x="4933950" y="1847850"/>
          <p14:tracePt t="67483" x="4933950" y="1860550"/>
          <p14:tracePt t="67519" x="4933950" y="1866900"/>
          <p14:tracePt t="67520" x="4933950" y="1879600"/>
          <p14:tracePt t="67550" x="4933950" y="1885950"/>
          <p14:tracePt t="67550" x="4933950" y="1898650"/>
          <p14:tracePt t="67566" x="4933950" y="1905000"/>
          <p14:tracePt t="67583" x="4933950" y="1911350"/>
          <p14:tracePt t="67600" x="4933950" y="1917700"/>
          <p14:tracePt t="67616" x="4933950" y="1930400"/>
          <p14:tracePt t="67633" x="4933950" y="1936750"/>
          <p14:tracePt t="67650" x="4933950" y="1949450"/>
          <p14:tracePt t="67666" x="4933950" y="1962150"/>
          <p14:tracePt t="67683" x="4933950" y="1974850"/>
          <p14:tracePt t="67700" x="4933950" y="1981200"/>
          <p14:tracePt t="67716" x="4933950" y="1987550"/>
          <p14:tracePt t="67733" x="4933950" y="2006600"/>
          <p14:tracePt t="67770" x="4933950" y="2012950"/>
          <p14:tracePt t="67770" x="4933950" y="2025650"/>
          <p14:tracePt t="67800" x="4933950" y="2032000"/>
          <p14:tracePt t="67802" x="4933950" y="2038350"/>
          <p14:tracePt t="67816" x="4933950" y="2051050"/>
          <p14:tracePt t="67833" x="4933950" y="2057400"/>
          <p14:tracePt t="67849" x="4933950" y="2063750"/>
          <p14:tracePt t="67866" x="4933950" y="2076450"/>
          <p14:tracePt t="67883" x="4933950" y="2082800"/>
          <p14:tracePt t="67900" x="4933950" y="2095500"/>
          <p14:tracePt t="67916" x="4933950" y="2101850"/>
          <p14:tracePt t="67934" x="4933950" y="2114550"/>
          <p14:tracePt t="67950" x="4933950" y="2120900"/>
          <p14:tracePt t="67967" x="4933950" y="2139950"/>
          <p14:tracePt t="67983" x="4940300" y="2152650"/>
          <p14:tracePt t="68000" x="4940300" y="2165350"/>
          <p14:tracePt t="68016" x="4946650" y="2171700"/>
          <p14:tracePt t="68051" x="4946650" y="2178050"/>
          <p14:tracePt t="68072" x="4940300" y="2184400"/>
          <p14:tracePt t="68103" x="4933950" y="2184400"/>
          <p14:tracePt t="68113" x="4933950" y="2190750"/>
          <p14:tracePt t="68124" x="4927600" y="2190750"/>
          <p14:tracePt t="68134" x="4927600" y="2197100"/>
          <p14:tracePt t="68155" x="4927600" y="2203450"/>
          <p14:tracePt t="68188" x="4927600" y="2209800"/>
          <p14:tracePt t="68197" x="4927600" y="2216150"/>
          <p14:tracePt t="68229" x="4927600" y="2222500"/>
          <p14:tracePt t="68239" x="4927600" y="2228850"/>
          <p14:tracePt t="68249" x="4927600" y="2235200"/>
          <p14:tracePt t="68280" x="4927600" y="2241550"/>
          <p14:tracePt t="68290" x="4927600" y="2247900"/>
          <p14:tracePt t="68297" x="4927600" y="2254250"/>
          <p14:tracePt t="68322" x="4927600" y="2260600"/>
          <p14:tracePt t="68343" x="4927600" y="2266950"/>
          <p14:tracePt t="68873" x="4933950" y="2266950"/>
          <p14:tracePt t="68925" x="4933950" y="2273300"/>
          <p14:tracePt t="68966" x="4940300" y="2279650"/>
          <p14:tracePt t="69047" x="4940300" y="2286000"/>
          <p14:tracePt t="69109" x="4940300" y="2292350"/>
          <p14:tracePt t="69140" x="4940300" y="2298700"/>
          <p14:tracePt t="69161" x="4940300" y="2305050"/>
          <p14:tracePt t="69192" x="4946650" y="2311400"/>
          <p14:tracePt t="69213" x="4946650" y="2317750"/>
          <p14:tracePt t="69254" x="4946650" y="2324100"/>
          <p14:tracePt t="69276" x="4946650" y="2330450"/>
          <p14:tracePt t="69285" x="4946650" y="2336800"/>
          <p14:tracePt t="69300" x="4946650" y="2349500"/>
          <p14:tracePt t="69316" x="4953000" y="2355850"/>
          <p14:tracePt t="69337" x="4953000" y="2362200"/>
          <p14:tracePt t="69347" x="4953000" y="2368550"/>
          <p14:tracePt t="69366" x="4959350" y="2374900"/>
          <p14:tracePt t="69383" x="4959350" y="2381250"/>
          <p14:tracePt t="69384" x="4959350" y="2387600"/>
          <p14:tracePt t="69420" x="4959350" y="2393950"/>
          <p14:tracePt t="69441" x="4959350" y="2400300"/>
          <p14:tracePt t="69452" x="4959350" y="2406650"/>
          <p14:tracePt t="69493" x="4959350" y="2413000"/>
          <p14:tracePt t="69513" x="4959350" y="2419350"/>
          <p14:tracePt t="69534" x="4959350" y="2425700"/>
          <p14:tracePt t="69891" x="4959350" y="2432050"/>
          <p14:tracePt t="69932" x="4959350" y="2438400"/>
          <p14:tracePt t="69958" x="4959350" y="2444750"/>
          <p14:tracePt t="69984" x="4959350" y="2451100"/>
          <p14:tracePt t="70005" x="4959350" y="2457450"/>
          <p14:tracePt t="70026" x="4959350" y="2463800"/>
          <p14:tracePt t="70036" x="4959350" y="2470150"/>
          <p14:tracePt t="70047" x="4959350" y="2476500"/>
          <p14:tracePt t="70066" x="4959350" y="2482850"/>
          <p14:tracePt t="70066" x="4953000" y="2495550"/>
          <p14:tracePt t="70067" x="4953000" y="2501900"/>
          <p14:tracePt t="70083" x="4946650" y="2514600"/>
          <p14:tracePt t="70100" x="4946650" y="2520950"/>
          <p14:tracePt t="70116" x="4940300" y="2533650"/>
          <p14:tracePt t="70133" x="4933950" y="2540000"/>
          <p14:tracePt t="70150" x="4927600" y="2546350"/>
          <p14:tracePt t="70166" x="4927600" y="2559050"/>
          <p14:tracePt t="70203" x="4921250" y="2565400"/>
          <p14:tracePt t="70204" x="4921250" y="2578100"/>
          <p14:tracePt t="70233" x="4921250" y="2590800"/>
          <p14:tracePt t="70234" x="4921250" y="2597150"/>
          <p14:tracePt t="70250" x="4921250" y="2622550"/>
          <p14:tracePt t="70266" x="4921250" y="2628900"/>
          <p14:tracePt t="70283" x="4921250" y="2654300"/>
          <p14:tracePt t="70300" x="4921250" y="2667000"/>
          <p14:tracePt t="70316" x="4914900" y="2717800"/>
          <p14:tracePt t="70333" x="4908550" y="2768600"/>
          <p14:tracePt t="70350" x="4908550" y="2794000"/>
          <p14:tracePt t="70367" x="4902200" y="2838450"/>
          <p14:tracePt t="70383" x="4902200" y="2863850"/>
          <p14:tracePt t="70400" x="4902200" y="2901950"/>
          <p14:tracePt t="70417" x="4902200" y="2921000"/>
          <p14:tracePt t="70433" x="4902200" y="2940050"/>
          <p14:tracePt t="70450" x="4902200" y="2959100"/>
          <p14:tracePt t="70466" x="4902200" y="2978150"/>
          <p14:tracePt t="70483" x="4902200" y="3009900"/>
          <p14:tracePt t="70500" x="4902200" y="3054350"/>
          <p14:tracePt t="70516" x="4902200" y="3079750"/>
          <p14:tracePt t="70533" x="4902200" y="3136900"/>
          <p14:tracePt t="70550" x="4902200" y="3168650"/>
          <p14:tracePt t="70566" x="4902200" y="3225800"/>
          <p14:tracePt t="70583" x="4902200" y="3270250"/>
          <p14:tracePt t="70600" x="4902200" y="3289300"/>
          <p14:tracePt t="70616" x="4895850" y="3327400"/>
          <p14:tracePt t="70633" x="4889500" y="3340100"/>
          <p14:tracePt t="70650" x="4883150" y="3378200"/>
          <p14:tracePt t="70666" x="4864100" y="3422650"/>
          <p14:tracePt t="70683" x="4864100" y="3441700"/>
          <p14:tracePt t="70700" x="4857750" y="3479800"/>
          <p14:tracePt t="70717" x="4851400" y="3498850"/>
          <p14:tracePt t="70733" x="4838700" y="3524250"/>
          <p14:tracePt t="70750" x="4832350" y="3536950"/>
          <p14:tracePt t="70766" x="4826000" y="3543300"/>
          <p14:tracePt t="70783" x="4819650" y="3556000"/>
          <p14:tracePt t="70800" x="4800600" y="3568700"/>
          <p14:tracePt t="70822" x="4787900" y="3581400"/>
          <p14:tracePt t="70850" x="4781550" y="3587750"/>
          <p14:tracePt t="70865" x="4775200" y="3587750"/>
          <p14:tracePt t="70865" x="4768850" y="3594100"/>
          <p14:tracePt t="72195" x="4768850" y="3600450"/>
          <p14:tracePt t="72226" x="4768850" y="3606800"/>
          <p14:tracePt t="72348" x="4768850" y="3613150"/>
          <p14:tracePt t="72390" x="4768850" y="3619500"/>
          <p14:tracePt t="72400" x="4762500" y="3619500"/>
          <p14:tracePt t="72411" x="4762500" y="3625850"/>
          <p14:tracePt t="72420" x="4749800" y="3632200"/>
          <p14:tracePt t="72434" x="4737100" y="3638550"/>
          <p14:tracePt t="72436" x="4724400" y="3657600"/>
          <p14:tracePt t="72451" x="4699000" y="3708400"/>
          <p14:tracePt t="72467" x="4654550" y="3784600"/>
          <p14:tracePt t="72485" x="4629150" y="3822700"/>
          <p14:tracePt t="72501" x="4578350" y="3924300"/>
          <p14:tracePt t="72517" x="4552950" y="3968750"/>
          <p14:tracePt t="72534" x="4508500" y="4044950"/>
          <p14:tracePt t="72551" x="4470400" y="4102100"/>
          <p14:tracePt t="72567" x="4451350" y="4127500"/>
          <p14:tracePt t="72584" x="4432300" y="4178300"/>
          <p14:tracePt t="72601" x="4419600" y="4197350"/>
          <p14:tracePt t="72617" x="4400550" y="4260850"/>
          <p14:tracePt t="72634" x="4387850" y="4305300"/>
          <p14:tracePt t="72651" x="4381500" y="4343400"/>
          <p14:tracePt t="72667" x="4375150" y="4400550"/>
          <p14:tracePt t="72684" x="4368800" y="4451350"/>
          <p14:tracePt t="72701" x="4368800" y="4483100"/>
          <p14:tracePt t="72717" x="4368800" y="4552950"/>
          <p14:tracePt t="72734" x="4368800" y="4584700"/>
          <p14:tracePt t="72751" x="4368800" y="4673600"/>
          <p14:tracePt t="72767" x="4368800" y="4705350"/>
          <p14:tracePt t="72784" x="4368800" y="4794250"/>
          <p14:tracePt t="72801" x="4368800" y="4883150"/>
          <p14:tracePt t="72817" x="4368800" y="4927600"/>
          <p14:tracePt t="72834" x="4368800" y="5003800"/>
          <p14:tracePt t="72851" x="4368800" y="5048250"/>
          <p14:tracePt t="72851" x="4368800" y="5092700"/>
          <p14:tracePt t="72868" x="4362450" y="5130800"/>
          <p14:tracePt t="72884" x="4362450" y="5207000"/>
          <p14:tracePt t="72901" x="4362450" y="5238750"/>
          <p14:tracePt t="72917" x="4356100" y="5289550"/>
          <p14:tracePt t="72934" x="4356100" y="5314950"/>
          <p14:tracePt t="72951" x="4356100" y="5353050"/>
          <p14:tracePt t="72967" x="4356100" y="5397500"/>
          <p14:tracePt t="72985" x="4356100" y="5416550"/>
          <p14:tracePt t="73001" x="4356100" y="5461000"/>
          <p14:tracePt t="73018" x="4356100" y="5486400"/>
          <p14:tracePt t="73034" x="4356100" y="5530850"/>
          <p14:tracePt t="73051" x="4356100" y="5562600"/>
          <p14:tracePt t="73067" x="4356100" y="5575300"/>
          <p14:tracePt t="73084" x="4356100" y="5594350"/>
          <p14:tracePt t="73101" x="4356100" y="5600700"/>
          <p14:tracePt t="73117" x="4362450" y="5607050"/>
          <p14:tracePt t="73134" x="4381500" y="5607050"/>
          <p14:tracePt t="73151" x="4394200" y="5607050"/>
          <p14:tracePt t="73167" x="4419600" y="5607050"/>
          <p14:tracePt t="73184" x="4438650" y="5607050"/>
          <p14:tracePt t="73201" x="4457700" y="5600700"/>
          <p14:tracePt t="73218" x="4476750" y="5594350"/>
          <p14:tracePt t="73733" x="4470400" y="5594350"/>
          <p14:tracePt t="73754" x="4464050" y="5600700"/>
          <p14:tracePt t="73764" x="4464050" y="5607050"/>
          <p14:tracePt t="73769" x="4457700" y="5607050"/>
          <p14:tracePt t="73784" x="4451350" y="5619750"/>
          <p14:tracePt t="73801" x="4445000" y="5619750"/>
          <p14:tracePt t="73817" x="4445000" y="5626100"/>
          <p14:tracePt t="73834" x="4438650" y="5626100"/>
          <p14:tracePt t="73851" x="4432300" y="5626100"/>
          <p14:tracePt t="73867" x="4419600" y="5638800"/>
          <p14:tracePt t="73884" x="4394200" y="5651500"/>
          <p14:tracePt t="73901" x="4381500" y="5657850"/>
          <p14:tracePt t="73917" x="4349750" y="5657850"/>
          <p14:tracePt t="73934" x="4337050" y="5664200"/>
          <p14:tracePt t="73951" x="4324350" y="5670550"/>
          <p14:tracePt t="73968" x="4305300" y="5676900"/>
          <p14:tracePt t="73984" x="4292600" y="5676900"/>
          <p14:tracePt t="74001" x="4267200" y="5683250"/>
          <p14:tracePt t="74018" x="4241800" y="5689600"/>
          <p14:tracePt t="74034" x="4171950" y="5702300"/>
          <p14:tracePt t="74051" x="4076700" y="5727700"/>
          <p14:tracePt t="74067" x="4019550" y="5734050"/>
          <p14:tracePt t="74084" x="3873500" y="5759450"/>
          <p14:tracePt t="74101" x="3797300" y="5765800"/>
          <p14:tracePt t="74117" x="3644900" y="5778500"/>
          <p14:tracePt t="74134" x="3486150" y="5778500"/>
          <p14:tracePt t="74151" x="3416300" y="5778500"/>
          <p14:tracePt t="74167" x="3289300" y="5778500"/>
          <p14:tracePt t="74184" x="3232150" y="5778500"/>
          <p14:tracePt t="74201" x="3111500" y="5772150"/>
          <p14:tracePt t="74217" x="2990850" y="5759450"/>
          <p14:tracePt t="74234" x="2933700" y="5753100"/>
          <p14:tracePt t="74251" x="2813050" y="5734050"/>
          <p14:tracePt t="74267" x="2768600" y="5734050"/>
          <p14:tracePt t="74284" x="2692400" y="5727700"/>
          <p14:tracePt t="74301" x="2647950" y="5727700"/>
          <p14:tracePt t="74318" x="2628900" y="5727700"/>
          <p14:tracePt t="74334" x="2603500" y="5727700"/>
          <p14:tracePt t="74351" x="2590800" y="5727700"/>
          <p14:tracePt t="74367" x="2571750" y="5727700"/>
          <p14:tracePt t="74384" x="2565400" y="5727700"/>
          <p14:tracePt t="74401" x="2552700" y="5727700"/>
          <p14:tracePt t="74417" x="2546350" y="5721350"/>
          <p14:tracePt t="74434" x="2533650" y="5715000"/>
          <p14:tracePt t="74449" x="2520950" y="5708650"/>
          <p14:tracePt t="74466" x="2470150" y="5676900"/>
          <p14:tracePt t="74484" x="2444750" y="5651500"/>
          <p14:tracePt t="74501" x="2368550" y="5594350"/>
          <p14:tracePt t="74519" x="2317750" y="5568950"/>
          <p14:tracePt t="74534" x="2241550" y="5511800"/>
          <p14:tracePt t="74551" x="2203450" y="5480050"/>
          <p14:tracePt t="74567" x="2184400" y="5473700"/>
          <p14:tracePt t="74584" x="2184400" y="5467350"/>
          <p14:tracePt t="74659" x="2184400" y="5461000"/>
          <p14:tracePt t="74701" x="2184400" y="5454650"/>
          <p14:tracePt t="75312" x="2190750" y="5454650"/>
          <p14:tracePt t="75344" x="2197100" y="5454650"/>
          <p14:tracePt t="75354" x="2203450" y="5454650"/>
          <p14:tracePt t="75365" x="2209800" y="5454650"/>
          <p14:tracePt t="75396" x="2216150" y="5454650"/>
          <p14:tracePt t="75406" x="2228850" y="5454650"/>
          <p14:tracePt t="75416" x="2228850" y="5461000"/>
          <p14:tracePt t="75434" x="2241550" y="5467350"/>
          <p14:tracePt t="75434" x="2254250" y="5467350"/>
          <p14:tracePt t="75451" x="2260600" y="5467350"/>
          <p14:tracePt t="75468" x="2279650" y="5480050"/>
          <p14:tracePt t="75484" x="2292350" y="5480050"/>
          <p14:tracePt t="75501" x="2292350" y="5486400"/>
          <p14:tracePt t="75518" x="2298700" y="5486400"/>
          <p14:tracePt t="75827" x="2298700" y="5492750"/>
          <p14:tracePt t="76062" x="2292350" y="5492750"/>
          <p14:tracePt t="76093" x="2292350" y="5499100"/>
          <p14:tracePt t="76123" x="2286000" y="5499100"/>
          <p14:tracePt t="76176" x="2279650" y="5499100"/>
          <p14:tracePt t="76198" x="2273300" y="5499100"/>
          <p14:tracePt t="76299" x="2266950" y="5499100"/>
          <p14:tracePt t="76422" x="2260600" y="5499100"/>
          <p14:tracePt t="76463" x="2254250" y="5499100"/>
          <p14:tracePt t="76505" x="2247900" y="5499100"/>
          <p14:tracePt t="76556" x="2241550" y="5499100"/>
          <p14:tracePt t="76597" x="2235200" y="5499100"/>
          <p14:tracePt t="76658" x="2235200" y="5505450"/>
          <p14:tracePt t="77107" x="2228850" y="5505450"/>
          <p14:tracePt t="77128" x="2222500" y="5505450"/>
          <p14:tracePt t="77143" x="2216150" y="5505450"/>
          <p14:tracePt t="77149" x="2209800" y="5505450"/>
          <p14:tracePt t="77167" x="2197100" y="5505450"/>
          <p14:tracePt t="77168" x="2184400" y="5505450"/>
          <p14:tracePt t="77184" x="2171700" y="5505450"/>
          <p14:tracePt t="77200" x="2159000" y="5505450"/>
          <p14:tracePt t="77217" x="2139950" y="5505450"/>
          <p14:tracePt t="77234" x="2120900" y="5505450"/>
          <p14:tracePt t="77250" x="2082800" y="5505450"/>
          <p14:tracePt t="77267" x="2025650" y="5505450"/>
          <p14:tracePt t="77284" x="1993900" y="5505450"/>
          <p14:tracePt t="77301" x="1930400" y="5505450"/>
          <p14:tracePt t="77317" x="1898650" y="5505450"/>
          <p14:tracePt t="77334" x="1854200" y="5505450"/>
          <p14:tracePt t="77351" x="1835150" y="5505450"/>
          <p14:tracePt t="77367" x="1803400" y="5505450"/>
          <p14:tracePt t="77384" x="1771650" y="5505450"/>
          <p14:tracePt t="77400" x="1752600" y="5505450"/>
          <p14:tracePt t="77417" x="1720850" y="5505450"/>
          <p14:tracePt t="77434" x="1701800" y="5505450"/>
          <p14:tracePt t="77451" x="1663700" y="5505450"/>
          <p14:tracePt t="77467" x="1619250" y="5505450"/>
          <p14:tracePt t="77484" x="1600200" y="5505450"/>
          <p14:tracePt t="77501" x="1574800" y="5505450"/>
          <p14:tracePt t="77517" x="1562100" y="5499100"/>
          <p14:tracePt t="77517" x="1543050" y="5492750"/>
          <p14:tracePt t="77535" x="1530350" y="5486400"/>
          <p14:tracePt t="77551" x="1498600" y="5473700"/>
          <p14:tracePt t="77567" x="1473200" y="5467350"/>
          <p14:tracePt t="77584" x="1422400" y="5454650"/>
          <p14:tracePt t="77600" x="1397000" y="5441950"/>
          <p14:tracePt t="77617" x="1346200" y="5429250"/>
          <p14:tracePt t="77634" x="1314450" y="5422900"/>
          <p14:tracePt t="77721" x="1314450" y="5416550"/>
          <p14:tracePt t="77773" x="1314450" y="5410200"/>
          <p14:tracePt t="77794" x="1314450" y="5403850"/>
          <p14:tracePt t="77814" x="1314450" y="5397500"/>
          <p14:tracePt t="77876" x="1320800" y="5397500"/>
          <p14:tracePt t="77886" x="1327150" y="5397500"/>
          <p14:tracePt t="77907" x="1333500" y="5397500"/>
          <p14:tracePt t="77917" x="1339850" y="5397500"/>
          <p14:tracePt t="77918" x="1346200" y="5397500"/>
          <p14:tracePt t="77934" x="1371600" y="5397500"/>
          <p14:tracePt t="77951" x="1384300" y="5397500"/>
          <p14:tracePt t="77967" x="1428750" y="5397500"/>
          <p14:tracePt t="77984" x="1447800" y="5397500"/>
          <p14:tracePt t="77984" x="1460500" y="5397500"/>
          <p14:tracePt t="78001" x="1473200" y="5397500"/>
          <p14:tracePt t="78017" x="1498600" y="5397500"/>
          <p14:tracePt t="78034" x="1511300" y="5397500"/>
          <p14:tracePt t="78051" x="1530350" y="5397500"/>
          <p14:tracePt t="78067" x="1543050" y="5397500"/>
          <p14:tracePt t="78084" x="1555750" y="5397500"/>
          <p14:tracePt t="78101" x="1568450" y="5397500"/>
          <p14:tracePt t="78136" x="1581150" y="5397500"/>
          <p14:tracePt t="78137" x="1593850" y="5397500"/>
          <p14:tracePt t="78150" x="1600200" y="5397500"/>
          <p14:tracePt t="78167" x="1638300" y="5397500"/>
          <p14:tracePt t="78184" x="1670050" y="5397500"/>
          <p14:tracePt t="78201" x="1689100" y="5397500"/>
          <p14:tracePt t="78217" x="1708150" y="5397500"/>
          <p14:tracePt t="78234" x="1714500" y="5397500"/>
          <p14:tracePt t="78250" x="1727200" y="5397500"/>
          <p14:tracePt t="78267" x="1739900" y="5397500"/>
          <p14:tracePt t="78284" x="1752600" y="5397500"/>
          <p14:tracePt t="78301" x="1765300" y="5397500"/>
          <p14:tracePt t="78317" x="1778000" y="5391150"/>
          <p14:tracePt t="78334" x="1790700" y="5391150"/>
          <p14:tracePt t="78351" x="1809750" y="5384800"/>
          <p14:tracePt t="78387" x="1816100" y="5378450"/>
          <p14:tracePt t="78400" x="1828800" y="5378450"/>
          <p14:tracePt t="78402" x="1835150" y="5378450"/>
          <p14:tracePt t="78418" x="1841500" y="5378450"/>
          <p14:tracePt t="78434" x="1847850" y="5378450"/>
          <p14:tracePt t="78451" x="1854200" y="5372100"/>
          <p14:tracePt t="78467" x="1866900" y="5372100"/>
          <p14:tracePt t="78484" x="1879600" y="5365750"/>
          <p14:tracePt t="78501" x="1917700" y="5359400"/>
          <p14:tracePt t="78517" x="1974850" y="5359400"/>
          <p14:tracePt t="78534" x="1993900" y="5353050"/>
          <p14:tracePt t="78551" x="2063750" y="5346700"/>
          <p14:tracePt t="78567" x="2101850" y="5346700"/>
          <p14:tracePt t="78584" x="2146300" y="5346700"/>
          <p14:tracePt t="78600" x="2178050" y="5340350"/>
          <p14:tracePt t="78617" x="2190750" y="5340350"/>
          <p14:tracePt t="78634" x="2216150" y="5340350"/>
          <p14:tracePt t="78651" x="2222500" y="5340350"/>
          <p14:tracePt t="78667" x="2247900" y="5340350"/>
          <p14:tracePt t="78684" x="2266950" y="5340350"/>
          <p14:tracePt t="78701" x="2286000" y="5340350"/>
          <p14:tracePt t="78717" x="2317750" y="5340350"/>
          <p14:tracePt t="78734" x="2336800" y="5340350"/>
          <p14:tracePt t="78751" x="2374900" y="5340350"/>
          <p14:tracePt t="78768" x="2432050" y="5340350"/>
          <p14:tracePt t="78784" x="2457450" y="5340350"/>
          <p14:tracePt t="78801" x="2514600" y="5340350"/>
          <p14:tracePt t="78817" x="2540000" y="5340350"/>
          <p14:tracePt t="78834" x="2571750" y="5340350"/>
          <p14:tracePt t="78850" x="2603500" y="5340350"/>
          <p14:tracePt t="78867" x="2616200" y="5340350"/>
          <p14:tracePt t="78884" x="2654300" y="5340350"/>
          <p14:tracePt t="78901" x="2673350" y="5340350"/>
          <p14:tracePt t="78917" x="2711450" y="5340350"/>
          <p14:tracePt t="78934" x="2730500" y="5340350"/>
          <p14:tracePt t="78934" x="2749550" y="5340350"/>
          <p14:tracePt t="78951" x="2762250" y="5340350"/>
          <p14:tracePt t="78967" x="2800350" y="5340350"/>
          <p14:tracePt t="78984" x="2819400" y="5340350"/>
          <p14:tracePt t="79000" x="2851150" y="5340350"/>
          <p14:tracePt t="79017" x="2889250" y="5340350"/>
          <p14:tracePt t="79034" x="2901950" y="5340350"/>
          <p14:tracePt t="79050" x="2933700" y="5340350"/>
          <p14:tracePt t="79068" x="2946400" y="5340350"/>
          <p14:tracePt t="79084" x="2984500" y="5340350"/>
          <p14:tracePt t="79101" x="3003550" y="5340350"/>
          <p14:tracePt t="79117" x="3035300" y="5340350"/>
          <p14:tracePt t="79134" x="3073400" y="5340350"/>
          <p14:tracePt t="79151" x="3086100" y="5340350"/>
          <p14:tracePt t="79167" x="3117850" y="5340350"/>
          <p14:tracePt t="79184" x="3130550" y="5340350"/>
          <p14:tracePt t="79202" x="3162300" y="5340350"/>
          <p14:tracePt t="79218" x="3187700" y="5340350"/>
          <p14:tracePt t="79235" x="3206750" y="5340350"/>
          <p14:tracePt t="79251" x="3225800" y="5340350"/>
          <p14:tracePt t="79268" x="3238500" y="5340350"/>
          <p14:tracePt t="79285" x="3251200" y="5340350"/>
          <p14:tracePt t="79302" x="3263900" y="5340350"/>
          <p14:tracePt t="79338" x="3270250" y="5340350"/>
          <p14:tracePt t="79338" x="3276600" y="5340350"/>
          <p14:tracePt t="79351" x="3282950" y="5340350"/>
          <p14:tracePt t="79368" x="3308350" y="5340350"/>
          <p14:tracePt t="79385" x="3327400" y="5340350"/>
          <p14:tracePt t="79402" x="3346450" y="5340350"/>
          <p14:tracePt t="79418" x="3371850" y="5340350"/>
          <p14:tracePt t="79435" x="3390900" y="5340350"/>
          <p14:tracePt t="79452" x="3422650" y="5340350"/>
          <p14:tracePt t="79468" x="3467100" y="5340350"/>
          <p14:tracePt t="79485" x="3473450" y="5340350"/>
          <p14:tracePt t="79501" x="3505200" y="5340350"/>
          <p14:tracePt t="79518" x="3511550" y="5340350"/>
          <p14:tracePt t="79534" x="3543300" y="5340350"/>
          <p14:tracePt t="79551" x="3562350" y="5340350"/>
          <p14:tracePt t="79568" x="3575050" y="5340350"/>
          <p14:tracePt t="79586" x="3594100" y="5340350"/>
          <p14:tracePt t="79602" x="3600450" y="5340350"/>
          <p14:tracePt t="79641" x="3606800" y="5340350"/>
          <p14:tracePt t="79672" x="3613150" y="5340350"/>
          <p14:tracePt t="79692" x="3619500" y="5340350"/>
          <p14:tracePt t="79856" x="3613150" y="5340350"/>
          <p14:tracePt t="79867" x="3606800" y="5340350"/>
          <p14:tracePt t="79876" x="3587750" y="5340350"/>
          <p14:tracePt t="79885" x="3530600" y="5346700"/>
          <p14:tracePt t="79901" x="3486150" y="5346700"/>
          <p14:tracePt t="79918" x="3365500" y="5353050"/>
          <p14:tracePt t="79935" x="3219450" y="5365750"/>
          <p14:tracePt t="79952" x="3143250" y="5365750"/>
          <p14:tracePt t="79968" x="3022600" y="5365750"/>
          <p14:tracePt t="79985" x="2971800" y="5365750"/>
          <p14:tracePt t="80002" x="2870200" y="5365750"/>
          <p14:tracePt t="80018" x="2774950" y="5365750"/>
          <p14:tracePt t="80035" x="2698750" y="5365750"/>
          <p14:tracePt t="80051" x="2533650" y="5365750"/>
          <p14:tracePt t="80068" x="2451100" y="5365750"/>
          <p14:tracePt t="80085" x="2286000" y="5365750"/>
          <p14:tracePt t="80102" x="2152650" y="5372100"/>
          <p14:tracePt t="80118" x="2101850" y="5378450"/>
          <p14:tracePt t="80135" x="2025650" y="5397500"/>
          <p14:tracePt t="80151" x="2000250" y="5410200"/>
          <p14:tracePt t="80168" x="1949450" y="5422900"/>
          <p14:tracePt t="80185" x="1911350" y="5435600"/>
          <p14:tracePt t="80201" x="1892300" y="5435600"/>
          <p14:tracePt t="80218" x="1866900" y="5441950"/>
          <p14:tracePt t="80235" x="1866900" y="5448300"/>
          <p14:tracePt t="80315" x="1866900" y="5454650"/>
          <p14:tracePt t="80356" x="1866900" y="5461000"/>
          <p14:tracePt t="80377" x="1866900" y="5467350"/>
          <p14:tracePt t="80387" x="1879600" y="5473700"/>
          <p14:tracePt t="80388" x="1892300" y="5486400"/>
          <p14:tracePt t="80402" x="1924050" y="5505450"/>
          <p14:tracePt t="80418" x="1955800" y="5518150"/>
          <p14:tracePt t="80435" x="2025650" y="5543550"/>
          <p14:tracePt t="80452" x="2063750" y="5549900"/>
          <p14:tracePt t="80468" x="2133600" y="5568950"/>
          <p14:tracePt t="80485" x="2203450" y="5575300"/>
          <p14:tracePt t="80501" x="2216150" y="5575300"/>
          <p14:tracePt t="80518" x="2247900" y="5575300"/>
          <p14:tracePt t="80584" x="2254250" y="5575300"/>
          <p14:tracePt t="80595" x="2260600" y="5575300"/>
          <p14:tracePt t="80605" x="2266950" y="5575300"/>
          <p14:tracePt t="80625" x="2279650" y="5575300"/>
          <p14:tracePt t="80636" x="2286000" y="5575300"/>
          <p14:tracePt t="80759" x="2286000" y="5568950"/>
          <p14:tracePt t="80780" x="2286000" y="5562600"/>
          <p14:tracePt t="80785" x="2286000" y="5556250"/>
          <p14:tracePt t="80801" x="2286000" y="5549900"/>
          <p14:tracePt t="80802" x="2286000" y="5543550"/>
          <p14:tracePt t="80818" x="2286000" y="5530850"/>
          <p14:tracePt t="80835" x="2279650" y="5530850"/>
          <p14:tracePt t="80852" x="2273300" y="5524500"/>
          <p14:tracePt t="80868" x="2260600" y="5518150"/>
          <p14:tracePt t="80885" x="2254250" y="5511800"/>
          <p14:tracePt t="80902" x="2228850" y="5505450"/>
          <p14:tracePt t="80918" x="2216150" y="5492750"/>
          <p14:tracePt t="80935" x="2190750" y="5473700"/>
          <p14:tracePt t="80952" x="2171700" y="5454650"/>
          <p14:tracePt t="80968" x="2165350" y="5454650"/>
          <p14:tracePt t="81303" x="2171700" y="5454650"/>
          <p14:tracePt t="81327" x="2178050" y="5454650"/>
          <p14:tracePt t="81377" x="2184400" y="5454650"/>
          <p14:tracePt t="81394" x="2190750" y="5454650"/>
          <p14:tracePt t="81398" x="2197100" y="5454650"/>
          <p14:tracePt t="81429" x="2203450" y="5454650"/>
          <p14:tracePt t="81444" x="2209800" y="5454650"/>
          <p14:tracePt t="81522" x="2216150" y="5454650"/>
          <p14:tracePt t="81563" x="2222500" y="5454650"/>
          <p14:tracePt t="83427" x="2216150" y="5454650"/>
          <p14:tracePt t="83936" x="2216150" y="5448300"/>
          <p14:tracePt t="83977" x="2216150" y="5441950"/>
          <p14:tracePt t="84181" x="2216150" y="5435600"/>
          <p14:tracePt t="84334" x="2209800" y="5435600"/>
          <p14:tracePt t="84477" x="2203450" y="5429250"/>
          <p14:tracePt t="84519" x="2203450" y="5422900"/>
          <p14:tracePt t="84529" x="2197100" y="5422900"/>
          <p14:tracePt t="84550" x="2190750" y="5422900"/>
          <p14:tracePt t="84560" x="2190750" y="5416550"/>
          <p14:tracePt t="84916" x="2184400" y="5416550"/>
          <p14:tracePt t="85070" x="2184400" y="5410200"/>
          <p14:tracePt t="85101" x="2184400" y="5403850"/>
          <p14:tracePt t="85132" x="2178050" y="5403850"/>
          <p14:tracePt t="85142" x="2178050" y="5397500"/>
          <p14:tracePt t="85275" x="2171700" y="5391150"/>
          <p14:tracePt t="85316" x="2165350" y="5391150"/>
          <p14:tracePt t="85326" x="2165350" y="5384800"/>
          <p14:tracePt t="85347" x="2165350" y="5378450"/>
          <p14:tracePt t="85368" x="2165350" y="5372100"/>
          <p14:tracePt t="85460" x="2165350" y="5365750"/>
          <p14:tracePt t="85502" x="2165350" y="5359400"/>
          <p14:tracePt t="85532" x="2165350" y="5353050"/>
          <p14:tracePt t="85686" x="2165350" y="5346700"/>
          <p14:tracePt t="85727" x="2165350" y="5340350"/>
          <p14:tracePt t="85811" x="2159000" y="5334000"/>
          <p14:tracePt t="85831" x="2152650" y="5327650"/>
          <p14:tracePt t="85841" x="2152650" y="5321300"/>
          <p14:tracePt t="85852" x="2146300" y="5321300"/>
          <p14:tracePt t="85853" x="2139950" y="5321300"/>
          <p14:tracePt t="85868" x="2133600" y="5314950"/>
          <p14:tracePt t="85884" x="2133600" y="5308600"/>
          <p14:tracePt t="85901" x="2120900" y="5302250"/>
          <p14:tracePt t="85946" x="2114550" y="5302250"/>
          <p14:tracePt t="85987" x="2114550" y="5295900"/>
          <p14:tracePt t="86628" x="2120900" y="5295900"/>
          <p14:tracePt t="86650" x="2127250" y="5295900"/>
          <p14:tracePt t="86823" x="2133600" y="5295900"/>
          <p14:tracePt t="86833" x="2139950" y="5295900"/>
          <p14:tracePt t="86843" x="2146300" y="5295900"/>
          <p14:tracePt t="86854" x="2152650" y="5295900"/>
          <p14:tracePt t="86855" x="2165350" y="5302250"/>
          <p14:tracePt t="86868" x="2184400" y="5314950"/>
          <p14:tracePt t="86868" x="2184400" y="5321300"/>
          <p14:tracePt t="86885" x="2197100" y="5327650"/>
          <p14:tracePt t="86901" x="2228850" y="5340350"/>
          <p14:tracePt t="86918" x="2235200" y="5346700"/>
          <p14:tracePt t="86935" x="2260600" y="5365750"/>
          <p14:tracePt t="86951" x="2273300" y="5378450"/>
          <p14:tracePt t="86968" x="2286000" y="5378450"/>
          <p14:tracePt t="86985" x="2286000" y="5384800"/>
          <p14:tracePt t="87020" x="2286000" y="5391150"/>
          <p14:tracePt t="87021" x="2292350" y="5391150"/>
          <p14:tracePt t="87035" x="2292350" y="5397500"/>
          <p14:tracePt t="87051" x="2292350" y="5403850"/>
          <p14:tracePt t="87068" x="2298700" y="5410200"/>
          <p14:tracePt t="87103" x="2298700" y="5416550"/>
          <p14:tracePt t="87123" x="2298700" y="5422900"/>
          <p14:tracePt t="87134" x="2305050" y="5429250"/>
          <p14:tracePt t="87165" x="2305050" y="5435600"/>
          <p14:tracePt t="87175" x="2305050" y="5441950"/>
          <p14:tracePt t="87196" x="2305050" y="5448300"/>
          <p14:tracePt t="87339" x="2298700" y="5448300"/>
          <p14:tracePt t="87370" x="2292350" y="5448300"/>
          <p14:tracePt t="87381" x="2286000" y="5454650"/>
          <p14:tracePt t="87391" x="2279650" y="5454650"/>
          <p14:tracePt t="87401" x="2279650" y="5461000"/>
          <p14:tracePt t="87433" x="2273300" y="5467350"/>
          <p14:tracePt t="87881" x="2266950" y="5467350"/>
          <p14:tracePt t="87942" x="2260600" y="5467350"/>
          <p14:tracePt t="87963" x="2260600" y="5473700"/>
          <p14:tracePt t="87973" x="2254250" y="5473700"/>
          <p14:tracePt t="88421" x="2247900" y="5473700"/>
          <p14:tracePt t="88473" x="2241550" y="5473700"/>
          <p14:tracePt t="88494" x="2235200" y="5473700"/>
          <p14:tracePt t="88504" x="2235200" y="5467350"/>
          <p14:tracePt t="88525" x="2228850" y="5467350"/>
          <p14:tracePt t="88545" x="2228850" y="5461000"/>
          <p14:tracePt t="88608" x="2222500" y="5461000"/>
          <p14:tracePt t="88648" x="2216150" y="5461000"/>
          <p14:tracePt t="88660" x="2216150" y="5454650"/>
          <p14:tracePt t="88843" x="2209800" y="5454650"/>
          <p14:tracePt t="88853" x="2203450" y="5448300"/>
          <p14:tracePt t="88877" x="2197100" y="5441950"/>
          <p14:tracePt t="88894" x="2197100" y="5435600"/>
          <p14:tracePt t="88925" x="2190750" y="5435600"/>
          <p14:tracePt t="88966" x="2184400" y="5435600"/>
          <p14:tracePt t="88987" x="2178050" y="5435600"/>
          <p14:tracePt t="89018" x="2171700" y="5429250"/>
          <p14:tracePt t="89039" x="2165350" y="5422900"/>
          <p14:tracePt t="89070" x="2165350" y="5416550"/>
          <p14:tracePt t="89080" x="2159000" y="5416550"/>
          <p14:tracePt t="89295" x="2159000" y="5410200"/>
          <p14:tracePt t="89336" x="2159000" y="5403850"/>
          <p14:tracePt t="89367" x="2152650" y="5403850"/>
          <p14:tracePt t="89378" x="2152650" y="5397500"/>
          <p14:tracePt t="89500" x="2146300" y="5391150"/>
          <p14:tracePt t="89541" x="2146300" y="5384800"/>
          <p14:tracePt t="89613" x="2139950" y="5384800"/>
          <p14:tracePt t="89654" x="2133600" y="5378450"/>
          <p14:tracePt t="89676" x="2127250" y="5372100"/>
          <p14:tracePt t="89705" x="2127250" y="5365750"/>
          <p14:tracePt t="89848" x="2120900" y="5365750"/>
          <p14:tracePt t="89889" x="2114550" y="5359400"/>
          <p14:tracePt t="89981" x="2114550" y="5353050"/>
          <p14:tracePt t="90043" x="2114550" y="5346700"/>
          <p14:tracePt t="90064" x="2114550" y="5340350"/>
          <p14:tracePt t="90084" x="2108200" y="5334000"/>
          <p14:tracePt t="90105" x="2101850" y="5334000"/>
          <p14:tracePt t="90178" x="2095500" y="5327650"/>
          <p14:tracePt t="90219" x="2095500" y="5321300"/>
          <p14:tracePt t="90434" x="2089150" y="5314950"/>
          <p14:tracePt t="90474" x="2082800" y="5314950"/>
          <p14:tracePt t="90586" x="2076450" y="5308600"/>
          <p14:tracePt t="90628" x="2076450" y="5302250"/>
          <p14:tracePt t="90649" x="2070100" y="5302250"/>
          <p14:tracePt t="90680" x="2063750" y="5295900"/>
          <p14:tracePt t="90700" x="2063750" y="5289550"/>
          <p14:tracePt t="90721" x="2057400" y="5283200"/>
          <p14:tracePt t="93773" x="2063750" y="5283200"/>
          <p14:tracePt t="93814" x="2070100" y="5283200"/>
          <p14:tracePt t="93866" x="2076450" y="5283200"/>
          <p14:tracePt t="93876" x="2076450" y="5289550"/>
          <p14:tracePt t="94111" x="2076450" y="5295900"/>
          <p14:tracePt t="94163" x="2076450" y="5302250"/>
          <p14:tracePt t="94167" x="2082800" y="5308600"/>
          <p14:tracePt t="94193" x="2082800" y="5314950"/>
          <p14:tracePt t="94204" x="2089150" y="5321300"/>
          <p14:tracePt t="94218" x="2089150" y="5327650"/>
          <p14:tracePt t="94234" x="2089150" y="5340350"/>
          <p14:tracePt t="94235" x="2095500" y="5346700"/>
          <p14:tracePt t="94251" x="2101850" y="5353050"/>
          <p14:tracePt t="94268" x="2101850" y="5359400"/>
          <p14:tracePt t="94285" x="2101850" y="5365750"/>
          <p14:tracePt t="94301" x="2108200" y="5372100"/>
          <p14:tracePt t="94301" x="2108200" y="5378450"/>
          <p14:tracePt t="94319" x="2108200" y="5384800"/>
          <p14:tracePt t="94334" x="2108200" y="5397500"/>
          <p14:tracePt t="94351" x="2114550" y="5403850"/>
          <p14:tracePt t="94368" x="2120900" y="5422900"/>
          <p14:tracePt t="94385" x="2120900" y="5429250"/>
          <p14:tracePt t="94401" x="2127250" y="5429250"/>
          <p14:tracePt t="94463" x="2133600" y="5429250"/>
          <p14:tracePt t="94484" x="2139950" y="5429250"/>
          <p14:tracePt t="94525" x="2146300" y="5429250"/>
          <p14:tracePt t="94566" x="2146300" y="5435600"/>
          <p14:tracePt t="94627" x="2152650" y="5435600"/>
          <p14:tracePt t="94659" x="2159000" y="5435600"/>
          <p14:tracePt t="94679" x="2165350" y="5435600"/>
          <p14:tracePt t="94711" x="2171700" y="5435600"/>
          <p14:tracePt t="94732" x="2178050" y="5435600"/>
          <p14:tracePt t="94774" x="2184400" y="5435600"/>
          <p14:tracePt t="94784" x="2190750" y="5435600"/>
          <p14:tracePt t="94805" x="2197100" y="5435600"/>
          <p14:tracePt t="94836" x="2203450" y="5435600"/>
          <p14:tracePt t="94849" x="2209800" y="5435600"/>
          <p14:tracePt t="94860" x="2216150" y="5435600"/>
          <p14:tracePt t="94879" x="2222500" y="5435600"/>
          <p14:tracePt t="94888" x="2228850" y="5435600"/>
          <p14:tracePt t="94901" x="2228850" y="5441950"/>
          <p14:tracePt t="94902" x="2235200" y="5441950"/>
          <p14:tracePt t="94918" x="2241550" y="5441950"/>
          <p14:tracePt t="95114" x="2241550" y="5448300"/>
          <p14:tracePt t="95155" x="2241550" y="5454650"/>
          <p14:tracePt t="101443" x="2247900" y="5454650"/>
          <p14:tracePt t="106826" x="2241550" y="5448300"/>
          <p14:tracePt t="106836" x="2235200" y="5441950"/>
          <p14:tracePt t="106847" x="2216150" y="5429250"/>
          <p14:tracePt t="106853" x="2178050" y="5397500"/>
          <p14:tracePt t="106869" x="2159000" y="5378450"/>
          <p14:tracePt t="106885" x="2127250" y="5346700"/>
          <p14:tracePt t="106902" x="2108200" y="5314950"/>
          <p14:tracePt t="106920" x="2101850" y="5308600"/>
          <p14:tracePt t="106935" x="2095500" y="5283200"/>
          <p14:tracePt t="106953" x="2095500" y="5276850"/>
          <p14:tracePt t="106969" x="2089150" y="5264150"/>
          <p14:tracePt t="106985" x="2089150" y="5257800"/>
          <p14:tracePt t="107044" x="2089150" y="5251450"/>
          <p14:tracePt t="107065" x="2089150" y="5245100"/>
          <p14:tracePt t="107087" x="2095500" y="5245100"/>
          <p14:tracePt t="107108" x="2095500" y="5238750"/>
          <p14:tracePt t="107129" x="2095500" y="5232400"/>
          <p14:tracePt t="107139" x="2095500" y="5226050"/>
          <p14:tracePt t="107180" x="2101850" y="5219700"/>
          <p14:tracePt t="107194" x="2101850" y="5213350"/>
          <p14:tracePt t="107202" x="2101850" y="5207000"/>
          <p14:tracePt t="107202" x="2108200" y="5207000"/>
          <p14:tracePt t="107219" x="2114550" y="5207000"/>
          <p14:tracePt t="107236" x="2114550" y="5200650"/>
          <p14:tracePt t="107252" x="2120900" y="5200650"/>
          <p14:tracePt t="107268" x="2120900" y="5194300"/>
          <p14:tracePt t="107285" x="2127250" y="5194300"/>
          <p14:tracePt t="107302" x="2133600" y="5194300"/>
          <p14:tracePt t="107319" x="2133600" y="5187950"/>
          <p14:tracePt t="107335" x="2133600" y="5175250"/>
          <p14:tracePt t="107352" x="2133600" y="5156200"/>
          <p14:tracePt t="107389" x="2139950" y="5149850"/>
          <p14:tracePt t="107401" x="2139950" y="5143500"/>
          <p14:tracePt t="107402" x="2146300" y="5137150"/>
          <p14:tracePt t="107453" x="2146300" y="5130800"/>
          <p14:tracePt t="107473" x="2146300" y="5124450"/>
          <p14:tracePt t="107504" x="2146300" y="5118100"/>
          <p14:tracePt t="107524" x="2152650" y="5118100"/>
          <p14:tracePt t="107535" x="2152650" y="5111750"/>
          <p14:tracePt t="107546" x="2152650" y="5105400"/>
          <p14:tracePt t="107557" x="2159000" y="5105400"/>
          <p14:tracePt t="107577" x="2165350" y="5099050"/>
          <p14:tracePt t="107588" x="2165350" y="5086350"/>
          <p14:tracePt t="107608" x="2165350" y="5080000"/>
          <p14:tracePt t="107619" x="2165350" y="5073650"/>
          <p14:tracePt t="107635" x="2171700" y="5067300"/>
          <p14:tracePt t="107636" x="2178050" y="5060950"/>
          <p14:tracePt t="107652" x="2184400" y="5060950"/>
          <p14:tracePt t="107669" x="2184400" y="5054600"/>
          <p14:tracePt t="107685" x="2190750" y="5048250"/>
          <p14:tracePt t="107702" x="2197100" y="5035550"/>
          <p14:tracePt t="107719" x="2203450" y="5029200"/>
          <p14:tracePt t="107735" x="2203450" y="5016500"/>
          <p14:tracePt t="107752" x="2216150" y="5003800"/>
          <p14:tracePt t="107769" x="2216150" y="4991100"/>
          <p14:tracePt t="107785" x="2222500" y="4978400"/>
          <p14:tracePt t="107802" x="2222500" y="4959350"/>
          <p14:tracePt t="107838" x="2222500" y="4946650"/>
          <p14:tracePt t="107851" x="2222500" y="4940300"/>
          <p14:tracePt t="107852" x="2222500" y="4927600"/>
          <p14:tracePt t="107869" x="2222500" y="4908550"/>
          <p14:tracePt t="107885" x="2222500" y="4883150"/>
          <p14:tracePt t="107902" x="2222500" y="4876800"/>
          <p14:tracePt t="107919" x="2222500" y="4851400"/>
          <p14:tracePt t="107935" x="2222500" y="4838700"/>
          <p14:tracePt t="107952" x="2209800" y="4813300"/>
          <p14:tracePt t="107969" x="2197100" y="4794250"/>
          <p14:tracePt t="107985" x="2190750" y="4781550"/>
          <p14:tracePt t="108002" x="2178050" y="4749800"/>
          <p14:tracePt t="108019" x="2178050" y="4743450"/>
          <p14:tracePt t="108035" x="2159000" y="4705350"/>
          <p14:tracePt t="108052" x="2127250" y="4667250"/>
          <p14:tracePt t="108069" x="2114550" y="4648200"/>
          <p14:tracePt t="108085" x="2082800" y="4597400"/>
          <p14:tracePt t="108102" x="2070100" y="4578350"/>
          <p14:tracePt t="108119" x="2051050" y="4546600"/>
          <p14:tracePt t="108135" x="2032000" y="4514850"/>
          <p14:tracePt t="108152" x="2025650" y="4502150"/>
          <p14:tracePt t="108168" x="2019300" y="4483100"/>
          <p14:tracePt t="108185" x="2012950" y="4476750"/>
          <p14:tracePt t="108202" x="2000250" y="4451350"/>
          <p14:tracePt t="108218" x="1987550" y="4438650"/>
          <p14:tracePt t="108235" x="1987550" y="4425950"/>
          <p14:tracePt t="108252" x="1974850" y="4406900"/>
          <p14:tracePt t="108269" x="1968500" y="4394200"/>
          <p14:tracePt t="108285" x="1955800" y="4375150"/>
          <p14:tracePt t="108302" x="1955800" y="4356100"/>
          <p14:tracePt t="108319" x="1949450" y="4349750"/>
          <p14:tracePt t="108335" x="1943100" y="4337050"/>
          <p14:tracePt t="108352" x="1943100" y="4324350"/>
          <p14:tracePt t="108369" x="1936750" y="4318000"/>
          <p14:tracePt t="108385" x="1936750" y="4311650"/>
          <p14:tracePt t="108402" x="1936750" y="4305300"/>
          <p14:tracePt t="108419" x="1936750" y="4292600"/>
          <p14:tracePt t="108435" x="1936750" y="4279900"/>
          <p14:tracePt t="108452" x="1943100" y="4267200"/>
          <p14:tracePt t="108469" x="1949450" y="4254500"/>
          <p14:tracePt t="108485" x="1955800" y="4235450"/>
          <p14:tracePt t="108502" x="1962150" y="4210050"/>
          <p14:tracePt t="108518" x="1968500" y="4197350"/>
          <p14:tracePt t="108535" x="1981200" y="4184650"/>
          <p14:tracePt t="108552" x="1987550" y="4171950"/>
          <p14:tracePt t="108569" x="1993900" y="4171950"/>
          <p14:tracePt t="108585" x="2000250" y="4159250"/>
          <p14:tracePt t="108602" x="2006600" y="4159250"/>
          <p14:tracePt t="108619" x="2019300" y="4140200"/>
          <p14:tracePt t="108652" x="2025650" y="4127500"/>
          <p14:tracePt t="108653" x="2032000" y="4121150"/>
          <p14:tracePt t="108668" x="2044700" y="4102100"/>
          <p14:tracePt t="108685" x="2044700" y="4089400"/>
          <p14:tracePt t="108702" x="2070100" y="4064000"/>
          <p14:tracePt t="108718" x="2082800" y="4057650"/>
          <p14:tracePt t="108735" x="2108200" y="4032250"/>
          <p14:tracePt t="108752" x="2120900" y="4006850"/>
          <p14:tracePt t="108768" x="2133600" y="4006850"/>
          <p14:tracePt t="108785" x="2146300" y="3981450"/>
          <p14:tracePt t="108802" x="2146300" y="3975100"/>
          <p14:tracePt t="108819" x="2159000" y="3962400"/>
          <p14:tracePt t="108835" x="2171700" y="3943350"/>
          <p14:tracePt t="108852" x="2178050" y="3937000"/>
          <p14:tracePt t="108868" x="2197100" y="3911600"/>
          <p14:tracePt t="108885" x="2203450" y="3898900"/>
          <p14:tracePt t="108902" x="2222500" y="3879850"/>
          <p14:tracePt t="108919" x="2228850" y="3867150"/>
          <p14:tracePt t="108935" x="2235200" y="3854450"/>
          <p14:tracePt t="108952" x="2247900" y="3835400"/>
          <p14:tracePt t="108969" x="2254250" y="3829050"/>
          <p14:tracePt t="108985" x="2254250" y="3810000"/>
          <p14:tracePt t="109002" x="2266950" y="3803650"/>
          <p14:tracePt t="109019" x="2273300" y="3797300"/>
          <p14:tracePt t="109035" x="2273300" y="3790950"/>
          <p14:tracePt t="109052" x="2279650" y="3784600"/>
          <p14:tracePt t="109069" x="2286000" y="3771900"/>
          <p14:tracePt t="109085" x="2286000" y="3759200"/>
          <p14:tracePt t="109102" x="2286000" y="3752850"/>
          <p14:tracePt t="109119" x="2292350" y="3746500"/>
          <p14:tracePt t="109135" x="2292350" y="3740150"/>
          <p14:tracePt t="109256" x="2292350" y="3733800"/>
          <p14:tracePt t="109317" x="2292350" y="3727450"/>
          <p14:tracePt t="109348" x="2292350" y="3721100"/>
          <p14:tracePt t="109492" x="2298700" y="3721100"/>
          <p14:tracePt t="109512" x="2305050" y="3721100"/>
          <p14:tracePt t="109533" x="2311400" y="3714750"/>
          <p14:tracePt t="109535" x="2317750" y="3714750"/>
          <p14:tracePt t="109554" x="2324100" y="3708400"/>
          <p14:tracePt t="109554" x="2324100" y="3695700"/>
          <p14:tracePt t="109569" x="2336800" y="3695700"/>
          <p14:tracePt t="109585" x="2368550" y="3683000"/>
          <p14:tracePt t="109602" x="2419350" y="3670300"/>
          <p14:tracePt t="109619" x="2444750" y="3663950"/>
          <p14:tracePt t="109635" x="2489200" y="3657600"/>
          <p14:tracePt t="109652" x="2533650" y="3644900"/>
          <p14:tracePt t="109668" x="2546350" y="3644900"/>
          <p14:tracePt t="109685" x="2559050" y="3632200"/>
          <p14:tracePt t="109721" x="2565400" y="3632200"/>
          <p14:tracePt t="109722" x="2571750" y="3632200"/>
          <p14:tracePt t="109762" x="2578100" y="3625850"/>
          <p14:tracePt t="109773" x="2584450" y="3625850"/>
          <p14:tracePt t="109783" x="2590800" y="3625850"/>
          <p14:tracePt t="109800" x="2597150" y="3625850"/>
          <p14:tracePt t="109818" x="2603500" y="3619500"/>
          <p14:tracePt t="109835" x="2609850" y="3613150"/>
          <p14:tracePt t="109877" x="2609850" y="3606800"/>
          <p14:tracePt t="109888" x="2616200" y="3606800"/>
          <p14:tracePt t="109900" x="2622550" y="3600450"/>
          <p14:tracePt t="109920" x="2622550" y="3594100"/>
          <p14:tracePt t="109930" x="2628900" y="3594100"/>
          <p14:tracePt t="109940" x="2635250" y="3594100"/>
          <p14:tracePt t="109961" x="2641600" y="3594100"/>
          <p14:tracePt t="109982" x="2641600" y="3587750"/>
          <p14:tracePt t="110002" x="2647950" y="3587750"/>
          <p14:tracePt t="110014" x="2647950" y="3581400"/>
          <p14:tracePt t="110035" x="2654300" y="3581400"/>
          <p14:tracePt t="110065" x="2660650" y="3581400"/>
          <p14:tracePt t="110068" x="2660650" y="3575050"/>
          <p14:tracePt t="110097" x="2667000" y="3568700"/>
          <p14:tracePt t="110118" x="2673350" y="3562350"/>
          <p14:tracePt t="110144" x="2686050" y="3562350"/>
          <p14:tracePt t="110145" x="2692400" y="3556000"/>
          <p14:tracePt t="110152" x="2698750" y="3556000"/>
          <p14:tracePt t="110169" x="2711450" y="3543300"/>
          <p14:tracePt t="110185" x="2724150" y="3536950"/>
          <p14:tracePt t="110202" x="2736850" y="3530600"/>
          <p14:tracePt t="110218" x="2749550" y="3517900"/>
          <p14:tracePt t="110235" x="2755900" y="3517900"/>
          <p14:tracePt t="110252" x="2774950" y="3505200"/>
          <p14:tracePt t="110269" x="2787650" y="3498850"/>
          <p14:tracePt t="110285" x="2794000" y="3498850"/>
          <p14:tracePt t="110357" x="2800350" y="3498850"/>
          <p14:tracePt t="110388" x="2806700" y="3498850"/>
          <p14:tracePt t="110398" x="2806700" y="3492500"/>
          <p14:tracePt t="110408" x="2813050" y="3486150"/>
          <p14:tracePt t="110419" x="2819400" y="3486150"/>
          <p14:tracePt t="110419" x="2825750" y="3479800"/>
          <p14:tracePt t="110435" x="2838450" y="3473450"/>
          <p14:tracePt t="110452" x="2844800" y="3467100"/>
          <p14:tracePt t="110469" x="2857500" y="3460750"/>
          <p14:tracePt t="110485" x="2863850" y="3448050"/>
          <p14:tracePt t="110502" x="2870200" y="3441700"/>
          <p14:tracePt t="110519" x="2882900" y="3441700"/>
          <p14:tracePt t="110535" x="2882900" y="3435350"/>
          <p14:tracePt t="110552" x="2889250" y="3422650"/>
          <p14:tracePt t="110569" x="2901950" y="3409950"/>
          <p14:tracePt t="110585" x="2901950" y="3403600"/>
          <p14:tracePt t="110602" x="2914650" y="3403600"/>
          <p14:tracePt t="110619" x="2921000" y="3397250"/>
          <p14:tracePt t="110635" x="2921000" y="3390900"/>
          <p14:tracePt t="110652" x="2933700" y="3384550"/>
          <p14:tracePt t="110688" x="2933700" y="3378200"/>
          <p14:tracePt t="110689" x="2940050" y="3371850"/>
          <p14:tracePt t="110719" x="2946400" y="3365500"/>
          <p14:tracePt t="110721" x="2952750" y="3359150"/>
          <p14:tracePt t="110735" x="2952750" y="3352800"/>
          <p14:tracePt t="110752" x="2959100" y="3346450"/>
          <p14:tracePt t="110768" x="2971800" y="3340100"/>
          <p14:tracePt t="110785" x="2971800" y="3333750"/>
          <p14:tracePt t="110802" x="2984500" y="3333750"/>
          <p14:tracePt t="110818" x="2997200" y="3327400"/>
          <p14:tracePt t="110835" x="3003550" y="3321050"/>
          <p14:tracePt t="110851" x="3016250" y="3314700"/>
          <p14:tracePt t="110869" x="3028950" y="3314700"/>
          <p14:tracePt t="110885" x="3041650" y="3308350"/>
          <p14:tracePt t="110901" x="3067050" y="3295650"/>
          <p14:tracePt t="110919" x="3086100" y="3289300"/>
          <p14:tracePt t="110935" x="3117850" y="3270250"/>
          <p14:tracePt t="110952" x="3130550" y="3263900"/>
          <p14:tracePt t="110968" x="3155950" y="3244850"/>
          <p14:tracePt t="110985" x="3175000" y="3225800"/>
          <p14:tracePt t="111002" x="3187700" y="3225800"/>
          <p14:tracePt t="111019" x="3200400" y="3219450"/>
          <p14:tracePt t="111053" x="3206750" y="3219450"/>
          <p14:tracePt t="111054" x="3213100" y="3219450"/>
          <p14:tracePt t="111095" x="3219450" y="3213100"/>
          <p14:tracePt t="111116" x="3225800" y="3206750"/>
          <p14:tracePt t="111127" x="3225800" y="3200400"/>
          <p14:tracePt t="111148" x="3232150" y="3200400"/>
          <p14:tracePt t="111158" x="3238500" y="3194050"/>
          <p14:tracePt t="111168" x="3244850" y="3194050"/>
          <p14:tracePt t="111185" x="3251200" y="3187700"/>
          <p14:tracePt t="111186" x="3263900" y="3181350"/>
          <p14:tracePt t="111221" x="3270250" y="3181350"/>
          <p14:tracePt t="111221" x="3276600" y="3181350"/>
          <p14:tracePt t="111235" x="3282950" y="3175000"/>
          <p14:tracePt t="111252" x="3289300" y="3168650"/>
          <p14:tracePt t="111268" x="3302000" y="3162300"/>
          <p14:tracePt t="111285" x="3302000" y="3155950"/>
          <p14:tracePt t="111302" x="3327400" y="3149600"/>
          <p14:tracePt t="111318" x="3327400" y="3143250"/>
          <p14:tracePt t="111335" x="3346450" y="3136900"/>
          <p14:tracePt t="111352" x="3359150" y="3124200"/>
          <p14:tracePt t="111368" x="3371850" y="3124200"/>
          <p14:tracePt t="111385" x="3378200" y="3111500"/>
          <p14:tracePt t="111402" x="3384550" y="3105150"/>
          <p14:tracePt t="111418" x="3397250" y="3098800"/>
          <p14:tracePt t="111435" x="3409950" y="3086100"/>
          <p14:tracePt t="111452" x="3416300" y="3079750"/>
          <p14:tracePt t="111468" x="3435350" y="3060700"/>
          <p14:tracePt t="111503" x="3441700" y="3054350"/>
          <p14:tracePt t="111503" x="3448050" y="3048000"/>
          <p14:tracePt t="111518" x="3460750" y="3035300"/>
          <p14:tracePt t="111536" x="3467100" y="3028950"/>
          <p14:tracePt t="111552" x="3473450" y="3022600"/>
          <p14:tracePt t="111569" x="3479800" y="3016250"/>
          <p14:tracePt t="111585" x="3498850" y="2997200"/>
          <p14:tracePt t="111602" x="3505200" y="2990850"/>
          <p14:tracePt t="111618" x="3517900" y="2984500"/>
          <p14:tracePt t="111635" x="3524250" y="2971800"/>
          <p14:tracePt t="111652" x="3530600" y="2965450"/>
          <p14:tracePt t="111668" x="3536950" y="2959100"/>
          <p14:tracePt t="111685" x="3549650" y="2946400"/>
          <p14:tracePt t="111702" x="3556000" y="2940050"/>
          <p14:tracePt t="111719" x="3562350" y="2933700"/>
          <p14:tracePt t="111735" x="3568700" y="2927350"/>
          <p14:tracePt t="111752" x="3575050" y="2914650"/>
          <p14:tracePt t="111769" x="3594100" y="2901950"/>
          <p14:tracePt t="111785" x="3600450" y="2901950"/>
          <p14:tracePt t="111802" x="3632200" y="2889250"/>
          <p14:tracePt t="111818" x="3657600" y="2882900"/>
          <p14:tracePt t="111835" x="3689350" y="2876550"/>
          <p14:tracePt t="111852" x="3727450" y="2870200"/>
          <p14:tracePt t="111868" x="3740150" y="2863850"/>
          <p14:tracePt t="111885" x="3752850" y="2857500"/>
          <p14:tracePt t="111902" x="3759200" y="2851150"/>
          <p14:tracePt t="111918" x="3765550" y="2844800"/>
          <p14:tracePt t="111935" x="3778250" y="2838450"/>
          <p14:tracePt t="111952" x="3784600" y="2832100"/>
          <p14:tracePt t="111969" x="3784600" y="2825750"/>
          <p14:tracePt t="111985" x="3790950" y="2825750"/>
          <p14:tracePt t="112002" x="3803650" y="2825750"/>
          <p14:tracePt t="112019" x="3803650" y="2819400"/>
          <p14:tracePt t="112035" x="3803650" y="2813050"/>
          <p14:tracePt t="112052" x="3816350" y="2813050"/>
          <p14:tracePt t="112069" x="3816350" y="2806700"/>
          <p14:tracePt t="112085" x="3829050" y="2806700"/>
          <p14:tracePt t="112102" x="3841750" y="2806700"/>
          <p14:tracePt t="112118" x="3848100" y="2800350"/>
          <p14:tracePt t="112135" x="3854450" y="2800350"/>
          <p14:tracePt t="112151" x="3854450" y="2794000"/>
          <p14:tracePt t="112168" x="3860800" y="2787650"/>
          <p14:tracePt t="112222" x="3860800" y="2781300"/>
          <p14:tracePt t="112232" x="3867150" y="2781300"/>
          <p14:tracePt t="112243" x="3867150" y="2774950"/>
          <p14:tracePt t="112252" x="3873500" y="2774950"/>
          <p14:tracePt t="112268" x="3879850" y="2762250"/>
          <p14:tracePt t="112285" x="3879850" y="2755900"/>
          <p14:tracePt t="112302" x="3892550" y="2743200"/>
          <p14:tracePt t="112318" x="3892550" y="2736850"/>
          <p14:tracePt t="112335" x="3911600" y="2724150"/>
          <p14:tracePt t="112352" x="3924300" y="2717800"/>
          <p14:tracePt t="112352" x="3924300" y="2705100"/>
          <p14:tracePt t="112369" x="3937000" y="2692400"/>
          <p14:tracePt t="112385" x="3956050" y="2679700"/>
          <p14:tracePt t="112402" x="3962400" y="2673350"/>
          <p14:tracePt t="112418" x="3981450" y="2654300"/>
          <p14:tracePt t="112435" x="4006850" y="2635250"/>
          <p14:tracePt t="112452" x="4025900" y="2622550"/>
          <p14:tracePt t="112468" x="4038600" y="2597150"/>
          <p14:tracePt t="112485" x="4057650" y="2584450"/>
          <p14:tracePt t="112502" x="4095750" y="2565400"/>
          <p14:tracePt t="112519" x="4114800" y="2552700"/>
          <p14:tracePt t="112519" x="4127500" y="2540000"/>
          <p14:tracePt t="112536" x="4133850" y="2527300"/>
          <p14:tracePt t="112552" x="4165600" y="2508250"/>
          <p14:tracePt t="112569" x="4171950" y="2501900"/>
          <p14:tracePt t="112585" x="4191000" y="2482850"/>
          <p14:tracePt t="112602" x="4191000" y="2476500"/>
          <p14:tracePt t="112619" x="4203700" y="2463800"/>
          <p14:tracePt t="112635" x="4216400" y="2451100"/>
          <p14:tracePt t="112652" x="4229100" y="2444750"/>
          <p14:tracePt t="112668" x="4241800" y="2425700"/>
          <p14:tracePt t="112685" x="4254500" y="2413000"/>
          <p14:tracePt t="112702" x="4273550" y="2400300"/>
          <p14:tracePt t="112719" x="4286250" y="2387600"/>
          <p14:tracePt t="112735" x="4292600" y="2381250"/>
          <p14:tracePt t="112752" x="4298950" y="2368550"/>
          <p14:tracePt t="112768" x="4298950" y="2362200"/>
          <p14:tracePt t="112785" x="4305300" y="2355850"/>
          <p14:tracePt t="112801" x="4311650" y="2343150"/>
          <p14:tracePt t="112818" x="4318000" y="2336800"/>
          <p14:tracePt t="112835" x="4324350" y="2324100"/>
          <p14:tracePt t="112852" x="4337050" y="2311400"/>
          <p14:tracePt t="112869" x="4343400" y="2298700"/>
          <p14:tracePt t="112885" x="4356100" y="2279650"/>
          <p14:tracePt t="112902" x="4356100" y="2273300"/>
          <p14:tracePt t="112918" x="4362450" y="2266950"/>
          <p14:tracePt t="112954" x="4362450" y="2260600"/>
          <p14:tracePt t="112974" x="4362450" y="2254250"/>
          <p14:tracePt t="112985" x="4362450" y="2247900"/>
          <p14:tracePt t="112986" x="4362450" y="2241550"/>
          <p14:tracePt t="113000" x="4362450" y="2235200"/>
          <p14:tracePt t="113017" x="4362450" y="2228850"/>
          <p14:tracePt t="113035" x="4362450" y="2222500"/>
          <p14:tracePt t="113052" x="4362450" y="2209800"/>
          <p14:tracePt t="113089" x="4362450" y="2203450"/>
          <p14:tracePt t="113090" x="4362450" y="2197100"/>
          <p14:tracePt t="113102" x="4362450" y="2190750"/>
          <p14:tracePt t="113118" x="4368800" y="2190750"/>
          <p14:tracePt t="113135" x="4368800" y="2184400"/>
          <p14:tracePt t="113152" x="4368800" y="2178050"/>
          <p14:tracePt t="113193" x="4368800" y="2171700"/>
          <p14:tracePt t="113214" x="4368800" y="2165350"/>
          <p14:tracePt t="113235" x="4368800" y="2159000"/>
          <p14:tracePt t="113245" x="4368800" y="2152650"/>
          <p14:tracePt t="113256" x="4368800" y="2146300"/>
          <p14:tracePt t="113266" x="4368800" y="2139950"/>
          <p14:tracePt t="113276" x="4368800" y="2133600"/>
          <p14:tracePt t="113285" x="4368800" y="2127250"/>
          <p14:tracePt t="113302" x="4368800" y="2120900"/>
          <p14:tracePt t="113340" x="4368800" y="2114550"/>
          <p14:tracePt t="113340" x="4368800" y="2108200"/>
          <p14:tracePt t="113370" x="4368800" y="2101850"/>
          <p14:tracePt t="113432" x="4368800" y="2095500"/>
          <p14:tracePt t="113453" x="4375150" y="2095500"/>
          <p14:tracePt t="113463" x="4375150" y="2089150"/>
          <p14:tracePt t="113477" x="4381500" y="2089150"/>
          <p14:tracePt t="113485" x="4381500" y="2082800"/>
          <p14:tracePt t="113505" x="4387850" y="2076450"/>
          <p14:tracePt t="113518" x="4387850" y="2070100"/>
          <p14:tracePt t="113536" x="4394200" y="2070100"/>
          <p14:tracePt t="113557" x="4394200" y="2063750"/>
          <p14:tracePt t="113568" x="4394200" y="2057400"/>
          <p14:tracePt t="113577" x="4394200" y="2051050"/>
          <p14:tracePt t="115665" x="0" y="0"/>
        </p14:tracePtLst>
        <p14:tracePtLst>
          <p14:tracePt t="116844" x="4413250" y="2044700"/>
          <p14:tracePt t="146972" x="4406900" y="2044700"/>
          <p14:tracePt t="149040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400">
                <a:solidFill>
                  <a:schemeClr val="tx2"/>
                </a:solidFill>
              </a:rPr>
              <a:t>Slobodni radikali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609600" y="1981200"/>
            <a:ext cx="3886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r-Latn-CS" altLang="en-US" sz="2800" dirty="0" smtClean="0"/>
              <a:t>Metil radikal. Neutralan </a:t>
            </a:r>
            <a:r>
              <a:rPr lang="sr-Latn-CS" altLang="en-US" sz="2400" dirty="0" smtClean="0"/>
              <a:t>(6 el. U atomskim orbitalama) </a:t>
            </a:r>
            <a:r>
              <a:rPr lang="sr-Latn-CS" altLang="en-US" sz="2800" dirty="0" smtClean="0"/>
              <a:t> </a:t>
            </a:r>
          </a:p>
          <a:p>
            <a:pPr eaLnBrk="1" hangingPunct="1"/>
            <a:r>
              <a:rPr lang="sr-Latn-CS" altLang="en-US" sz="2800" dirty="0" smtClean="0"/>
              <a:t>1 Nespareni elektron</a:t>
            </a:r>
            <a:r>
              <a:rPr lang="en-US" altLang="en-US" sz="2800" dirty="0" smtClean="0"/>
              <a:t>,</a:t>
            </a:r>
            <a:r>
              <a:rPr lang="sr-Latn-CS" altLang="en-US" sz="2800" dirty="0" smtClean="0"/>
              <a:t> </a:t>
            </a:r>
            <a:r>
              <a:rPr lang="en-US" altLang="en-US" sz="2800" dirty="0" err="1"/>
              <a:t>Metil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adikal</a:t>
            </a:r>
            <a:r>
              <a:rPr lang="en-US" altLang="en-US" sz="2800" dirty="0"/>
              <a:t> se </a:t>
            </a:r>
            <a:r>
              <a:rPr lang="en-US" altLang="en-US" sz="2800" dirty="0" err="1"/>
              <a:t>stabil</a:t>
            </a:r>
            <a:r>
              <a:rPr lang="sr-Latn-CS" altLang="en-US" sz="2800" dirty="0"/>
              <a:t>iše</a:t>
            </a:r>
            <a:r>
              <a:rPr lang="en-US" altLang="en-US" sz="2800" dirty="0"/>
              <a:t> </a:t>
            </a:r>
            <a:r>
              <a:rPr lang="sr-Latn-CS" altLang="en-US" sz="2800" dirty="0"/>
              <a:t>supstitucijom</a:t>
            </a:r>
            <a:endParaRPr lang="en-US" altLang="en-US" sz="2800" dirty="0"/>
          </a:p>
          <a:p>
            <a:pPr eaLnBrk="1" hangingPunct="1"/>
            <a:r>
              <a:rPr lang="sr-Latn-CS" altLang="en-US" sz="2800" dirty="0"/>
              <a:t>Red stabiln</a:t>
            </a:r>
            <a:r>
              <a:rPr lang="en-US" altLang="en-US" sz="2800" dirty="0"/>
              <a:t>o</a:t>
            </a:r>
            <a:r>
              <a:rPr lang="sr-Latn-CS" altLang="en-US" sz="2800" dirty="0"/>
              <a:t>sti</a:t>
            </a:r>
            <a:r>
              <a:rPr lang="en-US" altLang="en-US" sz="2800" dirty="0"/>
              <a:t>:</a:t>
            </a:r>
            <a:br>
              <a:rPr lang="en-US" altLang="en-US" sz="2800" dirty="0"/>
            </a:br>
            <a:r>
              <a:rPr lang="en-US" altLang="en-US" sz="2800" dirty="0"/>
              <a:t>3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</a:t>
            </a:r>
            <a:r>
              <a:rPr lang="en-US" altLang="en-US" sz="2800" dirty="0"/>
              <a:t> &gt; 2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</a:t>
            </a:r>
            <a:r>
              <a:rPr lang="en-US" altLang="en-US" sz="2800" dirty="0"/>
              <a:t> &gt; 1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</a:t>
            </a:r>
            <a:r>
              <a:rPr lang="en-US" altLang="en-US" sz="2800" dirty="0"/>
              <a:t> &gt; met</a:t>
            </a:r>
            <a:r>
              <a:rPr lang="sr-Latn-CS" altLang="en-US" sz="2800" dirty="0"/>
              <a:t>il</a:t>
            </a:r>
            <a:r>
              <a:rPr lang="en-US" altLang="en-US" sz="2800" dirty="0"/>
              <a:t> </a:t>
            </a:r>
            <a:br>
              <a:rPr lang="en-US" altLang="en-US" sz="2800" dirty="0"/>
            </a:b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/>
              <a:t>                            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endParaRPr lang="en-US" altLang="en-US" sz="2400" dirty="0">
              <a:latin typeface="Times New Roman" pitchFamily="18" charset="0"/>
            </a:endParaRPr>
          </a:p>
        </p:txBody>
      </p:sp>
      <p:pic>
        <p:nvPicPr>
          <p:cNvPr id="5124" name="Picture 6" descr="FG04_15-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50" b="17488"/>
          <a:stretch>
            <a:fillRect/>
          </a:stretch>
        </p:blipFill>
        <p:spPr bwMode="auto">
          <a:xfrm>
            <a:off x="4673600" y="1841500"/>
            <a:ext cx="39370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0" x="7181850" y="4851400"/>
          <p14:tracePt t="180" x="7181850" y="4857750"/>
          <p14:tracePt t="222" x="7181850" y="4864100"/>
          <p14:tracePt t="669" x="0" y="0"/>
        </p14:tracePtLst>
        <p14:tracePtLst>
          <p14:tracePt t="9886" x="4921250" y="1695450"/>
          <p14:tracePt t="14727" x="4927600" y="1695450"/>
          <p14:tracePt t="14768" x="4933950" y="1695450"/>
          <p14:tracePt t="15318" x="4927600" y="1695450"/>
          <p14:tracePt t="15328" x="4921250" y="1695450"/>
          <p14:tracePt t="15338" x="4908550" y="1695450"/>
          <p14:tracePt t="15345" x="4864100" y="1695450"/>
          <p14:tracePt t="15362" x="4845050" y="1695450"/>
          <p14:tracePt t="15378" x="4756150" y="1695450"/>
          <p14:tracePt t="15395" x="4616450" y="1695450"/>
          <p14:tracePt t="15412" x="4540250" y="1695450"/>
          <p14:tracePt t="15428" x="4368800" y="1695450"/>
          <p14:tracePt t="15445" x="4279900" y="1695450"/>
          <p14:tracePt t="15462" x="4108450" y="1695450"/>
          <p14:tracePt t="15478" x="3987800" y="1695450"/>
          <p14:tracePt t="15495" x="3937000" y="1695450"/>
          <p14:tracePt t="15511" x="3835400" y="1695450"/>
          <p14:tracePt t="15528" x="3759200" y="1695450"/>
          <p14:tracePt t="15546" x="3714750" y="1695450"/>
          <p14:tracePt t="15562" x="3613150" y="1695450"/>
          <p14:tracePt t="15579" x="3562350" y="1695450"/>
          <p14:tracePt t="15595" x="3473450" y="1695450"/>
          <p14:tracePt t="15612" x="3429000" y="1695450"/>
          <p14:tracePt t="15628" x="3346450" y="1689100"/>
          <p14:tracePt t="15645" x="3270250" y="1670050"/>
          <p14:tracePt t="15661" x="3232150" y="1663700"/>
          <p14:tracePt t="15678" x="3130550" y="1651000"/>
          <p14:tracePt t="15695" x="3086100" y="1644650"/>
          <p14:tracePt t="15712" x="2997200" y="1644650"/>
          <p14:tracePt t="15728" x="2927350" y="1631950"/>
          <p14:tracePt t="15745" x="2908300" y="1631950"/>
          <p14:tracePt t="15762" x="2882900" y="1631950"/>
          <p14:tracePt t="15778" x="2876550" y="1631950"/>
          <p14:tracePt t="15795" x="2857500" y="1631950"/>
          <p14:tracePt t="15812" x="2825750" y="1625600"/>
          <p14:tracePt t="15828" x="2806700" y="1619250"/>
          <p14:tracePt t="15845" x="2762250" y="1606550"/>
          <p14:tracePt t="15862" x="2743200" y="1600200"/>
          <p14:tracePt t="15878" x="2717800" y="1593850"/>
          <p14:tracePt t="15895" x="2705100" y="1593850"/>
          <p14:tracePt t="16002" x="2705100" y="1587500"/>
          <p14:tracePt t="16043" x="2705100" y="1581150"/>
          <p14:tracePt t="16106" x="2711450" y="1581150"/>
          <p14:tracePt t="16137" x="2717800" y="1581150"/>
          <p14:tracePt t="16147" x="2730500" y="1581150"/>
          <p14:tracePt t="16148" x="2736850" y="1574800"/>
          <p14:tracePt t="16161" x="2768600" y="1574800"/>
          <p14:tracePt t="16178" x="2787650" y="1574800"/>
          <p14:tracePt t="16195" x="2870200" y="1574800"/>
          <p14:tracePt t="16212" x="2908300" y="1574800"/>
          <p14:tracePt t="16228" x="3022600" y="1574800"/>
          <p14:tracePt t="16245" x="3073400" y="1574800"/>
          <p14:tracePt t="16262" x="3194050" y="1574800"/>
          <p14:tracePt t="16278" x="3333750" y="1574800"/>
          <p14:tracePt t="16295" x="3422650" y="1574800"/>
          <p14:tracePt t="16311" x="3663950" y="1574800"/>
          <p14:tracePt t="16328" x="3797300" y="1574800"/>
          <p14:tracePt t="16345" x="4152900" y="1574800"/>
          <p14:tracePt t="16362" x="4483100" y="1574800"/>
          <p14:tracePt t="16378" x="4616450" y="1574800"/>
          <p14:tracePt t="16395" x="4857750" y="1574800"/>
          <p14:tracePt t="16412" x="4965700" y="1574800"/>
          <p14:tracePt t="16428" x="5156200" y="1574800"/>
          <p14:tracePt t="16445" x="5372100" y="1574800"/>
          <p14:tracePt t="16462" x="5486400" y="1574800"/>
          <p14:tracePt t="16478" x="5715000" y="1574800"/>
          <p14:tracePt t="16495" x="5822950" y="1574800"/>
          <p14:tracePt t="16512" x="6038850" y="1574800"/>
          <p14:tracePt t="16529" x="6229350" y="1574800"/>
          <p14:tracePt t="16546" x="6330950" y="1574800"/>
          <p14:tracePt t="16562" x="6489700" y="1574800"/>
          <p14:tracePt t="16578" x="6546850" y="1574800"/>
          <p14:tracePt t="16595" x="6623050" y="1574800"/>
          <p14:tracePt t="16612" x="6661150" y="1574800"/>
          <p14:tracePt t="16974" x="6667500" y="1574800"/>
          <p14:tracePt t="17921" x="6654800" y="1574800"/>
          <p14:tracePt t="17931" x="6642100" y="1574800"/>
          <p14:tracePt t="17942" x="6616700" y="1581150"/>
          <p14:tracePt t="17945" x="6591300" y="1581150"/>
          <p14:tracePt t="17962" x="6508750" y="1600200"/>
          <p14:tracePt t="17978" x="6407150" y="1606550"/>
          <p14:tracePt t="17995" x="6350000" y="1625600"/>
          <p14:tracePt t="18012" x="6229350" y="1638300"/>
          <p14:tracePt t="18028" x="6172200" y="1657350"/>
          <p14:tracePt t="18045" x="6032500" y="1708150"/>
          <p14:tracePt t="18062" x="5873750" y="1778000"/>
          <p14:tracePt t="18078" x="5772150" y="1816100"/>
          <p14:tracePt t="18095" x="5594350" y="1905000"/>
          <p14:tracePt t="18112" x="5505450" y="1936750"/>
          <p14:tracePt t="18128" x="5334000" y="2019300"/>
          <p14:tracePt t="18145" x="5175250" y="2082800"/>
          <p14:tracePt t="18162" x="5118100" y="2114550"/>
          <p14:tracePt t="18178" x="5003800" y="2171700"/>
          <p14:tracePt t="18195" x="4940300" y="2209800"/>
          <p14:tracePt t="18212" x="4794250" y="2266950"/>
          <p14:tracePt t="18228" x="4648200" y="2336800"/>
          <p14:tracePt t="18245" x="4559300" y="2362200"/>
          <p14:tracePt t="18262" x="4368800" y="2419350"/>
          <p14:tracePt t="18278" x="4279900" y="2444750"/>
          <p14:tracePt t="18295" x="4102100" y="2470150"/>
          <p14:tracePt t="18312" x="3930650" y="2489200"/>
          <p14:tracePt t="18329" x="3841750" y="2495550"/>
          <p14:tracePt t="18346" x="3683000" y="2495550"/>
          <p14:tracePt t="18363" x="3581400" y="2495550"/>
          <p14:tracePt t="18379" x="3403600" y="2495550"/>
          <p14:tracePt t="18396" x="3238500" y="2495550"/>
          <p14:tracePt t="18413" x="3181350" y="2495550"/>
          <p14:tracePt t="18429" x="3073400" y="2495550"/>
          <p14:tracePt t="18446" x="3022600" y="2495550"/>
          <p14:tracePt t="18463" x="2940050" y="2501900"/>
          <p14:tracePt t="18479" x="2844800" y="2501900"/>
          <p14:tracePt t="18496" x="2774950" y="2501900"/>
          <p14:tracePt t="18513" x="2654300" y="2514600"/>
          <p14:tracePt t="18529" x="2590800" y="2514600"/>
          <p14:tracePt t="18546" x="2482850" y="2514600"/>
          <p14:tracePt t="18563" x="2425700" y="2514600"/>
          <p14:tracePt t="18563" x="2381250" y="2514600"/>
          <p14:tracePt t="18580" x="2336800" y="2514600"/>
          <p14:tracePt t="18596" x="2247900" y="2514600"/>
          <p14:tracePt t="18613" x="2203450" y="2514600"/>
          <p14:tracePt t="18629" x="2095500" y="2514600"/>
          <p14:tracePt t="18646" x="1974850" y="2514600"/>
          <p14:tracePt t="18663" x="1911350" y="2514600"/>
          <p14:tracePt t="18679" x="1778000" y="2514600"/>
          <p14:tracePt t="18696" x="1714500" y="2514600"/>
          <p14:tracePt t="18713" x="1574800" y="2514600"/>
          <p14:tracePt t="18729" x="1511300" y="2514600"/>
          <p14:tracePt t="18746" x="1390650" y="2514600"/>
          <p14:tracePt t="18763" x="1314450" y="2514600"/>
          <p14:tracePt t="18779" x="1289050" y="2514600"/>
          <p14:tracePt t="18796" x="1257300" y="2514600"/>
          <p14:tracePt t="18830" x="1250950" y="2514600"/>
          <p14:tracePt t="18851" x="1244600" y="2514600"/>
          <p14:tracePt t="18863" x="1238250" y="2514600"/>
          <p14:tracePt t="18882" x="1231900" y="2514600"/>
          <p14:tracePt t="18895" x="1225550" y="2514600"/>
          <p14:tracePt t="18985" x="1219200" y="2514600"/>
          <p14:tracePt t="19077" x="1219200" y="2508250"/>
          <p14:tracePt t="19119" x="1225550" y="2501900"/>
          <p14:tracePt t="19129" x="1238250" y="2501900"/>
          <p14:tracePt t="19146" x="1257300" y="2501900"/>
          <p14:tracePt t="19146" x="1301750" y="2501900"/>
          <p14:tracePt t="19163" x="1339850" y="2501900"/>
          <p14:tracePt t="19179" x="1428750" y="2501900"/>
          <p14:tracePt t="19196" x="1466850" y="2501900"/>
          <p14:tracePt t="19196" x="1511300" y="2501900"/>
          <p14:tracePt t="19213" x="1555750" y="2501900"/>
          <p14:tracePt t="19229" x="1625600" y="2501900"/>
          <p14:tracePt t="19246" x="1651000" y="2501900"/>
          <p14:tracePt t="19263" x="1708150" y="2501900"/>
          <p14:tracePt t="19279" x="1739900" y="2501900"/>
          <p14:tracePt t="19296" x="1828800" y="2501900"/>
          <p14:tracePt t="19313" x="1968500" y="2501900"/>
          <p14:tracePt t="19329" x="2044700" y="2501900"/>
          <p14:tracePt t="19346" x="2216150" y="2501900"/>
          <p14:tracePt t="19363" x="2305050" y="2501900"/>
          <p14:tracePt t="19379" x="2476500" y="2501900"/>
          <p14:tracePt t="19396" x="2647950" y="2501900"/>
          <p14:tracePt t="19413" x="2736850" y="2501900"/>
          <p14:tracePt t="19429" x="2857500" y="2501900"/>
          <p14:tracePt t="19446" x="2895600" y="2501900"/>
          <p14:tracePt t="19463" x="2921000" y="2501900"/>
          <p14:tracePt t="19627" x="2914650" y="2501900"/>
          <p14:tracePt t="19630" x="2901950" y="2501900"/>
          <p14:tracePt t="19648" x="2889250" y="2501900"/>
          <p14:tracePt t="19662" x="2851150" y="2501900"/>
          <p14:tracePt t="19663" x="2819400" y="2508250"/>
          <p14:tracePt t="19679" x="2698750" y="2520950"/>
          <p14:tracePt t="19696" x="2578100" y="2533650"/>
          <p14:tracePt t="19713" x="2508250" y="2546350"/>
          <p14:tracePt t="19729" x="2393950" y="2565400"/>
          <p14:tracePt t="19746" x="2349500" y="2584450"/>
          <p14:tracePt t="19746" x="2305050" y="2597150"/>
          <p14:tracePt t="19763" x="2254250" y="2616200"/>
          <p14:tracePt t="19779" x="2152650" y="2647950"/>
          <p14:tracePt t="19796" x="2101850" y="2660650"/>
          <p14:tracePt t="19813" x="2025650" y="2686050"/>
          <p14:tracePt t="19829" x="1987550" y="2692400"/>
          <p14:tracePt t="19846" x="1924050" y="2711450"/>
          <p14:tracePt t="19863" x="1866900" y="2724150"/>
          <p14:tracePt t="19879" x="1841500" y="2730500"/>
          <p14:tracePt t="19896" x="1778000" y="2743200"/>
          <p14:tracePt t="19912" x="1739900" y="2762250"/>
          <p14:tracePt t="19929" x="1695450" y="2774950"/>
          <p14:tracePt t="19946" x="1644650" y="2787650"/>
          <p14:tracePt t="19963" x="1625600" y="2794000"/>
          <p14:tracePt t="19979" x="1593850" y="2806700"/>
          <p14:tracePt t="19996" x="1574800" y="2813050"/>
          <p14:tracePt t="20013" x="1549400" y="2825750"/>
          <p14:tracePt t="20029" x="1530350" y="2838450"/>
          <p14:tracePt t="20150" x="1536700" y="2838450"/>
          <p14:tracePt t="20160" x="1543050" y="2838450"/>
          <p14:tracePt t="20163" x="1555750" y="2838450"/>
          <p14:tracePt t="20179" x="1581150" y="2838450"/>
          <p14:tracePt t="20196" x="1631950" y="2838450"/>
          <p14:tracePt t="20213" x="1670050" y="2838450"/>
          <p14:tracePt t="20229" x="1758950" y="2838450"/>
          <p14:tracePt t="20246" x="1803400" y="2838450"/>
          <p14:tracePt t="20263" x="1892300" y="2838450"/>
          <p14:tracePt t="20279" x="1981200" y="2838450"/>
          <p14:tracePt t="20296" x="2012950" y="2838450"/>
          <p14:tracePt t="20313" x="2082800" y="2838450"/>
          <p14:tracePt t="20329" x="2108200" y="2838450"/>
          <p14:tracePt t="20346" x="2171700" y="2838450"/>
          <p14:tracePt t="20363" x="2203450" y="2838450"/>
          <p14:tracePt t="20379" x="2286000" y="2838450"/>
          <p14:tracePt t="20396" x="2330450" y="2838450"/>
          <p14:tracePt t="20413" x="2349500" y="2838450"/>
          <p14:tracePt t="22050" x="2355850" y="2838450"/>
          <p14:tracePt t="22224" x="2362200" y="2838450"/>
          <p14:tracePt t="22264" x="2368550" y="2838450"/>
          <p14:tracePt t="22285" x="2374900" y="2838450"/>
          <p14:tracePt t="24178" x="2381250" y="2838450"/>
          <p14:tracePt t="24219" x="2387600" y="2838450"/>
          <p14:tracePt t="24575" x="2393950" y="2838450"/>
          <p14:tracePt t="24627" x="2400300" y="2838450"/>
          <p14:tracePt t="24647" x="2406650" y="2838450"/>
          <p14:tracePt t="24699" x="2413000" y="2838450"/>
          <p14:tracePt t="24720" x="2419350" y="2838450"/>
          <p14:tracePt t="24741" x="2425700" y="2838450"/>
          <p14:tracePt t="25404" x="2432050" y="2838450"/>
          <p14:tracePt t="25425" x="2438400" y="2838450"/>
          <p14:tracePt t="25476" x="2444750" y="2838450"/>
          <p14:tracePt t="25507" x="2451100" y="2838450"/>
          <p14:tracePt t="25522" x="2457450" y="2838450"/>
          <p14:tracePt t="25527" x="2463800" y="2838450"/>
          <p14:tracePt t="25532" x="2476500" y="2838450"/>
          <p14:tracePt t="25547" x="2508250" y="2838450"/>
          <p14:tracePt t="25563" x="2540000" y="2838450"/>
          <p14:tracePt t="25580" x="2559050" y="2838450"/>
          <p14:tracePt t="25596" x="2584450" y="2838450"/>
          <p14:tracePt t="25613" x="2603500" y="2838450"/>
          <p14:tracePt t="25630" x="2635250" y="2838450"/>
          <p14:tracePt t="25647" x="2679700" y="2838450"/>
          <p14:tracePt t="25663" x="2698750" y="2838450"/>
          <p14:tracePt t="25680" x="2755900" y="2838450"/>
          <p14:tracePt t="25698" x="2781300" y="2838450"/>
          <p14:tracePt t="25713" x="2832100" y="2838450"/>
          <p14:tracePt t="25730" x="2870200" y="2838450"/>
          <p14:tracePt t="25747" x="2882900" y="2838450"/>
          <p14:tracePt t="25764" x="2895600" y="2838450"/>
          <p14:tracePt t="25780" x="2908300" y="2838450"/>
          <p14:tracePt t="25797" x="2927350" y="2838450"/>
          <p14:tracePt t="25814" x="2952750" y="2838450"/>
          <p14:tracePt t="25830" x="2959100" y="2838450"/>
          <p14:tracePt t="25847" x="2978150" y="2838450"/>
          <p14:tracePt t="26236" x="2978150" y="2844800"/>
          <p14:tracePt t="26267" x="2978150" y="2851150"/>
          <p14:tracePt t="26277" x="2978150" y="2857500"/>
          <p14:tracePt t="26306" x="2971800" y="2857500"/>
          <p14:tracePt t="26306" x="2965450" y="2870200"/>
          <p14:tracePt t="26313" x="2952750" y="2876550"/>
          <p14:tracePt t="26330" x="2940050" y="2889250"/>
          <p14:tracePt t="26347" x="2927350" y="2921000"/>
          <p14:tracePt t="26364" x="2914650" y="2940050"/>
          <p14:tracePt t="26380" x="2901950" y="2971800"/>
          <p14:tracePt t="26396" x="2889250" y="3016250"/>
          <p14:tracePt t="26414" x="2889250" y="3035300"/>
          <p14:tracePt t="26430" x="2882900" y="3067050"/>
          <p14:tracePt t="26446" x="2882900" y="3086100"/>
          <p14:tracePt t="26464" x="2876550" y="3105150"/>
          <p14:tracePt t="26480" x="2876550" y="3124200"/>
          <p14:tracePt t="26480" x="2870200" y="3136900"/>
          <p14:tracePt t="26497" x="2870200" y="3149600"/>
          <p14:tracePt t="26513" x="2863850" y="3162300"/>
          <p14:tracePt t="26530" x="2857500" y="3168650"/>
          <p14:tracePt t="26547" x="2844800" y="3181350"/>
          <p14:tracePt t="26563" x="2844800" y="3187700"/>
          <p14:tracePt t="26580" x="2825750" y="3194050"/>
          <p14:tracePt t="26596" x="2813050" y="3206750"/>
          <p14:tracePt t="26614" x="2800350" y="3219450"/>
          <p14:tracePt t="26630" x="2787650" y="3232150"/>
          <p14:tracePt t="26647" x="2781300" y="3244850"/>
          <p14:tracePt t="26647" x="2774950" y="3251200"/>
          <p14:tracePt t="26664" x="2768600" y="3257550"/>
          <p14:tracePt t="26747" x="2774950" y="3257550"/>
          <p14:tracePt t="26757" x="2781300" y="3257550"/>
          <p14:tracePt t="26760" x="2794000" y="3257550"/>
          <p14:tracePt t="26768" x="2813050" y="3257550"/>
          <p14:tracePt t="26780" x="2832100" y="3257550"/>
          <p14:tracePt t="26797" x="2901950" y="3257550"/>
          <p14:tracePt t="26813" x="2946400" y="3257550"/>
          <p14:tracePt t="26830" x="3041650" y="3257550"/>
          <p14:tracePt t="26847" x="3143250" y="3257550"/>
          <p14:tracePt t="26863" x="3187700" y="3257550"/>
          <p14:tracePt t="26880" x="3251200" y="3257550"/>
          <p14:tracePt t="26896" x="3289300" y="3257550"/>
          <p14:tracePt t="26913" x="3346450" y="3257550"/>
          <p14:tracePt t="26930" x="3397250" y="3257550"/>
          <p14:tracePt t="26946" x="3441700" y="3257550"/>
          <p14:tracePt t="26964" x="3530600" y="3257550"/>
          <p14:tracePt t="26980" x="3587750" y="3257550"/>
          <p14:tracePt t="26997" x="3676650" y="3257550"/>
          <p14:tracePt t="27014" x="3721100" y="3257550"/>
          <p14:tracePt t="27030" x="3740150" y="3257550"/>
          <p14:tracePt t="28698" x="3746500" y="3257550"/>
          <p14:tracePt t="28719" x="3752850" y="3257550"/>
          <p14:tracePt t="28729" x="3765550" y="3257550"/>
          <p14:tracePt t="28740" x="3784600" y="3257550"/>
          <p14:tracePt t="28750" x="3835400" y="3289300"/>
          <p14:tracePt t="28763" x="3886200" y="3302000"/>
          <p14:tracePt t="28780" x="3987800" y="3340100"/>
          <p14:tracePt t="28797" x="4114800" y="3390900"/>
          <p14:tracePt t="28813" x="4184650" y="3416300"/>
          <p14:tracePt t="28830" x="4349750" y="3479800"/>
          <p14:tracePt t="28846" x="4451350" y="3517900"/>
          <p14:tracePt t="28863" x="4641850" y="3600450"/>
          <p14:tracePt t="28880" x="4819650" y="3663950"/>
          <p14:tracePt t="28896" x="4889500" y="3695700"/>
          <p14:tracePt t="28914" x="4972050" y="3740150"/>
          <p14:tracePt t="28930" x="4991100" y="3752850"/>
          <p14:tracePt t="28947" x="5029200" y="3778250"/>
          <p14:tracePt t="28963" x="5054600" y="3797300"/>
          <p14:tracePt t="28980" x="5073650" y="3810000"/>
          <p14:tracePt t="28996" x="5124450" y="3848100"/>
          <p14:tracePt t="29014" x="5162550" y="3873500"/>
          <p14:tracePt t="29014" x="5200650" y="3905250"/>
          <p14:tracePt t="29030" x="5251450" y="3937000"/>
          <p14:tracePt t="29046" x="5353050" y="4013200"/>
          <p14:tracePt t="29064" x="5410200" y="4044950"/>
          <p14:tracePt t="29080" x="5505450" y="4114800"/>
          <p14:tracePt t="29097" x="5607050" y="4184650"/>
          <p14:tracePt t="29113" x="5632450" y="4203700"/>
          <p14:tracePt t="29130" x="5683250" y="4235450"/>
          <p14:tracePt t="29147" x="5695950" y="4241800"/>
          <p14:tracePt t="29163" x="5702300" y="4248150"/>
          <p14:tracePt t="29238" x="5702300" y="4254500"/>
          <p14:tracePt t="29452" x="5695950" y="4248150"/>
          <p14:tracePt t="29463" x="5695950" y="4241800"/>
          <p14:tracePt t="29473" x="5689600" y="4241800"/>
          <p14:tracePt t="29480" x="5676900" y="4216400"/>
          <p14:tracePt t="29496" x="5670550" y="4210050"/>
          <p14:tracePt t="29513" x="5657850" y="4191000"/>
          <p14:tracePt t="29530" x="5651500" y="4178300"/>
          <p14:tracePt t="29546" x="5645150" y="4165600"/>
          <p14:tracePt t="29564" x="5632450" y="4152900"/>
          <p14:tracePt t="29580" x="5632450" y="4146550"/>
          <p14:tracePt t="29597" x="5626100" y="4133850"/>
          <p14:tracePt t="29613" x="5626100" y="4121150"/>
          <p14:tracePt t="29630" x="5619750" y="4121150"/>
          <p14:tracePt t="29647" x="5613400" y="4114800"/>
          <p14:tracePt t="29663" x="5613400" y="4108450"/>
          <p14:tracePt t="29680" x="5607050" y="4102100"/>
          <p14:tracePt t="29696" x="5600700" y="4102100"/>
          <p14:tracePt t="29733" x="5594350" y="4102100"/>
          <p14:tracePt t="29754" x="5594350" y="4095750"/>
          <p14:tracePt t="29764" x="5588000" y="4095750"/>
          <p14:tracePt t="29780" x="5581650" y="4095750"/>
          <p14:tracePt t="29785" x="5575300" y="4095750"/>
          <p14:tracePt t="29816" x="5568950" y="4095750"/>
          <p14:tracePt t="29838" x="5562600" y="4095750"/>
          <p14:tracePt t="29848" x="5556250" y="4095750"/>
          <p14:tracePt t="29859" x="5549900" y="4095750"/>
          <p14:tracePt t="29863" x="5543550" y="4095750"/>
          <p14:tracePt t="29880" x="5537200" y="4095750"/>
          <p14:tracePt t="29896" x="5524500" y="4095750"/>
          <p14:tracePt t="29913" x="5518150" y="4102100"/>
          <p14:tracePt t="29930" x="5511800" y="4108450"/>
          <p14:tracePt t="29947" x="5505450" y="4114800"/>
          <p14:tracePt t="29984" x="5499100" y="4114800"/>
          <p14:tracePt t="29984" x="5492750" y="4114800"/>
          <p14:tracePt t="30004" x="5492750" y="4121150"/>
          <p14:tracePt t="30015" x="5486400" y="4127500"/>
          <p14:tracePt t="30030" x="5480050" y="4133850"/>
          <p14:tracePt t="30046" x="5473700" y="4133850"/>
          <p14:tracePt t="30063" x="5467350" y="4140200"/>
          <p14:tracePt t="30080" x="5467350" y="4146550"/>
          <p14:tracePt t="30119" x="5461000" y="4146550"/>
          <p14:tracePt t="30130" x="5461000" y="4152900"/>
          <p14:tracePt t="30139" x="5454650" y="4152900"/>
          <p14:tracePt t="30146" x="5454650" y="4159250"/>
          <p14:tracePt t="30163" x="5454650" y="4165600"/>
          <p14:tracePt t="30180" x="5454650" y="4171950"/>
          <p14:tracePt t="30196" x="5448300" y="4178300"/>
          <p14:tracePt t="30213" x="5448300" y="4191000"/>
          <p14:tracePt t="30231" x="5448300" y="4197350"/>
          <p14:tracePt t="30247" x="5448300" y="4210050"/>
          <p14:tracePt t="30264" x="5448300" y="4216400"/>
          <p14:tracePt t="30280" x="5448300" y="4222750"/>
          <p14:tracePt t="30296" x="5454650" y="4241800"/>
          <p14:tracePt t="30313" x="5467350" y="4254500"/>
          <p14:tracePt t="30330" x="5473700" y="4267200"/>
          <p14:tracePt t="30346" x="5499100" y="4279900"/>
          <p14:tracePt t="30364" x="5505450" y="4292600"/>
          <p14:tracePt t="30380" x="5524500" y="4305300"/>
          <p14:tracePt t="30396" x="5537200" y="4305300"/>
          <p14:tracePt t="30414" x="5537200" y="4311650"/>
          <p14:tracePt t="30430" x="5549900" y="4318000"/>
          <p14:tracePt t="30447" x="5556250" y="4318000"/>
          <p14:tracePt t="30485" x="5562600" y="4318000"/>
          <p14:tracePt t="30496" x="5575300" y="4318000"/>
          <p14:tracePt t="30517" x="5588000" y="4318000"/>
          <p14:tracePt t="30517" x="5600700" y="4318000"/>
          <p14:tracePt t="30548" x="5613400" y="4318000"/>
          <p14:tracePt t="30550" x="5626100" y="4324350"/>
          <p14:tracePt t="30563" x="5645150" y="4324350"/>
          <p14:tracePt t="30580" x="5651500" y="4324350"/>
          <p14:tracePt t="30597" x="5676900" y="4330700"/>
          <p14:tracePt t="30613" x="5683250" y="4330700"/>
          <p14:tracePt t="30630" x="5702300" y="4330700"/>
          <p14:tracePt t="30646" x="5708650" y="4330700"/>
          <p14:tracePt t="30663" x="5715000" y="4330700"/>
          <p14:tracePt t="30680" x="5727700" y="4330700"/>
          <p14:tracePt t="30696" x="5734050" y="4330700"/>
          <p14:tracePt t="30713" x="5759450" y="4330700"/>
          <p14:tracePt t="30730" x="5803900" y="4330700"/>
          <p14:tracePt t="30747" x="5816600" y="4330700"/>
          <p14:tracePt t="30763" x="5848350" y="4330700"/>
          <p14:tracePt t="30780" x="5854700" y="4330700"/>
          <p14:tracePt t="30796" x="5861050" y="4330700"/>
          <p14:tracePt t="30813" x="5880100" y="4330700"/>
          <p14:tracePt t="30830" x="5892800" y="4330700"/>
          <p14:tracePt t="30846" x="5924550" y="4330700"/>
          <p14:tracePt t="30864" x="5949950" y="4330700"/>
          <p14:tracePt t="30880" x="5988050" y="4330700"/>
          <p14:tracePt t="30896" x="6007100" y="4330700"/>
          <p14:tracePt t="30984" x="6013450" y="4330700"/>
          <p14:tracePt t="31016" x="6026150" y="4330700"/>
          <p14:tracePt t="31026" x="6045200" y="4330700"/>
          <p14:tracePt t="31039" x="6051550" y="4330700"/>
          <p14:tracePt t="31047" x="6076950" y="4330700"/>
          <p14:tracePt t="31063" x="6096000" y="4330700"/>
          <p14:tracePt t="31064" x="6127750" y="4330700"/>
          <p14:tracePt t="31080" x="6146800" y="4330700"/>
          <p14:tracePt t="31097" x="6159500" y="4330700"/>
          <p14:tracePt t="31113" x="6165850" y="4324350"/>
          <p14:tracePt t="31130" x="6172200" y="4318000"/>
          <p14:tracePt t="31146" x="6178550" y="4318000"/>
          <p14:tracePt t="31164" x="6184900" y="4311650"/>
          <p14:tracePt t="31180" x="6191250" y="4298950"/>
          <p14:tracePt t="31196" x="6197600" y="4298950"/>
          <p14:tracePt t="31213" x="6197600" y="4292600"/>
          <p14:tracePt t="31230" x="6197600" y="4286250"/>
          <p14:tracePt t="31247" x="6197600" y="4279900"/>
          <p14:tracePt t="31285" x="6197600" y="4273550"/>
          <p14:tracePt t="31296" x="6197600" y="4267200"/>
          <p14:tracePt t="31322" x="6197600" y="4260850"/>
          <p14:tracePt t="31330" x="6197600" y="4254500"/>
          <p14:tracePt t="31348" x="6197600" y="4248150"/>
          <p14:tracePt t="31379" x="6191250" y="4241800"/>
          <p14:tracePt t="31390" x="6191250" y="4235450"/>
          <p14:tracePt t="31400" x="6184900" y="4229100"/>
          <p14:tracePt t="31410" x="6178550" y="4229100"/>
          <p14:tracePt t="31421" x="6172200" y="4216400"/>
          <p14:tracePt t="31431" x="6146800" y="4197350"/>
          <p14:tracePt t="31447" x="6127750" y="4184650"/>
          <p14:tracePt t="31463" x="6115050" y="4171950"/>
          <p14:tracePt t="31480" x="6096000" y="4159250"/>
          <p14:tracePt t="31496" x="6089650" y="4152900"/>
          <p14:tracePt t="31514" x="6070600" y="4140200"/>
          <p14:tracePt t="31530" x="6051550" y="4127500"/>
          <p14:tracePt t="31546" x="6045200" y="4114800"/>
          <p14:tracePt t="31563" x="6019800" y="4102100"/>
          <p14:tracePt t="31580" x="6007100" y="4095750"/>
          <p14:tracePt t="31597" x="5988050" y="4083050"/>
          <p14:tracePt t="31613" x="5956300" y="4070350"/>
          <p14:tracePt t="31630" x="5943600" y="4057650"/>
          <p14:tracePt t="31646" x="5911850" y="4044950"/>
          <p14:tracePt t="31664" x="5899150" y="4044950"/>
          <p14:tracePt t="31680" x="5873750" y="4038600"/>
          <p14:tracePt t="31696" x="5842000" y="4032250"/>
          <p14:tracePt t="31714" x="5829300" y="4025900"/>
          <p14:tracePt t="31730" x="5803900" y="4019550"/>
          <p14:tracePt t="31747" x="5791200" y="4013200"/>
          <p14:tracePt t="31764" x="5765800" y="4006850"/>
          <p14:tracePt t="31780" x="5740400" y="4000500"/>
          <p14:tracePt t="31797" x="5734050" y="4000500"/>
          <p14:tracePt t="31814" x="5708650" y="3994150"/>
          <p14:tracePt t="31849" x="5689600" y="3994150"/>
          <p14:tracePt t="31850" x="5676900" y="3994150"/>
          <p14:tracePt t="31863" x="5664200" y="3994150"/>
          <p14:tracePt t="31880" x="5632450" y="3994150"/>
          <p14:tracePt t="31897" x="5600700" y="3994150"/>
          <p14:tracePt t="31913" x="5581650" y="3994150"/>
          <p14:tracePt t="31930" x="5556250" y="3994150"/>
          <p14:tracePt t="31946" x="5543550" y="3994150"/>
          <p14:tracePt t="31963" x="5511800" y="3994150"/>
          <p14:tracePt t="31980" x="5486400" y="3994150"/>
          <p14:tracePt t="31996" x="5480050" y="3994150"/>
          <p14:tracePt t="32013" x="5448300" y="3994150"/>
          <p14:tracePt t="32030" x="5441950" y="3994150"/>
          <p14:tracePt t="32047" x="5410200" y="3994150"/>
          <p14:tracePt t="32064" x="5378450" y="4000500"/>
          <p14:tracePt t="32080" x="5365750" y="4006850"/>
          <p14:tracePt t="32097" x="5334000" y="4013200"/>
          <p14:tracePt t="32113" x="5327650" y="4019550"/>
          <p14:tracePt t="32130" x="5308600" y="4025900"/>
          <p14:tracePt t="32146" x="5302250" y="4032250"/>
          <p14:tracePt t="32163" x="5302250" y="4038600"/>
          <p14:tracePt t="32180" x="5295900" y="4044950"/>
          <p14:tracePt t="32215" x="5295900" y="4057650"/>
          <p14:tracePt t="32215" x="5295900" y="4064000"/>
          <p14:tracePt t="32230" x="5302250" y="4076700"/>
          <p14:tracePt t="32246" x="5302250" y="4089400"/>
          <p14:tracePt t="32264" x="5321300" y="4108450"/>
          <p14:tracePt t="32280" x="5334000" y="4121150"/>
          <p14:tracePt t="32297" x="5353050" y="4146550"/>
          <p14:tracePt t="32313" x="5365750" y="4159250"/>
          <p14:tracePt t="32330" x="5372100" y="4171950"/>
          <p14:tracePt t="32346" x="5391150" y="4191000"/>
          <p14:tracePt t="32364" x="5397500" y="4197350"/>
          <p14:tracePt t="32380" x="5422900" y="4216400"/>
          <p14:tracePt t="32397" x="5441950" y="4235450"/>
          <p14:tracePt t="32413" x="5441950" y="4241800"/>
          <p14:tracePt t="32430" x="5454650" y="4248150"/>
          <p14:tracePt t="32446" x="5461000" y="4254500"/>
          <p14:tracePt t="32463" x="5473700" y="4260850"/>
          <p14:tracePt t="32480" x="5486400" y="4273550"/>
          <p14:tracePt t="32496" x="5499100" y="4279900"/>
          <p14:tracePt t="32513" x="5530850" y="4292600"/>
          <p14:tracePt t="32530" x="5537200" y="4298950"/>
          <p14:tracePt t="32547" x="5562600" y="4305300"/>
          <p14:tracePt t="32563" x="5581650" y="4318000"/>
          <p14:tracePt t="32580" x="5588000" y="4318000"/>
          <p14:tracePt t="32597" x="5600700" y="4324350"/>
          <p14:tracePt t="32613" x="5613400" y="4330700"/>
          <p14:tracePt t="32630" x="5651500" y="4337050"/>
          <p14:tracePt t="32646" x="5683250" y="4343400"/>
          <p14:tracePt t="32664" x="5702300" y="4343400"/>
          <p14:tracePt t="32680" x="5740400" y="4343400"/>
          <p14:tracePt t="32696" x="5759450" y="4343400"/>
          <p14:tracePt t="32713" x="5803900" y="4343400"/>
          <p14:tracePt t="32730" x="5822950" y="4343400"/>
          <p14:tracePt t="32746" x="5854700" y="4343400"/>
          <p14:tracePt t="32763" x="5886450" y="4343400"/>
          <p14:tracePt t="32780" x="5899150" y="4343400"/>
          <p14:tracePt t="32796" x="5937250" y="4343400"/>
          <p14:tracePt t="32813" x="5949950" y="4343400"/>
          <p14:tracePt t="32830" x="6000750" y="4343400"/>
          <p14:tracePt t="32846" x="6045200" y="4343400"/>
          <p14:tracePt t="32863" x="6064250" y="4343400"/>
          <p14:tracePt t="32880" x="6102350" y="4343400"/>
          <p14:tracePt t="32897" x="6108700" y="4337050"/>
          <p14:tracePt t="32913" x="6115050" y="4330700"/>
          <p14:tracePt t="32930" x="6127750" y="4324350"/>
          <p14:tracePt t="32977" x="6127750" y="4318000"/>
          <p14:tracePt t="32987" x="6127750" y="4311650"/>
          <p14:tracePt t="33008" x="6127750" y="4305300"/>
          <p14:tracePt t="33029" x="6127750" y="4298950"/>
          <p14:tracePt t="33040" x="6127750" y="4292600"/>
          <p14:tracePt t="33050" x="6127750" y="4286250"/>
          <p14:tracePt t="33050" x="6127750" y="4279900"/>
          <p14:tracePt t="33070" x="6127750" y="4273550"/>
          <p14:tracePt t="33079" x="6127750" y="4260850"/>
          <p14:tracePt t="33095" x="6127750" y="4254500"/>
          <p14:tracePt t="33113" x="6127750" y="4241800"/>
          <p14:tracePt t="33130" x="6121400" y="4229100"/>
          <p14:tracePt t="33146" x="6108700" y="4222750"/>
          <p14:tracePt t="33163" x="6096000" y="4203700"/>
          <p14:tracePt t="33180" x="6076950" y="4191000"/>
          <p14:tracePt t="33197" x="6070600" y="4178300"/>
          <p14:tracePt t="33213" x="6045200" y="4165600"/>
          <p14:tracePt t="33230" x="6032500" y="4152900"/>
          <p14:tracePt t="33246" x="6007100" y="4140200"/>
          <p14:tracePt t="33263" x="5969000" y="4121150"/>
          <p14:tracePt t="33281" x="5949950" y="4108450"/>
          <p14:tracePt t="33296" x="5905500" y="4083050"/>
          <p14:tracePt t="33314" x="5880100" y="4076700"/>
          <p14:tracePt t="33329" x="5848350" y="4057650"/>
          <p14:tracePt t="33347" x="5810250" y="4044950"/>
          <p14:tracePt t="33363" x="5791200" y="4044950"/>
          <p14:tracePt t="33380" x="5759450" y="4038600"/>
          <p14:tracePt t="33397" x="5740400" y="4038600"/>
          <p14:tracePt t="33413" x="5695950" y="4032250"/>
          <p14:tracePt t="33430" x="5670550" y="4032250"/>
          <p14:tracePt t="33446" x="5626100" y="4032250"/>
          <p14:tracePt t="33463" x="5588000" y="4032250"/>
          <p14:tracePt t="33480" x="5575300" y="4032250"/>
          <p14:tracePt t="33496" x="5549900" y="4032250"/>
          <p14:tracePt t="33513" x="5530850" y="4032250"/>
          <p14:tracePt t="33530" x="5518150" y="4032250"/>
          <p14:tracePt t="33546" x="5492750" y="4038600"/>
          <p14:tracePt t="33563" x="5473700" y="4038600"/>
          <p14:tracePt t="33580" x="5454650" y="4051300"/>
          <p14:tracePt t="33596" x="5441950" y="4051300"/>
          <p14:tracePt t="33613" x="5435600" y="4057650"/>
          <p14:tracePt t="33630" x="5429250" y="4064000"/>
          <p14:tracePt t="33666" x="5429250" y="4070350"/>
          <p14:tracePt t="33667" x="5422900" y="4076700"/>
          <p14:tracePt t="33697" x="5422900" y="4089400"/>
          <p14:tracePt t="33698" x="5422900" y="4095750"/>
          <p14:tracePt t="33713" x="5422900" y="4114800"/>
          <p14:tracePt t="33749" x="5429250" y="4127500"/>
          <p14:tracePt t="33763" x="5435600" y="4140200"/>
          <p14:tracePt t="33763" x="5435600" y="4152900"/>
          <p14:tracePt t="33780" x="5454650" y="4165600"/>
          <p14:tracePt t="33797" x="5467350" y="4184650"/>
          <p14:tracePt t="33833" x="5473700" y="4197350"/>
          <p14:tracePt t="33834" x="5486400" y="4203700"/>
          <p14:tracePt t="33846" x="5499100" y="4216400"/>
          <p14:tracePt t="33863" x="5518150" y="4229100"/>
          <p14:tracePt t="33880" x="5556250" y="4241800"/>
          <p14:tracePt t="33896" x="5575300" y="4248150"/>
          <p14:tracePt t="33913" x="5607050" y="4260850"/>
          <p14:tracePt t="33930" x="5626100" y="4260850"/>
          <p14:tracePt t="33947" x="5657850" y="4267200"/>
          <p14:tracePt t="33962" x="5683250" y="4267200"/>
          <p14:tracePt t="33979" x="5702300" y="4267200"/>
          <p14:tracePt t="33995" x="5734050" y="4267200"/>
          <p14:tracePt t="34013" x="5753100" y="4267200"/>
          <p14:tracePt t="34030" x="5791200" y="4267200"/>
          <p14:tracePt t="34047" x="5822950" y="4267200"/>
          <p14:tracePt t="34063" x="5829300" y="4267200"/>
          <p14:tracePt t="34080" x="5848350" y="4267200"/>
          <p14:tracePt t="34097" x="5854700" y="4267200"/>
          <p14:tracePt t="34136" x="5861050" y="4267200"/>
          <p14:tracePt t="34158" x="5867400" y="4267200"/>
          <p14:tracePt t="36559" x="5861050" y="4267200"/>
          <p14:tracePt t="36581" x="5861050" y="4260850"/>
          <p14:tracePt t="36597" x="5854700" y="4260850"/>
          <p14:tracePt t="36614" x="5854700" y="4254500"/>
          <p14:tracePt t="36615" x="5854700" y="4248150"/>
          <p14:tracePt t="36631" x="5854700" y="4235450"/>
          <p14:tracePt t="36647" x="5854700" y="4216400"/>
          <p14:tracePt t="36664" x="5854700" y="4197350"/>
          <p14:tracePt t="36681" x="5854700" y="4165600"/>
          <p14:tracePt t="36697" x="5854700" y="4140200"/>
          <p14:tracePt t="36714" x="5854700" y="4089400"/>
          <p14:tracePt t="36731" x="5854700" y="4064000"/>
          <p14:tracePt t="36747" x="5854700" y="4013200"/>
          <p14:tracePt t="36764" x="5854700" y="3962400"/>
          <p14:tracePt t="36781" x="5854700" y="3924300"/>
          <p14:tracePt t="36797" x="5854700" y="3867150"/>
          <p14:tracePt t="36814" x="5854700" y="3835400"/>
          <p14:tracePt t="36831" x="5854700" y="3759200"/>
          <p14:tracePt t="36848" x="5854700" y="3689350"/>
          <p14:tracePt t="36864" x="5854700" y="3644900"/>
          <p14:tracePt t="36881" x="5854700" y="3568700"/>
          <p14:tracePt t="36897" x="5854700" y="3536950"/>
          <p14:tracePt t="36914" x="5854700" y="3467100"/>
          <p14:tracePt t="36931" x="5854700" y="3403600"/>
          <p14:tracePt t="36947" x="5854700" y="3378200"/>
          <p14:tracePt t="36964" x="5854700" y="3327400"/>
          <p14:tracePt t="36981" x="5854700" y="3308350"/>
          <p14:tracePt t="36997" x="5854700" y="3270250"/>
          <p14:tracePt t="37014" x="5854700" y="3238500"/>
          <p14:tracePt t="37031" x="5854700" y="3219450"/>
          <p14:tracePt t="37047" x="5854700" y="3187700"/>
          <p14:tracePt t="37064" x="5854700" y="3175000"/>
          <p14:tracePt t="37081" x="5854700" y="3136900"/>
          <p14:tracePt t="37097" x="5854700" y="3117850"/>
          <p14:tracePt t="37114" x="5854700" y="3105150"/>
          <p14:tracePt t="37155" x="5854700" y="3098800"/>
          <p14:tracePt t="37186" x="5854700" y="3092450"/>
          <p14:tracePt t="37431" x="5854700" y="3086100"/>
          <p14:tracePt t="37493" x="5861050" y="3086100"/>
          <p14:tracePt t="38195" x="5867400" y="3086100"/>
          <p14:tracePt t="38236" x="5873750" y="3086100"/>
          <p14:tracePt t="39232" x="5873750" y="3079750"/>
          <p14:tracePt t="39273" x="5873750" y="3073400"/>
          <p14:tracePt t="44189" x="5873750" y="3079750"/>
          <p14:tracePt t="44209" x="5880100" y="3086100"/>
          <p14:tracePt t="44219" x="5880100" y="3098800"/>
          <p14:tracePt t="44230" x="5886450" y="3117850"/>
          <p14:tracePt t="44245" x="5892800" y="3124200"/>
          <p14:tracePt t="44245" x="5899150" y="3155950"/>
          <p14:tracePt t="44262" x="5905500" y="3162300"/>
          <p14:tracePt t="44280" x="5911850" y="3187700"/>
          <p14:tracePt t="44296" x="5911850" y="3194050"/>
          <p14:tracePt t="44313" x="5918200" y="3200400"/>
          <p14:tracePt t="44330" x="5918200" y="3213100"/>
          <p14:tracePt t="44346" x="5924550" y="3213100"/>
          <p14:tracePt t="44363" x="5924550" y="3225800"/>
          <p14:tracePt t="44380" x="5924550" y="3238500"/>
          <p14:tracePt t="44396" x="5924550" y="3244850"/>
          <p14:tracePt t="44413" x="5924550" y="3257550"/>
          <p14:tracePt t="44430" x="5924550" y="3263900"/>
          <p14:tracePt t="44611" x="5930900" y="3270250"/>
          <p14:tracePt t="44622" x="5930900" y="3276600"/>
          <p14:tracePt t="44642" x="5930900" y="3282950"/>
          <p14:tracePt t="44653" x="5937250" y="3282950"/>
          <p14:tracePt t="44663" x="5937250" y="3289300"/>
          <p14:tracePt t="44664" x="5943600" y="3302000"/>
          <p14:tracePt t="44705" x="5949950" y="3302000"/>
          <p14:tracePt t="44715" x="5949950" y="3308350"/>
          <p14:tracePt t="45896" x="5956300" y="3308350"/>
          <p14:tracePt t="46405" x="5962650" y="3308350"/>
          <p14:tracePt t="49213" x="5962650" y="3314700"/>
          <p14:tracePt t="49234" x="5962650" y="3321050"/>
          <p14:tracePt t="49244" x="5943600" y="3327400"/>
          <p14:tracePt t="49257" x="5911850" y="3327400"/>
          <p14:tracePt t="49265" x="5854700" y="3333750"/>
          <p14:tracePt t="49266" x="5765800" y="3340100"/>
          <p14:tracePt t="49280" x="5562600" y="3352800"/>
          <p14:tracePt t="49299" x="5441950" y="3352800"/>
          <p14:tracePt t="49312" x="5207000" y="3359150"/>
          <p14:tracePt t="49328" x="5099050" y="3365500"/>
          <p14:tracePt t="49346" x="4902200" y="3403600"/>
          <p14:tracePt t="49363" x="4806950" y="3422650"/>
          <p14:tracePt t="49363" x="4692650" y="3448050"/>
          <p14:tracePt t="49380" x="4572000" y="3479800"/>
          <p14:tracePt t="49396" x="4191000" y="3524250"/>
          <p14:tracePt t="49413" x="3962400" y="3549650"/>
          <p14:tracePt t="49430" x="3486150" y="3575050"/>
          <p14:tracePt t="49446" x="3270250" y="3575050"/>
          <p14:tracePt t="49463" x="2914650" y="3575050"/>
          <p14:tracePt t="49480" x="2705100" y="3575050"/>
          <p14:tracePt t="49496" x="2641600" y="3587750"/>
          <p14:tracePt t="49513" x="2527300" y="3600450"/>
          <p14:tracePt t="49530" x="2482850" y="3606800"/>
          <p14:tracePt t="49546" x="2400300" y="3632200"/>
          <p14:tracePt t="49563" x="2317750" y="3663950"/>
          <p14:tracePt t="49580" x="2273300" y="3676650"/>
          <p14:tracePt t="49596" x="2159000" y="3695700"/>
          <p14:tracePt t="49613" x="2095500" y="3702050"/>
          <p14:tracePt t="49630" x="1943100" y="3702050"/>
          <p14:tracePt t="49646" x="1765300" y="3702050"/>
          <p14:tracePt t="49663" x="1695450" y="3702050"/>
          <p14:tracePt t="49680" x="1568450" y="3708400"/>
          <p14:tracePt t="49696" x="1530350" y="3708400"/>
          <p14:tracePt t="49713" x="1466850" y="3721100"/>
          <p14:tracePt t="49730" x="1416050" y="3740150"/>
          <p14:tracePt t="49746" x="1390650" y="3746500"/>
          <p14:tracePt t="49763" x="1308100" y="3778250"/>
          <p14:tracePt t="49780" x="1270000" y="3784600"/>
          <p14:tracePt t="49796" x="1212850" y="3797300"/>
          <p14:tracePt t="49813" x="1168400" y="3797300"/>
          <p14:tracePt t="49830" x="1149350" y="3797300"/>
          <p14:tracePt t="49846" x="1136650" y="3803650"/>
          <p14:tracePt t="49863" x="1123950" y="3803650"/>
          <p14:tracePt t="49880" x="1111250" y="3810000"/>
          <p14:tracePt t="49896" x="1098550" y="3810000"/>
          <p14:tracePt t="49913" x="1092200" y="3810000"/>
          <p14:tracePt t="50423" x="1098550" y="3810000"/>
          <p14:tracePt t="50443" x="1104900" y="3810000"/>
          <p14:tracePt t="50464" x="1111250" y="3810000"/>
          <p14:tracePt t="50547" x="1117600" y="3810000"/>
          <p14:tracePt t="50557" x="1123950" y="3810000"/>
          <p14:tracePt t="50567" x="1130300" y="3810000"/>
          <p14:tracePt t="50578" x="1136650" y="3810000"/>
          <p14:tracePt t="50588" x="1149350" y="3810000"/>
          <p14:tracePt t="50598" x="1174750" y="3810000"/>
          <p14:tracePt t="50613" x="1193800" y="3810000"/>
          <p14:tracePt t="50630" x="1231900" y="3810000"/>
          <p14:tracePt t="50646" x="1289050" y="3810000"/>
          <p14:tracePt t="50663" x="1320800" y="3810000"/>
          <p14:tracePt t="50680" x="1371600" y="3810000"/>
          <p14:tracePt t="50696" x="1397000" y="3810000"/>
          <p14:tracePt t="50713" x="1428750" y="3810000"/>
          <p14:tracePt t="50730" x="1460500" y="3810000"/>
          <p14:tracePt t="50746" x="1473200" y="3810000"/>
          <p14:tracePt t="50763" x="1504950" y="3810000"/>
          <p14:tracePt t="50780" x="1517650" y="3810000"/>
          <p14:tracePt t="50796" x="1555750" y="3810000"/>
          <p14:tracePt t="50813" x="1593850" y="3810000"/>
          <p14:tracePt t="50830" x="1612900" y="3810000"/>
          <p14:tracePt t="50846" x="1663700" y="3810000"/>
          <p14:tracePt t="50863" x="1689100" y="3810000"/>
          <p14:tracePt t="50880" x="1733550" y="3810000"/>
          <p14:tracePt t="50896" x="1778000" y="3810000"/>
          <p14:tracePt t="50913" x="1797050" y="3810000"/>
          <p14:tracePt t="50930" x="1822450" y="3810000"/>
          <p14:tracePt t="50946" x="1841500" y="3810000"/>
          <p14:tracePt t="50963" x="1854200" y="3810000"/>
          <p14:tracePt t="50980" x="1860550" y="3810000"/>
          <p14:tracePt t="50996" x="1866900" y="3810000"/>
          <p14:tracePt t="51013" x="1879600" y="3810000"/>
          <p14:tracePt t="51030" x="1885950" y="3810000"/>
          <p14:tracePt t="51046" x="1898650" y="3810000"/>
          <p14:tracePt t="52127" x="1892300" y="3810000"/>
          <p14:tracePt t="52138" x="1885950" y="3810000"/>
          <p14:tracePt t="52148" x="1866900" y="3810000"/>
          <p14:tracePt t="52148" x="1841500" y="3810000"/>
          <p14:tracePt t="52163" x="1778000" y="3810000"/>
          <p14:tracePt t="52180" x="1720850" y="3810000"/>
          <p14:tracePt t="52196" x="1625600" y="3810000"/>
          <p14:tracePt t="52213" x="1587500" y="3810000"/>
          <p14:tracePt t="52230" x="1524000" y="3810000"/>
          <p14:tracePt t="52246" x="1485900" y="3810000"/>
          <p14:tracePt t="52263" x="1473200" y="3810000"/>
          <p14:tracePt t="52280" x="1435100" y="3816350"/>
          <p14:tracePt t="52296" x="1403350" y="3816350"/>
          <p14:tracePt t="52313" x="1333500" y="3822700"/>
          <p14:tracePt t="52330" x="1276350" y="3822700"/>
          <p14:tracePt t="52346" x="1250950" y="3822700"/>
          <p14:tracePt t="52363" x="1225550" y="3822700"/>
          <p14:tracePt t="52380" x="1219200" y="3822700"/>
          <p14:tracePt t="52396" x="1212850" y="3822700"/>
          <p14:tracePt t="52413" x="1193800" y="3822700"/>
          <p14:tracePt t="52430" x="1187450" y="3822700"/>
          <p14:tracePt t="52446" x="1155700" y="3829050"/>
          <p14:tracePt t="52463" x="1143000" y="3835400"/>
          <p14:tracePt t="52480" x="1130300" y="3841750"/>
          <p14:tracePt t="52685" x="1136650" y="3841750"/>
          <p14:tracePt t="52716" x="1143000" y="3841750"/>
          <p14:tracePt t="52726" x="1149350" y="3841750"/>
          <p14:tracePt t="52747" x="1162050" y="3841750"/>
          <p14:tracePt t="52758" x="1174750" y="3841750"/>
          <p14:tracePt t="52768" x="1187450" y="3841750"/>
          <p14:tracePt t="52778" x="1206500" y="3841750"/>
          <p14:tracePt t="52788" x="1231900" y="3835400"/>
          <p14:tracePt t="52796" x="1276350" y="3835400"/>
          <p14:tracePt t="52813" x="1289050" y="3835400"/>
          <p14:tracePt t="52830" x="1314450" y="3835400"/>
          <p14:tracePt t="52882" x="1320800" y="3835400"/>
          <p14:tracePt t="52892" x="1327150" y="3835400"/>
          <p14:tracePt t="52905" x="1333500" y="3835400"/>
          <p14:tracePt t="52913" x="1346200" y="3835400"/>
          <p14:tracePt t="52914" x="1358900" y="3835400"/>
          <p14:tracePt t="52930" x="1397000" y="3835400"/>
          <p14:tracePt t="52946" x="1416050" y="3835400"/>
          <p14:tracePt t="52963" x="1460500" y="3835400"/>
          <p14:tracePt t="52980" x="1498600" y="3835400"/>
          <p14:tracePt t="52996" x="1517650" y="3835400"/>
          <p14:tracePt t="53013" x="1549400" y="3835400"/>
          <p14:tracePt t="53029" x="1568450" y="3835400"/>
          <p14:tracePt t="53046" x="1593850" y="3835400"/>
          <p14:tracePt t="53063" x="1619250" y="3835400"/>
          <p14:tracePt t="53080" x="1631950" y="3835400"/>
          <p14:tracePt t="53096" x="1670050" y="3835400"/>
          <p14:tracePt t="53113" x="1689100" y="3835400"/>
          <p14:tracePt t="53130" x="1746250" y="3835400"/>
          <p14:tracePt t="53146" x="1797050" y="3835400"/>
          <p14:tracePt t="53163" x="1822450" y="3835400"/>
          <p14:tracePt t="53180" x="1860550" y="3835400"/>
          <p14:tracePt t="53196" x="1873250" y="3835400"/>
          <p14:tracePt t="53213" x="1911350" y="3835400"/>
          <p14:tracePt t="53230" x="1943100" y="3835400"/>
          <p14:tracePt t="53246" x="1968500" y="3835400"/>
          <p14:tracePt t="53263" x="2025650" y="3835400"/>
          <p14:tracePt t="53280" x="2057400" y="3835400"/>
          <p14:tracePt t="53297" x="2120900" y="3835400"/>
          <p14:tracePt t="53314" x="2165350" y="3835400"/>
          <p14:tracePt t="53331" x="2184400" y="3835400"/>
          <p14:tracePt t="53347" x="2209800" y="3835400"/>
          <p14:tracePt t="53364" x="2228850" y="3835400"/>
          <p14:tracePt t="53381" x="2254250" y="3835400"/>
          <p14:tracePt t="53397" x="2292350" y="3835400"/>
          <p14:tracePt t="53414" x="2305050" y="3835400"/>
          <p14:tracePt t="53430" x="2330450" y="3835400"/>
          <p14:tracePt t="53447" x="2343150" y="3835400"/>
          <p14:tracePt t="53464" x="2362200" y="3835400"/>
          <p14:tracePt t="53481" x="2381250" y="3835400"/>
          <p14:tracePt t="53497" x="2413000" y="3835400"/>
          <p14:tracePt t="53514" x="2463800" y="3835400"/>
          <p14:tracePt t="53530" x="2476500" y="3835400"/>
          <p14:tracePt t="53547" x="2520950" y="3835400"/>
          <p14:tracePt t="53565" x="2552700" y="3835400"/>
          <p14:tracePt t="53581" x="2565400" y="3835400"/>
          <p14:tracePt t="53597" x="2578100" y="3835400"/>
          <p14:tracePt t="53614" x="2584450" y="3835400"/>
          <p14:tracePt t="53631" x="2597150" y="3835400"/>
          <p14:tracePt t="53647" x="2609850" y="3835400"/>
          <p14:tracePt t="53663" x="2622550" y="3835400"/>
          <p14:tracePt t="53681" x="2641600" y="3835400"/>
          <p14:tracePt t="55854" x="2647950" y="3835400"/>
          <p14:tracePt t="64025" x="2647950" y="3841750"/>
          <p14:tracePt t="64039" x="2647950" y="3848100"/>
          <p14:tracePt t="64045" x="2647950" y="3860800"/>
          <p14:tracePt t="64056" x="2647950" y="3879850"/>
          <p14:tracePt t="64063" x="2647950" y="3937000"/>
          <p14:tracePt t="64080" x="2647950" y="3962400"/>
          <p14:tracePt t="64097" x="2647950" y="4025900"/>
          <p14:tracePt t="64114" x="2647950" y="4102100"/>
          <p14:tracePt t="64130" x="2647950" y="4146550"/>
          <p14:tracePt t="64147" x="2647950" y="4222750"/>
          <p14:tracePt t="64163" x="2647950" y="4311650"/>
          <p14:tracePt t="64181" x="2654300" y="4362450"/>
          <p14:tracePt t="64197" x="2686050" y="4445000"/>
          <p14:tracePt t="64214" x="2698750" y="4470400"/>
          <p14:tracePt t="64230" x="2724150" y="4514850"/>
          <p14:tracePt t="64247" x="2736850" y="4533900"/>
          <p14:tracePt t="64263" x="2743200" y="4533900"/>
          <p14:tracePt t="64508" x="2749550" y="4533900"/>
          <p14:tracePt t="64549" x="2755900" y="4533900"/>
          <p14:tracePt t="64714" x="2762250" y="4533900"/>
          <p14:tracePt t="64734" x="2768600" y="4533900"/>
          <p14:tracePt t="64756" x="2774950" y="4533900"/>
          <p14:tracePt t="64776" x="2781300" y="4533900"/>
          <p14:tracePt t="64789" x="2794000" y="4533900"/>
          <p14:tracePt t="64790" x="2800350" y="4533900"/>
          <p14:tracePt t="64797" x="2819400" y="4540250"/>
          <p14:tracePt t="64813" x="2870200" y="4546600"/>
          <p14:tracePt t="64830" x="2927350" y="4546600"/>
          <p14:tracePt t="64847" x="3067050" y="4552950"/>
          <p14:tracePt t="64863" x="3289300" y="4578350"/>
          <p14:tracePt t="64880" x="3409950" y="4597400"/>
          <p14:tracePt t="64897" x="3670300" y="4660900"/>
          <p14:tracePt t="64914" x="3771900" y="4686300"/>
          <p14:tracePt t="64930" x="3905250" y="4737100"/>
          <p14:tracePt t="64947" x="3956050" y="4762500"/>
          <p14:tracePt t="65004" x="3956050" y="4768850"/>
          <p14:tracePt t="65045" x="3956050" y="4775200"/>
          <p14:tracePt t="65086" x="3949700" y="4775200"/>
          <p14:tracePt t="65107" x="3937000" y="4775200"/>
          <p14:tracePt t="65117" x="3917950" y="4775200"/>
          <p14:tracePt t="65128" x="3854450" y="4775200"/>
          <p14:tracePt t="65149" x="3810000" y="4775200"/>
          <p14:tracePt t="65150" x="3759200" y="4775200"/>
          <p14:tracePt t="65163" x="3625850" y="4775200"/>
          <p14:tracePt t="65180" x="3562350" y="4775200"/>
          <p14:tracePt t="65197" x="3441700" y="4775200"/>
          <p14:tracePt t="65214" x="3384550" y="4775200"/>
          <p14:tracePt t="65231" x="3308350" y="4781550"/>
          <p14:tracePt t="65247" x="3257550" y="4787900"/>
          <p14:tracePt t="65264" x="3232150" y="4787900"/>
          <p14:tracePt t="65280" x="3194050" y="4794250"/>
          <p14:tracePt t="65297" x="3175000" y="4800600"/>
          <p14:tracePt t="65313" x="3143250" y="4813300"/>
          <p14:tracePt t="65330" x="3098800" y="4826000"/>
          <p14:tracePt t="65347" x="3079750" y="4832350"/>
          <p14:tracePt t="65363" x="3048000" y="4845050"/>
          <p14:tracePt t="65380" x="3035300" y="4851400"/>
          <p14:tracePt t="65397" x="3028950" y="4851400"/>
          <p14:tracePt t="65414" x="3022600" y="4851400"/>
          <p14:tracePt t="65470" x="3022600" y="4857750"/>
          <p14:tracePt t="65755" x="3016250" y="4857750"/>
          <p14:tracePt t="65776" x="3009900" y="4857750"/>
          <p14:tracePt t="65789" x="2997200" y="4857750"/>
          <p14:tracePt t="65797" x="2971800" y="4857750"/>
          <p14:tracePt t="65798" x="2940050" y="4857750"/>
          <p14:tracePt t="65813" x="2806700" y="4864100"/>
          <p14:tracePt t="65830" x="2717800" y="4864100"/>
          <p14:tracePt t="65847" x="2495550" y="4870450"/>
          <p14:tracePt t="65864" x="2266950" y="4870450"/>
          <p14:tracePt t="65880" x="2159000" y="4870450"/>
          <p14:tracePt t="65897" x="2000250" y="4870450"/>
          <p14:tracePt t="65913" x="1943100" y="4870450"/>
          <p14:tracePt t="65930" x="1873250" y="4883150"/>
          <p14:tracePt t="65947" x="1841500" y="4895850"/>
          <p14:tracePt t="65963" x="1822450" y="4902200"/>
          <p14:tracePt t="65980" x="1784350" y="4927600"/>
          <p14:tracePt t="65997" x="1765300" y="4933950"/>
          <p14:tracePt t="66013" x="1727200" y="4953000"/>
          <p14:tracePt t="66030" x="1695450" y="4972050"/>
          <p14:tracePt t="66047" x="1676400" y="4978400"/>
          <p14:tracePt t="66063" x="1625600" y="4984750"/>
          <p14:tracePt t="66080" x="1587500" y="4991100"/>
          <p14:tracePt t="66097" x="1492250" y="4991100"/>
          <p14:tracePt t="66113" x="1377950" y="4997450"/>
          <p14:tracePt t="66131" x="1327150" y="4997450"/>
          <p14:tracePt t="66147" x="1270000" y="4997450"/>
          <p14:tracePt t="66163" x="1250950" y="4997450"/>
          <p14:tracePt t="66304" x="1257300" y="4997450"/>
          <p14:tracePt t="66315" x="1263650" y="4997450"/>
          <p14:tracePt t="66325" x="1270000" y="4997450"/>
          <p14:tracePt t="66335" x="1282700" y="4997450"/>
          <p14:tracePt t="66347" x="1301750" y="4997450"/>
          <p14:tracePt t="66356" x="1327150" y="4997450"/>
          <p14:tracePt t="66363" x="1403350" y="4997450"/>
          <p14:tracePt t="66380" x="1454150" y="4997450"/>
          <p14:tracePt t="66397" x="1587500" y="4997450"/>
          <p14:tracePt t="66413" x="1727200" y="4997450"/>
          <p14:tracePt t="66430" x="1790700" y="4997450"/>
          <p14:tracePt t="66447" x="1898650" y="4997450"/>
          <p14:tracePt t="66463" x="1968500" y="4997450"/>
          <p14:tracePt t="66463" x="2019300" y="4997450"/>
          <p14:tracePt t="66480" x="2095500" y="4997450"/>
          <p14:tracePt t="66497" x="2260600" y="4997450"/>
          <p14:tracePt t="66514" x="2349500" y="4997450"/>
          <p14:tracePt t="66530" x="2501900" y="4984750"/>
          <p14:tracePt t="66547" x="2552700" y="4984750"/>
          <p14:tracePt t="66563" x="2628900" y="4984750"/>
          <p14:tracePt t="66580" x="2673350" y="4984750"/>
          <p14:tracePt t="66597" x="2692400" y="4984750"/>
          <p14:tracePt t="66613" x="2755900" y="4984750"/>
          <p14:tracePt t="66630" x="2787650" y="4984750"/>
          <p14:tracePt t="66647" x="2870200" y="4984750"/>
          <p14:tracePt t="66663" x="2914650" y="4984750"/>
          <p14:tracePt t="66680" x="2933700" y="4984750"/>
          <p14:tracePt t="68511" x="2933700" y="4991100"/>
          <p14:tracePt t="68532" x="2933700" y="4997450"/>
          <p14:tracePt t="68553" x="2933700" y="5003800"/>
          <p14:tracePt t="68563" x="2933700" y="5010150"/>
          <p14:tracePt t="68578" x="2933700" y="5016500"/>
          <p14:tracePt t="68595" x="2933700" y="5022850"/>
          <p14:tracePt t="68596" x="2933700" y="5029200"/>
          <p14:tracePt t="68613" x="2933700" y="5035550"/>
          <p14:tracePt t="68630" x="2908300" y="5067300"/>
          <p14:tracePt t="68647" x="2889250" y="5080000"/>
          <p14:tracePt t="68663" x="2832100" y="5118100"/>
          <p14:tracePt t="68680" x="2806700" y="5137150"/>
          <p14:tracePt t="68697" x="2736850" y="5194300"/>
          <p14:tracePt t="68713" x="2692400" y="5232400"/>
          <p14:tracePt t="68730" x="2673350" y="5251450"/>
          <p14:tracePt t="68747" x="2635250" y="5283200"/>
          <p14:tracePt t="68763" x="2616200" y="5295900"/>
          <p14:tracePt t="68780" x="2571750" y="5321300"/>
          <p14:tracePt t="68797" x="2520950" y="5340350"/>
          <p14:tracePt t="68814" x="2495550" y="5353050"/>
          <p14:tracePt t="68830" x="2444750" y="5365750"/>
          <p14:tracePt t="68847" x="2419350" y="5372100"/>
          <p14:tracePt t="68863" x="2400300" y="5391150"/>
          <p14:tracePt t="68880" x="2374900" y="5397500"/>
          <p14:tracePt t="68897" x="2368550" y="5403850"/>
          <p14:tracePt t="68914" x="2362200" y="5410200"/>
          <p14:tracePt t="68930" x="2349500" y="5422900"/>
          <p14:tracePt t="68946" x="2336800" y="5435600"/>
          <p14:tracePt t="68963" x="2311400" y="5448300"/>
          <p14:tracePt t="68980" x="2305050" y="5461000"/>
          <p14:tracePt t="68997" x="2266950" y="5473700"/>
          <p14:tracePt t="69013" x="2247900" y="5480050"/>
          <p14:tracePt t="69030" x="2222500" y="5492750"/>
          <p14:tracePt t="69047" x="2203450" y="5492750"/>
          <p14:tracePt t="69063" x="2197100" y="5492750"/>
          <p14:tracePt t="69105" x="2197100" y="5499100"/>
          <p14:tracePt t="69146" x="2197100" y="5505450"/>
          <p14:tracePt t="69158" x="2190750" y="5505450"/>
          <p14:tracePt t="69168" x="2190750" y="5511800"/>
          <p14:tracePt t="69199" x="2184400" y="5518150"/>
          <p14:tracePt t="71876" x="2190750" y="5518150"/>
          <p14:tracePt t="72619" x="2190750" y="5524500"/>
          <p14:tracePt t="72640" x="2190750" y="5530850"/>
          <p14:tracePt t="72660" x="2190750" y="5543550"/>
          <p14:tracePt t="72671" x="2178050" y="5549900"/>
          <p14:tracePt t="72681" x="2165350" y="5562600"/>
          <p14:tracePt t="72698" x="2146300" y="5581650"/>
          <p14:tracePt t="72698" x="2095500" y="5613400"/>
          <p14:tracePt t="72714" x="2057400" y="5626100"/>
          <p14:tracePt t="72731" x="1981200" y="5657850"/>
          <p14:tracePt t="72747" x="1885950" y="5695950"/>
          <p14:tracePt t="72781" x="1828800" y="5715000"/>
          <p14:tracePt t="72781" x="1727200" y="5753100"/>
          <p14:tracePt t="72798" x="1657350" y="5772150"/>
          <p14:tracePt t="72814" x="1536700" y="5803900"/>
          <p14:tracePt t="72831" x="1422400" y="5842000"/>
          <p14:tracePt t="72848" x="1371600" y="5861050"/>
          <p14:tracePt t="72864" x="1276350" y="5892800"/>
          <p14:tracePt t="72881" x="1250950" y="5905500"/>
          <p14:tracePt t="72898" x="1200150" y="5924550"/>
          <p14:tracePt t="72914" x="1181100" y="5937250"/>
          <p14:tracePt t="72931" x="1168400" y="5943600"/>
          <p14:tracePt t="72948" x="1162050" y="5943600"/>
          <p14:tracePt t="72964" x="1162050" y="5949950"/>
          <p14:tracePt t="72981" x="1155700" y="5962650"/>
          <p14:tracePt t="73024" x="1155700" y="5969000"/>
          <p14:tracePt t="73034" x="1155700" y="5975350"/>
          <p14:tracePt t="73057" x="1155700" y="5981700"/>
          <p14:tracePt t="73108" x="1155700" y="5988050"/>
          <p14:tracePt t="73149" x="1155700" y="5994400"/>
          <p14:tracePt t="75236" x="1162050" y="5994400"/>
          <p14:tracePt t="75248" x="1168400" y="5994400"/>
          <p14:tracePt t="75389" x="1174750" y="5994400"/>
          <p14:tracePt t="75411" x="1181100" y="5994400"/>
          <p14:tracePt t="75543" x="1187450" y="5994400"/>
          <p14:tracePt t="75565" x="1193800" y="5994400"/>
          <p14:tracePt t="75574" x="1200150" y="5994400"/>
          <p14:tracePt t="75585" x="1206500" y="5994400"/>
          <p14:tracePt t="75595" x="1225550" y="5988050"/>
          <p14:tracePt t="75600" x="1231900" y="5988050"/>
          <p14:tracePt t="75615" x="1276350" y="5988050"/>
          <p14:tracePt t="75632" x="1301750" y="5988050"/>
          <p14:tracePt t="75649" x="1314450" y="5988050"/>
          <p14:tracePt t="75665" x="1327150" y="5988050"/>
          <p14:tracePt t="75719" x="1333500" y="5988050"/>
          <p14:tracePt t="75730" x="1352550" y="5988050"/>
          <p14:tracePt t="75750" x="1377950" y="5988050"/>
          <p14:tracePt t="75752" x="1403350" y="5988050"/>
          <p14:tracePt t="75765" x="1460500" y="5988050"/>
          <p14:tracePt t="75782" x="1492250" y="5988050"/>
          <p14:tracePt t="75798" x="1543050" y="5988050"/>
          <p14:tracePt t="75815" x="1562100" y="5988050"/>
          <p14:tracePt t="75832" x="1581150" y="5988050"/>
          <p14:tracePt t="75848" x="1600200" y="5988050"/>
          <p14:tracePt t="75865" x="1606550" y="5988050"/>
          <p14:tracePt t="75882" x="1625600" y="5988050"/>
          <p14:tracePt t="75898" x="1644650" y="5988050"/>
          <p14:tracePt t="75915" x="1695450" y="5988050"/>
          <p14:tracePt t="75932" x="1752600" y="5988050"/>
          <p14:tracePt t="75949" x="1784350" y="5988050"/>
          <p14:tracePt t="75965" x="1828800" y="5988050"/>
          <p14:tracePt t="75982" x="1854200" y="5988050"/>
          <p14:tracePt t="75998" x="1879600" y="5988050"/>
          <p14:tracePt t="76785" x="1885950" y="5988050"/>
          <p14:tracePt t="77060" x="1892300" y="5988050"/>
          <p14:tracePt t="77091" x="1898650" y="5988050"/>
          <p14:tracePt t="77102" x="1911350" y="5988050"/>
          <p14:tracePt t="77112" x="1917700" y="5988050"/>
          <p14:tracePt t="77132" x="1936750" y="5988050"/>
          <p14:tracePt t="77133" x="1981200" y="5988050"/>
          <p14:tracePt t="77148" x="2038350" y="5988050"/>
          <p14:tracePt t="77165" x="2057400" y="5988050"/>
          <p14:tracePt t="77182" x="2114550" y="5988050"/>
          <p14:tracePt t="77199" x="2146300" y="5988050"/>
          <p14:tracePt t="77216" x="2209800" y="5988050"/>
          <p14:tracePt t="77232" x="2228850" y="5988050"/>
          <p14:tracePt t="77247" x="2279650" y="5988050"/>
          <p14:tracePt t="77264" x="2330450" y="5988050"/>
          <p14:tracePt t="77282" x="2355850" y="5988050"/>
          <p14:tracePt t="77298" x="2400300" y="5988050"/>
          <p14:tracePt t="77315" x="2451100" y="5988050"/>
          <p14:tracePt t="77332" x="2476500" y="5988050"/>
          <p14:tracePt t="77348" x="2508250" y="5988050"/>
          <p14:tracePt t="77365" x="2527300" y="5988050"/>
          <p14:tracePt t="77382" x="2540000" y="5988050"/>
          <p14:tracePt t="77400" x="2546350" y="5988050"/>
          <p14:tracePt t="77415" x="2559050" y="5988050"/>
          <p14:tracePt t="77432" x="2578100" y="5988050"/>
          <p14:tracePt t="77449" x="2590800" y="5988050"/>
          <p14:tracePt t="77465" x="2622550" y="5988050"/>
          <p14:tracePt t="77482" x="2635250" y="5988050"/>
          <p14:tracePt t="77498" x="2667000" y="5988050"/>
          <p14:tracePt t="77515" x="2686050" y="5988050"/>
          <p14:tracePt t="78609" x="2692400" y="5988050"/>
          <p14:tracePt t="78650" x="2705100" y="5988050"/>
          <p14:tracePt t="78660" x="2717800" y="5988050"/>
          <p14:tracePt t="78673" x="2724150" y="5988050"/>
          <p14:tracePt t="78674" x="2743200" y="5988050"/>
          <p14:tracePt t="78682" x="2762250" y="5988050"/>
          <p14:tracePt t="78699" x="2800350" y="5988050"/>
          <p14:tracePt t="78716" x="2825750" y="5988050"/>
          <p14:tracePt t="78732" x="2870200" y="5988050"/>
          <p14:tracePt t="78749" x="2901950" y="5988050"/>
          <p14:tracePt t="78765" x="2914650" y="5988050"/>
          <p14:tracePt t="78782" x="2940050" y="5988050"/>
          <p14:tracePt t="78798" x="2959100" y="5988050"/>
          <p14:tracePt t="78815" x="2997200" y="5988050"/>
          <p14:tracePt t="78832" x="3041650" y="5988050"/>
          <p14:tracePt t="78849" x="3067050" y="5988050"/>
          <p14:tracePt t="78865" x="3098800" y="5988050"/>
          <p14:tracePt t="78882" x="3117850" y="5988050"/>
          <p14:tracePt t="78899" x="3124200" y="5988050"/>
          <p14:tracePt t="78915" x="3130550" y="5988050"/>
          <p14:tracePt t="78932" x="3136900" y="5988050"/>
          <p14:tracePt t="78949" x="3155950" y="5988050"/>
          <p14:tracePt t="78965" x="3162300" y="5988050"/>
          <p14:tracePt t="78982" x="3187700" y="5988050"/>
          <p14:tracePt t="78998" x="3206750" y="5988050"/>
          <p14:tracePt t="79015" x="3219450" y="5988050"/>
          <p14:tracePt t="79032" x="3238500" y="5988050"/>
          <p14:tracePt t="79049" x="3257550" y="5988050"/>
          <p14:tracePt t="79065" x="3282950" y="5988050"/>
          <p14:tracePt t="79082" x="3302000" y="5988050"/>
          <p14:tracePt t="79098" x="3346450" y="5988050"/>
          <p14:tracePt t="79115" x="3384550" y="5988050"/>
          <p14:tracePt t="79132" x="3397250" y="5988050"/>
          <p14:tracePt t="79148" x="3416300" y="5988050"/>
          <p14:tracePt t="79165" x="3429000" y="5988050"/>
          <p14:tracePt t="79182" x="3435350" y="5988050"/>
          <p14:tracePt t="79198" x="3441700" y="5988050"/>
          <p14:tracePt t="79215" x="3454400" y="5988050"/>
          <p14:tracePt t="79232" x="3473450" y="5988050"/>
          <p14:tracePt t="79249" x="3486150" y="5988050"/>
          <p14:tracePt t="79265" x="3505200" y="5988050"/>
          <p14:tracePt t="79282" x="3517900" y="5988050"/>
          <p14:tracePt t="79298" x="3524250" y="5988050"/>
          <p14:tracePt t="79315" x="3543300" y="5988050"/>
          <p14:tracePt t="79332" x="3549650" y="5988050"/>
          <p14:tracePt t="79348" x="3568700" y="5988050"/>
          <p14:tracePt t="79366" x="3594100" y="5988050"/>
          <p14:tracePt t="79382" x="3606800" y="5988050"/>
          <p14:tracePt t="79399" x="3638550" y="5988050"/>
          <p14:tracePt t="79415" x="3651250" y="5988050"/>
          <p14:tracePt t="79433" x="3676650" y="5988050"/>
          <p14:tracePt t="79448" x="3702050" y="5988050"/>
          <p14:tracePt t="79566" x="3708400" y="5988050"/>
          <p14:tracePt t="85477" x="3714750" y="5988050"/>
          <p14:tracePt t="85480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400">
                <a:solidFill>
                  <a:schemeClr val="tx2"/>
                </a:solidFill>
              </a:rPr>
              <a:t>karbanjoni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685800" y="1981200"/>
            <a:ext cx="441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r-Latn-CS" altLang="en-US" sz="2800" dirty="0" smtClean="0"/>
              <a:t>na </a:t>
            </a:r>
            <a:r>
              <a:rPr lang="en-US" altLang="en-US" sz="2800" dirty="0" smtClean="0"/>
              <a:t>C </a:t>
            </a:r>
            <a:r>
              <a:rPr lang="en-US" altLang="en-US" sz="2800" dirty="0" err="1" smtClean="0"/>
              <a:t>atomu</a:t>
            </a:r>
            <a:r>
              <a:rPr lang="en-US" altLang="en-US" sz="2800" dirty="0" smtClean="0"/>
              <a:t>: </a:t>
            </a:r>
            <a:r>
              <a:rPr lang="en-US" altLang="en-US" sz="2800" dirty="0" err="1" smtClean="0"/>
              <a:t>jedan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slobodan </a:t>
            </a:r>
            <a:r>
              <a:rPr lang="sr-Latn-CS" altLang="en-US" sz="2800" dirty="0"/>
              <a:t>par</a:t>
            </a:r>
            <a:endParaRPr lang="en-US" altLang="en-US" sz="2800" dirty="0"/>
          </a:p>
          <a:p>
            <a:pPr eaLnBrk="1" hangingPunct="1"/>
            <a:r>
              <a:rPr lang="sr-Latn-CS" altLang="en-US" sz="2800" dirty="0" smtClean="0"/>
              <a:t>Ugljenik </a:t>
            </a:r>
            <a:r>
              <a:rPr lang="sr-Latn-CS" altLang="en-US" sz="2800" dirty="0"/>
              <a:t>ima negativno naelektrisanje </a:t>
            </a:r>
            <a:r>
              <a:rPr lang="sr-Latn-RS" altLang="en-US" sz="2800" dirty="0" smtClean="0"/>
              <a:t>(7 elekt</a:t>
            </a:r>
            <a:r>
              <a:rPr lang="en-US" altLang="en-US" sz="2800" dirty="0" smtClean="0"/>
              <a:t>.</a:t>
            </a:r>
            <a:r>
              <a:rPr lang="sr-Latn-RS" altLang="en-US" sz="2800" dirty="0" smtClean="0"/>
              <a:t> U atomskim orbitalama ali su svi upareni)</a:t>
            </a:r>
            <a:endParaRPr lang="en-US" altLang="en-US" sz="2800" dirty="0"/>
          </a:p>
          <a:p>
            <a:pPr eaLnBrk="1" hangingPunct="1"/>
            <a:r>
              <a:rPr lang="sr-Latn-CS" altLang="en-US" sz="2800" dirty="0"/>
              <a:t>Destabizuje se alkil supstitucij</a:t>
            </a:r>
            <a:r>
              <a:rPr lang="en-US" altLang="en-US" sz="2800" dirty="0"/>
              <a:t>om</a:t>
            </a:r>
            <a:endParaRPr lang="sr-Latn-CS" altLang="en-US" sz="2800" dirty="0"/>
          </a:p>
          <a:p>
            <a:pPr eaLnBrk="1" hangingPunct="1"/>
            <a:r>
              <a:rPr lang="en-US" altLang="en-US" sz="2800" dirty="0"/>
              <a:t> </a:t>
            </a:r>
            <a:r>
              <a:rPr lang="en-US" altLang="en-US" sz="2800" dirty="0" err="1"/>
              <a:t>metil</a:t>
            </a:r>
            <a:r>
              <a:rPr lang="en-US" altLang="en-US" sz="2800" dirty="0"/>
              <a:t> &gt;1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</a:t>
            </a:r>
            <a:r>
              <a:rPr lang="en-US" altLang="en-US" sz="2800" dirty="0"/>
              <a:t> &gt; 2 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</a:t>
            </a:r>
            <a:r>
              <a:rPr lang="en-US" altLang="en-US" sz="2800" dirty="0"/>
              <a:t> &gt; 3 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 </a:t>
            </a:r>
            <a:br>
              <a:rPr lang="en-US" altLang="en-US" sz="2800" dirty="0">
                <a:latin typeface="Symbol" pitchFamily="18" charset="2"/>
                <a:sym typeface="Symbol" pitchFamily="18" charset="2"/>
              </a:rPr>
            </a:br>
            <a:r>
              <a:rPr lang="en-US" altLang="en-US" sz="2800" dirty="0">
                <a:latin typeface="Symbol" pitchFamily="18" charset="2"/>
                <a:sym typeface="Symbol" pitchFamily="18" charset="2"/>
              </a:rPr>
              <a:t/>
            </a:r>
            <a:br>
              <a:rPr lang="en-US" altLang="en-US" sz="2800" dirty="0">
                <a:latin typeface="Symbol" pitchFamily="18" charset="2"/>
                <a:sym typeface="Symbol" pitchFamily="18" charset="2"/>
              </a:rPr>
            </a:b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                                      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</a:endParaRPr>
          </a:p>
        </p:txBody>
      </p:sp>
      <p:pic>
        <p:nvPicPr>
          <p:cNvPr id="6148" name="Picture 6" descr="FG04_16-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999"/>
          <a:stretch>
            <a:fillRect/>
          </a:stretch>
        </p:blipFill>
        <p:spPr bwMode="auto">
          <a:xfrm>
            <a:off x="4876800" y="2057400"/>
            <a:ext cx="34544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54" x="4184650" y="1816100"/>
          <p14:tracePt t="2165" x="4184650" y="1809750"/>
          <p14:tracePt t="3071" x="4191000" y="1809750"/>
          <p14:tracePt t="3702" x="4197350" y="1809750"/>
          <p14:tracePt t="3967" x="4197350" y="1803400"/>
          <p14:tracePt t="4049" x="4203700" y="1803400"/>
          <p14:tracePt t="4091" x="4210050" y="1803400"/>
          <p14:tracePt t="4111" x="4210050" y="1797050"/>
          <p14:tracePt t="4132" x="4210050" y="1790700"/>
          <p14:tracePt t="4142" x="4210050" y="1771650"/>
          <p14:tracePt t="4146" x="4210050" y="1758950"/>
          <p14:tracePt t="4163" x="4210050" y="1733550"/>
          <p14:tracePt t="4164" x="4184650" y="1695450"/>
          <p14:tracePt t="4180" x="4140200" y="1606550"/>
          <p14:tracePt t="4197" x="4095750" y="1555750"/>
          <p14:tracePt t="4213" x="3994150" y="1435100"/>
          <p14:tracePt t="4230" x="3860800" y="1333500"/>
          <p14:tracePt t="4247" x="3803650" y="1289050"/>
          <p14:tracePt t="4264" x="3683000" y="1212850"/>
          <p14:tracePt t="4280" x="3644900" y="1193800"/>
          <p14:tracePt t="4297" x="3594100" y="1162050"/>
          <p14:tracePt t="4314" x="3568700" y="1149350"/>
          <p14:tracePt t="4330" x="3549650" y="1136650"/>
          <p14:tracePt t="4346" x="3524250" y="1117600"/>
          <p14:tracePt t="4363" x="3505200" y="1111250"/>
          <p14:tracePt t="4380" x="3460750" y="1092200"/>
          <p14:tracePt t="4396" x="3409950" y="1073150"/>
          <p14:tracePt t="4413" x="3397250" y="1073150"/>
          <p14:tracePt t="4430" x="3371850" y="1060450"/>
          <p14:tracePt t="4709" x="3378200" y="1060450"/>
          <p14:tracePt t="4730" x="3378200" y="1054100"/>
          <p14:tracePt t="4740" x="3384550" y="1054100"/>
          <p14:tracePt t="4762" x="3390900" y="1054100"/>
          <p14:tracePt t="4771" x="3397250" y="1054100"/>
          <p14:tracePt t="4813" x="3403600" y="1054100"/>
          <p14:tracePt t="4844" x="3409950" y="1054100"/>
          <p14:tracePt t="4864" x="3416300" y="1054100"/>
          <p14:tracePt t="4885" x="3422650" y="1054100"/>
          <p14:tracePt t="4896" x="3429000" y="1054100"/>
          <p14:tracePt t="4906" x="3441700" y="1054100"/>
          <p14:tracePt t="4913" x="3492500" y="1054100"/>
          <p14:tracePt t="4930" x="3536950" y="1054100"/>
          <p14:tracePt t="4946" x="3657600" y="1054100"/>
          <p14:tracePt t="4964" x="3816350" y="1054100"/>
          <p14:tracePt t="4980" x="3917950" y="1054100"/>
          <p14:tracePt t="4996" x="4133850" y="1054100"/>
          <p14:tracePt t="5013" x="4241800" y="1054100"/>
          <p14:tracePt t="5030" x="4432300" y="1054100"/>
          <p14:tracePt t="5046" x="4584700" y="1054100"/>
          <p14:tracePt t="5063" x="4648200" y="1054100"/>
          <p14:tracePt t="5080" x="4768850" y="1054100"/>
          <p14:tracePt t="5096" x="4845050" y="1054100"/>
          <p14:tracePt t="5113" x="4997450" y="1054100"/>
          <p14:tracePt t="5130" x="5149850" y="1060450"/>
          <p14:tracePt t="5147" x="5226050" y="1060450"/>
          <p14:tracePt t="5163" x="5302250" y="1073150"/>
          <p14:tracePt t="5180" x="5327650" y="1073150"/>
          <p14:tracePt t="6186" x="5334000" y="1073150"/>
          <p14:tracePt t="6227" x="5340350" y="1079500"/>
          <p14:tracePt t="10001" x="5340350" y="1085850"/>
          <p14:tracePt t="10032" x="5340350" y="1092200"/>
          <p14:tracePt t="10042" x="5340350" y="1098550"/>
          <p14:tracePt t="10054" x="5340350" y="1104900"/>
          <p14:tracePt t="10055" x="5334000" y="1111250"/>
          <p14:tracePt t="10063" x="5334000" y="1117600"/>
          <p14:tracePt t="10080" x="5314950" y="1136650"/>
          <p14:tracePt t="10097" x="5302250" y="1149350"/>
          <p14:tracePt t="10113" x="5276850" y="1174750"/>
          <p14:tracePt t="10130" x="5245100" y="1212850"/>
          <p14:tracePt t="10146" x="5232400" y="1231900"/>
          <p14:tracePt t="10163" x="5187950" y="1276350"/>
          <p14:tracePt t="10180" x="5168900" y="1295400"/>
          <p14:tracePt t="10196" x="5130800" y="1339850"/>
          <p14:tracePt t="10213" x="5080000" y="1390650"/>
          <p14:tracePt t="10230" x="5054600" y="1422400"/>
          <p14:tracePt t="10246" x="4991100" y="1492250"/>
          <p14:tracePt t="10263" x="4959350" y="1517650"/>
          <p14:tracePt t="10280" x="4902200" y="1587500"/>
          <p14:tracePt t="10296" x="4857750" y="1651000"/>
          <p14:tracePt t="10314" x="4832350" y="1689100"/>
          <p14:tracePt t="10330" x="4800600" y="1746250"/>
          <p14:tracePt t="10347" x="4787900" y="1784350"/>
          <p14:tracePt t="10363" x="4762500" y="1866900"/>
          <p14:tracePt t="10380" x="4737100" y="1936750"/>
          <p14:tracePt t="10397" x="4718050" y="1974850"/>
          <p14:tracePt t="10413" x="4699000" y="2057400"/>
          <p14:tracePt t="10430" x="4679950" y="2095500"/>
          <p14:tracePt t="10446" x="4667250" y="2184400"/>
          <p14:tracePt t="10463" x="4660900" y="2305050"/>
          <p14:tracePt t="10480" x="4648200" y="2374900"/>
          <p14:tracePt t="10496" x="4648200" y="2495550"/>
          <p14:tracePt t="10513" x="4641850" y="2559050"/>
          <p14:tracePt t="10530" x="4641850" y="2667000"/>
          <p14:tracePt t="10546" x="4641850" y="2711450"/>
          <p14:tracePt t="10563" x="4635500" y="2825750"/>
          <p14:tracePt t="10580" x="4635500" y="2921000"/>
          <p14:tracePt t="10597" x="4629150" y="2965450"/>
          <p14:tracePt t="10613" x="4610100" y="3079750"/>
          <p14:tracePt t="10630" x="4597400" y="3136900"/>
          <p14:tracePt t="10646" x="4565650" y="3232150"/>
          <p14:tracePt t="10664" x="4527550" y="3308350"/>
          <p14:tracePt t="10680" x="4502150" y="3333750"/>
          <p14:tracePt t="10696" x="4464050" y="3378200"/>
          <p14:tracePt t="10714" x="4445000" y="3390900"/>
          <p14:tracePt t="10730" x="4413250" y="3416300"/>
          <p14:tracePt t="10747" x="4375150" y="3435350"/>
          <p14:tracePt t="10763" x="4356100" y="3448050"/>
          <p14:tracePt t="10780" x="4305300" y="3467100"/>
          <p14:tracePt t="10796" x="4267200" y="3473450"/>
          <p14:tracePt t="10813" x="4216400" y="3498850"/>
          <p14:tracePt t="10830" x="4140200" y="3530600"/>
          <p14:tracePt t="10846" x="4102100" y="3543300"/>
          <p14:tracePt t="10864" x="4019550" y="3575050"/>
          <p14:tracePt t="10880" x="3987800" y="3587750"/>
          <p14:tracePt t="10896" x="3911600" y="3613150"/>
          <p14:tracePt t="10913" x="3860800" y="3625850"/>
          <p14:tracePt t="10930" x="3835400" y="3625850"/>
          <p14:tracePt t="10946" x="3797300" y="3632200"/>
          <p14:tracePt t="10963" x="3778250" y="3632200"/>
          <p14:tracePt t="10980" x="3721100" y="3632200"/>
          <p14:tracePt t="10996" x="3683000" y="3632200"/>
          <p14:tracePt t="11029" x="3657600" y="3632200"/>
          <p14:tracePt t="11030" x="3625850" y="3632200"/>
          <p14:tracePt t="11046" x="3619500" y="3632200"/>
          <p14:tracePt t="11063" x="3587750" y="3632200"/>
          <p14:tracePt t="11080" x="3530600" y="3632200"/>
          <p14:tracePt t="11096" x="3498850" y="3632200"/>
          <p14:tracePt t="11113" x="3409950" y="3632200"/>
          <p14:tracePt t="11130" x="3378200" y="3632200"/>
          <p14:tracePt t="11146" x="3314700" y="3619500"/>
          <p14:tracePt t="11163" x="3289300" y="3619500"/>
          <p14:tracePt t="11180" x="3282950" y="3613150"/>
          <p14:tracePt t="11197" x="3263900" y="3613150"/>
          <p14:tracePt t="11213" x="3257550" y="3613150"/>
          <p14:tracePt t="11230" x="3244850" y="3606800"/>
          <p14:tracePt t="11344" x="3244850" y="3600450"/>
          <p14:tracePt t="11447" x="3251200" y="3594100"/>
          <p14:tracePt t="11457" x="3263900" y="3594100"/>
          <p14:tracePt t="11464" x="3276600" y="3587750"/>
          <p14:tracePt t="11480" x="3295650" y="3581400"/>
          <p14:tracePt t="11480" x="3333750" y="3568700"/>
          <p14:tracePt t="11496" x="3422650" y="3549650"/>
          <p14:tracePt t="11514" x="3479800" y="3543300"/>
          <p14:tracePt t="11530" x="3587750" y="3536950"/>
          <p14:tracePt t="11546" x="3676650" y="3530600"/>
          <p14:tracePt t="11563" x="3714750" y="3530600"/>
          <p14:tracePt t="11580" x="3778250" y="3530600"/>
          <p14:tracePt t="11596" x="3803650" y="3530600"/>
          <p14:tracePt t="11613" x="3879850" y="3530600"/>
          <p14:tracePt t="11630" x="3981450" y="3530600"/>
          <p14:tracePt t="11647" x="4032250" y="3530600"/>
          <p14:tracePt t="11663" x="4108450" y="3530600"/>
          <p14:tracePt t="11679" x="4133850" y="3530600"/>
          <p14:tracePt t="11696" x="4165600" y="3530600"/>
          <p14:tracePt t="11943" x="4159250" y="3530600"/>
          <p14:tracePt t="11955" x="4152900" y="3530600"/>
          <p14:tracePt t="11964" x="4133850" y="3530600"/>
          <p14:tracePt t="11979" x="4114800" y="3536950"/>
          <p14:tracePt t="11980" x="4070350" y="3549650"/>
          <p14:tracePt t="11996" x="4038600" y="3556000"/>
          <p14:tracePt t="12014" x="3975100" y="3575050"/>
          <p14:tracePt t="12029" x="3949700" y="3587750"/>
          <p14:tracePt t="12046" x="3911600" y="3613150"/>
          <p14:tracePt t="12063" x="3879850" y="3638550"/>
          <p14:tracePt t="12080" x="3873500" y="3644900"/>
          <p14:tracePt t="12096" x="3848100" y="3670300"/>
          <p14:tracePt t="12113" x="3835400" y="3683000"/>
          <p14:tracePt t="12130" x="3822700" y="3702050"/>
          <p14:tracePt t="12146" x="3810000" y="3714750"/>
          <p14:tracePt t="12163" x="3803650" y="3721100"/>
          <p14:tracePt t="12180" x="3797300" y="3727450"/>
          <p14:tracePt t="12196" x="3790950" y="3740150"/>
          <p14:tracePt t="12213" x="3784600" y="3740150"/>
          <p14:tracePt t="12229" x="3778250" y="3752850"/>
          <p14:tracePt t="12246" x="3771900" y="3752850"/>
          <p14:tracePt t="12263" x="3765550" y="3759200"/>
          <p14:tracePt t="12280" x="3759200" y="3759200"/>
          <p14:tracePt t="12296" x="3740150" y="3765550"/>
          <p14:tracePt t="12313" x="3727450" y="3771900"/>
          <p14:tracePt t="12330" x="3714750" y="3778250"/>
          <p14:tracePt t="12346" x="3702050" y="3784600"/>
          <p14:tracePt t="12363" x="3695700" y="3784600"/>
          <p14:tracePt t="12379" x="3676650" y="3797300"/>
          <p14:tracePt t="12397" x="3670300" y="3803650"/>
          <p14:tracePt t="12442" x="3663950" y="3803650"/>
          <p14:tracePt t="12473" x="3657600" y="3803650"/>
          <p14:tracePt t="12494" x="3651250" y="3803650"/>
          <p14:tracePt t="12498" x="3651250" y="3810000"/>
          <p14:tracePt t="12525" x="3644900" y="3810000"/>
          <p14:tracePt t="13035" x="3651250" y="3810000"/>
          <p14:tracePt t="13066" x="3657600" y="3810000"/>
          <p14:tracePt t="13078" x="3663950" y="3810000"/>
          <p14:tracePt t="13088" x="3670300" y="3810000"/>
          <p14:tracePt t="13098" x="3689350" y="3810000"/>
          <p14:tracePt t="13113" x="3708400" y="3810000"/>
          <p14:tracePt t="13114" x="3733800" y="3810000"/>
          <p14:tracePt t="13130" x="3746500" y="3810000"/>
          <p14:tracePt t="13146" x="3778250" y="3810000"/>
          <p14:tracePt t="13163" x="3797300" y="3810000"/>
          <p14:tracePt t="13179" x="3835400" y="3810000"/>
          <p14:tracePt t="13196" x="3892550" y="3810000"/>
          <p14:tracePt t="13213" x="3917950" y="3810000"/>
          <p14:tracePt t="13230" x="3987800" y="3810000"/>
          <p14:tracePt t="13246" x="4019550" y="3810000"/>
          <p14:tracePt t="13263" x="4064000" y="3810000"/>
          <p14:tracePt t="13280" x="4121150" y="3810000"/>
          <p14:tracePt t="13296" x="4146550" y="3810000"/>
          <p14:tracePt t="13313" x="4197350" y="3810000"/>
          <p14:tracePt t="13329" x="4222750" y="3810000"/>
          <p14:tracePt t="13346" x="4260850" y="3810000"/>
          <p14:tracePt t="13363" x="4305300" y="3810000"/>
          <p14:tracePt t="13380" x="4324350" y="3810000"/>
          <p14:tracePt t="13397" x="4356100" y="3810000"/>
          <p14:tracePt t="13413" x="4368800" y="3810000"/>
          <p14:tracePt t="13430" x="4387850" y="3810000"/>
          <p14:tracePt t="13446" x="4400550" y="3810000"/>
          <p14:tracePt t="13446" x="4413250" y="3810000"/>
          <p14:tracePt t="13464" x="4425950" y="3810000"/>
          <p14:tracePt t="13479" x="4451350" y="3810000"/>
          <p14:tracePt t="13496" x="4470400" y="3810000"/>
          <p14:tracePt t="13513" x="4489450" y="3810000"/>
          <p14:tracePt t="16315" x="4489450" y="3816350"/>
          <p14:tracePt t="16357" x="4489450" y="3822700"/>
          <p14:tracePt t="16372" x="4483100" y="3822700"/>
          <p14:tracePt t="16379" x="4483100" y="3829050"/>
          <p14:tracePt t="16380" x="4476750" y="3829050"/>
          <p14:tracePt t="16397" x="4476750" y="3835400"/>
          <p14:tracePt t="16413" x="4470400" y="3841750"/>
          <p14:tracePt t="16413" x="4464050" y="3848100"/>
          <p14:tracePt t="16430" x="4457700" y="3854450"/>
          <p14:tracePt t="16446" x="4451350" y="3860800"/>
          <p14:tracePt t="16463" x="4445000" y="3867150"/>
          <p14:tracePt t="16479" x="4438650" y="3873500"/>
          <p14:tracePt t="16496" x="4432300" y="3879850"/>
          <p14:tracePt t="16513" x="4419600" y="3886200"/>
          <p14:tracePt t="16530" x="4400550" y="3905250"/>
          <p14:tracePt t="16546" x="4394200" y="3917950"/>
          <p14:tracePt t="16563" x="4375150" y="3937000"/>
          <p14:tracePt t="16579" x="4356100" y="3949700"/>
          <p14:tracePt t="16596" x="4318000" y="3981450"/>
          <p14:tracePt t="16613" x="4279900" y="4006850"/>
          <p14:tracePt t="16629" x="4260850" y="4019550"/>
          <p14:tracePt t="16646" x="4235450" y="4038600"/>
          <p14:tracePt t="16663" x="4222750" y="4044950"/>
          <p14:tracePt t="16680" x="4210050" y="4051300"/>
          <p14:tracePt t="16696" x="4203700" y="4057650"/>
          <p14:tracePt t="16714" x="4197350" y="4064000"/>
          <p14:tracePt t="16754" x="4191000" y="4064000"/>
          <p14:tracePt t="16764" x="4191000" y="4070350"/>
          <p14:tracePt t="16765" x="4191000" y="4076700"/>
          <p14:tracePt t="16779" x="4191000" y="4083050"/>
          <p14:tracePt t="16796" x="4184650" y="4089400"/>
          <p14:tracePt t="16813" x="4178300" y="4095750"/>
          <p14:tracePt t="16829" x="4178300" y="4102100"/>
          <p14:tracePt t="16846" x="4171950" y="4108450"/>
          <p14:tracePt t="16910" x="4165600" y="4108450"/>
          <p14:tracePt t="16943" x="4159250" y="4114800"/>
          <p14:tracePt t="16963" x="4152900" y="4114800"/>
          <p14:tracePt t="16973" x="4146550" y="4121150"/>
          <p14:tracePt t="16983" x="4140200" y="4127500"/>
          <p14:tracePt t="16986" x="4133850" y="4133850"/>
          <p14:tracePt t="16996" x="4127500" y="4133850"/>
          <p14:tracePt t="17013" x="4114800" y="4146550"/>
          <p14:tracePt t="17030" x="4102100" y="4152900"/>
          <p14:tracePt t="17046" x="4089400" y="4152900"/>
          <p14:tracePt t="17063" x="4076700" y="4159250"/>
          <p14:tracePt t="17079" x="4070350" y="4165600"/>
          <p14:tracePt t="17096" x="4051300" y="4171950"/>
          <p14:tracePt t="17113" x="4044950" y="4178300"/>
          <p14:tracePt t="17129" x="4025900" y="4178300"/>
          <p14:tracePt t="17146" x="4013200" y="4184650"/>
          <p14:tracePt t="17163" x="4000500" y="4184650"/>
          <p14:tracePt t="17179" x="3981450" y="4191000"/>
          <p14:tracePt t="17196" x="3968750" y="4197350"/>
          <p14:tracePt t="17213" x="3956050" y="4203700"/>
          <p14:tracePt t="17230" x="3937000" y="4210050"/>
          <p14:tracePt t="17246" x="3930650" y="4210050"/>
          <p14:tracePt t="17263" x="3917950" y="4210050"/>
          <p14:tracePt t="17970" x="3930650" y="4210050"/>
          <p14:tracePt t="17980" x="3937000" y="4210050"/>
          <p14:tracePt t="17990" x="3949700" y="4197350"/>
          <p14:tracePt t="18001" x="3968750" y="4191000"/>
          <p14:tracePt t="18013" x="3994150" y="4171950"/>
          <p14:tracePt t="18029" x="4019550" y="4159250"/>
          <p14:tracePt t="18030" x="4114800" y="4108450"/>
          <p14:tracePt t="18046" x="4178300" y="4076700"/>
          <p14:tracePt t="18063" x="4343400" y="4032250"/>
          <p14:tracePt t="18079" x="4584700" y="4006850"/>
          <p14:tracePt t="18096" x="4749800" y="3994150"/>
          <p14:tracePt t="18113" x="5048250" y="3975100"/>
          <p14:tracePt t="18130" x="5187950" y="3962400"/>
          <p14:tracePt t="18146" x="5403850" y="3917950"/>
          <p14:tracePt t="18163" x="5543550" y="3867150"/>
          <p14:tracePt t="18180" x="5588000" y="3835400"/>
          <p14:tracePt t="18196" x="5657850" y="3784600"/>
          <p14:tracePt t="18213" x="5676900" y="3752850"/>
          <p14:tracePt t="18229" x="5702300" y="3714750"/>
          <p14:tracePt t="18246" x="5727700" y="3683000"/>
          <p14:tracePt t="18263" x="5734050" y="3663950"/>
          <p14:tracePt t="18279" x="5746750" y="3625850"/>
          <p14:tracePt t="18296" x="5746750" y="3613150"/>
          <p14:tracePt t="18313" x="5759450" y="3587750"/>
          <p14:tracePt t="18330" x="5772150" y="3556000"/>
          <p14:tracePt t="18346" x="5784850" y="3549650"/>
          <p14:tracePt t="18363" x="5797550" y="3511550"/>
          <p14:tracePt t="18379" x="5797550" y="3492500"/>
          <p14:tracePt t="18396" x="5803900" y="3448050"/>
          <p14:tracePt t="18414" x="5803900" y="3416300"/>
          <p14:tracePt t="18431" x="5803900" y="3397250"/>
          <p14:tracePt t="18447" x="5803900" y="3378200"/>
          <p14:tracePt t="18464" x="5803900" y="3371850"/>
          <p14:tracePt t="18481" x="5803900" y="3359150"/>
          <p14:tracePt t="18497" x="5810250" y="3333750"/>
          <p14:tracePt t="18514" x="5816600" y="3308350"/>
          <p14:tracePt t="18531" x="5835650" y="3244850"/>
          <p14:tracePt t="18547" x="5842000" y="3213100"/>
          <p14:tracePt t="18564" x="5867400" y="3149600"/>
          <p14:tracePt t="18580" x="5886450" y="3111500"/>
          <p14:tracePt t="18597" x="5911850" y="3054350"/>
          <p14:tracePt t="18614" x="5930900" y="3022600"/>
          <p14:tracePt t="18630" x="5943600" y="3003550"/>
          <p14:tracePt t="18647" x="5962650" y="2959100"/>
          <p14:tracePt t="18664" x="5975350" y="2933700"/>
          <p14:tracePt t="18664" x="5981700" y="2895600"/>
          <p14:tracePt t="18681" x="5994400" y="2870200"/>
          <p14:tracePt t="18697" x="6007100" y="2813050"/>
          <p14:tracePt t="18714" x="6019800" y="2781300"/>
          <p14:tracePt t="18731" x="6038850" y="2730500"/>
          <p14:tracePt t="18748" x="6045200" y="2711450"/>
          <p14:tracePt t="18764" x="6064250" y="2660650"/>
          <p14:tracePt t="18780" x="6083300" y="2616200"/>
          <p14:tracePt t="18798" x="6089650" y="2590800"/>
          <p14:tracePt t="18814" x="6108700" y="2546350"/>
          <p14:tracePt t="18831" x="6115050" y="2520950"/>
          <p14:tracePt t="18847" x="6134100" y="2495550"/>
          <p14:tracePt t="18864" x="6146800" y="2476500"/>
          <p14:tracePt t="18880" x="6153150" y="2470150"/>
          <p14:tracePt t="18897" x="6172200" y="2451100"/>
          <p14:tracePt t="18914" x="6178550" y="2444750"/>
          <p14:tracePt t="18931" x="6184900" y="2432050"/>
          <p14:tracePt t="18947" x="6191250" y="2425700"/>
          <p14:tracePt t="18964" x="6197600" y="2425700"/>
          <p14:tracePt t="18981" x="6210300" y="2413000"/>
          <p14:tracePt t="19015" x="6223000" y="2406650"/>
          <p14:tracePt t="19016" x="6229350" y="2406650"/>
          <p14:tracePt t="19030" x="6242050" y="2406650"/>
          <p14:tracePt t="19047" x="6248400" y="2406650"/>
          <p14:tracePt t="19064" x="6267450" y="2400300"/>
          <p14:tracePt t="19080" x="6286500" y="2400300"/>
          <p14:tracePt t="19097" x="6324600" y="2400300"/>
          <p14:tracePt t="19114" x="6375400" y="2400300"/>
          <p14:tracePt t="19130" x="6400800" y="2400300"/>
          <p14:tracePt t="19147" x="6438900" y="2400300"/>
          <p14:tracePt t="19164" x="6451600" y="2400300"/>
          <p14:tracePt t="19223" x="6457950" y="2400300"/>
          <p14:tracePt t="19254" x="6470650" y="2413000"/>
          <p14:tracePt t="19265" x="6477000" y="2419350"/>
          <p14:tracePt t="19275" x="6483350" y="2425700"/>
          <p14:tracePt t="19297" x="6508750" y="2457450"/>
          <p14:tracePt t="19298" x="6521450" y="2476500"/>
          <p14:tracePt t="19314" x="6546850" y="2508250"/>
          <p14:tracePt t="19331" x="6553200" y="2520950"/>
          <p14:tracePt t="19347" x="6565900" y="2546350"/>
          <p14:tracePt t="19364" x="6572250" y="2565400"/>
          <p14:tracePt t="19380" x="6572250" y="2578100"/>
          <p14:tracePt t="19398" x="6572250" y="2590800"/>
          <p14:tracePt t="19414" x="6572250" y="2597150"/>
          <p14:tracePt t="19430" x="6572250" y="2609850"/>
          <p14:tracePt t="19447" x="6572250" y="2616200"/>
          <p14:tracePt t="19464" x="6572250" y="2628900"/>
          <p14:tracePt t="19481" x="6572250" y="2647950"/>
          <p14:tracePt t="19497" x="6572250" y="2654300"/>
          <p14:tracePt t="19514" x="6572250" y="2667000"/>
          <p14:tracePt t="19629" x="6572250" y="2673350"/>
          <p14:tracePt t="19640" x="6572250" y="2679700"/>
          <p14:tracePt t="19671" x="6572250" y="2686050"/>
          <p14:tracePt t="19681" x="6572250" y="2692400"/>
          <p14:tracePt t="19702" x="6572250" y="2698750"/>
          <p14:tracePt t="19723" x="6572250" y="2705100"/>
          <p14:tracePt t="19733" x="6572250" y="2711450"/>
          <p14:tracePt t="19743" x="6572250" y="2717800"/>
          <p14:tracePt t="19765" x="6572250" y="2724150"/>
          <p14:tracePt t="19765" x="6572250" y="2736850"/>
          <p14:tracePt t="19781" x="6572250" y="2749550"/>
          <p14:tracePt t="19797" x="6572250" y="2755900"/>
          <p14:tracePt t="19814" x="6572250" y="2781300"/>
          <p14:tracePt t="19831" x="6565900" y="2806700"/>
          <p14:tracePt t="19847" x="6559550" y="2825750"/>
          <p14:tracePt t="19864" x="6553200" y="2857500"/>
          <p14:tracePt t="19880" x="6546850" y="2863850"/>
          <p14:tracePt t="19897" x="6534150" y="2889250"/>
          <p14:tracePt t="19914" x="6521450" y="2908300"/>
          <p14:tracePt t="19930" x="6515100" y="2927350"/>
          <p14:tracePt t="19947" x="6508750" y="2952750"/>
          <p14:tracePt t="19964" x="6502400" y="2959100"/>
          <p14:tracePt t="19981" x="6489700" y="2978150"/>
          <p14:tracePt t="19997" x="6483350" y="2990850"/>
          <p14:tracePt t="20014" x="6477000" y="2997200"/>
          <p14:tracePt t="20030" x="6464300" y="3016250"/>
          <p14:tracePt t="20047" x="6457950" y="3028950"/>
          <p14:tracePt t="20064" x="6438900" y="3060700"/>
          <p14:tracePt t="20080" x="6413500" y="3086100"/>
          <p14:tracePt t="20097" x="6400800" y="3098800"/>
          <p14:tracePt t="20114" x="6381750" y="3124200"/>
          <p14:tracePt t="20131" x="6381750" y="3130550"/>
          <p14:tracePt t="20191" x="6375400" y="3136900"/>
          <p14:tracePt t="20212" x="6375400" y="3143250"/>
          <p14:tracePt t="20599" x="6375400" y="3149600"/>
          <p14:tracePt t="20611" x="6375400" y="3155950"/>
          <p14:tracePt t="20620" x="6369050" y="3162300"/>
          <p14:tracePt t="20623" x="6362700" y="3168650"/>
          <p14:tracePt t="20630" x="6356350" y="3175000"/>
          <p14:tracePt t="20647" x="6337300" y="3187700"/>
          <p14:tracePt t="20664" x="6318250" y="3200400"/>
          <p14:tracePt t="20680" x="6286500" y="3206750"/>
          <p14:tracePt t="20697" x="6223000" y="3225800"/>
          <p14:tracePt t="20714" x="6197600" y="3238500"/>
          <p14:tracePt t="20730" x="6134100" y="3270250"/>
          <p14:tracePt t="20746" x="6108700" y="3282950"/>
          <p14:tracePt t="20763" x="6070600" y="3302000"/>
          <p14:tracePt t="20779" x="6064250" y="3314700"/>
          <p14:tracePt t="20796" x="6057900" y="3321050"/>
          <p14:tracePt t="20814" x="6051550" y="3327400"/>
          <p14:tracePt t="20830" x="6051550" y="3333750"/>
          <p14:tracePt t="20847" x="6051550" y="3346450"/>
          <p14:tracePt t="20864" x="6051550" y="3359150"/>
          <p14:tracePt t="20880" x="6051550" y="3378200"/>
          <p14:tracePt t="20897" x="6051550" y="3390900"/>
          <p14:tracePt t="20914" x="6051550" y="3403600"/>
          <p14:tracePt t="20930" x="6051550" y="3416300"/>
          <p14:tracePt t="20947" x="6051550" y="3435350"/>
          <p14:tracePt t="20964" x="6051550" y="3460750"/>
          <p14:tracePt t="20981" x="6051550" y="3492500"/>
          <p14:tracePt t="20997" x="6051550" y="3505200"/>
          <p14:tracePt t="21015" x="6057900" y="3530600"/>
          <p14:tracePt t="21049" x="6057900" y="3543300"/>
          <p14:tracePt t="21049" x="6057900" y="3549650"/>
          <p14:tracePt t="21090" x="6057900" y="3556000"/>
          <p14:tracePt t="21100" x="6064250" y="3556000"/>
          <p14:tracePt t="21114" x="6064250" y="3562350"/>
          <p14:tracePt t="21121" x="6070600" y="3568700"/>
          <p14:tracePt t="21163" x="6076950" y="3575050"/>
          <p14:tracePt t="21276" x="6076950" y="3562350"/>
          <p14:tracePt t="21288" x="6076950" y="3543300"/>
          <p14:tracePt t="21289" x="6076950" y="3530600"/>
          <p14:tracePt t="21297" x="6076950" y="3511550"/>
          <p14:tracePt t="21314" x="6089650" y="3454400"/>
          <p14:tracePt t="21330" x="6096000" y="3416300"/>
          <p14:tracePt t="21347" x="6115050" y="3333750"/>
          <p14:tracePt t="21364" x="6146800" y="3238500"/>
          <p14:tracePt t="21380" x="6165850" y="3194050"/>
          <p14:tracePt t="21397" x="6184900" y="3124200"/>
          <p14:tracePt t="21414" x="6191250" y="3086100"/>
          <p14:tracePt t="21431" x="6223000" y="3016250"/>
          <p14:tracePt t="21447" x="6248400" y="2940050"/>
          <p14:tracePt t="21464" x="6267450" y="2901950"/>
          <p14:tracePt t="21480" x="6305550" y="2825750"/>
          <p14:tracePt t="21497" x="6324600" y="2774950"/>
          <p14:tracePt t="21515" x="6330950" y="2749550"/>
          <p14:tracePt t="21530" x="6343650" y="2730500"/>
          <p14:tracePt t="21548" x="6350000" y="2717800"/>
          <p14:tracePt t="21564" x="6356350" y="2698750"/>
          <p14:tracePt t="21580" x="6362700" y="2679700"/>
          <p14:tracePt t="21597" x="6375400" y="2647950"/>
          <p14:tracePt t="21614" x="6394450" y="2622550"/>
          <p14:tracePt t="21631" x="6400800" y="2609850"/>
          <p14:tracePt t="21647" x="6413500" y="2584450"/>
          <p14:tracePt t="21664" x="6426200" y="2578100"/>
          <p14:tracePt t="21680" x="6438900" y="2578100"/>
          <p14:tracePt t="21697" x="6451600" y="2578100"/>
          <p14:tracePt t="21714" x="6457950" y="2571750"/>
          <p14:tracePt t="21786" x="6464300" y="2571750"/>
          <p14:tracePt t="21796" x="6477000" y="2571750"/>
          <p14:tracePt t="21807" x="6483350" y="2571750"/>
          <p14:tracePt t="21813" x="6515100" y="2590800"/>
          <p14:tracePt t="21830" x="6534150" y="2603500"/>
          <p14:tracePt t="21847" x="6565900" y="2628900"/>
          <p14:tracePt t="21864" x="6584950" y="2647950"/>
          <p14:tracePt t="21880" x="6591300" y="2654300"/>
          <p14:tracePt t="21897" x="6591300" y="2660650"/>
          <p14:tracePt t="25514" x="6591300" y="2667000"/>
          <p14:tracePt t="25536" x="6591300" y="2673350"/>
          <p14:tracePt t="25556" x="6591300" y="2679700"/>
          <p14:tracePt t="25566" x="6584950" y="2692400"/>
          <p14:tracePt t="25577" x="6578600" y="2698750"/>
          <p14:tracePt t="25587" x="6565900" y="2711450"/>
          <p14:tracePt t="25597" x="6553200" y="2724150"/>
          <p14:tracePt t="25608" x="6534150" y="2736850"/>
          <p14:tracePt t="25615" x="6489700" y="2787650"/>
          <p14:tracePt t="25631" x="6451600" y="2813050"/>
          <p14:tracePt t="25648" x="6337300" y="2908300"/>
          <p14:tracePt t="25665" x="6210300" y="3022600"/>
          <p14:tracePt t="25681" x="6159500" y="3073400"/>
          <p14:tracePt t="25698" x="6057900" y="3155950"/>
          <p14:tracePt t="25715" x="6019800" y="3194050"/>
          <p14:tracePt t="25731" x="5969000" y="3244850"/>
          <p14:tracePt t="25748" x="5956300" y="3263900"/>
          <p14:tracePt t="25748" x="5943600" y="3276600"/>
          <p14:tracePt t="25765" x="5924550" y="3295650"/>
          <p14:tracePt t="25781" x="5886450" y="3327400"/>
          <p14:tracePt t="25798" x="5867400" y="3346450"/>
          <p14:tracePt t="25815" x="5822950" y="3390900"/>
          <p14:tracePt t="25832" x="5746750" y="3416300"/>
          <p14:tracePt t="25849" x="5708650" y="3441700"/>
          <p14:tracePt t="25865" x="5607050" y="3479800"/>
          <p14:tracePt t="25882" x="5549900" y="3498850"/>
          <p14:tracePt t="25898" x="5435600" y="3549650"/>
          <p14:tracePt t="25915" x="5384800" y="3562350"/>
          <p14:tracePt t="25931" x="5283200" y="3606800"/>
          <p14:tracePt t="25948" x="5175250" y="3638550"/>
          <p14:tracePt t="25965" x="5130800" y="3657600"/>
          <p14:tracePt t="25981" x="5022850" y="3689350"/>
          <p14:tracePt t="25998" x="4991100" y="3708400"/>
          <p14:tracePt t="26015" x="4902200" y="3746500"/>
          <p14:tracePt t="26031" x="4838700" y="3771900"/>
          <p14:tracePt t="26048" x="4806950" y="3784600"/>
          <p14:tracePt t="26065" x="4718050" y="3816350"/>
          <p14:tracePt t="26082" x="4673600" y="3822700"/>
          <p14:tracePt t="26098" x="4559300" y="3848100"/>
          <p14:tracePt t="26115" x="4457700" y="3867150"/>
          <p14:tracePt t="26131" x="4413250" y="3867150"/>
          <p14:tracePt t="26148" x="4318000" y="3867150"/>
          <p14:tracePt t="26165" x="4260850" y="3860800"/>
          <p14:tracePt t="26181" x="4159250" y="3848100"/>
          <p14:tracePt t="26198" x="4038600" y="3829050"/>
          <p14:tracePt t="26215" x="3981450" y="3822700"/>
          <p14:tracePt t="26231" x="3905250" y="3816350"/>
          <p14:tracePt t="26248" x="3879850" y="3816350"/>
          <p14:tracePt t="26265" x="3841750" y="3816350"/>
          <p14:tracePt t="26281" x="3816350" y="3810000"/>
          <p14:tracePt t="26298" x="3803650" y="3803650"/>
          <p14:tracePt t="26315" x="3765550" y="3797300"/>
          <p14:tracePt t="26331" x="3759200" y="3797300"/>
          <p14:tracePt t="26348" x="3733800" y="3797300"/>
          <p14:tracePt t="26391" x="3727450" y="3797300"/>
          <p14:tracePt t="26402" x="3721100" y="3797300"/>
          <p14:tracePt t="26422" x="3714750" y="3797300"/>
          <p14:tracePt t="26433" x="3702050" y="3797300"/>
          <p14:tracePt t="26454" x="3689350" y="3797300"/>
          <p14:tracePt t="26464" x="3683000" y="3797300"/>
          <p14:tracePt t="26994" x="3689350" y="3797300"/>
          <p14:tracePt t="27249" x="3695700" y="3797300"/>
          <p14:tracePt t="27697" x="3702050" y="3797300"/>
          <p14:tracePt t="27739" x="3708400" y="3797300"/>
          <p14:tracePt t="27831" x="3714750" y="3797300"/>
          <p14:tracePt t="27851" x="3721100" y="3797300"/>
          <p14:tracePt t="27863" x="3727450" y="3797300"/>
          <p14:tracePt t="27955" x="3733800" y="3797300"/>
          <p14:tracePt t="27965" x="3740150" y="3797300"/>
          <p14:tracePt t="27986" x="3746500" y="3797300"/>
          <p14:tracePt t="27996" x="3759200" y="3797300"/>
          <p14:tracePt t="28017" x="3771900" y="3797300"/>
          <p14:tracePt t="28028" x="3784600" y="3797300"/>
          <p14:tracePt t="28040" x="3790950" y="3797300"/>
          <p14:tracePt t="28048" x="3803650" y="3797300"/>
          <p14:tracePt t="28059" x="3816350" y="3797300"/>
          <p14:tracePt t="28065" x="3841750" y="3797300"/>
          <p14:tracePt t="28081" x="3860800" y="3797300"/>
          <p14:tracePt t="28098" x="3905250" y="3797300"/>
          <p14:tracePt t="28115" x="3975100" y="3797300"/>
          <p14:tracePt t="28131" x="4032250" y="3797300"/>
          <p14:tracePt t="28148" x="4127500" y="3797300"/>
          <p14:tracePt t="28164" x="4159250" y="3797300"/>
          <p14:tracePt t="28181" x="4222750" y="3797300"/>
          <p14:tracePt t="28198" x="4254500" y="3797300"/>
          <p14:tracePt t="28215" x="4273550" y="3797300"/>
          <p14:tracePt t="28231" x="4305300" y="3797300"/>
          <p14:tracePt t="28248" x="4337050" y="3797300"/>
          <p14:tracePt t="28265" x="4406900" y="3797300"/>
          <p14:tracePt t="28281" x="4495800" y="3797300"/>
          <p14:tracePt t="28298" x="4546600" y="3797300"/>
          <p14:tracePt t="28314" x="4679950" y="3797300"/>
          <p14:tracePt t="28331" x="4762500" y="3797300"/>
          <p14:tracePt t="28348" x="4978400" y="3797300"/>
          <p14:tracePt t="28365" x="5213350" y="3797300"/>
          <p14:tracePt t="28381" x="5334000" y="3797300"/>
          <p14:tracePt t="28398" x="5549900" y="3797300"/>
          <p14:tracePt t="28415" x="5632450" y="3797300"/>
          <p14:tracePt t="28431" x="5784850" y="3797300"/>
          <p14:tracePt t="28448" x="5892800" y="3797300"/>
          <p14:tracePt t="28465" x="5930900" y="3797300"/>
          <p14:tracePt t="28481" x="5981700" y="3797300"/>
          <p14:tracePt t="28498" x="6000750" y="3797300"/>
          <p14:tracePt t="28515" x="6007100" y="3797300"/>
          <p14:tracePt t="28531" x="6013450" y="3797300"/>
          <p14:tracePt t="28568" x="6019800" y="3797300"/>
          <p14:tracePt t="28569" x="6032500" y="3797300"/>
          <p14:tracePt t="28581" x="6051550" y="3797300"/>
          <p14:tracePt t="28599" x="6108700" y="3797300"/>
          <p14:tracePt t="28615" x="6172200" y="3797300"/>
          <p14:tracePt t="28632" x="6197600" y="3797300"/>
          <p14:tracePt t="28648" x="6235700" y="3797300"/>
          <p14:tracePt t="28664" x="6242050" y="3797300"/>
          <p14:tracePt t="28681" x="6248400" y="3797300"/>
          <p14:tracePt t="28698" x="6254750" y="3797300"/>
          <p14:tracePt t="28698" x="6254750" y="3790950"/>
          <p14:tracePt t="28715" x="6254750" y="3784600"/>
          <p14:tracePt t="28731" x="6254750" y="3778250"/>
          <p14:tracePt t="28748" x="6254750" y="3771900"/>
          <p14:tracePt t="28765" x="6261100" y="3765550"/>
          <p14:tracePt t="28781" x="6267450" y="3765550"/>
          <p14:tracePt t="28819" x="6267450" y="3759200"/>
          <p14:tracePt t="28826" x="6267450" y="3752850"/>
          <p14:tracePt t="28831" x="6267450" y="3746500"/>
          <p14:tracePt t="28848" x="6267450" y="3740150"/>
          <p14:tracePt t="28865" x="6267450" y="3733800"/>
          <p14:tracePt t="28881" x="6267450" y="3727450"/>
          <p14:tracePt t="28898" x="6267450" y="3721100"/>
          <p14:tracePt t="28915" x="6267450" y="3714750"/>
          <p14:tracePt t="28931" x="6273800" y="3702050"/>
          <p14:tracePt t="28948" x="6280150" y="3695700"/>
          <p14:tracePt t="28964" x="6286500" y="3683000"/>
          <p14:tracePt t="28981" x="6292850" y="3676650"/>
          <p14:tracePt t="28998" x="6292850" y="3670300"/>
          <p14:tracePt t="29015" x="6292850" y="3663950"/>
          <p14:tracePt t="29048" x="6292850" y="3657600"/>
          <p14:tracePt t="29049" x="6299200" y="3651250"/>
          <p14:tracePt t="29064" x="6324600" y="3632200"/>
          <p14:tracePt t="29081" x="6337300" y="3619500"/>
          <p14:tracePt t="29098" x="6356350" y="3594100"/>
          <p14:tracePt t="29115" x="6362700" y="3587750"/>
          <p14:tracePt t="29131" x="6375400" y="3568700"/>
          <p14:tracePt t="29184" x="6375400" y="3562350"/>
          <p14:tracePt t="29723" x="6381750" y="3562350"/>
          <p14:tracePt t="29744" x="6381750" y="3556000"/>
          <p14:tracePt t="29775" x="6388100" y="3556000"/>
          <p14:tracePt t="29790" x="6388100" y="3549650"/>
          <p14:tracePt t="29816" x="6394450" y="3549650"/>
          <p14:tracePt t="29889" x="6400800" y="3549650"/>
          <p14:tracePt t="29930" x="6407150" y="3549650"/>
          <p14:tracePt t="33151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400">
                <a:solidFill>
                  <a:schemeClr val="tx2"/>
                </a:solidFill>
              </a:rPr>
              <a:t>karbeni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r-Latn-CS" altLang="en-US" sz="2800"/>
              <a:t>Ugljenik je neutralan</a:t>
            </a:r>
            <a:r>
              <a:rPr lang="en-US" altLang="en-US" sz="2800"/>
              <a:t>.</a:t>
            </a:r>
          </a:p>
          <a:p>
            <a:pPr eaLnBrk="1" hangingPunct="1"/>
            <a:r>
              <a:rPr lang="sr-Latn-CS" altLang="en-US" sz="2800"/>
              <a:t>Vakantna p orbitala tako da može biti elektrofilan</a:t>
            </a:r>
            <a:r>
              <a:rPr lang="en-US" altLang="en-US" sz="2800"/>
              <a:t>.</a:t>
            </a:r>
          </a:p>
          <a:p>
            <a:pPr eaLnBrk="1" hangingPunct="1"/>
            <a:r>
              <a:rPr lang="sr-Latn-CS" altLang="en-US" sz="2800"/>
              <a:t>Slobodan elektronski par  tako da može biti nukleofilan.</a:t>
            </a:r>
            <a:r>
              <a:rPr lang="en-US" altLang="en-US" sz="2800"/>
              <a:t> </a:t>
            </a:r>
            <a:br>
              <a:rPr lang="en-US" altLang="en-US" sz="2800"/>
            </a:br>
            <a:r>
              <a:rPr lang="en-US" altLang="en-US" sz="2800"/>
              <a:t/>
            </a:r>
            <a:br>
              <a:rPr lang="en-US" altLang="en-US" sz="2800"/>
            </a:br>
            <a:endParaRPr lang="en-US" altLang="en-US" sz="2400">
              <a:latin typeface="Times New Roman" pitchFamily="18" charset="0"/>
            </a:endParaRPr>
          </a:p>
        </p:txBody>
      </p:sp>
      <p:pic>
        <p:nvPicPr>
          <p:cNvPr id="7172" name="Picture 6" descr="Carbe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8800"/>
            <a:ext cx="43688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94" x="4718050" y="1289050"/>
          <p14:tracePt t="1760" x="4724400" y="1289050"/>
          <p14:tracePt t="1801" x="4730750" y="1289050"/>
          <p14:tracePt t="2067" x="4737100" y="1289050"/>
          <p14:tracePt t="2352" x="4737100" y="1282700"/>
          <p14:tracePt t="2393" x="4737100" y="1276350"/>
          <p14:tracePt t="2465" x="4743450" y="1276350"/>
          <p14:tracePt t="5232" x="4743450" y="1270000"/>
          <p14:tracePt t="5590" x="4749800" y="1270000"/>
          <p14:tracePt t="5631" x="4756150" y="1270000"/>
          <p14:tracePt t="5713" x="4762500" y="1270000"/>
          <p14:tracePt t="6456" x="4768850" y="1270000"/>
          <p14:tracePt t="6497" x="4775200" y="1270000"/>
          <p14:tracePt t="11441" x="4768850" y="1270000"/>
          <p14:tracePt t="11451" x="4768850" y="1276350"/>
          <p14:tracePt t="11461" x="4756150" y="1289050"/>
          <p14:tracePt t="11472" x="4743450" y="1301750"/>
          <p14:tracePt t="11482" x="4724400" y="1320800"/>
          <p14:tracePt t="11501" x="4705350" y="1333500"/>
          <p14:tracePt t="11503" x="4654550" y="1397000"/>
          <p14:tracePt t="11518" x="4584700" y="1466850"/>
          <p14:tracePt t="11534" x="4533900" y="1504950"/>
          <p14:tracePt t="11551" x="4419600" y="1600200"/>
          <p14:tracePt t="11568" x="4343400" y="1651000"/>
          <p14:tracePt t="11585" x="4203700" y="1765300"/>
          <p14:tracePt t="11601" x="4051300" y="1866900"/>
          <p14:tracePt t="11618" x="3981450" y="1917700"/>
          <p14:tracePt t="11635" x="3873500" y="1993900"/>
          <p14:tracePt t="11651" x="3822700" y="2032000"/>
          <p14:tracePt t="11668" x="3746500" y="2108200"/>
          <p14:tracePt t="11684" x="3683000" y="2178050"/>
          <p14:tracePt t="11701" x="3651250" y="2216150"/>
          <p14:tracePt t="11718" x="3581400" y="2292350"/>
          <p14:tracePt t="11735" x="3530600" y="2324100"/>
          <p14:tracePt t="11751" x="3422650" y="2400300"/>
          <p14:tracePt t="11769" x="3276600" y="2463800"/>
          <p14:tracePt t="11784" x="3200400" y="2489200"/>
          <p14:tracePt t="11801" x="3041650" y="2540000"/>
          <p14:tracePt t="11819" x="2959100" y="2565400"/>
          <p14:tracePt t="11834" x="2806700" y="2628900"/>
          <p14:tracePt t="11852" x="2686050" y="2679700"/>
          <p14:tracePt t="11868" x="2641600" y="2692400"/>
          <p14:tracePt t="11885" x="2584450" y="2724150"/>
          <p14:tracePt t="11901" x="2565400" y="2736850"/>
          <p14:tracePt t="12011" x="2571750" y="2736850"/>
          <p14:tracePt t="12021" x="2578100" y="2730500"/>
          <p14:tracePt t="12032" x="2584450" y="2724150"/>
          <p14:tracePt t="12051" x="2597150" y="2717800"/>
          <p14:tracePt t="12052" x="2616200" y="2692400"/>
          <p14:tracePt t="12068" x="2635250" y="2667000"/>
          <p14:tracePt t="12085" x="2641600" y="2660650"/>
          <p14:tracePt t="12101" x="2654300" y="2647950"/>
          <p14:tracePt t="12118" x="2660650" y="2635250"/>
          <p14:tracePt t="12134" x="2686050" y="2622550"/>
          <p14:tracePt t="12151" x="2724150" y="2590800"/>
          <p14:tracePt t="12168" x="2736850" y="2578100"/>
          <p14:tracePt t="12184" x="2787650" y="2546350"/>
          <p14:tracePt t="12201" x="2800350" y="2533650"/>
          <p14:tracePt t="12201" x="2819400" y="2520950"/>
          <p14:tracePt t="12218" x="2832100" y="2514600"/>
          <p14:tracePt t="12235" x="2851150" y="2508250"/>
          <p14:tracePt t="12251" x="2851150" y="2495550"/>
          <p14:tracePt t="12268" x="2857500" y="2489200"/>
          <p14:tracePt t="12284" x="2857500" y="2476500"/>
          <p14:tracePt t="12301" x="2857500" y="2457450"/>
          <p14:tracePt t="12319" x="2857500" y="2425700"/>
          <p14:tracePt t="12334" x="2857500" y="2419350"/>
          <p14:tracePt t="12351" x="2857500" y="2374900"/>
          <p14:tracePt t="12369" x="2857500" y="2355850"/>
          <p14:tracePt t="12385" x="2844800" y="2317750"/>
          <p14:tracePt t="12401" x="2825750" y="2279650"/>
          <p14:tracePt t="12418" x="2806700" y="2266950"/>
          <p14:tracePt t="12434" x="2781300" y="2241550"/>
          <p14:tracePt t="12451" x="2743200" y="2228850"/>
          <p14:tracePt t="12469" x="2730500" y="2228850"/>
          <p14:tracePt t="12484" x="2711450" y="2222500"/>
          <p14:tracePt t="12502" x="2698750" y="2216150"/>
          <p14:tracePt t="12518" x="2692400" y="2209800"/>
          <p14:tracePt t="12552" x="2686050" y="2209800"/>
          <p14:tracePt t="12553" x="2679700" y="2209800"/>
          <p14:tracePt t="12568" x="2673350" y="2209800"/>
          <p14:tracePt t="12584" x="2667000" y="2209800"/>
          <p14:tracePt t="12601" x="2654300" y="2209800"/>
          <p14:tracePt t="12618" x="2647950" y="2216150"/>
          <p14:tracePt t="12635" x="2641600" y="2216150"/>
          <p14:tracePt t="14000" x="2641600" y="2222500"/>
          <p14:tracePt t="15854" x="2628900" y="2222500"/>
          <p14:tracePt t="15864" x="2622550" y="2222500"/>
          <p14:tracePt t="15870" x="2609850" y="2222500"/>
          <p14:tracePt t="15885" x="2597150" y="2235200"/>
          <p14:tracePt t="15886" x="2571750" y="2241550"/>
          <p14:tracePt t="15901" x="2527300" y="2266950"/>
          <p14:tracePt t="15919" x="2508250" y="2279650"/>
          <p14:tracePt t="15934" x="2463800" y="2311400"/>
          <p14:tracePt t="15951" x="2425700" y="2343150"/>
          <p14:tracePt t="15968" x="2406650" y="2362200"/>
          <p14:tracePt t="15984" x="2362200" y="2413000"/>
          <p14:tracePt t="16001" x="2343150" y="2432050"/>
          <p14:tracePt t="16018" x="2305050" y="2463800"/>
          <p14:tracePt t="16035" x="2286000" y="2482850"/>
          <p14:tracePt t="16051" x="2260600" y="2520950"/>
          <p14:tracePt t="16068" x="2228850" y="2552700"/>
          <p14:tracePt t="16084" x="2216150" y="2565400"/>
          <p14:tracePt t="16101" x="2197100" y="2584450"/>
          <p14:tracePt t="16118" x="2178050" y="2584450"/>
          <p14:tracePt t="16134" x="2139950" y="2590800"/>
          <p14:tracePt t="16151" x="2082800" y="2597150"/>
          <p14:tracePt t="16168" x="2051050" y="2597150"/>
          <p14:tracePt t="16185" x="1949450" y="2597150"/>
          <p14:tracePt t="16201" x="1898650" y="2597150"/>
          <p14:tracePt t="16218" x="1778000" y="2597150"/>
          <p14:tracePt t="16234" x="1670050" y="2597150"/>
          <p14:tracePt t="16251" x="1625600" y="2597150"/>
          <p14:tracePt t="16268" x="1555750" y="2597150"/>
          <p14:tracePt t="16284" x="1536700" y="2597150"/>
          <p14:tracePt t="16301" x="1511300" y="2597150"/>
          <p14:tracePt t="16466" x="1511300" y="2603500"/>
          <p14:tracePt t="16488" x="1511300" y="2609850"/>
          <p14:tracePt t="16498" x="1511300" y="2616200"/>
          <p14:tracePt t="16518" x="1511300" y="2628900"/>
          <p14:tracePt t="16528" x="1504950" y="2635250"/>
          <p14:tracePt t="16539" x="1504950" y="2641600"/>
          <p14:tracePt t="16551" x="1498600" y="2654300"/>
          <p14:tracePt t="16560" x="1485900" y="2673350"/>
          <p14:tracePt t="16568" x="1466850" y="2692400"/>
          <p14:tracePt t="16584" x="1447800" y="2711450"/>
          <p14:tracePt t="16601" x="1428750" y="2736850"/>
          <p14:tracePt t="16618" x="1397000" y="2768600"/>
          <p14:tracePt t="16634" x="1384300" y="2774950"/>
          <p14:tracePt t="16651" x="1358900" y="2787650"/>
          <p14:tracePt t="16668" x="1352550" y="2794000"/>
          <p14:tracePt t="16684" x="1339850" y="2806700"/>
          <p14:tracePt t="16701" x="1333500" y="2813050"/>
          <p14:tracePt t="16718" x="1333500" y="2819400"/>
          <p14:tracePt t="16734" x="1327150" y="2825750"/>
          <p14:tracePt t="16790" x="1327150" y="2832100"/>
          <p14:tracePt t="16820" x="1327150" y="2838450"/>
          <p14:tracePt t="16832" x="1320800" y="2838450"/>
          <p14:tracePt t="16853" x="1320800" y="2851150"/>
          <p14:tracePt t="16863" x="1320800" y="2857500"/>
          <p14:tracePt t="16866" x="1320800" y="2863850"/>
          <p14:tracePt t="16894" x="1320800" y="2876550"/>
          <p14:tracePt t="16905" x="1327150" y="2882900"/>
          <p14:tracePt t="16918" x="1333500" y="2882900"/>
          <p14:tracePt t="16934" x="1352550" y="2882900"/>
          <p14:tracePt t="16935" x="1403350" y="2889250"/>
          <p14:tracePt t="16951" x="1492250" y="2895600"/>
          <p14:tracePt t="16968" x="1536700" y="2895600"/>
          <p14:tracePt t="16984" x="1663700" y="2895600"/>
          <p14:tracePt t="17001" x="1720850" y="2895600"/>
          <p14:tracePt t="17018" x="1841500" y="2895600"/>
          <p14:tracePt t="17035" x="1962150" y="2895600"/>
          <p14:tracePt t="17051" x="2012950" y="2895600"/>
          <p14:tracePt t="17068" x="2133600" y="2895600"/>
          <p14:tracePt t="17084" x="2190750" y="2895600"/>
          <p14:tracePt t="17101" x="2311400" y="2895600"/>
          <p14:tracePt t="17118" x="2432050" y="2895600"/>
          <p14:tracePt t="17134" x="2470150" y="2895600"/>
          <p14:tracePt t="17151" x="2552700" y="2895600"/>
          <p14:tracePt t="17168" x="2571750" y="2895600"/>
          <p14:tracePt t="17185" x="2603500" y="2895600"/>
          <p14:tracePt t="17615" x="2603500" y="2901950"/>
          <p14:tracePt t="17656" x="2603500" y="2908300"/>
          <p14:tracePt t="19234" x="2597150" y="2908300"/>
          <p14:tracePt t="19308" x="2597150" y="2914650"/>
          <p14:tracePt t="19451" x="2597150" y="2921000"/>
          <p14:tracePt t="19472" x="2597150" y="2927350"/>
          <p14:tracePt t="19492" x="2597150" y="2933700"/>
          <p14:tracePt t="19513" x="2597150" y="2940050"/>
          <p14:tracePt t="19534" x="2597150" y="2946400"/>
          <p14:tracePt t="19544" x="2597150" y="2952750"/>
          <p14:tracePt t="19551" x="2597150" y="2965450"/>
          <p14:tracePt t="19569" x="2597150" y="2971800"/>
          <p14:tracePt t="19570" x="2597150" y="2984500"/>
          <p14:tracePt t="19586" x="2597150" y="3022600"/>
          <p14:tracePt t="19602" x="2597150" y="3060700"/>
          <p14:tracePt t="19619" x="2597150" y="3079750"/>
          <p14:tracePt t="19635" x="2597150" y="3117850"/>
          <p14:tracePt t="19652" x="2590800" y="3136900"/>
          <p14:tracePt t="19669" x="2584450" y="3168650"/>
          <p14:tracePt t="19685" x="2571750" y="3187700"/>
          <p14:tracePt t="19702" x="2565400" y="3200400"/>
          <p14:tracePt t="19719" x="2565400" y="3206750"/>
          <p14:tracePt t="19736" x="2559050" y="3213100"/>
          <p14:tracePt t="19752" x="2552700" y="3225800"/>
          <p14:tracePt t="19769" x="2546350" y="3238500"/>
          <p14:tracePt t="19786" x="2546350" y="3244850"/>
          <p14:tracePt t="19802" x="2533650" y="3257550"/>
          <p14:tracePt t="19819" x="2520950" y="3263900"/>
          <p14:tracePt t="19835" x="2508250" y="3276600"/>
          <p14:tracePt t="19852" x="2489200" y="3295650"/>
          <p14:tracePt t="19869" x="2482850" y="3308350"/>
          <p14:tracePt t="19885" x="2470150" y="3321050"/>
          <p14:tracePt t="19902" x="2463800" y="3333750"/>
          <p14:tracePt t="19919" x="2451100" y="3346450"/>
          <p14:tracePt t="19935" x="2451100" y="3359150"/>
          <p14:tracePt t="19952" x="2444750" y="3365500"/>
          <p14:tracePt t="19969" x="2438400" y="3371850"/>
          <p14:tracePt t="19986" x="2425700" y="3378200"/>
          <p14:tracePt t="20002" x="2413000" y="3378200"/>
          <p14:tracePt t="20019" x="2400300" y="3384550"/>
          <p14:tracePt t="20035" x="2393950" y="3384550"/>
          <p14:tracePt t="20052" x="2374900" y="3390900"/>
          <p14:tracePt t="20069" x="2368550" y="3390900"/>
          <p14:tracePt t="20085" x="2343150" y="3390900"/>
          <p14:tracePt t="20102" x="2324100" y="3390900"/>
          <p14:tracePt t="20119" x="2317750" y="3390900"/>
          <p14:tracePt t="20273" x="2324100" y="3390900"/>
          <p14:tracePt t="20304" x="2330450" y="3390900"/>
          <p14:tracePt t="20314" x="2343150" y="3390900"/>
          <p14:tracePt t="20317" x="2355850" y="3390900"/>
          <p14:tracePt t="20335" x="2374900" y="3390900"/>
          <p14:tracePt t="20336" x="2393950" y="3390900"/>
          <p14:tracePt t="20352" x="2444750" y="3390900"/>
          <p14:tracePt t="20369" x="2457450" y="3384550"/>
          <p14:tracePt t="20385" x="2495550" y="3384550"/>
          <p14:tracePt t="20402" x="2520950" y="3384550"/>
          <p14:tracePt t="20419" x="2533650" y="3384550"/>
          <p14:tracePt t="20435" x="2546350" y="3384550"/>
          <p14:tracePt t="20452" x="2559050" y="3384550"/>
          <p14:tracePt t="20469" x="2571750" y="3384550"/>
          <p14:tracePt t="20486" x="2597150" y="3384550"/>
          <p14:tracePt t="20502" x="2622550" y="3384550"/>
          <p14:tracePt t="20519" x="2667000" y="3384550"/>
          <p14:tracePt t="20535" x="2692400" y="3384550"/>
          <p14:tracePt t="20552" x="2736850" y="3384550"/>
          <p14:tracePt t="20569" x="2781300" y="3384550"/>
          <p14:tracePt t="20585" x="2806700" y="3384550"/>
          <p14:tracePt t="20602" x="2851150" y="3384550"/>
          <p14:tracePt t="20619" x="2889250" y="3384550"/>
          <p14:tracePt t="20635" x="2933700" y="3384550"/>
          <p14:tracePt t="20652" x="2990850" y="3384550"/>
          <p14:tracePt t="20669" x="3009900" y="3384550"/>
          <p14:tracePt t="20685" x="3048000" y="3384550"/>
          <p14:tracePt t="20702" x="3067050" y="3384550"/>
          <p14:tracePt t="20719" x="3111500" y="3384550"/>
          <p14:tracePt t="20735" x="3149600" y="3384550"/>
          <p14:tracePt t="20753" x="3175000" y="3384550"/>
          <p14:tracePt t="20769" x="3219450" y="3384550"/>
          <p14:tracePt t="20786" x="3232150" y="3384550"/>
          <p14:tracePt t="20802" x="3270250" y="3384550"/>
          <p14:tracePt t="20819" x="3282950" y="3384550"/>
          <p14:tracePt t="20835" x="3302000" y="3384550"/>
          <p14:tracePt t="20852" x="3333750" y="3384550"/>
          <p14:tracePt t="20869" x="3352800" y="3384550"/>
          <p14:tracePt t="20885" x="3378200" y="3384550"/>
          <p14:tracePt t="20902" x="3390900" y="3384550"/>
          <p14:tracePt t="20919" x="3403600" y="3384550"/>
          <p14:tracePt t="21104" x="3390900" y="3384550"/>
          <p14:tracePt t="21114" x="3384550" y="3384550"/>
          <p14:tracePt t="21119" x="3359150" y="3384550"/>
          <p14:tracePt t="21136" x="3333750" y="3384550"/>
          <p14:tracePt t="21136" x="3295650" y="3384550"/>
          <p14:tracePt t="21152" x="3206750" y="3384550"/>
          <p14:tracePt t="21169" x="3162300" y="3384550"/>
          <p14:tracePt t="21185" x="3092450" y="3384550"/>
          <p14:tracePt t="21202" x="3054350" y="3384550"/>
          <p14:tracePt t="21219" x="3035300" y="3384550"/>
          <p14:tracePt t="21235" x="3009900" y="3384550"/>
          <p14:tracePt t="21252" x="2984500" y="3378200"/>
          <p14:tracePt t="21269" x="2927350" y="3378200"/>
          <p14:tracePt t="21286" x="2901950" y="3378200"/>
          <p14:tracePt t="21302" x="2832100" y="3371850"/>
          <p14:tracePt t="21319" x="2794000" y="3371850"/>
          <p14:tracePt t="21335" x="2774950" y="3371850"/>
          <p14:tracePt t="21352" x="2755900" y="3371850"/>
          <p14:tracePt t="21369" x="2749550" y="3371850"/>
          <p14:tracePt t="21385" x="2743200" y="3371850"/>
          <p14:tracePt t="21570" x="2749550" y="3371850"/>
          <p14:tracePt t="21603" x="2755900" y="3371850"/>
          <p14:tracePt t="21625" x="2762250" y="3371850"/>
          <p14:tracePt t="21635" x="2768600" y="3371850"/>
          <p14:tracePt t="21662" x="2774950" y="3371850"/>
          <p14:tracePt t="21662" x="2781300" y="3371850"/>
          <p14:tracePt t="21670" x="2787650" y="3371850"/>
          <p14:tracePt t="21686" x="2806700" y="3371850"/>
          <p14:tracePt t="21703" x="2825750" y="3371850"/>
          <p14:tracePt t="21720" x="2838450" y="3371850"/>
          <p14:tracePt t="21736" x="2863850" y="3371850"/>
          <p14:tracePt t="21753" x="2889250" y="3371850"/>
          <p14:tracePt t="21770" x="2914650" y="3371850"/>
          <p14:tracePt t="21786" x="2971800" y="3371850"/>
          <p14:tracePt t="21803" x="3016250" y="3371850"/>
          <p14:tracePt t="21820" x="3117850" y="3371850"/>
          <p14:tracePt t="21836" x="3168650" y="3371850"/>
          <p14:tracePt t="21852" x="3308350" y="3371850"/>
          <p14:tracePt t="21869" x="3460750" y="3371850"/>
          <p14:tracePt t="21885" x="3536950" y="3371850"/>
          <p14:tracePt t="21902" x="3670300" y="3371850"/>
          <p14:tracePt t="21919" x="3714750" y="3371850"/>
          <p14:tracePt t="21935" x="3771900" y="3371850"/>
          <p14:tracePt t="21952" x="3790950" y="3371850"/>
          <p14:tracePt t="23221" x="3784600" y="3378200"/>
          <p14:tracePt t="23231" x="3784600" y="3384550"/>
          <p14:tracePt t="23241" x="3778250" y="3403600"/>
          <p14:tracePt t="23252" x="3771900" y="3429000"/>
          <p14:tracePt t="23262" x="3765550" y="3454400"/>
          <p14:tracePt t="23270" x="3733800" y="3549650"/>
          <p14:tracePt t="23286" x="3721100" y="3606800"/>
          <p14:tracePt t="23303" x="3676650" y="3727450"/>
          <p14:tracePt t="23320" x="3625850" y="3867150"/>
          <p14:tracePt t="23336" x="3600450" y="3937000"/>
          <p14:tracePt t="23353" x="3556000" y="4083050"/>
          <p14:tracePt t="23370" x="3530600" y="4146550"/>
          <p14:tracePt t="23386" x="3498850" y="4286250"/>
          <p14:tracePt t="23403" x="3467100" y="4406900"/>
          <p14:tracePt t="23420" x="3448050" y="4464050"/>
          <p14:tracePt t="23436" x="3409950" y="4540250"/>
          <p14:tracePt t="23453" x="3397250" y="4565650"/>
          <p14:tracePt t="23470" x="3365500" y="4622800"/>
          <p14:tracePt t="23486" x="3314700" y="4679950"/>
          <p14:tracePt t="23503" x="3282950" y="4705350"/>
          <p14:tracePt t="23520" x="3219450" y="4794250"/>
          <p14:tracePt t="23537" x="3181350" y="4845050"/>
          <p14:tracePt t="23553" x="3079750" y="4946650"/>
          <p14:tracePt t="23570" x="2959100" y="5041900"/>
          <p14:tracePt t="23586" x="2895600" y="5073650"/>
          <p14:tracePt t="23603" x="2781300" y="5124450"/>
          <p14:tracePt t="23620" x="2736850" y="5143500"/>
          <p14:tracePt t="23636" x="2635250" y="5149850"/>
          <p14:tracePt t="23653" x="2559050" y="5149850"/>
          <p14:tracePt t="23670" x="2520950" y="5149850"/>
          <p14:tracePt t="23686" x="2444750" y="5149850"/>
          <p14:tracePt t="23703" x="2400300" y="5130800"/>
          <p14:tracePt t="23720" x="2286000" y="5118100"/>
          <p14:tracePt t="23736" x="2171700" y="5099050"/>
          <p14:tracePt t="23753" x="2108200" y="5092700"/>
          <p14:tracePt t="23770" x="2019300" y="5086350"/>
          <p14:tracePt t="23786" x="1981200" y="5086350"/>
          <p14:tracePt t="23803" x="1949450" y="5086350"/>
          <p14:tracePt t="23820" x="1930400" y="5080000"/>
          <p14:tracePt t="23858" x="1924050" y="5080000"/>
          <p14:tracePt t="23869" x="1917700" y="5080000"/>
          <p14:tracePt t="23878" x="1911350" y="5080000"/>
          <p14:tracePt t="23886" x="1892300" y="5067300"/>
          <p14:tracePt t="23903" x="1860550" y="5048250"/>
          <p14:tracePt t="23920" x="1841500" y="5041900"/>
          <p14:tracePt t="23936" x="1784350" y="5016500"/>
          <p14:tracePt t="23953" x="1758950" y="4997450"/>
          <p14:tracePt t="23970" x="1676400" y="4965700"/>
          <p14:tracePt t="23986" x="1638300" y="4953000"/>
          <p14:tracePt t="24003" x="1555750" y="4927600"/>
          <p14:tracePt t="24020" x="1498600" y="4914900"/>
          <p14:tracePt t="24036" x="1485900" y="4908550"/>
          <p14:tracePt t="24054" x="1473200" y="4908550"/>
          <p14:tracePt t="24270" x="1473200" y="4902200"/>
          <p14:tracePt t="24280" x="1485900" y="4902200"/>
          <p14:tracePt t="24295" x="1492250" y="4895850"/>
          <p14:tracePt t="24301" x="1517650" y="4883150"/>
          <p14:tracePt t="24322" x="1536700" y="4876800"/>
          <p14:tracePt t="24322" x="1555750" y="4876800"/>
          <p14:tracePt t="24336" x="1593850" y="4864100"/>
          <p14:tracePt t="24353" x="1619250" y="4864100"/>
          <p14:tracePt t="24370" x="1657350" y="4864100"/>
          <p14:tracePt t="24387" x="1670050" y="4864100"/>
          <p14:tracePt t="24403" x="1695450" y="4864100"/>
          <p14:tracePt t="24420" x="1714500" y="4864100"/>
          <p14:tracePt t="24436" x="1727200" y="4864100"/>
          <p14:tracePt t="24453" x="1752600" y="4864100"/>
          <p14:tracePt t="24470" x="1765300" y="4864100"/>
          <p14:tracePt t="24486" x="1797050" y="4864100"/>
          <p14:tracePt t="24503" x="1835150" y="4864100"/>
          <p14:tracePt t="24520" x="1847850" y="4864100"/>
          <p14:tracePt t="24537" x="1879600" y="4864100"/>
          <p14:tracePt t="24553" x="1885950" y="4864100"/>
          <p14:tracePt t="24570" x="1911350" y="4864100"/>
          <p14:tracePt t="24587" x="1930400" y="4864100"/>
          <p14:tracePt t="24603" x="1936750" y="4864100"/>
          <p14:tracePt t="24620" x="1968500" y="4864100"/>
          <p14:tracePt t="24636" x="1993900" y="4870450"/>
          <p14:tracePt t="24653" x="2032000" y="4870450"/>
          <p14:tracePt t="24670" x="2076450" y="4876800"/>
          <p14:tracePt t="24686" x="2095500" y="4876800"/>
          <p14:tracePt t="24703" x="2120900" y="4876800"/>
          <p14:tracePt t="24720" x="2133600" y="4883150"/>
          <p14:tracePt t="24736" x="2139950" y="4883150"/>
          <p14:tracePt t="24753" x="2152650" y="4889500"/>
          <p14:tracePt t="24770" x="2159000" y="4889500"/>
          <p14:tracePt t="24786" x="2159000" y="4895850"/>
          <p14:tracePt t="24803" x="2165350" y="4895850"/>
          <p14:tracePt t="24903" x="2165350" y="4902200"/>
          <p14:tracePt t="24924" x="2165350" y="4908550"/>
          <p14:tracePt t="25300" x="2171700" y="4908550"/>
          <p14:tracePt t="25332" x="2178050" y="4908550"/>
          <p14:tracePt t="25336" x="2184400" y="4908550"/>
          <p14:tracePt t="25353" x="2197100" y="4902200"/>
          <p14:tracePt t="25353" x="2203450" y="4902200"/>
          <p14:tracePt t="25370" x="2228850" y="4895850"/>
          <p14:tracePt t="25386" x="2235200" y="4895850"/>
          <p14:tracePt t="25403" x="2260600" y="4895850"/>
          <p14:tracePt t="25420" x="2286000" y="4895850"/>
          <p14:tracePt t="25436" x="2298700" y="4895850"/>
          <p14:tracePt t="25453" x="2336800" y="4895850"/>
          <p14:tracePt t="25470" x="2362200" y="4895850"/>
          <p14:tracePt t="25486" x="2393950" y="4895850"/>
          <p14:tracePt t="25503" x="2432050" y="4889500"/>
          <p14:tracePt t="25520" x="2438400" y="4889500"/>
          <p14:tracePt t="25536" x="2444750" y="4883150"/>
          <p14:tracePt t="26740" x="2444750" y="4876800"/>
          <p14:tracePt t="26754" x="2451100" y="4870450"/>
          <p14:tracePt t="26771" x="2457450" y="4870450"/>
          <p14:tracePt t="26772" x="2463800" y="4870450"/>
          <p14:tracePt t="26786" x="2495550" y="4851400"/>
          <p14:tracePt t="26803" x="2533650" y="4832350"/>
          <p14:tracePt t="26820" x="2635250" y="4800600"/>
          <p14:tracePt t="26836" x="2705100" y="4775200"/>
          <p14:tracePt t="26853" x="2889250" y="4711700"/>
          <p14:tracePt t="26870" x="3117850" y="4641850"/>
          <p14:tracePt t="26886" x="3225800" y="4616450"/>
          <p14:tracePt t="26903" x="3454400" y="4540250"/>
          <p14:tracePt t="26920" x="3568700" y="4502150"/>
          <p14:tracePt t="26936" x="3752850" y="4419600"/>
          <p14:tracePt t="26953" x="3892550" y="4330700"/>
          <p14:tracePt t="26969" x="3968750" y="4298950"/>
          <p14:tracePt t="26986" x="4095750" y="4222750"/>
          <p14:tracePt t="27003" x="4159250" y="4184650"/>
          <p14:tracePt t="27020" x="4279900" y="4146550"/>
          <p14:tracePt t="27036" x="4419600" y="4102100"/>
          <p14:tracePt t="27053" x="4464050" y="4089400"/>
          <p14:tracePt t="27070" x="4578350" y="4044950"/>
          <p14:tracePt t="27086" x="4635500" y="4019550"/>
          <p14:tracePt t="27103" x="4756150" y="3981450"/>
          <p14:tracePt t="27119" x="4889500" y="3937000"/>
          <p14:tracePt t="27136" x="4959350" y="3911600"/>
          <p14:tracePt t="27153" x="5105400" y="3867150"/>
          <p14:tracePt t="27169" x="5168900" y="3854450"/>
          <p14:tracePt t="27186" x="5283200" y="3816350"/>
          <p14:tracePt t="27203" x="5378450" y="3790950"/>
          <p14:tracePt t="27220" x="5422900" y="3771900"/>
          <p14:tracePt t="27236" x="5518150" y="3740150"/>
          <p14:tracePt t="27253" x="5568950" y="3727450"/>
          <p14:tracePt t="27269" x="5670550" y="3695700"/>
          <p14:tracePt t="27286" x="5797550" y="3657600"/>
          <p14:tracePt t="27303" x="5848350" y="3644900"/>
          <p14:tracePt t="27319" x="5975350" y="3600450"/>
          <p14:tracePt t="27336" x="6045200" y="3587750"/>
          <p14:tracePt t="27353" x="6178550" y="3543300"/>
          <p14:tracePt t="27370" x="6305550" y="3511550"/>
          <p14:tracePt t="27386" x="6350000" y="3492500"/>
          <p14:tracePt t="27403" x="6445250" y="3473450"/>
          <p14:tracePt t="27420" x="6477000" y="3467100"/>
          <p14:tracePt t="27436" x="6559550" y="3441700"/>
          <p14:tracePt t="27453" x="6654800" y="3409950"/>
          <p14:tracePt t="27469" x="6699250" y="3397250"/>
          <p14:tracePt t="27486" x="6794500" y="3365500"/>
          <p14:tracePt t="27503" x="6845300" y="3346450"/>
          <p14:tracePt t="27519" x="6902450" y="3327400"/>
          <p14:tracePt t="27536" x="6940550" y="3314700"/>
          <p14:tracePt t="27553" x="6953250" y="3308350"/>
          <p14:tracePt t="27569" x="6965950" y="3302000"/>
          <p14:tracePt t="27586" x="6972300" y="3302000"/>
          <p14:tracePt t="27603" x="6985000" y="3295650"/>
          <p14:tracePt t="27619" x="6991350" y="3295650"/>
          <p14:tracePt t="27636" x="6997700" y="3295650"/>
          <p14:tracePt t="27653" x="6997700" y="3289300"/>
          <p14:tracePt t="27669" x="7004050" y="3289300"/>
          <p14:tracePt t="27686" x="7010400" y="3289300"/>
          <p14:tracePt t="27703" x="7016750" y="3289300"/>
          <p14:tracePt t="27719" x="7023100" y="3289300"/>
          <p14:tracePt t="27736" x="7042150" y="3321050"/>
          <p14:tracePt t="27753" x="7048500" y="3346450"/>
          <p14:tracePt t="27769" x="7054850" y="3397250"/>
          <p14:tracePt t="27786" x="7054850" y="3416300"/>
          <p14:tracePt t="27803" x="7054850" y="3460750"/>
          <p14:tracePt t="28058" x="7061200" y="3460750"/>
          <p14:tracePt t="28079" x="7073900" y="3460750"/>
          <p14:tracePt t="28089" x="7080250" y="3460750"/>
          <p14:tracePt t="28100" x="7099300" y="3460750"/>
          <p14:tracePt t="28110" x="7118350" y="3460750"/>
          <p14:tracePt t="28120" x="7137400" y="3454400"/>
          <p14:tracePt t="28131" x="7156450" y="3454400"/>
          <p14:tracePt t="28136" x="7175500" y="3441700"/>
          <p14:tracePt t="28153" x="7188200" y="3435350"/>
          <p14:tracePt t="28169" x="7200900" y="3422650"/>
          <p14:tracePt t="28187" x="7207250" y="3403600"/>
          <p14:tracePt t="28203" x="7239000" y="3378200"/>
          <p14:tracePt t="28220" x="7264400" y="3346450"/>
          <p14:tracePt t="28236" x="7283450" y="3333750"/>
          <p14:tracePt t="28253" x="7296150" y="3308350"/>
          <p14:tracePt t="28269" x="7308850" y="3302000"/>
          <p14:tracePt t="28286" x="7315200" y="3295650"/>
          <p14:tracePt t="28303" x="7321550" y="3289300"/>
          <p14:tracePt t="28350" x="7327900" y="3289300"/>
          <p14:tracePt t="28362" x="7327900" y="3282950"/>
          <p14:tracePt t="28381" x="7334250" y="3282950"/>
          <p14:tracePt t="28392" x="7340600" y="3289300"/>
          <p14:tracePt t="28402" x="7346950" y="3295650"/>
          <p14:tracePt t="28412" x="7359650" y="3314700"/>
          <p14:tracePt t="28419" x="7397750" y="3365500"/>
          <p14:tracePt t="28436" x="7429500" y="3390900"/>
          <p14:tracePt t="28453" x="7480300" y="3448050"/>
          <p14:tracePt t="28469" x="7512050" y="3479800"/>
          <p14:tracePt t="28487" x="7518400" y="3492500"/>
          <p14:tracePt t="28503" x="7524750" y="3505200"/>
          <p14:tracePt t="28520" x="7524750" y="3517900"/>
          <p14:tracePt t="28536" x="7512050" y="3536950"/>
          <p14:tracePt t="28553" x="7486650" y="3581400"/>
          <p14:tracePt t="28570" x="7473950" y="3613150"/>
          <p14:tracePt t="28586" x="7448550" y="3657600"/>
          <p14:tracePt t="28603" x="7435850" y="3670300"/>
          <p14:tracePt t="28619" x="7410450" y="3702050"/>
          <p14:tracePt t="28636" x="7397750" y="3721100"/>
          <p14:tracePt t="28653" x="7385050" y="3727450"/>
          <p14:tracePt t="28670" x="7366000" y="3727450"/>
          <p14:tracePt t="28686" x="7346950" y="3733800"/>
          <p14:tracePt t="28703" x="7302500" y="3740150"/>
          <p14:tracePt t="28720" x="7226300" y="3740150"/>
          <p14:tracePt t="28736" x="7169150" y="3740150"/>
          <p14:tracePt t="28753" x="7061200" y="3740150"/>
          <p14:tracePt t="28769" x="7004050" y="3733800"/>
          <p14:tracePt t="28786" x="6889750" y="3702050"/>
          <p14:tracePt t="28803" x="6813550" y="3663950"/>
          <p14:tracePt t="28820" x="6788150" y="3651250"/>
          <p14:tracePt t="28836" x="6756400" y="3613150"/>
          <p14:tracePt t="28853" x="6743700" y="3594100"/>
          <p14:tracePt t="28870" x="6731000" y="3549650"/>
          <p14:tracePt t="28886" x="6724650" y="3524250"/>
          <p14:tracePt t="28903" x="6711950" y="3473450"/>
          <p14:tracePt t="28919" x="6705600" y="3429000"/>
          <p14:tracePt t="28936" x="6705600" y="3403600"/>
          <p14:tracePt t="28953" x="6705600" y="3365500"/>
          <p14:tracePt t="28969" x="6705600" y="3352800"/>
          <p14:tracePt t="28986" x="6718300" y="3308350"/>
          <p14:tracePt t="29003" x="6743700" y="3276600"/>
          <p14:tracePt t="29019" x="6762750" y="3257550"/>
          <p14:tracePt t="29036" x="6794500" y="3232150"/>
          <p14:tracePt t="29053" x="6800850" y="3225800"/>
          <p14:tracePt t="29069" x="6832600" y="3200400"/>
          <p14:tracePt t="29086" x="6883400" y="3187700"/>
          <p14:tracePt t="29119" x="6921500" y="3187700"/>
          <p14:tracePt t="29120" x="6997700" y="3187700"/>
          <p14:tracePt t="29137" x="7042150" y="3187700"/>
          <p14:tracePt t="29152" x="7099300" y="3187700"/>
          <p14:tracePt t="29170" x="7124700" y="3194050"/>
          <p14:tracePt t="29206" x="7131050" y="3200400"/>
          <p14:tracePt t="29237" x="7137400" y="3213100"/>
          <p14:tracePt t="29249" x="7143750" y="3225800"/>
          <p14:tracePt t="29258" x="7150100" y="3238500"/>
          <p14:tracePt t="29269" x="7156450" y="3251200"/>
          <p14:tracePt t="29286" x="7169150" y="3270250"/>
          <p14:tracePt t="29287" x="7181850" y="3302000"/>
          <p14:tracePt t="29303" x="7188200" y="3314700"/>
          <p14:tracePt t="29319" x="7188200" y="3333750"/>
          <p14:tracePt t="29336" x="7188200" y="3340100"/>
          <p14:tracePt t="29353" x="7188200" y="3346450"/>
          <p14:tracePt t="29369" x="7188200" y="3352800"/>
          <p14:tracePt t="29386" x="7188200" y="3359150"/>
          <p14:tracePt t="29403" x="7188200" y="3365500"/>
          <p14:tracePt t="29419" x="7181850" y="3378200"/>
          <p14:tracePt t="29436" x="7175500" y="3384550"/>
          <p14:tracePt t="29453" x="7169150" y="3409950"/>
          <p14:tracePt t="29469" x="7156450" y="3416300"/>
          <p14:tracePt t="29486" x="7150100" y="3435350"/>
          <p14:tracePt t="29503" x="7143750" y="3441700"/>
          <p14:tracePt t="29988" x="7150100" y="3441700"/>
          <p14:tracePt t="30467" x="7156450" y="3441700"/>
          <p14:tracePt t="31039" x="7156450" y="3435350"/>
          <p14:tracePt t="31081" x="7156450" y="3429000"/>
          <p14:tracePt t="31193" x="7162800" y="3429000"/>
          <p14:tracePt t="31234" x="7169150" y="3429000"/>
          <p14:tracePt t="31347" x="7175500" y="3429000"/>
          <p14:tracePt t="31367" x="7181850" y="3429000"/>
          <p14:tracePt t="31378" x="7188200" y="3429000"/>
          <p14:tracePt t="31419" x="7194550" y="3429000"/>
          <p14:tracePt t="31450" x="7200900" y="3429000"/>
          <p14:tracePt t="31481" x="7200900" y="3422650"/>
          <p14:tracePt t="31502" x="7207250" y="3422650"/>
          <p14:tracePt t="31533" x="7213600" y="3422650"/>
          <p14:tracePt t="31545" x="7219950" y="3422650"/>
          <p14:tracePt t="31574" x="7226300" y="3422650"/>
          <p14:tracePt t="31595" x="7239000" y="3422650"/>
          <p14:tracePt t="31636" x="7245350" y="3422650"/>
          <p14:tracePt t="31668" x="7251700" y="3422650"/>
          <p14:tracePt t="31912" x="7258050" y="3422650"/>
          <p14:tracePt t="32248" x="7264400" y="3422650"/>
          <p14:tracePt t="32269" x="7270750" y="3422650"/>
          <p14:tracePt t="32300" x="7277100" y="3416300"/>
          <p14:tracePt t="32311" x="7283450" y="3416300"/>
          <p14:tracePt t="32321" x="7289800" y="3416300"/>
          <p14:tracePt t="32322" x="7289800" y="3409950"/>
          <p14:tracePt t="32336" x="7296150" y="3397250"/>
          <p14:tracePt t="32353" x="7302500" y="3397250"/>
          <p14:tracePt t="32369" x="7308850" y="3384550"/>
          <p14:tracePt t="32386" x="7308850" y="3378200"/>
          <p14:tracePt t="32403" x="7315200" y="3371850"/>
          <p14:tracePt t="32419" x="7315200" y="3365500"/>
          <p14:tracePt t="32436" x="7315200" y="3352800"/>
          <p14:tracePt t="32453" x="7315200" y="3346450"/>
          <p14:tracePt t="32469" x="7315200" y="3333750"/>
          <p14:tracePt t="32486" x="7315200" y="3327400"/>
          <p14:tracePt t="32503" x="7308850" y="3308350"/>
          <p14:tracePt t="32520" x="7302500" y="3302000"/>
          <p14:tracePt t="32536" x="7277100" y="3282950"/>
          <p14:tracePt t="32553" x="7270750" y="3270250"/>
          <p14:tracePt t="32569" x="7239000" y="3244850"/>
          <p14:tracePt t="32586" x="7219950" y="3238500"/>
          <p14:tracePt t="32603" x="7181850" y="3213100"/>
          <p14:tracePt t="32620" x="7162800" y="3200400"/>
          <p14:tracePt t="32636" x="7150100" y="3194050"/>
          <p14:tracePt t="32653" x="7137400" y="3187700"/>
          <p14:tracePt t="32670" x="7124700" y="3187700"/>
          <p14:tracePt t="32686" x="7112000" y="3187700"/>
          <p14:tracePt t="32703" x="7086600" y="3194050"/>
          <p14:tracePt t="32719" x="7080250" y="3194050"/>
          <p14:tracePt t="32736" x="7054850" y="3206750"/>
          <p14:tracePt t="32753" x="7054850" y="3213100"/>
          <p14:tracePt t="32769" x="7042150" y="3213100"/>
          <p14:tracePt t="32786" x="7035800" y="3225800"/>
          <p14:tracePt t="32823" x="7035800" y="3238500"/>
          <p14:tracePt t="32823" x="7035800" y="3244850"/>
          <p14:tracePt t="32836" x="7035800" y="3251200"/>
          <p14:tracePt t="32853" x="7029450" y="3276600"/>
          <p14:tracePt t="32869" x="7023100" y="3302000"/>
          <p14:tracePt t="32886" x="7023100" y="3314700"/>
          <p14:tracePt t="32903" x="7023100" y="3340100"/>
          <p14:tracePt t="32919" x="7023100" y="3359150"/>
          <p14:tracePt t="32936" x="7023100" y="3384550"/>
          <p14:tracePt t="32953" x="7023100" y="3409950"/>
          <p14:tracePt t="32970" x="7023100" y="3416300"/>
          <p14:tracePt t="32986" x="7023100" y="3448050"/>
          <p14:tracePt t="33003" x="7023100" y="3460750"/>
          <p14:tracePt t="33019" x="7023100" y="3492500"/>
          <p14:tracePt t="33036" x="7023100" y="3517900"/>
          <p14:tracePt t="33053" x="7029450" y="3536950"/>
          <p14:tracePt t="33069" x="7035800" y="3556000"/>
          <p14:tracePt t="33086" x="7035800" y="3562350"/>
          <p14:tracePt t="33103" x="7048500" y="3575050"/>
          <p14:tracePt t="33119" x="7054850" y="3587750"/>
          <p14:tracePt t="33136" x="7061200" y="3600450"/>
          <p14:tracePt t="33154" x="7073900" y="3613150"/>
          <p14:tracePt t="33169" x="7086600" y="3625850"/>
          <p14:tracePt t="33186" x="7099300" y="3638550"/>
          <p14:tracePt t="33203" x="7124700" y="3657600"/>
          <p14:tracePt t="33219" x="7124700" y="3663950"/>
          <p14:tracePt t="33236" x="7156450" y="3670300"/>
          <p14:tracePt t="33253" x="7169150" y="3676650"/>
          <p14:tracePt t="33269" x="7194550" y="3676650"/>
          <p14:tracePt t="33286" x="7213600" y="3676650"/>
          <p14:tracePt t="33303" x="7232650" y="3676650"/>
          <p14:tracePt t="33320" x="7245350" y="3670300"/>
          <p14:tracePt t="33336" x="7251700" y="3657600"/>
          <p14:tracePt t="33353" x="7270750" y="3632200"/>
          <p14:tracePt t="33369" x="7277100" y="3619500"/>
          <p14:tracePt t="33369" x="7283450" y="3606800"/>
          <p14:tracePt t="33387" x="7289800" y="3587750"/>
          <p14:tracePt t="33403" x="7296150" y="3562350"/>
          <p14:tracePt t="33419" x="7302500" y="3543300"/>
          <p14:tracePt t="33437" x="7308850" y="3517900"/>
          <p14:tracePt t="33453" x="7308850" y="3498850"/>
          <p14:tracePt t="33470" x="7308850" y="3492500"/>
          <p14:tracePt t="33486" x="7308850" y="3479800"/>
          <p14:tracePt t="33503" x="7308850" y="3473450"/>
          <p14:tracePt t="33519" x="7308850" y="3454400"/>
          <p14:tracePt t="33553" x="7308850" y="3448050"/>
          <p14:tracePt t="33554" x="7308850" y="3435350"/>
          <p14:tracePt t="33569" x="7308850" y="3429000"/>
          <p14:tracePt t="33605" x="7308850" y="3422650"/>
          <p14:tracePt t="33605" x="7308850" y="3416300"/>
          <p14:tracePt t="33637" x="7308850" y="3409950"/>
          <p14:tracePt t="33638" x="7308850" y="3403600"/>
          <p14:tracePt t="33653" x="7308850" y="3397250"/>
          <p14:tracePt t="33670" x="7308850" y="3390900"/>
          <p14:tracePt t="33686" x="7308850" y="3378200"/>
          <p14:tracePt t="33703" x="7302500" y="3371850"/>
          <p14:tracePt t="33719" x="7296150" y="3365500"/>
          <p14:tracePt t="33736" x="7296150" y="3359150"/>
          <p14:tracePt t="33752" x="7296150" y="3352800"/>
          <p14:tracePt t="33770" x="7289800" y="3346450"/>
          <p14:tracePt t="33786" x="7283450" y="3346450"/>
          <p14:tracePt t="33803" x="7277100" y="3340100"/>
          <p14:tracePt t="33820" x="7277100" y="3333750"/>
          <p14:tracePt t="33836" x="7270750" y="3333750"/>
          <p14:tracePt t="33853" x="7264400" y="3333750"/>
          <p14:tracePt t="33869" x="7264400" y="3327400"/>
          <p14:tracePt t="33886" x="7258050" y="3327400"/>
          <p14:tracePt t="33903" x="7245350" y="3321050"/>
          <p14:tracePt t="33939" x="7239000" y="3314700"/>
          <p14:tracePt t="33951" x="7232650" y="3314700"/>
          <p14:tracePt t="33952" x="7226300" y="3314700"/>
          <p14:tracePt t="34043" x="7219950" y="3314700"/>
          <p14:tracePt t="34053" x="7213600" y="3314700"/>
          <p14:tracePt t="34063" x="7207250" y="3314700"/>
          <p14:tracePt t="34074" x="7194550" y="3314700"/>
          <p14:tracePt t="34086" x="7188200" y="3314700"/>
          <p14:tracePt t="34103" x="7181850" y="3321050"/>
          <p14:tracePt t="34119" x="7169150" y="3327400"/>
          <p14:tracePt t="34167" x="7169150" y="3333750"/>
          <p14:tracePt t="34177" x="7162800" y="3340100"/>
          <p14:tracePt t="34198" x="7156450" y="3346450"/>
          <p14:tracePt t="34209" x="7156450" y="3352800"/>
          <p14:tracePt t="34219" x="7156450" y="3359150"/>
          <p14:tracePt t="34228" x="7156450" y="3365500"/>
          <p14:tracePt t="34236" x="7150100" y="3384550"/>
          <p14:tracePt t="34253" x="7143750" y="3397250"/>
          <p14:tracePt t="34270" x="7137400" y="3422650"/>
          <p14:tracePt t="34286" x="7131050" y="3448050"/>
          <p14:tracePt t="34302" x="7131050" y="3460750"/>
          <p14:tracePt t="34319" x="7124700" y="3473450"/>
          <p14:tracePt t="34336" x="7118350" y="3486150"/>
          <p14:tracePt t="34352" x="7118350" y="3498850"/>
          <p14:tracePt t="34368" x="7112000" y="3511550"/>
          <p14:tracePt t="34406" x="7112000" y="3517900"/>
          <p14:tracePt t="34406" x="7112000" y="3524250"/>
          <p14:tracePt t="34419" x="7112000" y="3530600"/>
          <p14:tracePt t="34436" x="7112000" y="3549650"/>
          <p14:tracePt t="34453" x="7112000" y="3562350"/>
          <p14:tracePt t="34469" x="7112000" y="3568700"/>
          <p14:tracePt t="34486" x="7124700" y="3587750"/>
          <p14:tracePt t="34503" x="7124700" y="3594100"/>
          <p14:tracePt t="34519" x="7131050" y="3606800"/>
          <p14:tracePt t="34536" x="7137400" y="3613150"/>
          <p14:tracePt t="34553" x="7137400" y="3619500"/>
          <p14:tracePt t="34569" x="7143750" y="3632200"/>
          <p14:tracePt t="34586" x="7150100" y="3632200"/>
          <p14:tracePt t="34625" x="7156450" y="3632200"/>
          <p14:tracePt t="34636" x="7162800" y="3632200"/>
          <p14:tracePt t="34653" x="7169150" y="3632200"/>
          <p14:tracePt t="34653" x="7188200" y="3632200"/>
          <p14:tracePt t="34687" x="7200900" y="3632200"/>
          <p14:tracePt t="34702" x="7207250" y="3632200"/>
          <p14:tracePt t="34703" x="7219950" y="3625850"/>
          <p14:tracePt t="34719" x="7226300" y="3619500"/>
          <p14:tracePt t="34736" x="7232650" y="3619500"/>
          <p14:tracePt t="34753" x="7239000" y="3606800"/>
          <p14:tracePt t="34769" x="7258050" y="3594100"/>
          <p14:tracePt t="34786" x="7270750" y="3581400"/>
          <p14:tracePt t="34803" x="7277100" y="3575050"/>
          <p14:tracePt t="34819" x="7277100" y="3562350"/>
          <p14:tracePt t="34836" x="7283450" y="3549650"/>
          <p14:tracePt t="34853" x="7289800" y="3536950"/>
          <p14:tracePt t="34869" x="7296150" y="3517900"/>
          <p14:tracePt t="34886" x="7302500" y="3505200"/>
          <p14:tracePt t="34903" x="7302500" y="3473450"/>
          <p14:tracePt t="34920" x="7308850" y="3460750"/>
          <p14:tracePt t="34937" x="7308850" y="3429000"/>
          <p14:tracePt t="34953" x="7308850" y="3403600"/>
          <p14:tracePt t="34969" x="7308850" y="3390900"/>
          <p14:tracePt t="34986" x="7308850" y="3365500"/>
          <p14:tracePt t="35003" x="7308850" y="3352800"/>
          <p14:tracePt t="35019" x="7308850" y="3333750"/>
          <p14:tracePt t="35036" x="7302500" y="3321050"/>
          <p14:tracePt t="35053" x="7283450" y="3308350"/>
          <p14:tracePt t="35069" x="7277100" y="3289300"/>
          <p14:tracePt t="35086" x="7264400" y="3282950"/>
          <p14:tracePt t="35103" x="7258050" y="3282950"/>
          <p14:tracePt t="35119" x="7251700" y="3282950"/>
          <p14:tracePt t="35119" x="7245350" y="3282950"/>
          <p14:tracePt t="35158" x="7239000" y="3282950"/>
          <p14:tracePt t="35168" x="7226300" y="3282950"/>
          <p14:tracePt t="35179" x="7219950" y="3282950"/>
          <p14:tracePt t="35186" x="7194550" y="3282950"/>
          <p14:tracePt t="35220" x="7181850" y="3282950"/>
          <p14:tracePt t="35221" x="7175500" y="3282950"/>
          <p14:tracePt t="35236" x="7169150" y="3282950"/>
          <p14:tracePt t="35252" x="7162800" y="3282950"/>
          <p14:tracePt t="35269" x="7156450" y="3282950"/>
          <p14:tracePt t="35286" x="7150100" y="3282950"/>
          <p14:tracePt t="35303" x="7143750" y="3289300"/>
          <p14:tracePt t="35319" x="7131050" y="3308350"/>
          <p14:tracePt t="35357" x="7124700" y="3308350"/>
          <p14:tracePt t="35357" x="7124700" y="3314700"/>
          <p14:tracePt t="35370" x="7124700" y="3321050"/>
          <p14:tracePt t="35387" x="7124700" y="3327400"/>
          <p14:tracePt t="35404" x="7124700" y="3333750"/>
          <p14:tracePt t="35420" x="7124700" y="3346450"/>
          <p14:tracePt t="35437" x="7124700" y="3365500"/>
          <p14:tracePt t="35454" x="7124700" y="3378200"/>
          <p14:tracePt t="35470" x="7124700" y="3403600"/>
          <p14:tracePt t="35487" x="7124700" y="3422650"/>
          <p14:tracePt t="35504" x="7124700" y="3435350"/>
          <p14:tracePt t="35520" x="7124700" y="3454400"/>
          <p14:tracePt t="35538" x="7124700" y="3467100"/>
          <p14:tracePt t="35553" x="7124700" y="3479800"/>
          <p14:tracePt t="35570" x="7124700" y="3492500"/>
          <p14:tracePt t="35587" x="7124700" y="3505200"/>
          <p14:tracePt t="35604" x="7124700" y="3524250"/>
          <p14:tracePt t="35620" x="7124700" y="3536950"/>
          <p14:tracePt t="35637" x="7124700" y="3556000"/>
          <p14:tracePt t="35654" x="7124700" y="3568700"/>
          <p14:tracePt t="35670" x="7124700" y="3575050"/>
          <p14:tracePt t="35688" x="7131050" y="3587750"/>
          <p14:tracePt t="35723" x="7137400" y="3600450"/>
          <p14:tracePt t="35723" x="7137400" y="3606800"/>
          <p14:tracePt t="35754" x="7137400" y="3613150"/>
          <p14:tracePt t="35756" x="7143750" y="3625850"/>
          <p14:tracePt t="35770" x="7156450" y="3632200"/>
          <p14:tracePt t="35787" x="7156450" y="3638550"/>
          <p14:tracePt t="35804" x="7169150" y="3644900"/>
          <p14:tracePt t="35820" x="7169150" y="3651250"/>
          <p14:tracePt t="35820" x="7175500" y="3657600"/>
          <p14:tracePt t="35837" x="7181850" y="3657600"/>
          <p14:tracePt t="35854" x="7188200" y="3663950"/>
          <p14:tracePt t="35870" x="7194550" y="3663950"/>
          <p14:tracePt t="35887" x="7207250" y="3663950"/>
          <p14:tracePt t="35903" x="7213600" y="3657600"/>
          <p14:tracePt t="35920" x="7219950" y="3651250"/>
          <p14:tracePt t="35938" x="7232650" y="3638550"/>
          <p14:tracePt t="35954" x="7239000" y="3632200"/>
          <p14:tracePt t="35970" x="7245350" y="3625850"/>
          <p14:tracePt t="35988" x="7251700" y="3619500"/>
          <p14:tracePt t="36003" x="7258050" y="3606800"/>
          <p14:tracePt t="36020" x="7264400" y="3594100"/>
          <p14:tracePt t="36038" x="7264400" y="3587750"/>
          <p14:tracePt t="36053" x="7270750" y="3568700"/>
          <p14:tracePt t="36070" x="7277100" y="3562350"/>
          <p14:tracePt t="36087" x="7283450" y="3549650"/>
          <p14:tracePt t="36104" x="7289800" y="3530600"/>
          <p14:tracePt t="36120" x="7296150" y="3517900"/>
          <p14:tracePt t="36138" x="7302500" y="3498850"/>
          <p14:tracePt t="36154" x="7302500" y="3486150"/>
          <p14:tracePt t="36170" x="7302500" y="3467100"/>
          <p14:tracePt t="36187" x="7302500" y="3448050"/>
          <p14:tracePt t="36204" x="7302500" y="3435350"/>
          <p14:tracePt t="36221" x="7302500" y="3416300"/>
          <p14:tracePt t="36237" x="7302500" y="3409950"/>
          <p14:tracePt t="36253" x="7289800" y="3390900"/>
          <p14:tracePt t="36271" x="7289800" y="3371850"/>
          <p14:tracePt t="36307" x="7283450" y="3365500"/>
          <p14:tracePt t="36308" x="7277100" y="3352800"/>
          <p14:tracePt t="36328" x="7270750" y="3352800"/>
          <p14:tracePt t="36337" x="7264400" y="3333750"/>
          <p14:tracePt t="36353" x="7251700" y="3321050"/>
          <p14:tracePt t="36370" x="7239000" y="3308350"/>
          <p14:tracePt t="36387" x="7226300" y="3302000"/>
          <p14:tracePt t="36404" x="7213600" y="3295650"/>
          <p14:tracePt t="36420" x="7200900" y="3289300"/>
          <p14:tracePt t="36437" x="7188200" y="3282950"/>
          <p14:tracePt t="36454" x="7181850" y="3282950"/>
          <p14:tracePt t="36470" x="7156450" y="3276600"/>
          <p14:tracePt t="36487" x="7137400" y="3276600"/>
          <p14:tracePt t="36503" x="7105650" y="3276600"/>
          <p14:tracePt t="36520" x="7067550" y="3276600"/>
          <p14:tracePt t="36537" x="7048500" y="3276600"/>
          <p14:tracePt t="36553" x="7029450" y="3276600"/>
          <p14:tracePt t="36571" x="7023100" y="3276600"/>
          <p14:tracePt t="36587" x="7010400" y="3276600"/>
          <p14:tracePt t="36604" x="7004050" y="3282950"/>
          <p14:tracePt t="36620" x="6997700" y="3289300"/>
          <p14:tracePt t="36638" x="6991350" y="3302000"/>
          <p14:tracePt t="36653" x="6985000" y="3308350"/>
          <p14:tracePt t="36670" x="6978650" y="3327400"/>
          <p14:tracePt t="36687" x="6972300" y="3346450"/>
          <p14:tracePt t="36704" x="6972300" y="3365500"/>
          <p14:tracePt t="36720" x="6965950" y="3390900"/>
          <p14:tracePt t="36737" x="6965950" y="3409950"/>
          <p14:tracePt t="36754" x="6965950" y="3441700"/>
          <p14:tracePt t="36770" x="6965950" y="3454400"/>
          <p14:tracePt t="36787" x="6972300" y="3486150"/>
          <p14:tracePt t="36804" x="6985000" y="3505200"/>
          <p14:tracePt t="36820" x="6985000" y="3517900"/>
          <p14:tracePt t="36837" x="6997700" y="3524250"/>
          <p14:tracePt t="36854" x="7004050" y="3530600"/>
          <p14:tracePt t="36870" x="7016750" y="3543300"/>
          <p14:tracePt t="36887" x="7029450" y="3543300"/>
          <p14:tracePt t="36903" x="7042150" y="3549650"/>
          <p14:tracePt t="36920" x="7061200" y="3556000"/>
          <p14:tracePt t="36937" x="7073900" y="3562350"/>
          <p14:tracePt t="36937" x="7080250" y="3562350"/>
          <p14:tracePt t="36954" x="7086600" y="3562350"/>
          <p14:tracePt t="38094" x="7086600" y="3556000"/>
          <p14:tracePt t="38105" x="7080250" y="3556000"/>
          <p14:tracePt t="38115" x="7067550" y="3549650"/>
          <p14:tracePt t="38125" x="7042150" y="3543300"/>
          <p14:tracePt t="38132" x="7004050" y="3524250"/>
          <p14:tracePt t="38137" x="6940550" y="3511550"/>
          <p14:tracePt t="38154" x="6775450" y="3454400"/>
          <p14:tracePt t="38179" x="6673850" y="3429000"/>
          <p14:tracePt t="38186" x="6496050" y="3365500"/>
          <p14:tracePt t="38203" x="6369050" y="3333750"/>
          <p14:tracePt t="38219" x="6343650" y="3321050"/>
          <p14:tracePt t="38236" x="6311900" y="3308350"/>
          <p14:tracePt t="38254" x="6311900" y="3302000"/>
          <p14:tracePt t="38270" x="6305550" y="3289300"/>
          <p14:tracePt t="38287" x="6292850" y="3263900"/>
          <p14:tracePt t="38304" x="6286500" y="3251200"/>
          <p14:tracePt t="38320" x="6273800" y="3219450"/>
          <p14:tracePt t="38337" x="6267450" y="3200400"/>
          <p14:tracePt t="38353" x="6261100" y="3175000"/>
          <p14:tracePt t="38370" x="6261100" y="3136900"/>
          <p14:tracePt t="38387" x="6254750" y="3124200"/>
          <p14:tracePt t="38404" x="6242050" y="3079750"/>
          <p14:tracePt t="38420" x="6235700" y="3054350"/>
          <p14:tracePt t="38437" x="6229350" y="3009900"/>
          <p14:tracePt t="38454" x="6223000" y="2978150"/>
          <p14:tracePt t="38470" x="6223000" y="2952750"/>
          <p14:tracePt t="38487" x="6216650" y="2914650"/>
          <p14:tracePt t="38503" x="6216650" y="2901950"/>
          <p14:tracePt t="38520" x="6216650" y="2870200"/>
          <p14:tracePt t="38538" x="6216650" y="2844800"/>
          <p14:tracePt t="38554" x="6216650" y="2832100"/>
          <p14:tracePt t="38570" x="6216650" y="2813050"/>
          <p14:tracePt t="38587" x="6216650" y="2794000"/>
          <p14:tracePt t="38604" x="6223000" y="2768600"/>
          <p14:tracePt t="38620" x="6229350" y="2755900"/>
          <p14:tracePt t="38637" x="6235700" y="2717800"/>
          <p14:tracePt t="38653" x="6254750" y="2686050"/>
          <p14:tracePt t="38671" x="6261100" y="2673350"/>
          <p14:tracePt t="38687" x="6267450" y="2641600"/>
          <p14:tracePt t="38703" x="6273800" y="2635250"/>
          <p14:tracePt t="38720" x="6280150" y="2609850"/>
          <p14:tracePt t="38737" x="6286500" y="2603500"/>
          <p14:tracePt t="38754" x="6286500" y="2597150"/>
          <p14:tracePt t="38770" x="6286500" y="2590800"/>
          <p14:tracePt t="38787" x="6286500" y="2584450"/>
          <p14:tracePt t="38787" x="6286500" y="2571750"/>
          <p14:tracePt t="38804" x="6292850" y="2571750"/>
          <p14:tracePt t="38820" x="6299200" y="2552700"/>
          <p14:tracePt t="38837" x="6305550" y="2533650"/>
          <p14:tracePt t="38853" x="6311900" y="2495550"/>
          <p14:tracePt t="38870" x="6318250" y="2470150"/>
          <p14:tracePt t="38887" x="6324600" y="2419350"/>
          <p14:tracePt t="38904" x="6324600" y="2362200"/>
          <p14:tracePt t="38920" x="6324600" y="2343150"/>
          <p14:tracePt t="38938" x="6324600" y="2311400"/>
          <p14:tracePt t="38953" x="6324600" y="2298700"/>
          <p14:tracePt t="38970" x="6324600" y="2286000"/>
          <p14:tracePt t="41850" x="6330950" y="2286000"/>
          <p14:tracePt t="44282" x="6337300" y="2286000"/>
          <p14:tracePt t="44323" x="6343650" y="2286000"/>
          <p14:tracePt t="46418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1676400"/>
            <a:ext cx="8116324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Tipi</a:t>
            </a:r>
            <a:r>
              <a:rPr lang="sr-Latn-RS" dirty="0" smtClean="0">
                <a:latin typeface="+mj-lt"/>
              </a:rPr>
              <a:t>č</a:t>
            </a:r>
            <a:r>
              <a:rPr lang="en-US" dirty="0" err="1" smtClean="0">
                <a:latin typeface="+mj-lt"/>
              </a:rPr>
              <a:t>ni</a:t>
            </a:r>
            <a:r>
              <a:rPr lang="sr-Latn-RS" dirty="0" smtClean="0">
                <a:latin typeface="+mj-lt"/>
              </a:rPr>
              <a:t> intermedijeri na koje se može primeniti stacionarno stanje </a:t>
            </a:r>
          </a:p>
          <a:p>
            <a:r>
              <a:rPr lang="sr-Latn-RS" dirty="0" smtClean="0">
                <a:latin typeface="+mj-lt"/>
              </a:rPr>
              <a:t>u neorganskim reakcijama:</a:t>
            </a:r>
          </a:p>
          <a:p>
            <a:endParaRPr lang="sr-Latn-RS" dirty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sr-Latn-RS" dirty="0" smtClean="0">
                <a:latin typeface="+mj-lt"/>
              </a:rPr>
              <a:t>Atomi elenenata i druge radikalske vrst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r-Latn-RS" dirty="0" smtClean="0">
                <a:latin typeface="+mj-lt"/>
              </a:rPr>
              <a:t>Joni u kojima ne dolazi do kidanja hemijskih veza, već samo</a:t>
            </a:r>
          </a:p>
          <a:p>
            <a:r>
              <a:rPr lang="sr-Latn-RS" dirty="0">
                <a:latin typeface="+mj-lt"/>
              </a:rPr>
              <a:t>d</a:t>
            </a:r>
            <a:r>
              <a:rPr lang="sr-Latn-RS" dirty="0" smtClean="0">
                <a:latin typeface="+mj-lt"/>
              </a:rPr>
              <a:t>o razmene elektrona</a:t>
            </a:r>
          </a:p>
          <a:p>
            <a:endParaRPr lang="sr-Latn-RS" dirty="0">
              <a:latin typeface="+mj-lt"/>
            </a:endParaRPr>
          </a:p>
          <a:p>
            <a:endParaRPr lang="sr-Latn-RS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sr-Latn-RS" dirty="0" smtClean="0">
                <a:latin typeface="+mj-lt"/>
              </a:rPr>
              <a:t>Pored ovih dobro poznatih intermedijera, stacionarno stanje </a:t>
            </a:r>
          </a:p>
          <a:p>
            <a:r>
              <a:rPr lang="sr-Latn-RS" dirty="0" smtClean="0">
                <a:latin typeface="+mj-lt"/>
              </a:rPr>
              <a:t>je moguće primeniti i na mnoge druge hemijske vrste koje u datom sistemu</a:t>
            </a:r>
          </a:p>
          <a:p>
            <a:r>
              <a:rPr lang="sr-Latn-RS" dirty="0" smtClean="0">
                <a:latin typeface="+mj-lt"/>
              </a:rPr>
              <a:t>pokazuju veliku reaktivnost.</a:t>
            </a:r>
          </a:p>
          <a:p>
            <a:pPr marL="285750" indent="-285750">
              <a:buFont typeface="Arial" pitchFamily="34" charset="0"/>
              <a:buChar char="•"/>
            </a:pPr>
            <a:endParaRPr lang="sr-Latn-RS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endParaRPr lang="sr-Latn-RS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endParaRPr lang="sr-Latn-RS" dirty="0" smtClean="0"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endParaRPr lang="sr-Latn-RS" dirty="0" smtClean="0">
              <a:latin typeface="+mj-lt"/>
            </a:endParaRPr>
          </a:p>
          <a:p>
            <a:endParaRPr lang="sr-Latn-RS" dirty="0">
              <a:latin typeface="+mj-lt"/>
            </a:endParaRPr>
          </a:p>
          <a:p>
            <a:endParaRPr lang="sr-Latn-RS" dirty="0">
              <a:latin typeface="+mj-lt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26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301" x="5524500" y="1968500"/>
          <p14:tracePt t="3398" x="5530850" y="1968500"/>
          <p14:tracePt t="3408" x="5530850" y="1974850"/>
          <p14:tracePt t="3419" x="5537200" y="1974850"/>
          <p14:tracePt t="5995" x="5543550" y="1974850"/>
          <p14:tracePt t="6229" x="5549900" y="1981200"/>
          <p14:tracePt t="6270" x="5556250" y="1981200"/>
          <p14:tracePt t="6698" x="5562600" y="1987550"/>
          <p14:tracePt t="6739" x="5562600" y="1993900"/>
          <p14:tracePt t="7828" x="5562600" y="2000250"/>
          <p14:tracePt t="8714" x="5556250" y="2000250"/>
          <p14:tracePt t="8725" x="5549900" y="2000250"/>
          <p14:tracePt t="8735" x="5549900" y="2006600"/>
          <p14:tracePt t="8751" x="5537200" y="2006600"/>
          <p14:tracePt t="8751" x="5518150" y="2006600"/>
          <p14:tracePt t="8767" x="5511800" y="2012950"/>
          <p14:tracePt t="8784" x="5499100" y="2012950"/>
          <p14:tracePt t="8801" x="5486400" y="2012950"/>
          <p14:tracePt t="8817" x="5454650" y="2012950"/>
          <p14:tracePt t="8834" x="5397500" y="2012950"/>
          <p14:tracePt t="8851" x="5340350" y="2012950"/>
          <p14:tracePt t="8867" x="5213350" y="2012950"/>
          <p14:tracePt t="8884" x="5143500" y="2012950"/>
          <p14:tracePt t="8901" x="4997450" y="2012950"/>
          <p14:tracePt t="8917" x="4876800" y="2012950"/>
          <p14:tracePt t="8934" x="4819650" y="2012950"/>
          <p14:tracePt t="8951" x="4730750" y="2012950"/>
          <p14:tracePt t="8968" x="4686300" y="2012950"/>
          <p14:tracePt t="8984" x="4597400" y="2012950"/>
          <p14:tracePt t="9001" x="4552950" y="2012950"/>
          <p14:tracePt t="9017" x="4457700" y="2012950"/>
          <p14:tracePt t="9034" x="4356100" y="2012950"/>
          <p14:tracePt t="9051" x="4324350" y="2012950"/>
          <p14:tracePt t="9067" x="4273550" y="2012950"/>
          <p14:tracePt t="9084" x="4248150" y="2012950"/>
          <p14:tracePt t="9101" x="4235450" y="2012950"/>
          <p14:tracePt t="9117" x="4184650" y="2019300"/>
          <p14:tracePt t="9134" x="4140200" y="2019300"/>
          <p14:tracePt t="9151" x="4025900" y="2019300"/>
          <p14:tracePt t="9167" x="3937000" y="2025650"/>
          <p14:tracePt t="9184" x="3752850" y="2025650"/>
          <p14:tracePt t="9201" x="3581400" y="2025650"/>
          <p14:tracePt t="9217" x="3505200" y="2025650"/>
          <p14:tracePt t="9235" x="3371850" y="2025650"/>
          <p14:tracePt t="9249" x="3308350" y="2032000"/>
          <p14:tracePt t="9266" x="3194050" y="2044700"/>
          <p14:tracePt t="9284" x="3117850" y="2057400"/>
          <p14:tracePt t="9301" x="3079750" y="2063750"/>
          <p14:tracePt t="9317" x="3048000" y="2063750"/>
          <p14:tracePt t="9382" x="3054350" y="2063750"/>
          <p14:tracePt t="9393" x="3060700" y="2063750"/>
          <p14:tracePt t="9403" x="3067050" y="2063750"/>
          <p14:tracePt t="9403" x="3086100" y="2063750"/>
          <p14:tracePt t="9423" x="3117850" y="2063750"/>
          <p14:tracePt t="9434" x="3136900" y="2063750"/>
          <p14:tracePt t="9451" x="3175000" y="2063750"/>
          <p14:tracePt t="9467" x="3194050" y="2063750"/>
          <p14:tracePt t="9485" x="3251200" y="2063750"/>
          <p14:tracePt t="9501" x="3352800" y="2070100"/>
          <p14:tracePt t="9517" x="3409950" y="2082800"/>
          <p14:tracePt t="9534" x="3524250" y="2101850"/>
          <p14:tracePt t="9551" x="3581400" y="2114550"/>
          <p14:tracePt t="9567" x="3638550" y="2127250"/>
          <p14:tracePt t="9584" x="3657600" y="2133600"/>
          <p14:tracePt t="9671" x="3657600" y="2139950"/>
          <p14:tracePt t="9692" x="3651250" y="2146300"/>
          <p14:tracePt t="9702" x="3644900" y="2152650"/>
          <p14:tracePt t="9713" x="3625850" y="2165350"/>
          <p14:tracePt t="9723" x="3600450" y="2171700"/>
          <p14:tracePt t="9734" x="3562350" y="2178050"/>
          <p14:tracePt t="9735" x="3530600" y="2190750"/>
          <p14:tracePt t="9751" x="3422650" y="2222500"/>
          <p14:tracePt t="9767" x="3378200" y="2228850"/>
          <p14:tracePt t="9783" x="3263900" y="2254250"/>
          <p14:tracePt t="9800" x="3181350" y="2279650"/>
          <p14:tracePt t="9817" x="3149600" y="2286000"/>
          <p14:tracePt t="9832" x="3105150" y="2292350"/>
          <p14:tracePt t="9971" x="3111500" y="2292350"/>
          <p14:tracePt t="9981" x="3117850" y="2292350"/>
          <p14:tracePt t="9992" x="3136900" y="2292350"/>
          <p14:tracePt t="9997" x="3149600" y="2292350"/>
          <p14:tracePt t="10016" x="3168650" y="2292350"/>
          <p14:tracePt t="10017" x="3187700" y="2292350"/>
          <p14:tracePt t="10033" x="3219450" y="2292350"/>
          <p14:tracePt t="10050" x="3244850" y="2292350"/>
          <p14:tracePt t="17125" x="3244850" y="2298700"/>
          <p14:tracePt t="17135" x="3244850" y="2311400"/>
          <p14:tracePt t="17158" x="3244850" y="2324100"/>
          <p14:tracePt t="17175" x="3244850" y="2336800"/>
          <p14:tracePt t="17175" x="3244850" y="2349500"/>
          <p14:tracePt t="17182" x="3232150" y="2381250"/>
          <p14:tracePt t="17199" x="3232150" y="2393950"/>
          <p14:tracePt t="17216" x="3219450" y="2425700"/>
          <p14:tracePt t="17232" x="3213100" y="2444750"/>
          <p14:tracePt t="17232" x="3200400" y="2470150"/>
          <p14:tracePt t="17249" x="3187700" y="2495550"/>
          <p14:tracePt t="17266" x="3149600" y="2565400"/>
          <p14:tracePt t="17283" x="3117850" y="2603500"/>
          <p14:tracePt t="17299" x="3060700" y="2698750"/>
          <p14:tracePt t="17316" x="3009900" y="2768600"/>
          <p14:tracePt t="17333" x="2990850" y="2794000"/>
          <p14:tracePt t="17349" x="2965450" y="2825750"/>
          <p14:tracePt t="17366" x="2959100" y="2832100"/>
          <p14:tracePt t="17538" x="2959100" y="2819400"/>
          <p14:tracePt t="17549" x="2959100" y="2813050"/>
          <p14:tracePt t="17566" x="2959100" y="2800350"/>
          <p14:tracePt t="17566" x="2952750" y="2762250"/>
          <p14:tracePt t="17582" x="2946400" y="2743200"/>
          <p14:tracePt t="17600" x="2940050" y="2705100"/>
          <p14:tracePt t="17616" x="2933700" y="2686050"/>
          <p14:tracePt t="17633" x="2933700" y="2679700"/>
          <p14:tracePt t="17649" x="2921000" y="2673350"/>
          <p14:tracePt t="17684" x="2914650" y="2673350"/>
          <p14:tracePt t="17685" x="2914650" y="2667000"/>
          <p14:tracePt t="17699" x="2889250" y="2647950"/>
          <p14:tracePt t="17716" x="2870200" y="2641600"/>
          <p14:tracePt t="17732" x="2838450" y="2609850"/>
          <p14:tracePt t="17750" x="2806700" y="2597150"/>
          <p14:tracePt t="17766" x="2755900" y="2571750"/>
          <p14:tracePt t="17782" x="2711450" y="2552700"/>
          <p14:tracePt t="17799" x="2686050" y="2546350"/>
          <p14:tracePt t="17816" x="2635250" y="2533650"/>
          <p14:tracePt t="17833" x="2609850" y="2533650"/>
          <p14:tracePt t="17849" x="2546350" y="2527300"/>
          <p14:tracePt t="17866" x="2463800" y="2514600"/>
          <p14:tracePt t="17883" x="2425700" y="2501900"/>
          <p14:tracePt t="17899" x="2336800" y="2482850"/>
          <p14:tracePt t="17916" x="2279650" y="2470150"/>
          <p14:tracePt t="17933" x="2190750" y="2451100"/>
          <p14:tracePt t="17949" x="2095500" y="2432050"/>
          <p14:tracePt t="17966" x="2038350" y="2419350"/>
          <p14:tracePt t="17983" x="1943100" y="2413000"/>
          <p14:tracePt t="17999" x="1892300" y="2406650"/>
          <p14:tracePt t="18016" x="1784350" y="2406650"/>
          <p14:tracePt t="18032" x="1733550" y="2406650"/>
          <p14:tracePt t="18049" x="1619250" y="2406650"/>
          <p14:tracePt t="18066" x="1524000" y="2406650"/>
          <p14:tracePt t="18082" x="1479550" y="2406650"/>
          <p14:tracePt t="18100" x="1403350" y="2406650"/>
          <p14:tracePt t="18116" x="1377950" y="2406650"/>
          <p14:tracePt t="18133" x="1327150" y="2406650"/>
          <p14:tracePt t="18149" x="1301750" y="2413000"/>
          <p14:tracePt t="18166" x="1289050" y="2425700"/>
          <p14:tracePt t="18183" x="1270000" y="2438400"/>
          <p14:tracePt t="18199" x="1263650" y="2444750"/>
          <p14:tracePt t="18216" x="1263650" y="2457450"/>
          <p14:tracePt t="18232" x="1250950" y="2482850"/>
          <p14:tracePt t="18269" x="1244600" y="2495550"/>
          <p14:tracePt t="18282" x="1244600" y="2501900"/>
          <p14:tracePt t="18283" x="1238250" y="2508250"/>
          <p14:tracePt t="18299" x="1238250" y="2527300"/>
          <p14:tracePt t="18316" x="1238250" y="2559050"/>
          <p14:tracePt t="18333" x="1250950" y="2571750"/>
          <p14:tracePt t="18349" x="1282700" y="2603500"/>
          <p14:tracePt t="18366" x="1308100" y="2616200"/>
          <p14:tracePt t="18383" x="1365250" y="2647950"/>
          <p14:tracePt t="18399" x="1447800" y="2679700"/>
          <p14:tracePt t="18416" x="1479550" y="2686050"/>
          <p14:tracePt t="18433" x="1543050" y="2698750"/>
          <p14:tracePt t="18449" x="1574800" y="2705100"/>
          <p14:tracePt t="18466" x="1619250" y="2711450"/>
          <p14:tracePt t="18483" x="1644650" y="2711450"/>
          <p14:tracePt t="18499" x="1657350" y="2711450"/>
          <p14:tracePt t="18516" x="1682750" y="2711450"/>
          <p14:tracePt t="18533" x="1695450" y="2711450"/>
          <p14:tracePt t="18549" x="1733550" y="2711450"/>
          <p14:tracePt t="18566" x="1765300" y="2711450"/>
          <p14:tracePt t="18583" x="1784350" y="2711450"/>
          <p14:tracePt t="18599" x="1816100" y="2711450"/>
          <p14:tracePt t="18617" x="1835150" y="2717800"/>
          <p14:tracePt t="18633" x="1866900" y="2717800"/>
          <p14:tracePt t="18649" x="1911350" y="2724150"/>
          <p14:tracePt t="18666" x="1936750" y="2724150"/>
          <p14:tracePt t="18683" x="1968500" y="2724150"/>
          <p14:tracePt t="18699" x="1987550" y="2724150"/>
          <p14:tracePt t="18716" x="2019300" y="2724150"/>
          <p14:tracePt t="18732" x="2051050" y="2724150"/>
          <p14:tracePt t="18750" x="2070100" y="2724150"/>
          <p14:tracePt t="18766" x="2101850" y="2724150"/>
          <p14:tracePt t="18783" x="2120900" y="2724150"/>
          <p14:tracePt t="18799" x="2152650" y="2724150"/>
          <p14:tracePt t="18816" x="2190750" y="2724150"/>
          <p14:tracePt t="18833" x="2209800" y="2724150"/>
          <p14:tracePt t="18849" x="2235200" y="2724150"/>
          <p14:tracePt t="18867" x="2247900" y="2724150"/>
          <p14:tracePt t="18882" x="2266950" y="2724150"/>
          <p14:tracePt t="18899" x="2279650" y="2724150"/>
          <p14:tracePt t="18916" x="2311400" y="2724150"/>
          <p14:tracePt t="18933" x="2355850" y="2724150"/>
          <p14:tracePt t="18949" x="2374900" y="2724150"/>
          <p14:tracePt t="18966" x="2438400" y="2730500"/>
          <p14:tracePt t="18983" x="2489200" y="2743200"/>
          <p14:tracePt t="18999" x="2520950" y="2749550"/>
          <p14:tracePt t="19016" x="2565400" y="2755900"/>
          <p14:tracePt t="19032" x="2578100" y="2762250"/>
          <p14:tracePt t="19049" x="2603500" y="2762250"/>
          <p14:tracePt t="19066" x="2616200" y="2762250"/>
          <p14:tracePt t="19083" x="2628900" y="2762250"/>
          <p14:tracePt t="19099" x="2641600" y="2762250"/>
          <p14:tracePt t="19167" x="2647950" y="2762250"/>
          <p14:tracePt t="19187" x="2654300" y="2762250"/>
          <p14:tracePt t="19218" x="2660650" y="2762250"/>
          <p14:tracePt t="19229" x="2667000" y="2762250"/>
          <p14:tracePt t="19250" x="2673350" y="2762250"/>
          <p14:tracePt t="19272" x="2686050" y="2762250"/>
          <p14:tracePt t="19281" x="2698750" y="2762250"/>
          <p14:tracePt t="19292" x="2711450" y="2762250"/>
          <p14:tracePt t="19308" x="2736850" y="2762250"/>
          <p14:tracePt t="19313" x="2768600" y="2768600"/>
          <p14:tracePt t="19316" x="2806700" y="2768600"/>
          <p14:tracePt t="19332" x="2870200" y="2768600"/>
          <p14:tracePt t="19349" x="2914650" y="2774950"/>
          <p14:tracePt t="19367" x="2927350" y="2774950"/>
          <p14:tracePt t="19438" x="2933700" y="2774950"/>
          <p14:tracePt t="19448" x="2940050" y="2774950"/>
          <p14:tracePt t="19470" x="2946400" y="2774950"/>
          <p14:tracePt t="19482" x="2952750" y="2774950"/>
          <p14:tracePt t="19499" x="2959100" y="2774950"/>
          <p14:tracePt t="20875" x="2971800" y="2774950"/>
          <p14:tracePt t="20885" x="2978150" y="2774950"/>
          <p14:tracePt t="20899" x="2990850" y="2774950"/>
          <p14:tracePt t="20900" x="3003550" y="2774950"/>
          <p14:tracePt t="20916" x="3028950" y="2774950"/>
          <p14:tracePt t="20933" x="3048000" y="2774950"/>
          <p14:tracePt t="20949" x="3054350" y="2774950"/>
          <p14:tracePt t="20966" x="3067050" y="2774950"/>
          <p14:tracePt t="21042" x="3073400" y="2774950"/>
          <p14:tracePt t="21057" x="3079750" y="2774950"/>
          <p14:tracePt t="21066" x="3086100" y="2774950"/>
          <p14:tracePt t="22399" x="3092450" y="2774950"/>
          <p14:tracePt t="22410" x="3098800" y="2774950"/>
          <p14:tracePt t="22440" x="3105150" y="2774950"/>
          <p14:tracePt t="22949" x="3111500" y="2774950"/>
          <p14:tracePt t="22990" x="3117850" y="2774950"/>
          <p14:tracePt t="23011" x="3124200" y="2774950"/>
          <p14:tracePt t="23021" x="3136900" y="2774950"/>
          <p14:tracePt t="23035" x="3149600" y="2774950"/>
          <p14:tracePt t="23052" x="3155950" y="2774950"/>
          <p14:tracePt t="23053" x="3162300" y="2774950"/>
          <p14:tracePt t="23068" x="3175000" y="2774950"/>
          <p14:tracePt t="23104" x="3181350" y="2774950"/>
          <p14:tracePt t="23109" x="3187700" y="2774950"/>
          <p14:tracePt t="23118" x="3194050" y="2774950"/>
          <p14:tracePt t="23134" x="3200400" y="2774950"/>
          <p14:tracePt t="23151" x="3206750" y="2774950"/>
          <p14:tracePt t="23197" x="3213100" y="2774950"/>
          <p14:tracePt t="23208" x="3219450" y="2774950"/>
          <p14:tracePt t="23218" x="3232150" y="2774950"/>
          <p14:tracePt t="23227" x="3251200" y="2774950"/>
          <p14:tracePt t="23235" x="3308350" y="2774950"/>
          <p14:tracePt t="23251" x="3352800" y="2774950"/>
          <p14:tracePt t="23268" x="3435350" y="2781300"/>
          <p14:tracePt t="23284" x="3467100" y="2781300"/>
          <p14:tracePt t="23301" x="3524250" y="2781300"/>
          <p14:tracePt t="23318" x="3568700" y="2787650"/>
          <p14:tracePt t="23334" x="3581400" y="2787650"/>
          <p14:tracePt t="23351" x="3632200" y="2787650"/>
          <p14:tracePt t="23368" x="3663950" y="2787650"/>
          <p14:tracePt t="23385" x="3746500" y="2794000"/>
          <p14:tracePt t="23401" x="3810000" y="2806700"/>
          <p14:tracePt t="23418" x="3848100" y="2813050"/>
          <p14:tracePt t="23435" x="3905250" y="2813050"/>
          <p14:tracePt t="23451" x="3937000" y="2819400"/>
          <p14:tracePt t="23468" x="4019550" y="2819400"/>
          <p14:tracePt t="23484" x="4127500" y="2819400"/>
          <p14:tracePt t="23502" x="4178300" y="2819400"/>
          <p14:tracePt t="23518" x="4267200" y="2819400"/>
          <p14:tracePt t="23535" x="4292600" y="2819400"/>
          <p14:tracePt t="23551" x="4337050" y="2819400"/>
          <p14:tracePt t="23568" x="4368800" y="2819400"/>
          <p14:tracePt t="23585" x="4394200" y="2819400"/>
          <p14:tracePt t="23601" x="4451350" y="2825750"/>
          <p14:tracePt t="23618" x="4495800" y="2832100"/>
          <p14:tracePt t="23634" x="4591050" y="2844800"/>
          <p14:tracePt t="23651" x="4660900" y="2863850"/>
          <p14:tracePt t="23668" x="4673600" y="2863850"/>
          <p14:tracePt t="23686" x="4705350" y="2870200"/>
          <p14:tracePt t="23701" x="4718050" y="2870200"/>
          <p14:tracePt t="23718" x="4743450" y="2876550"/>
          <p14:tracePt t="23735" x="4781550" y="2876550"/>
          <p14:tracePt t="23751" x="4800600" y="2882900"/>
          <p14:tracePt t="23768" x="4845050" y="2882900"/>
          <p14:tracePt t="23784" x="4857750" y="2882900"/>
          <p14:tracePt t="23801" x="4870450" y="2882900"/>
          <p14:tracePt t="23835" x="4876800" y="2882900"/>
          <p14:tracePt t="23866" x="4883150" y="2882900"/>
          <p14:tracePt t="23877" x="4889500" y="2882900"/>
          <p14:tracePt t="23887" x="4895850" y="2882900"/>
          <p14:tracePt t="23907" x="4908550" y="2882900"/>
          <p14:tracePt t="23918" x="4921250" y="2882900"/>
          <p14:tracePt t="23934" x="4927600" y="2882900"/>
          <p14:tracePt t="23935" x="4972050" y="2882900"/>
          <p14:tracePt t="23951" x="5003800" y="2882900"/>
          <p14:tracePt t="23968" x="5067300" y="2882900"/>
          <p14:tracePt t="23984" x="5105400" y="2882900"/>
          <p14:tracePt t="23984" x="5130800" y="2882900"/>
          <p14:tracePt t="24001" x="5149850" y="2882900"/>
          <p14:tracePt t="24018" x="5187950" y="2882900"/>
          <p14:tracePt t="24035" x="5194300" y="2882900"/>
          <p14:tracePt t="24051" x="5213350" y="2882900"/>
          <p14:tracePt t="24068" x="5219700" y="2882900"/>
          <p14:tracePt t="24084" x="5251450" y="2882900"/>
          <p14:tracePt t="24101" x="5283200" y="2882900"/>
          <p14:tracePt t="24118" x="5302250" y="2882900"/>
          <p14:tracePt t="24134" x="5334000" y="2882900"/>
          <p14:tracePt t="24151" x="5346700" y="2882900"/>
          <p14:tracePt t="24168" x="5372100" y="2882900"/>
          <p14:tracePt t="24185" x="5397500" y="2876550"/>
          <p14:tracePt t="24201" x="5410200" y="2870200"/>
          <p14:tracePt t="24218" x="5429250" y="2857500"/>
          <p14:tracePt t="24235" x="5435600" y="2857500"/>
          <p14:tracePt t="24251" x="5448300" y="2851150"/>
          <p14:tracePt t="24375" x="5448300" y="2844800"/>
          <p14:tracePt t="24406" x="5448300" y="2838450"/>
          <p14:tracePt t="24417" x="5448300" y="2825750"/>
          <p14:tracePt t="24443" x="5448300" y="2819400"/>
          <p14:tracePt t="24448" x="5448300" y="2806700"/>
          <p14:tracePt t="24451" x="5448300" y="2800350"/>
          <p14:tracePt t="24468" x="5441950" y="2787650"/>
          <p14:tracePt t="24484" x="5435600" y="2774950"/>
          <p14:tracePt t="24501" x="5422900" y="2762250"/>
          <p14:tracePt t="24518" x="5410200" y="2736850"/>
          <p14:tracePt t="24535" x="5397500" y="2717800"/>
          <p14:tracePt t="24551" x="5372100" y="2679700"/>
          <p14:tracePt t="24568" x="5353050" y="2635250"/>
          <p14:tracePt t="24584" x="5340350" y="2616200"/>
          <p14:tracePt t="24601" x="5327650" y="2590800"/>
          <p14:tracePt t="24618" x="5314950" y="2578100"/>
          <p14:tracePt t="24634" x="5302250" y="2546350"/>
          <p14:tracePt t="24651" x="5276850" y="2514600"/>
          <p14:tracePt t="24668" x="5264150" y="2508250"/>
          <p14:tracePt t="24685" x="5238750" y="2482850"/>
          <p14:tracePt t="24702" x="5219700" y="2470150"/>
          <p14:tracePt t="24718" x="5187950" y="2451100"/>
          <p14:tracePt t="24735" x="5118100" y="2432050"/>
          <p14:tracePt t="24751" x="5080000" y="2413000"/>
          <p14:tracePt t="24768" x="4991100" y="2393950"/>
          <p14:tracePt t="24784" x="4953000" y="2381250"/>
          <p14:tracePt t="24801" x="4870450" y="2355850"/>
          <p14:tracePt t="24818" x="4800600" y="2343150"/>
          <p14:tracePt t="24834" x="4762500" y="2336800"/>
          <p14:tracePt t="24851" x="4686300" y="2336800"/>
          <p14:tracePt t="24868" x="4641850" y="2336800"/>
          <p14:tracePt t="24884" x="4521200" y="2336800"/>
          <p14:tracePt t="24901" x="4394200" y="2336800"/>
          <p14:tracePt t="24918" x="4324350" y="2336800"/>
          <p14:tracePt t="24934" x="4216400" y="2336800"/>
          <p14:tracePt t="24951" x="4171950" y="2336800"/>
          <p14:tracePt t="24968" x="4083050" y="2336800"/>
          <p14:tracePt t="24984" x="3987800" y="2336800"/>
          <p14:tracePt t="25001" x="3943350" y="2336800"/>
          <p14:tracePt t="25018" x="3829050" y="2336800"/>
          <p14:tracePt t="25035" x="3778250" y="2336800"/>
          <p14:tracePt t="25051" x="3676650" y="2336800"/>
          <p14:tracePt t="25068" x="3600450" y="2336800"/>
          <p14:tracePt t="25084" x="3575050" y="2336800"/>
          <p14:tracePt t="25101" x="3530600" y="2336800"/>
          <p14:tracePt t="25118" x="3511550" y="2336800"/>
          <p14:tracePt t="25134" x="3473450" y="2336800"/>
          <p14:tracePt t="25151" x="3441700" y="2336800"/>
          <p14:tracePt t="25168" x="3422650" y="2336800"/>
          <p14:tracePt t="25185" x="3397250" y="2349500"/>
          <p14:tracePt t="25201" x="3378200" y="2355850"/>
          <p14:tracePt t="25218" x="3352800" y="2374900"/>
          <p14:tracePt t="25234" x="3333750" y="2381250"/>
          <p14:tracePt t="25251" x="3321050" y="2387600"/>
          <p14:tracePt t="25268" x="3308350" y="2400300"/>
          <p14:tracePt t="25284" x="3302000" y="2406650"/>
          <p14:tracePt t="25301" x="3295650" y="2413000"/>
          <p14:tracePt t="25318" x="3295650" y="2419350"/>
          <p14:tracePt t="25335" x="3289300" y="2425700"/>
          <p14:tracePt t="25351" x="3282950" y="2432050"/>
          <p14:tracePt t="25368" x="3276600" y="2438400"/>
          <p14:tracePt t="25384" x="3270250" y="2444750"/>
          <p14:tracePt t="25401" x="3257550" y="2457450"/>
          <p14:tracePt t="25419" x="3251200" y="2463800"/>
          <p14:tracePt t="25434" x="3238500" y="2470150"/>
          <p14:tracePt t="25452" x="3232150" y="2476500"/>
          <p14:tracePt t="25468" x="3219450" y="2482850"/>
          <p14:tracePt t="25484" x="3206750" y="2495550"/>
          <p14:tracePt t="25501" x="3200400" y="2508250"/>
          <p14:tracePt t="25518" x="3181350" y="2527300"/>
          <p14:tracePt t="25535" x="3175000" y="2533650"/>
          <p14:tracePt t="25551" x="3162300" y="2540000"/>
          <p14:tracePt t="25568" x="3155950" y="2546350"/>
          <p14:tracePt t="25584" x="3155950" y="2559050"/>
          <p14:tracePt t="25601" x="3149600" y="2571750"/>
          <p14:tracePt t="25618" x="3149600" y="2578100"/>
          <p14:tracePt t="25634" x="3143250" y="2603500"/>
          <p14:tracePt t="25651" x="3143250" y="2609850"/>
          <p14:tracePt t="25668" x="3143250" y="2628900"/>
          <p14:tracePt t="25685" x="3143250" y="2654300"/>
          <p14:tracePt t="25702" x="3143250" y="2660650"/>
          <p14:tracePt t="25718" x="3143250" y="2673350"/>
          <p14:tracePt t="25735" x="3149600" y="2686050"/>
          <p14:tracePt t="25751" x="3149600" y="2692400"/>
          <p14:tracePt t="25768" x="3162300" y="2705100"/>
          <p14:tracePt t="25805" x="3162300" y="2711450"/>
          <p14:tracePt t="25818" x="3168650" y="2711450"/>
          <p14:tracePt t="25825" x="3175000" y="2717800"/>
          <p14:tracePt t="25834" x="3181350" y="2717800"/>
          <p14:tracePt t="25897" x="3181350" y="2724150"/>
          <p14:tracePt t="25920" x="3187700" y="2730500"/>
          <p14:tracePt t="25942" x="3194050" y="2736850"/>
          <p14:tracePt t="25943" x="3200400" y="2736850"/>
          <p14:tracePt t="25971" x="3206750" y="2736850"/>
          <p14:tracePt t="25984" x="3213100" y="2736850"/>
          <p14:tracePt t="26013" x="3219450" y="2736850"/>
          <p14:tracePt t="26020" x="3225800" y="2736850"/>
          <p14:tracePt t="26035" x="3232150" y="2736850"/>
          <p14:tracePt t="26055" x="3238500" y="2736850"/>
          <p14:tracePt t="26067" x="3244850" y="2736850"/>
          <p14:tracePt t="26068" x="3251200" y="2736850"/>
          <p14:tracePt t="26084" x="3257550" y="2736850"/>
          <p14:tracePt t="26281" x="3251200" y="2736850"/>
          <p14:tracePt t="26323" x="3244850" y="2736850"/>
          <p14:tracePt t="26333" x="3244850" y="2743200"/>
          <p14:tracePt t="26344" x="3238500" y="2743200"/>
          <p14:tracePt t="26365" x="3232150" y="2749550"/>
          <p14:tracePt t="26377" x="3219450" y="2749550"/>
          <p14:tracePt t="26385" x="3206750" y="2755900"/>
          <p14:tracePt t="26386" x="3187700" y="2755900"/>
          <p14:tracePt t="26401" x="3143250" y="2755900"/>
          <p14:tracePt t="26418" x="3124200" y="2762250"/>
          <p14:tracePt t="26436" x="3079750" y="2762250"/>
          <p14:tracePt t="26450" x="3060700" y="2762250"/>
          <p14:tracePt t="26467" x="3028950" y="2762250"/>
          <p14:tracePt t="26483" x="3009900" y="2762250"/>
          <p14:tracePt t="26500" x="2965450" y="2762250"/>
          <p14:tracePt t="26517" x="2908300" y="2762250"/>
          <p14:tracePt t="26533" x="2889250" y="2762250"/>
          <p14:tracePt t="26550" x="2819400" y="2762250"/>
          <p14:tracePt t="26567" x="2794000" y="2762250"/>
          <p14:tracePt t="26583" x="2736850" y="2762250"/>
          <p14:tracePt t="26600" x="2698750" y="2762250"/>
          <p14:tracePt t="26616" x="2679700" y="2762250"/>
          <p14:tracePt t="26633" x="2641600" y="2762250"/>
          <p14:tracePt t="26650" x="2622550" y="2762250"/>
          <p14:tracePt t="26666" x="2584450" y="2762250"/>
          <p14:tracePt t="26685" x="2552700" y="2762250"/>
          <p14:tracePt t="26701" x="2533650" y="2762250"/>
          <p14:tracePt t="26719" x="2495550" y="2762250"/>
          <p14:tracePt t="26735" x="2476500" y="2762250"/>
          <p14:tracePt t="26751" x="2425700" y="2762250"/>
          <p14:tracePt t="26768" x="2387600" y="2762250"/>
          <p14:tracePt t="26784" x="2368550" y="2762250"/>
          <p14:tracePt t="26801" x="2324100" y="2762250"/>
          <p14:tracePt t="26818" x="2311400" y="2762250"/>
          <p14:tracePt t="26834" x="2260600" y="2762250"/>
          <p14:tracePt t="26851" x="2216150" y="2762250"/>
          <p14:tracePt t="26869" x="2197100" y="2762250"/>
          <p14:tracePt t="26884" x="2139950" y="2762250"/>
          <p14:tracePt t="26901" x="2114550" y="2762250"/>
          <p14:tracePt t="26918" x="2025650" y="2762250"/>
          <p14:tracePt t="26934" x="1936750" y="2762250"/>
          <p14:tracePt t="26951" x="1885950" y="2762250"/>
          <p14:tracePt t="26968" x="1816100" y="2762250"/>
          <p14:tracePt t="26985" x="1784350" y="2762250"/>
          <p14:tracePt t="27001" x="1758950" y="2762250"/>
          <p14:tracePt t="27018" x="1733550" y="2762250"/>
          <p14:tracePt t="27034" x="1720850" y="2762250"/>
          <p14:tracePt t="27051" x="1676400" y="2762250"/>
          <p14:tracePt t="27068" x="1651000" y="2762250"/>
          <p14:tracePt t="27084" x="1587500" y="2762250"/>
          <p14:tracePt t="27101" x="1530350" y="2762250"/>
          <p14:tracePt t="27118" x="1504950" y="2762250"/>
          <p14:tracePt t="27135" x="1466850" y="2762250"/>
          <p14:tracePt t="27151" x="1447800" y="2762250"/>
          <p14:tracePt t="27168" x="1416050" y="2762250"/>
          <p14:tracePt t="27185" x="1403350" y="2762250"/>
          <p14:tracePt t="27446" x="1409700" y="2762250"/>
          <p14:tracePt t="27456" x="1422400" y="2762250"/>
          <p14:tracePt t="27466" x="1460500" y="2762250"/>
          <p14:tracePt t="27488" x="1479550" y="2762250"/>
          <p14:tracePt t="27488" x="1504950" y="2762250"/>
          <p14:tracePt t="27501" x="1574800" y="2762250"/>
          <p14:tracePt t="27518" x="1612900" y="2762250"/>
          <p14:tracePt t="27534" x="1746250" y="2762250"/>
          <p14:tracePt t="27551" x="1835150" y="2762250"/>
          <p14:tracePt t="27568" x="2012950" y="2762250"/>
          <p14:tracePt t="27584" x="2197100" y="2762250"/>
          <p14:tracePt t="27601" x="2273300" y="2762250"/>
          <p14:tracePt t="27618" x="2362200" y="2762250"/>
          <p14:tracePt t="27634" x="2393950" y="2762250"/>
          <p14:tracePt t="27651" x="2444750" y="2762250"/>
          <p14:tracePt t="27668" x="2476500" y="2762250"/>
          <p14:tracePt t="27668" x="2520950" y="2762250"/>
          <p14:tracePt t="27684" x="2584450" y="2762250"/>
          <p14:tracePt t="27701" x="2717800" y="2762250"/>
          <p14:tracePt t="27718" x="2781300" y="2762250"/>
          <p14:tracePt t="27735" x="2895600" y="2768600"/>
          <p14:tracePt t="27751" x="2952750" y="2768600"/>
          <p14:tracePt t="27768" x="2959100" y="2768600"/>
          <p14:tracePt t="27784" x="2990850" y="2774950"/>
          <p14:tracePt t="27801" x="3009900" y="2774950"/>
          <p14:tracePt t="27818" x="3048000" y="2774950"/>
          <p14:tracePt t="27835" x="3086100" y="2774950"/>
          <p14:tracePt t="27851" x="3098800" y="2774950"/>
          <p14:tracePt t="27868" x="3111500" y="2774950"/>
          <p14:tracePt t="28198" x="3111500" y="2781300"/>
          <p14:tracePt t="28229" x="3105150" y="2781300"/>
          <p14:tracePt t="28243" x="3092450" y="2781300"/>
          <p14:tracePt t="28243" x="3086100" y="2787650"/>
          <p14:tracePt t="28251" x="3067050" y="2787650"/>
          <p14:tracePt t="28268" x="3022600" y="2794000"/>
          <p14:tracePt t="28284" x="2997200" y="2794000"/>
          <p14:tracePt t="28301" x="2940050" y="2794000"/>
          <p14:tracePt t="28319" x="2882900" y="2800350"/>
          <p14:tracePt t="28334" x="2857500" y="2800350"/>
          <p14:tracePt t="28351" x="2806700" y="2800350"/>
          <p14:tracePt t="28368" x="2781300" y="2806700"/>
          <p14:tracePt t="28384" x="2730500" y="2806700"/>
          <p14:tracePt t="28401" x="2692400" y="2806700"/>
          <p14:tracePt t="28418" x="2686050" y="2806700"/>
          <p14:tracePt t="28434" x="2667000" y="2806700"/>
          <p14:tracePt t="28451" x="2654300" y="2806700"/>
          <p14:tracePt t="28468" x="2647950" y="2806700"/>
          <p14:tracePt t="33779" x="2647950" y="2813050"/>
          <p14:tracePt t="33820" x="2647950" y="2819400"/>
          <p14:tracePt t="33861" x="2647950" y="2825750"/>
          <p14:tracePt t="33913" x="2641600" y="2825750"/>
          <p14:tracePt t="34066" x="2641600" y="2832100"/>
          <p14:tracePt t="34097" x="2641600" y="2838450"/>
          <p14:tracePt t="34108" x="2635250" y="2838450"/>
          <p14:tracePt t="34128" x="2628900" y="2838450"/>
          <p14:tracePt t="34139" x="2628900" y="2844800"/>
          <p14:tracePt t="34160" x="2622550" y="2844800"/>
          <p14:tracePt t="34170" x="2622550" y="2851150"/>
          <p14:tracePt t="34180" x="2616200" y="2851150"/>
          <p14:tracePt t="34185" x="2597150" y="2863850"/>
          <p14:tracePt t="34201" x="2584450" y="2870200"/>
          <p14:tracePt t="34218" x="2552700" y="2882900"/>
          <p14:tracePt t="34234" x="2533650" y="2895600"/>
          <p14:tracePt t="34251" x="2495550" y="2908300"/>
          <p14:tracePt t="34268" x="2470150" y="2914650"/>
          <p14:tracePt t="34284" x="2457450" y="2914650"/>
          <p14:tracePt t="34301" x="2432050" y="2927350"/>
          <p14:tracePt t="34318" x="2419350" y="2933700"/>
          <p14:tracePt t="34334" x="2374900" y="2952750"/>
          <p14:tracePt t="34352" x="2324100" y="2971800"/>
          <p14:tracePt t="34368" x="2298700" y="2978150"/>
          <p14:tracePt t="34385" x="2254250" y="2997200"/>
          <p14:tracePt t="34401" x="2235200" y="3009900"/>
          <p14:tracePt t="34418" x="2197100" y="3022600"/>
          <p14:tracePt t="34434" x="2159000" y="3035300"/>
          <p14:tracePt t="34451" x="2139950" y="3041650"/>
          <p14:tracePt t="34468" x="2089150" y="3054350"/>
          <p14:tracePt t="34484" x="2051050" y="3054350"/>
          <p14:tracePt t="34501" x="1993900" y="3060700"/>
          <p14:tracePt t="34518" x="1949450" y="3067050"/>
          <p14:tracePt t="34534" x="1936750" y="3067050"/>
          <p14:tracePt t="34551" x="1892300" y="3073400"/>
          <p14:tracePt t="34568" x="1873250" y="3073400"/>
          <p14:tracePt t="34584" x="1822450" y="3079750"/>
          <p14:tracePt t="34601" x="1765300" y="3086100"/>
          <p14:tracePt t="34619" x="1733550" y="3086100"/>
          <p14:tracePt t="34634" x="1670050" y="3086100"/>
          <p14:tracePt t="34651" x="1644650" y="3086100"/>
          <p14:tracePt t="34668" x="1600200" y="3086100"/>
          <p14:tracePt t="34684" x="1555750" y="3086100"/>
          <p14:tracePt t="34701" x="1530350" y="3086100"/>
          <p14:tracePt t="34718" x="1473200" y="3086100"/>
          <p14:tracePt t="34734" x="1441450" y="3086100"/>
          <p14:tracePt t="34751" x="1390650" y="3086100"/>
          <p14:tracePt t="34768" x="1352550" y="3086100"/>
          <p14:tracePt t="34784" x="1333500" y="3086100"/>
          <p14:tracePt t="34801" x="1301750" y="3086100"/>
          <p14:tracePt t="34836" x="1289050" y="3086100"/>
          <p14:tracePt t="34836" x="1282700" y="3086100"/>
          <p14:tracePt t="40544" x="1289050" y="3086100"/>
          <p14:tracePt t="40560" x="1295400" y="3086100"/>
          <p14:tracePt t="40560" x="1301750" y="3086100"/>
          <p14:tracePt t="40568" x="1314450" y="3086100"/>
          <p14:tracePt t="40584" x="1333500" y="3086100"/>
          <p14:tracePt t="40601" x="1352550" y="3086100"/>
          <p14:tracePt t="40618" x="1358900" y="3086100"/>
          <p14:tracePt t="40634" x="1371600" y="3086100"/>
          <p14:tracePt t="40651" x="1384300" y="3086100"/>
          <p14:tracePt t="40668" x="1403350" y="3086100"/>
          <p14:tracePt t="40684" x="1441450" y="3086100"/>
          <p14:tracePt t="40701" x="1460500" y="3086100"/>
          <p14:tracePt t="40718" x="1498600" y="3086100"/>
          <p14:tracePt t="40734" x="1517650" y="3086100"/>
          <p14:tracePt t="40751" x="1555750" y="3086100"/>
          <p14:tracePt t="40768" x="1587500" y="3086100"/>
          <p14:tracePt t="40784" x="1593850" y="3086100"/>
          <p14:tracePt t="40801" x="1631950" y="3086100"/>
          <p14:tracePt t="40818" x="1644650" y="3086100"/>
          <p14:tracePt t="40834" x="1695450" y="3086100"/>
          <p14:tracePt t="40851" x="1758950" y="3086100"/>
          <p14:tracePt t="40868" x="1797050" y="3086100"/>
          <p14:tracePt t="40884" x="1860550" y="3086100"/>
          <p14:tracePt t="40901" x="1885950" y="3086100"/>
          <p14:tracePt t="40918" x="1949450" y="3086100"/>
          <p14:tracePt t="40934" x="2000250" y="3086100"/>
          <p14:tracePt t="40951" x="2025650" y="3086100"/>
          <p14:tracePt t="40968" x="2076450" y="3086100"/>
          <p14:tracePt t="40984" x="2108200" y="3086100"/>
          <p14:tracePt t="41001" x="2165350" y="3086100"/>
          <p14:tracePt t="41018" x="2241550" y="3086100"/>
          <p14:tracePt t="41034" x="2286000" y="3086100"/>
          <p14:tracePt t="41051" x="2362200" y="3086100"/>
          <p14:tracePt t="41068" x="2406650" y="3086100"/>
          <p14:tracePt t="41084" x="2482850" y="3086100"/>
          <p14:tracePt t="41101" x="2552700" y="3086100"/>
          <p14:tracePt t="41118" x="2584450" y="3086100"/>
          <p14:tracePt t="41134" x="2635250" y="3086100"/>
          <p14:tracePt t="41151" x="2660650" y="3086100"/>
          <p14:tracePt t="41168" x="2698750" y="3086100"/>
          <p14:tracePt t="41184" x="2743200" y="3086100"/>
          <p14:tracePt t="41201" x="2762250" y="3086100"/>
          <p14:tracePt t="41218" x="2813050" y="3092450"/>
          <p14:tracePt t="41234" x="2838450" y="3098800"/>
          <p14:tracePt t="41251" x="2895600" y="3105150"/>
          <p14:tracePt t="41268" x="2921000" y="3111500"/>
          <p14:tracePt t="41268" x="2940050" y="3117850"/>
          <p14:tracePt t="41284" x="2965450" y="3117850"/>
          <p14:tracePt t="41301" x="2990850" y="3124200"/>
          <p14:tracePt t="41318" x="3009900" y="3124200"/>
          <p14:tracePt t="41334" x="3041650" y="3124200"/>
          <p14:tracePt t="41351" x="3054350" y="3124200"/>
          <p14:tracePt t="41368" x="3079750" y="3124200"/>
          <p14:tracePt t="41384" x="3105150" y="3124200"/>
          <p14:tracePt t="41401" x="3117850" y="3124200"/>
          <p14:tracePt t="41418" x="3136900" y="3124200"/>
          <p14:tracePt t="41435" x="3149600" y="3124200"/>
          <p14:tracePt t="41451" x="3175000" y="3124200"/>
          <p14:tracePt t="41468" x="3206750" y="3124200"/>
          <p14:tracePt t="41484" x="3225800" y="3124200"/>
          <p14:tracePt t="41501" x="3276600" y="3124200"/>
          <p14:tracePt t="41518" x="3289300" y="3124200"/>
          <p14:tracePt t="41534" x="3321050" y="3124200"/>
          <p14:tracePt t="41551" x="3346450" y="3124200"/>
          <p14:tracePt t="41568" x="3359150" y="3124200"/>
          <p14:tracePt t="41584" x="3390900" y="3124200"/>
          <p14:tracePt t="41601" x="3416300" y="3124200"/>
          <p14:tracePt t="41618" x="3473450" y="3124200"/>
          <p14:tracePt t="41634" x="3543300" y="3124200"/>
          <p14:tracePt t="41651" x="3575050" y="3124200"/>
          <p14:tracePt t="41668" x="3632200" y="3124200"/>
          <p14:tracePt t="41684" x="3657600" y="3124200"/>
          <p14:tracePt t="41701" x="3714750" y="3124200"/>
          <p14:tracePt t="41718" x="3771900" y="3124200"/>
          <p14:tracePt t="41734" x="3816350" y="3124200"/>
          <p14:tracePt t="41751" x="3879850" y="3124200"/>
          <p14:tracePt t="41768" x="3924300" y="3124200"/>
          <p14:tracePt t="41784" x="3981450" y="3124200"/>
          <p14:tracePt t="41801" x="4038600" y="3124200"/>
          <p14:tracePt t="41818" x="4064000" y="3124200"/>
          <p14:tracePt t="41834" x="4127500" y="3124200"/>
          <p14:tracePt t="41851" x="4165600" y="3124200"/>
          <p14:tracePt t="41868" x="4273550" y="3124200"/>
          <p14:tracePt t="41884" x="4381500" y="3124200"/>
          <p14:tracePt t="41901" x="4425950" y="3124200"/>
          <p14:tracePt t="41918" x="4514850" y="3124200"/>
          <p14:tracePt t="41935" x="4546600" y="3124200"/>
          <p14:tracePt t="41951" x="4603750" y="3124200"/>
          <p14:tracePt t="41968" x="4679950" y="3124200"/>
          <p14:tracePt t="41984" x="4718050" y="3124200"/>
          <p14:tracePt t="42001" x="4806950" y="3124200"/>
          <p14:tracePt t="42018" x="4851400" y="3124200"/>
          <p14:tracePt t="42034" x="4914900" y="3124200"/>
          <p14:tracePt t="42051" x="4940300" y="3124200"/>
          <p14:tracePt t="42051" x="4959350" y="3124200"/>
          <p14:tracePt t="42068" x="4972050" y="3124200"/>
          <p14:tracePt t="42084" x="5010150" y="3124200"/>
          <p14:tracePt t="42101" x="5035550" y="3124200"/>
          <p14:tracePt t="42118" x="5099050" y="3124200"/>
          <p14:tracePt t="42134" x="5187950" y="3124200"/>
          <p14:tracePt t="42151" x="5232400" y="3124200"/>
          <p14:tracePt t="42168" x="5321300" y="3124200"/>
          <p14:tracePt t="42184" x="5353050" y="3124200"/>
          <p14:tracePt t="42201" x="5410200" y="3124200"/>
          <p14:tracePt t="42216" x="5435600" y="3124200"/>
          <p14:tracePt t="42233" x="5499100" y="3124200"/>
          <p14:tracePt t="42251" x="5575300" y="3124200"/>
          <p14:tracePt t="42268" x="5619750" y="3124200"/>
          <p14:tracePt t="42284" x="5721350" y="3124200"/>
          <p14:tracePt t="42301" x="5765800" y="3124200"/>
          <p14:tracePt t="42301" x="5810250" y="3124200"/>
          <p14:tracePt t="42318" x="5854700" y="3124200"/>
          <p14:tracePt t="42334" x="5911850" y="3124200"/>
          <p14:tracePt t="42351" x="5930900" y="3124200"/>
          <p14:tracePt t="42368" x="5943600" y="3124200"/>
          <p14:tracePt t="42411" x="5949950" y="3124200"/>
          <p14:tracePt t="42421" x="5962650" y="3124200"/>
          <p14:tracePt t="42434" x="5969000" y="3124200"/>
          <p14:tracePt t="42434" x="5981700" y="3124200"/>
          <p14:tracePt t="42451" x="6013450" y="3124200"/>
          <p14:tracePt t="42468" x="6045200" y="3124200"/>
          <p14:tracePt t="42484" x="6051550" y="3124200"/>
          <p14:tracePt t="42535" x="6057900" y="3124200"/>
          <p14:tracePt t="42556" x="6064250" y="3124200"/>
          <p14:tracePt t="42576" x="6070600" y="3124200"/>
          <p14:tracePt t="45181" x="6076950" y="3124200"/>
          <p14:tracePt t="45193" x="6083300" y="3124200"/>
          <p14:tracePt t="45243" x="6089650" y="3124200"/>
          <p14:tracePt t="45254" x="6096000" y="3124200"/>
          <p14:tracePt t="45266" x="6102350" y="3124200"/>
          <p14:tracePt t="45316" x="6108700" y="3124200"/>
          <p14:tracePt t="45337" x="6115050" y="3124200"/>
          <p14:tracePt t="45358" x="6121400" y="3124200"/>
          <p14:tracePt t="45378" x="6127750" y="3124200"/>
          <p14:tracePt t="45388" x="6140450" y="3124200"/>
          <p14:tracePt t="45410" x="6146800" y="3124200"/>
          <p14:tracePt t="45421" x="6153150" y="3124200"/>
          <p14:tracePt t="45452" x="6159500" y="3124200"/>
          <p14:tracePt t="45472" x="6165850" y="3124200"/>
          <p14:tracePt t="45483" x="6172200" y="3124200"/>
          <p14:tracePt t="45503" x="6184900" y="3124200"/>
          <p14:tracePt t="45514" x="6197600" y="3124200"/>
          <p14:tracePt t="45526" x="6203950" y="3124200"/>
          <p14:tracePt t="45536" x="6210300" y="3124200"/>
          <p14:tracePt t="45536" x="6216650" y="3124200"/>
          <p14:tracePt t="45551" x="6229350" y="3124200"/>
          <p14:tracePt t="51427" x="6229350" y="3130550"/>
          <p14:tracePt t="51437" x="6223000" y="3130550"/>
          <p14:tracePt t="51451" x="6216650" y="3130550"/>
          <p14:tracePt t="51451" x="6210300" y="3130550"/>
          <p14:tracePt t="51467" x="6197600" y="3136900"/>
          <p14:tracePt t="51484" x="6172200" y="3136900"/>
          <p14:tracePt t="51501" x="6146800" y="3136900"/>
          <p14:tracePt t="51517" x="6096000" y="3136900"/>
          <p14:tracePt t="51534" x="6076950" y="3136900"/>
          <p14:tracePt t="51550" x="6007100" y="3136900"/>
          <p14:tracePt t="51568" x="5956300" y="3136900"/>
          <p14:tracePt t="51584" x="5937250" y="3136900"/>
          <p14:tracePt t="51601" x="5880100" y="3136900"/>
          <p14:tracePt t="51617" x="5842000" y="3136900"/>
          <p14:tracePt t="51634" x="5746750" y="3136900"/>
          <p14:tracePt t="51650" x="5607050" y="3136900"/>
          <p14:tracePt t="51667" x="5537200" y="3136900"/>
          <p14:tracePt t="51684" x="5391150" y="3136900"/>
          <p14:tracePt t="51700" x="5314950" y="3136900"/>
          <p14:tracePt t="51717" x="5194300" y="3136900"/>
          <p14:tracePt t="51734" x="5073650" y="3136900"/>
          <p14:tracePt t="51751" x="5016500" y="3136900"/>
          <p14:tracePt t="51767" x="4889500" y="3136900"/>
          <p14:tracePt t="51785" x="4819650" y="3136900"/>
          <p14:tracePt t="51800" x="4679950" y="3136900"/>
          <p14:tracePt t="51817" x="4616450" y="3136900"/>
          <p14:tracePt t="51834" x="4476750" y="3136900"/>
          <p14:tracePt t="51850" x="4368800" y="3136900"/>
          <p14:tracePt t="51867" x="4298950" y="3136900"/>
          <p14:tracePt t="51884" x="4191000" y="3136900"/>
          <p14:tracePt t="51900" x="4127500" y="3136900"/>
          <p14:tracePt t="51917" x="4006850" y="3136900"/>
          <p14:tracePt t="51934" x="3886200" y="3136900"/>
          <p14:tracePt t="51951" x="3829050" y="3136900"/>
          <p14:tracePt t="51967" x="3733800" y="3136900"/>
          <p14:tracePt t="51984" x="3676650" y="3136900"/>
          <p14:tracePt t="52000" x="3568700" y="3136900"/>
          <p14:tracePt t="52017" x="3429000" y="3136900"/>
          <p14:tracePt t="52034" x="3352800" y="3136900"/>
          <p14:tracePt t="52051" x="3213100" y="3136900"/>
          <p14:tracePt t="52067" x="3143250" y="3136900"/>
          <p14:tracePt t="52084" x="3028950" y="3136900"/>
          <p14:tracePt t="52101" x="2940050" y="3136900"/>
          <p14:tracePt t="52117" x="2882900" y="3136900"/>
          <p14:tracePt t="52134" x="2781300" y="3136900"/>
          <p14:tracePt t="52150" x="2730500" y="3136900"/>
          <p14:tracePt t="52167" x="2609850" y="3136900"/>
          <p14:tracePt t="52184" x="2501900" y="3136900"/>
          <p14:tracePt t="52201" x="2444750" y="3136900"/>
          <p14:tracePt t="52217" x="2336800" y="3136900"/>
          <p14:tracePt t="52234" x="2279650" y="3136900"/>
          <p14:tracePt t="52251" x="2171700" y="3136900"/>
          <p14:tracePt t="52267" x="2063750" y="3136900"/>
          <p14:tracePt t="52284" x="2006600" y="3136900"/>
          <p14:tracePt t="52300" x="1898650" y="3136900"/>
          <p14:tracePt t="52317" x="1841500" y="3136900"/>
          <p14:tracePt t="52334" x="1746250" y="3136900"/>
          <p14:tracePt t="52350" x="1644650" y="3136900"/>
          <p14:tracePt t="52367" x="1593850" y="3136900"/>
          <p14:tracePt t="52384" x="1473200" y="3136900"/>
          <p14:tracePt t="52401" x="1409700" y="3136900"/>
          <p14:tracePt t="52417" x="1295400" y="3136900"/>
          <p14:tracePt t="52434" x="1219200" y="3136900"/>
          <p14:tracePt t="52450" x="1187450" y="3136900"/>
          <p14:tracePt t="52467" x="1149350" y="3136900"/>
          <p14:tracePt t="52484" x="1143000" y="3136900"/>
          <p14:tracePt t="52500" x="1136650" y="3136900"/>
          <p14:tracePt t="52748" x="1143000" y="3136900"/>
          <p14:tracePt t="52768" x="1149350" y="3136900"/>
          <p14:tracePt t="52779" x="1162050" y="3136900"/>
          <p14:tracePt t="52792" x="1174750" y="3136900"/>
          <p14:tracePt t="52800" x="1200150" y="3136900"/>
          <p14:tracePt t="52801" x="1231900" y="3136900"/>
          <p14:tracePt t="52817" x="1320800" y="3130550"/>
          <p14:tracePt t="52834" x="1377950" y="3130550"/>
          <p14:tracePt t="52850" x="1479550" y="3130550"/>
          <p14:tracePt t="52867" x="1543050" y="3130550"/>
          <p14:tracePt t="52884" x="1568450" y="3130550"/>
          <p14:tracePt t="52901" x="1587500" y="3130550"/>
          <p14:tracePt t="52917" x="1606550" y="3130550"/>
          <p14:tracePt t="52934" x="1644650" y="3130550"/>
          <p14:tracePt t="52950" x="1733550" y="3130550"/>
          <p14:tracePt t="52967" x="1797050" y="3130550"/>
          <p14:tracePt t="52984" x="1905000" y="3130550"/>
          <p14:tracePt t="53000" x="1949450" y="3130550"/>
          <p14:tracePt t="53000" x="1987550" y="3130550"/>
          <p14:tracePt t="53017" x="2006600" y="3130550"/>
          <p14:tracePt t="53059" x="2012950" y="3130550"/>
          <p14:tracePt t="53079" x="2019300" y="3130550"/>
          <p14:tracePt t="53100" x="2025650" y="3130550"/>
          <p14:tracePt t="53335" x="2019300" y="3130550"/>
          <p14:tracePt t="53345" x="2012950" y="3130550"/>
          <p14:tracePt t="53351" x="2006600" y="3130550"/>
          <p14:tracePt t="53367" x="1987550" y="3130550"/>
          <p14:tracePt t="53367" x="1962150" y="3130550"/>
          <p14:tracePt t="53384" x="1898650" y="3130550"/>
          <p14:tracePt t="53401" x="1866900" y="3130550"/>
          <p14:tracePt t="53417" x="1784350" y="3130550"/>
          <p14:tracePt t="53434" x="1720850" y="3130550"/>
          <p14:tracePt t="53450" x="1689100" y="3130550"/>
          <p14:tracePt t="53467" x="1631950" y="3130550"/>
          <p14:tracePt t="53484" x="1587500" y="3130550"/>
          <p14:tracePt t="53500" x="1517650" y="3130550"/>
          <p14:tracePt t="53517" x="1473200" y="3130550"/>
          <p14:tracePt t="53534" x="1454150" y="3130550"/>
          <p14:tracePt t="53551" x="1435100" y="3130550"/>
          <p14:tracePt t="54440" x="1441450" y="3130550"/>
          <p14:tracePt t="54450" x="1454150" y="3130550"/>
          <p14:tracePt t="54461" x="1466850" y="3124200"/>
          <p14:tracePt t="54467" x="1536700" y="3124200"/>
          <p14:tracePt t="54484" x="1581150" y="3124200"/>
          <p14:tracePt t="54500" x="1676400" y="3117850"/>
          <p14:tracePt t="54517" x="1765300" y="3117850"/>
          <p14:tracePt t="54534" x="1809750" y="3117850"/>
          <p14:tracePt t="54550" x="1854200" y="3117850"/>
          <p14:tracePt t="54567" x="1873250" y="3117850"/>
          <p14:tracePt t="54584" x="1892300" y="3117850"/>
          <p14:tracePt t="54600" x="1905000" y="3117850"/>
          <p14:tracePt t="54617" x="1911350" y="3117850"/>
          <p14:tracePt t="54635" x="1917700" y="3117850"/>
          <p14:tracePt t="54740" x="1905000" y="3117850"/>
          <p14:tracePt t="54750" x="1898650" y="3117850"/>
          <p14:tracePt t="54761" x="1879600" y="3117850"/>
          <p14:tracePt t="54771" x="1860550" y="3117850"/>
          <p14:tracePt t="54783" x="1835150" y="3117850"/>
          <p14:tracePt t="54783" x="1822450" y="3117850"/>
          <p14:tracePt t="54799" x="1771650" y="3117850"/>
          <p14:tracePt t="54817" x="1720850" y="3117850"/>
          <p14:tracePt t="54834" x="1701800" y="3117850"/>
          <p14:tracePt t="54851" x="1657350" y="3117850"/>
          <p14:tracePt t="54867" x="1638300" y="3117850"/>
          <p14:tracePt t="54884" x="1631950" y="3117850"/>
          <p14:tracePt t="54978" x="1638300" y="3117850"/>
          <p14:tracePt t="54998" x="1644650" y="3117850"/>
          <p14:tracePt t="55019" x="1657350" y="3117850"/>
          <p14:tracePt t="55030" x="1663700" y="3117850"/>
          <p14:tracePt t="55040" x="1670050" y="3117850"/>
          <p14:tracePt t="55051" x="1682750" y="3117850"/>
          <p14:tracePt t="55051" x="1701800" y="3117850"/>
          <p14:tracePt t="55067" x="1746250" y="3117850"/>
          <p14:tracePt t="55084" x="1771650" y="3117850"/>
          <p14:tracePt t="55100" x="1828800" y="3117850"/>
          <p14:tracePt t="55117" x="1879600" y="3117850"/>
          <p14:tracePt t="55134" x="1892300" y="3117850"/>
          <p14:tracePt t="55150" x="1924050" y="3117850"/>
          <p14:tracePt t="55167" x="1930400" y="3117850"/>
          <p14:tracePt t="55184" x="1936750" y="3117850"/>
          <p14:tracePt t="57678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Lan</a:t>
            </a:r>
            <a:r>
              <a:rPr lang="sr-Latn-CS" altLang="en-US" sz="2400" u="sng" dirty="0"/>
              <a:t>č</a:t>
            </a:r>
            <a:r>
              <a:rPr lang="en-US" altLang="en-US" sz="2400" u="sng" dirty="0" err="1"/>
              <a:t>ane</a:t>
            </a:r>
            <a:r>
              <a:rPr lang="en-US" altLang="en-US" sz="2400" u="sng" dirty="0"/>
              <a:t> </a:t>
            </a:r>
            <a:r>
              <a:rPr lang="en-US" altLang="en-US" sz="2400" u="sng" dirty="0" err="1"/>
              <a:t>reakcije</a:t>
            </a:r>
            <a:endParaRPr lang="sr-Latn-CS" altLang="en-US" sz="2400" u="sng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Ukl</a:t>
            </a:r>
            <a:r>
              <a:rPr lang="en-US" altLang="en-US" sz="2400" dirty="0"/>
              <a:t>j</a:t>
            </a:r>
            <a:r>
              <a:rPr lang="sr-Latn-CS" altLang="en-US" sz="2400" dirty="0"/>
              <a:t>učuju reaktivne intermedijere: atome, radikale, jone it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u="sng" dirty="0"/>
              <a:t>Svaki formirani reaktivni intermedijer reaguje formirajući novi </a:t>
            </a:r>
            <a:r>
              <a:rPr lang="en-US" altLang="en-US" sz="2400" u="sng" dirty="0" err="1"/>
              <a:t>reaktivni</a:t>
            </a:r>
            <a:r>
              <a:rPr lang="en-US" altLang="en-US" sz="2400" u="sng" dirty="0"/>
              <a:t> </a:t>
            </a:r>
            <a:r>
              <a:rPr lang="en-US" altLang="en-US" sz="2400" u="sng" dirty="0" err="1"/>
              <a:t>intermedijer</a:t>
            </a:r>
            <a:r>
              <a:rPr lang="en-US" altLang="en-US" sz="2400" dirty="0"/>
              <a:t> </a:t>
            </a:r>
            <a:r>
              <a:rPr lang="sr-Latn-CS" altLang="en-US" sz="2400" dirty="0"/>
              <a:t> i tako pretvori mnogo molekula reaktanta u produkte.Tipična reakciona šema reakcija radikala bi bila:</a:t>
            </a:r>
            <a:endParaRPr lang="en-US" altLang="en-US" sz="2400" dirty="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381000" y="2743200"/>
            <a:ext cx="2819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R </a:t>
            </a:r>
            <a:r>
              <a:rPr lang="en-GB" altLang="en-US" sz="1800" b="1"/>
              <a:t>→</a:t>
            </a:r>
            <a:r>
              <a:rPr lang="sr-Latn-CS" altLang="en-US" sz="1800"/>
              <a:t> </a:t>
            </a:r>
            <a:r>
              <a:rPr lang="sr-Latn-CS" altLang="en-US" sz="2400" b="1">
                <a:cs typeface="Arial" charset="0"/>
              </a:rPr>
              <a:t>P+ 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927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A</a:t>
            </a:r>
            <a:r>
              <a:rPr lang="en-US" altLang="en-US" sz="2400" b="1" baseline="-25000"/>
              <a:t>2</a:t>
            </a:r>
            <a:r>
              <a:rPr lang="sr-Latn-CS" altLang="en-US" sz="2400" b="1"/>
              <a:t> </a:t>
            </a:r>
            <a:r>
              <a:rPr lang="en-GB" altLang="en-US" sz="2400" b="1">
                <a:cs typeface="Arial" charset="0"/>
              </a:rPr>
              <a:t>→ </a:t>
            </a:r>
            <a:r>
              <a:rPr lang="sr-Latn-CS" altLang="en-US" sz="2400" b="1">
                <a:cs typeface="Arial" charset="0"/>
              </a:rPr>
              <a:t>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381000" y="3657600"/>
            <a:ext cx="2057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</a:t>
            </a:r>
            <a:r>
              <a:rPr lang="en-GB" altLang="en-US" sz="2400" b="1"/>
              <a:t>→</a:t>
            </a:r>
            <a:r>
              <a:rPr lang="sr-Latn-CS" altLang="en-US" sz="2400"/>
              <a:t> </a:t>
            </a:r>
            <a:r>
              <a:rPr lang="sr-Latn-CS" altLang="en-US" sz="2400" b="1"/>
              <a:t>P</a:t>
            </a:r>
            <a:r>
              <a:rPr lang="sr-Latn-CS" altLang="en-US" sz="1800"/>
              <a:t> </a:t>
            </a:r>
            <a:r>
              <a:rPr lang="sr-Latn-CS" altLang="en-US" sz="2400" b="1">
                <a:cs typeface="Arial" charset="0"/>
              </a:rPr>
              <a:t>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3657600" y="2057400"/>
            <a:ext cx="363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Inicijacija ili formiranje radikala</a:t>
            </a:r>
            <a:r>
              <a:rPr lang="sr-Latn-CS" altLang="en-US" sz="1800"/>
              <a:t> </a:t>
            </a:r>
            <a:endParaRPr lang="en-GB" altLang="en-US" sz="1800"/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3657600" y="2590800"/>
            <a:ext cx="502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Razvoj ili p</a:t>
            </a:r>
            <a:r>
              <a:rPr lang="en-US" altLang="en-US" sz="1800" b="1"/>
              <a:t>r</a:t>
            </a:r>
            <a:r>
              <a:rPr lang="sr-Latn-CS" altLang="en-US" sz="1800" b="1"/>
              <a:t>opagacija, nastaje proizvod i nova reaktivna intermedijerna vrsta</a:t>
            </a:r>
            <a:endParaRPr lang="en-US" altLang="en-US" sz="1800" b="1"/>
          </a:p>
        </p:txBody>
      </p:sp>
      <p:sp>
        <p:nvSpPr>
          <p:cNvPr id="8200" name="Rectangle 11"/>
          <p:cNvSpPr>
            <a:spLocks noChangeArrowheads="1"/>
          </p:cNvSpPr>
          <p:nvPr/>
        </p:nvSpPr>
        <p:spPr bwMode="auto">
          <a:xfrm>
            <a:off x="3657600" y="3429000"/>
            <a:ext cx="5105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/>
              <a:t>Zaustavljanje ili terminacija, nastaju proizvod</a:t>
            </a:r>
            <a:r>
              <a:rPr lang="en-US" altLang="en-US" sz="1800" b="1"/>
              <a:t>i</a:t>
            </a:r>
            <a:r>
              <a:rPr lang="sr-Latn-CS" altLang="en-US" sz="1800" b="1"/>
              <a:t> kao stabilne vrste koje u procesu dalje ne reaguju</a:t>
            </a:r>
            <a:endParaRPr lang="en-GB" altLang="en-US" sz="1800" b="1"/>
          </a:p>
        </p:txBody>
      </p:sp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1447800" y="3505200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t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8202" name="Text Box 13"/>
          <p:cNvSpPr txBox="1">
            <a:spLocks noChangeArrowheads="1"/>
          </p:cNvSpPr>
          <p:nvPr/>
        </p:nvSpPr>
        <p:spPr bwMode="auto">
          <a:xfrm>
            <a:off x="1295400" y="25908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p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762000" y="182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i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228600" y="4876800"/>
            <a:ext cx="853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/>
              <a:t>Kinetička dužina lanca</a:t>
            </a:r>
            <a:r>
              <a:rPr lang="en-US" altLang="en-US" sz="2000" b="1"/>
              <a:t>, srednji broj propagacionih stupnjeva koji se dogodi pre terminacije</a:t>
            </a:r>
          </a:p>
        </p:txBody>
      </p:sp>
      <p:sp>
        <p:nvSpPr>
          <p:cNvPr id="8205" name="Text Box 17"/>
          <p:cNvSpPr txBox="1">
            <a:spLocks noChangeArrowheads="1"/>
          </p:cNvSpPr>
          <p:nvPr/>
        </p:nvSpPr>
        <p:spPr bwMode="auto">
          <a:xfrm>
            <a:off x="762000" y="5943600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Symbol" pitchFamily="18" charset="2"/>
              </a:rPr>
              <a:t>j =</a:t>
            </a:r>
          </a:p>
        </p:txBody>
      </p:sp>
      <p:sp>
        <p:nvSpPr>
          <p:cNvPr id="8206" name="Line 18"/>
          <p:cNvSpPr>
            <a:spLocks noChangeShapeType="1"/>
          </p:cNvSpPr>
          <p:nvPr/>
        </p:nvSpPr>
        <p:spPr bwMode="auto">
          <a:xfrm flipV="1">
            <a:off x="1295400" y="6160532"/>
            <a:ext cx="2466598" cy="11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Text Box 19"/>
          <p:cNvSpPr txBox="1">
            <a:spLocks noChangeArrowheads="1"/>
          </p:cNvSpPr>
          <p:nvPr/>
        </p:nvSpPr>
        <p:spPr bwMode="auto">
          <a:xfrm>
            <a:off x="1524000" y="6172200"/>
            <a:ext cx="21723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/>
              <a:t>Brzina</a:t>
            </a:r>
            <a:r>
              <a:rPr lang="en-US" altLang="en-US" sz="1800" b="1" dirty="0"/>
              <a:t> </a:t>
            </a:r>
            <a:r>
              <a:rPr lang="en-US" altLang="en-US" sz="1800" b="1" dirty="0" err="1" smtClean="0"/>
              <a:t>terminaci</a:t>
            </a:r>
            <a:r>
              <a:rPr lang="sr-Latn-RS" altLang="en-US" sz="1800" b="1" dirty="0" smtClean="0"/>
              <a:t>je</a:t>
            </a:r>
            <a:endParaRPr lang="en-US" altLang="en-US" sz="1800" b="1" dirty="0"/>
          </a:p>
        </p:txBody>
      </p:sp>
      <p:sp>
        <p:nvSpPr>
          <p:cNvPr id="8208" name="Text Box 20"/>
          <p:cNvSpPr txBox="1">
            <a:spLocks noChangeArrowheads="1"/>
          </p:cNvSpPr>
          <p:nvPr/>
        </p:nvSpPr>
        <p:spPr bwMode="auto">
          <a:xfrm>
            <a:off x="1371600" y="5791200"/>
            <a:ext cx="23903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/>
              <a:t>Brzina</a:t>
            </a:r>
            <a:r>
              <a:rPr lang="en-US" altLang="en-US" sz="1800" b="1" dirty="0"/>
              <a:t> </a:t>
            </a:r>
            <a:r>
              <a:rPr lang="en-US" altLang="en-US" sz="1800" b="1" dirty="0" smtClean="0"/>
              <a:t> </a:t>
            </a:r>
            <a:r>
              <a:rPr lang="en-US" altLang="en-US" sz="1800" b="1" dirty="0" err="1" smtClean="0"/>
              <a:t>propogaci</a:t>
            </a:r>
            <a:r>
              <a:rPr lang="sr-Latn-RS" altLang="en-US" sz="1800" b="1" dirty="0" smtClean="0"/>
              <a:t>je</a:t>
            </a:r>
            <a:endParaRPr lang="en-US" altLang="en-US" sz="1800" b="1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73" x="2686050" y="342900"/>
          <p14:tracePt t="7264" x="2692400" y="342900"/>
          <p14:tracePt t="7590" x="2698750" y="342900"/>
          <p14:tracePt t="7641" x="2698750" y="349250"/>
          <p14:tracePt t="7875" x="2698750" y="355600"/>
          <p14:tracePt t="7917" x="2698750" y="361950"/>
          <p14:tracePt t="7999" x="2698750" y="368300"/>
          <p14:tracePt t="8030" x="2698750" y="374650"/>
          <p14:tracePt t="8061" x="2698750" y="381000"/>
          <p14:tracePt t="8073" x="2698750" y="387350"/>
          <p14:tracePt t="8093" x="2698750" y="393700"/>
          <p14:tracePt t="8134" x="2698750" y="400050"/>
          <p14:tracePt t="8166" x="2698750" y="406400"/>
          <p14:tracePt t="8176" x="2692400" y="406400"/>
          <p14:tracePt t="8196" x="2692400" y="412750"/>
          <p14:tracePt t="8217" x="2692400" y="419100"/>
          <p14:tracePt t="8227" x="2692400" y="425450"/>
          <p14:tracePt t="8249" x="2692400" y="431800"/>
          <p14:tracePt t="8268" x="2692400" y="438150"/>
          <p14:tracePt t="8545" x="2692400" y="444500"/>
          <p14:tracePt t="8585" x="2692400" y="450850"/>
          <p14:tracePt t="8596" x="2692400" y="457200"/>
          <p14:tracePt t="8606" x="2686050" y="463550"/>
          <p14:tracePt t="8611" x="2686050" y="469900"/>
          <p14:tracePt t="8623" x="2679700" y="476250"/>
          <p14:tracePt t="8631" x="2673350" y="482600"/>
          <p14:tracePt t="8698" x="2673350" y="488950"/>
          <p14:tracePt t="8730" x="2667000" y="495300"/>
          <p14:tracePt t="8751" x="2660650" y="501650"/>
          <p14:tracePt t="8761" x="2654300" y="508000"/>
          <p14:tracePt t="8764" x="2654300" y="514350"/>
          <p14:tracePt t="8784" x="2647950" y="514350"/>
          <p14:tracePt t="8785" x="2641600" y="514350"/>
          <p14:tracePt t="8798" x="2635250" y="520700"/>
          <p14:tracePt t="8815" x="2628900" y="520700"/>
          <p14:tracePt t="8831" x="2628900" y="527050"/>
          <p14:tracePt t="8866" x="2622550" y="533400"/>
          <p14:tracePt t="8887" x="2622550" y="539750"/>
          <p14:tracePt t="8889" x="2616200" y="546100"/>
          <p14:tracePt t="8898" x="2616200" y="552450"/>
          <p14:tracePt t="8914" x="2603500" y="577850"/>
          <p14:tracePt t="8931" x="2597150" y="590550"/>
          <p14:tracePt t="8948" x="2590800" y="596900"/>
          <p14:tracePt t="8965" x="2590800" y="603250"/>
          <p14:tracePt t="8981" x="2584450" y="609600"/>
          <p14:tracePt t="8998" x="2578100" y="615950"/>
          <p14:tracePt t="9033" x="2571750" y="628650"/>
          <p14:tracePt t="9048" x="2565400" y="628650"/>
          <p14:tracePt t="9049" x="2559050" y="641350"/>
          <p14:tracePt t="9086" x="2552700" y="654050"/>
          <p14:tracePt t="9097" x="2546350" y="660400"/>
          <p14:tracePt t="9099" x="2540000" y="666750"/>
          <p14:tracePt t="9115" x="2540000" y="685800"/>
          <p14:tracePt t="9131" x="2533650" y="685800"/>
          <p14:tracePt t="9147" x="2533650" y="711200"/>
          <p14:tracePt t="9163" x="2533650" y="723900"/>
          <p14:tracePt t="9181" x="2533650" y="730250"/>
          <p14:tracePt t="10514" x="2540000" y="736600"/>
          <p14:tracePt t="10527" x="2546350" y="736600"/>
          <p14:tracePt t="10529" x="2546350" y="742950"/>
          <p14:tracePt t="10540" x="2552700" y="742950"/>
          <p14:tracePt t="10548" x="2559050" y="742950"/>
          <p14:tracePt t="10564" x="2571750" y="742950"/>
          <p14:tracePt t="10581" x="2584450" y="749300"/>
          <p14:tracePt t="10598" x="2590800" y="749300"/>
          <p14:tracePt t="10614" x="2609850" y="749300"/>
          <p14:tracePt t="10631" x="2628900" y="749300"/>
          <p14:tracePt t="10648" x="2654300" y="755650"/>
          <p14:tracePt t="10683" x="2667000" y="755650"/>
          <p14:tracePt t="10685" x="2679700" y="762000"/>
          <p14:tracePt t="10698" x="2705100" y="762000"/>
          <p14:tracePt t="10714" x="2724150" y="768350"/>
          <p14:tracePt t="10731" x="2755900" y="774700"/>
          <p14:tracePt t="10748" x="2774950" y="774700"/>
          <p14:tracePt t="10748" x="2794000" y="781050"/>
          <p14:tracePt t="10765" x="2800350" y="781050"/>
          <p14:tracePt t="10781" x="2825750" y="787400"/>
          <p14:tracePt t="10798" x="2832100" y="787400"/>
          <p14:tracePt t="10814" x="2851150" y="787400"/>
          <p14:tracePt t="10831" x="2857500" y="787400"/>
          <p14:tracePt t="10848" x="2882900" y="787400"/>
          <p14:tracePt t="10864" x="2901950" y="787400"/>
          <p14:tracePt t="10881" x="2908300" y="793750"/>
          <p14:tracePt t="10898" x="2921000" y="793750"/>
          <p14:tracePt t="10916" x="2933700" y="793750"/>
          <p14:tracePt t="10931" x="2952750" y="793750"/>
          <p14:tracePt t="10948" x="2978150" y="793750"/>
          <p14:tracePt t="10964" x="2997200" y="793750"/>
          <p14:tracePt t="10981" x="3022600" y="793750"/>
          <p14:tracePt t="10998" x="3035300" y="793750"/>
          <p14:tracePt t="11014" x="3060700" y="793750"/>
          <p14:tracePt t="11032" x="3079750" y="793750"/>
          <p14:tracePt t="11048" x="3086100" y="793750"/>
          <p14:tracePt t="11065" x="3111500" y="793750"/>
          <p14:tracePt t="11081" x="3117850" y="793750"/>
          <p14:tracePt t="11098" x="3149600" y="793750"/>
          <p14:tracePt t="11115" x="3168650" y="793750"/>
          <p14:tracePt t="11131" x="3181350" y="793750"/>
          <p14:tracePt t="11148" x="3194050" y="793750"/>
          <p14:tracePt t="11164" x="3206750" y="800100"/>
          <p14:tracePt t="11182" x="3225800" y="806450"/>
          <p14:tracePt t="11198" x="3251200" y="812800"/>
          <p14:tracePt t="11214" x="3263900" y="819150"/>
          <p14:tracePt t="11231" x="3295650" y="825500"/>
          <p14:tracePt t="11248" x="3308350" y="825500"/>
          <p14:tracePt t="11264" x="3333750" y="825500"/>
          <p14:tracePt t="11281" x="3346450" y="831850"/>
          <p14:tracePt t="11298" x="3352800" y="831850"/>
          <p14:tracePt t="11314" x="3371850" y="831850"/>
          <p14:tracePt t="11331" x="3384550" y="831850"/>
          <p14:tracePt t="11348" x="3416300" y="831850"/>
          <p14:tracePt t="11364" x="3473450" y="831850"/>
          <p14:tracePt t="11382" x="3498850" y="831850"/>
          <p14:tracePt t="11398" x="3556000" y="831850"/>
          <p14:tracePt t="11415" x="3581400" y="831850"/>
          <p14:tracePt t="11432" x="3613150" y="831850"/>
          <p14:tracePt t="11448" x="3651250" y="831850"/>
          <p14:tracePt t="11464" x="3670300" y="831850"/>
          <p14:tracePt t="11481" x="3721100" y="831850"/>
          <p14:tracePt t="11498" x="3746500" y="831850"/>
          <p14:tracePt t="11514" x="3810000" y="831850"/>
          <p14:tracePt t="11532" x="3848100" y="831850"/>
          <p14:tracePt t="11548" x="3905250" y="831850"/>
          <p14:tracePt t="11564" x="3962400" y="831850"/>
          <p14:tracePt t="11581" x="3981450" y="831850"/>
          <p14:tracePt t="11598" x="4038600" y="831850"/>
          <p14:tracePt t="11615" x="4089400" y="831850"/>
          <p14:tracePt t="11631" x="4108450" y="831850"/>
          <p14:tracePt t="11648" x="4146550" y="831850"/>
          <p14:tracePt t="11664" x="4159250" y="831850"/>
          <p14:tracePt t="11681" x="4184650" y="831850"/>
          <p14:tracePt t="11698" x="4197350" y="831850"/>
          <p14:tracePt t="11715" x="4235450" y="831850"/>
          <p14:tracePt t="11732" x="4260850" y="831850"/>
          <p14:tracePt t="11748" x="4279900" y="831850"/>
          <p14:tracePt t="11764" x="4298950" y="838200"/>
          <p14:tracePt t="11781" x="4305300" y="838200"/>
          <p14:tracePt t="12053" x="4305300" y="844550"/>
          <p14:tracePt t="12094" x="4305300" y="850900"/>
          <p14:tracePt t="12522" x="4318000" y="850900"/>
          <p14:tracePt t="12534" x="4324350" y="850900"/>
          <p14:tracePt t="12543" x="4330700" y="850900"/>
          <p14:tracePt t="12556" x="4349750" y="850900"/>
          <p14:tracePt t="12558" x="4368800" y="850900"/>
          <p14:tracePt t="12564" x="4381500" y="850900"/>
          <p14:tracePt t="12581" x="4413250" y="850900"/>
          <p14:tracePt t="12598" x="4432300" y="850900"/>
          <p14:tracePt t="12615" x="4464050" y="850900"/>
          <p14:tracePt t="12631" x="4514850" y="850900"/>
          <p14:tracePt t="12648" x="4546600" y="850900"/>
          <p14:tracePt t="12664" x="4641850" y="850900"/>
          <p14:tracePt t="12682" x="4686300" y="850900"/>
          <p14:tracePt t="12698" x="4800600" y="850900"/>
          <p14:tracePt t="12714" x="4895850" y="850900"/>
          <p14:tracePt t="12731" x="4940300" y="850900"/>
          <p14:tracePt t="12748" x="5041900" y="850900"/>
          <p14:tracePt t="12765" x="5086350" y="857250"/>
          <p14:tracePt t="12781" x="5175250" y="863600"/>
          <p14:tracePt t="12798" x="5257800" y="889000"/>
          <p14:tracePt t="12814" x="5289550" y="895350"/>
          <p14:tracePt t="12831" x="5334000" y="908050"/>
          <p14:tracePt t="12848" x="5378450" y="920750"/>
          <p14:tracePt t="12865" x="5397500" y="927100"/>
          <p14:tracePt t="12882" x="5435600" y="939800"/>
          <p14:tracePt t="12897" x="5461000" y="939800"/>
          <p14:tracePt t="12914" x="5505450" y="946150"/>
          <p14:tracePt t="12931" x="5530850" y="946150"/>
          <p14:tracePt t="12931" x="5556250" y="946150"/>
          <p14:tracePt t="12949" x="5568950" y="952500"/>
          <p14:tracePt t="12964" x="5613400" y="952500"/>
          <p14:tracePt t="12981" x="5632450" y="952500"/>
          <p14:tracePt t="12998" x="5676900" y="952500"/>
          <p14:tracePt t="13014" x="5702300" y="952500"/>
          <p14:tracePt t="13031" x="5753100" y="952500"/>
          <p14:tracePt t="13048" x="5816600" y="952500"/>
          <p14:tracePt t="13065" x="5861050" y="952500"/>
          <p14:tracePt t="13081" x="5937250" y="952500"/>
          <p14:tracePt t="13098" x="5975350" y="952500"/>
          <p14:tracePt t="13114" x="6038850" y="952500"/>
          <p14:tracePt t="13131" x="6089650" y="952500"/>
          <p14:tracePt t="13148" x="6115050" y="952500"/>
          <p14:tracePt t="13164" x="6153150" y="952500"/>
          <p14:tracePt t="13181" x="6184900" y="952500"/>
          <p14:tracePt t="13198" x="6267450" y="952500"/>
          <p14:tracePt t="13214" x="6362700" y="952500"/>
          <p14:tracePt t="13231" x="6432550" y="952500"/>
          <p14:tracePt t="13248" x="6527800" y="952500"/>
          <p14:tracePt t="13264" x="6584950" y="952500"/>
          <p14:tracePt t="13281" x="6648450" y="952500"/>
          <p14:tracePt t="13298" x="6705600" y="952500"/>
          <p14:tracePt t="13314" x="6731000" y="952500"/>
          <p14:tracePt t="13331" x="6781800" y="952500"/>
          <p14:tracePt t="13348" x="6807200" y="952500"/>
          <p14:tracePt t="13364" x="6864350" y="952500"/>
          <p14:tracePt t="13381" x="6927850" y="952500"/>
          <p14:tracePt t="13398" x="6953250" y="952500"/>
          <p14:tracePt t="13415" x="7010400" y="952500"/>
          <p14:tracePt t="13431" x="7042150" y="952500"/>
          <p14:tracePt t="13448" x="7099300" y="952500"/>
          <p14:tracePt t="13465" x="7143750" y="952500"/>
          <p14:tracePt t="13481" x="7181850" y="952500"/>
          <p14:tracePt t="13498" x="7226300" y="952500"/>
          <p14:tracePt t="13515" x="7251700" y="952500"/>
          <p14:tracePt t="13531" x="7296150" y="952500"/>
          <p14:tracePt t="13547" x="7334250" y="952500"/>
          <p14:tracePt t="13565" x="7359650" y="952500"/>
          <p14:tracePt t="13581" x="7404100" y="952500"/>
          <p14:tracePt t="13598" x="7423150" y="952500"/>
          <p14:tracePt t="13614" x="7467600" y="952500"/>
          <p14:tracePt t="13631" x="7499350" y="952500"/>
          <p14:tracePt t="13648" x="7524750" y="952500"/>
          <p14:tracePt t="13664" x="7569200" y="952500"/>
          <p14:tracePt t="13682" x="7594600" y="952500"/>
          <p14:tracePt t="13698" x="7651750" y="952500"/>
          <p14:tracePt t="13715" x="7702550" y="952500"/>
          <p14:tracePt t="13731" x="7727950" y="952500"/>
          <p14:tracePt t="13748" x="7759700" y="952500"/>
          <p14:tracePt t="13764" x="7772400" y="952500"/>
          <p14:tracePt t="13781" x="7791450" y="952500"/>
          <p14:tracePt t="13799" x="7797800" y="952500"/>
          <p14:tracePt t="13815" x="7804150" y="952500"/>
          <p14:tracePt t="13832" x="7816850" y="952500"/>
          <p14:tracePt t="13849" x="7823200" y="952500"/>
          <p14:tracePt t="13865" x="7829550" y="952500"/>
          <p14:tracePt t="15537" x="7823200" y="952500"/>
          <p14:tracePt t="15556" x="7816850" y="952500"/>
          <p14:tracePt t="15568" x="7816850" y="958850"/>
          <p14:tracePt t="15589" x="7810500" y="958850"/>
          <p14:tracePt t="15609" x="7804150" y="965200"/>
          <p14:tracePt t="15712" x="7797800" y="965200"/>
          <p14:tracePt t="15722" x="7791450" y="965200"/>
          <p14:tracePt t="15741" x="7785100" y="965200"/>
          <p14:tracePt t="15743" x="7772400" y="965200"/>
          <p14:tracePt t="15749" x="7734300" y="965200"/>
          <p14:tracePt t="15765" x="7715250" y="965200"/>
          <p14:tracePt t="15782" x="7645400" y="965200"/>
          <p14:tracePt t="15799" x="7594600" y="965200"/>
          <p14:tracePt t="15815" x="7480300" y="965200"/>
          <p14:tracePt t="15831" x="7321550" y="965200"/>
          <p14:tracePt t="15847" x="7226300" y="965200"/>
          <p14:tracePt t="15864" x="7029450" y="971550"/>
          <p14:tracePt t="15881" x="6940550" y="984250"/>
          <p14:tracePt t="15898" x="6756400" y="996950"/>
          <p14:tracePt t="15914" x="6610350" y="1035050"/>
          <p14:tracePt t="15931" x="6553200" y="1047750"/>
          <p14:tracePt t="15948" x="6419850" y="1085850"/>
          <p14:tracePt t="15964" x="6362700" y="1098550"/>
          <p14:tracePt t="15982" x="6235700" y="1143000"/>
          <p14:tracePt t="15998" x="6096000" y="1168400"/>
          <p14:tracePt t="16015" x="6007100" y="1187450"/>
          <p14:tracePt t="16031" x="5822950" y="1193800"/>
          <p14:tracePt t="16048" x="5721350" y="1200150"/>
          <p14:tracePt t="16064" x="5518150" y="1200150"/>
          <p14:tracePt t="16081" x="5334000" y="1200150"/>
          <p14:tracePt t="16098" x="5251450" y="1200150"/>
          <p14:tracePt t="16114" x="5099050" y="1200150"/>
          <p14:tracePt t="16131" x="5022850" y="1200150"/>
          <p14:tracePt t="16147" x="4851400" y="1200150"/>
          <p14:tracePt t="16165" x="4667250" y="1200150"/>
          <p14:tracePt t="16181" x="4565650" y="1200150"/>
          <p14:tracePt t="16198" x="4362450" y="1200150"/>
          <p14:tracePt t="16214" x="4267200" y="1200150"/>
          <p14:tracePt t="16231" x="4083050" y="1200150"/>
          <p14:tracePt t="16248" x="4000500" y="1200150"/>
          <p14:tracePt t="16263" x="3835400" y="1200150"/>
          <p14:tracePt t="16280" x="3695700" y="1200150"/>
          <p14:tracePt t="16297" x="3632200" y="1200150"/>
          <p14:tracePt t="16314" x="3511550" y="1200150"/>
          <p14:tracePt t="16331" x="3454400" y="1200150"/>
          <p14:tracePt t="16348" x="3359150" y="1200150"/>
          <p14:tracePt t="16365" x="3270250" y="1200150"/>
          <p14:tracePt t="16381" x="3232150" y="1200150"/>
          <p14:tracePt t="16398" x="3168650" y="1200150"/>
          <p14:tracePt t="16414" x="3098800" y="1200150"/>
          <p14:tracePt t="16432" x="3054350" y="1200150"/>
          <p14:tracePt t="16448" x="2978150" y="1200150"/>
          <p14:tracePt t="16464" x="2933700" y="1200150"/>
          <p14:tracePt t="16481" x="2844800" y="1200150"/>
          <p14:tracePt t="16498" x="2800350" y="1200150"/>
          <p14:tracePt t="16498" x="2755900" y="1200150"/>
          <p14:tracePt t="16515" x="2724150" y="1200150"/>
          <p14:tracePt t="16531" x="2673350" y="1200150"/>
          <p14:tracePt t="16548" x="2654300" y="1200150"/>
          <p14:tracePt t="16564" x="2609850" y="1200150"/>
          <p14:tracePt t="16581" x="2584450" y="1200150"/>
          <p14:tracePt t="16597" x="2552700" y="1200150"/>
          <p14:tracePt t="16614" x="2527300" y="1200150"/>
          <p14:tracePt t="16631" x="2520950" y="1200150"/>
          <p14:tracePt t="17098" x="2514600" y="1200150"/>
          <p14:tracePt t="17108" x="2508250" y="1200150"/>
          <p14:tracePt t="17129" x="2495550" y="1200150"/>
          <p14:tracePt t="17140" x="2476500" y="1200150"/>
          <p14:tracePt t="17151" x="2463800" y="1200150"/>
          <p14:tracePt t="17155" x="2444750" y="1200150"/>
          <p14:tracePt t="17165" x="2406650" y="1200150"/>
          <p14:tracePt t="17181" x="2393950" y="1200150"/>
          <p14:tracePt t="17198" x="2387600" y="1200150"/>
          <p14:tracePt t="17233" x="2381250" y="1200150"/>
          <p14:tracePt t="17263" x="2374900" y="1200150"/>
          <p14:tracePt t="17408" x="2368550" y="1200150"/>
          <p14:tracePt t="17440" x="2362200" y="1200150"/>
          <p14:tracePt t="17460" x="2349500" y="1200150"/>
          <p14:tracePt t="17470" x="2343150" y="1200150"/>
          <p14:tracePt t="17481" x="2336800" y="1200150"/>
          <p14:tracePt t="17491" x="2324100" y="1200150"/>
          <p14:tracePt t="17501" x="2305050" y="1200150"/>
          <p14:tracePt t="17516" x="2298700" y="1200150"/>
          <p14:tracePt t="17532" x="2286000" y="1200150"/>
          <p14:tracePt t="17549" x="2273300" y="1200150"/>
          <p14:tracePt t="17565" x="2260600" y="1200150"/>
          <p14:tracePt t="17582" x="2247900" y="1200150"/>
          <p14:tracePt t="17598" x="2241550" y="1200150"/>
          <p14:tracePt t="17615" x="2235200" y="1200150"/>
          <p14:tracePt t="17841" x="2241550" y="1193800"/>
          <p14:tracePt t="17883" x="2241550" y="1187450"/>
          <p14:tracePt t="17954" x="2247900" y="1187450"/>
          <p14:tracePt t="17977" x="2254250" y="1187450"/>
          <p14:tracePt t="17996" x="2260600" y="1187450"/>
          <p14:tracePt t="18058" x="2266950" y="1187450"/>
          <p14:tracePt t="18068" x="2273300" y="1187450"/>
          <p14:tracePt t="18081" x="2279650" y="1187450"/>
          <p14:tracePt t="18082" x="2292350" y="1187450"/>
          <p14:tracePt t="18099" x="2317750" y="1187450"/>
          <p14:tracePt t="18115" x="2368550" y="1187450"/>
          <p14:tracePt t="18132" x="2400300" y="1187450"/>
          <p14:tracePt t="18148" x="2470150" y="1187450"/>
          <p14:tracePt t="18166" x="2501900" y="1187450"/>
          <p14:tracePt t="18182" x="2571750" y="1187450"/>
          <p14:tracePt t="18199" x="2603500" y="1187450"/>
          <p14:tracePt t="18215" x="2660650" y="1187450"/>
          <p14:tracePt t="18232" x="2717800" y="1187450"/>
          <p14:tracePt t="18249" x="2736850" y="1187450"/>
          <p14:tracePt t="18265" x="2806700" y="1187450"/>
          <p14:tracePt t="18282" x="2838450" y="1187450"/>
          <p14:tracePt t="18298" x="2914650" y="1187450"/>
          <p14:tracePt t="18315" x="3003550" y="1187450"/>
          <p14:tracePt t="18332" x="3041650" y="1187450"/>
          <p14:tracePt t="18349" x="3117850" y="1187450"/>
          <p14:tracePt t="18365" x="3175000" y="1187450"/>
          <p14:tracePt t="18382" x="3200400" y="1187450"/>
          <p14:tracePt t="18399" x="3244850" y="1187450"/>
          <p14:tracePt t="18415" x="3270250" y="1187450"/>
          <p14:tracePt t="18432" x="3327400" y="1187450"/>
          <p14:tracePt t="18447" x="3359150" y="1187450"/>
          <p14:tracePt t="18464" x="3448050" y="1187450"/>
          <p14:tracePt t="18481" x="3536950" y="1187450"/>
          <p14:tracePt t="18497" x="3581400" y="1187450"/>
          <p14:tracePt t="18514" x="3657600" y="1187450"/>
          <p14:tracePt t="18531" x="3689350" y="1187450"/>
          <p14:tracePt t="18548" x="3759200" y="1187450"/>
          <p14:tracePt t="18564" x="3848100" y="1187450"/>
          <p14:tracePt t="18581" x="3898900" y="1187450"/>
          <p14:tracePt t="18600" x="4000500" y="1187450"/>
          <p14:tracePt t="18615" x="4051300" y="1187450"/>
          <p14:tracePt t="18631" x="4152900" y="1187450"/>
          <p14:tracePt t="18647" x="4241800" y="1187450"/>
          <p14:tracePt t="18664" x="4286250" y="1187450"/>
          <p14:tracePt t="18681" x="4375150" y="1187450"/>
          <p14:tracePt t="18698" x="4400550" y="1187450"/>
          <p14:tracePt t="18714" x="4445000" y="1187450"/>
          <p14:tracePt t="18731" x="4483100" y="1187450"/>
          <p14:tracePt t="18748" x="4489450" y="1187450"/>
          <p14:tracePt t="18764" x="4514850" y="1187450"/>
          <p14:tracePt t="18781" x="4527550" y="1187450"/>
          <p14:tracePt t="18797" x="4565650" y="1187450"/>
          <p14:tracePt t="18815" x="4603750" y="1187450"/>
          <p14:tracePt t="18831" x="4622800" y="1187450"/>
          <p14:tracePt t="18848" x="4641850" y="1187450"/>
          <p14:tracePt t="18864" x="4654550" y="1187450"/>
          <p14:tracePt t="19372" x="4660900" y="1187450"/>
          <p14:tracePt t="20188" x="4667250" y="1187450"/>
          <p14:tracePt t="20219" x="4673600" y="1187450"/>
          <p14:tracePt t="20229" x="4679950" y="1187450"/>
          <p14:tracePt t="20231" x="4686300" y="1187450"/>
          <p14:tracePt t="20250" x="4699000" y="1187450"/>
          <p14:tracePt t="20265" x="4718050" y="1187450"/>
          <p14:tracePt t="20267" x="4756150" y="1187450"/>
          <p14:tracePt t="20282" x="4794250" y="1187450"/>
          <p14:tracePt t="20299" x="4838700" y="1193800"/>
          <p14:tracePt t="20314" x="4864100" y="1200150"/>
          <p14:tracePt t="20331" x="4914900" y="1206500"/>
          <p14:tracePt t="20349" x="4965700" y="1206500"/>
          <p14:tracePt t="20365" x="4984750" y="1206500"/>
          <p14:tracePt t="20382" x="5067300" y="1206500"/>
          <p14:tracePt t="20398" x="5105400" y="1206500"/>
          <p14:tracePt t="20415" x="5187950" y="1206500"/>
          <p14:tracePt t="20432" x="5232400" y="1206500"/>
          <p14:tracePt t="20448" x="5308600" y="1206500"/>
          <p14:tracePt t="20465" x="5403850" y="1206500"/>
          <p14:tracePt t="20482" x="5461000" y="1206500"/>
          <p14:tracePt t="20499" x="5568950" y="1219200"/>
          <p14:tracePt t="20515" x="5626100" y="1219200"/>
          <p14:tracePt t="20532" x="5708650" y="1225550"/>
          <p14:tracePt t="20549" x="5746750" y="1225550"/>
          <p14:tracePt t="21327" x="5740400" y="1225550"/>
          <p14:tracePt t="21340" x="5727700" y="1225550"/>
          <p14:tracePt t="21348" x="5715000" y="1225550"/>
          <p14:tracePt t="21349" x="5689600" y="1225550"/>
          <p14:tracePt t="21365" x="5626100" y="1225550"/>
          <p14:tracePt t="21382" x="5568950" y="1225550"/>
          <p14:tracePt t="21398" x="5435600" y="1225550"/>
          <p14:tracePt t="21415" x="5251450" y="1225550"/>
          <p14:tracePt t="21432" x="5149850" y="1225550"/>
          <p14:tracePt t="21449" x="4883150" y="1225550"/>
          <p14:tracePt t="21465" x="4724400" y="1225550"/>
          <p14:tracePt t="21482" x="4368800" y="1225550"/>
          <p14:tracePt t="21499" x="4038600" y="1225550"/>
          <p14:tracePt t="21515" x="3879850" y="1225550"/>
          <p14:tracePt t="21532" x="3625850" y="1225550"/>
          <p14:tracePt t="21548" x="3517900" y="1225550"/>
          <p14:tracePt t="21566" x="3340100" y="1225550"/>
          <p14:tracePt t="21582" x="3263900" y="1225550"/>
          <p14:tracePt t="21598" x="3143250" y="1231900"/>
          <p14:tracePt t="21615" x="3073400" y="1238250"/>
          <p14:tracePt t="21632" x="3054350" y="1244600"/>
          <p14:tracePt t="21649" x="3028950" y="1257300"/>
          <p14:tracePt t="21665" x="3028950" y="1263650"/>
          <p14:tracePt t="21682" x="3009900" y="1270000"/>
          <p14:tracePt t="21698" x="2984500" y="1289050"/>
          <p14:tracePt t="21715" x="2965450" y="1301750"/>
          <p14:tracePt t="21732" x="2927350" y="1320800"/>
          <p14:tracePt t="21748" x="2882900" y="1346200"/>
          <p14:tracePt t="21766" x="2870200" y="1346200"/>
          <p14:tracePt t="21782" x="2857500" y="1358900"/>
          <p14:tracePt t="21799" x="2844800" y="1365250"/>
          <p14:tracePt t="21815" x="2838450" y="1377950"/>
          <p14:tracePt t="21832" x="2838450" y="1384300"/>
          <p14:tracePt t="21848" x="2825750" y="1397000"/>
          <p14:tracePt t="21865" x="2819400" y="1403350"/>
          <p14:tracePt t="21882" x="2813050" y="1409700"/>
          <p14:tracePt t="21899" x="2806700" y="1416050"/>
          <p14:tracePt t="21915" x="2806700" y="1422400"/>
          <p14:tracePt t="21932" x="2800350" y="1428750"/>
          <p14:tracePt t="22677" x="2800350" y="1435100"/>
          <p14:tracePt t="22681" x="2800350" y="1441450"/>
          <p14:tracePt t="22699" x="2800350" y="1447800"/>
          <p14:tracePt t="22718" x="2800350" y="1454150"/>
          <p14:tracePt t="22720" x="2800350" y="1466850"/>
          <p14:tracePt t="22732" x="2806700" y="1466850"/>
          <p14:tracePt t="22748" x="2806700" y="1479550"/>
          <p14:tracePt t="22765" x="2813050" y="1492250"/>
          <p14:tracePt t="22802" x="2813050" y="1498600"/>
          <p14:tracePt t="23495" x="2819400" y="1498600"/>
          <p14:tracePt t="23555" x="2825750" y="1498600"/>
          <p14:tracePt t="23567" x="2832100" y="1498600"/>
          <p14:tracePt t="23586" x="2838450" y="1498600"/>
          <p14:tracePt t="23597" x="2844800" y="1498600"/>
          <p14:tracePt t="23608" x="2851150" y="1498600"/>
          <p14:tracePt t="23618" x="2857500" y="1498600"/>
          <p14:tracePt t="23619" x="2870200" y="1498600"/>
          <p14:tracePt t="23632" x="2889250" y="1498600"/>
          <p14:tracePt t="23648" x="2901950" y="1498600"/>
          <p14:tracePt t="23665" x="2914650" y="1498600"/>
          <p14:tracePt t="23682" x="2921000" y="1498600"/>
          <p14:tracePt t="23698" x="2933700" y="1498600"/>
          <p14:tracePt t="23715" x="2946400" y="1498600"/>
          <p14:tracePt t="23754" x="2952750" y="1498600"/>
          <p14:tracePt t="24334" x="2946400" y="1498600"/>
          <p14:tracePt t="24374" x="2940050" y="1498600"/>
          <p14:tracePt t="27173" x="2946400" y="1498600"/>
          <p14:tracePt t="27183" x="2952750" y="1498600"/>
          <p14:tracePt t="27193" x="2965450" y="1498600"/>
          <p14:tracePt t="27207" x="2978150" y="1498600"/>
          <p14:tracePt t="27208" x="3003550" y="1498600"/>
          <p14:tracePt t="27215" x="3035300" y="1498600"/>
          <p14:tracePt t="27232" x="3092450" y="1498600"/>
          <p14:tracePt t="27249" x="3130550" y="1498600"/>
          <p14:tracePt t="27265" x="3213100" y="1498600"/>
          <p14:tracePt t="27282" x="3302000" y="1498600"/>
          <p14:tracePt t="27298" x="3346450" y="1498600"/>
          <p14:tracePt t="27315" x="3460750" y="1498600"/>
          <p14:tracePt t="27332" x="3511550" y="1498600"/>
          <p14:tracePt t="27348" x="3587750" y="1498600"/>
          <p14:tracePt t="27365" x="3632200" y="1498600"/>
          <p14:tracePt t="27382" x="3651250" y="1498600"/>
          <p14:tracePt t="27399" x="3676650" y="1498600"/>
          <p14:tracePt t="27415" x="3689350" y="1498600"/>
          <p14:tracePt t="27432" x="3746500" y="1498600"/>
          <p14:tracePt t="27448" x="3822700" y="1498600"/>
          <p14:tracePt t="27465" x="3867150" y="1498600"/>
          <p14:tracePt t="27482" x="3956050" y="1498600"/>
          <p14:tracePt t="27498" x="4000500" y="1498600"/>
          <p14:tracePt t="27515" x="4038600" y="1498600"/>
          <p14:tracePt t="27532" x="4070350" y="1498600"/>
          <p14:tracePt t="27549" x="4076700" y="1498600"/>
          <p14:tracePt t="27565" x="4108450" y="1498600"/>
          <p14:tracePt t="27582" x="4121150" y="1498600"/>
          <p14:tracePt t="27598" x="4159250" y="1498600"/>
          <p14:tracePt t="27615" x="4184650" y="1498600"/>
          <p14:tracePt t="27632" x="4197350" y="1498600"/>
          <p14:tracePt t="27649" x="4210050" y="1498600"/>
          <p14:tracePt t="27665" x="4216400" y="1498600"/>
          <p14:tracePt t="27682" x="4222750" y="1498600"/>
          <p14:tracePt t="27698" x="4229100" y="1498600"/>
          <p14:tracePt t="27715" x="4235450" y="1498600"/>
          <p14:tracePt t="27732" x="4248150" y="1498600"/>
          <p14:tracePt t="27749" x="4254500" y="1498600"/>
          <p14:tracePt t="27765" x="4267200" y="1498600"/>
          <p14:tracePt t="27782" x="4286250" y="1498600"/>
          <p14:tracePt t="27798" x="4305300" y="1498600"/>
          <p14:tracePt t="27815" x="4337050" y="1498600"/>
          <p14:tracePt t="27832" x="4362450" y="1498600"/>
          <p14:tracePt t="27848" x="4400550" y="1504950"/>
          <p14:tracePt t="27865" x="4425950" y="1511300"/>
          <p14:tracePt t="27882" x="4432300" y="1517650"/>
          <p14:tracePt t="27899" x="4438650" y="1517650"/>
          <p14:tracePt t="27915" x="4445000" y="1517650"/>
          <p14:tracePt t="27932" x="4464050" y="1517650"/>
          <p14:tracePt t="27948" x="4489450" y="1517650"/>
          <p14:tracePt t="27965" x="4502150" y="1517650"/>
          <p14:tracePt t="27982" x="4533900" y="1517650"/>
          <p14:tracePt t="27998" x="4540250" y="1517650"/>
          <p14:tracePt t="28015" x="4559300" y="1517650"/>
          <p14:tracePt t="28050" x="4565650" y="1517650"/>
          <p14:tracePt t="28497" x="4572000" y="1517650"/>
          <p14:tracePt t="28537" x="4578350" y="1517650"/>
          <p14:tracePt t="29830" x="4584700" y="1517650"/>
          <p14:tracePt t="29840" x="4591050" y="1517650"/>
          <p14:tracePt t="29852" x="4597400" y="1517650"/>
          <p14:tracePt t="29853" x="4610100" y="1517650"/>
          <p14:tracePt t="29865" x="4629150" y="1517650"/>
          <p14:tracePt t="29882" x="4667250" y="1517650"/>
          <p14:tracePt t="29899" x="4737100" y="1517650"/>
          <p14:tracePt t="29915" x="4781550" y="1517650"/>
          <p14:tracePt t="29932" x="4895850" y="1517650"/>
          <p14:tracePt t="29948" x="4965700" y="1517650"/>
          <p14:tracePt t="29965" x="5118100" y="1517650"/>
          <p14:tracePt t="29982" x="5270500" y="1517650"/>
          <p14:tracePt t="29998" x="5334000" y="1517650"/>
          <p14:tracePt t="30015" x="5441950" y="1517650"/>
          <p14:tracePt t="30032" x="5499100" y="1517650"/>
          <p14:tracePt t="30048" x="5645150" y="1517650"/>
          <p14:tracePt t="30065" x="5829300" y="1517650"/>
          <p14:tracePt t="30082" x="5930900" y="1517650"/>
          <p14:tracePt t="30098" x="6102350" y="1524000"/>
          <p14:tracePt t="30115" x="6159500" y="1524000"/>
          <p14:tracePt t="30132" x="6216650" y="1524000"/>
          <p14:tracePt t="30246" x="6216650" y="1530350"/>
          <p14:tracePt t="30257" x="6203950" y="1530350"/>
          <p14:tracePt t="30267" x="6191250" y="1536700"/>
          <p14:tracePt t="30282" x="6172200" y="1536700"/>
          <p14:tracePt t="30283" x="6108700" y="1543050"/>
          <p14:tracePt t="30298" x="6057900" y="1543050"/>
          <p14:tracePt t="30315" x="5911850" y="1549400"/>
          <p14:tracePt t="30332" x="5829300" y="1549400"/>
          <p14:tracePt t="30348" x="5645150" y="1549400"/>
          <p14:tracePt t="30365" x="5397500" y="1549400"/>
          <p14:tracePt t="30382" x="5238750" y="1549400"/>
          <p14:tracePt t="30398" x="4838700" y="1549400"/>
          <p14:tracePt t="30415" x="4616450" y="1549400"/>
          <p14:tracePt t="30432" x="4197350" y="1549400"/>
          <p14:tracePt t="30447" x="4019550" y="1549400"/>
          <p14:tracePt t="30464" x="3759200" y="1568450"/>
          <p14:tracePt t="30482" x="3536950" y="1581150"/>
          <p14:tracePt t="30498" x="3416300" y="1587500"/>
          <p14:tracePt t="30515" x="3149600" y="1600200"/>
          <p14:tracePt t="30532" x="2832100" y="1606550"/>
          <p14:tracePt t="30548" x="2698750" y="1606550"/>
          <p14:tracePt t="30565" x="2489200" y="1625600"/>
          <p14:tracePt t="30582" x="2425700" y="1625600"/>
          <p14:tracePt t="30598" x="2355850" y="1638300"/>
          <p14:tracePt t="30615" x="2324100" y="1657350"/>
          <p14:tracePt t="30632" x="2311400" y="1670050"/>
          <p14:tracePt t="30648" x="2260600" y="1689100"/>
          <p14:tracePt t="30665" x="2209800" y="1708150"/>
          <p14:tracePt t="30682" x="2127250" y="1746250"/>
          <p14:tracePt t="30699" x="2044700" y="1771650"/>
          <p14:tracePt t="30715" x="2006600" y="1790700"/>
          <p14:tracePt t="30732" x="1943100" y="1809750"/>
          <p14:tracePt t="30748" x="1917700" y="1822450"/>
          <p14:tracePt t="30765" x="1873250" y="1847850"/>
          <p14:tracePt t="30782" x="1835150" y="1866900"/>
          <p14:tracePt t="30798" x="1816100" y="1873250"/>
          <p14:tracePt t="30815" x="1778000" y="1892300"/>
          <p14:tracePt t="30832" x="1752600" y="1898650"/>
          <p14:tracePt t="30848" x="1670050" y="1911350"/>
          <p14:tracePt t="30865" x="1587500" y="1917700"/>
          <p14:tracePt t="30882" x="1555750" y="1924050"/>
          <p14:tracePt t="30898" x="1498600" y="1924050"/>
          <p14:tracePt t="30915" x="1473200" y="1924050"/>
          <p14:tracePt t="30932" x="1422400" y="1924050"/>
          <p14:tracePt t="30948" x="1365250" y="1924050"/>
          <p14:tracePt t="30965" x="1333500" y="1924050"/>
          <p14:tracePt t="30981" x="1276350" y="1924050"/>
          <p14:tracePt t="30998" x="1250950" y="1924050"/>
          <p14:tracePt t="31015" x="1238250" y="1924050"/>
          <p14:tracePt t="32809" x="1238250" y="1930400"/>
          <p14:tracePt t="32850" x="1238250" y="1936750"/>
          <p14:tracePt t="32954" x="1231900" y="1936750"/>
          <p14:tracePt t="32984" x="1225550" y="1936750"/>
          <p14:tracePt t="33026" x="1219200" y="1936750"/>
          <p14:tracePt t="34074" x="1219200" y="1943100"/>
          <p14:tracePt t="34094" x="1219200" y="1949450"/>
          <p14:tracePt t="34099" x="1219200" y="1955800"/>
          <p14:tracePt t="34116" x="1219200" y="1962150"/>
          <p14:tracePt t="34118" x="1219200" y="1974850"/>
          <p14:tracePt t="34132" x="1219200" y="2006600"/>
          <p14:tracePt t="34149" x="1219200" y="2025650"/>
          <p14:tracePt t="34166" x="1219200" y="2044700"/>
          <p14:tracePt t="34183" x="1219200" y="2063750"/>
          <p14:tracePt t="34259" x="1219200" y="2057400"/>
          <p14:tracePt t="34291" x="1219200" y="2051050"/>
          <p14:tracePt t="34312" x="1219200" y="2044700"/>
          <p14:tracePt t="34333" x="1219200" y="2038350"/>
          <p14:tracePt t="34975" x="1219200" y="2032000"/>
          <p14:tracePt t="35006" x="1225550" y="2032000"/>
          <p14:tracePt t="35047" x="1231900" y="2032000"/>
          <p14:tracePt t="35069" x="1238250" y="2032000"/>
          <p14:tracePt t="35192" x="1244600" y="2032000"/>
          <p14:tracePt t="35233" x="1250950" y="2032000"/>
          <p14:tracePt t="35445" x="1257300" y="2032000"/>
          <p14:tracePt t="35488" x="1257300" y="2025650"/>
          <p14:tracePt t="35509" x="1263650" y="2025650"/>
          <p14:tracePt t="35529" x="1263650" y="2019300"/>
          <p14:tracePt t="35540" x="1270000" y="2019300"/>
          <p14:tracePt t="35591" x="1276350" y="2019300"/>
          <p14:tracePt t="35846" x="1282700" y="2019300"/>
          <p14:tracePt t="35887" x="1289050" y="2019300"/>
          <p14:tracePt t="37119" x="1295400" y="2019300"/>
          <p14:tracePt t="38279" x="1301750" y="2019300"/>
          <p14:tracePt t="38322" x="1308100" y="2019300"/>
          <p14:tracePt t="38678" x="1314450" y="2019300"/>
          <p14:tracePt t="41323" x="1314450" y="2025650"/>
          <p14:tracePt t="41364" x="1314450" y="2032000"/>
          <p14:tracePt t="41517" x="1314450" y="2038350"/>
          <p14:tracePt t="42128" x="1314450" y="2044700"/>
          <p14:tracePt t="42159" x="1314450" y="2051050"/>
          <p14:tracePt t="42241" x="1314450" y="2057400"/>
          <p14:tracePt t="42283" x="1314450" y="2063750"/>
          <p14:tracePt t="42751" x="1314450" y="2070100"/>
          <p14:tracePt t="42761" x="1314450" y="2076450"/>
          <p14:tracePt t="42765" x="1314450" y="2082800"/>
          <p14:tracePt t="42781" x="1308100" y="2108200"/>
          <p14:tracePt t="42798" x="1301750" y="2133600"/>
          <p14:tracePt t="42815" x="1289050" y="2152650"/>
          <p14:tracePt t="42831" x="1257300" y="2190750"/>
          <p14:tracePt t="42849" x="1238250" y="2203450"/>
          <p14:tracePt t="42865" x="1174750" y="2247900"/>
          <p14:tracePt t="42881" x="1117600" y="2273300"/>
          <p14:tracePt t="42898" x="1079500" y="2298700"/>
          <p14:tracePt t="42915" x="1028700" y="2324100"/>
          <p14:tracePt t="42932" x="1009650" y="2336800"/>
          <p14:tracePt t="42948" x="971550" y="2355850"/>
          <p14:tracePt t="42965" x="927100" y="2374900"/>
          <p14:tracePt t="42981" x="914400" y="2374900"/>
          <p14:tracePt t="42999" x="863600" y="2393950"/>
          <p14:tracePt t="43015" x="838200" y="2400300"/>
          <p14:tracePt t="43031" x="787400" y="2413000"/>
          <p14:tracePt t="43049" x="755650" y="2432050"/>
          <p14:tracePt t="43065" x="742950" y="2432050"/>
          <p14:tracePt t="43081" x="730250" y="2444750"/>
          <p14:tracePt t="43098" x="730250" y="2451100"/>
          <p14:tracePt t="43115" x="723900" y="2451100"/>
          <p14:tracePt t="43131" x="711200" y="2457450"/>
          <p14:tracePt t="43148" x="711200" y="2463800"/>
          <p14:tracePt t="44796" x="717550" y="2463800"/>
          <p14:tracePt t="44827" x="723900" y="2463800"/>
          <p14:tracePt t="44834" x="730250" y="2463800"/>
          <p14:tracePt t="44850" x="736600" y="2463800"/>
          <p14:tracePt t="44851" x="755650" y="2463800"/>
          <p14:tracePt t="44865" x="793750" y="2470150"/>
          <p14:tracePt t="44882" x="825500" y="2470150"/>
          <p14:tracePt t="44899" x="901700" y="2476500"/>
          <p14:tracePt t="44915" x="946150" y="2476500"/>
          <p14:tracePt t="44931" x="1054100" y="2476500"/>
          <p14:tracePt t="44948" x="1187450" y="2476500"/>
          <p14:tracePt t="44965" x="1250950" y="2476500"/>
          <p14:tracePt t="44981" x="1384300" y="2476500"/>
          <p14:tracePt t="44999" x="1447800" y="2476500"/>
          <p14:tracePt t="45015" x="1555750" y="2476500"/>
          <p14:tracePt t="45031" x="1689100" y="2476500"/>
          <p14:tracePt t="45048" x="1765300" y="2476500"/>
          <p14:tracePt t="45065" x="1936750" y="2476500"/>
          <p14:tracePt t="45081" x="2019300" y="2476500"/>
          <p14:tracePt t="45098" x="2228850" y="2482850"/>
          <p14:tracePt t="45115" x="2400300" y="2495550"/>
          <p14:tracePt t="45131" x="2463800" y="2501900"/>
          <p14:tracePt t="45148" x="2597150" y="2520950"/>
          <p14:tracePt t="45164" x="2654300" y="2520950"/>
          <p14:tracePt t="45181" x="2762250" y="2527300"/>
          <p14:tracePt t="45198" x="2882900" y="2527300"/>
          <p14:tracePt t="45215" x="2952750" y="2533650"/>
          <p14:tracePt t="45231" x="3079750" y="2533650"/>
          <p14:tracePt t="45247" x="3136900" y="2533650"/>
          <p14:tracePt t="45263" x="3225800" y="2540000"/>
          <p14:tracePt t="45280" x="3257550" y="2540000"/>
          <p14:tracePt t="45280" x="3295650" y="2540000"/>
          <p14:tracePt t="45299" x="3314700" y="2540000"/>
          <p14:tracePt t="45315" x="3352800" y="2540000"/>
          <p14:tracePt t="45331" x="3371850" y="2540000"/>
          <p14:tracePt t="45348" x="3403600" y="2540000"/>
          <p14:tracePt t="45365" x="3422650" y="2540000"/>
          <p14:tracePt t="45382" x="3441700" y="2540000"/>
          <p14:tracePt t="45398" x="3467100" y="2540000"/>
          <p14:tracePt t="45415" x="3492500" y="2540000"/>
          <p14:tracePt t="45431" x="3568700" y="2540000"/>
          <p14:tracePt t="45448" x="3613150" y="2540000"/>
          <p14:tracePt t="45464" x="3714750" y="2540000"/>
          <p14:tracePt t="45481" x="3790950" y="2540000"/>
          <p14:tracePt t="45498" x="3822700" y="2540000"/>
          <p14:tracePt t="45514" x="3867150" y="2540000"/>
          <p14:tracePt t="45531" x="3886200" y="2540000"/>
          <p14:tracePt t="45548" x="3943350" y="2533650"/>
          <p14:tracePt t="45565" x="4032250" y="2527300"/>
          <p14:tracePt t="45581" x="4076700" y="2527300"/>
          <p14:tracePt t="45598" x="4178300" y="2520950"/>
          <p14:tracePt t="45615" x="4248150" y="2520950"/>
          <p14:tracePt t="45632" x="4279900" y="2520950"/>
          <p14:tracePt t="45648" x="4324350" y="2520950"/>
          <p14:tracePt t="45665" x="4349750" y="2520950"/>
          <p14:tracePt t="45681" x="4425950" y="2520950"/>
          <p14:tracePt t="45698" x="4483100" y="2520950"/>
          <p14:tracePt t="45714" x="4591050" y="2520950"/>
          <p14:tracePt t="45731" x="4692650" y="2520950"/>
          <p14:tracePt t="45748" x="4724400" y="2520950"/>
          <p14:tracePt t="45765" x="4756150" y="2520950"/>
          <p14:tracePt t="45781" x="4768850" y="2520950"/>
          <p14:tracePt t="45799" x="4787900" y="2520950"/>
          <p14:tracePt t="45814" x="4819650" y="2520950"/>
          <p14:tracePt t="45831" x="4838700" y="2520950"/>
          <p14:tracePt t="45848" x="4908550" y="2520950"/>
          <p14:tracePt t="45864" x="4940300" y="2520950"/>
          <p14:tracePt t="45881" x="5010150" y="2520950"/>
          <p14:tracePt t="45898" x="5067300" y="2520950"/>
          <p14:tracePt t="45916" x="5092700" y="2520950"/>
          <p14:tracePt t="45931" x="5168900" y="2520950"/>
          <p14:tracePt t="45949" x="5213350" y="2520950"/>
          <p14:tracePt t="45964" x="5327650" y="2520950"/>
          <p14:tracePt t="45981" x="5429250" y="2520950"/>
          <p14:tracePt t="45998" x="5473700" y="2520950"/>
          <p14:tracePt t="46014" x="5524500" y="2520950"/>
          <p14:tracePt t="46032" x="5543550" y="2520950"/>
          <p14:tracePt t="46048" x="5594350" y="2520950"/>
          <p14:tracePt t="46065" x="5689600" y="2520950"/>
          <p14:tracePt t="46081" x="5765800" y="2520950"/>
          <p14:tracePt t="46098" x="5949950" y="2520950"/>
          <p14:tracePt t="46114" x="6045200" y="2520950"/>
          <p14:tracePt t="46131" x="6184900" y="2520950"/>
          <p14:tracePt t="46149" x="6267450" y="2520950"/>
          <p14:tracePt t="46197" x="6273800" y="2520950"/>
          <p14:tracePt t="46223" x="6286500" y="2520950"/>
          <p14:tracePt t="46231" x="6292850" y="2520950"/>
          <p14:tracePt t="46233" x="6337300" y="2520950"/>
          <p14:tracePt t="46248" x="6362700" y="2520950"/>
          <p14:tracePt t="46264" x="6407150" y="2520950"/>
          <p14:tracePt t="46281" x="6426200" y="2520950"/>
          <p14:tracePt t="46298" x="6438900" y="2520950"/>
          <p14:tracePt t="46315" x="6438900" y="2514600"/>
          <p14:tracePt t="46353" x="6445250" y="2514600"/>
          <p14:tracePt t="46527" x="6432550" y="2514600"/>
          <p14:tracePt t="46529" x="6419850" y="2514600"/>
          <p14:tracePt t="46548" x="6394450" y="2514600"/>
          <p14:tracePt t="46550" x="6369050" y="2514600"/>
          <p14:tracePt t="46565" x="6292850" y="2514600"/>
          <p14:tracePt t="46581" x="6235700" y="2520950"/>
          <p14:tracePt t="46598" x="6146800" y="2520950"/>
          <p14:tracePt t="46614" x="6051550" y="2520950"/>
          <p14:tracePt t="46631" x="5994400" y="2520950"/>
          <p14:tracePt t="46648" x="5873750" y="2520950"/>
          <p14:tracePt t="46665" x="5797550" y="2520950"/>
          <p14:tracePt t="46681" x="5645150" y="2520950"/>
          <p14:tracePt t="46698" x="5581650" y="2520950"/>
          <p14:tracePt t="46715" x="5461000" y="2520950"/>
          <p14:tracePt t="46731" x="5384800" y="2520950"/>
          <p14:tracePt t="46748" x="5359400" y="2520950"/>
          <p14:tracePt t="46765" x="5308600" y="2520950"/>
          <p14:tracePt t="46781" x="5245100" y="2520950"/>
          <p14:tracePt t="46798" x="5200650" y="2520950"/>
          <p14:tracePt t="46814" x="5073650" y="2520950"/>
          <p14:tracePt t="46832" x="5003800" y="2520950"/>
          <p14:tracePt t="46848" x="4883150" y="2520950"/>
          <p14:tracePt t="46865" x="4832350" y="2520950"/>
          <p14:tracePt t="46881" x="4756150" y="2520950"/>
          <p14:tracePt t="46898" x="4686300" y="2520950"/>
          <p14:tracePt t="46915" x="4641850" y="2520950"/>
          <p14:tracePt t="46932" x="4533900" y="2520950"/>
          <p14:tracePt t="46948" x="4457700" y="2520950"/>
          <p14:tracePt t="46965" x="4286250" y="2520950"/>
          <p14:tracePt t="46981" x="4133850" y="2520950"/>
          <p14:tracePt t="46998" x="4070350" y="2520950"/>
          <p14:tracePt t="47014" x="3987800" y="2520950"/>
          <p14:tracePt t="47508" x="3994150" y="2520950"/>
          <p14:tracePt t="48993" x="3994150" y="2514600"/>
          <p14:tracePt t="49014" x="3987800" y="2514600"/>
          <p14:tracePt t="49025" x="3968750" y="2514600"/>
          <p14:tracePt t="49035" x="3937000" y="2508250"/>
          <p14:tracePt t="49037" x="3879850" y="2508250"/>
          <p14:tracePt t="49049" x="3695700" y="2489200"/>
          <p14:tracePt t="49066" x="3568700" y="2489200"/>
          <p14:tracePt t="49082" x="3251200" y="2476500"/>
          <p14:tracePt t="49099" x="3067050" y="2470150"/>
          <p14:tracePt t="49115" x="2774950" y="2470150"/>
          <p14:tracePt t="49132" x="2508250" y="2470150"/>
          <p14:tracePt t="49149" x="2374900" y="2470150"/>
          <p14:tracePt t="49166" x="2101850" y="2470150"/>
          <p14:tracePt t="49182" x="1987550" y="2470150"/>
          <p14:tracePt t="49199" x="1651000" y="2470150"/>
          <p14:tracePt t="49226" x="1574800" y="2470150"/>
          <p14:tracePt t="49248" x="1511300" y="2470150"/>
          <p14:tracePt t="49249" x="1422400" y="2470150"/>
          <p14:tracePt t="49264" x="1390650" y="2470150"/>
          <p14:tracePt t="49282" x="1314450" y="2470150"/>
          <p14:tracePt t="49299" x="1225550" y="2470150"/>
          <p14:tracePt t="49315" x="1193800" y="2470150"/>
          <p14:tracePt t="49332" x="1111250" y="2470150"/>
          <p14:tracePt t="49349" x="1079500" y="2470150"/>
          <p14:tracePt t="49366" x="1003300" y="2470150"/>
          <p14:tracePt t="49382" x="958850" y="2470150"/>
          <p14:tracePt t="49399" x="869950" y="2470150"/>
          <p14:tracePt t="49416" x="781050" y="2470150"/>
          <p14:tracePt t="49432" x="742950" y="2470150"/>
          <p14:tracePt t="49449" x="704850" y="2463800"/>
          <p14:tracePt t="49466" x="679450" y="2457450"/>
          <p14:tracePt t="49482" x="673100" y="2457450"/>
          <p14:tracePt t="49499" x="641350" y="2451100"/>
          <p14:tracePt t="49516" x="615950" y="2451100"/>
          <p14:tracePt t="49532" x="577850" y="2444750"/>
          <p14:tracePt t="49549" x="558800" y="2438400"/>
          <p14:tracePt t="49565" x="539750" y="2438400"/>
          <p14:tracePt t="49780" x="546100" y="2438400"/>
          <p14:tracePt t="49822" x="552450" y="2438400"/>
          <p14:tracePt t="50575" x="558800" y="2438400"/>
          <p14:tracePt t="50616" x="565150" y="2438400"/>
          <p14:tracePt t="50789" x="571500" y="2438400"/>
          <p14:tracePt t="50810" x="577850" y="2438400"/>
          <p14:tracePt t="50813" x="584200" y="2438400"/>
          <p14:tracePt t="50851" x="590550" y="2438400"/>
          <p14:tracePt t="50862" x="603250" y="2438400"/>
          <p14:tracePt t="50863" x="609600" y="2438400"/>
          <p14:tracePt t="50884" x="622300" y="2438400"/>
          <p14:tracePt t="50885" x="641350" y="2438400"/>
          <p14:tracePt t="50899" x="679450" y="2438400"/>
          <p14:tracePt t="50915" x="711200" y="2438400"/>
          <p14:tracePt t="50932" x="768350" y="2438400"/>
          <p14:tracePt t="50949" x="793750" y="2438400"/>
          <p14:tracePt t="50965" x="869950" y="2438400"/>
          <p14:tracePt t="50983" x="946150" y="2438400"/>
          <p14:tracePt t="50999" x="977900" y="2438400"/>
          <p14:tracePt t="51016" x="1035050" y="2438400"/>
          <p14:tracePt t="51032" x="1060450" y="2438400"/>
          <p14:tracePt t="51049" x="1098550" y="2438400"/>
          <p14:tracePt t="51065" x="1111250" y="2438400"/>
          <p14:tracePt t="51082" x="1123950" y="2438400"/>
          <p14:tracePt t="51099" x="1143000" y="2432050"/>
          <p14:tracePt t="51115" x="1162050" y="2432050"/>
          <p14:tracePt t="51132" x="1225550" y="2432050"/>
          <p14:tracePt t="51149" x="1333500" y="2425700"/>
          <p14:tracePt t="51166" x="1403350" y="2425700"/>
          <p14:tracePt t="51182" x="1511300" y="2425700"/>
          <p14:tracePt t="51199" x="1543050" y="2425700"/>
          <p14:tracePt t="51216" x="1593850" y="2425700"/>
          <p14:tracePt t="51232" x="1606550" y="2425700"/>
          <p14:tracePt t="51667" x="1600200" y="2425700"/>
          <p14:tracePt t="52247" x="1593850" y="2425700"/>
          <p14:tracePt t="52310" x="1587500" y="2425700"/>
          <p14:tracePt t="52330" x="1581150" y="2425700"/>
          <p14:tracePt t="52371" x="1574800" y="2425700"/>
          <p14:tracePt t="52382" x="1568450" y="2425700"/>
          <p14:tracePt t="52401" x="1562100" y="2425700"/>
          <p14:tracePt t="52433" x="1555750" y="2425700"/>
          <p14:tracePt t="52445" x="1549400" y="2425700"/>
          <p14:tracePt t="52454" x="1543050" y="2425700"/>
          <p14:tracePt t="52476" x="1536700" y="2425700"/>
          <p14:tracePt t="52486" x="1530350" y="2425700"/>
          <p14:tracePt t="52822" x="1536700" y="2425700"/>
          <p14:tracePt t="52843" x="1536700" y="2419350"/>
          <p14:tracePt t="52905" x="1543050" y="2419350"/>
          <p14:tracePt t="52927" x="1549400" y="2419350"/>
          <p14:tracePt t="52929" x="1555750" y="2419350"/>
          <p14:tracePt t="52941" x="1562100" y="2419350"/>
          <p14:tracePt t="52949" x="1568450" y="2419350"/>
          <p14:tracePt t="52966" x="1581150" y="2419350"/>
          <p14:tracePt t="52982" x="1593850" y="2419350"/>
          <p14:tracePt t="52999" x="1606550" y="2419350"/>
          <p14:tracePt t="53016" x="1612900" y="2419350"/>
          <p14:tracePt t="53032" x="1619250" y="2419350"/>
          <p14:tracePt t="53049" x="1625600" y="2419350"/>
          <p14:tracePt t="53065" x="1638300" y="2413000"/>
          <p14:tracePt t="53082" x="1657350" y="2413000"/>
          <p14:tracePt t="53099" x="1689100" y="2413000"/>
          <p14:tracePt t="53116" x="1714500" y="2406650"/>
          <p14:tracePt t="53132" x="1771650" y="2406650"/>
          <p14:tracePt t="53149" x="1816100" y="2406650"/>
          <p14:tracePt t="53165" x="1828800" y="2406650"/>
          <p14:tracePt t="53182" x="1860550" y="2406650"/>
          <p14:tracePt t="53199" x="1866900" y="2406650"/>
          <p14:tracePt t="53215" x="1898650" y="2406650"/>
          <p14:tracePt t="53232" x="1930400" y="2406650"/>
          <p14:tracePt t="53249" x="1949450" y="2406650"/>
          <p14:tracePt t="53266" x="1987550" y="2406650"/>
          <p14:tracePt t="53282" x="2000250" y="2406650"/>
          <p14:tracePt t="53299" x="2025650" y="2406650"/>
          <p14:tracePt t="53444" x="2032000" y="2406650"/>
          <p14:tracePt t="53466" x="2044700" y="2406650"/>
          <p14:tracePt t="53486" x="2051050" y="2406650"/>
          <p14:tracePt t="53498" x="2063750" y="2406650"/>
          <p14:tracePt t="53518" x="2070100" y="2406650"/>
          <p14:tracePt t="53520" x="2076450" y="2406650"/>
          <p14:tracePt t="53560" x="2082800" y="2406650"/>
          <p14:tracePt t="53581" x="2089150" y="2406650"/>
          <p14:tracePt t="53600" x="2095500" y="2406650"/>
          <p14:tracePt t="54751" x="2089150" y="2406650"/>
          <p14:tracePt t="54772" x="2082800" y="2406650"/>
          <p14:tracePt t="54792" x="2070100" y="2413000"/>
          <p14:tracePt t="54799" x="2057400" y="2419350"/>
          <p14:tracePt t="54814" x="2044700" y="2432050"/>
          <p14:tracePt t="54815" x="2032000" y="2444750"/>
          <p14:tracePt t="54832" x="1987550" y="2476500"/>
          <p14:tracePt t="54849" x="1968500" y="2495550"/>
          <p14:tracePt t="54864" x="1911350" y="2527300"/>
          <p14:tracePt t="54881" x="1847850" y="2565400"/>
          <p14:tracePt t="54899" x="1809750" y="2578100"/>
          <p14:tracePt t="54916" x="1714500" y="2609850"/>
          <p14:tracePt t="54932" x="1657350" y="2628900"/>
          <p14:tracePt t="54949" x="1562100" y="2667000"/>
          <p14:tracePt t="54966" x="1479550" y="2705100"/>
          <p14:tracePt t="54982" x="1435100" y="2717800"/>
          <p14:tracePt t="54999" x="1333500" y="2768600"/>
          <p14:tracePt t="55015" x="1301750" y="2781300"/>
          <p14:tracePt t="55032" x="1225550" y="2819400"/>
          <p14:tracePt t="55050" x="1162050" y="2851150"/>
          <p14:tracePt t="55066" x="1123950" y="2863850"/>
          <p14:tracePt t="55081" x="1079500" y="2882900"/>
          <p14:tracePt t="55097" x="1054100" y="2889250"/>
          <p14:tracePt t="55114" x="1003300" y="2901950"/>
          <p14:tracePt t="55132" x="952500" y="2921000"/>
          <p14:tracePt t="55150" x="920750" y="2927350"/>
          <p14:tracePt t="55165" x="857250" y="2940050"/>
          <p14:tracePt t="55183" x="831850" y="2952750"/>
          <p14:tracePt t="55199" x="781050" y="2971800"/>
          <p14:tracePt t="55215" x="742950" y="2997200"/>
          <p14:tracePt t="55232" x="730250" y="3009900"/>
          <p14:tracePt t="55249" x="711200" y="3028950"/>
          <p14:tracePt t="55266" x="704850" y="3035300"/>
          <p14:tracePt t="55282" x="685800" y="3060700"/>
          <p14:tracePt t="55299" x="679450" y="3079750"/>
          <p14:tracePt t="55315" x="673100" y="3086100"/>
          <p14:tracePt t="55332" x="673100" y="3098800"/>
          <p14:tracePt t="55448" x="673100" y="3105150"/>
          <p14:tracePt t="55469" x="679450" y="3111500"/>
          <p14:tracePt t="55866" x="685800" y="3111500"/>
          <p14:tracePt t="55959" x="692150" y="3111500"/>
          <p14:tracePt t="56001" x="698500" y="3111500"/>
          <p14:tracePt t="58218" x="704850" y="3111500"/>
          <p14:tracePt t="58443" x="711200" y="3111500"/>
          <p14:tracePt t="58485" x="717550" y="3111500"/>
          <p14:tracePt t="58515" x="723900" y="3111500"/>
          <p14:tracePt t="58567" x="730250" y="3111500"/>
          <p14:tracePt t="58599" x="736600" y="3111500"/>
          <p14:tracePt t="58618" x="749300" y="3111500"/>
          <p14:tracePt t="58628" x="768350" y="3111500"/>
          <p14:tracePt t="58641" x="793750" y="3111500"/>
          <p14:tracePt t="58650" x="825500" y="3105150"/>
          <p14:tracePt t="58652" x="857250" y="3105150"/>
          <p14:tracePt t="58665" x="946150" y="3098800"/>
          <p14:tracePt t="58682" x="984250" y="3092450"/>
          <p14:tracePt t="58699" x="1041400" y="3092450"/>
          <p14:tracePt t="58716" x="1060450" y="3092450"/>
          <p14:tracePt t="58732" x="1085850" y="3092450"/>
          <p14:tracePt t="58749" x="1117600" y="3092450"/>
          <p14:tracePt t="58765" x="1143000" y="3092450"/>
          <p14:tracePt t="58782" x="1219200" y="3092450"/>
          <p14:tracePt t="58799" x="1289050" y="3092450"/>
          <p14:tracePt t="58816" x="1320800" y="3092450"/>
          <p14:tracePt t="58832" x="1358900" y="3092450"/>
          <p14:tracePt t="59009" x="1358900" y="3086100"/>
          <p14:tracePt t="59041" x="1358900" y="3079750"/>
          <p14:tracePt t="59063" x="1358900" y="3073400"/>
          <p14:tracePt t="59133" x="1358900" y="3067050"/>
          <p14:tracePt t="59144" x="1358900" y="3060700"/>
          <p14:tracePt t="59154" x="1358900" y="3054350"/>
          <p14:tracePt t="59175" x="1358900" y="3041650"/>
          <p14:tracePt t="59185" x="1358900" y="3035300"/>
          <p14:tracePt t="59195" x="1358900" y="3028950"/>
          <p14:tracePt t="59206" x="1358900" y="3022600"/>
          <p14:tracePt t="59215" x="1358900" y="3016250"/>
          <p14:tracePt t="59232" x="1358900" y="3003550"/>
          <p14:tracePt t="59249" x="1358900" y="2997200"/>
          <p14:tracePt t="59265" x="1358900" y="2978150"/>
          <p14:tracePt t="59282" x="1358900" y="2971800"/>
          <p14:tracePt t="59299" x="1352550" y="2940050"/>
          <p14:tracePt t="59315" x="1346200" y="2921000"/>
          <p14:tracePt t="59332" x="1339850" y="2901950"/>
          <p14:tracePt t="59349" x="1327150" y="2876550"/>
          <p14:tracePt t="59383" x="1320800" y="2863850"/>
          <p14:tracePt t="59385" x="1320800" y="2857500"/>
          <p14:tracePt t="59399" x="1314450" y="2851150"/>
          <p14:tracePt t="59435" x="1308100" y="2844800"/>
          <p14:tracePt t="59437" x="1301750" y="2844800"/>
          <p14:tracePt t="59449" x="1301750" y="2838450"/>
          <p14:tracePt t="59464" x="1282700" y="2838450"/>
          <p14:tracePt t="59481" x="1257300" y="2832100"/>
          <p14:tracePt t="59497" x="1238250" y="2832100"/>
          <p14:tracePt t="59515" x="1206500" y="2832100"/>
          <p14:tracePt t="59532" x="1181100" y="2832100"/>
          <p14:tracePt t="59631" x="1174750" y="2832100"/>
          <p14:tracePt t="59662" x="1174750" y="2838450"/>
          <p14:tracePt t="59666" x="1174750" y="2844800"/>
          <p14:tracePt t="59703" x="1174750" y="2851150"/>
          <p14:tracePt t="59715" x="1174750" y="2857500"/>
          <p14:tracePt t="59745" x="1174750" y="2863850"/>
          <p14:tracePt t="59776" x="1174750" y="2870200"/>
          <p14:tracePt t="59790" x="1174750" y="2882900"/>
          <p14:tracePt t="59792" x="1174750" y="2889250"/>
          <p14:tracePt t="59799" x="1174750" y="2908300"/>
          <p14:tracePt t="59815" x="1174750" y="2940050"/>
          <p14:tracePt t="59832" x="1168400" y="2978150"/>
          <p14:tracePt t="59849" x="1162050" y="2990850"/>
          <p14:tracePt t="59865" x="1155700" y="3009900"/>
          <p14:tracePt t="59882" x="1155700" y="3016250"/>
          <p14:tracePt t="59899" x="1149350" y="3028950"/>
          <p14:tracePt t="59915" x="1143000" y="3041650"/>
          <p14:tracePt t="59932" x="1136650" y="3048000"/>
          <p14:tracePt t="59949" x="1130300" y="3073400"/>
          <p14:tracePt t="59965" x="1130300" y="3079750"/>
          <p14:tracePt t="59982" x="1130300" y="3105150"/>
          <p14:tracePt t="59999" x="1123950" y="3117850"/>
          <p14:tracePt t="60016" x="1123950" y="3130550"/>
          <p14:tracePt t="60032" x="1123950" y="3149600"/>
          <p14:tracePt t="60049" x="1123950" y="3155950"/>
          <p14:tracePt t="60065" x="1117600" y="3168650"/>
          <p14:tracePt t="60082" x="1117600" y="3181350"/>
          <p14:tracePt t="60099" x="1111250" y="3194050"/>
          <p14:tracePt t="60116" x="1111250" y="3206750"/>
          <p14:tracePt t="60132" x="1111250" y="3213100"/>
          <p14:tracePt t="60149" x="1111250" y="3219450"/>
          <p14:tracePt t="60166" x="1111250" y="3225800"/>
          <p14:tracePt t="60182" x="1111250" y="3232150"/>
          <p14:tracePt t="60225" x="1117600" y="3232150"/>
          <p14:tracePt t="60245" x="1123950" y="3238500"/>
          <p14:tracePt t="60247" x="1130300" y="3238500"/>
          <p14:tracePt t="60276" x="1136650" y="3238500"/>
          <p14:tracePt t="60299" x="1149350" y="3238500"/>
          <p14:tracePt t="60308" x="1155700" y="3238500"/>
          <p14:tracePt t="60318" x="1162050" y="3238500"/>
          <p14:tracePt t="60320" x="1174750" y="3238500"/>
          <p14:tracePt t="60332" x="1193800" y="3238500"/>
          <p14:tracePt t="60349" x="1206500" y="3238500"/>
          <p14:tracePt t="60365" x="1225550" y="3238500"/>
          <p14:tracePt t="60382" x="1231900" y="3238500"/>
          <p14:tracePt t="60432" x="1238250" y="3238500"/>
          <p14:tracePt t="60454" x="1244600" y="3238500"/>
          <p14:tracePt t="60463" x="1250950" y="3238500"/>
          <p14:tracePt t="60482" x="1257300" y="3238500"/>
          <p14:tracePt t="60499" x="1295400" y="3225800"/>
          <p14:tracePt t="60500" x="1314450" y="3219450"/>
          <p14:tracePt t="60515" x="1339850" y="3206750"/>
          <p14:tracePt t="60532" x="1365250" y="3194050"/>
          <p14:tracePt t="60639" x="1365250" y="3187700"/>
          <p14:tracePt t="60670" x="1365250" y="3181350"/>
          <p14:tracePt t="60680" x="1365250" y="3175000"/>
          <p14:tracePt t="60691" x="1365250" y="3168650"/>
          <p14:tracePt t="60701" x="1365250" y="3143250"/>
          <p14:tracePt t="60732" x="1365250" y="3130550"/>
          <p14:tracePt t="60733" x="1365250" y="3124200"/>
          <p14:tracePt t="60749" x="1365250" y="3111500"/>
          <p14:tracePt t="60765" x="1365250" y="3105150"/>
          <p14:tracePt t="60782" x="1365250" y="3086100"/>
          <p14:tracePt t="60817" x="1365250" y="3073400"/>
          <p14:tracePt t="60819" x="1365250" y="3060700"/>
          <p14:tracePt t="60832" x="1365250" y="3048000"/>
          <p14:tracePt t="60849" x="1365250" y="3041650"/>
          <p14:tracePt t="60864" x="1365250" y="3035300"/>
          <p14:tracePt t="60881" x="1365250" y="3028950"/>
          <p14:tracePt t="60881" x="1358900" y="3028950"/>
          <p14:tracePt t="60899" x="1358900" y="3022600"/>
          <p14:tracePt t="60915" x="1352550" y="3009900"/>
          <p14:tracePt t="60932" x="1352550" y="2997200"/>
          <p14:tracePt t="60949" x="1339850" y="2990850"/>
          <p14:tracePt t="60965" x="1339850" y="2984500"/>
          <p14:tracePt t="61044" x="1339850" y="2978150"/>
          <p14:tracePt t="61075" x="1339850" y="2971800"/>
          <p14:tracePt t="61096" x="1339850" y="2965450"/>
          <p14:tracePt t="61116" x="1339850" y="2959100"/>
          <p14:tracePt t="61129" x="1339850" y="2952750"/>
          <p14:tracePt t="61131" x="1339850" y="2946400"/>
          <p14:tracePt t="61158" x="1339850" y="2940050"/>
          <p14:tracePt t="61162" x="1339850" y="2933700"/>
          <p14:tracePt t="61182" x="1333500" y="2933700"/>
          <p14:tracePt t="61183" x="1333500" y="2927350"/>
          <p14:tracePt t="61199" x="1327150" y="2914650"/>
          <p14:tracePt t="61215" x="1320800" y="2908300"/>
          <p14:tracePt t="61232" x="1320800" y="2901950"/>
          <p14:tracePt t="61249" x="1320800" y="2895600"/>
          <p14:tracePt t="61405" x="1314450" y="2895600"/>
          <p14:tracePt t="61415" x="1314450" y="2889250"/>
          <p14:tracePt t="61425" x="1308100" y="2889250"/>
          <p14:tracePt t="61432" x="1301750" y="2889250"/>
          <p14:tracePt t="61449" x="1295400" y="2889250"/>
          <p14:tracePt t="61465" x="1289050" y="2889250"/>
          <p14:tracePt t="61482" x="1282700" y="2889250"/>
          <p14:tracePt t="61499" x="1276350" y="2889250"/>
          <p14:tracePt t="61515" x="1270000" y="2889250"/>
          <p14:tracePt t="61532" x="1263650" y="2889250"/>
          <p14:tracePt t="61549" x="1250950" y="2889250"/>
          <p14:tracePt t="61565" x="1238250" y="2889250"/>
          <p14:tracePt t="61582" x="1231900" y="2889250"/>
          <p14:tracePt t="61655" x="1225550" y="2895600"/>
          <p14:tracePt t="61665" x="1225550" y="2901950"/>
          <p14:tracePt t="61675" x="1225550" y="2908300"/>
          <p14:tracePt t="61685" x="1225550" y="2914650"/>
          <p14:tracePt t="61696" x="1225550" y="2927350"/>
          <p14:tracePt t="61715" x="1225550" y="2933700"/>
          <p14:tracePt t="61717" x="1225550" y="2946400"/>
          <p14:tracePt t="61732" x="1225550" y="2952750"/>
          <p14:tracePt t="61749" x="1225550" y="2959100"/>
          <p14:tracePt t="61765" x="1225550" y="2965450"/>
          <p14:tracePt t="61782" x="1225550" y="2971800"/>
          <p14:tracePt t="61799" x="1225550" y="2997200"/>
          <p14:tracePt t="61815" x="1225550" y="3028950"/>
          <p14:tracePt t="61832" x="1225550" y="3048000"/>
          <p14:tracePt t="61849" x="1225550" y="3086100"/>
          <p14:tracePt t="61865" x="1225550" y="3105150"/>
          <p14:tracePt t="61881" x="1225550" y="3124200"/>
          <p14:tracePt t="61897" x="1225550" y="3136900"/>
          <p14:tracePt t="64318" x="1231900" y="3136900"/>
          <p14:tracePt t="64331" x="1231900" y="3130550"/>
          <p14:tracePt t="64554" x="1238250" y="3130550"/>
          <p14:tracePt t="64595" x="1244600" y="3130550"/>
          <p14:tracePt t="64609" x="1244600" y="3124200"/>
          <p14:tracePt t="64626" x="1244600" y="3117850"/>
          <p14:tracePt t="64647" x="1250950" y="3111500"/>
          <p14:tracePt t="64668" x="1257300" y="3111500"/>
          <p14:tracePt t="64688" x="1263650" y="3105150"/>
          <p14:tracePt t="64709" x="1263650" y="3098800"/>
          <p14:tracePt t="64730" x="1263650" y="3092450"/>
          <p14:tracePt t="64771" x="1270000" y="3092450"/>
          <p14:tracePt t="64792" x="1276350" y="3086100"/>
          <p14:tracePt t="64813" x="1282700" y="3079750"/>
          <p14:tracePt t="64814" x="1289050" y="3079750"/>
          <p14:tracePt t="64834" x="1295400" y="3079750"/>
          <p14:tracePt t="64855" x="1301750" y="3079750"/>
          <p14:tracePt t="64866" x="1308100" y="3073400"/>
          <p14:tracePt t="64886" x="1314450" y="3067050"/>
          <p14:tracePt t="64888" x="1320800" y="3067050"/>
          <p14:tracePt t="64899" x="1327150" y="3067050"/>
          <p14:tracePt t="64915" x="1339850" y="3060700"/>
          <p14:tracePt t="64932" x="1365250" y="3060700"/>
          <p14:tracePt t="64949" x="1384300" y="3060700"/>
          <p14:tracePt t="64966" x="1422400" y="3060700"/>
          <p14:tracePt t="64983" x="1428750" y="3060700"/>
          <p14:tracePt t="65000" x="1454150" y="3060700"/>
          <p14:tracePt t="65016" x="1466850" y="3060700"/>
          <p14:tracePt t="65053" x="1473200" y="3060700"/>
          <p14:tracePt t="65054" x="1479550" y="3060700"/>
          <p14:tracePt t="65066" x="1485900" y="3060700"/>
          <p14:tracePt t="65083" x="1511300" y="3060700"/>
          <p14:tracePt t="65099" x="1549400" y="3060700"/>
          <p14:tracePt t="65116" x="1574800" y="3060700"/>
          <p14:tracePt t="65133" x="1631950" y="3060700"/>
          <p14:tracePt t="65150" x="1644650" y="3060700"/>
          <p14:tracePt t="65166" x="1689100" y="3060700"/>
          <p14:tracePt t="65183" x="1733550" y="3060700"/>
          <p14:tracePt t="65200" x="1746250" y="3060700"/>
          <p14:tracePt t="65216" x="1790700" y="3060700"/>
          <p14:tracePt t="65233" x="1809750" y="3060700"/>
          <p14:tracePt t="65249" x="1835150" y="3060700"/>
          <p14:tracePt t="65405" x="1835150" y="3054350"/>
          <p14:tracePt t="65415" x="1835150" y="3048000"/>
          <p14:tracePt t="65425" x="1835150" y="3041650"/>
          <p14:tracePt t="65433" x="1841500" y="3028950"/>
          <p14:tracePt t="65449" x="1847850" y="3022600"/>
          <p14:tracePt t="65466" x="1860550" y="3009900"/>
          <p14:tracePt t="65483" x="1860550" y="3003550"/>
          <p14:tracePt t="65500" x="1866900" y="2997200"/>
          <p14:tracePt t="65516" x="1866900" y="2984500"/>
          <p14:tracePt t="65551" x="1866900" y="2978150"/>
          <p14:tracePt t="65552" x="1866900" y="2971800"/>
          <p14:tracePt t="65566" x="1866900" y="2965450"/>
          <p14:tracePt t="65583" x="1866900" y="2959100"/>
          <p14:tracePt t="65736" x="1860550" y="2952750"/>
          <p14:tracePt t="65757" x="1854200" y="2952750"/>
          <p14:tracePt t="65798" x="1847850" y="2952750"/>
          <p14:tracePt t="65810" x="1841500" y="2952750"/>
          <p14:tracePt t="65818" x="1835150" y="2952750"/>
          <p14:tracePt t="65849" x="1828800" y="2952750"/>
          <p14:tracePt t="65861" x="1822450" y="2952750"/>
          <p14:tracePt t="65875" x="1816100" y="2952750"/>
          <p14:tracePt t="65877" x="1816100" y="2959100"/>
          <p14:tracePt t="65883" x="1816100" y="2965450"/>
          <p14:tracePt t="65899" x="1803400" y="2990850"/>
          <p14:tracePt t="65916" x="1803400" y="3003550"/>
          <p14:tracePt t="65933" x="1797050" y="3022600"/>
          <p14:tracePt t="65949" x="1790700" y="3041650"/>
          <p14:tracePt t="65966" x="1790700" y="3048000"/>
          <p14:tracePt t="65983" x="1790700" y="3060700"/>
          <p14:tracePt t="66000" x="1790700" y="3073400"/>
          <p14:tracePt t="66016" x="1790700" y="3079750"/>
          <p14:tracePt t="66033" x="1797050" y="3092450"/>
          <p14:tracePt t="66681" x="1803400" y="3092450"/>
          <p14:tracePt t="66702" x="1809750" y="3092450"/>
          <p14:tracePt t="66712" x="1816100" y="3092450"/>
          <p14:tracePt t="66719" x="1828800" y="3092450"/>
          <p14:tracePt t="66734" x="1841500" y="3098800"/>
          <p14:tracePt t="66735" x="1860550" y="3098800"/>
          <p14:tracePt t="66751" x="1892300" y="3105150"/>
          <p14:tracePt t="66767" x="1905000" y="3105150"/>
          <p14:tracePt t="66784" x="1924050" y="3111500"/>
          <p14:tracePt t="66801" x="1943100" y="3111500"/>
          <p14:tracePt t="66817" x="1949450" y="3111500"/>
          <p14:tracePt t="66834" x="1962150" y="3111500"/>
          <p14:tracePt t="66850" x="1981200" y="3117850"/>
          <p14:tracePt t="66867" x="2006600" y="3124200"/>
          <p14:tracePt t="66884" x="2025650" y="3130550"/>
          <p14:tracePt t="66901" x="2038350" y="3130550"/>
          <p14:tracePt t="67054" x="2044700" y="3130550"/>
          <p14:tracePt t="67066" x="2057400" y="3130550"/>
          <p14:tracePt t="67096" x="2070100" y="3130550"/>
          <p14:tracePt t="67100" x="2076450" y="3130550"/>
          <p14:tracePt t="67109" x="2076450" y="3136900"/>
          <p14:tracePt t="67117" x="2089150" y="3136900"/>
          <p14:tracePt t="67134" x="2101850" y="3136900"/>
          <p14:tracePt t="67151" x="2108200" y="3136900"/>
          <p14:tracePt t="67167" x="2114550" y="3136900"/>
          <p14:tracePt t="67208" x="2120900" y="3136900"/>
          <p14:tracePt t="67273" x="2127250" y="3136900"/>
          <p14:tracePt t="67313" x="2133600" y="3136900"/>
          <p14:tracePt t="67395" x="2133600" y="3130550"/>
          <p14:tracePt t="67406" x="2133600" y="3124200"/>
          <p14:tracePt t="67410" x="2133600" y="3117850"/>
          <p14:tracePt t="67417" x="2133600" y="3105150"/>
          <p14:tracePt t="67434" x="2133600" y="3086100"/>
          <p14:tracePt t="67451" x="2127250" y="3067050"/>
          <p14:tracePt t="67467" x="2120900" y="3041650"/>
          <p14:tracePt t="67484" x="2120900" y="3003550"/>
          <p14:tracePt t="67500" x="2120900" y="2997200"/>
          <p14:tracePt t="67517" x="2114550" y="2978150"/>
          <p14:tracePt t="67550" x="2114550" y="2971800"/>
          <p14:tracePt t="67552" x="2114550" y="2959100"/>
          <p14:tracePt t="67567" x="2114550" y="2946400"/>
          <p14:tracePt t="67584" x="2114550" y="2933700"/>
          <p14:tracePt t="67601" x="2114550" y="2921000"/>
          <p14:tracePt t="67617" x="2114550" y="2908300"/>
          <p14:tracePt t="67634" x="2114550" y="2889250"/>
          <p14:tracePt t="67651" x="2114550" y="2882900"/>
          <p14:tracePt t="67667" x="2114550" y="2870200"/>
          <p14:tracePt t="67684" x="2114550" y="2863850"/>
          <p14:tracePt t="67700" x="2120900" y="2863850"/>
          <p14:tracePt t="67718" x="2120900" y="2857500"/>
          <p14:tracePt t="67734" x="2120900" y="2844800"/>
          <p14:tracePt t="67769" x="2127250" y="2844800"/>
          <p14:tracePt t="67784" x="2127250" y="2838450"/>
          <p14:tracePt t="67785" x="2133600" y="2832100"/>
          <p14:tracePt t="67801" x="2139950" y="2832100"/>
          <p14:tracePt t="67844" x="2139950" y="2825750"/>
          <p14:tracePt t="67854" x="2146300" y="2825750"/>
          <p14:tracePt t="67864" x="2152650" y="2819400"/>
          <p14:tracePt t="67885" x="2165350" y="2813050"/>
          <p14:tracePt t="67887" x="2171700" y="2813050"/>
          <p14:tracePt t="67900" x="2184400" y="2800350"/>
          <p14:tracePt t="67917" x="2190750" y="2794000"/>
          <p14:tracePt t="67934" x="2197100" y="2794000"/>
          <p14:tracePt t="67988" x="2203450" y="2794000"/>
          <p14:tracePt t="68000" x="2216150" y="2794000"/>
          <p14:tracePt t="68011" x="2222500" y="2794000"/>
          <p14:tracePt t="68020" x="2241550" y="2794000"/>
          <p14:tracePt t="68034" x="2266950" y="2794000"/>
          <p14:tracePt t="68050" x="2324100" y="2794000"/>
          <p14:tracePt t="68052" x="2355850" y="2794000"/>
          <p14:tracePt t="68067" x="2419350" y="2813050"/>
          <p14:tracePt t="68084" x="2444750" y="2813050"/>
          <p14:tracePt t="68101" x="2463800" y="2819400"/>
          <p14:tracePt t="68137" x="2470150" y="2825750"/>
          <p14:tracePt t="68156" x="2476500" y="2832100"/>
          <p14:tracePt t="68178" x="2489200" y="2844800"/>
          <p14:tracePt t="68188" x="2501900" y="2851150"/>
          <p14:tracePt t="68199" x="2514600" y="2870200"/>
          <p14:tracePt t="68216" x="2520950" y="2882900"/>
          <p14:tracePt t="68217" x="2546350" y="2914650"/>
          <p14:tracePt t="68233" x="2571750" y="2946400"/>
          <p14:tracePt t="68250" x="2584450" y="2959100"/>
          <p14:tracePt t="68267" x="2603500" y="2990850"/>
          <p14:tracePt t="68284" x="2609850" y="2997200"/>
          <p14:tracePt t="68301" x="2622550" y="3022600"/>
          <p14:tracePt t="68317" x="2628900" y="3035300"/>
          <p14:tracePt t="68334" x="2628900" y="3048000"/>
          <p14:tracePt t="68350" x="2628900" y="3073400"/>
          <p14:tracePt t="68367" x="2628900" y="3092450"/>
          <p14:tracePt t="68384" x="2628900" y="3124200"/>
          <p14:tracePt t="68400" x="2628900" y="3143250"/>
          <p14:tracePt t="68417" x="2628900" y="3181350"/>
          <p14:tracePt t="68434" x="2628900" y="3200400"/>
          <p14:tracePt t="68451" x="2622550" y="3213100"/>
          <p14:tracePt t="68467" x="2616200" y="3232150"/>
          <p14:tracePt t="68484" x="2616200" y="3238500"/>
          <p14:tracePt t="68500" x="2597150" y="3257550"/>
          <p14:tracePt t="68517" x="2590800" y="3276600"/>
          <p14:tracePt t="68534" x="2578100" y="3282950"/>
          <p14:tracePt t="68550" x="2552700" y="3289300"/>
          <p14:tracePt t="68567" x="2546350" y="3295650"/>
          <p14:tracePt t="68584" x="2508250" y="3302000"/>
          <p14:tracePt t="68601" x="2476500" y="3302000"/>
          <p14:tracePt t="68617" x="2457450" y="3302000"/>
          <p14:tracePt t="68634" x="2413000" y="3302000"/>
          <p14:tracePt t="68650" x="2393950" y="3302000"/>
          <p14:tracePt t="68667" x="2362200" y="3295650"/>
          <p14:tracePt t="68684" x="2317750" y="3270250"/>
          <p14:tracePt t="68700" x="2292350" y="3257550"/>
          <p14:tracePt t="68717" x="2254250" y="3232150"/>
          <p14:tracePt t="68735" x="2241550" y="3225800"/>
          <p14:tracePt t="68751" x="2216150" y="3206750"/>
          <p14:tracePt t="68767" x="2197100" y="3187700"/>
          <p14:tracePt t="68784" x="2184400" y="3181350"/>
          <p14:tracePt t="68801" x="2178050" y="3162300"/>
          <p14:tracePt t="68817" x="2165350" y="3149600"/>
          <p14:tracePt t="68834" x="2146300" y="3124200"/>
          <p14:tracePt t="68850" x="2133600" y="3092450"/>
          <p14:tracePt t="68867" x="2127250" y="3086100"/>
          <p14:tracePt t="68884" x="2108200" y="3054350"/>
          <p14:tracePt t="68901" x="2101850" y="3041650"/>
          <p14:tracePt t="68917" x="2095500" y="3028950"/>
          <p14:tracePt t="68934" x="2095500" y="3016250"/>
          <p14:tracePt t="68951" x="2095500" y="3003550"/>
          <p14:tracePt t="68967" x="2095500" y="2984500"/>
          <p14:tracePt t="68984" x="2095500" y="2971800"/>
          <p14:tracePt t="69000" x="2095500" y="2959100"/>
          <p14:tracePt t="69017" x="2095500" y="2946400"/>
          <p14:tracePt t="69034" x="2095500" y="2933700"/>
          <p14:tracePt t="69050" x="2095500" y="2914650"/>
          <p14:tracePt t="69067" x="2095500" y="2901950"/>
          <p14:tracePt t="69084" x="2108200" y="2876550"/>
          <p14:tracePt t="69101" x="2114550" y="2870200"/>
          <p14:tracePt t="69117" x="2127250" y="2844800"/>
          <p14:tracePt t="69134" x="2133600" y="2838450"/>
          <p14:tracePt t="69190" x="2139950" y="2838450"/>
          <p14:tracePt t="69219" x="2146300" y="2838450"/>
          <p14:tracePt t="69242" x="2152650" y="2838450"/>
          <p14:tracePt t="69250" x="2165350" y="2838450"/>
          <p14:tracePt t="69263" x="2178050" y="2844800"/>
          <p14:tracePt t="69265" x="2184400" y="2851150"/>
          <p14:tracePt t="69276" x="2197100" y="2857500"/>
          <p14:tracePt t="69286" x="2209800" y="2870200"/>
          <p14:tracePt t="69300" x="2228850" y="2876550"/>
          <p14:tracePt t="69317" x="2235200" y="2882900"/>
          <p14:tracePt t="69334" x="2235200" y="2889250"/>
          <p14:tracePt t="69350" x="2241550" y="2895600"/>
          <p14:tracePt t="69397" x="2247900" y="2901950"/>
          <p14:tracePt t="69401" x="2247900" y="2908300"/>
          <p14:tracePt t="69419" x="2254250" y="2914650"/>
          <p14:tracePt t="69421" x="2254250" y="2921000"/>
          <p14:tracePt t="69434" x="2266950" y="2933700"/>
          <p14:tracePt t="69471" x="2266950" y="2940050"/>
          <p14:tracePt t="69472" x="2273300" y="2940050"/>
          <p14:tracePt t="69484" x="2279650" y="2946400"/>
          <p14:tracePt t="69500" x="2279650" y="2952750"/>
          <p14:tracePt t="71912" x="2286000" y="2952750"/>
          <p14:tracePt t="71954" x="2292350" y="2952750"/>
          <p14:tracePt t="72727" x="2298700" y="2952750"/>
          <p14:tracePt t="72768" x="2305050" y="2952750"/>
          <p14:tracePt t="72779" x="2317750" y="2952750"/>
          <p14:tracePt t="72789" x="2330450" y="2952750"/>
          <p14:tracePt t="72799" x="2355850" y="2952750"/>
          <p14:tracePt t="72810" x="2393950" y="2940050"/>
          <p14:tracePt t="72816" x="2489200" y="2940050"/>
          <p14:tracePt t="72833" x="2546350" y="2940050"/>
          <p14:tracePt t="72850" x="2673350" y="2933700"/>
          <p14:tracePt t="72867" x="2787650" y="2933700"/>
          <p14:tracePt t="72884" x="2838450" y="2933700"/>
          <p14:tracePt t="72900" x="2927350" y="2933700"/>
          <p14:tracePt t="72917" x="2959100" y="2933700"/>
          <p14:tracePt t="72917" x="3003550" y="2933700"/>
          <p14:tracePt t="72934" x="3048000" y="2933700"/>
          <p14:tracePt t="72950" x="3136900" y="2933700"/>
          <p14:tracePt t="72968" x="3194050" y="2933700"/>
          <p14:tracePt t="72984" x="3289300" y="2933700"/>
          <p14:tracePt t="73000" x="3371850" y="2933700"/>
          <p14:tracePt t="73019" x="3416300" y="2933700"/>
          <p14:tracePt t="73034" x="3460750" y="2933700"/>
          <p14:tracePt t="73050" x="3486150" y="2933700"/>
          <p14:tracePt t="73067" x="3530600" y="2933700"/>
          <p14:tracePt t="73084" x="3549650" y="2933700"/>
          <p14:tracePt t="73100" x="3600450" y="2933700"/>
          <p14:tracePt t="73117" x="3663950" y="2933700"/>
          <p14:tracePt t="73134" x="3702050" y="2933700"/>
          <p14:tracePt t="73150" x="3765550" y="2933700"/>
          <p14:tracePt t="73167" x="3803650" y="2933700"/>
          <p14:tracePt t="73183" x="3867150" y="2933700"/>
          <p14:tracePt t="73200" x="3924300" y="2933700"/>
          <p14:tracePt t="73217" x="3943350" y="2933700"/>
          <p14:tracePt t="73234" x="3968750" y="2933700"/>
          <p14:tracePt t="73269" x="3975100" y="2933700"/>
          <p14:tracePt t="73271" x="3981450" y="2933700"/>
          <p14:tracePt t="73284" x="3994150" y="2933700"/>
          <p14:tracePt t="73300" x="4013200" y="2933700"/>
          <p14:tracePt t="73318" x="4044950" y="2933700"/>
          <p14:tracePt t="73334" x="4064000" y="2933700"/>
          <p14:tracePt t="73350" x="4083050" y="2933700"/>
          <p14:tracePt t="73367" x="4102100" y="2933700"/>
          <p14:tracePt t="73434" x="4108450" y="2933700"/>
          <p14:tracePt t="73446" x="4114800" y="2933700"/>
          <p14:tracePt t="73459" x="4121150" y="2933700"/>
          <p14:tracePt t="73478" x="4133850" y="2933700"/>
          <p14:tracePt t="73487" x="4140200" y="2940050"/>
          <p14:tracePt t="73499" x="4146550" y="2940050"/>
          <p14:tracePt t="73500" x="4152900" y="2940050"/>
          <p14:tracePt t="73516" x="4159250" y="2940050"/>
          <p14:tracePt t="73534" x="4171950" y="2940050"/>
          <p14:tracePt t="73571" x="4184650" y="2940050"/>
          <p14:tracePt t="73572" x="4191000" y="2940050"/>
          <p14:tracePt t="73584" x="4197350" y="2940050"/>
          <p14:tracePt t="73600" x="4222750" y="2940050"/>
          <p14:tracePt t="73617" x="4248150" y="2946400"/>
          <p14:tracePt t="73634" x="4267200" y="2952750"/>
          <p14:tracePt t="73650" x="4298950" y="2959100"/>
          <p14:tracePt t="73667" x="4318000" y="2959100"/>
          <p14:tracePt t="73684" x="4362450" y="2965450"/>
          <p14:tracePt t="73700" x="4394200" y="2971800"/>
          <p14:tracePt t="73717" x="4406900" y="2978150"/>
          <p14:tracePt t="73734" x="4432300" y="2978150"/>
          <p14:tracePt t="73750" x="4451350" y="2978150"/>
          <p14:tracePt t="73767" x="4495800" y="2984500"/>
          <p14:tracePt t="73784" x="4552950" y="2997200"/>
          <p14:tracePt t="73801" x="4572000" y="2997200"/>
          <p14:tracePt t="73817" x="4610100" y="3003550"/>
          <p14:tracePt t="73834" x="4622800" y="3009900"/>
          <p14:tracePt t="73850" x="4641850" y="3009900"/>
          <p14:tracePt t="73884" x="4648200" y="3009900"/>
          <p14:tracePt t="73885" x="4660900" y="3009900"/>
          <p14:tracePt t="73900" x="4679950" y="3009900"/>
          <p14:tracePt t="73917" x="4699000" y="3009900"/>
          <p14:tracePt t="73934" x="4730750" y="3009900"/>
          <p14:tracePt t="73950" x="4749800" y="3009900"/>
          <p14:tracePt t="73967" x="4775200" y="3009900"/>
          <p14:tracePt t="73983" x="4787900" y="3009900"/>
          <p14:tracePt t="74020" x="4794250" y="3009900"/>
          <p14:tracePt t="74022" x="4800600" y="3009900"/>
          <p14:tracePt t="74052" x="4806950" y="3009900"/>
          <p14:tracePt t="74053" x="4813300" y="3009900"/>
          <p14:tracePt t="74067" x="4832350" y="3009900"/>
          <p14:tracePt t="74084" x="4845050" y="3009900"/>
          <p14:tracePt t="74100" x="4864100" y="3009900"/>
          <p14:tracePt t="74117" x="4876800" y="3009900"/>
          <p14:tracePt t="74134" x="4895850" y="3009900"/>
          <p14:tracePt t="74150" x="4914900" y="3009900"/>
          <p14:tracePt t="74167" x="4921250" y="3009900"/>
          <p14:tracePt t="74184" x="4940300" y="3009900"/>
          <p14:tracePt t="74201" x="4959350" y="3009900"/>
          <p14:tracePt t="74217" x="4984750" y="3009900"/>
          <p14:tracePt t="74234" x="5016500" y="3009900"/>
          <p14:tracePt t="74250" x="5022850" y="3009900"/>
          <p14:tracePt t="74267" x="5060950" y="3009900"/>
          <p14:tracePt t="74283" x="5073650" y="3009900"/>
          <p14:tracePt t="74300" x="5105400" y="3009900"/>
          <p14:tracePt t="74318" x="5143500" y="3009900"/>
          <p14:tracePt t="74334" x="5162550" y="3009900"/>
          <p14:tracePt t="74352" x="5194300" y="3009900"/>
          <p14:tracePt t="74367" x="5207000" y="3009900"/>
          <p14:tracePt t="74384" x="5245100" y="3009900"/>
          <p14:tracePt t="74400" x="5276850" y="3003550"/>
          <p14:tracePt t="74417" x="5302250" y="3003550"/>
          <p14:tracePt t="74434" x="5340350" y="2990850"/>
          <p14:tracePt t="74450" x="5359400" y="2984500"/>
          <p14:tracePt t="74467" x="5384800" y="2978150"/>
          <p14:tracePt t="74484" x="5410200" y="2971800"/>
          <p14:tracePt t="74501" x="5416550" y="2971800"/>
          <p14:tracePt t="74517" x="5429250" y="2971800"/>
          <p14:tracePt t="74534" x="5441950" y="2971800"/>
          <p14:tracePt t="74550" x="5454650" y="2971800"/>
          <p14:tracePt t="74567" x="5486400" y="2965450"/>
          <p14:tracePt t="74584" x="5499100" y="2959100"/>
          <p14:tracePt t="74600" x="5511800" y="2952750"/>
          <p14:tracePt t="74633" x="5524500" y="2946400"/>
          <p14:tracePt t="74635" x="5537200" y="2946400"/>
          <p14:tracePt t="74650" x="5556250" y="2940050"/>
          <p14:tracePt t="74667" x="5568950" y="2933700"/>
          <p14:tracePt t="74684" x="5594350" y="2927350"/>
          <p14:tracePt t="74701" x="5607050" y="2927350"/>
          <p14:tracePt t="74717" x="5619750" y="2921000"/>
          <p14:tracePt t="74772" x="5626100" y="2921000"/>
          <p14:tracePt t="74781" x="5632450" y="2914650"/>
          <p14:tracePt t="74802" x="5638800" y="2908300"/>
          <p14:tracePt t="74813" x="5645150" y="2901950"/>
          <p14:tracePt t="74825" x="5651500" y="2901950"/>
          <p14:tracePt t="74845" x="5657850" y="2901950"/>
          <p14:tracePt t="74855" x="5664200" y="2895600"/>
          <p14:tracePt t="74865" x="5670550" y="2895600"/>
          <p14:tracePt t="74876" x="5676900" y="2889250"/>
          <p14:tracePt t="74882" x="5695950" y="2882900"/>
          <p14:tracePt t="74899" x="5708650" y="2882900"/>
          <p14:tracePt t="74917" x="5727700" y="2876550"/>
          <p14:tracePt t="74934" x="5740400" y="2876550"/>
          <p14:tracePt t="75724" x="5740400" y="2882900"/>
          <p14:tracePt t="75745" x="5740400" y="2889250"/>
          <p14:tracePt t="75786" x="5746750" y="2889250"/>
          <p14:tracePt t="75858" x="5740400" y="2889250"/>
          <p14:tracePt t="75889" x="5734050" y="2889250"/>
          <p14:tracePt t="75951" x="5727700" y="2889250"/>
          <p14:tracePt t="75973" x="5721350" y="2889250"/>
          <p14:tracePt t="76012" x="5715000" y="2889250"/>
          <p14:tracePt t="76033" x="5702300" y="2889250"/>
          <p14:tracePt t="76044" x="5695950" y="2889250"/>
          <p14:tracePt t="76046" x="5657850" y="2889250"/>
          <p14:tracePt t="76067" x="5619750" y="2889250"/>
          <p14:tracePt t="76082" x="5549900" y="2889250"/>
          <p14:tracePt t="76083" x="5314950" y="2889250"/>
          <p14:tracePt t="76099" x="4826000" y="2889250"/>
          <p14:tracePt t="76118" x="4495800" y="2889250"/>
          <p14:tracePt t="76134" x="3727450" y="2889250"/>
          <p14:tracePt t="76151" x="3282950" y="2889250"/>
          <p14:tracePt t="76167" x="2470150" y="2889250"/>
          <p14:tracePt t="76184" x="1892300" y="2901950"/>
          <p14:tracePt t="76200" x="1689100" y="2914650"/>
          <p14:tracePt t="76217" x="1492250" y="2946400"/>
          <p14:tracePt t="76234" x="1447800" y="2959100"/>
          <p14:tracePt t="76250" x="1416050" y="2984500"/>
          <p14:tracePt t="76267" x="1397000" y="3003550"/>
          <p14:tracePt t="76284" x="1377950" y="3016250"/>
          <p14:tracePt t="76300" x="1339850" y="3035300"/>
          <p14:tracePt t="76317" x="1327150" y="3048000"/>
          <p14:tracePt t="76334" x="1270000" y="3067050"/>
          <p14:tracePt t="76352" x="1231900" y="3079750"/>
          <p14:tracePt t="76367" x="1212850" y="3086100"/>
          <p14:tracePt t="76384" x="1187450" y="3105150"/>
          <p14:tracePt t="76419" x="1187450" y="3111500"/>
          <p14:tracePt t="76421" x="1187450" y="3124200"/>
          <p14:tracePt t="76434" x="1193800" y="3143250"/>
          <p14:tracePt t="76450" x="1206500" y="3149600"/>
          <p14:tracePt t="76467" x="1238250" y="3168650"/>
          <p14:tracePt t="76483" x="1244600" y="3175000"/>
          <p14:tracePt t="76500" x="1295400" y="3187700"/>
          <p14:tracePt t="76517" x="1371600" y="3187700"/>
          <p14:tracePt t="76534" x="1428750" y="3187700"/>
          <p14:tracePt t="76550" x="1562100" y="3187700"/>
          <p14:tracePt t="76567" x="1625600" y="3187700"/>
          <p14:tracePt t="76584" x="1701800" y="3187700"/>
          <p14:tracePt t="76600" x="1727200" y="3187700"/>
          <p14:tracePt t="76617" x="1771650" y="3187700"/>
          <p14:tracePt t="76634" x="1816100" y="3187700"/>
          <p14:tracePt t="76650" x="1866900" y="3194050"/>
          <p14:tracePt t="76667" x="1993900" y="3213100"/>
          <p14:tracePt t="76683" x="2063750" y="3219450"/>
          <p14:tracePt t="76700" x="2197100" y="3232150"/>
          <p14:tracePt t="76717" x="2266950" y="3251200"/>
          <p14:tracePt t="76836" x="2266950" y="3244850"/>
          <p14:tracePt t="76845" x="2273300" y="3238500"/>
          <p14:tracePt t="76847" x="2279650" y="3238500"/>
          <p14:tracePt t="76859" x="2292350" y="3232150"/>
          <p14:tracePt t="76867" x="2311400" y="3219450"/>
          <p14:tracePt t="76884" x="2362200" y="3200400"/>
          <p14:tracePt t="76900" x="2387600" y="3187700"/>
          <p14:tracePt t="76918" x="2438400" y="3175000"/>
          <p14:tracePt t="76933" x="2463800" y="3155950"/>
          <p14:tracePt t="76950" x="2463800" y="3149600"/>
          <p14:tracePt t="76967" x="2470150" y="3149600"/>
          <p14:tracePt t="77002" x="2470150" y="3143250"/>
          <p14:tracePt t="77054" x="2463800" y="3136900"/>
          <p14:tracePt t="77063" x="2451100" y="3136900"/>
          <p14:tracePt t="77067" x="2425700" y="3124200"/>
          <p14:tracePt t="77084" x="2406650" y="3117850"/>
          <p14:tracePt t="77099" x="2368550" y="3105150"/>
          <p14:tracePt t="77116" x="2362200" y="3105150"/>
          <p14:tracePt t="77134" x="2349500" y="3105150"/>
          <p14:tracePt t="77197" x="2343150" y="3105150"/>
          <p14:tracePt t="78603" x="2343150" y="3111500"/>
          <p14:tracePt t="78646" x="2343150" y="3117850"/>
          <p14:tracePt t="78648" x="2343150" y="3124200"/>
          <p14:tracePt t="78677" x="2343150" y="3130550"/>
          <p14:tracePt t="78697" x="2343150" y="3136900"/>
          <p14:tracePt t="78709" x="2343150" y="3143250"/>
          <p14:tracePt t="78729" x="2343150" y="3149600"/>
          <p14:tracePt t="78739" x="2336800" y="3149600"/>
          <p14:tracePt t="78749" x="2336800" y="3155950"/>
          <p14:tracePt t="78767" x="2330450" y="3162300"/>
          <p14:tracePt t="78769" x="2324100" y="3168650"/>
          <p14:tracePt t="78784" x="2317750" y="3175000"/>
          <p14:tracePt t="78800" x="2305050" y="3181350"/>
          <p14:tracePt t="78817" x="2292350" y="3200400"/>
          <p14:tracePt t="78834" x="2273300" y="3206750"/>
          <p14:tracePt t="78850" x="2254250" y="3219450"/>
          <p14:tracePt t="78867" x="2241550" y="3225800"/>
          <p14:tracePt t="78884" x="2209800" y="3244850"/>
          <p14:tracePt t="78900" x="2178050" y="3263900"/>
          <p14:tracePt t="78917" x="2146300" y="3276600"/>
          <p14:tracePt t="78933" x="2089150" y="3295650"/>
          <p14:tracePt t="78950" x="2051050" y="3302000"/>
          <p14:tracePt t="78967" x="1981200" y="3327400"/>
          <p14:tracePt t="78984" x="1917700" y="3346450"/>
          <p14:tracePt t="79000" x="1892300" y="3352800"/>
          <p14:tracePt t="79017" x="1841500" y="3365500"/>
          <p14:tracePt t="79034" x="1816100" y="3371850"/>
          <p14:tracePt t="79050" x="1784350" y="3384550"/>
          <p14:tracePt t="79068" x="1752600" y="3390900"/>
          <p14:tracePt t="79083" x="1733550" y="3397250"/>
          <p14:tracePt t="79101" x="1708150" y="3403600"/>
          <p14:tracePt t="79117" x="1682750" y="3409950"/>
          <p14:tracePt t="79133" x="1638300" y="3416300"/>
          <p14:tracePt t="79150" x="1593850" y="3416300"/>
          <p14:tracePt t="79167" x="1574800" y="3422650"/>
          <p14:tracePt t="79184" x="1536700" y="3429000"/>
          <p14:tracePt t="79200" x="1530350" y="3429000"/>
          <p14:tracePt t="79217" x="1504950" y="3435350"/>
          <p14:tracePt t="79233" x="1492250" y="3435350"/>
          <p14:tracePt t="79250" x="1466850" y="3435350"/>
          <p14:tracePt t="79267" x="1435100" y="3435350"/>
          <p14:tracePt t="79283" x="1409700" y="3435350"/>
          <p14:tracePt t="79300" x="1358900" y="3435350"/>
          <p14:tracePt t="79317" x="1333500" y="3435350"/>
          <p14:tracePt t="79317" x="1320800" y="3435350"/>
          <p14:tracePt t="79334" x="1301750" y="3435350"/>
          <p14:tracePt t="79350" x="1270000" y="3435350"/>
          <p14:tracePt t="79367" x="1257300" y="3435350"/>
          <p14:tracePt t="79384" x="1231900" y="3435350"/>
          <p14:tracePt t="79400" x="1225550" y="3435350"/>
          <p14:tracePt t="79417" x="1193800" y="3435350"/>
          <p14:tracePt t="79434" x="1168400" y="3435350"/>
          <p14:tracePt t="79450" x="1155700" y="3435350"/>
          <p14:tracePt t="79467" x="1130300" y="3435350"/>
          <p14:tracePt t="79484" x="1111250" y="3435350"/>
          <p14:tracePt t="79500" x="1079500" y="3435350"/>
          <p14:tracePt t="79517" x="1041400" y="3435350"/>
          <p14:tracePt t="79533" x="1022350" y="3429000"/>
          <p14:tracePt t="79550" x="996950" y="3416300"/>
          <p14:tracePt t="79567" x="984250" y="3416300"/>
          <p14:tracePt t="79583" x="971550" y="3403600"/>
          <p14:tracePt t="79600" x="958850" y="3403600"/>
          <p14:tracePt t="79617" x="952500" y="3403600"/>
          <p14:tracePt t="79633" x="927100" y="3390900"/>
          <p14:tracePt t="79650" x="914400" y="3384550"/>
          <p14:tracePt t="79667" x="882650" y="3378200"/>
          <p14:tracePt t="79684" x="857250" y="3365500"/>
          <p14:tracePt t="79700" x="844550" y="3359150"/>
          <p14:tracePt t="79717" x="825500" y="3352800"/>
          <p14:tracePt t="80586" x="819150" y="3352800"/>
          <p14:tracePt t="80597" x="812800" y="3352800"/>
          <p14:tracePt t="80599" x="806450" y="3352800"/>
          <p14:tracePt t="80628" x="800100" y="3352800"/>
          <p14:tracePt t="80632" x="793750" y="3352800"/>
          <p14:tracePt t="80659" x="787400" y="3352800"/>
          <p14:tracePt t="80680" x="781050" y="3352800"/>
          <p14:tracePt t="80700" x="774700" y="3352800"/>
          <p14:tracePt t="80741" x="768350" y="3352800"/>
          <p14:tracePt t="80753" x="762000" y="3352800"/>
          <p14:tracePt t="80763" x="755650" y="3352800"/>
          <p14:tracePt t="80784" x="749300" y="3352800"/>
          <p14:tracePt t="80785" x="736600" y="3352800"/>
          <p14:tracePt t="80800" x="730250" y="3352800"/>
          <p14:tracePt t="80817" x="723900" y="3352800"/>
          <p14:tracePt t="80833" x="723900" y="3346450"/>
          <p14:tracePt t="80850" x="717550" y="3346450"/>
          <p14:tracePt t="80867" x="711200" y="3346450"/>
          <p14:tracePt t="80883" x="704850" y="3340100"/>
          <p14:tracePt t="80901" x="698500" y="3340100"/>
          <p14:tracePt t="80917" x="685800" y="3333750"/>
          <p14:tracePt t="80952" x="679450" y="3333750"/>
          <p14:tracePt t="80967" x="673100" y="3327400"/>
          <p14:tracePt t="80969" x="666750" y="3321050"/>
          <p14:tracePt t="81003" x="660400" y="3321050"/>
          <p14:tracePt t="81005" x="660400" y="3314700"/>
          <p14:tracePt t="81017" x="654050" y="3314700"/>
          <p14:tracePt t="81033" x="654050" y="3308350"/>
          <p14:tracePt t="81050" x="647700" y="3302000"/>
          <p14:tracePt t="81067" x="641350" y="3302000"/>
          <p14:tracePt t="81083" x="628650" y="3282950"/>
          <p14:tracePt t="81100" x="615950" y="3270250"/>
          <p14:tracePt t="81117" x="603250" y="3263900"/>
          <p14:tracePt t="81134" x="603250" y="3251200"/>
          <p14:tracePt t="81150" x="596900" y="3238500"/>
          <p14:tracePt t="81167" x="590550" y="3232150"/>
          <p14:tracePt t="81183" x="584200" y="3219450"/>
          <p14:tracePt t="81200" x="584200" y="3206750"/>
          <p14:tracePt t="81217" x="584200" y="3200400"/>
          <p14:tracePt t="81233" x="584200" y="3194050"/>
          <p14:tracePt t="81250" x="584200" y="3181350"/>
          <p14:tracePt t="81267" x="584200" y="3175000"/>
          <p14:tracePt t="81284" x="584200" y="3162300"/>
          <p14:tracePt t="81300" x="584200" y="3149600"/>
          <p14:tracePt t="81317" x="584200" y="3136900"/>
          <p14:tracePt t="81334" x="584200" y="3130550"/>
          <p14:tracePt t="81350" x="584200" y="3124200"/>
          <p14:tracePt t="81367" x="584200" y="3117850"/>
          <p14:tracePt t="81383" x="590550" y="3105150"/>
          <p14:tracePt t="81400" x="596900" y="3092450"/>
          <p14:tracePt t="81417" x="603250" y="3079750"/>
          <p14:tracePt t="81434" x="609600" y="3073400"/>
          <p14:tracePt t="81450" x="615950" y="3060700"/>
          <p14:tracePt t="81467" x="628650" y="3054350"/>
          <p14:tracePt t="81515" x="635000" y="3048000"/>
          <p14:tracePt t="81526" x="635000" y="3041650"/>
          <p14:tracePt t="81535" x="641350" y="3035300"/>
          <p14:tracePt t="81550" x="647700" y="3035300"/>
          <p14:tracePt t="81552" x="654050" y="3022600"/>
          <p14:tracePt t="81567" x="660400" y="3022600"/>
          <p14:tracePt t="81584" x="673100" y="3009900"/>
          <p14:tracePt t="81600" x="685800" y="3003550"/>
          <p14:tracePt t="81617" x="692150" y="2997200"/>
          <p14:tracePt t="81634" x="704850" y="2984500"/>
          <p14:tracePt t="81650" x="711200" y="2984500"/>
          <p14:tracePt t="81668" x="730250" y="2978150"/>
          <p14:tracePt t="81683" x="736600" y="2971800"/>
          <p14:tracePt t="81700" x="755650" y="2965450"/>
          <p14:tracePt t="81717" x="781050" y="2952750"/>
          <p14:tracePt t="81734" x="793750" y="2946400"/>
          <p14:tracePt t="81750" x="825500" y="2940050"/>
          <p14:tracePt t="81767" x="831850" y="2933700"/>
          <p14:tracePt t="81784" x="869950" y="2921000"/>
          <p14:tracePt t="81800" x="889000" y="2914650"/>
          <p14:tracePt t="81817" x="908050" y="2901950"/>
          <p14:tracePt t="81833" x="933450" y="2895600"/>
          <p14:tracePt t="81850" x="939800" y="2889250"/>
          <p14:tracePt t="81867" x="958850" y="2882900"/>
          <p14:tracePt t="81883" x="965200" y="2882900"/>
          <p14:tracePt t="81883" x="977900" y="2876550"/>
          <p14:tracePt t="81900" x="996950" y="2876550"/>
          <p14:tracePt t="81917" x="1054100" y="2870200"/>
          <p14:tracePt t="81934" x="1085850" y="2870200"/>
          <p14:tracePt t="81950" x="1155700" y="2870200"/>
          <p14:tracePt t="81967" x="1181100" y="2870200"/>
          <p14:tracePt t="81983" x="1219200" y="2870200"/>
          <p14:tracePt t="82000" x="1238250" y="2870200"/>
          <p14:tracePt t="82017" x="1250950" y="2870200"/>
          <p14:tracePt t="82033" x="1270000" y="2870200"/>
          <p14:tracePt t="82050" x="1295400" y="2870200"/>
          <p14:tracePt t="82067" x="1352550" y="2870200"/>
          <p14:tracePt t="82084" x="1428750" y="2870200"/>
          <p14:tracePt t="82100" x="1466850" y="2870200"/>
          <p14:tracePt t="82117" x="1511300" y="2870200"/>
          <p14:tracePt t="82134" x="1530350" y="2870200"/>
          <p14:tracePt t="82150" x="1555750" y="2870200"/>
          <p14:tracePt t="82166" x="1581150" y="2870200"/>
          <p14:tracePt t="82182" x="1638300" y="2870200"/>
          <p14:tracePt t="82200" x="1720850" y="2876550"/>
          <p14:tracePt t="82217" x="1765300" y="2882900"/>
          <p14:tracePt t="82233" x="1835150" y="2908300"/>
          <p14:tracePt t="82250" x="1873250" y="2921000"/>
          <p14:tracePt t="82299" x="1879600" y="2921000"/>
          <p14:tracePt t="82328" x="1892300" y="2927350"/>
          <p14:tracePt t="82339" x="1911350" y="2927350"/>
          <p14:tracePt t="82349" x="1930400" y="2933700"/>
          <p14:tracePt t="82367" x="1949450" y="2933700"/>
          <p14:tracePt t="82368" x="2000250" y="2933700"/>
          <p14:tracePt t="82383" x="2025650" y="2940050"/>
          <p14:tracePt t="82400" x="2057400" y="2940050"/>
          <p14:tracePt t="82417" x="2076450" y="2940050"/>
          <p14:tracePt t="82464" x="2082800" y="2946400"/>
          <p14:tracePt t="82476" x="2082800" y="2952750"/>
          <p14:tracePt t="82485" x="2089150" y="2959100"/>
          <p14:tracePt t="82487" x="2101850" y="2965450"/>
          <p14:tracePt t="82500" x="2120900" y="2990850"/>
          <p14:tracePt t="82517" x="2133600" y="3003550"/>
          <p14:tracePt t="82533" x="2159000" y="3028950"/>
          <p14:tracePt t="82550" x="2165350" y="3041650"/>
          <p14:tracePt t="82567" x="2171700" y="3060700"/>
          <p14:tracePt t="82584" x="2171700" y="3073400"/>
          <p14:tracePt t="82600" x="2171700" y="3086100"/>
          <p14:tracePt t="82617" x="2171700" y="3111500"/>
          <p14:tracePt t="82634" x="2171700" y="3130550"/>
          <p14:tracePt t="82650" x="2171700" y="3155950"/>
          <p14:tracePt t="82667" x="2171700" y="3187700"/>
          <p14:tracePt t="82684" x="2171700" y="3206750"/>
          <p14:tracePt t="82700" x="2171700" y="3238500"/>
          <p14:tracePt t="82717" x="2171700" y="3244850"/>
          <p14:tracePt t="82733" x="2159000" y="3282950"/>
          <p14:tracePt t="82750" x="2152650" y="3295650"/>
          <p14:tracePt t="82767" x="2127250" y="3327400"/>
          <p14:tracePt t="82784" x="2101850" y="3365500"/>
          <p14:tracePt t="82800" x="2089150" y="3378200"/>
          <p14:tracePt t="82817" x="2063750" y="3403600"/>
          <p14:tracePt t="82833" x="2044700" y="3416300"/>
          <p14:tracePt t="82850" x="2012950" y="3435350"/>
          <p14:tracePt t="82867" x="1968500" y="3460750"/>
          <p14:tracePt t="82883" x="1949450" y="3473450"/>
          <p14:tracePt t="82900" x="1905000" y="3492500"/>
          <p14:tracePt t="82917" x="1892300" y="3505200"/>
          <p14:tracePt t="82917" x="1866900" y="3511550"/>
          <p14:tracePt t="82935" x="1847850" y="3517900"/>
          <p14:tracePt t="82950" x="1797050" y="3530600"/>
          <p14:tracePt t="82967" x="1758950" y="3536950"/>
          <p14:tracePt t="82983" x="1695450" y="3543300"/>
          <p14:tracePt t="83000" x="1657350" y="3543300"/>
          <p14:tracePt t="83017" x="1581150" y="3543300"/>
          <p14:tracePt t="83033" x="1504950" y="3543300"/>
          <p14:tracePt t="83050" x="1473200" y="3543300"/>
          <p14:tracePt t="83067" x="1409700" y="3543300"/>
          <p14:tracePt t="83084" x="1377950" y="3543300"/>
          <p14:tracePt t="83100" x="1314450" y="3543300"/>
          <p14:tracePt t="83117" x="1257300" y="3543300"/>
          <p14:tracePt t="83133" x="1231900" y="3536950"/>
          <p14:tracePt t="83150" x="1193800" y="3524250"/>
          <p14:tracePt t="83167" x="1168400" y="3517900"/>
          <p14:tracePt t="83183" x="1136650" y="3511550"/>
          <p14:tracePt t="83200" x="1085850" y="3492500"/>
          <p14:tracePt t="83217" x="1060450" y="3486150"/>
          <p14:tracePt t="83233" x="1003300" y="3467100"/>
          <p14:tracePt t="83250" x="977900" y="3460750"/>
          <p14:tracePt t="83267" x="933450" y="3441700"/>
          <p14:tracePt t="83284" x="914400" y="3441700"/>
          <p14:tracePt t="83300" x="908050" y="3435350"/>
          <p14:tracePt t="83317" x="895350" y="3422650"/>
          <p14:tracePt t="83333" x="889000" y="3416300"/>
          <p14:tracePt t="83350" x="863600" y="3390900"/>
          <p14:tracePt t="83367" x="838200" y="3359150"/>
          <p14:tracePt t="83383" x="825500" y="3340100"/>
          <p14:tracePt t="83400" x="812800" y="3314700"/>
          <p14:tracePt t="83417" x="806450" y="3295650"/>
          <p14:tracePt t="83434" x="787400" y="3276600"/>
          <p14:tracePt t="83450" x="774700" y="3263900"/>
          <p14:tracePt t="83467" x="774700" y="3251200"/>
          <p14:tracePt t="83483" x="762000" y="3238500"/>
          <p14:tracePt t="83500" x="755650" y="3225800"/>
          <p14:tracePt t="83517" x="742950" y="3206750"/>
          <p14:tracePt t="83533" x="736600" y="3194050"/>
          <p14:tracePt t="83550" x="723900" y="3162300"/>
          <p14:tracePt t="83567" x="711200" y="3143250"/>
          <p14:tracePt t="83584" x="704850" y="3130550"/>
          <p14:tracePt t="83600" x="698500" y="3117850"/>
          <p14:tracePt t="83617" x="692150" y="3092450"/>
          <p14:tracePt t="83633" x="692150" y="3086100"/>
          <p14:tracePt t="83650" x="692150" y="3060700"/>
          <p14:tracePt t="83667" x="692150" y="3054350"/>
          <p14:tracePt t="83684" x="692150" y="3035300"/>
          <p14:tracePt t="83700" x="692150" y="3009900"/>
          <p14:tracePt t="83717" x="692150" y="3003550"/>
          <p14:tracePt t="83735" x="692150" y="2984500"/>
          <p14:tracePt t="83751" x="692150" y="2978150"/>
          <p14:tracePt t="83768" x="698500" y="2959100"/>
          <p14:tracePt t="83802" x="704850" y="2946400"/>
          <p14:tracePt t="83804" x="711200" y="2933700"/>
          <p14:tracePt t="83818" x="723900" y="2921000"/>
          <p14:tracePt t="83834" x="736600" y="2908300"/>
          <p14:tracePt t="83851" x="749300" y="2889250"/>
          <p14:tracePt t="83868" x="762000" y="2889250"/>
          <p14:tracePt t="83885" x="774700" y="2876550"/>
          <p14:tracePt t="83901" x="781050" y="2870200"/>
          <p14:tracePt t="83918" x="787400" y="2870200"/>
          <p14:tracePt t="83934" x="793750" y="2870200"/>
          <p14:tracePt t="83952" x="806450" y="2863850"/>
          <p14:tracePt t="83968" x="838200" y="2851150"/>
          <p14:tracePt t="83984" x="857250" y="2838450"/>
          <p14:tracePt t="84001" x="869950" y="2838450"/>
          <p14:tracePt t="84018" x="876300" y="2832100"/>
          <p14:tracePt t="84064" x="882650" y="2825750"/>
          <p14:tracePt t="84076" x="889000" y="2825750"/>
          <p14:tracePt t="84084" x="895350" y="2819400"/>
          <p14:tracePt t="84086" x="908050" y="2813050"/>
          <p14:tracePt t="84101" x="939800" y="2800350"/>
          <p14:tracePt t="84118" x="952500" y="2794000"/>
          <p14:tracePt t="84134" x="971550" y="2794000"/>
          <p14:tracePt t="84151" x="977900" y="2787650"/>
          <p14:tracePt t="84196" x="984250" y="2781300"/>
          <p14:tracePt t="84209" x="996950" y="2781300"/>
          <p14:tracePt t="84219" x="1003300" y="2774950"/>
          <p14:tracePt t="84226" x="1016000" y="2774950"/>
          <p14:tracePt t="84234" x="1066800" y="2768600"/>
          <p14:tracePt t="84251" x="1085850" y="2768600"/>
          <p14:tracePt t="84268" x="1123950" y="2768600"/>
          <p14:tracePt t="84284" x="1143000" y="2768600"/>
          <p14:tracePt t="84301" x="1181100" y="2768600"/>
          <p14:tracePt t="84318" x="1225550" y="2768600"/>
          <p14:tracePt t="84334" x="1257300" y="2768600"/>
          <p14:tracePt t="84351" x="1358900" y="2768600"/>
          <p14:tracePt t="84368" x="1422400" y="2768600"/>
          <p14:tracePt t="84385" x="1549400" y="2768600"/>
          <p14:tracePt t="84401" x="1651000" y="2781300"/>
          <p14:tracePt t="84418" x="1701800" y="2787650"/>
          <p14:tracePt t="84434" x="1746250" y="2800350"/>
          <p14:tracePt t="84451" x="1765300" y="2806700"/>
          <p14:tracePt t="84468" x="1797050" y="2819400"/>
          <p14:tracePt t="84484" x="1822450" y="2832100"/>
          <p14:tracePt t="84484" x="1847850" y="2838450"/>
          <p14:tracePt t="84501" x="1873250" y="2844800"/>
          <p14:tracePt t="84518" x="1968500" y="2876550"/>
          <p14:tracePt t="84534" x="2012950" y="2889250"/>
          <p14:tracePt t="84551" x="2095500" y="2914650"/>
          <p14:tracePt t="84568" x="2133600" y="2927350"/>
          <p14:tracePt t="84584" x="2190750" y="2946400"/>
          <p14:tracePt t="84601" x="2228850" y="2959100"/>
          <p14:tracePt t="84618" x="2247900" y="2965450"/>
          <p14:tracePt t="84634" x="2260600" y="2978150"/>
          <p14:tracePt t="84669" x="2260600" y="2984500"/>
          <p14:tracePt t="84690" x="2266950" y="2997200"/>
          <p14:tracePt t="84710" x="2273300" y="3009900"/>
          <p14:tracePt t="84720" x="2279650" y="3028950"/>
          <p14:tracePt t="84726" x="2292350" y="3041650"/>
          <p14:tracePt t="84733" x="2305050" y="3067050"/>
          <p14:tracePt t="84751" x="2330450" y="3111500"/>
          <p14:tracePt t="84768" x="2355850" y="3143250"/>
          <p14:tracePt t="84784" x="2355850" y="3162300"/>
          <p14:tracePt t="84801" x="2368550" y="3187700"/>
          <p14:tracePt t="84818" x="2368550" y="3200400"/>
          <p14:tracePt t="84834" x="2368550" y="3225800"/>
          <p14:tracePt t="84851" x="2368550" y="3244850"/>
          <p14:tracePt t="84868" x="2368550" y="3263900"/>
          <p14:tracePt t="84885" x="2355850" y="3289300"/>
          <p14:tracePt t="84901" x="2349500" y="3302000"/>
          <p14:tracePt t="84918" x="2311400" y="3333750"/>
          <p14:tracePt t="84934" x="2247900" y="3359150"/>
          <p14:tracePt t="84951" x="2222500" y="3378200"/>
          <p14:tracePt t="84969" x="2146300" y="3397250"/>
          <p14:tracePt t="84984" x="2101850" y="3409950"/>
          <p14:tracePt t="85001" x="2038350" y="3422650"/>
          <p14:tracePt t="85018" x="1968500" y="3448050"/>
          <p14:tracePt t="85035" x="1930400" y="3454400"/>
          <p14:tracePt t="85051" x="1854200" y="3467100"/>
          <p14:tracePt t="85068" x="1816100" y="3467100"/>
          <p14:tracePt t="85085" x="1739900" y="3479800"/>
          <p14:tracePt t="85101" x="1663700" y="3479800"/>
          <p14:tracePt t="85118" x="1619250" y="3479800"/>
          <p14:tracePt t="85134" x="1549400" y="3479800"/>
          <p14:tracePt t="85151" x="1517650" y="3479800"/>
          <p14:tracePt t="85168" x="1428750" y="3479800"/>
          <p14:tracePt t="85185" x="1352550" y="3479800"/>
          <p14:tracePt t="85201" x="1308100" y="3479800"/>
          <p14:tracePt t="85218" x="1231900" y="3479800"/>
          <p14:tracePt t="85235" x="1206500" y="3479800"/>
          <p14:tracePt t="85251" x="1155700" y="3479800"/>
          <p14:tracePt t="85268" x="1130300" y="3479800"/>
          <p14:tracePt t="85284" x="1098550" y="3479800"/>
          <p14:tracePt t="85301" x="1054100" y="3473450"/>
          <p14:tracePt t="85318" x="1035050" y="3460750"/>
          <p14:tracePt t="85334" x="990600" y="3435350"/>
          <p14:tracePt t="85353" x="952500" y="3403600"/>
          <p14:tracePt t="85368" x="939800" y="3390900"/>
          <p14:tracePt t="85384" x="920750" y="3371850"/>
          <p14:tracePt t="85401" x="914400" y="3371850"/>
          <p14:tracePt t="85418" x="908050" y="3359150"/>
          <p14:tracePt t="85434" x="901700" y="3352800"/>
          <p14:tracePt t="85451" x="882650" y="3327400"/>
          <p14:tracePt t="85469" x="863600" y="3302000"/>
          <p14:tracePt t="85484" x="850900" y="3289300"/>
          <p14:tracePt t="85501" x="838200" y="3263900"/>
          <p14:tracePt t="85518" x="831850" y="3257550"/>
          <p14:tracePt t="85535" x="825500" y="3238500"/>
          <p14:tracePt t="85551" x="825500" y="3232150"/>
          <p14:tracePt t="85568" x="825500" y="3219450"/>
          <p14:tracePt t="85584" x="825500" y="3200400"/>
          <p14:tracePt t="85601" x="825500" y="3187700"/>
          <p14:tracePt t="85618" x="825500" y="3162300"/>
          <p14:tracePt t="85634" x="825500" y="3130550"/>
          <p14:tracePt t="85651" x="825500" y="3117850"/>
          <p14:tracePt t="85668" x="825500" y="3086100"/>
          <p14:tracePt t="85685" x="825500" y="3073400"/>
          <p14:tracePt t="85701" x="825500" y="3048000"/>
          <p14:tracePt t="85718" x="825500" y="3022600"/>
          <p14:tracePt t="85734" x="825500" y="3009900"/>
          <p14:tracePt t="85751" x="825500" y="2997200"/>
          <p14:tracePt t="85768" x="825500" y="2984500"/>
          <p14:tracePt t="85784" x="825500" y="2965450"/>
          <p14:tracePt t="85801" x="838200" y="2952750"/>
          <p14:tracePt t="85818" x="850900" y="2940050"/>
          <p14:tracePt t="85834" x="869950" y="2914650"/>
          <p14:tracePt t="85851" x="882650" y="2908300"/>
          <p14:tracePt t="85868" x="901700" y="2895600"/>
          <p14:tracePt t="85885" x="908050" y="2882900"/>
          <p14:tracePt t="85901" x="914400" y="2882900"/>
          <p14:tracePt t="85918" x="920750" y="2870200"/>
          <p14:tracePt t="85934" x="927100" y="2863850"/>
          <p14:tracePt t="85951" x="946150" y="2857500"/>
          <p14:tracePt t="85968" x="965200" y="2844800"/>
          <p14:tracePt t="85984" x="971550" y="2838450"/>
          <p14:tracePt t="86002" x="1003300" y="2825750"/>
          <p14:tracePt t="86018" x="1009650" y="2825750"/>
          <p14:tracePt t="86035" x="1022350" y="2819400"/>
          <p14:tracePt t="86051" x="1035050" y="2813050"/>
          <p14:tracePt t="86068" x="1047750" y="2806700"/>
          <p14:tracePt t="86084" x="1085850" y="2800350"/>
          <p14:tracePt t="86101" x="1117600" y="2800350"/>
          <p14:tracePt t="86118" x="1174750" y="2800350"/>
          <p14:tracePt t="86134" x="1231900" y="2800350"/>
          <p14:tracePt t="86151" x="1250950" y="2800350"/>
          <p14:tracePt t="86168" x="1270000" y="2800350"/>
          <p14:tracePt t="86184" x="1276350" y="2800350"/>
          <p14:tracePt t="86201" x="1295400" y="2800350"/>
          <p14:tracePt t="86217" x="1308100" y="2800350"/>
          <p14:tracePt t="86233" x="1390650" y="2800350"/>
          <p14:tracePt t="86251" x="1504950" y="2800350"/>
          <p14:tracePt t="86268" x="1574800" y="2806700"/>
          <p14:tracePt t="86284" x="1682750" y="2819400"/>
          <p14:tracePt t="86301" x="1727200" y="2819400"/>
          <p14:tracePt t="86318" x="1771650" y="2832100"/>
          <p14:tracePt t="86370" x="1778000" y="2838450"/>
          <p14:tracePt t="86391" x="1784350" y="2838450"/>
          <p14:tracePt t="86409" x="1784350" y="2844800"/>
          <p14:tracePt t="86411" x="1797050" y="2844800"/>
          <p14:tracePt t="86418" x="1835150" y="2863850"/>
          <p14:tracePt t="86434" x="1866900" y="2876550"/>
          <p14:tracePt t="86451" x="1930400" y="2908300"/>
          <p14:tracePt t="86468" x="1968500" y="2927350"/>
          <p14:tracePt t="86484" x="2025650" y="2965450"/>
          <p14:tracePt t="86502" x="2063750" y="2997200"/>
          <p14:tracePt t="86518" x="2070100" y="3016250"/>
          <p14:tracePt t="86534" x="2095500" y="3041650"/>
          <p14:tracePt t="86551" x="2101850" y="3060700"/>
          <p14:tracePt t="86568" x="2114550" y="3098800"/>
          <p14:tracePt t="86584" x="2120900" y="3130550"/>
          <p14:tracePt t="86601" x="2120900" y="3143250"/>
          <p14:tracePt t="86618" x="2120900" y="3175000"/>
          <p14:tracePt t="86634" x="2120900" y="3194050"/>
          <p14:tracePt t="86651" x="2108200" y="3225800"/>
          <p14:tracePt t="86668" x="2082800" y="3251200"/>
          <p14:tracePt t="86685" x="2076450" y="3263900"/>
          <p14:tracePt t="86700" x="2038350" y="3289300"/>
          <p14:tracePt t="86717" x="2012950" y="3302000"/>
          <p14:tracePt t="86733" x="1955800" y="3327400"/>
          <p14:tracePt t="86750" x="1924050" y="3333750"/>
          <p14:tracePt t="86767" x="1854200" y="3352800"/>
          <p14:tracePt t="86783" x="1784350" y="3352800"/>
          <p14:tracePt t="86800" x="1739900" y="3352800"/>
          <p14:tracePt t="86818" x="1670050" y="3333750"/>
          <p14:tracePt t="86835" x="1587500" y="3321050"/>
          <p14:tracePt t="86851" x="1543050" y="3302000"/>
          <p14:tracePt t="86868" x="1479550" y="3282950"/>
          <p14:tracePt t="86884" x="1454150" y="3276600"/>
          <p14:tracePt t="86901" x="1428750" y="3270250"/>
          <p14:tracePt t="86918" x="1409700" y="3270250"/>
          <p14:tracePt t="86934" x="1403350" y="3263900"/>
          <p14:tracePt t="86951" x="1390650" y="3257550"/>
          <p14:tracePt t="86968" x="1377950" y="3244850"/>
          <p14:tracePt t="86984" x="1365250" y="3238500"/>
          <p14:tracePt t="87002" x="1346200" y="3213100"/>
          <p14:tracePt t="87018" x="1339850" y="3213100"/>
          <p14:tracePt t="87034" x="1327150" y="3200400"/>
          <p14:tracePt t="87051" x="1327150" y="3194050"/>
          <p14:tracePt t="87068" x="1320800" y="3194050"/>
          <p14:tracePt t="87084" x="1314450" y="3194050"/>
          <p14:tracePt t="87084" x="1308100" y="3187700"/>
          <p14:tracePt t="87143" x="1301750" y="3187700"/>
          <p14:tracePt t="89819" x="1308100" y="3187700"/>
          <p14:tracePt t="89850" x="1314450" y="3187700"/>
          <p14:tracePt t="89871" x="1320800" y="3187700"/>
          <p14:tracePt t="89903" x="1327150" y="3187700"/>
          <p14:tracePt t="89913" x="1333500" y="3181350"/>
          <p14:tracePt t="89923" x="1339850" y="3181350"/>
          <p14:tracePt t="89933" x="1346200" y="3181350"/>
          <p14:tracePt t="89951" x="1358900" y="3175000"/>
          <p14:tracePt t="89952" x="1377950" y="3168650"/>
          <p14:tracePt t="89968" x="1390650" y="3162300"/>
          <p14:tracePt t="89984" x="1409700" y="3155950"/>
          <p14:tracePt t="90001" x="1428750" y="3149600"/>
          <p14:tracePt t="90037" x="1428750" y="3143250"/>
          <p14:tracePt t="90039" x="1435100" y="3143250"/>
          <p14:tracePt t="90079" x="1441450" y="3143250"/>
          <p14:tracePt t="90088" x="1447800" y="3143250"/>
          <p14:tracePt t="90111" x="1460500" y="3136900"/>
          <p14:tracePt t="90120" x="1479550" y="3136900"/>
          <p14:tracePt t="90134" x="1492250" y="3136900"/>
          <p14:tracePt t="90136" x="1543050" y="3136900"/>
          <p14:tracePt t="90151" x="1574800" y="3136900"/>
          <p14:tracePt t="90168" x="1619250" y="3136900"/>
          <p14:tracePt t="90184" x="1631950" y="3136900"/>
          <p14:tracePt t="90201" x="1644650" y="3136900"/>
          <p14:tracePt t="90217" x="1651000" y="3136900"/>
          <p14:tracePt t="90265" x="1657350" y="3136900"/>
          <p14:tracePt t="90286" x="1663700" y="3136900"/>
          <p14:tracePt t="90297" x="1670050" y="3136900"/>
          <p14:tracePt t="90307" x="1676400" y="3136900"/>
          <p14:tracePt t="90317" x="1682750" y="3136900"/>
          <p14:tracePt t="90320" x="1695450" y="3136900"/>
          <p14:tracePt t="90334" x="1708150" y="3136900"/>
          <p14:tracePt t="90351" x="1720850" y="3136900"/>
          <p14:tracePt t="90368" x="1733550" y="3136900"/>
          <p14:tracePt t="90384" x="1739900" y="3136900"/>
          <p14:tracePt t="90400" x="1746250" y="3143250"/>
          <p14:tracePt t="90473" x="1752600" y="3143250"/>
          <p14:tracePt t="90514" x="1758950" y="3143250"/>
          <p14:tracePt t="90545" x="1765300" y="3143250"/>
          <p14:tracePt t="90576" x="1771650" y="3143250"/>
          <p14:tracePt t="90596" x="1778000" y="3143250"/>
          <p14:tracePt t="90902" x="1784350" y="3143250"/>
          <p14:tracePt t="92990" x="1790700" y="3143250"/>
          <p14:tracePt t="95128" x="1784350" y="3143250"/>
          <p14:tracePt t="95142" x="1778000" y="3143250"/>
          <p14:tracePt t="95148" x="1758950" y="3143250"/>
          <p14:tracePt t="95152" x="1733550" y="3149600"/>
          <p14:tracePt t="95168" x="1670050" y="3155950"/>
          <p14:tracePt t="95184" x="1568450" y="3162300"/>
          <p14:tracePt t="95201" x="1504950" y="3162300"/>
          <p14:tracePt t="95217" x="1352550" y="3162300"/>
          <p14:tracePt t="95234" x="1276350" y="3162300"/>
          <p14:tracePt t="95251" x="1111250" y="3162300"/>
          <p14:tracePt t="95268" x="958850" y="3162300"/>
          <p14:tracePt t="95284" x="882650" y="3162300"/>
          <p14:tracePt t="95301" x="774700" y="3162300"/>
          <p14:tracePt t="95318" x="736600" y="3155950"/>
          <p14:tracePt t="95333" x="679450" y="3149600"/>
          <p14:tracePt t="95350" x="654050" y="3149600"/>
          <p14:tracePt t="95366" x="641350" y="3143250"/>
          <p14:tracePt t="95383" x="628650" y="3143250"/>
          <p14:tracePt t="95401" x="622300" y="3143250"/>
          <p14:tracePt t="95417" x="603250" y="3143250"/>
          <p14:tracePt t="95434" x="584200" y="3143250"/>
          <p14:tracePt t="95451" x="577850" y="3143250"/>
          <p14:tracePt t="95468" x="552450" y="3149600"/>
          <p14:tracePt t="95665" x="558800" y="3149600"/>
          <p14:tracePt t="95686" x="565150" y="3149600"/>
          <p14:tracePt t="95688" x="571500" y="3149600"/>
          <p14:tracePt t="95701" x="584200" y="3149600"/>
          <p14:tracePt t="95718" x="590550" y="3149600"/>
          <p14:tracePt t="95734" x="615950" y="3149600"/>
          <p14:tracePt t="95751" x="628650" y="3149600"/>
          <p14:tracePt t="95768" x="654050" y="3149600"/>
          <p14:tracePt t="95784" x="685800" y="3136900"/>
          <p14:tracePt t="95801" x="698500" y="3136900"/>
          <p14:tracePt t="95818" x="711200" y="3124200"/>
          <p14:tracePt t="95834" x="717550" y="3111500"/>
          <p14:tracePt t="95851" x="723900" y="3098800"/>
          <p14:tracePt t="95867" x="723900" y="3092450"/>
          <p14:tracePt t="95884" x="723900" y="3079750"/>
          <p14:tracePt t="95901" x="723900" y="3073400"/>
          <p14:tracePt t="95918" x="723900" y="3067050"/>
          <p14:tracePt t="95934" x="723900" y="3054350"/>
          <p14:tracePt t="95969" x="723900" y="3041650"/>
          <p14:tracePt t="95971" x="723900" y="3035300"/>
          <p14:tracePt t="95984" x="723900" y="3016250"/>
          <p14:tracePt t="96001" x="723900" y="3009900"/>
          <p14:tracePt t="96018" x="717550" y="2997200"/>
          <p14:tracePt t="96034" x="711200" y="2984500"/>
          <p14:tracePt t="96051" x="711200" y="2978150"/>
          <p14:tracePt t="96068" x="704850" y="2971800"/>
          <p14:tracePt t="96134" x="698500" y="2971800"/>
          <p14:tracePt t="96156" x="692150" y="2971800"/>
          <p14:tracePt t="96737" x="692150" y="2978150"/>
          <p14:tracePt t="96778" x="692150" y="2984500"/>
          <p14:tracePt t="97033" x="698500" y="2984500"/>
          <p14:tracePt t="97074" x="698500" y="2990850"/>
          <p14:tracePt t="97115" x="704850" y="2990850"/>
          <p14:tracePt t="97147" x="711200" y="2990850"/>
          <p14:tracePt t="97159" x="717550" y="2997200"/>
          <p14:tracePt t="97168" x="730250" y="2997200"/>
          <p14:tracePt t="97169" x="749300" y="3003550"/>
          <p14:tracePt t="97184" x="800100" y="3022600"/>
          <p14:tracePt t="97201" x="825500" y="3035300"/>
          <p14:tracePt t="97217" x="889000" y="3048000"/>
          <p14:tracePt t="97234" x="939800" y="3067050"/>
          <p14:tracePt t="97251" x="958850" y="3073400"/>
          <p14:tracePt t="97268" x="1016000" y="3086100"/>
          <p14:tracePt t="97284" x="1054100" y="3098800"/>
          <p14:tracePt t="97301" x="1149350" y="3130550"/>
          <p14:tracePt t="97317" x="1263650" y="3162300"/>
          <p14:tracePt t="97334" x="1327150" y="3187700"/>
          <p14:tracePt t="97351" x="1435100" y="3219450"/>
          <p14:tracePt t="97368" x="1479550" y="3238500"/>
          <p14:tracePt t="97384" x="1574800" y="3251200"/>
          <p14:tracePt t="97400" x="1651000" y="3276600"/>
          <p14:tracePt t="97418" x="1689100" y="3289300"/>
          <p14:tracePt t="97434" x="1771650" y="3314700"/>
          <p14:tracePt t="97451" x="1822450" y="3327400"/>
          <p14:tracePt t="97467" x="1892300" y="3352800"/>
          <p14:tracePt t="97484" x="1962150" y="3371850"/>
          <p14:tracePt t="97501" x="2000250" y="3371850"/>
          <p14:tracePt t="97517" x="2057400" y="3378200"/>
          <p14:tracePt t="97534" x="2089150" y="3384550"/>
          <p14:tracePt t="97551" x="2146300" y="3384550"/>
          <p14:tracePt t="97567" x="2197100" y="3384550"/>
          <p14:tracePt t="97584" x="2216150" y="3384550"/>
          <p14:tracePt t="97601" x="2241550" y="3384550"/>
          <p14:tracePt t="97617" x="2254250" y="3384550"/>
          <p14:tracePt t="97634" x="2273300" y="3384550"/>
          <p14:tracePt t="97651" x="2292350" y="3378200"/>
          <p14:tracePt t="97667" x="2305050" y="3371850"/>
          <p14:tracePt t="97684" x="2336800" y="3365500"/>
          <p14:tracePt t="97701" x="2343150" y="3359150"/>
          <p14:tracePt t="97718" x="2362200" y="3352800"/>
          <p14:tracePt t="97734" x="2374900" y="3346450"/>
          <p14:tracePt t="97751" x="2381250" y="3340100"/>
          <p14:tracePt t="97768" x="2393950" y="3321050"/>
          <p14:tracePt t="97784" x="2406650" y="3314700"/>
          <p14:tracePt t="97801" x="2425700" y="3295650"/>
          <p14:tracePt t="97817" x="2438400" y="3282950"/>
          <p14:tracePt t="97817" x="2444750" y="3270250"/>
          <p14:tracePt t="97834" x="2457450" y="3263900"/>
          <p14:tracePt t="97851" x="2470150" y="3244850"/>
          <p14:tracePt t="97867" x="2482850" y="3232150"/>
          <p14:tracePt t="97884" x="2489200" y="3206750"/>
          <p14:tracePt t="97901" x="2495550" y="3181350"/>
          <p14:tracePt t="97918" x="2495550" y="3168650"/>
          <p14:tracePt t="97934" x="2495550" y="3143250"/>
          <p14:tracePt t="97951" x="2495550" y="3130550"/>
          <p14:tracePt t="97967" x="2495550" y="3098800"/>
          <p14:tracePt t="97984" x="2495550" y="3079750"/>
          <p14:tracePt t="98001" x="2495550" y="3048000"/>
          <p14:tracePt t="98017" x="2495550" y="3003550"/>
          <p14:tracePt t="98034" x="2495550" y="2978150"/>
          <p14:tracePt t="98051" x="2489200" y="2952750"/>
          <p14:tracePt t="98068" x="2482850" y="2940050"/>
          <p14:tracePt t="98084" x="2470150" y="2908300"/>
          <p14:tracePt t="98101" x="2451100" y="2889250"/>
          <p14:tracePt t="98117" x="2438400" y="2876550"/>
          <p14:tracePt t="98134" x="2425700" y="2863850"/>
          <p14:tracePt t="98152" x="2419350" y="2851150"/>
          <p14:tracePt t="98167" x="2406650" y="2838450"/>
          <p14:tracePt t="98184" x="2393950" y="2838450"/>
          <p14:tracePt t="98220" x="2393950" y="2832100"/>
          <p14:tracePt t="98234" x="2387600" y="2832100"/>
          <p14:tracePt t="98236" x="2381250" y="2832100"/>
          <p14:tracePt t="98251" x="2374900" y="2825750"/>
          <p14:tracePt t="98268" x="2355850" y="2825750"/>
          <p14:tracePt t="98284" x="2349500" y="2825750"/>
          <p14:tracePt t="98301" x="2330450" y="2819400"/>
          <p14:tracePt t="98317" x="2317750" y="2819400"/>
          <p14:tracePt t="98334" x="2305050" y="2819400"/>
          <p14:tracePt t="98352" x="2286000" y="2819400"/>
          <p14:tracePt t="98388" x="2279650" y="2819400"/>
          <p14:tracePt t="98390" x="2273300" y="2825750"/>
          <p14:tracePt t="98400" x="2260600" y="2832100"/>
          <p14:tracePt t="98416" x="2254250" y="2851150"/>
          <p14:tracePt t="98434" x="2235200" y="2876550"/>
          <p14:tracePt t="98451" x="2228850" y="2895600"/>
          <p14:tracePt t="98467" x="2216150" y="2927350"/>
          <p14:tracePt t="98484" x="2209800" y="2946400"/>
          <p14:tracePt t="98500" x="2209800" y="2965450"/>
          <p14:tracePt t="98518" x="2203450" y="2984500"/>
          <p14:tracePt t="98534" x="2203450" y="2997200"/>
          <p14:tracePt t="98551" x="2197100" y="3016250"/>
          <p14:tracePt t="98568" x="2197100" y="3028950"/>
          <p14:tracePt t="98584" x="2197100" y="3041650"/>
          <p14:tracePt t="98601" x="2197100" y="3067050"/>
          <p14:tracePt t="98617" x="2197100" y="3073400"/>
          <p14:tracePt t="98634" x="2197100" y="3092450"/>
          <p14:tracePt t="98651" x="2203450" y="3098800"/>
          <p14:tracePt t="98667" x="2216150" y="3130550"/>
          <p14:tracePt t="98684" x="2222500" y="3143250"/>
          <p14:tracePt t="98701" x="2228850" y="3155950"/>
          <p14:tracePt t="98718" x="2235200" y="3162300"/>
          <p14:tracePt t="98734" x="2235200" y="3168650"/>
          <p14:tracePt t="98751" x="2241550" y="3175000"/>
          <p14:tracePt t="98795" x="2247900" y="3175000"/>
          <p14:tracePt t="98805" x="2247900" y="3181350"/>
          <p14:tracePt t="98815" x="2254250" y="3181350"/>
          <p14:tracePt t="98825" x="2260600" y="3181350"/>
          <p14:tracePt t="98833" x="2286000" y="3181350"/>
          <p14:tracePt t="98851" x="2305050" y="3181350"/>
          <p14:tracePt t="98868" x="2343150" y="3181350"/>
          <p14:tracePt t="98884" x="2374900" y="3181350"/>
          <p14:tracePt t="98900" x="2381250" y="3181350"/>
          <p14:tracePt t="98918" x="2393950" y="3181350"/>
          <p14:tracePt t="99938" x="2400300" y="3181350"/>
          <p14:tracePt t="100225" x="2406650" y="3181350"/>
          <p14:tracePt t="100266" x="2413000" y="3181350"/>
          <p14:tracePt t="101408" x="2419350" y="3181350"/>
          <p14:tracePt t="103768" x="2413000" y="3181350"/>
          <p14:tracePt t="103779" x="2400300" y="3181350"/>
          <p14:tracePt t="103790" x="2393950" y="3181350"/>
          <p14:tracePt t="103801" x="2381250" y="3181350"/>
          <p14:tracePt t="103810" x="2362200" y="3181350"/>
          <p14:tracePt t="103818" x="2317750" y="3187700"/>
          <p14:tracePt t="103835" x="2235200" y="3187700"/>
          <p14:tracePt t="103852" x="2171700" y="3187700"/>
          <p14:tracePt t="103868" x="2019300" y="3187700"/>
          <p14:tracePt t="103885" x="1936750" y="3187700"/>
          <p14:tracePt t="103902" x="1739900" y="3187700"/>
          <p14:tracePt t="103918" x="1555750" y="3187700"/>
          <p14:tracePt t="103935" x="1473200" y="3187700"/>
          <p14:tracePt t="103951" x="1339850" y="3187700"/>
          <p14:tracePt t="103968" x="1276350" y="3187700"/>
          <p14:tracePt t="103985" x="1174750" y="3187700"/>
          <p14:tracePt t="104002" x="1066800" y="3187700"/>
          <p14:tracePt t="104018" x="1022350" y="3187700"/>
          <p14:tracePt t="104035" x="946150" y="3187700"/>
          <p14:tracePt t="104052" x="914400" y="3187700"/>
          <p14:tracePt t="104068" x="844550" y="3187700"/>
          <p14:tracePt t="104085" x="787400" y="3187700"/>
          <p14:tracePt t="104101" x="762000" y="3187700"/>
          <p14:tracePt t="104119" x="704850" y="3187700"/>
          <p14:tracePt t="104135" x="679450" y="3187700"/>
          <p14:tracePt t="104152" x="647700" y="3187700"/>
          <p14:tracePt t="104168" x="635000" y="3187700"/>
          <p14:tracePt t="104185" x="628650" y="3187700"/>
          <p14:tracePt t="104202" x="622300" y="3187700"/>
          <p14:tracePt t="104218" x="615950" y="3187700"/>
          <p14:tracePt t="104268" x="609600" y="3187700"/>
          <p14:tracePt t="104280" x="603250" y="3187700"/>
          <p14:tracePt t="104288" x="596900" y="3187700"/>
          <p14:tracePt t="104301" x="590550" y="3187700"/>
          <p14:tracePt t="104310" x="577850" y="3187700"/>
          <p14:tracePt t="104318" x="571500" y="3187700"/>
          <p14:tracePt t="105786" x="577850" y="3187700"/>
          <p14:tracePt t="105828" x="584200" y="3187700"/>
          <p14:tracePt t="105849" x="590550" y="3187700"/>
          <p14:tracePt t="105900" x="596900" y="3187700"/>
          <p14:tracePt t="105921" x="603250" y="3187700"/>
          <p14:tracePt t="105931" x="609600" y="3187700"/>
          <p14:tracePt t="105952" x="628650" y="3181350"/>
          <p14:tracePt t="105963" x="635000" y="3181350"/>
          <p14:tracePt t="105974" x="660400" y="3175000"/>
          <p14:tracePt t="105984" x="698500" y="3175000"/>
          <p14:tracePt t="105993" x="730250" y="3175000"/>
          <p14:tracePt t="106000" x="819150" y="3168650"/>
          <p14:tracePt t="106018" x="863600" y="3168650"/>
          <p14:tracePt t="106035" x="965200" y="3168650"/>
          <p14:tracePt t="106052" x="1060450" y="3168650"/>
          <p14:tracePt t="106068" x="1104900" y="3168650"/>
          <p14:tracePt t="106085" x="1206500" y="3168650"/>
          <p14:tracePt t="106102" x="1250950" y="3168650"/>
          <p14:tracePt t="106118" x="1333500" y="3168650"/>
          <p14:tracePt t="106135" x="1422400" y="3168650"/>
          <p14:tracePt t="106151" x="1466850" y="3168650"/>
          <p14:tracePt t="106168" x="1555750" y="3168650"/>
          <p14:tracePt t="106185" x="1600200" y="3168650"/>
          <p14:tracePt t="106202" x="1657350" y="3168650"/>
          <p14:tracePt t="106218" x="1695450" y="3168650"/>
          <p14:tracePt t="106235" x="1708150" y="3168650"/>
          <p14:tracePt t="106251" x="1752600" y="3168650"/>
          <p14:tracePt t="106269" x="1790700" y="3168650"/>
          <p14:tracePt t="106285" x="1905000" y="3168650"/>
          <p14:tracePt t="106302" x="2025650" y="3168650"/>
          <p14:tracePt t="106318" x="2076450" y="3168650"/>
          <p14:tracePt t="106335" x="2146300" y="3168650"/>
          <p14:tracePt t="106353" x="2165350" y="3168650"/>
          <p14:tracePt t="106492" x="2171700" y="3168650"/>
          <p14:tracePt t="106502" x="2184400" y="3168650"/>
          <p14:tracePt t="106512" x="2190750" y="3175000"/>
          <p14:tracePt t="106526" x="2203450" y="3181350"/>
          <p14:tracePt t="106533" x="2222500" y="3181350"/>
          <p14:tracePt t="106550" x="2241550" y="3187700"/>
          <p14:tracePt t="106551" x="2266950" y="3200400"/>
          <p14:tracePt t="106568" x="2273300" y="3200400"/>
          <p14:tracePt t="106626" x="2279650" y="3200400"/>
          <p14:tracePt t="113684" x="2273300" y="3200400"/>
          <p14:tracePt t="113705" x="2260600" y="3200400"/>
          <p14:tracePt t="113716" x="2247900" y="3200400"/>
          <p14:tracePt t="113736" x="2235200" y="3200400"/>
          <p14:tracePt t="113746" x="2222500" y="3200400"/>
          <p14:tracePt t="113757" x="2209800" y="3200400"/>
          <p14:tracePt t="113767" x="2184400" y="3200400"/>
          <p14:tracePt t="113785" x="2159000" y="3200400"/>
          <p14:tracePt t="113786" x="2076450" y="3200400"/>
          <p14:tracePt t="113801" x="2019300" y="3200400"/>
          <p14:tracePt t="113818" x="1873250" y="3187700"/>
          <p14:tracePt t="113835" x="1733550" y="3181350"/>
          <p14:tracePt t="113852" x="1670050" y="3181350"/>
          <p14:tracePt t="113869" x="1536700" y="3175000"/>
          <p14:tracePt t="113885" x="1473200" y="3175000"/>
          <p14:tracePt t="113902" x="1352550" y="3175000"/>
          <p14:tracePt t="113918" x="1231900" y="3175000"/>
          <p14:tracePt t="113935" x="1155700" y="3175000"/>
          <p14:tracePt t="113951" x="1003300" y="3175000"/>
          <p14:tracePt t="113968" x="920750" y="3175000"/>
          <p14:tracePt t="113985" x="768350" y="3175000"/>
          <p14:tracePt t="114001" x="647700" y="3175000"/>
          <p14:tracePt t="114018" x="603250" y="3175000"/>
          <p14:tracePt t="114035" x="546100" y="3175000"/>
          <p14:tracePt t="114052" x="527050" y="3175000"/>
          <p14:tracePt t="114068" x="520700" y="3175000"/>
          <p14:tracePt t="114085" x="514350" y="3175000"/>
          <p14:tracePt t="114122" x="508000" y="3175000"/>
          <p14:tracePt t="114124" x="501650" y="3175000"/>
          <p14:tracePt t="114154" x="488950" y="3175000"/>
          <p14:tracePt t="114156" x="482600" y="3175000"/>
          <p14:tracePt t="114168" x="463550" y="3175000"/>
          <p14:tracePt t="114185" x="457200" y="3175000"/>
          <p14:tracePt t="114202" x="444500" y="3175000"/>
          <p14:tracePt t="114868" x="450850" y="3175000"/>
          <p14:tracePt t="114911" x="457200" y="3175000"/>
          <p14:tracePt t="114926" x="463550" y="3168650"/>
          <p14:tracePt t="114930" x="469900" y="3168650"/>
          <p14:tracePt t="114962" x="476250" y="3162300"/>
          <p14:tracePt t="114973" x="482600" y="3162300"/>
          <p14:tracePt t="115024" x="482600" y="3155950"/>
          <p14:tracePt t="115076" x="488950" y="3155950"/>
          <p14:tracePt t="115117" x="495300" y="3155950"/>
          <p14:tracePt t="115138" x="495300" y="3149600"/>
          <p14:tracePt t="115158" x="495300" y="3143250"/>
          <p14:tracePt t="115169" x="495300" y="3136900"/>
          <p14:tracePt t="115220" x="501650" y="3136900"/>
          <p14:tracePt t="115231" x="501650" y="3130550"/>
          <p14:tracePt t="115261" x="508000" y="3130550"/>
          <p14:tracePt t="118599" x="508000" y="3124200"/>
          <p14:tracePt t="118957" x="514350" y="3124200"/>
          <p14:tracePt t="118998" x="520700" y="3124200"/>
          <p14:tracePt t="119141" x="527050" y="3124200"/>
          <p14:tracePt t="119151" x="533400" y="3124200"/>
          <p14:tracePt t="119182" x="539750" y="3124200"/>
          <p14:tracePt t="119187" x="552450" y="3124200"/>
          <p14:tracePt t="119214" x="565150" y="3124200"/>
          <p14:tracePt t="119224" x="577850" y="3124200"/>
          <p14:tracePt t="119228" x="584200" y="3124200"/>
          <p14:tracePt t="119236" x="590550" y="3124200"/>
          <p14:tracePt t="119252" x="603250" y="3124200"/>
          <p14:tracePt t="119269" x="615950" y="3124200"/>
          <p14:tracePt t="119327" x="622300" y="3124200"/>
          <p14:tracePt t="119348" x="628650" y="3124200"/>
          <p14:tracePt t="119350" x="635000" y="3124200"/>
          <p14:tracePt t="122472" x="641350" y="3124200"/>
          <p14:tracePt t="122484" x="647700" y="3124200"/>
          <p14:tracePt t="122514" x="654050" y="3124200"/>
          <p14:tracePt t="122524" x="660400" y="3124200"/>
          <p14:tracePt t="122536" x="666750" y="3124200"/>
          <p14:tracePt t="122537" x="673100" y="3117850"/>
          <p14:tracePt t="122552" x="698500" y="3111500"/>
          <p14:tracePt t="122569" x="711200" y="3105150"/>
          <p14:tracePt t="122586" x="736600" y="3105150"/>
          <p14:tracePt t="122602" x="781050" y="3098800"/>
          <p14:tracePt t="122619" x="800100" y="3098800"/>
          <p14:tracePt t="122636" x="857250" y="3098800"/>
          <p14:tracePt t="122652" x="882650" y="3098800"/>
          <p14:tracePt t="122669" x="952500" y="3098800"/>
          <p14:tracePt t="122686" x="1009650" y="3098800"/>
          <p14:tracePt t="122702" x="1041400" y="3098800"/>
          <p14:tracePt t="122719" x="1104900" y="3098800"/>
          <p14:tracePt t="122736" x="1143000" y="3098800"/>
          <p14:tracePt t="122752" x="1206500" y="3098800"/>
          <p14:tracePt t="122769" x="1295400" y="3098800"/>
          <p14:tracePt t="122785" x="1352550" y="3098800"/>
          <p14:tracePt t="122802" x="1460500" y="3111500"/>
          <p14:tracePt t="122819" x="1517650" y="3117850"/>
          <p14:tracePt t="122836" x="1638300" y="3130550"/>
          <p14:tracePt t="122852" x="1733550" y="3155950"/>
          <p14:tracePt t="122869" x="1765300" y="3162300"/>
          <p14:tracePt t="122886" x="1809750" y="3175000"/>
          <p14:tracePt t="122902" x="1828800" y="3181350"/>
          <p14:tracePt t="122919" x="1873250" y="3194050"/>
          <p14:tracePt t="122936" x="1936750" y="3213100"/>
          <p14:tracePt t="122952" x="1981200" y="3232150"/>
          <p14:tracePt t="122969" x="2108200" y="3270250"/>
          <p14:tracePt t="122985" x="2165350" y="3289300"/>
          <p14:tracePt t="123003" x="2254250" y="3314700"/>
          <p14:tracePt t="123019" x="2279650" y="3321050"/>
          <p14:tracePt t="123019" x="2298700" y="3321050"/>
          <p14:tracePt t="123179" x="2305050" y="3321050"/>
          <p14:tracePt t="123221" x="2311400" y="3321050"/>
          <p14:tracePt t="123232" x="2317750" y="3321050"/>
          <p14:tracePt t="123251" x="2324100" y="3321050"/>
          <p14:tracePt t="123344" x="2324100" y="3314700"/>
          <p14:tracePt t="123365" x="2324100" y="3308350"/>
          <p14:tracePt t="123378" x="2324100" y="3302000"/>
          <p14:tracePt t="123387" x="2324100" y="3295650"/>
          <p14:tracePt t="123419" x="2324100" y="3289300"/>
          <p14:tracePt t="123509" x="2324100" y="3282950"/>
          <p14:tracePt t="123540" x="2324100" y="3276600"/>
          <p14:tracePt t="123562" x="2324100" y="3270250"/>
          <p14:tracePt t="123572" x="2324100" y="3263900"/>
          <p14:tracePt t="123593" x="2324100" y="3251200"/>
          <p14:tracePt t="123602" x="2324100" y="3238500"/>
          <p14:tracePt t="123624" x="2324100" y="3225800"/>
          <p14:tracePt t="123626" x="2324100" y="3213100"/>
          <p14:tracePt t="123636" x="2324100" y="3206750"/>
          <p14:tracePt t="123652" x="2324100" y="3194050"/>
          <p14:tracePt t="123669" x="2324100" y="3187700"/>
          <p14:tracePt t="124938" x="2330450" y="3187700"/>
          <p14:tracePt t="124981" x="2336800" y="3187700"/>
          <p14:tracePt t="129632" x="2330450" y="3187700"/>
          <p14:tracePt t="129663" x="2324100" y="3187700"/>
          <p14:tracePt t="129683" x="2317750" y="3187700"/>
          <p14:tracePt t="129705" x="2311400" y="3194050"/>
          <p14:tracePt t="129716" x="2311400" y="3206750"/>
          <p14:tracePt t="129728" x="2305050" y="3206750"/>
          <p14:tracePt t="129735" x="2292350" y="3213100"/>
          <p14:tracePt t="129744" x="2286000" y="3219450"/>
          <p14:tracePt t="129752" x="2241550" y="3232150"/>
          <p14:tracePt t="129769" x="2197100" y="3232150"/>
          <p14:tracePt t="129786" x="2095500" y="3238500"/>
          <p14:tracePt t="129802" x="1974850" y="3238500"/>
          <p14:tracePt t="129819" x="1911350" y="3238500"/>
          <p14:tracePt t="129835" x="1809750" y="3238500"/>
          <p14:tracePt t="129853" x="1778000" y="3238500"/>
          <p14:tracePt t="129869" x="1714500" y="3238500"/>
          <p14:tracePt t="129886" x="1631950" y="3238500"/>
          <p14:tracePt t="129902" x="1587500" y="3238500"/>
          <p14:tracePt t="129919" x="1460500" y="3238500"/>
          <p14:tracePt t="129936" x="1384300" y="3238500"/>
          <p14:tracePt t="129952" x="1238250" y="3232150"/>
          <p14:tracePt t="129969" x="1117600" y="3219450"/>
          <p14:tracePt t="129985" x="1085850" y="3213100"/>
          <p14:tracePt t="130002" x="1041400" y="3213100"/>
          <p14:tracePt t="130019" x="996950" y="3213100"/>
          <p14:tracePt t="130035" x="977900" y="3213100"/>
          <p14:tracePt t="130052" x="908050" y="3219450"/>
          <p14:tracePt t="130069" x="869950" y="3219450"/>
          <p14:tracePt t="130086" x="806450" y="3225800"/>
          <p14:tracePt t="130103" x="762000" y="3225800"/>
          <p14:tracePt t="130119" x="749300" y="3225800"/>
          <p14:tracePt t="130136" x="723900" y="3225800"/>
          <p14:tracePt t="130152" x="711200" y="3225800"/>
          <p14:tracePt t="130169" x="679450" y="3225800"/>
          <p14:tracePt t="130185" x="641350" y="3225800"/>
          <p14:tracePt t="130202" x="635000" y="3225800"/>
          <p14:tracePt t="130219" x="609600" y="3225800"/>
          <p14:tracePt t="130582" x="615950" y="3225800"/>
          <p14:tracePt t="130602" x="622300" y="3225800"/>
          <p14:tracePt t="130633" x="628650" y="3225800"/>
          <p14:tracePt t="130644" x="641350" y="3225800"/>
          <p14:tracePt t="130651" x="647700" y="3225800"/>
          <p14:tracePt t="130661" x="666750" y="3225800"/>
          <p14:tracePt t="130669" x="692150" y="3225800"/>
          <p14:tracePt t="130685" x="742950" y="3225800"/>
          <p14:tracePt t="130702" x="812800" y="3238500"/>
          <p14:tracePt t="130719" x="857250" y="3244850"/>
          <p14:tracePt t="130736" x="958850" y="3263900"/>
          <p14:tracePt t="130752" x="1016000" y="3270250"/>
          <p14:tracePt t="130769" x="1130300" y="3282950"/>
          <p14:tracePt t="130785" x="1206500" y="3302000"/>
          <p14:tracePt t="130802" x="1231900" y="3302000"/>
          <p14:tracePt t="130819" x="1282700" y="3308350"/>
          <p14:tracePt t="130835" x="1301750" y="3308350"/>
          <p14:tracePt t="130853" x="1352550" y="3308350"/>
          <p14:tracePt t="130869" x="1441450" y="3308350"/>
          <p14:tracePt t="130886" x="1485900" y="3308350"/>
          <p14:tracePt t="130902" x="1600200" y="3308350"/>
          <p14:tracePt t="130919" x="1638300" y="3308350"/>
          <p14:tracePt t="130935" x="1701800" y="3308350"/>
          <p14:tracePt t="130952" x="1739900" y="3308350"/>
          <p14:tracePt t="130969" x="1758950" y="3308350"/>
          <p14:tracePt t="130985" x="1771650" y="3295650"/>
          <p14:tracePt t="131002" x="1778000" y="3295650"/>
          <p14:tracePt t="131019" x="1784350" y="3282950"/>
          <p14:tracePt t="131036" x="1797050" y="3270250"/>
          <p14:tracePt t="131052" x="1803400" y="3263900"/>
          <p14:tracePt t="131069" x="1809750" y="3251200"/>
          <p14:tracePt t="131086" x="1822450" y="3244850"/>
          <p14:tracePt t="131102" x="1866900" y="3225800"/>
          <p14:tracePt t="131120" x="1936750" y="3213100"/>
          <p14:tracePt t="131135" x="1987550" y="3213100"/>
          <p14:tracePt t="131152" x="2082800" y="3206750"/>
          <p14:tracePt t="131169" x="2114550" y="3200400"/>
          <p14:tracePt t="131185" x="2159000" y="3187700"/>
          <p14:tracePt t="131202" x="2171700" y="3175000"/>
          <p14:tracePt t="131219" x="2178050" y="3162300"/>
          <p14:tracePt t="131235" x="2178050" y="3155950"/>
          <p14:tracePt t="131252" x="2178050" y="3149600"/>
          <p14:tracePt t="131269" x="2178050" y="3143250"/>
          <p14:tracePt t="131285" x="2178050" y="3136900"/>
          <p14:tracePt t="131302" x="2178050" y="3130550"/>
          <p14:tracePt t="131319" x="2178050" y="3124200"/>
          <p14:tracePt t="131335" x="2178050" y="3117850"/>
          <p14:tracePt t="131353" x="2184400" y="3111500"/>
          <p14:tracePt t="131369" x="2190750" y="3111500"/>
          <p14:tracePt t="131369" x="2190750" y="3105150"/>
          <p14:tracePt t="131386" x="2197100" y="3105150"/>
          <p14:tracePt t="131402" x="2203450" y="3092450"/>
          <p14:tracePt t="132089" x="2209800" y="3092450"/>
          <p14:tracePt t="139405" x="2216150" y="3092450"/>
          <p14:tracePt t="139446" x="2222500" y="3092450"/>
          <p14:tracePt t="142336" x="2222500" y="3098800"/>
          <p14:tracePt t="142350" x="2222500" y="3105150"/>
          <p14:tracePt t="142379" x="2228850" y="3105150"/>
          <p14:tracePt t="142572" x="2228850" y="3111500"/>
          <p14:tracePt t="142584" x="2228850" y="3117850"/>
          <p14:tracePt t="142603" x="2228850" y="3124200"/>
          <p14:tracePt t="142654" x="2228850" y="3130550"/>
          <p14:tracePt t="142676" x="2228850" y="3136900"/>
          <p14:tracePt t="142696" x="2228850" y="3143250"/>
          <p14:tracePt t="142708" x="2228850" y="3155950"/>
          <p14:tracePt t="142727" x="2228850" y="3168650"/>
          <p14:tracePt t="142739" x="2228850" y="3181350"/>
          <p14:tracePt t="142740" x="2228850" y="3194050"/>
          <p14:tracePt t="142753" x="2235200" y="3225800"/>
          <p14:tracePt t="142769" x="2241550" y="3238500"/>
          <p14:tracePt t="142787" x="2247900" y="3270250"/>
          <p14:tracePt t="142803" x="2247900" y="3289300"/>
          <p14:tracePt t="142820" x="2254250" y="3340100"/>
          <p14:tracePt t="142836" x="2254250" y="3371850"/>
          <p14:tracePt t="142853" x="2247900" y="3384550"/>
          <p14:tracePt t="142869" x="2235200" y="3403600"/>
          <p14:tracePt t="142886" x="2235200" y="3409950"/>
          <p14:tracePt t="143474" x="2235200" y="3416300"/>
          <p14:tracePt t="143516" x="2228850" y="3422650"/>
          <p14:tracePt t="143528" x="2222500" y="3422650"/>
          <p14:tracePt t="143536" x="2216150" y="3422650"/>
          <p14:tracePt t="143558" x="2203450" y="3422650"/>
          <p14:tracePt t="143569" x="2197100" y="3429000"/>
          <p14:tracePt t="143589" x="2190750" y="3435350"/>
          <p14:tracePt t="143610" x="2190750" y="3441700"/>
          <p14:tracePt t="143640" x="2190750" y="3448050"/>
          <p14:tracePt t="143661" x="2184400" y="3448050"/>
          <p14:tracePt t="143671" x="2184400" y="3454400"/>
          <p14:tracePt t="143693" x="2178050" y="3460750"/>
          <p14:tracePt t="143713" x="2178050" y="3473450"/>
          <p14:tracePt t="143724" x="2178050" y="3479800"/>
          <p14:tracePt t="143736" x="2178050" y="3486150"/>
          <p14:tracePt t="143737" x="2171700" y="3492500"/>
          <p14:tracePt t="143753" x="2165350" y="3505200"/>
          <p14:tracePt t="143769" x="2165350" y="3517900"/>
          <p14:tracePt t="143787" x="2165350" y="3524250"/>
          <p14:tracePt t="143803" x="2159000" y="3530600"/>
          <p14:tracePt t="143820" x="2159000" y="3536950"/>
          <p14:tracePt t="143836" x="2159000" y="3543300"/>
          <p14:tracePt t="143853" x="2159000" y="3549650"/>
          <p14:tracePt t="143869" x="2152650" y="3568700"/>
          <p14:tracePt t="143886" x="2139950" y="3594100"/>
          <p14:tracePt t="143903" x="2133600" y="3613150"/>
          <p14:tracePt t="143920" x="2120900" y="3638550"/>
          <p14:tracePt t="143936" x="2114550" y="3657600"/>
          <p14:tracePt t="143953" x="2108200" y="3670300"/>
          <p14:tracePt t="143970" x="2101850" y="3689350"/>
          <p14:tracePt t="144128" x="2101850" y="3695700"/>
          <p14:tracePt t="144220" x="2101850" y="3702050"/>
          <p14:tracePt t="144261" x="2101850" y="3708400"/>
          <p14:tracePt t="148514" x="2101850" y="3714750"/>
          <p14:tracePt t="150001" x="2108200" y="3714750"/>
          <p14:tracePt t="150041" x="2114550" y="3714750"/>
          <p14:tracePt t="150123" x="2114550" y="3708400"/>
          <p14:tracePt t="150145" x="2114550" y="3702050"/>
          <p14:tracePt t="150161" x="2114550" y="3695700"/>
          <p14:tracePt t="150177" x="2108200" y="3683000"/>
          <p14:tracePt t="150187" x="2108200" y="3676650"/>
          <p14:tracePt t="150189" x="2101850" y="3670300"/>
          <p14:tracePt t="150203" x="2089150" y="3657600"/>
          <p14:tracePt t="150239" x="2089150" y="3651250"/>
          <p14:tracePt t="150240" x="2082800" y="3644900"/>
          <p14:tracePt t="150253" x="2076450" y="3638550"/>
          <p14:tracePt t="150269" x="2057400" y="3625850"/>
          <p14:tracePt t="150286" x="2025650" y="3594100"/>
          <p14:tracePt t="150303" x="2006600" y="3575050"/>
          <p14:tracePt t="150319" x="1962150" y="3543300"/>
          <p14:tracePt t="150336" x="1943100" y="3530600"/>
          <p14:tracePt t="150353" x="1911350" y="3505200"/>
          <p14:tracePt t="150370" x="1892300" y="3492500"/>
          <p14:tracePt t="150386" x="1879600" y="3479800"/>
          <p14:tracePt t="150403" x="1847850" y="3460750"/>
          <p14:tracePt t="150419" x="1841500" y="3454400"/>
          <p14:tracePt t="150436" x="1809750" y="3429000"/>
          <p14:tracePt t="150453" x="1771650" y="3409950"/>
          <p14:tracePt t="150469" x="1752600" y="3397250"/>
          <p14:tracePt t="150486" x="1708150" y="3365500"/>
          <p14:tracePt t="150503" x="1682750" y="3346450"/>
          <p14:tracePt t="150519" x="1651000" y="3327400"/>
          <p14:tracePt t="150536" x="1625600" y="3308350"/>
          <p14:tracePt t="150553" x="1619250" y="3302000"/>
          <p14:tracePt t="150569" x="1606550" y="3295650"/>
          <p14:tracePt t="150586" x="1600200" y="3295650"/>
          <p14:tracePt t="150602" x="1581150" y="3289300"/>
          <p14:tracePt t="150619" x="1555750" y="3270250"/>
          <p14:tracePt t="150636" x="1543050" y="3263900"/>
          <p14:tracePt t="150652" x="1524000" y="3251200"/>
          <p14:tracePt t="150669" x="1511300" y="3238500"/>
          <p14:tracePt t="150686" x="1479550" y="3219450"/>
          <p14:tracePt t="150703" x="1454150" y="3200400"/>
          <p14:tracePt t="150720" x="1435100" y="3187700"/>
          <p14:tracePt t="150736" x="1403350" y="3168650"/>
          <p14:tracePt t="150753" x="1390650" y="3162300"/>
          <p14:tracePt t="150769" x="1384300" y="3149600"/>
          <p14:tracePt t="150802" x="1377950" y="3149600"/>
          <p14:tracePt t="150833" x="1371600" y="3149600"/>
          <p14:tracePt t="150835" x="1365250" y="3143250"/>
          <p14:tracePt t="150854" x="1365250" y="3136900"/>
          <p14:tracePt t="150869" x="1358900" y="3136900"/>
          <p14:tracePt t="150886" x="1346200" y="3130550"/>
          <p14:tracePt t="150887" x="1346200" y="3124200"/>
          <p14:tracePt t="152208" x="1346200" y="3130550"/>
          <p14:tracePt t="152219" x="1346200" y="3136900"/>
          <p14:tracePt t="152229" x="1346200" y="3149600"/>
          <p14:tracePt t="152239" x="1346200" y="3175000"/>
          <p14:tracePt t="152252" x="1346200" y="3187700"/>
          <p14:tracePt t="152254" x="1346200" y="3219450"/>
          <p14:tracePt t="152269" x="1333500" y="3282950"/>
          <p14:tracePt t="152286" x="1320800" y="3371850"/>
          <p14:tracePt t="152303" x="1308100" y="3409950"/>
          <p14:tracePt t="152319" x="1282700" y="3492500"/>
          <p14:tracePt t="152336" x="1263650" y="3568700"/>
          <p14:tracePt t="152354" x="1257300" y="3587750"/>
          <p14:tracePt t="152369" x="1244600" y="3638550"/>
          <p14:tracePt t="152386" x="1244600" y="3657600"/>
          <p14:tracePt t="152404" x="1238250" y="3708400"/>
          <p14:tracePt t="152419" x="1238250" y="3733800"/>
          <p14:tracePt t="152436" x="1225550" y="3790950"/>
          <p14:tracePt t="152453" x="1200150" y="3873500"/>
          <p14:tracePt t="152469" x="1193800" y="3911600"/>
          <p14:tracePt t="152486" x="1168400" y="3975100"/>
          <p14:tracePt t="152503" x="1162050" y="4000500"/>
          <p14:tracePt t="152519" x="1130300" y="4051300"/>
          <p14:tracePt t="152536" x="1117600" y="4089400"/>
          <p14:tracePt t="152553" x="1104900" y="4108450"/>
          <p14:tracePt t="152569" x="1073150" y="4133850"/>
          <p14:tracePt t="152586" x="1060450" y="4152900"/>
          <p14:tracePt t="152603" x="1035050" y="4178300"/>
          <p14:tracePt t="152619" x="1028700" y="4184650"/>
          <p14:tracePt t="152619" x="1016000" y="4197350"/>
          <p14:tracePt t="152636" x="1003300" y="4197350"/>
          <p14:tracePt t="152653" x="984250" y="4210050"/>
          <p14:tracePt t="152669" x="977900" y="4210050"/>
          <p14:tracePt t="152686" x="958850" y="4216400"/>
          <p14:tracePt t="152703" x="939800" y="4216400"/>
          <p14:tracePt t="152719" x="933450" y="4216400"/>
          <p14:tracePt t="152736" x="901700" y="4216400"/>
          <p14:tracePt t="152753" x="882650" y="4216400"/>
          <p14:tracePt t="152769" x="844550" y="4216400"/>
          <p14:tracePt t="152786" x="800100" y="4216400"/>
          <p14:tracePt t="152803" x="787400" y="4216400"/>
          <p14:tracePt t="152819" x="755650" y="4210050"/>
          <p14:tracePt t="152836" x="749300" y="4203700"/>
          <p14:tracePt t="152887" x="742950" y="4197350"/>
          <p14:tracePt t="152898" x="730250" y="4197350"/>
          <p14:tracePt t="152910" x="723900" y="4191000"/>
          <p14:tracePt t="152912" x="711200" y="4184650"/>
          <p14:tracePt t="152919" x="698500" y="4178300"/>
          <p14:tracePt t="152937" x="660400" y="4171950"/>
          <p14:tracePt t="152953" x="647700" y="4165600"/>
          <p14:tracePt t="152970" x="622300" y="4159250"/>
          <p14:tracePt t="152986" x="615950" y="4152900"/>
          <p14:tracePt t="153164" x="615950" y="4146550"/>
          <p14:tracePt t="153205" x="615950" y="4140200"/>
          <p14:tracePt t="153686" x="622300" y="4140200"/>
          <p14:tracePt t="153808" x="628650" y="4140200"/>
          <p14:tracePt t="153839" x="635000" y="4140200"/>
          <p14:tracePt t="153861" x="641350" y="4140200"/>
          <p14:tracePt t="153881" x="654050" y="4140200"/>
          <p14:tracePt t="153891" x="660400" y="4140200"/>
          <p14:tracePt t="153912" x="666750" y="4140200"/>
          <p14:tracePt t="153922" x="679450" y="4140200"/>
          <p14:tracePt t="153944" x="692150" y="4140200"/>
          <p14:tracePt t="153955" x="698500" y="4140200"/>
          <p14:tracePt t="153976" x="711200" y="4140200"/>
          <p14:tracePt t="153987" x="717550" y="4140200"/>
          <p14:tracePt t="153988" x="723900" y="4140200"/>
          <p14:tracePt t="154004" x="736600" y="4140200"/>
          <p14:tracePt t="154020" x="749300" y="4140200"/>
          <p14:tracePt t="154037" x="787400" y="4140200"/>
          <p14:tracePt t="154054" x="812800" y="4140200"/>
          <p14:tracePt t="154070" x="831850" y="4140200"/>
          <p14:tracePt t="154087" x="850900" y="4140200"/>
          <p14:tracePt t="154104" x="857250" y="4140200"/>
          <p14:tracePt t="154120" x="869950" y="4140200"/>
          <p14:tracePt t="154137" x="889000" y="4140200"/>
          <p14:tracePt t="154154" x="901700" y="4140200"/>
          <p14:tracePt t="154170" x="927100" y="4140200"/>
          <p14:tracePt t="154187" x="971550" y="4140200"/>
          <p14:tracePt t="154204" x="996950" y="4140200"/>
          <p14:tracePt t="154220" x="1041400" y="4140200"/>
          <p14:tracePt t="154237" x="1066800" y="4140200"/>
          <p14:tracePt t="154254" x="1111250" y="4140200"/>
          <p14:tracePt t="154270" x="1117600" y="4140200"/>
          <p14:tracePt t="154287" x="1149350" y="4140200"/>
          <p14:tracePt t="154304" x="1162050" y="4140200"/>
          <p14:tracePt t="154320" x="1168400" y="4140200"/>
          <p14:tracePt t="154337" x="1181100" y="4140200"/>
          <p14:tracePt t="154354" x="1187450" y="4140200"/>
          <p14:tracePt t="154370" x="1200150" y="4140200"/>
          <p14:tracePt t="154387" x="1219200" y="4140200"/>
          <p14:tracePt t="154403" x="1238250" y="4140200"/>
          <p14:tracePt t="154420" x="1276350" y="4140200"/>
          <p14:tracePt t="154437" x="1301750" y="4140200"/>
          <p14:tracePt t="154453" x="1346200" y="4140200"/>
          <p14:tracePt t="154470" x="1365250" y="4140200"/>
          <p14:tracePt t="157447" x="1371600" y="4140200"/>
          <p14:tracePt t="157479" x="1377950" y="4140200"/>
          <p14:tracePt t="157509" x="1384300" y="4140200"/>
          <p14:tracePt t="157528" x="1390650" y="4133850"/>
          <p14:tracePt t="157540" x="1397000" y="4127500"/>
          <p14:tracePt t="157572" x="1397000" y="4121150"/>
          <p14:tracePt t="157582" x="1403350" y="4121150"/>
          <p14:tracePt t="158641" x="1390650" y="4121150"/>
          <p14:tracePt t="158654" x="1377950" y="4121150"/>
          <p14:tracePt t="158664" x="1371600" y="4121150"/>
          <p14:tracePt t="158673" x="1352550" y="4121150"/>
          <p14:tracePt t="158687" x="1327150" y="4121150"/>
          <p14:tracePt t="158688" x="1295400" y="4121150"/>
          <p14:tracePt t="158704" x="1206500" y="4121150"/>
          <p14:tracePt t="158720" x="1130300" y="4121150"/>
          <p14:tracePt t="158737" x="1098550" y="4121150"/>
          <p14:tracePt t="158753" x="1041400" y="4121150"/>
          <p14:tracePt t="158770" x="1016000" y="4121150"/>
          <p14:tracePt t="158787" x="971550" y="4121150"/>
          <p14:tracePt t="158804" x="914400" y="4121150"/>
          <p14:tracePt t="158820" x="889000" y="4121150"/>
          <p14:tracePt t="158837" x="850900" y="4121150"/>
          <p14:tracePt t="158853" x="825500" y="4121150"/>
          <p14:tracePt t="158870" x="800100" y="4121150"/>
          <p14:tracePt t="158887" x="787400" y="4121150"/>
          <p14:tracePt t="158904" x="755650" y="4121150"/>
          <p14:tracePt t="158920" x="723900" y="4121150"/>
          <p14:tracePt t="158937" x="704850" y="4114800"/>
          <p14:tracePt t="158953" x="685800" y="4114800"/>
          <p14:tracePt t="159007" x="679450" y="4114800"/>
          <p14:tracePt t="159048" x="673100" y="4114800"/>
          <p14:tracePt t="159211" x="679450" y="4114800"/>
          <p14:tracePt t="159222" x="685800" y="4114800"/>
          <p14:tracePt t="159242" x="698500" y="4114800"/>
          <p14:tracePt t="159253" x="711200" y="4114800"/>
          <p14:tracePt t="159257" x="717550" y="4114800"/>
          <p14:tracePt t="159269" x="749300" y="4114800"/>
          <p14:tracePt t="159285" x="762000" y="4114800"/>
          <p14:tracePt t="159303" x="800100" y="4114800"/>
          <p14:tracePt t="159320" x="831850" y="4114800"/>
          <p14:tracePt t="159337" x="850900" y="4114800"/>
          <p14:tracePt t="159354" x="882650" y="4114800"/>
          <p14:tracePt t="159370" x="901700" y="4114800"/>
          <p14:tracePt t="159387" x="939800" y="4114800"/>
          <p14:tracePt t="159403" x="984250" y="4114800"/>
          <p14:tracePt t="159420" x="1009650" y="4114800"/>
          <p14:tracePt t="159437" x="1060450" y="4114800"/>
          <p14:tracePt t="159454" x="1079500" y="4114800"/>
          <p14:tracePt t="159470" x="1117600" y="4114800"/>
          <p14:tracePt t="159487" x="1162050" y="4114800"/>
          <p14:tracePt t="159504" x="1168400" y="4114800"/>
          <p14:tracePt t="159520" x="1200150" y="4114800"/>
          <p14:tracePt t="159537" x="1212850" y="4114800"/>
          <p14:tracePt t="160257" x="1219200" y="4114800"/>
          <p14:tracePt t="160288" x="1231900" y="4114800"/>
          <p14:tracePt t="160299" x="1244600" y="4114800"/>
          <p14:tracePt t="160301" x="1250950" y="4114800"/>
          <p14:tracePt t="160320" x="1276350" y="4114800"/>
          <p14:tracePt t="160321" x="1295400" y="4114800"/>
          <p14:tracePt t="160337" x="1352550" y="4114800"/>
          <p14:tracePt t="160354" x="1384300" y="4121150"/>
          <p14:tracePt t="160370" x="1473200" y="4121150"/>
          <p14:tracePt t="160387" x="1562100" y="4121150"/>
          <p14:tracePt t="160403" x="1606550" y="4121150"/>
          <p14:tracePt t="160420" x="1695450" y="4121150"/>
          <p14:tracePt t="160436" x="1765300" y="4121150"/>
          <p14:tracePt t="160454" x="1784350" y="4121150"/>
          <p14:tracePt t="160470" x="1828800" y="4108450"/>
          <p14:tracePt t="160487" x="1847850" y="4102100"/>
          <p14:tracePt t="160503" x="1879600" y="4089400"/>
          <p14:tracePt t="160520" x="1892300" y="4076700"/>
          <p14:tracePt t="160537" x="1905000" y="4076700"/>
          <p14:tracePt t="160553" x="1917700" y="4076700"/>
          <p14:tracePt t="160570" x="1924050" y="4076700"/>
          <p14:tracePt t="160587" x="1936750" y="4070350"/>
          <p14:tracePt t="160603" x="1955800" y="4070350"/>
          <p14:tracePt t="160620" x="1974850" y="4070350"/>
          <p14:tracePt t="160637" x="2000250" y="4070350"/>
          <p14:tracePt t="160653" x="2019300" y="4070350"/>
          <p14:tracePt t="160670" x="2051050" y="4070350"/>
          <p14:tracePt t="160687" x="2063750" y="4070350"/>
          <p14:tracePt t="160687" x="2070100" y="4070350"/>
          <p14:tracePt t="166199" x="2076450" y="4070350"/>
          <p14:tracePt t="166270" x="2076450" y="4064000"/>
          <p14:tracePt t="166280" x="2076450" y="4057650"/>
          <p14:tracePt t="166303" x="2076450" y="4051300"/>
          <p14:tracePt t="166311" x="2076450" y="4038600"/>
          <p14:tracePt t="166322" x="2076450" y="4032250"/>
          <p14:tracePt t="166323" x="2076450" y="4013200"/>
          <p14:tracePt t="166335" x="2076450" y="3994150"/>
          <p14:tracePt t="166352" x="2070100" y="3962400"/>
          <p14:tracePt t="166369" x="2063750" y="3917950"/>
          <p14:tracePt t="166386" x="2057400" y="3892550"/>
          <p14:tracePt t="166403" x="2044700" y="3854450"/>
          <p14:tracePt t="166420" x="2038350" y="3835400"/>
          <p14:tracePt t="166437" x="2032000" y="3822700"/>
          <p14:tracePt t="166453" x="2025650" y="3816350"/>
          <p14:tracePt t="167233" x="2019300" y="3803650"/>
          <p14:tracePt t="167235" x="2012950" y="3790950"/>
          <p14:tracePt t="167255" x="2000250" y="3771900"/>
          <p14:tracePt t="167256" x="1987550" y="3759200"/>
          <p14:tracePt t="167270" x="1949450" y="3702050"/>
          <p14:tracePt t="167286" x="1936750" y="3676650"/>
          <p14:tracePt t="167303" x="1911350" y="3619500"/>
          <p14:tracePt t="167321" x="1898650" y="3581400"/>
          <p14:tracePt t="167337" x="1892300" y="3556000"/>
          <p14:tracePt t="167353" x="1879600" y="3505200"/>
          <p14:tracePt t="167370" x="1873250" y="3479800"/>
          <p14:tracePt t="167387" x="1860550" y="3435350"/>
          <p14:tracePt t="167403" x="1854200" y="3409950"/>
          <p14:tracePt t="167420" x="1841500" y="3359150"/>
          <p14:tracePt t="167437" x="1828800" y="3314700"/>
          <p14:tracePt t="167453" x="1828800" y="3308350"/>
          <p14:tracePt t="167470" x="1822450" y="3282950"/>
          <p14:tracePt t="167486" x="1822450" y="3276600"/>
          <p14:tracePt t="167503" x="1816100" y="3263900"/>
          <p14:tracePt t="167520" x="1816100" y="3251200"/>
          <p14:tracePt t="167536" x="1816100" y="3238500"/>
          <p14:tracePt t="167553" x="1816100" y="3225800"/>
          <p14:tracePt t="167570" x="1816100" y="3219450"/>
          <p14:tracePt t="167586" x="1816100" y="3206750"/>
          <p14:tracePt t="167603" x="1816100" y="3194050"/>
          <p14:tracePt t="167620" x="1816100" y="3187700"/>
          <p14:tracePt t="167636" x="1816100" y="3181350"/>
          <p14:tracePt t="167653" x="1816100" y="3175000"/>
          <p14:tracePt t="167670" x="1809750" y="3162300"/>
          <p14:tracePt t="167687" x="1809750" y="3149600"/>
          <p14:tracePt t="167704" x="1809750" y="3143250"/>
          <p14:tracePt t="167720" x="1803400" y="3130550"/>
          <p14:tracePt t="167737" x="1803400" y="3124200"/>
          <p14:tracePt t="167753" x="1797050" y="3117850"/>
          <p14:tracePt t="167770" x="1790700" y="3111500"/>
          <p14:tracePt t="167817" x="1790700" y="3105150"/>
          <p14:tracePt t="168052" x="1790700" y="3111500"/>
          <p14:tracePt t="168062" x="1790700" y="3117850"/>
          <p14:tracePt t="168083" x="1797050" y="3130550"/>
          <p14:tracePt t="168085" x="1803400" y="3143250"/>
          <p14:tracePt t="168115" x="1803400" y="3155950"/>
          <p14:tracePt t="168116" x="1809750" y="3162300"/>
          <p14:tracePt t="168136" x="1816100" y="3168650"/>
          <p14:tracePt t="168138" x="1822450" y="3175000"/>
          <p14:tracePt t="168154" x="1828800" y="3194050"/>
          <p14:tracePt t="168170" x="1835150" y="3219450"/>
          <p14:tracePt t="168187" x="1841500" y="3238500"/>
          <p14:tracePt t="168203" x="1854200" y="3270250"/>
          <p14:tracePt t="168220" x="1860550" y="3289300"/>
          <p14:tracePt t="168237" x="1879600" y="3333750"/>
          <p14:tracePt t="168253" x="1885950" y="3359150"/>
          <p14:tracePt t="168270" x="1892300" y="3378200"/>
          <p14:tracePt t="168286" x="1898650" y="3416300"/>
          <p14:tracePt t="168304" x="1905000" y="3435350"/>
          <p14:tracePt t="168320" x="1911350" y="3473450"/>
          <p14:tracePt t="168337" x="1917700" y="3498850"/>
          <p14:tracePt t="168352" x="1917700" y="3556000"/>
          <p14:tracePt t="168369" x="1924050" y="3613150"/>
          <p14:tracePt t="168387" x="1924050" y="3632200"/>
          <p14:tracePt t="168403" x="1924050" y="3676650"/>
          <p14:tracePt t="168420" x="1924050" y="3683000"/>
          <p14:tracePt t="168436" x="1924050" y="3714750"/>
          <p14:tracePt t="168453" x="1924050" y="3727450"/>
          <p14:tracePt t="168470" x="1924050" y="3733800"/>
          <p14:tracePt t="168583" x="1917700" y="3733800"/>
          <p14:tracePt t="168584" x="1917700" y="3721100"/>
          <p14:tracePt t="168603" x="1911350" y="3721100"/>
          <p14:tracePt t="168605" x="1911350" y="3708400"/>
          <p14:tracePt t="168620" x="1905000" y="3683000"/>
          <p14:tracePt t="168637" x="1905000" y="3663950"/>
          <p14:tracePt t="168653" x="1898650" y="3613150"/>
          <p14:tracePt t="168670" x="1892300" y="3575050"/>
          <p14:tracePt t="168686" x="1885950" y="3549650"/>
          <p14:tracePt t="168703" x="1879600" y="3498850"/>
          <p14:tracePt t="168720" x="1873250" y="3479800"/>
          <p14:tracePt t="168737" x="1860550" y="3441700"/>
          <p14:tracePt t="168753" x="1854200" y="3416300"/>
          <p14:tracePt t="168770" x="1847850" y="3403600"/>
          <p14:tracePt t="168786" x="1841500" y="3384550"/>
          <p14:tracePt t="168803" x="1841500" y="3378200"/>
          <p14:tracePt t="168820" x="1835150" y="3359150"/>
          <p14:tracePt t="168837" x="1835150" y="3321050"/>
          <p14:tracePt t="168853" x="1835150" y="3308350"/>
          <p14:tracePt t="168870" x="1835150" y="3257550"/>
          <p14:tracePt t="168887" x="1835150" y="3213100"/>
          <p14:tracePt t="168903" x="1835150" y="3200400"/>
          <p14:tracePt t="168920" x="1835150" y="3168650"/>
          <p14:tracePt t="168936" x="1835150" y="3162300"/>
          <p14:tracePt t="168953" x="1835150" y="3149600"/>
          <p14:tracePt t="169080" x="1835150" y="3143250"/>
          <p14:tracePt t="169111" x="1835150" y="3136900"/>
          <p14:tracePt t="169130" x="1835150" y="3130550"/>
          <p14:tracePt t="169263" x="1835150" y="3136900"/>
          <p14:tracePt t="169274" x="1835150" y="3143250"/>
          <p14:tracePt t="169295" x="1835150" y="3168650"/>
          <p14:tracePt t="169306" x="1835150" y="3181350"/>
          <p14:tracePt t="169308" x="1835150" y="3200400"/>
          <p14:tracePt t="169320" x="1835150" y="3232150"/>
          <p14:tracePt t="169337" x="1835150" y="3251200"/>
          <p14:tracePt t="169354" x="1835150" y="3289300"/>
          <p14:tracePt t="169370" x="1835150" y="3302000"/>
          <p14:tracePt t="169387" x="1835150" y="3346450"/>
          <p14:tracePt t="169403" x="1841500" y="3390900"/>
          <p14:tracePt t="169420" x="1847850" y="3416300"/>
          <p14:tracePt t="169436" x="1860550" y="3454400"/>
          <p14:tracePt t="169453" x="1866900" y="3479800"/>
          <p14:tracePt t="169470" x="1879600" y="3530600"/>
          <p14:tracePt t="169486" x="1885950" y="3575050"/>
          <p14:tracePt t="169503" x="1892300" y="3594100"/>
          <p14:tracePt t="169520" x="1898650" y="3625850"/>
          <p14:tracePt t="169537" x="1905000" y="3644900"/>
          <p14:tracePt t="169553" x="1917700" y="3676650"/>
          <p14:tracePt t="169570" x="1930400" y="3714750"/>
          <p14:tracePt t="169586" x="1936750" y="3733800"/>
          <p14:tracePt t="169603" x="1949450" y="3771900"/>
          <p14:tracePt t="169620" x="1955800" y="3797300"/>
          <p14:tracePt t="169636" x="1962150" y="3829050"/>
          <p14:tracePt t="169654" x="1968500" y="3873500"/>
          <p14:tracePt t="169670" x="1974850" y="3892550"/>
          <p14:tracePt t="169687" x="1981200" y="3911600"/>
          <p14:tracePt t="169703" x="1981200" y="3924300"/>
          <p14:tracePt t="169720" x="1987550" y="3937000"/>
          <p14:tracePt t="170689" x="1993900" y="3943350"/>
          <p14:tracePt t="170730" x="1993900" y="3949700"/>
          <p14:tracePt t="173427" x="2000250" y="3949700"/>
          <p14:tracePt t="173468" x="2006600" y="3956050"/>
          <p14:tracePt t="176621" x="2012950" y="3956050"/>
          <p14:tracePt t="178779" x="2012950" y="3962400"/>
          <p14:tracePt t="178813" x="2000250" y="3962400"/>
          <p14:tracePt t="178823" x="1968500" y="3968750"/>
          <p14:tracePt t="178832" x="1936750" y="3968750"/>
          <p14:tracePt t="178843" x="1866900" y="3968750"/>
          <p14:tracePt t="178854" x="1790700" y="3968750"/>
          <p14:tracePt t="178856" x="1708150" y="3968750"/>
          <p14:tracePt t="178871" x="1536700" y="3968750"/>
          <p14:tracePt t="178887" x="1460500" y="3968750"/>
          <p14:tracePt t="178904" x="1346200" y="3968750"/>
          <p14:tracePt t="178921" x="1295400" y="3975100"/>
          <p14:tracePt t="178937" x="1289050" y="3975100"/>
          <p14:tracePt t="178954" x="1257300" y="3975100"/>
          <p14:tracePt t="178971" x="1250950" y="3981450"/>
          <p14:tracePt t="178987" x="1219200" y="3987800"/>
          <p14:tracePt t="179004" x="1187450" y="3994150"/>
          <p14:tracePt t="179021" x="1168400" y="3994150"/>
          <p14:tracePt t="179037" x="1130300" y="3994150"/>
          <p14:tracePt t="179054" x="1117600" y="3994150"/>
          <p14:tracePt t="179071" x="1073150" y="3994150"/>
          <p14:tracePt t="179088" x="1016000" y="3994150"/>
          <p14:tracePt t="179104" x="984250" y="3994150"/>
          <p14:tracePt t="179121" x="914400" y="3994150"/>
          <p14:tracePt t="179137" x="882650" y="3994150"/>
          <p14:tracePt t="179154" x="850900" y="3994150"/>
          <p14:tracePt t="179171" x="838200" y="3994150"/>
          <p14:tracePt t="179187" x="831850" y="3994150"/>
          <p14:tracePt t="179204" x="812800" y="3994150"/>
          <p14:tracePt t="179221" x="800100" y="3994150"/>
          <p14:tracePt t="179237" x="768350" y="3994150"/>
          <p14:tracePt t="179254" x="736600" y="4000500"/>
          <p14:tracePt t="179271" x="730250" y="4000500"/>
          <p14:tracePt t="179496" x="736600" y="4000500"/>
          <p14:tracePt t="179506" x="742950" y="4000500"/>
          <p14:tracePt t="179516" x="749300" y="4000500"/>
          <p14:tracePt t="179527" x="755650" y="4000500"/>
          <p14:tracePt t="179537" x="762000" y="4000500"/>
          <p14:tracePt t="179554" x="768350" y="4000500"/>
          <p14:tracePt t="179555" x="781050" y="4000500"/>
          <p14:tracePt t="179571" x="793750" y="4000500"/>
          <p14:tracePt t="179587" x="806450" y="4000500"/>
          <p14:tracePt t="179604" x="844550" y="4000500"/>
          <p14:tracePt t="179621" x="863600" y="4000500"/>
          <p14:tracePt t="179637" x="895350" y="4000500"/>
          <p14:tracePt t="179654" x="908050" y="4000500"/>
          <p14:tracePt t="179670" x="933450" y="4000500"/>
          <p14:tracePt t="179688" x="939800" y="4000500"/>
          <p14:tracePt t="179725" x="946150" y="4000500"/>
          <p14:tracePt t="179727" x="952500" y="4000500"/>
          <p14:tracePt t="179737" x="958850" y="4000500"/>
          <p14:tracePt t="179754" x="977900" y="4000500"/>
          <p14:tracePt t="179771" x="1003300" y="4000500"/>
          <p14:tracePt t="179787" x="1016000" y="4000500"/>
          <p14:tracePt t="179805" x="1035050" y="4000500"/>
          <p14:tracePt t="179821" x="1047750" y="4000500"/>
          <p14:tracePt t="179837" x="1066800" y="4000500"/>
          <p14:tracePt t="179854" x="1085850" y="4000500"/>
          <p14:tracePt t="179870" x="1098550" y="4000500"/>
          <p14:tracePt t="179887" x="1130300" y="4000500"/>
          <p14:tracePt t="179904" x="1149350" y="4000500"/>
          <p14:tracePt t="179921" x="1187450" y="4000500"/>
          <p14:tracePt t="179937" x="1219200" y="4006850"/>
          <p14:tracePt t="179954" x="1238250" y="4013200"/>
          <p14:tracePt t="179970" x="1263650" y="4019550"/>
          <p14:tracePt t="179987" x="1276350" y="4019550"/>
          <p14:tracePt t="180004" x="1295400" y="4025900"/>
          <p14:tracePt t="180020" x="1333500" y="4032250"/>
          <p14:tracePt t="180037" x="1352550" y="4038600"/>
          <p14:tracePt t="180054" x="1377950" y="4044950"/>
          <p14:tracePt t="180071" x="1397000" y="4051300"/>
          <p14:tracePt t="180087" x="1409700" y="4057650"/>
          <p14:tracePt t="180323" x="1403350" y="4057650"/>
          <p14:tracePt t="180344" x="1390650" y="4057650"/>
          <p14:tracePt t="180354" x="1371600" y="4057650"/>
          <p14:tracePt t="180364" x="1358900" y="4057650"/>
          <p14:tracePt t="180372" x="1314450" y="4057650"/>
          <p14:tracePt t="180388" x="1289050" y="4057650"/>
          <p14:tracePt t="180404" x="1250950" y="4057650"/>
          <p14:tracePt t="180421" x="1212850" y="4057650"/>
          <p14:tracePt t="180437" x="1206500" y="4057650"/>
          <p14:tracePt t="180454" x="1168400" y="4057650"/>
          <p14:tracePt t="180471" x="1143000" y="4057650"/>
          <p14:tracePt t="180487" x="1098550" y="4057650"/>
          <p14:tracePt t="180504" x="1041400" y="4057650"/>
          <p14:tracePt t="180521" x="1003300" y="4057650"/>
          <p14:tracePt t="180537" x="946150" y="4057650"/>
          <p14:tracePt t="180554" x="914400" y="4057650"/>
          <p14:tracePt t="180571" x="863600" y="4057650"/>
          <p14:tracePt t="180587" x="831850" y="4057650"/>
          <p14:tracePt t="180604" x="812800" y="4057650"/>
          <p14:tracePt t="180621" x="787400" y="4057650"/>
          <p14:tracePt t="180637" x="774700" y="4057650"/>
          <p14:tracePt t="180654" x="755650" y="4057650"/>
          <p14:tracePt t="180670" x="736600" y="4057650"/>
          <p14:tracePt t="180670" x="730250" y="4057650"/>
          <p14:tracePt t="180687" x="717550" y="4057650"/>
          <p14:tracePt t="180704" x="685800" y="4057650"/>
          <p14:tracePt t="180721" x="666750" y="4057650"/>
          <p14:tracePt t="180737" x="622300" y="4057650"/>
          <p14:tracePt t="180754" x="577850" y="4057650"/>
          <p14:tracePt t="180771" x="552450" y="4057650"/>
          <p14:tracePt t="180787" x="508000" y="4057650"/>
          <p14:tracePt t="180804" x="488950" y="4057650"/>
          <p14:tracePt t="180822" x="482600" y="4057650"/>
          <p14:tracePt t="180977" x="488950" y="4057650"/>
          <p14:tracePt t="180987" x="495300" y="4057650"/>
          <p14:tracePt t="180999" x="501650" y="4057650"/>
          <p14:tracePt t="181008" x="514350" y="4051300"/>
          <p14:tracePt t="181010" x="533400" y="4051300"/>
          <p14:tracePt t="181037" x="565150" y="4044950"/>
          <p14:tracePt t="181039" x="584200" y="4044950"/>
          <p14:tracePt t="181054" x="635000" y="4038600"/>
          <p14:tracePt t="181071" x="660400" y="4038600"/>
          <p14:tracePt t="181087" x="704850" y="4038600"/>
          <p14:tracePt t="181104" x="736600" y="4038600"/>
          <p14:tracePt t="181121" x="793750" y="4038600"/>
          <p14:tracePt t="181137" x="850900" y="4038600"/>
          <p14:tracePt t="181154" x="889000" y="4038600"/>
          <p14:tracePt t="181170" x="946150" y="4038600"/>
          <p14:tracePt t="181187" x="965200" y="4038600"/>
          <p14:tracePt t="181204" x="1009650" y="4038600"/>
          <p14:tracePt t="181221" x="1035050" y="4038600"/>
          <p14:tracePt t="181237" x="1041400" y="4038600"/>
          <p14:tracePt t="181254" x="1054100" y="4038600"/>
          <p14:tracePt t="181290" x="1060450" y="4038600"/>
          <p14:tracePt t="181292" x="1066800" y="4038600"/>
          <p14:tracePt t="181322" x="1073150" y="4038600"/>
          <p14:tracePt t="181337" x="1079500" y="4038600"/>
          <p14:tracePt t="181339" x="1092200" y="4038600"/>
          <p14:tracePt t="181355" x="1098550" y="4038600"/>
          <p14:tracePt t="181371" x="1104900" y="4038600"/>
          <p14:tracePt t="181426" x="1111250" y="4038600"/>
          <p14:tracePt t="181548" x="1117600" y="4038600"/>
          <p14:tracePt t="181569" x="1123950" y="4038600"/>
          <p14:tracePt t="181579" x="1136650" y="4038600"/>
          <p14:tracePt t="181595" x="1149350" y="4038600"/>
          <p14:tracePt t="181599" x="1162050" y="4038600"/>
          <p14:tracePt t="181603" x="1193800" y="4038600"/>
          <p14:tracePt t="181621" x="1212850" y="4038600"/>
          <p14:tracePt t="181637" x="1219200" y="4038600"/>
          <p14:tracePt t="182598" x="1212850" y="4038600"/>
          <p14:tracePt t="182602" x="1193800" y="4044950"/>
          <p14:tracePt t="182613" x="1162050" y="4044950"/>
          <p14:tracePt t="182621" x="1117600" y="4044950"/>
          <p14:tracePt t="182637" x="1009650" y="4044950"/>
          <p14:tracePt t="182654" x="946150" y="4044950"/>
          <p14:tracePt t="182671" x="825500" y="4044950"/>
          <p14:tracePt t="182687" x="755650" y="4044950"/>
          <p14:tracePt t="182704" x="736600" y="4044950"/>
          <p14:tracePt t="182721" x="717550" y="4051300"/>
          <p14:tracePt t="182737" x="704850" y="4051300"/>
          <p14:tracePt t="182754" x="685800" y="4051300"/>
          <p14:tracePt t="182771" x="660400" y="4051300"/>
          <p14:tracePt t="182787" x="641350" y="4051300"/>
          <p14:tracePt t="182804" x="603250" y="4051300"/>
          <p14:tracePt t="182821" x="584200" y="4051300"/>
          <p14:tracePt t="182970" x="590550" y="4051300"/>
          <p14:tracePt t="182981" x="603250" y="4051300"/>
          <p14:tracePt t="182985" x="622300" y="4051300"/>
          <p14:tracePt t="183004" x="647700" y="4051300"/>
          <p14:tracePt t="183005" x="679450" y="4051300"/>
          <p14:tracePt t="183020" x="768350" y="4051300"/>
          <p14:tracePt t="183037" x="863600" y="4051300"/>
          <p14:tracePt t="183054" x="908050" y="4051300"/>
          <p14:tracePt t="183071" x="984250" y="4051300"/>
          <p14:tracePt t="183087" x="1009650" y="4051300"/>
          <p14:tracePt t="183104" x="1060450" y="4051300"/>
          <p14:tracePt t="183120" x="1092200" y="4051300"/>
          <p14:tracePt t="183137" x="1104900" y="4051300"/>
          <p14:tracePt t="183154" x="1111250" y="4051300"/>
          <p14:tracePt t="183199" x="1111250" y="4057650"/>
          <p14:tracePt t="183220" x="1123950" y="4057650"/>
          <p14:tracePt t="183230" x="1130300" y="4064000"/>
          <p14:tracePt t="183240" x="1136650" y="4070350"/>
          <p14:tracePt t="183250" x="1155700" y="4076700"/>
          <p14:tracePt t="183254" x="1174750" y="4083050"/>
          <p14:tracePt t="183270" x="1206500" y="4095750"/>
          <p14:tracePt t="183287" x="1225550" y="4102100"/>
          <p14:tracePt t="184331" x="1231900" y="4102100"/>
          <p14:tracePt t="184382" x="1238250" y="4102100"/>
          <p14:tracePt t="184392" x="1244600" y="4102100"/>
          <p14:tracePt t="184403" x="1250950" y="4102100"/>
          <p14:tracePt t="184424" x="1270000" y="4102100"/>
          <p14:tracePt t="184425" x="1276350" y="4102100"/>
          <p14:tracePt t="184437" x="1301750" y="4102100"/>
          <p14:tracePt t="184454" x="1371600" y="4089400"/>
          <p14:tracePt t="184471" x="1485900" y="4076700"/>
          <p14:tracePt t="184488" x="1562100" y="4064000"/>
          <p14:tracePt t="184504" x="1727200" y="4044950"/>
          <p14:tracePt t="184521" x="1803400" y="4038600"/>
          <p14:tracePt t="184537" x="1968500" y="4013200"/>
          <p14:tracePt t="184554" x="2120900" y="3987800"/>
          <p14:tracePt t="184570" x="2190750" y="3968750"/>
          <p14:tracePt t="184587" x="2355850" y="3943350"/>
          <p14:tracePt t="184604" x="2527300" y="3937000"/>
          <p14:tracePt t="184621" x="2616200" y="3924300"/>
          <p14:tracePt t="184637" x="2800350" y="3924300"/>
          <p14:tracePt t="184654" x="2889250" y="3924300"/>
          <p14:tracePt t="184671" x="3048000" y="3924300"/>
          <p14:tracePt t="184687" x="3213100" y="3924300"/>
          <p14:tracePt t="184704" x="3289300" y="3924300"/>
          <p14:tracePt t="184721" x="3435350" y="3924300"/>
          <p14:tracePt t="184737" x="3511550" y="3924300"/>
          <p14:tracePt t="184754" x="3644900" y="3924300"/>
          <p14:tracePt t="184771" x="3702050" y="3924300"/>
          <p14:tracePt t="184771" x="3752850" y="3924300"/>
          <p14:tracePt t="184787" x="3810000" y="3924300"/>
          <p14:tracePt t="184804" x="3898900" y="3924300"/>
          <p14:tracePt t="184820" x="3943350" y="3924300"/>
          <p14:tracePt t="184837" x="4019550" y="3924300"/>
          <p14:tracePt t="184854" x="4095750" y="3924300"/>
          <p14:tracePt t="184872" x="4127500" y="3924300"/>
          <p14:tracePt t="184887" x="4184650" y="3924300"/>
          <p14:tracePt t="184904" x="4203700" y="3924300"/>
          <p14:tracePt t="184920" x="4254500" y="3924300"/>
          <p14:tracePt t="184937" x="4267200" y="3924300"/>
          <p14:tracePt t="184954" x="4305300" y="3924300"/>
          <p14:tracePt t="184971" x="4330700" y="3924300"/>
          <p14:tracePt t="184987" x="4337050" y="3924300"/>
          <p14:tracePt t="185004" x="4343400" y="3924300"/>
          <p14:tracePt t="185089" x="4343400" y="3917950"/>
          <p14:tracePt t="185100" x="4349750" y="3917950"/>
          <p14:tracePt t="185113" x="4356100" y="3911600"/>
          <p14:tracePt t="185121" x="4368800" y="3905250"/>
          <p14:tracePt t="185142" x="4375150" y="3905250"/>
          <p14:tracePt t="185144" x="4387850" y="3905250"/>
          <p14:tracePt t="185154" x="4400550" y="3898900"/>
          <p14:tracePt t="185171" x="4432300" y="3898900"/>
          <p14:tracePt t="185187" x="4464050" y="3898900"/>
          <p14:tracePt t="185204" x="4483100" y="3898900"/>
          <p14:tracePt t="185221" x="4514850" y="3898900"/>
          <p14:tracePt t="185237" x="4527550" y="3898900"/>
          <p14:tracePt t="185254" x="4546600" y="3892550"/>
          <p14:tracePt t="185270" x="4552950" y="3892550"/>
          <p14:tracePt t="185287" x="4552950" y="3886200"/>
          <p14:tracePt t="185304" x="4565650" y="3886200"/>
          <p14:tracePt t="185321" x="4578350" y="3879850"/>
          <p14:tracePt t="185337" x="4610100" y="3873500"/>
          <p14:tracePt t="185354" x="4667250" y="3867150"/>
          <p14:tracePt t="185371" x="4705350" y="3867150"/>
          <p14:tracePt t="185387" x="4756150" y="3860800"/>
          <p14:tracePt t="185404" x="4775200" y="3860800"/>
          <p14:tracePt t="185420" x="4806950" y="3860800"/>
          <p14:tracePt t="185574" x="4813300" y="3854450"/>
          <p14:tracePt t="185585" x="4826000" y="3854450"/>
          <p14:tracePt t="185595" x="4838700" y="3854450"/>
          <p14:tracePt t="185606" x="4864100" y="3854450"/>
          <p14:tracePt t="185619" x="4889500" y="3854450"/>
          <p14:tracePt t="185626" x="4921250" y="3854450"/>
          <p14:tracePt t="185636" x="4991100" y="3854450"/>
          <p14:tracePt t="185653" x="5035550" y="3854450"/>
          <p14:tracePt t="185671" x="5060950" y="3854450"/>
          <p14:tracePt t="185687" x="5118100" y="3854450"/>
          <p14:tracePt t="185704" x="5187950" y="3854450"/>
          <p14:tracePt t="185721" x="5238750" y="3854450"/>
          <p14:tracePt t="185737" x="5340350" y="3854450"/>
          <p14:tracePt t="185754" x="5397500" y="3854450"/>
          <p14:tracePt t="185770" x="5480050" y="3854450"/>
          <p14:tracePt t="185787" x="5562600" y="3854450"/>
          <p14:tracePt t="185804" x="5581650" y="3854450"/>
          <p14:tracePt t="185821" x="5638800" y="3854450"/>
          <p14:tracePt t="185837" x="5664200" y="3854450"/>
          <p14:tracePt t="185854" x="5734050" y="3854450"/>
          <p14:tracePt t="185871" x="5791200" y="3860800"/>
          <p14:tracePt t="185888" x="5822950" y="3860800"/>
          <p14:tracePt t="185904" x="5886450" y="3867150"/>
          <p14:tracePt t="185921" x="5911850" y="3867150"/>
          <p14:tracePt t="185937" x="5949950" y="3867150"/>
          <p14:tracePt t="185954" x="5988050" y="3867150"/>
          <p14:tracePt t="185971" x="6000750" y="3867150"/>
          <p14:tracePt t="185987" x="6032500" y="3867150"/>
          <p14:tracePt t="186004" x="6038850" y="3867150"/>
          <p14:tracePt t="186021" x="6076950" y="3867150"/>
          <p14:tracePt t="186037" x="6096000" y="3867150"/>
          <p14:tracePt t="186054" x="6108700" y="3867150"/>
          <p14:tracePt t="186070" x="6115050" y="3867150"/>
          <p14:tracePt t="193238" x="6115050" y="3873500"/>
          <p14:tracePt t="193279" x="6115050" y="3879850"/>
          <p14:tracePt t="193321" x="6115050" y="3886200"/>
          <p14:tracePt t="193351" x="6115050" y="3892550"/>
          <p14:tracePt t="193362" x="6108700" y="3892550"/>
          <p14:tracePt t="193372" x="6102350" y="3892550"/>
          <p14:tracePt t="193374" x="6083300" y="3898900"/>
          <p14:tracePt t="193387" x="6013450" y="3917950"/>
          <p14:tracePt t="193405" x="5962650" y="3937000"/>
          <p14:tracePt t="193422" x="5829300" y="3968750"/>
          <p14:tracePt t="193438" x="5759450" y="3994150"/>
          <p14:tracePt t="193455" x="5632450" y="4038600"/>
          <p14:tracePt t="193471" x="5530850" y="4083050"/>
          <p14:tracePt t="193488" x="5480050" y="4114800"/>
          <p14:tracePt t="193505" x="5384800" y="4184650"/>
          <p14:tracePt t="193521" x="5321300" y="4216400"/>
          <p14:tracePt t="193538" x="5162550" y="4298950"/>
          <p14:tracePt t="193555" x="4997450" y="4375150"/>
          <p14:tracePt t="193572" x="4914900" y="4400550"/>
          <p14:tracePt t="193588" x="4756150" y="4457700"/>
          <p14:tracePt t="193605" x="4692650" y="4483100"/>
          <p14:tracePt t="193621" x="4578350" y="4521200"/>
          <p14:tracePt t="193638" x="4483100" y="4559300"/>
          <p14:tracePt t="193655" x="4413250" y="4578350"/>
          <p14:tracePt t="193671" x="4279900" y="4603750"/>
          <p14:tracePt t="193688" x="4203700" y="4610100"/>
          <p14:tracePt t="193703" x="4051300" y="4635500"/>
          <p14:tracePt t="193720" x="3905250" y="4660900"/>
          <p14:tracePt t="193738" x="3848100" y="4679950"/>
          <p14:tracePt t="193755" x="3746500" y="4711700"/>
          <p14:tracePt t="193771" x="3695700" y="4724400"/>
          <p14:tracePt t="193788" x="3581400" y="4756150"/>
          <p14:tracePt t="193805" x="3441700" y="4775200"/>
          <p14:tracePt t="193821" x="3359150" y="4794250"/>
          <p14:tracePt t="193838" x="3219450" y="4819650"/>
          <p14:tracePt t="193854" x="3143250" y="4826000"/>
          <p14:tracePt t="193871" x="2997200" y="4851400"/>
          <p14:tracePt t="193888" x="2940050" y="4870450"/>
          <p14:tracePt t="193905" x="2825750" y="4883150"/>
          <p14:tracePt t="193921" x="2749550" y="4889500"/>
          <p14:tracePt t="193938" x="2711450" y="4895850"/>
          <p14:tracePt t="193955" x="2660650" y="4902200"/>
          <p14:tracePt t="193971" x="2647950" y="4908550"/>
          <p14:tracePt t="193988" x="2609850" y="4921250"/>
          <p14:tracePt t="194005" x="2571750" y="4933950"/>
          <p14:tracePt t="194021" x="2565400" y="4940300"/>
          <p14:tracePt t="194038" x="2533650" y="4953000"/>
          <p14:tracePt t="194054" x="2520950" y="4959350"/>
          <p14:tracePt t="194054" x="2514600" y="4965700"/>
          <p14:tracePt t="194072" x="2508250" y="4972050"/>
          <p14:tracePt t="194088" x="2495550" y="4984750"/>
          <p14:tracePt t="194105" x="2489200" y="4991100"/>
          <p14:tracePt t="194121" x="2489200" y="5003800"/>
          <p14:tracePt t="194138" x="2489200" y="5010150"/>
          <p14:tracePt t="194196" x="2489200" y="5016500"/>
          <p14:tracePt t="194219" x="2495550" y="5022850"/>
          <p14:tracePt t="194221" x="2501900" y="5022850"/>
          <p14:tracePt t="194249" x="2508250" y="5022850"/>
          <p14:tracePt t="194760" x="2514600" y="5022850"/>
          <p14:tracePt t="194800" x="2520950" y="5022850"/>
          <p14:tracePt t="195400" x="2527300" y="5022850"/>
          <p14:tracePt t="195453" x="2533650" y="5022850"/>
          <p14:tracePt t="195495" x="2533650" y="5016500"/>
          <p14:tracePt t="195513" x="2540000" y="5016500"/>
          <p14:tracePt t="195514" x="2540000" y="5010150"/>
          <p14:tracePt t="195522" x="2540000" y="4997450"/>
          <p14:tracePt t="195538" x="2540000" y="4978400"/>
          <p14:tracePt t="195554" x="2533650" y="4946650"/>
          <p14:tracePt t="195572" x="2520950" y="4921250"/>
          <p14:tracePt t="195588" x="2514600" y="4895850"/>
          <p14:tracePt t="195605" x="2476500" y="4838700"/>
          <p14:tracePt t="195621" x="2451100" y="4794250"/>
          <p14:tracePt t="195638" x="2413000" y="4667250"/>
          <p14:tracePt t="195655" x="2343150" y="4508500"/>
          <p14:tracePt t="195671" x="2305050" y="4419600"/>
          <p14:tracePt t="195688" x="2241550" y="4241800"/>
          <p14:tracePt t="195704" x="2222500" y="4152900"/>
          <p14:tracePt t="195722" x="2171700" y="3981450"/>
          <p14:tracePt t="195738" x="2152650" y="3905250"/>
          <p14:tracePt t="195738" x="2127250" y="3829050"/>
          <p14:tracePt t="195755" x="2114550" y="3746500"/>
          <p14:tracePt t="195771" x="2095500" y="3594100"/>
          <p14:tracePt t="195788" x="2076450" y="3530600"/>
          <p14:tracePt t="195804" x="2070100" y="3397250"/>
          <p14:tracePt t="195821" x="2070100" y="3333750"/>
          <p14:tracePt t="195838" x="2070100" y="3244850"/>
          <p14:tracePt t="195854" x="2070100" y="3168650"/>
          <p14:tracePt t="195872" x="2070100" y="3143250"/>
          <p14:tracePt t="195888" x="2070100" y="3098800"/>
          <p14:tracePt t="195905" x="2070100" y="3060700"/>
          <p14:tracePt t="195922" x="2070100" y="3041650"/>
          <p14:tracePt t="195938" x="2070100" y="2997200"/>
          <p14:tracePt t="195955" x="2070100" y="2990850"/>
          <p14:tracePt t="195971" x="2070100" y="2959100"/>
          <p14:tracePt t="196006" x="2070100" y="2946400"/>
          <p14:tracePt t="196027" x="2070100" y="2940050"/>
          <p14:tracePt t="196243" x="2076450" y="2940050"/>
          <p14:tracePt t="196254" x="2082800" y="2940050"/>
          <p14:tracePt t="196273" x="2089150" y="2940050"/>
          <p14:tracePt t="196284" x="2089150" y="2946400"/>
          <p14:tracePt t="196599" x="2095500" y="2946400"/>
          <p14:tracePt t="196640" x="2101850" y="2946400"/>
          <p14:tracePt t="196723" x="2108200" y="2946400"/>
          <p14:tracePt t="196753" x="2114550" y="2946400"/>
          <p14:tracePt t="196774" x="2120900" y="2946400"/>
          <p14:tracePt t="196784" x="2120900" y="2940050"/>
          <p14:tracePt t="196788" x="2127250" y="2940050"/>
          <p14:tracePt t="196804" x="2133600" y="2940050"/>
          <p14:tracePt t="196822" x="2139950" y="2940050"/>
          <p14:tracePt t="196939" x="2146300" y="2940050"/>
          <p14:tracePt t="196950" x="2152650" y="2940050"/>
          <p14:tracePt t="196963" x="2159000" y="2940050"/>
          <p14:tracePt t="196970" x="2171700" y="2940050"/>
          <p14:tracePt t="196980" x="2178050" y="2940050"/>
          <p14:tracePt t="196988" x="2197100" y="2940050"/>
          <p14:tracePt t="197004" x="2203450" y="2940050"/>
          <p14:tracePt t="197064" x="2209800" y="2940050"/>
          <p14:tracePt t="197075" x="2216150" y="2946400"/>
          <p14:tracePt t="197085" x="2222500" y="2946400"/>
          <p14:tracePt t="197088" x="2222500" y="2952750"/>
          <p14:tracePt t="197103" x="2235200" y="2965450"/>
          <p14:tracePt t="197120" x="2247900" y="2971800"/>
          <p14:tracePt t="197138" x="2254250" y="2978150"/>
          <p14:tracePt t="197154" x="2266950" y="2990850"/>
          <p14:tracePt t="197172" x="2273300" y="2997200"/>
          <p14:tracePt t="197188" x="2279650" y="3009900"/>
          <p14:tracePt t="197204" x="2286000" y="3028950"/>
          <p14:tracePt t="197222" x="2292350" y="3035300"/>
          <p14:tracePt t="197238" x="2298700" y="3060700"/>
          <p14:tracePt t="197255" x="2298700" y="3067050"/>
          <p14:tracePt t="197271" x="2298700" y="3092450"/>
          <p14:tracePt t="197288" x="2298700" y="3098800"/>
          <p14:tracePt t="197304" x="2298700" y="3124200"/>
          <p14:tracePt t="197321" x="2298700" y="3143250"/>
          <p14:tracePt t="197338" x="2298700" y="3155950"/>
          <p14:tracePt t="197355" x="2286000" y="3168650"/>
          <p14:tracePt t="197372" x="2266950" y="3187700"/>
          <p14:tracePt t="197388" x="2247900" y="3194050"/>
          <p14:tracePt t="197405" x="2197100" y="3213100"/>
          <p14:tracePt t="197421" x="2178050" y="3219450"/>
          <p14:tracePt t="197438" x="2127250" y="3238500"/>
          <p14:tracePt t="197454" x="2076450" y="3257550"/>
          <p14:tracePt t="197471" x="2051050" y="3263900"/>
          <p14:tracePt t="197488" x="2000250" y="3276600"/>
          <p14:tracePt t="197504" x="1962150" y="3282950"/>
          <p14:tracePt t="197521" x="1873250" y="3289300"/>
          <p14:tracePt t="197538" x="1828800" y="3295650"/>
          <p14:tracePt t="197555" x="1727200" y="3302000"/>
          <p14:tracePt t="197571" x="1619250" y="3314700"/>
          <p14:tracePt t="197588" x="1562100" y="3314700"/>
          <p14:tracePt t="197604" x="1454150" y="3314700"/>
          <p14:tracePt t="197621" x="1403350" y="3314700"/>
          <p14:tracePt t="197638" x="1282700" y="3314700"/>
          <p14:tracePt t="197655" x="1168400" y="3314700"/>
          <p14:tracePt t="197672" x="1117600" y="3314700"/>
          <p14:tracePt t="197688" x="1041400" y="3314700"/>
          <p14:tracePt t="197705" x="1003300" y="3314700"/>
          <p14:tracePt t="197721" x="965200" y="3314700"/>
          <p14:tracePt t="197738" x="939800" y="3314700"/>
          <p14:tracePt t="197753" x="895350" y="3295650"/>
          <p14:tracePt t="197770" x="850900" y="3270250"/>
          <p14:tracePt t="197788" x="825500" y="3257550"/>
          <p14:tracePt t="197804" x="781050" y="3232150"/>
          <p14:tracePt t="197821" x="749300" y="3213100"/>
          <p14:tracePt t="197838" x="742950" y="3206750"/>
          <p14:tracePt t="197855" x="742950" y="3200400"/>
          <p14:tracePt t="197871" x="742950" y="3194050"/>
          <p14:tracePt t="197888" x="730250" y="3175000"/>
          <p14:tracePt t="197905" x="723900" y="3143250"/>
          <p14:tracePt t="197921" x="717550" y="3124200"/>
          <p14:tracePt t="197938" x="711200" y="3086100"/>
          <p14:tracePt t="197954" x="711200" y="3073400"/>
          <p14:tracePt t="197971" x="711200" y="3048000"/>
          <p14:tracePt t="197988" x="717550" y="3022600"/>
          <p14:tracePt t="198004" x="717550" y="3009900"/>
          <p14:tracePt t="198022" x="723900" y="2997200"/>
          <p14:tracePt t="198038" x="736600" y="2984500"/>
          <p14:tracePt t="198056" x="762000" y="2965450"/>
          <p14:tracePt t="198071" x="781050" y="2933700"/>
          <p14:tracePt t="198088" x="800100" y="2921000"/>
          <p14:tracePt t="198104" x="825500" y="2901950"/>
          <p14:tracePt t="198121" x="838200" y="2895600"/>
          <p14:tracePt t="198138" x="838200" y="2882900"/>
          <p14:tracePt t="198182" x="844550" y="2876550"/>
          <p14:tracePt t="198203" x="857250" y="2876550"/>
          <p14:tracePt t="198214" x="863600" y="2876550"/>
          <p14:tracePt t="198224" x="882650" y="2870200"/>
          <p14:tracePt t="198234" x="908050" y="2863850"/>
          <p14:tracePt t="198238" x="946150" y="2857500"/>
          <p14:tracePt t="198254" x="1035050" y="2844800"/>
          <p14:tracePt t="198271" x="1123950" y="2844800"/>
          <p14:tracePt t="198288" x="1155700" y="2844800"/>
          <p14:tracePt t="198304" x="1206500" y="2844800"/>
          <p14:tracePt t="198322" x="1212850" y="2844800"/>
          <p14:tracePt t="198338" x="1238250" y="2844800"/>
          <p14:tracePt t="198355" x="1257300" y="2844800"/>
          <p14:tracePt t="198371" x="1282700" y="2844800"/>
          <p14:tracePt t="198388" x="1346200" y="2844800"/>
          <p14:tracePt t="198405" x="1422400" y="2844800"/>
          <p14:tracePt t="198421" x="1466850" y="2851150"/>
          <p14:tracePt t="198438" x="1536700" y="2857500"/>
          <p14:tracePt t="198455" x="1574800" y="2863850"/>
          <p14:tracePt t="198471" x="1625600" y="2876550"/>
          <p14:tracePt t="198488" x="1651000" y="2882900"/>
          <p14:tracePt t="198504" x="1708150" y="2895600"/>
          <p14:tracePt t="198521" x="1790700" y="2914650"/>
          <p14:tracePt t="198538" x="1828800" y="2933700"/>
          <p14:tracePt t="198555" x="1898650" y="2952750"/>
          <p14:tracePt t="198571" x="1924050" y="2959100"/>
          <p14:tracePt t="198588" x="1962150" y="2971800"/>
          <p14:tracePt t="198604" x="2000250" y="2997200"/>
          <p14:tracePt t="198621" x="2012950" y="3009900"/>
          <p14:tracePt t="198638" x="2070100" y="3041650"/>
          <p14:tracePt t="198654" x="2095500" y="3073400"/>
          <p14:tracePt t="198671" x="2165350" y="3117850"/>
          <p14:tracePt t="198688" x="2209800" y="3149600"/>
          <p14:tracePt t="198705" x="2222500" y="3162300"/>
          <p14:tracePt t="198755" x="2228850" y="3162300"/>
          <p14:tracePt t="198767" x="2228850" y="3168650"/>
          <p14:tracePt t="198772" x="2235200" y="3175000"/>
          <p14:tracePt t="198787" x="2235200" y="3181350"/>
          <p14:tracePt t="198788" x="2235200" y="3194050"/>
          <p14:tracePt t="198804" x="2247900" y="3232150"/>
          <p14:tracePt t="198821" x="2247900" y="3257550"/>
          <p14:tracePt t="198838" x="2254250" y="3295650"/>
          <p14:tracePt t="198855" x="2254250" y="3340100"/>
          <p14:tracePt t="198871" x="2254250" y="3365500"/>
          <p14:tracePt t="198888" x="2241550" y="3397250"/>
          <p14:tracePt t="198904" x="2235200" y="3409950"/>
          <p14:tracePt t="198921" x="2216150" y="3435350"/>
          <p14:tracePt t="198938" x="2178050" y="3454400"/>
          <p14:tracePt t="198955" x="2152650" y="3454400"/>
          <p14:tracePt t="198971" x="2089150" y="3460750"/>
          <p14:tracePt t="198988" x="2038350" y="3467100"/>
          <p14:tracePt t="199005" x="1930400" y="3467100"/>
          <p14:tracePt t="199021" x="1835150" y="3467100"/>
          <p14:tracePt t="199038" x="1778000" y="3467100"/>
          <p14:tracePt t="199055" x="1670050" y="3467100"/>
          <p14:tracePt t="199072" x="1612900" y="3467100"/>
          <p14:tracePt t="199088" x="1492250" y="3467100"/>
          <p14:tracePt t="199105" x="1371600" y="3467100"/>
          <p14:tracePt t="199122" x="1320800" y="3467100"/>
          <p14:tracePt t="199138" x="1187450" y="3448050"/>
          <p14:tracePt t="199154" x="1130300" y="3429000"/>
          <p14:tracePt t="199171" x="1016000" y="3397250"/>
          <p14:tracePt t="199188" x="901700" y="3365500"/>
          <p14:tracePt t="199205" x="850900" y="3352800"/>
          <p14:tracePt t="199221" x="762000" y="3321050"/>
          <p14:tracePt t="199238" x="717550" y="3308350"/>
          <p14:tracePt t="199255" x="654050" y="3282950"/>
          <p14:tracePt t="199271" x="615950" y="3276600"/>
          <p14:tracePt t="199288" x="571500" y="3257550"/>
          <p14:tracePt t="199304" x="533400" y="3238500"/>
          <p14:tracePt t="199321" x="520700" y="3225800"/>
          <p14:tracePt t="199338" x="501650" y="3213100"/>
          <p14:tracePt t="199355" x="495300" y="3206750"/>
          <p14:tracePt t="199371" x="488950" y="3175000"/>
          <p14:tracePt t="199388" x="482600" y="3143250"/>
          <p14:tracePt t="199404" x="476250" y="3124200"/>
          <p14:tracePt t="199421" x="469900" y="3073400"/>
          <p14:tracePt t="199438" x="469900" y="3048000"/>
          <p14:tracePt t="199455" x="476250" y="2997200"/>
          <p14:tracePt t="199471" x="495300" y="2946400"/>
          <p14:tracePt t="199488" x="514350" y="2927350"/>
          <p14:tracePt t="199505" x="552450" y="2889250"/>
          <p14:tracePt t="199521" x="571500" y="2876550"/>
          <p14:tracePt t="199538" x="622300" y="2851150"/>
          <p14:tracePt t="199555" x="679450" y="2832100"/>
          <p14:tracePt t="199571" x="704850" y="2819400"/>
          <p14:tracePt t="199588" x="762000" y="2806700"/>
          <p14:tracePt t="199604" x="800100" y="2800350"/>
          <p14:tracePt t="199621" x="876300" y="2794000"/>
          <p14:tracePt t="199638" x="990600" y="2794000"/>
          <p14:tracePt t="199655" x="1041400" y="2794000"/>
          <p14:tracePt t="199671" x="1149350" y="2794000"/>
          <p14:tracePt t="199688" x="1193800" y="2794000"/>
          <p14:tracePt t="199704" x="1282700" y="2794000"/>
          <p14:tracePt t="199721" x="1371600" y="2794000"/>
          <p14:tracePt t="199738" x="1403350" y="2794000"/>
          <p14:tracePt t="199755" x="1504950" y="2794000"/>
          <p14:tracePt t="199772" x="1549400" y="2800350"/>
          <p14:tracePt t="199788" x="1663700" y="2825750"/>
          <p14:tracePt t="199803" x="1714500" y="2838450"/>
          <p14:tracePt t="199820" x="1803400" y="2870200"/>
          <p14:tracePt t="199838" x="1866900" y="2889250"/>
          <p14:tracePt t="199855" x="1885950" y="2895600"/>
          <p14:tracePt t="199871" x="1930400" y="2921000"/>
          <p14:tracePt t="199888" x="1968500" y="2952750"/>
          <p14:tracePt t="199904" x="1993900" y="2978150"/>
          <p14:tracePt t="199921" x="2032000" y="3009900"/>
          <p14:tracePt t="199938" x="2051050" y="3041650"/>
          <p14:tracePt t="199954" x="2089150" y="3086100"/>
          <p14:tracePt t="199971" x="2114550" y="3130550"/>
          <p14:tracePt t="199988" x="2127250" y="3155950"/>
          <p14:tracePt t="200005" x="2139950" y="3194050"/>
          <p14:tracePt t="200021" x="2152650" y="3213100"/>
          <p14:tracePt t="200038" x="2159000" y="3238500"/>
          <p14:tracePt t="200054" x="2165350" y="3251200"/>
          <p14:tracePt t="200071" x="2165350" y="3276600"/>
          <p14:tracePt t="200089" x="2159000" y="3302000"/>
          <p14:tracePt t="200104" x="2152650" y="3321050"/>
          <p14:tracePt t="200121" x="2139950" y="3333750"/>
          <p14:tracePt t="200138" x="2127250" y="3346450"/>
          <p14:tracePt t="200155" x="2095500" y="3359150"/>
          <p14:tracePt t="200171" x="2063750" y="3371850"/>
          <p14:tracePt t="200188" x="2032000" y="3378200"/>
          <p14:tracePt t="200204" x="1962150" y="3384550"/>
          <p14:tracePt t="200221" x="1911350" y="3390900"/>
          <p14:tracePt t="200221" x="1860550" y="3390900"/>
          <p14:tracePt t="200238" x="1803400" y="3390900"/>
          <p14:tracePt t="200254" x="1695450" y="3390900"/>
          <p14:tracePt t="200271" x="1638300" y="3384550"/>
          <p14:tracePt t="200288" x="1524000" y="3359150"/>
          <p14:tracePt t="200305" x="1479550" y="3340100"/>
          <p14:tracePt t="200321" x="1384300" y="3321050"/>
          <p14:tracePt t="200338" x="1301750" y="3289300"/>
          <p14:tracePt t="200355" x="1263650" y="3276600"/>
          <p14:tracePt t="200371" x="1200150" y="3244850"/>
          <p14:tracePt t="200388" x="1168400" y="3232150"/>
          <p14:tracePt t="200404" x="1111250" y="3206750"/>
          <p14:tracePt t="200421" x="1066800" y="3175000"/>
          <p14:tracePt t="200438" x="1047750" y="3162300"/>
          <p14:tracePt t="200455" x="1022350" y="3130550"/>
          <p14:tracePt t="200472" x="1003300" y="3117850"/>
          <p14:tracePt t="200488" x="990600" y="3086100"/>
          <p14:tracePt t="200505" x="971550" y="3060700"/>
          <p14:tracePt t="200521" x="971550" y="3048000"/>
          <p14:tracePt t="200538" x="965200" y="3022600"/>
          <p14:tracePt t="200554" x="965200" y="3003550"/>
          <p14:tracePt t="200571" x="965200" y="2959100"/>
          <p14:tracePt t="200604" x="965200" y="2901950"/>
          <p14:tracePt t="200606" x="984250" y="2876550"/>
          <p14:tracePt t="200621" x="1028700" y="2819400"/>
          <p14:tracePt t="200638" x="1060450" y="2787650"/>
          <p14:tracePt t="200655" x="1143000" y="2749550"/>
          <p14:tracePt t="200671" x="1225550" y="2730500"/>
          <p14:tracePt t="200688" x="1250950" y="2724150"/>
          <p14:tracePt t="200704" x="1308100" y="2717800"/>
          <p14:tracePt t="200722" x="1333500" y="2717800"/>
          <p14:tracePt t="200738" x="1390650" y="2711450"/>
          <p14:tracePt t="200754" x="1466850" y="2711450"/>
          <p14:tracePt t="200772" x="1524000" y="2711450"/>
          <p14:tracePt t="200788" x="1644650" y="2711450"/>
          <p14:tracePt t="200805" x="1701800" y="2717800"/>
          <p14:tracePt t="200821" x="1784350" y="2730500"/>
          <p14:tracePt t="200838" x="1822450" y="2743200"/>
          <p14:tracePt t="200855" x="1854200" y="2768600"/>
          <p14:tracePt t="200871" x="1898650" y="2800350"/>
          <p14:tracePt t="200888" x="1936750" y="2832100"/>
          <p14:tracePt t="200904" x="2012950" y="2889250"/>
          <p14:tracePt t="200921" x="2089150" y="2952750"/>
          <p14:tracePt t="200938" x="2120900" y="2978150"/>
          <p14:tracePt t="200955" x="2152650" y="2997200"/>
          <p14:tracePt t="200991" x="2152650" y="3003550"/>
          <p14:tracePt t="200993" x="2152650" y="3009900"/>
          <p14:tracePt t="201004" x="2152650" y="3016250"/>
          <p14:tracePt t="201021" x="2152650" y="3028950"/>
          <p14:tracePt t="201038" x="2152650" y="3054350"/>
          <p14:tracePt t="201054" x="2152650" y="3067050"/>
          <p14:tracePt t="201071" x="2152650" y="3098800"/>
          <p14:tracePt t="201088" x="2152650" y="3117850"/>
          <p14:tracePt t="201105" x="2152650" y="3149600"/>
          <p14:tracePt t="201122" x="2139950" y="3175000"/>
          <p14:tracePt t="201138" x="2120900" y="3187700"/>
          <p14:tracePt t="201155" x="2082800" y="3206750"/>
          <p14:tracePt t="201171" x="2057400" y="3213100"/>
          <p14:tracePt t="201188" x="1968500" y="3238500"/>
          <p14:tracePt t="201204" x="1866900" y="3244850"/>
          <p14:tracePt t="201221" x="1803400" y="3244850"/>
          <p14:tracePt t="201238" x="1689100" y="3251200"/>
          <p14:tracePt t="201254" x="1625600" y="3251200"/>
          <p14:tracePt t="201271" x="1524000" y="3251200"/>
          <p14:tracePt t="201288" x="1428750" y="3251200"/>
          <p14:tracePt t="201305" x="1371600" y="3244850"/>
          <p14:tracePt t="201321" x="1270000" y="3225800"/>
          <p14:tracePt t="201338" x="1225550" y="3219450"/>
          <p14:tracePt t="201355" x="1143000" y="3200400"/>
          <p14:tracePt t="201371" x="1066800" y="3175000"/>
          <p14:tracePt t="201388" x="1035050" y="3162300"/>
          <p14:tracePt t="201404" x="990600" y="3136900"/>
          <p14:tracePt t="201421" x="958850" y="3124200"/>
          <p14:tracePt t="201438" x="933450" y="3105150"/>
          <p14:tracePt t="201455" x="914400" y="3079750"/>
          <p14:tracePt t="201471" x="914400" y="3073400"/>
          <p14:tracePt t="201488" x="908050" y="3048000"/>
          <p14:tracePt t="201505" x="908050" y="3041650"/>
          <p14:tracePt t="201521" x="908050" y="3003550"/>
          <p14:tracePt t="201538" x="908050" y="2971800"/>
          <p14:tracePt t="201555" x="920750" y="2952750"/>
          <p14:tracePt t="201571" x="952500" y="2921000"/>
          <p14:tracePt t="201588" x="984250" y="2908300"/>
          <p14:tracePt t="201604" x="1079500" y="2889250"/>
          <p14:tracePt t="201621" x="1206500" y="2882900"/>
          <p14:tracePt t="201638" x="1282700" y="2876550"/>
          <p14:tracePt t="201655" x="1435100" y="2876550"/>
          <p14:tracePt t="201671" x="1504950" y="2876550"/>
          <p14:tracePt t="201688" x="1612900" y="2876550"/>
          <p14:tracePt t="201704" x="1682750" y="2889250"/>
          <p14:tracePt t="201721" x="1720850" y="2895600"/>
          <p14:tracePt t="201738" x="1778000" y="2921000"/>
          <p14:tracePt t="201754" x="1816100" y="2933700"/>
          <p14:tracePt t="201771" x="1905000" y="2971800"/>
          <p14:tracePt t="201788" x="1987550" y="3009900"/>
          <p14:tracePt t="201805" x="2025650" y="3035300"/>
          <p14:tracePt t="201821" x="2082800" y="3067050"/>
          <p14:tracePt t="201838" x="2101850" y="3086100"/>
          <p14:tracePt t="201854" x="2127250" y="3111500"/>
          <p14:tracePt t="201871" x="2133600" y="3124200"/>
          <p14:tracePt t="201888" x="2152650" y="3143250"/>
          <p14:tracePt t="201904" x="2159000" y="3162300"/>
          <p14:tracePt t="201922" x="2165350" y="3168650"/>
          <p14:tracePt t="201938" x="2165350" y="3194050"/>
          <p14:tracePt t="201973" x="2165350" y="3206750"/>
          <p14:tracePt t="201974" x="2165350" y="3213100"/>
          <p14:tracePt t="201988" x="2165350" y="3219450"/>
          <p14:tracePt t="202023" x="2165350" y="3225800"/>
          <p14:tracePt t="202024" x="2159000" y="3232150"/>
          <p14:tracePt t="202038" x="2146300" y="3232150"/>
          <p14:tracePt t="202055" x="2127250" y="3232150"/>
          <p14:tracePt t="202071" x="2101850" y="3238500"/>
          <p14:tracePt t="202088" x="2095500" y="3238500"/>
          <p14:tracePt t="202105" x="2089150" y="3238500"/>
          <p14:tracePt t="202121" x="2082800" y="3244850"/>
          <p14:tracePt t="202161" x="2070100" y="3251200"/>
          <p14:tracePt t="202162" x="2063750" y="3251200"/>
          <p14:tracePt t="202171" x="2063750" y="3257550"/>
          <p14:tracePt t="202188" x="2044700" y="3257550"/>
          <p14:tracePt t="202272" x="2044700" y="3263900"/>
          <p14:tracePt t="202303" x="2044700" y="3270250"/>
          <p14:tracePt t="202324" x="2044700" y="3276600"/>
          <p14:tracePt t="202334" x="2038350" y="3282950"/>
          <p14:tracePt t="202339" x="2025650" y="3295650"/>
          <p14:tracePt t="202355" x="2000250" y="3321050"/>
          <p14:tracePt t="202371" x="1968500" y="3352800"/>
          <p14:tracePt t="202388" x="1955800" y="3365500"/>
          <p14:tracePt t="202404" x="1917700" y="3397250"/>
          <p14:tracePt t="202422" x="1898650" y="3416300"/>
          <p14:tracePt t="202438" x="1866900" y="3448050"/>
          <p14:tracePt t="202455" x="1822450" y="3479800"/>
          <p14:tracePt t="202471" x="1790700" y="3498850"/>
          <p14:tracePt t="202488" x="1727200" y="3543300"/>
          <p14:tracePt t="202504" x="1689100" y="3575050"/>
          <p14:tracePt t="202521" x="1606550" y="3638550"/>
          <p14:tracePt t="202538" x="1536700" y="3708400"/>
          <p14:tracePt t="202555" x="1498600" y="3740150"/>
          <p14:tracePt t="202571" x="1441450" y="3810000"/>
          <p14:tracePt t="202588" x="1416050" y="3835400"/>
          <p14:tracePt t="202605" x="1384300" y="3873500"/>
          <p14:tracePt t="202621" x="1365250" y="3911600"/>
          <p14:tracePt t="202638" x="1352550" y="3930650"/>
          <p14:tracePt t="202655" x="1333500" y="3956050"/>
          <p14:tracePt t="202671" x="1320800" y="3962400"/>
          <p14:tracePt t="202671" x="1308100" y="3981450"/>
          <p14:tracePt t="202688" x="1295400" y="4000500"/>
          <p14:tracePt t="202704" x="1276350" y="4032250"/>
          <p14:tracePt t="202722" x="1263650" y="4051300"/>
          <p14:tracePt t="202738" x="1250950" y="4070350"/>
          <p14:tracePt t="202755" x="1244600" y="4083050"/>
          <p14:tracePt t="203841" x="1244600" y="4089400"/>
          <p14:tracePt t="203871" x="1244600" y="4095750"/>
          <p14:tracePt t="203881" x="1244600" y="4108450"/>
          <p14:tracePt t="203892" x="1244600" y="4114800"/>
          <p14:tracePt t="203902" x="1244600" y="4127500"/>
          <p14:tracePt t="203902" x="1244600" y="4146550"/>
          <p14:tracePt t="203924" x="1238250" y="4159250"/>
          <p14:tracePt t="203926" x="1238250" y="4178300"/>
          <p14:tracePt t="203938" x="1225550" y="4222750"/>
          <p14:tracePt t="203955" x="1225550" y="4241800"/>
          <p14:tracePt t="203971" x="1212850" y="4292600"/>
          <p14:tracePt t="203988" x="1212850" y="4324350"/>
          <p14:tracePt t="204004" x="1206500" y="4413250"/>
          <p14:tracePt t="204021" x="1206500" y="4508500"/>
          <p14:tracePt t="204038" x="1206500" y="4578350"/>
          <p14:tracePt t="204054" x="1206500" y="4699000"/>
          <p14:tracePt t="204071" x="1206500" y="4749800"/>
          <p14:tracePt t="204087" x="1206500" y="4851400"/>
          <p14:tracePt t="204105" x="1206500" y="4927600"/>
          <p14:tracePt t="204121" x="1206500" y="4953000"/>
          <p14:tracePt t="204139" x="1200150" y="5003800"/>
          <p14:tracePt t="204154" x="1193800" y="5029200"/>
          <p14:tracePt t="204171" x="1181100" y="5060950"/>
          <p14:tracePt t="204188" x="1168400" y="5105400"/>
          <p14:tracePt t="204204" x="1162050" y="5124450"/>
          <p14:tracePt t="204221" x="1149350" y="5149850"/>
          <p14:tracePt t="204238" x="1136650" y="5168900"/>
          <p14:tracePt t="204254" x="1117600" y="5207000"/>
          <p14:tracePt t="204271" x="1098550" y="5226050"/>
          <p14:tracePt t="204288" x="1092200" y="5238750"/>
          <p14:tracePt t="204304" x="1092200" y="5257800"/>
          <p14:tracePt t="204321" x="1092200" y="5264150"/>
          <p14:tracePt t="204338" x="1092200" y="5276850"/>
          <p14:tracePt t="204355" x="1092200" y="5283200"/>
          <p14:tracePt t="204656" x="1085850" y="5283200"/>
          <p14:tracePt t="204677" x="1079500" y="5283200"/>
          <p14:tracePt t="204687" x="1079500" y="5276850"/>
          <p14:tracePt t="204698" x="1073150" y="5270500"/>
          <p14:tracePt t="204710" x="1073150" y="5264150"/>
          <p14:tracePt t="204852" x="1079500" y="5264150"/>
          <p14:tracePt t="204862" x="1085850" y="5264150"/>
          <p14:tracePt t="204883" x="1098550" y="5264150"/>
          <p14:tracePt t="204893" x="1104900" y="5264150"/>
          <p14:tracePt t="204905" x="1117600" y="5264150"/>
          <p14:tracePt t="204905" x="1130300" y="5264150"/>
          <p14:tracePt t="204920" x="1155700" y="5270500"/>
          <p14:tracePt t="204936" x="1174750" y="5276850"/>
          <p14:tracePt t="204954" x="1212850" y="5289550"/>
          <p14:tracePt t="204971" x="1263650" y="5302250"/>
          <p14:tracePt t="204988" x="1276350" y="5308600"/>
          <p14:tracePt t="205004" x="1339850" y="5314950"/>
          <p14:tracePt t="205021" x="1358900" y="5321300"/>
          <p14:tracePt t="205038" x="1397000" y="5321300"/>
          <p14:tracePt t="205055" x="1416050" y="5321300"/>
          <p14:tracePt t="205071" x="1447800" y="5327650"/>
          <p14:tracePt t="205088" x="1485900" y="5327650"/>
          <p14:tracePt t="205105" x="1511300" y="5327650"/>
          <p14:tracePt t="205121" x="1562100" y="5327650"/>
          <p14:tracePt t="205138" x="1600200" y="5327650"/>
          <p14:tracePt t="205138" x="1644650" y="5327650"/>
          <p14:tracePt t="205155" x="1676400" y="5327650"/>
          <p14:tracePt t="205171" x="1746250" y="5327650"/>
          <p14:tracePt t="205188" x="1778000" y="5327650"/>
          <p14:tracePt t="205204" x="1854200" y="5327650"/>
          <p14:tracePt t="205221" x="1911350" y="5327650"/>
          <p14:tracePt t="205238" x="2032000" y="5327650"/>
          <p14:tracePt t="205255" x="2171700" y="5327650"/>
          <p14:tracePt t="205271" x="2247900" y="5327650"/>
          <p14:tracePt t="205288" x="2406650" y="5327650"/>
          <p14:tracePt t="205304" x="2470150" y="5327650"/>
          <p14:tracePt t="205321" x="2590800" y="5327650"/>
          <p14:tracePt t="205338" x="2692400" y="5327650"/>
          <p14:tracePt t="205355" x="2736850" y="5327650"/>
          <p14:tracePt t="205371" x="2800350" y="5327650"/>
          <p14:tracePt t="205388" x="2838450" y="5327650"/>
          <p14:tracePt t="205405" x="2876550" y="5327650"/>
          <p14:tracePt t="205421" x="2914650" y="5327650"/>
          <p14:tracePt t="205438" x="2921000" y="5327650"/>
          <p14:tracePt t="205454" x="2940050" y="5327650"/>
          <p14:tracePt t="205471" x="2946400" y="5327650"/>
          <p14:tracePt t="205488" x="2965450" y="5327650"/>
          <p14:tracePt t="205504" x="2978150" y="5327650"/>
          <p14:tracePt t="205521" x="2984500" y="5327650"/>
          <p14:tracePt t="206814" x="2984500" y="5334000"/>
          <p14:tracePt t="206855" x="2984500" y="5340350"/>
          <p14:tracePt t="207091" x="2990850" y="5340350"/>
          <p14:tracePt t="207102" x="3003550" y="5340350"/>
          <p14:tracePt t="207104" x="3009900" y="5340350"/>
          <p14:tracePt t="207122" x="3022600" y="5340350"/>
          <p14:tracePt t="207138" x="3048000" y="5346700"/>
          <p14:tracePt t="207141" x="3092450" y="5353050"/>
          <p14:tracePt t="207155" x="3130550" y="5353050"/>
          <p14:tracePt t="207172" x="3181350" y="5359400"/>
          <p14:tracePt t="207189" x="3213100" y="5365750"/>
          <p14:tracePt t="207206" x="3225800" y="5365750"/>
          <p14:tracePt t="207222" x="3244850" y="5365750"/>
          <p14:tracePt t="207239" x="3257550" y="5365750"/>
          <p14:tracePt t="207255" x="3282950" y="5365750"/>
          <p14:tracePt t="207272" x="3314700" y="5365750"/>
          <p14:tracePt t="207289" x="3333750" y="5365750"/>
          <p14:tracePt t="207305" x="3378200" y="5365750"/>
          <p14:tracePt t="207322" x="3403600" y="5365750"/>
          <p14:tracePt t="207338" x="3435350" y="5365750"/>
          <p14:tracePt t="207356" x="3460750" y="5365750"/>
          <p14:tracePt t="207372" x="3492500" y="5365750"/>
          <p14:tracePt t="207389" x="3524250" y="5365750"/>
          <p14:tracePt t="207406" x="3536950" y="5365750"/>
          <p14:tracePt t="207422" x="3562350" y="5365750"/>
          <p14:tracePt t="207439" x="3575050" y="5365750"/>
          <p14:tracePt t="207455" x="3613150" y="5365750"/>
          <p14:tracePt t="207472" x="3670300" y="5365750"/>
          <p14:tracePt t="207489" x="3695700" y="5365750"/>
          <p14:tracePt t="207505" x="3765550" y="5365750"/>
          <p14:tracePt t="207522" x="3803650" y="5365750"/>
          <p14:tracePt t="207538" x="3879850" y="5365750"/>
          <p14:tracePt t="207556" x="3968750" y="5365750"/>
          <p14:tracePt t="207572" x="4013200" y="5365750"/>
          <p14:tracePt t="207589" x="4089400" y="5365750"/>
          <p14:tracePt t="207605" x="4121150" y="5365750"/>
          <p14:tracePt t="207622" x="4184650" y="5359400"/>
          <p14:tracePt t="207639" x="4235450" y="5334000"/>
          <p14:tracePt t="207655" x="4260850" y="5327650"/>
          <p14:tracePt t="207673" x="4305300" y="5308600"/>
          <p14:tracePt t="207689" x="4324350" y="5302250"/>
          <p14:tracePt t="207706" x="4356100" y="5283200"/>
          <p14:tracePt t="207722" x="4381500" y="5270500"/>
          <p14:tracePt t="207739" x="4387850" y="5264150"/>
          <p14:tracePt t="207755" x="4394200" y="5264150"/>
          <p14:tracePt t="207772" x="4400550" y="5264150"/>
          <p14:tracePt t="207789" x="4413250" y="5264150"/>
          <p14:tracePt t="207805" x="4425950" y="5264150"/>
          <p14:tracePt t="207822" x="4432300" y="5264150"/>
          <p14:tracePt t="207839" x="4445000" y="5264150"/>
          <p14:tracePt t="208668" x="4451350" y="5264150"/>
          <p14:tracePt t="208669" x="4464050" y="5264150"/>
          <p14:tracePt t="208681" x="4470400" y="5264150"/>
          <p14:tracePt t="208689" x="4483100" y="5264150"/>
          <p14:tracePt t="208706" x="4514850" y="5264150"/>
          <p14:tracePt t="208722" x="4540250" y="5264150"/>
          <p14:tracePt t="208739" x="4572000" y="5264150"/>
          <p14:tracePt t="208755" x="4591050" y="5264150"/>
          <p14:tracePt t="208802" x="4597400" y="5264150"/>
          <p14:tracePt t="208832" x="4610100" y="5264150"/>
          <p14:tracePt t="208843" x="4616450" y="5264150"/>
          <p14:tracePt t="208854" x="4629150" y="5264150"/>
          <p14:tracePt t="208855" x="4641850" y="5264150"/>
          <p14:tracePt t="208871" x="4660900" y="5264150"/>
          <p14:tracePt t="208889" x="4679950" y="5264150"/>
          <p14:tracePt t="208905" x="4699000" y="5264150"/>
          <p14:tracePt t="208921" x="4743450" y="5264150"/>
          <p14:tracePt t="208937" x="4775200" y="5264150"/>
          <p14:tracePt t="208955" x="4845050" y="5276850"/>
          <p14:tracePt t="208972" x="4902200" y="5283200"/>
          <p14:tracePt t="208989" x="4927600" y="5289550"/>
          <p14:tracePt t="209005" x="4965700" y="5302250"/>
          <p14:tracePt t="209022" x="4984750" y="5314950"/>
          <p14:tracePt t="209038" x="4997450" y="5340350"/>
          <p14:tracePt t="209056" x="5016500" y="5372100"/>
          <p14:tracePt t="209072" x="5016500" y="5378450"/>
          <p14:tracePt t="209088" x="5022850" y="5397500"/>
          <p14:tracePt t="209512" x="5035550" y="5403850"/>
          <p14:tracePt t="209521" x="5048250" y="5410200"/>
          <p14:tracePt t="209532" x="5092700" y="5416550"/>
          <p14:tracePt t="209538" x="5149850" y="5422900"/>
          <p14:tracePt t="209555" x="5226050" y="5429250"/>
          <p14:tracePt t="209557" x="5314950" y="5441950"/>
          <p14:tracePt t="209572" x="5499100" y="5448300"/>
          <p14:tracePt t="209589" x="5638800" y="5454650"/>
          <p14:tracePt t="209605" x="5683250" y="5454650"/>
          <p14:tracePt t="209622" x="5734050" y="5454650"/>
          <p14:tracePt t="209639" x="5753100" y="5454650"/>
          <p14:tracePt t="209655" x="5765800" y="5454650"/>
          <p14:tracePt t="209672" x="5778500" y="5454650"/>
          <p14:tracePt t="209710" x="5784850" y="5454650"/>
          <p14:tracePt t="209730" x="5791200" y="5454650"/>
          <p14:tracePt t="210422" x="5791200" y="5461000"/>
          <p14:tracePt t="210463" x="5791200" y="5467350"/>
          <p14:tracePt t="211054" x="5791200" y="5473700"/>
          <p14:tracePt t="211087" x="5791200" y="5480050"/>
          <p14:tracePt t="211097" x="5784850" y="5480050"/>
          <p14:tracePt t="211114" x="5784850" y="5486400"/>
          <p14:tracePt t="211115" x="5778500" y="5486400"/>
          <p14:tracePt t="211122" x="5765800" y="5492750"/>
          <p14:tracePt t="211139" x="5753100" y="5499100"/>
          <p14:tracePt t="211155" x="5715000" y="5511800"/>
          <p14:tracePt t="211172" x="5695950" y="5518150"/>
          <p14:tracePt t="211189" x="5645150" y="5543550"/>
          <p14:tracePt t="211205" x="5607050" y="5549900"/>
          <p14:tracePt t="211222" x="5518150" y="5588000"/>
          <p14:tracePt t="211240" x="5391150" y="5626100"/>
          <p14:tracePt t="211255" x="5321300" y="5651500"/>
          <p14:tracePt t="211272" x="5175250" y="5683250"/>
          <p14:tracePt t="211289" x="5111750" y="5702300"/>
          <p14:tracePt t="211305" x="4965700" y="5727700"/>
          <p14:tracePt t="211322" x="4832350" y="5740400"/>
          <p14:tracePt t="211339" x="4768850" y="5740400"/>
          <p14:tracePt t="211355" x="4603750" y="5740400"/>
          <p14:tracePt t="211372" x="4508500" y="5740400"/>
          <p14:tracePt t="211372" x="4413250" y="5740400"/>
          <p14:tracePt t="211389" x="4305300" y="5740400"/>
          <p14:tracePt t="211405" x="4070350" y="5740400"/>
          <p14:tracePt t="211422" x="3937000" y="5753100"/>
          <p14:tracePt t="211439" x="3721100" y="5759450"/>
          <p14:tracePt t="211455" x="3632200" y="5778500"/>
          <p14:tracePt t="211472" x="3473450" y="5803900"/>
          <p14:tracePt t="211489" x="3390900" y="5835650"/>
          <p14:tracePt t="211506" x="3352800" y="5848350"/>
          <p14:tracePt t="211522" x="3302000" y="5867400"/>
          <p14:tracePt t="211539" x="3276600" y="5873750"/>
          <p14:tracePt t="211555" x="3213100" y="5892800"/>
          <p14:tracePt t="211572" x="3155950" y="5918200"/>
          <p14:tracePt t="211589" x="3117850" y="5930900"/>
          <p14:tracePt t="211605" x="3022600" y="5956300"/>
          <p14:tracePt t="211622" x="2990850" y="5969000"/>
          <p14:tracePt t="211638" x="2908300" y="5994400"/>
          <p14:tracePt t="211655" x="2838450" y="6007100"/>
          <p14:tracePt t="211672" x="2800350" y="6013450"/>
          <p14:tracePt t="211689" x="2768600" y="6013450"/>
          <p14:tracePt t="211705" x="2749550" y="6013450"/>
          <p14:tracePt t="211722" x="2736850" y="6013450"/>
          <p14:tracePt t="213057" x="2743200" y="6013450"/>
          <p14:tracePt t="213311" x="2749550" y="6013450"/>
          <p14:tracePt t="213332" x="2755900" y="6013450"/>
          <p14:tracePt t="214044" x="2762250" y="6013450"/>
          <p14:tracePt t="214595" x="2755900" y="6013450"/>
          <p14:tracePt t="214607" x="2749550" y="6013450"/>
          <p14:tracePt t="214626" x="2743200" y="6013450"/>
          <p14:tracePt t="214637" x="2736850" y="6013450"/>
          <p14:tracePt t="214648" x="2730500" y="6019800"/>
          <p14:tracePt t="214658" x="2724150" y="6019800"/>
          <p14:tracePt t="214672" x="2711450" y="6026150"/>
          <p14:tracePt t="214673" x="2698750" y="6026150"/>
          <p14:tracePt t="214689" x="2647950" y="6038850"/>
          <p14:tracePt t="214705" x="2584450" y="6045200"/>
          <p14:tracePt t="214722" x="2527300" y="6045200"/>
          <p14:tracePt t="214738" x="2419350" y="6051550"/>
          <p14:tracePt t="214755" x="2349500" y="6051550"/>
          <p14:tracePt t="214772" x="2260600" y="6051550"/>
          <p14:tracePt t="214789" x="2197100" y="6051550"/>
          <p14:tracePt t="214806" x="2171700" y="6051550"/>
          <p14:tracePt t="214822" x="2114550" y="6051550"/>
          <p14:tracePt t="214839" x="2082800" y="6051550"/>
          <p14:tracePt t="214855" x="2012950" y="6051550"/>
          <p14:tracePt t="214872" x="1924050" y="6051550"/>
          <p14:tracePt t="214888" x="1879600" y="6051550"/>
          <p14:tracePt t="214905" x="1803400" y="6032500"/>
          <p14:tracePt t="214922" x="1765300" y="6026150"/>
          <p14:tracePt t="214939" x="1727200" y="6013450"/>
          <p14:tracePt t="214955" x="1708150" y="6013450"/>
          <p14:tracePt t="214972" x="1701800" y="6013450"/>
          <p14:tracePt t="214989" x="1701800" y="6007100"/>
          <p14:tracePt t="215218" x="1708150" y="6007100"/>
          <p14:tracePt t="215238" x="1720850" y="6007100"/>
          <p14:tracePt t="215248" x="1739900" y="6007100"/>
          <p14:tracePt t="215252" x="1765300" y="6007100"/>
          <p14:tracePt t="215264" x="1784350" y="6007100"/>
          <p14:tracePt t="215272" x="1828800" y="6007100"/>
          <p14:tracePt t="215289" x="1924050" y="6007100"/>
          <p14:tracePt t="215306" x="2038350" y="6007100"/>
          <p14:tracePt t="215322" x="2089150" y="6007100"/>
          <p14:tracePt t="215339" x="2190750" y="6007100"/>
          <p14:tracePt t="215355" x="2235200" y="6007100"/>
          <p14:tracePt t="215372" x="2330450" y="6007100"/>
          <p14:tracePt t="215388" x="2444750" y="6007100"/>
          <p14:tracePt t="215405" x="2508250" y="6007100"/>
          <p14:tracePt t="215422" x="2635250" y="6007100"/>
          <p14:tracePt t="215438" x="2705100" y="6007100"/>
          <p14:tracePt t="215455" x="2813050" y="6007100"/>
          <p14:tracePt t="215471" x="2889250" y="6007100"/>
          <p14:tracePt t="215489" x="2927350" y="6013450"/>
          <p14:tracePt t="215505" x="2984500" y="6019800"/>
          <p14:tracePt t="215522" x="3009900" y="6019800"/>
          <p14:tracePt t="215538" x="3060700" y="6026150"/>
          <p14:tracePt t="215555" x="3086100" y="6026150"/>
          <p14:tracePt t="215572" x="3092450" y="6026150"/>
          <p14:tracePt t="216629" x="3092450" y="6032500"/>
          <p14:tracePt t="216650" x="3092450" y="6038850"/>
          <p14:tracePt t="216671" x="3092450" y="6045200"/>
          <p14:tracePt t="216681" x="3092450" y="6051550"/>
          <p14:tracePt t="216691" x="3092450" y="6057900"/>
          <p14:tracePt t="216701" x="3092450" y="6070600"/>
          <p14:tracePt t="216706" x="3092450" y="6083300"/>
          <p14:tracePt t="216721" x="3092450" y="6102350"/>
          <p14:tracePt t="216737" x="3086100" y="6127750"/>
          <p14:tracePt t="216756" x="3073400" y="6146800"/>
          <p14:tracePt t="216772" x="3041650" y="6178550"/>
          <p14:tracePt t="216789" x="3003550" y="6210300"/>
          <p14:tracePt t="216805" x="2965450" y="6229350"/>
          <p14:tracePt t="216823" x="2895600" y="6267450"/>
          <p14:tracePt t="216838" x="2844800" y="6286500"/>
          <p14:tracePt t="216855" x="2755900" y="6318250"/>
          <p14:tracePt t="216872" x="2679700" y="6337300"/>
          <p14:tracePt t="216889" x="2654300" y="6350000"/>
          <p14:tracePt t="216905" x="2616200" y="6356350"/>
          <p14:tracePt t="216922" x="2609850" y="6362700"/>
          <p14:tracePt t="216939" x="2590800" y="6369050"/>
          <p14:tracePt t="216955" x="2578100" y="6375400"/>
          <p14:tracePt t="216972" x="2565400" y="6381750"/>
          <p14:tracePt t="216989" x="2533650" y="6388100"/>
          <p14:tracePt t="217005" x="2508250" y="6394450"/>
          <p14:tracePt t="217021" x="2444750" y="6419850"/>
          <p14:tracePt t="217037" x="2381250" y="6438900"/>
          <p14:tracePt t="217055" x="2355850" y="6445250"/>
          <p14:tracePt t="217072" x="2317750" y="6457950"/>
          <p14:tracePt t="217089" x="2305050" y="6464300"/>
          <p14:tracePt t="217544" x="2317750" y="6464300"/>
          <p14:tracePt t="217555" x="2336800" y="6464300"/>
          <p14:tracePt t="217567" x="2368550" y="6464300"/>
          <p14:tracePt t="217576" x="2400300" y="6464300"/>
          <p14:tracePt t="217586" x="2533650" y="6470650"/>
          <p14:tracePt t="217608" x="2616200" y="6477000"/>
          <p14:tracePt t="217622" x="2717800" y="6496050"/>
          <p14:tracePt t="217623" x="2965450" y="6553200"/>
          <p14:tracePt t="217639" x="3117850" y="6584950"/>
          <p14:tracePt t="217655" x="3378200" y="6648450"/>
          <p14:tracePt t="217672" x="3479800" y="6686550"/>
          <p14:tracePt t="217689" x="3644900" y="6724650"/>
          <p14:tracePt t="217705" x="3714750" y="6743700"/>
          <p14:tracePt t="217722" x="3733800" y="6750050"/>
          <p14:tracePt t="218685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669925" y="268288"/>
            <a:ext cx="647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KINETIKA LINERNIH LANČANIH REAKCIJA</a:t>
            </a:r>
            <a:endParaRPr lang="en-US" altLang="en-US" sz="2400" b="1"/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819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R </a:t>
            </a:r>
            <a:r>
              <a:rPr lang="en-GB" altLang="en-US" sz="1800" b="1"/>
              <a:t>→</a:t>
            </a:r>
            <a:r>
              <a:rPr lang="sr-Latn-CS" altLang="en-US" sz="1800"/>
              <a:t> </a:t>
            </a:r>
            <a:r>
              <a:rPr lang="sr-Latn-CS" altLang="en-US" sz="2400" b="1">
                <a:cs typeface="Arial" charset="0"/>
              </a:rPr>
              <a:t>P+ 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29273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A</a:t>
            </a:r>
            <a:r>
              <a:rPr lang="en-US" altLang="en-US" sz="2400" b="1" baseline="-25000"/>
              <a:t>2</a:t>
            </a:r>
            <a:r>
              <a:rPr lang="sr-Latn-CS" altLang="en-US" sz="2400" b="1"/>
              <a:t> </a:t>
            </a:r>
            <a:r>
              <a:rPr lang="en-GB" altLang="en-US" sz="2400" b="1">
                <a:cs typeface="Arial" charset="0"/>
              </a:rPr>
              <a:t>→ </a:t>
            </a:r>
            <a:r>
              <a:rPr lang="sr-Latn-CS" altLang="en-US" sz="2400" b="1">
                <a:cs typeface="Arial" charset="0"/>
              </a:rPr>
              <a:t>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381000" y="2667000"/>
            <a:ext cx="2057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cs typeface="Arial" charset="0"/>
              </a:rPr>
              <a:t>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+ A</a:t>
            </a:r>
            <a:r>
              <a:rPr lang="sr-Latn-CS" altLang="en-US" sz="4000" b="1" baseline="30000">
                <a:cs typeface="Arial" charset="0"/>
              </a:rPr>
              <a:t>.</a:t>
            </a:r>
            <a:r>
              <a:rPr lang="sr-Latn-CS" altLang="en-US" sz="2400" b="1">
                <a:cs typeface="Arial" charset="0"/>
              </a:rPr>
              <a:t> </a:t>
            </a:r>
            <a:r>
              <a:rPr lang="en-GB" altLang="en-US" sz="2400" b="1"/>
              <a:t>→</a:t>
            </a:r>
            <a:r>
              <a:rPr lang="sr-Latn-CS" altLang="en-US" sz="2400"/>
              <a:t> </a:t>
            </a:r>
            <a:r>
              <a:rPr lang="sr-Latn-CS" altLang="en-US" sz="2400" b="1"/>
              <a:t>P</a:t>
            </a:r>
            <a:r>
              <a:rPr lang="en-US" altLang="en-US" sz="2400" b="1" baseline="-25000"/>
              <a:t>1</a:t>
            </a:r>
            <a:r>
              <a:rPr lang="sr-Latn-CS" altLang="en-US" sz="1800"/>
              <a:t> </a:t>
            </a:r>
            <a:r>
              <a:rPr lang="sr-Latn-CS" altLang="en-US" sz="2400" b="1">
                <a:cs typeface="Arial" charset="0"/>
              </a:rPr>
              <a:t>	</a:t>
            </a:r>
            <a:endParaRPr lang="en-GB" altLang="en-US" sz="2400" b="1">
              <a:cs typeface="Arial" charset="0"/>
            </a:endParaRP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1447800" y="2514600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t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1295400" y="1600200"/>
            <a:ext cx="44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p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762000" y="83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i</a:t>
            </a:r>
            <a:endParaRPr lang="en-US" altLang="en-US" sz="2400" baseline="-25000">
              <a:solidFill>
                <a:srgbClr val="FF0000"/>
              </a:solidFill>
            </a:endParaRPr>
          </a:p>
        </p:txBody>
      </p:sp>
      <p:graphicFrame>
        <p:nvGraphicFramePr>
          <p:cNvPr id="92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30111"/>
              </p:ext>
            </p:extLst>
          </p:nvPr>
        </p:nvGraphicFramePr>
        <p:xfrm>
          <a:off x="5192714" y="2362200"/>
          <a:ext cx="14366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4" y="2362200"/>
                        <a:ext cx="14366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07408"/>
              </p:ext>
            </p:extLst>
          </p:nvPr>
        </p:nvGraphicFramePr>
        <p:xfrm>
          <a:off x="4533900" y="3100388"/>
          <a:ext cx="4191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8" imgW="1815840" imgH="419040" progId="Equation.DSMT4">
                  <p:embed/>
                </p:oleObj>
              </mc:Choice>
              <mc:Fallback>
                <p:oleObj name="Equation" r:id="rId8" imgW="18158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100388"/>
                        <a:ext cx="4191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77694"/>
              </p:ext>
            </p:extLst>
          </p:nvPr>
        </p:nvGraphicFramePr>
        <p:xfrm>
          <a:off x="4567238" y="1465263"/>
          <a:ext cx="2751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465263"/>
                        <a:ext cx="2751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37070"/>
              </p:ext>
            </p:extLst>
          </p:nvPr>
        </p:nvGraphicFramePr>
        <p:xfrm>
          <a:off x="5199063" y="4114800"/>
          <a:ext cx="28003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2" imgW="1041120" imgH="457200" progId="Equation.DSMT4">
                  <p:embed/>
                </p:oleObj>
              </mc:Choice>
              <mc:Fallback>
                <p:oleObj name="Equation" r:id="rId12" imgW="104112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114800"/>
                        <a:ext cx="28003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53025"/>
              </p:ext>
            </p:extLst>
          </p:nvPr>
        </p:nvGraphicFramePr>
        <p:xfrm>
          <a:off x="4543425" y="5410200"/>
          <a:ext cx="41719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410200"/>
                        <a:ext cx="4171950" cy="1201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7"/>
          <p:cNvSpPr txBox="1">
            <a:spLocks noChangeArrowheads="1"/>
          </p:cNvSpPr>
          <p:nvPr/>
        </p:nvSpPr>
        <p:spPr bwMode="auto">
          <a:xfrm>
            <a:off x="228600" y="3657600"/>
            <a:ext cx="4114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Jedna reaktivna radikalska vrsta u novom stupnju gradi novu reaktivnu radikalsku vrstu, i tako nastavlja reakciju, koja se označava kao linearna lančana reakcija. </a:t>
            </a:r>
            <a:endParaRPr lang="en-US" altLang="en-US" sz="2400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2895600" y="15240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3048000" y="16764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3200400" y="1828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3352800" y="1981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3505200" y="2133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3657600" y="22860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3810000" y="24384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543800" y="1553944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latin typeface="+mj-lt"/>
              </a:rPr>
              <a:t>Gubljenje reaktanta</a:t>
            </a:r>
            <a:endParaRPr lang="en-US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62400" y="103632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latin typeface="+mn-lt"/>
              </a:rPr>
              <a:t>inicijacija</a:t>
            </a:r>
            <a:endParaRPr lang="sr-Latn-RS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29401" y="2590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latin typeface="+mn-lt"/>
              </a:rPr>
              <a:t>Stacionarno stanje po A</a:t>
            </a:r>
            <a:r>
              <a:rPr lang="sr-Latn-RS" baseline="30000" dirty="0">
                <a:latin typeface="+mn-lt"/>
              </a:rPr>
              <a:t>,</a:t>
            </a:r>
            <a:endParaRPr lang="sr-Latn-RS" dirty="0">
              <a:latin typeface="+mn-lt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121" x="3124200" y="850900"/>
          <p14:tracePt t="7979" x="3111500" y="857250"/>
          <p14:tracePt t="7988" x="3098800" y="869950"/>
          <p14:tracePt t="7998" x="3079750" y="889000"/>
          <p14:tracePt t="8003" x="3054350" y="908050"/>
          <p14:tracePt t="8017" x="3016250" y="939800"/>
          <p14:tracePt t="8025" x="2908300" y="1016000"/>
          <p14:tracePt t="8041" x="2857500" y="1047750"/>
          <p14:tracePt t="8059" x="2749550" y="1104900"/>
          <p14:tracePt t="8076" x="2654300" y="1149350"/>
          <p14:tracePt t="8093" x="2616200" y="1162050"/>
          <p14:tracePt t="8109" x="2552700" y="1187450"/>
          <p14:tracePt t="8127" x="2520950" y="1206500"/>
          <p14:tracePt t="8143" x="2432050" y="1231900"/>
          <p14:tracePt t="8160" x="2355850" y="1257300"/>
          <p14:tracePt t="8176" x="2305050" y="1270000"/>
          <p14:tracePt t="8193" x="2222500" y="1301750"/>
          <p14:tracePt t="8210" x="2184400" y="1320800"/>
          <p14:tracePt t="8226" x="2114550" y="1339850"/>
          <p14:tracePt t="8243" x="2057400" y="1365250"/>
          <p14:tracePt t="8260" x="2044700" y="1377950"/>
          <p14:tracePt t="8277" x="2006600" y="1390650"/>
          <p14:tracePt t="8293" x="1993900" y="1403350"/>
          <p14:tracePt t="8309" x="1962150" y="1409700"/>
          <p14:tracePt t="8326" x="1898650" y="1416050"/>
          <p14:tracePt t="8343" x="1854200" y="1416050"/>
          <p14:tracePt t="8359" x="1733550" y="1422400"/>
          <p14:tracePt t="8376" x="1670050" y="1422400"/>
          <p14:tracePt t="8393" x="1536700" y="1422400"/>
          <p14:tracePt t="8409" x="1454150" y="1422400"/>
          <p14:tracePt t="8426" x="1416050" y="1422400"/>
          <p14:tracePt t="8443" x="1371600" y="1422400"/>
          <p14:tracePt t="8459" x="1352550" y="1422400"/>
          <p14:tracePt t="8476" x="1314450" y="1422400"/>
          <p14:tracePt t="8493" x="1301750" y="1422400"/>
          <p14:tracePt t="8509" x="1263650" y="1422400"/>
          <p14:tracePt t="8526" x="1231900" y="1422400"/>
          <p14:tracePt t="8543" x="1219200" y="1422400"/>
          <p14:tracePt t="8559" x="1212850" y="1422400"/>
          <p14:tracePt t="8576" x="1206500" y="1422400"/>
          <p14:tracePt t="8593" x="1187450" y="1422400"/>
          <p14:tracePt t="8609" x="1143000" y="1422400"/>
          <p14:tracePt t="8626" x="1117600" y="1422400"/>
          <p14:tracePt t="8643" x="1073150" y="1422400"/>
          <p14:tracePt t="8660" x="1054100" y="1422400"/>
          <p14:tracePt t="8660" x="1041400" y="1422400"/>
          <p14:tracePt t="8962" x="1047750" y="1422400"/>
          <p14:tracePt t="9013" x="1054100" y="1422400"/>
          <p14:tracePt t="9064" x="1060450" y="1422400"/>
          <p14:tracePt t="9085" x="1066800" y="1422400"/>
          <p14:tracePt t="9125" x="1073150" y="1422400"/>
          <p14:tracePt t="9139" x="1079500" y="1422400"/>
          <p14:tracePt t="9152" x="1085850" y="1422400"/>
          <p14:tracePt t="9169" x="1092200" y="1422400"/>
          <p14:tracePt t="9178" x="1098550" y="1422400"/>
          <p14:tracePt t="9189" x="1104900" y="1422400"/>
          <p14:tracePt t="9193" x="1117600" y="1422400"/>
          <p14:tracePt t="9209" x="1143000" y="1422400"/>
          <p14:tracePt t="9226" x="1187450" y="1422400"/>
          <p14:tracePt t="9243" x="1219200" y="1422400"/>
          <p14:tracePt t="9259" x="1295400" y="1422400"/>
          <p14:tracePt t="9276" x="1352550" y="1422400"/>
          <p14:tracePt t="9293" x="1479550" y="1422400"/>
          <p14:tracePt t="9310" x="1644650" y="1422400"/>
          <p14:tracePt t="9326" x="1733550" y="1422400"/>
          <p14:tracePt t="9343" x="1873250" y="1422400"/>
          <p14:tracePt t="9360" x="1936750" y="1422400"/>
          <p14:tracePt t="9376" x="2025650" y="1422400"/>
          <p14:tracePt t="9393" x="2101850" y="1409700"/>
          <p14:tracePt t="9409" x="2139950" y="1409700"/>
          <p14:tracePt t="9426" x="2197100" y="1409700"/>
          <p14:tracePt t="9443" x="2216150" y="1403350"/>
          <p14:tracePt t="9459" x="2247900" y="1403350"/>
          <p14:tracePt t="10347" x="2254250" y="1403350"/>
          <p14:tracePt t="10367" x="2260600" y="1403350"/>
          <p14:tracePt t="10388" x="2273300" y="1403350"/>
          <p14:tracePt t="10402" x="2298700" y="1403350"/>
          <p14:tracePt t="10403" x="2324100" y="1397000"/>
          <p14:tracePt t="10409" x="2374900" y="1397000"/>
          <p14:tracePt t="10426" x="2527300" y="1384300"/>
          <p14:tracePt t="10443" x="2635250" y="1377950"/>
          <p14:tracePt t="10460" x="2889250" y="1377950"/>
          <p14:tracePt t="10476" x="3175000" y="1377950"/>
          <p14:tracePt t="10493" x="3308350" y="1377950"/>
          <p14:tracePt t="10509" x="3536950" y="1377950"/>
          <p14:tracePt t="10526" x="3632200" y="1377950"/>
          <p14:tracePt t="10543" x="3771900" y="1377950"/>
          <p14:tracePt t="10559" x="3886200" y="1377950"/>
          <p14:tracePt t="10576" x="3930650" y="1377950"/>
          <p14:tracePt t="10592" x="4025900" y="1377950"/>
          <p14:tracePt t="10608" x="4070350" y="1377950"/>
          <p14:tracePt t="10625" x="4140200" y="1377950"/>
          <p14:tracePt t="10641" x="4197350" y="1377950"/>
          <p14:tracePt t="10660" x="4210050" y="1377950"/>
          <p14:tracePt t="10676" x="4260850" y="1377950"/>
          <p14:tracePt t="10693" x="4286250" y="1377950"/>
          <p14:tracePt t="10709" x="4337050" y="1377950"/>
          <p14:tracePt t="10726" x="4375150" y="1377950"/>
          <p14:tracePt t="10743" x="4387850" y="1377950"/>
          <p14:tracePt t="10760" x="4406900" y="1377950"/>
          <p14:tracePt t="12351" x="4400550" y="1377950"/>
          <p14:tracePt t="12368" x="4394200" y="1377950"/>
          <p14:tracePt t="12376" x="4387850" y="1377950"/>
          <p14:tracePt t="12378" x="4349750" y="1384300"/>
          <p14:tracePt t="12393" x="4324350" y="1390650"/>
          <p14:tracePt t="12409" x="4267200" y="1390650"/>
          <p14:tracePt t="12426" x="4235450" y="1397000"/>
          <p14:tracePt t="12443" x="4146550" y="1397000"/>
          <p14:tracePt t="12460" x="4038600" y="1397000"/>
          <p14:tracePt t="12476" x="3968750" y="1397000"/>
          <p14:tracePt t="12493" x="3810000" y="1403350"/>
          <p14:tracePt t="12509" x="3721100" y="1403350"/>
          <p14:tracePt t="12526" x="3517900" y="1422400"/>
          <p14:tracePt t="12544" x="3308350" y="1447800"/>
          <p14:tracePt t="12559" x="3200400" y="1466850"/>
          <p14:tracePt t="12576" x="2978150" y="1511300"/>
          <p14:tracePt t="12593" x="2882900" y="1536700"/>
          <p14:tracePt t="12609" x="2692400" y="1612900"/>
          <p14:tracePt t="12626" x="2495550" y="1676400"/>
          <p14:tracePt t="12643" x="2393950" y="1714500"/>
          <p14:tracePt t="12659" x="2222500" y="1771650"/>
          <p14:tracePt t="12676" x="2146300" y="1797050"/>
          <p14:tracePt t="12693" x="2012950" y="1841500"/>
          <p14:tracePt t="12709" x="1898650" y="1873250"/>
          <p14:tracePt t="12726" x="1854200" y="1879600"/>
          <p14:tracePt t="12743" x="1746250" y="1911350"/>
          <p14:tracePt t="12759" x="1689100" y="1930400"/>
          <p14:tracePt t="12776" x="1574800" y="1974850"/>
          <p14:tracePt t="12793" x="1473200" y="2012950"/>
          <p14:tracePt t="12810" x="1422400" y="2038350"/>
          <p14:tracePt t="12826" x="1371600" y="2063750"/>
          <p14:tracePt t="12844" x="1352550" y="2076450"/>
          <p14:tracePt t="12859" x="1327150" y="2095500"/>
          <p14:tracePt t="12876" x="1314450" y="2095500"/>
          <p14:tracePt t="12893" x="1301750" y="2101850"/>
          <p14:tracePt t="12910" x="1263650" y="2120900"/>
          <p14:tracePt t="12926" x="1238250" y="2127250"/>
          <p14:tracePt t="12943" x="1181100" y="2146300"/>
          <p14:tracePt t="12960" x="1123950" y="2165350"/>
          <p14:tracePt t="12976" x="1098550" y="2178050"/>
          <p14:tracePt t="12993" x="1054100" y="2197100"/>
          <p14:tracePt t="13009" x="1041400" y="2203450"/>
          <p14:tracePt t="13026" x="990600" y="2222500"/>
          <p14:tracePt t="13043" x="958850" y="2235200"/>
          <p14:tracePt t="13058" x="927100" y="2247900"/>
          <p14:tracePt t="13075" x="901700" y="2254250"/>
          <p14:tracePt t="13213" x="895350" y="2254250"/>
          <p14:tracePt t="13254" x="889000" y="2254250"/>
          <p14:tracePt t="13266" x="889000" y="2260600"/>
          <p14:tracePt t="13601" x="882650" y="2260600"/>
          <p14:tracePt t="13644" x="876300" y="2260600"/>
          <p14:tracePt t="13654" x="869950" y="2260600"/>
          <p14:tracePt t="13663" x="863600" y="2260600"/>
          <p14:tracePt t="13675" x="850900" y="2260600"/>
          <p14:tracePt t="13695" x="844550" y="2260600"/>
          <p14:tracePt t="13709" x="831850" y="2260600"/>
          <p14:tracePt t="13711" x="819150" y="2260600"/>
          <p14:tracePt t="13726" x="806450" y="2260600"/>
          <p14:tracePt t="13743" x="800100" y="2260600"/>
          <p14:tracePt t="13760" x="793750" y="2260600"/>
          <p14:tracePt t="14541" x="800100" y="2260600"/>
          <p14:tracePt t="14551" x="806450" y="2260600"/>
          <p14:tracePt t="14572" x="812800" y="2260600"/>
          <p14:tracePt t="14584" x="819150" y="2260600"/>
          <p14:tracePt t="14595" x="825500" y="2260600"/>
          <p14:tracePt t="14624" x="831850" y="2260600"/>
          <p14:tracePt t="14776" x="838200" y="2260600"/>
          <p14:tracePt t="14800" x="844550" y="2260600"/>
          <p14:tracePt t="14816" x="857250" y="2260600"/>
          <p14:tracePt t="14830" x="863600" y="2260600"/>
          <p14:tracePt t="14831" x="876300" y="2260600"/>
          <p14:tracePt t="14842" x="895350" y="2260600"/>
          <p14:tracePt t="14858" x="927100" y="2260600"/>
          <p14:tracePt t="14876" x="965200" y="2260600"/>
          <p14:tracePt t="14892" x="984250" y="2260600"/>
          <p14:tracePt t="14909" x="1016000" y="2260600"/>
          <p14:tracePt t="14925" x="1028700" y="2260600"/>
          <p14:tracePt t="14942" x="1054100" y="2260600"/>
          <p14:tracePt t="14958" x="1073150" y="2260600"/>
          <p14:tracePt t="14975" x="1085850" y="2260600"/>
          <p14:tracePt t="14992" x="1104900" y="2260600"/>
          <p14:tracePt t="15008" x="1123950" y="2260600"/>
          <p14:tracePt t="15025" x="1155700" y="2260600"/>
          <p14:tracePt t="15042" x="1193800" y="2260600"/>
          <p14:tracePt t="15059" x="1212850" y="2260600"/>
          <p14:tracePt t="15075" x="1244600" y="2260600"/>
          <p14:tracePt t="15092" x="1257300" y="2260600"/>
          <p14:tracePt t="15108" x="1276350" y="2260600"/>
          <p14:tracePt t="15125" x="1289050" y="2260600"/>
          <p14:tracePt t="15142" x="1301750" y="2260600"/>
          <p14:tracePt t="15158" x="1308100" y="2260600"/>
          <p14:tracePt t="15175" x="1320800" y="2260600"/>
          <p14:tracePt t="15192" x="1327150" y="2260600"/>
          <p14:tracePt t="15208" x="1339850" y="2260600"/>
          <p14:tracePt t="15208" x="1346200" y="2260600"/>
          <p14:tracePt t="15225" x="1352550" y="2260600"/>
          <p14:tracePt t="15242" x="1371600" y="2260600"/>
          <p14:tracePt t="15259" x="1390650" y="2260600"/>
          <p14:tracePt t="15275" x="1422400" y="2260600"/>
          <p14:tracePt t="15292" x="1435100" y="2260600"/>
          <p14:tracePt t="15308" x="1479550" y="2260600"/>
          <p14:tracePt t="15325" x="1517650" y="2260600"/>
          <p14:tracePt t="15341" x="1543050" y="2260600"/>
          <p14:tracePt t="15358" x="1587500" y="2260600"/>
          <p14:tracePt t="15376" x="1606550" y="2260600"/>
          <p14:tracePt t="15392" x="1644650" y="2260600"/>
          <p14:tracePt t="15409" x="1689100" y="2260600"/>
          <p14:tracePt t="15425" x="1701800" y="2260600"/>
          <p14:tracePt t="15442" x="1746250" y="2260600"/>
          <p14:tracePt t="15458" x="1771650" y="2260600"/>
          <p14:tracePt t="15475" x="1803400" y="2260600"/>
          <p14:tracePt t="15492" x="1841500" y="2260600"/>
          <p14:tracePt t="15508" x="1854200" y="2260600"/>
          <p14:tracePt t="15525" x="1879600" y="2260600"/>
          <p14:tracePt t="15542" x="1885950" y="2260600"/>
          <p14:tracePt t="15558" x="1911350" y="2260600"/>
          <p14:tracePt t="15575" x="1924050" y="2260600"/>
          <p14:tracePt t="15592" x="1936750" y="2260600"/>
          <p14:tracePt t="15608" x="1968500" y="2260600"/>
          <p14:tracePt t="15625" x="1987550" y="2260600"/>
          <p14:tracePt t="15642" x="2044700" y="2260600"/>
          <p14:tracePt t="15658" x="2101850" y="2260600"/>
          <p14:tracePt t="15675" x="2120900" y="2260600"/>
          <p14:tracePt t="15692" x="2165350" y="2260600"/>
          <p14:tracePt t="15708" x="2190750" y="2260600"/>
          <p14:tracePt t="15725" x="2216150" y="2260600"/>
          <p14:tracePt t="15742" x="2247900" y="2260600"/>
          <p14:tracePt t="15758" x="2254250" y="2260600"/>
          <p14:tracePt t="15775" x="2286000" y="2260600"/>
          <p14:tracePt t="15792" x="2292350" y="2254250"/>
          <p14:tracePt t="15808" x="2324100" y="2254250"/>
          <p14:tracePt t="15825" x="2343150" y="2254250"/>
          <p14:tracePt t="15842" x="2349500" y="2254250"/>
          <p14:tracePt t="15859" x="2355850" y="2254250"/>
          <p14:tracePt t="15955" x="2362200" y="2254250"/>
          <p14:tracePt t="15967" x="2368550" y="2254250"/>
          <p14:tracePt t="16608" x="2368550" y="2260600"/>
          <p14:tracePt t="16618" x="2368550" y="2266950"/>
          <p14:tracePt t="16626" x="2362200" y="2279650"/>
          <p14:tracePt t="16643" x="2349500" y="2292350"/>
          <p14:tracePt t="16659" x="2330450" y="2317750"/>
          <p14:tracePt t="16661" x="2279650" y="2368550"/>
          <p14:tracePt t="16676" x="2222500" y="2425700"/>
          <p14:tracePt t="16692" x="2190750" y="2457450"/>
          <p14:tracePt t="16709" x="2133600" y="2514600"/>
          <p14:tracePt t="16726" x="2101850" y="2540000"/>
          <p14:tracePt t="16743" x="2057400" y="2584450"/>
          <p14:tracePt t="16759" x="2006600" y="2628900"/>
          <p14:tracePt t="16776" x="1981200" y="2654300"/>
          <p14:tracePt t="16793" x="1917700" y="2686050"/>
          <p14:tracePt t="16809" x="1885950" y="2711450"/>
          <p14:tracePt t="16826" x="1835150" y="2730500"/>
          <p14:tracePt t="16843" x="1797050" y="2743200"/>
          <p14:tracePt t="16859" x="1739900" y="2762250"/>
          <p14:tracePt t="16876" x="1689100" y="2774950"/>
          <p14:tracePt t="16892" x="1651000" y="2794000"/>
          <p14:tracePt t="16910" x="1574800" y="2819400"/>
          <p14:tracePt t="16926" x="1492250" y="2844800"/>
          <p14:tracePt t="16943" x="1460500" y="2857500"/>
          <p14:tracePt t="16959" x="1384300" y="2889250"/>
          <p14:tracePt t="16976" x="1358900" y="2901950"/>
          <p14:tracePt t="16993" x="1308100" y="2914650"/>
          <p14:tracePt t="17008" x="1289050" y="2927350"/>
          <p14:tracePt t="17025" x="1244600" y="2940050"/>
          <p14:tracePt t="17042" x="1206500" y="2952750"/>
          <p14:tracePt t="17059" x="1181100" y="2959100"/>
          <p14:tracePt t="17075" x="1143000" y="2971800"/>
          <p14:tracePt t="17092" x="1117600" y="2978150"/>
          <p14:tracePt t="17108" x="1092200" y="2984500"/>
          <p14:tracePt t="17125" x="1060450" y="2990850"/>
          <p14:tracePt t="17142" x="1054100" y="2997200"/>
          <p14:tracePt t="17158" x="1041400" y="3003550"/>
          <p14:tracePt t="17175" x="1035050" y="3009900"/>
          <p14:tracePt t="17285" x="1041400" y="3009900"/>
          <p14:tracePt t="17294" x="1054100" y="3009900"/>
          <p14:tracePt t="17305" x="1073150" y="3009900"/>
          <p14:tracePt t="17315" x="1098550" y="3009900"/>
          <p14:tracePt t="17325" x="1143000" y="3009900"/>
          <p14:tracePt t="17326" x="1193800" y="3009900"/>
          <p14:tracePt t="17341" x="1333500" y="3009900"/>
          <p14:tracePt t="17359" x="1409700" y="3009900"/>
          <p14:tracePt t="17375" x="1555750" y="3009900"/>
          <p14:tracePt t="17392" x="1606550" y="3009900"/>
          <p14:tracePt t="17392" x="1676400" y="3009900"/>
          <p14:tracePt t="17409" x="1714500" y="3009900"/>
          <p14:tracePt t="17425" x="1797050" y="3009900"/>
          <p14:tracePt t="17442" x="1828800" y="3009900"/>
          <p14:tracePt t="17458" x="1879600" y="3009900"/>
          <p14:tracePt t="17475" x="1898650" y="3009900"/>
          <p14:tracePt t="17475" x="1917700" y="3009900"/>
          <p14:tracePt t="17492" x="1930400" y="3009900"/>
          <p14:tracePt t="17508" x="1949450" y="3009900"/>
          <p14:tracePt t="17525" x="1955800" y="3009900"/>
          <p14:tracePt t="17541" x="1962150" y="3009900"/>
          <p14:tracePt t="17558" x="1968500" y="3009900"/>
          <p14:tracePt t="17575" x="1987550" y="3009900"/>
          <p14:tracePt t="17592" x="2025650" y="3009900"/>
          <p14:tracePt t="17608" x="2038350" y="3009900"/>
          <p14:tracePt t="17625" x="2070100" y="3009900"/>
          <p14:tracePt t="17642" x="2082800" y="3009900"/>
          <p14:tracePt t="17658" x="2089150" y="3016250"/>
          <p14:tracePt t="20947" x="2095500" y="3016250"/>
          <p14:tracePt t="20999" x="2101850" y="3016250"/>
          <p14:tracePt t="21011" x="2108200" y="3016250"/>
          <p14:tracePt t="21020" x="2114550" y="3016250"/>
          <p14:tracePt t="21030" x="2120900" y="3016250"/>
          <p14:tracePt t="21042" x="2133600" y="3016250"/>
          <p14:tracePt t="21043" x="2146300" y="3009900"/>
          <p14:tracePt t="21060" x="2178050" y="2990850"/>
          <p14:tracePt t="21077" x="2241550" y="2959100"/>
          <p14:tracePt t="21094" x="2279650" y="2946400"/>
          <p14:tracePt t="21110" x="2381250" y="2914650"/>
          <p14:tracePt t="21127" x="2438400" y="2895600"/>
          <p14:tracePt t="21144" x="2565400" y="2844800"/>
          <p14:tracePt t="21159" x="2673350" y="2787650"/>
          <p14:tracePt t="21176" x="2724150" y="2755900"/>
          <p14:tracePt t="21194" x="2813050" y="2692400"/>
          <p14:tracePt t="21210" x="2851150" y="2660650"/>
          <p14:tracePt t="21227" x="2940050" y="2597150"/>
          <p14:tracePt t="21244" x="3035300" y="2540000"/>
          <p14:tracePt t="21260" x="3092450" y="2514600"/>
          <p14:tracePt t="21277" x="3232150" y="2463800"/>
          <p14:tracePt t="21293" x="3308350" y="2438400"/>
          <p14:tracePt t="21293" x="3397250" y="2413000"/>
          <p14:tracePt t="21310" x="3473450" y="2393950"/>
          <p14:tracePt t="21327" x="3619500" y="2336800"/>
          <p14:tracePt t="21344" x="3689350" y="2311400"/>
          <p14:tracePt t="21360" x="3810000" y="2260600"/>
          <p14:tracePt t="21377" x="3854450" y="2241550"/>
          <p14:tracePt t="21394" x="3949700" y="2197100"/>
          <p14:tracePt t="21410" x="4064000" y="2152650"/>
          <p14:tracePt t="21427" x="4140200" y="2139950"/>
          <p14:tracePt t="21444" x="4349750" y="2108200"/>
          <p14:tracePt t="21460" x="4470400" y="2101850"/>
          <p14:tracePt t="21460" x="4603750" y="2089150"/>
          <p14:tracePt t="21477" x="4768850" y="2082800"/>
          <p14:tracePt t="21494" x="4991100" y="2063750"/>
          <p14:tracePt t="21510" x="5080000" y="2051050"/>
          <p14:tracePt t="21527" x="5194300" y="2032000"/>
          <p14:tracePt t="21544" x="5219700" y="2025650"/>
          <p14:tracePt t="21560" x="5257800" y="2012950"/>
          <p14:tracePt t="21577" x="5276850" y="2006600"/>
          <p14:tracePt t="21594" x="5283200" y="2000250"/>
          <p14:tracePt t="21644" x="5289550" y="2000250"/>
          <p14:tracePt t="21665" x="5295900" y="2000250"/>
          <p14:tracePt t="21675" x="5302250" y="2000250"/>
          <p14:tracePt t="21686" x="5314950" y="2000250"/>
          <p14:tracePt t="21696" x="5340350" y="1993900"/>
          <p14:tracePt t="21697" x="5384800" y="1993900"/>
          <p14:tracePt t="21726" x="5429250" y="1993900"/>
          <p14:tracePt t="21726" x="5537200" y="1987550"/>
          <p14:tracePt t="21742" x="5638800" y="1987550"/>
          <p14:tracePt t="21760" x="5670550" y="1987550"/>
          <p14:tracePt t="21777" x="5708650" y="1987550"/>
          <p14:tracePt t="21832" x="5708650" y="1981200"/>
          <p14:tracePt t="21864" x="5708650" y="1974850"/>
          <p14:tracePt t="21877" x="5708650" y="1968500"/>
          <p14:tracePt t="21895" x="5715000" y="1955800"/>
          <p14:tracePt t="21897" x="5721350" y="1949450"/>
          <p14:tracePt t="21910" x="5727700" y="1917700"/>
          <p14:tracePt t="21927" x="5734050" y="1898650"/>
          <p14:tracePt t="21943" x="5740400" y="1866900"/>
          <p14:tracePt t="21960" x="5746750" y="1854200"/>
          <p14:tracePt t="21978" x="5746750" y="1828800"/>
          <p14:tracePt t="21994" x="5753100" y="1803400"/>
          <p14:tracePt t="22010" x="5753100" y="1797050"/>
          <p14:tracePt t="22027" x="5753100" y="1765300"/>
          <p14:tracePt t="22044" x="5746750" y="1752600"/>
          <p14:tracePt t="22060" x="5727700" y="1727200"/>
          <p14:tracePt t="22077" x="5715000" y="1708150"/>
          <p14:tracePt t="22094" x="5683250" y="1670050"/>
          <p14:tracePt t="22110" x="5645150" y="1625600"/>
          <p14:tracePt t="22127" x="5613400" y="1600200"/>
          <p14:tracePt t="22144" x="5568950" y="1562100"/>
          <p14:tracePt t="22161" x="5549900" y="1543050"/>
          <p14:tracePt t="22176" x="5511800" y="1517650"/>
          <p14:tracePt t="22192" x="5486400" y="1498600"/>
          <p14:tracePt t="22210" x="5480050" y="1498600"/>
          <p14:tracePt t="22227" x="5467350" y="1492250"/>
          <p14:tracePt t="22244" x="5454650" y="1485900"/>
          <p14:tracePt t="22260" x="5441950" y="1485900"/>
          <p14:tracePt t="22277" x="5422900" y="1479550"/>
          <p14:tracePt t="22294" x="5416550" y="1479550"/>
          <p14:tracePt t="22310" x="5397500" y="1479550"/>
          <p14:tracePt t="22327" x="5384800" y="1479550"/>
          <p14:tracePt t="22344" x="5346700" y="1479550"/>
          <p14:tracePt t="22360" x="5308600" y="1479550"/>
          <p14:tracePt t="22377" x="5276850" y="1479550"/>
          <p14:tracePt t="22394" x="5219700" y="1479550"/>
          <p14:tracePt t="22410" x="5187950" y="1479550"/>
          <p14:tracePt t="22427" x="5118100" y="1479550"/>
          <p14:tracePt t="22444" x="5060950" y="1479550"/>
          <p14:tracePt t="22461" x="5029200" y="1479550"/>
          <p14:tracePt t="22477" x="4978400" y="1479550"/>
          <p14:tracePt t="22494" x="4953000" y="1479550"/>
          <p14:tracePt t="22509" x="4921250" y="1485900"/>
          <p14:tracePt t="22526" x="4902200" y="1492250"/>
          <p14:tracePt t="22542" x="4864100" y="1504950"/>
          <p14:tracePt t="22559" x="4832350" y="1517650"/>
          <p14:tracePt t="22576" x="4819650" y="1530350"/>
          <p14:tracePt t="22594" x="4781550" y="1549400"/>
          <p14:tracePt t="22610" x="4743450" y="1562100"/>
          <p14:tracePt t="22627" x="4737100" y="1574800"/>
          <p14:tracePt t="22644" x="4711700" y="1600200"/>
          <p14:tracePt t="22660" x="4705350" y="1612900"/>
          <p14:tracePt t="22677" x="4686300" y="1631950"/>
          <p14:tracePt t="22694" x="4679950" y="1663700"/>
          <p14:tracePt t="22710" x="4673600" y="1676400"/>
          <p14:tracePt t="22727" x="4667250" y="1701800"/>
          <p14:tracePt t="22744" x="4660900" y="1720850"/>
          <p14:tracePt t="22760" x="4660900" y="1752600"/>
          <p14:tracePt t="22777" x="4654550" y="1790700"/>
          <p14:tracePt t="22794" x="4654550" y="1809750"/>
          <p14:tracePt t="22810" x="4654550" y="1841500"/>
          <p14:tracePt t="22827" x="4654550" y="1860550"/>
          <p14:tracePt t="22844" x="4654550" y="1879600"/>
          <p14:tracePt t="22860" x="4654550" y="1898650"/>
          <p14:tracePt t="22877" x="4654550" y="1905000"/>
          <p14:tracePt t="22894" x="4654550" y="1917700"/>
          <p14:tracePt t="22910" x="4654550" y="1930400"/>
          <p14:tracePt t="22927" x="4654550" y="1949450"/>
          <p14:tracePt t="22943" x="4660900" y="1981200"/>
          <p14:tracePt t="22960" x="4660900" y="1987550"/>
          <p14:tracePt t="22977" x="4667250" y="2019300"/>
          <p14:tracePt t="22994" x="4667250" y="2032000"/>
          <p14:tracePt t="23010" x="4679950" y="2051050"/>
          <p14:tracePt t="23027" x="4679950" y="2063750"/>
          <p14:tracePt t="23027" x="4686300" y="2070100"/>
          <p14:tracePt t="23044" x="4692650" y="2076450"/>
          <p14:tracePt t="23060" x="4705350" y="2101850"/>
          <p14:tracePt t="23077" x="4718050" y="2108200"/>
          <p14:tracePt t="23093" x="4737100" y="2133600"/>
          <p14:tracePt t="23110" x="4749800" y="2146300"/>
          <p14:tracePt t="23127" x="4762500" y="2159000"/>
          <p14:tracePt t="23144" x="4781550" y="2165350"/>
          <p14:tracePt t="23160" x="4787900" y="2171700"/>
          <p14:tracePt t="23177" x="4794250" y="2178050"/>
          <p14:tracePt t="23193" x="4806950" y="2178050"/>
          <p14:tracePt t="23209" x="4826000" y="2190750"/>
          <p14:tracePt t="23227" x="4857750" y="2197100"/>
          <p14:tracePt t="23244" x="4870450" y="2197100"/>
          <p14:tracePt t="23260" x="4895850" y="2197100"/>
          <p14:tracePt t="23277" x="4902200" y="2197100"/>
          <p14:tracePt t="23294" x="4927600" y="2197100"/>
          <p14:tracePt t="23310" x="4946650" y="2197100"/>
          <p14:tracePt t="23327" x="4953000" y="2197100"/>
          <p14:tracePt t="23344" x="4991100" y="2197100"/>
          <p14:tracePt t="23360" x="5010150" y="2197100"/>
          <p14:tracePt t="23377" x="5041900" y="2197100"/>
          <p14:tracePt t="23394" x="5080000" y="2197100"/>
          <p14:tracePt t="23410" x="5092700" y="2197100"/>
          <p14:tracePt t="23427" x="5111750" y="2190750"/>
          <p14:tracePt t="23444" x="5118100" y="2190750"/>
          <p14:tracePt t="23460" x="5124450" y="2184400"/>
          <p14:tracePt t="23477" x="5130800" y="2178050"/>
          <p14:tracePt t="23494" x="5130800" y="2171700"/>
          <p14:tracePt t="23510" x="5143500" y="2146300"/>
          <p14:tracePt t="23527" x="5156200" y="2146300"/>
          <p14:tracePt t="23544" x="5168900" y="2120900"/>
          <p14:tracePt t="23560" x="5181600" y="2108200"/>
          <p14:tracePt t="23577" x="5187950" y="2095500"/>
          <p14:tracePt t="23593" x="5194300" y="2082800"/>
          <p14:tracePt t="23610" x="5200650" y="2082800"/>
          <p14:tracePt t="23627" x="5207000" y="2063750"/>
          <p14:tracePt t="23644" x="5207000" y="2051050"/>
          <p14:tracePt t="23660" x="5207000" y="2044700"/>
          <p14:tracePt t="23677" x="5213350" y="2025650"/>
          <p14:tracePt t="23693" x="5213350" y="2019300"/>
          <p14:tracePt t="23710" x="5213350" y="1981200"/>
          <p14:tracePt t="23727" x="5213350" y="1949450"/>
          <p14:tracePt t="23744" x="5213350" y="1936750"/>
          <p14:tracePt t="23760" x="5207000" y="1898650"/>
          <p14:tracePt t="23777" x="5200650" y="1892300"/>
          <p14:tracePt t="23794" x="5200650" y="1873250"/>
          <p14:tracePt t="23810" x="5194300" y="1860550"/>
          <p14:tracePt t="23827" x="5194300" y="1847850"/>
          <p14:tracePt t="23844" x="5187950" y="1828800"/>
          <p14:tracePt t="23860" x="5181600" y="1816100"/>
          <p14:tracePt t="23877" x="5168900" y="1790700"/>
          <p14:tracePt t="23894" x="5168900" y="1778000"/>
          <p14:tracePt t="23910" x="5162550" y="1746250"/>
          <p14:tracePt t="23927" x="5156200" y="1733550"/>
          <p14:tracePt t="23944" x="5149850" y="1727200"/>
          <p14:tracePt t="23960" x="5143500" y="1714500"/>
          <p14:tracePt t="23977" x="5130800" y="1708150"/>
          <p14:tracePt t="23995" x="5124450" y="1701800"/>
          <p14:tracePt t="24010" x="5111750" y="1682750"/>
          <p14:tracePt t="24027" x="5105400" y="1676400"/>
          <p14:tracePt t="24044" x="5092700" y="1657350"/>
          <p14:tracePt t="24060" x="5080000" y="1644650"/>
          <p14:tracePt t="24077" x="5067300" y="1631950"/>
          <p14:tracePt t="24094" x="5054600" y="1625600"/>
          <p14:tracePt t="24110" x="5041900" y="1619250"/>
          <p14:tracePt t="24126" x="5029200" y="1612900"/>
          <p14:tracePt t="24143" x="5016500" y="1606550"/>
          <p14:tracePt t="24159" x="5003800" y="1600200"/>
          <p14:tracePt t="24176" x="4972050" y="1593850"/>
          <p14:tracePt t="24193" x="4965700" y="1593850"/>
          <p14:tracePt t="24209" x="4927600" y="1593850"/>
          <p14:tracePt t="24226" x="4902200" y="1593850"/>
          <p14:tracePt t="24242" x="4857750" y="1593850"/>
          <p14:tracePt t="24259" x="4806950" y="1593850"/>
          <p14:tracePt t="24276" x="4787900" y="1593850"/>
          <p14:tracePt t="24292" x="4743450" y="1600200"/>
          <p14:tracePt t="24309" x="4724400" y="1606550"/>
          <p14:tracePt t="24326" x="4692650" y="1625600"/>
          <p14:tracePt t="24343" x="4673600" y="1644650"/>
          <p14:tracePt t="24359" x="4667250" y="1657350"/>
          <p14:tracePt t="24376" x="4648200" y="1676400"/>
          <p14:tracePt t="24392" x="4641850" y="1695450"/>
          <p14:tracePt t="24409" x="4629150" y="1720850"/>
          <p14:tracePt t="24427" x="4616450" y="1765300"/>
          <p14:tracePt t="24444" x="4610100" y="1784350"/>
          <p14:tracePt t="24459" x="4610100" y="1828800"/>
          <p14:tracePt t="24476" x="4603750" y="1841500"/>
          <p14:tracePt t="24494" x="4603750" y="1892300"/>
          <p14:tracePt t="24510" x="4603750" y="1936750"/>
          <p14:tracePt t="24527" x="4603750" y="1949450"/>
          <p14:tracePt t="24544" x="4622800" y="2006600"/>
          <p14:tracePt t="24560" x="4629150" y="2032000"/>
          <p14:tracePt t="24577" x="4654550" y="2063750"/>
          <p14:tracePt t="24594" x="4673600" y="2095500"/>
          <p14:tracePt t="24610" x="4686300" y="2108200"/>
          <p14:tracePt t="24627" x="4705350" y="2120900"/>
          <p14:tracePt t="24644" x="4718050" y="2133600"/>
          <p14:tracePt t="24660" x="4749800" y="2159000"/>
          <p14:tracePt t="24677" x="4794250" y="2190750"/>
          <p14:tracePt t="24694" x="4819650" y="2203450"/>
          <p14:tracePt t="24710" x="4857750" y="2216150"/>
          <p14:tracePt t="24727" x="4883150" y="2222500"/>
          <p14:tracePt t="24744" x="4914900" y="2235200"/>
          <p14:tracePt t="24760" x="4965700" y="2235200"/>
          <p14:tracePt t="24777" x="4991100" y="2235200"/>
          <p14:tracePt t="24794" x="5048250" y="2235200"/>
          <p14:tracePt t="24810" x="5080000" y="2235200"/>
          <p14:tracePt t="24827" x="5137150" y="2228850"/>
          <p14:tracePt t="24844" x="5187950" y="2216150"/>
          <p14:tracePt t="24860" x="5200650" y="2203450"/>
          <p14:tracePt t="24877" x="5232400" y="2178050"/>
          <p14:tracePt t="24894" x="5251450" y="2165350"/>
          <p14:tracePt t="24910" x="5264150" y="2146300"/>
          <p14:tracePt t="24927" x="5270500" y="2139950"/>
          <p14:tracePt t="24927" x="5276850" y="2133600"/>
          <p14:tracePt t="24944" x="5283200" y="2133600"/>
          <p14:tracePt t="26410" x="5276850" y="2133600"/>
          <p14:tracePt t="26420" x="5270500" y="2133600"/>
          <p14:tracePt t="26430" x="5245100" y="2133600"/>
          <p14:tracePt t="26435" x="5213350" y="2133600"/>
          <p14:tracePt t="26444" x="5143500" y="2133600"/>
          <p14:tracePt t="26460" x="4953000" y="2133600"/>
          <p14:tracePt t="26477" x="4641850" y="2133600"/>
          <p14:tracePt t="26494" x="4464050" y="2133600"/>
          <p14:tracePt t="26510" x="4064000" y="2133600"/>
          <p14:tracePt t="26527" x="3867150" y="2133600"/>
          <p14:tracePt t="26544" x="3530600" y="2133600"/>
          <p14:tracePt t="26560" x="3282950" y="2133600"/>
          <p14:tracePt t="26577" x="3175000" y="2133600"/>
          <p14:tracePt t="26594" x="3009900" y="2133600"/>
          <p14:tracePt t="26610" x="2946400" y="2133600"/>
          <p14:tracePt t="26627" x="2851150" y="2146300"/>
          <p14:tracePt t="26644" x="2787650" y="2165350"/>
          <p14:tracePt t="26660" x="2768600" y="2171700"/>
          <p14:tracePt t="26677" x="2717800" y="2184400"/>
          <p14:tracePt t="26694" x="2692400" y="2190750"/>
          <p14:tracePt t="26710" x="2628900" y="2197100"/>
          <p14:tracePt t="26726" x="2552700" y="2203450"/>
          <p14:tracePt t="26743" x="2495550" y="2203450"/>
          <p14:tracePt t="26760" x="2374900" y="2203450"/>
          <p14:tracePt t="26777" x="2311400" y="2203450"/>
          <p14:tracePt t="26794" x="2171700" y="2203450"/>
          <p14:tracePt t="26810" x="2019300" y="2203450"/>
          <p14:tracePt t="26827" x="1955800" y="2203450"/>
          <p14:tracePt t="26843" x="1847850" y="2203450"/>
          <p14:tracePt t="26860" x="1803400" y="2203450"/>
          <p14:tracePt t="26877" x="1733550" y="2203450"/>
          <p14:tracePt t="26893" x="1670050" y="2203450"/>
          <p14:tracePt t="26910" x="1631950" y="2203450"/>
          <p14:tracePt t="26927" x="1536700" y="2203450"/>
          <p14:tracePt t="26944" x="1492250" y="2203450"/>
          <p14:tracePt t="26960" x="1384300" y="2203450"/>
          <p14:tracePt t="26977" x="1301750" y="2203450"/>
          <p14:tracePt t="26993" x="1270000" y="2203450"/>
          <p14:tracePt t="27010" x="1225550" y="2203450"/>
          <p14:tracePt t="27027" x="1212850" y="2203450"/>
          <p14:tracePt t="27044" x="1193800" y="2203450"/>
          <p14:tracePt t="29263" x="1200150" y="2203450"/>
          <p14:tracePt t="32326" x="1206500" y="2203450"/>
          <p14:tracePt t="32348" x="1219200" y="2203450"/>
          <p14:tracePt t="32349" x="1225550" y="2203450"/>
          <p14:tracePt t="32360" x="1244600" y="2203450"/>
          <p14:tracePt t="32376" x="1314450" y="2203450"/>
          <p14:tracePt t="32394" x="1441450" y="2203450"/>
          <p14:tracePt t="32410" x="1549400" y="2203450"/>
          <p14:tracePt t="32427" x="1860550" y="2203450"/>
          <p14:tracePt t="32443" x="2082800" y="2203450"/>
          <p14:tracePt t="32460" x="2565400" y="2203450"/>
          <p14:tracePt t="32476" x="2965450" y="2203450"/>
          <p14:tracePt t="32493" x="3143250" y="2203450"/>
          <p14:tracePt t="32510" x="3378200" y="2203450"/>
          <p14:tracePt t="32526" x="3486150" y="2203450"/>
          <p14:tracePt t="32543" x="3702050" y="2203450"/>
          <p14:tracePt t="32561" x="3822700" y="2203450"/>
          <p14:tracePt t="32577" x="4057650" y="2203450"/>
          <p14:tracePt t="32592" x="4292600" y="2203450"/>
          <p14:tracePt t="32610" x="4400550" y="2203450"/>
          <p14:tracePt t="32627" x="4597400" y="2203450"/>
          <p14:tracePt t="32643" x="4686300" y="2203450"/>
          <p14:tracePt t="32660" x="4876800" y="2203450"/>
          <p14:tracePt t="32677" x="5080000" y="2197100"/>
          <p14:tracePt t="32694" x="5200650" y="2197100"/>
          <p14:tracePt t="32710" x="5435600" y="2197100"/>
          <p14:tracePt t="32727" x="5537200" y="2197100"/>
          <p14:tracePt t="32743" x="5689600" y="2178050"/>
          <p14:tracePt t="32760" x="5797550" y="2159000"/>
          <p14:tracePt t="32776" x="5854700" y="2152650"/>
          <p14:tracePt t="32793" x="5956300" y="2139950"/>
          <p14:tracePt t="32810" x="6026150" y="2127250"/>
          <p14:tracePt t="32826" x="6134100" y="2108200"/>
          <p14:tracePt t="32844" x="6216650" y="2089150"/>
          <p14:tracePt t="32860" x="6242050" y="2082800"/>
          <p14:tracePt t="32903" x="6248400" y="2082800"/>
          <p14:tracePt t="32932" x="6254750" y="2082800"/>
          <p14:tracePt t="32963" x="6261100" y="2076450"/>
          <p14:tracePt t="32985" x="6267450" y="2070100"/>
          <p14:tracePt t="33484" x="6267450" y="2063750"/>
          <p14:tracePt t="33515" x="6273800" y="2063750"/>
          <p14:tracePt t="33525" x="6292850" y="2057400"/>
          <p14:tracePt t="33546" x="6305550" y="2051050"/>
          <p14:tracePt t="33548" x="6318250" y="2051050"/>
          <p14:tracePt t="33560" x="6337300" y="2044700"/>
          <p14:tracePt t="33560" x="6343650" y="2044700"/>
          <p14:tracePt t="33577" x="6356350" y="2038350"/>
          <p14:tracePt t="33593" x="6375400" y="2032000"/>
          <p14:tracePt t="33610" x="6388100" y="2025650"/>
          <p14:tracePt t="33626" x="6413500" y="2019300"/>
          <p14:tracePt t="33644" x="6419850" y="2019300"/>
          <p14:tracePt t="33660" x="6438900" y="2019300"/>
          <p14:tracePt t="33677" x="6445250" y="2012950"/>
          <p14:tracePt t="33694" x="6451600" y="2006600"/>
          <p14:tracePt t="33710" x="6457950" y="2006600"/>
          <p14:tracePt t="33727" x="6464300" y="2006600"/>
          <p14:tracePt t="33743" x="6477000" y="2000250"/>
          <p14:tracePt t="33760" x="6483350" y="2000250"/>
          <p14:tracePt t="33777" x="6489700" y="2000250"/>
          <p14:tracePt t="33793" x="6489700" y="1993900"/>
          <p14:tracePt t="33828" x="6496050" y="1987550"/>
          <p14:tracePt t="34377" x="6502400" y="1987550"/>
          <p14:tracePt t="34420" x="6508750" y="1987550"/>
          <p14:tracePt t="34511" x="6508750" y="1981200"/>
          <p14:tracePt t="34533" x="6515100" y="1981200"/>
          <p14:tracePt t="34552" x="6527800" y="1981200"/>
          <p14:tracePt t="34563" x="6527800" y="1974850"/>
          <p14:tracePt t="34568" x="6540500" y="1974850"/>
          <p14:tracePt t="34575" x="6559550" y="1974850"/>
          <p14:tracePt t="34593" x="6584950" y="1968500"/>
          <p14:tracePt t="34610" x="6610350" y="1968500"/>
          <p14:tracePt t="34626" x="6623050" y="1968500"/>
          <p14:tracePt t="34643" x="6642100" y="1968500"/>
          <p14:tracePt t="34660" x="6661150" y="1968500"/>
          <p14:tracePt t="34677" x="6718300" y="1968500"/>
          <p14:tracePt t="34694" x="6813550" y="1993900"/>
          <p14:tracePt t="34710" x="6870700" y="2006600"/>
          <p14:tracePt t="34727" x="6953250" y="2032000"/>
          <p14:tracePt t="34743" x="6978650" y="2038350"/>
          <p14:tracePt t="34760" x="6997700" y="2044700"/>
          <p14:tracePt t="40551" x="6991350" y="2044700"/>
          <p14:tracePt t="40569" x="6972300" y="2051050"/>
          <p14:tracePt t="40572" x="6940550" y="2051050"/>
          <p14:tracePt t="40582" x="6800850" y="2057400"/>
          <p14:tracePt t="40594" x="6686550" y="2070100"/>
          <p14:tracePt t="40611" x="6426200" y="2070100"/>
          <p14:tracePt t="40627" x="6108700" y="2076450"/>
          <p14:tracePt t="40644" x="5975350" y="2076450"/>
          <p14:tracePt t="40661" x="5746750" y="2076450"/>
          <p14:tracePt t="40677" x="5638800" y="2076450"/>
          <p14:tracePt t="40694" x="5416550" y="2076450"/>
          <p14:tracePt t="40711" x="5175250" y="2076450"/>
          <p14:tracePt t="40727" x="5029200" y="2076450"/>
          <p14:tracePt t="40745" x="4737100" y="2076450"/>
          <p14:tracePt t="40761" x="4584700" y="2076450"/>
          <p14:tracePt t="40778" x="4311650" y="2076450"/>
          <p14:tracePt t="40794" x="4083050" y="2076450"/>
          <p14:tracePt t="40811" x="3987800" y="2089150"/>
          <p14:tracePt t="40828" x="3816350" y="2089150"/>
          <p14:tracePt t="40844" x="3740150" y="2089150"/>
          <p14:tracePt t="40861" x="3587750" y="2095500"/>
          <p14:tracePt t="40877" x="3441700" y="2095500"/>
          <p14:tracePt t="40894" x="3365500" y="2101850"/>
          <p14:tracePt t="40911" x="3206750" y="2101850"/>
          <p14:tracePt t="40927" x="3130550" y="2101850"/>
          <p14:tracePt t="40944" x="2990850" y="2114550"/>
          <p14:tracePt t="40961" x="2857500" y="2114550"/>
          <p14:tracePt t="40978" x="2813050" y="2114550"/>
          <p14:tracePt t="40994" x="2724150" y="2114550"/>
          <p14:tracePt t="41011" x="2692400" y="2114550"/>
          <p14:tracePt t="41027" x="2616200" y="2114550"/>
          <p14:tracePt t="41044" x="2546350" y="2114550"/>
          <p14:tracePt t="41061" x="2514600" y="2114550"/>
          <p14:tracePt t="41077" x="2457450" y="2114550"/>
          <p14:tracePt t="41094" x="2425700" y="2114550"/>
          <p14:tracePt t="41111" x="2355850" y="2114550"/>
          <p14:tracePt t="41128" x="2330450" y="2114550"/>
          <p14:tracePt t="41144" x="2279650" y="2114550"/>
          <p14:tracePt t="41161" x="2247900" y="2114550"/>
          <p14:tracePt t="41288" x="2254250" y="2114550"/>
          <p14:tracePt t="41302" x="2260600" y="2114550"/>
          <p14:tracePt t="41309" x="2279650" y="2108200"/>
          <p14:tracePt t="41330" x="2298700" y="2108200"/>
          <p14:tracePt t="41332" x="2311400" y="2101850"/>
          <p14:tracePt t="41344" x="2317750" y="2101850"/>
          <p14:tracePt t="41344" x="2330450" y="2095500"/>
          <p14:tracePt t="41361" x="2343150" y="2095500"/>
          <p14:tracePt t="41377" x="2355850" y="2089150"/>
          <p14:tracePt t="41413" x="2362200" y="2089150"/>
          <p14:tracePt t="41433" x="2368550" y="2082800"/>
          <p14:tracePt t="41444" x="2368550" y="2076450"/>
          <p14:tracePt t="41459" x="2374900" y="2076450"/>
          <p14:tracePt t="41464" x="2381250" y="2070100"/>
          <p14:tracePt t="41476" x="2387600" y="2063750"/>
          <p14:tracePt t="41494" x="2400300" y="2051050"/>
          <p14:tracePt t="41511" x="2406650" y="2038350"/>
          <p14:tracePt t="41527" x="2413000" y="2038350"/>
          <p14:tracePt t="41544" x="2419350" y="2025650"/>
          <p14:tracePt t="41561" x="2419350" y="2019300"/>
          <p14:tracePt t="41577" x="2432050" y="2019300"/>
          <p14:tracePt t="41594" x="2432050" y="2006600"/>
          <p14:tracePt t="41775" x="2432050" y="2000250"/>
          <p14:tracePt t="41786" x="2432050" y="1993900"/>
          <p14:tracePt t="41806" x="2432050" y="1987550"/>
          <p14:tracePt t="41837" x="2425700" y="1981200"/>
          <p14:tracePt t="41859" x="2419350" y="1974850"/>
          <p14:tracePt t="41890" x="2413000" y="1968500"/>
          <p14:tracePt t="41892" x="2406650" y="1968500"/>
          <p14:tracePt t="41941" x="2400300" y="1968500"/>
          <p14:tracePt t="41953" x="2393950" y="1968500"/>
          <p14:tracePt t="41962" x="2387600" y="1968500"/>
          <p14:tracePt t="41984" x="2374900" y="1968500"/>
          <p14:tracePt t="41994" x="2362200" y="1968500"/>
          <p14:tracePt t="41996" x="2355850" y="1968500"/>
          <p14:tracePt t="42011" x="2343150" y="1968500"/>
          <p14:tracePt t="42027" x="2336800" y="1968500"/>
          <p14:tracePt t="42044" x="2330450" y="1968500"/>
          <p14:tracePt t="42097" x="2324100" y="1968500"/>
          <p14:tracePt t="42474" x="2317750" y="1968500"/>
          <p14:tracePt t="42515" x="2311400" y="1968500"/>
          <p14:tracePt t="42525" x="2305050" y="1968500"/>
          <p14:tracePt t="42547" x="2292350" y="1974850"/>
          <p14:tracePt t="42549" x="2286000" y="1974850"/>
          <p14:tracePt t="42560" x="2266950" y="1981200"/>
          <p14:tracePt t="42577" x="2254250" y="1987550"/>
          <p14:tracePt t="42594" x="2235200" y="1993900"/>
          <p14:tracePt t="42611" x="2228850" y="2000250"/>
          <p14:tracePt t="42627" x="2216150" y="2012950"/>
          <p14:tracePt t="42644" x="2203450" y="2019300"/>
          <p14:tracePt t="42661" x="2203450" y="2025650"/>
          <p14:tracePt t="42677" x="2203450" y="2032000"/>
          <p14:tracePt t="42694" x="2203450" y="2038350"/>
          <p14:tracePt t="42711" x="2203450" y="2044700"/>
          <p14:tracePt t="42727" x="2203450" y="2051050"/>
          <p14:tracePt t="42744" x="2203450" y="2057400"/>
          <p14:tracePt t="42761" x="2203450" y="2070100"/>
          <p14:tracePt t="42778" x="2203450" y="2076450"/>
          <p14:tracePt t="42794" x="2203450" y="2089150"/>
          <p14:tracePt t="42811" x="2203450" y="2101850"/>
          <p14:tracePt t="42827" x="2203450" y="2108200"/>
          <p14:tracePt t="42844" x="2203450" y="2120900"/>
          <p14:tracePt t="42861" x="2203450" y="2127250"/>
          <p14:tracePt t="42877" x="2203450" y="2139950"/>
          <p14:tracePt t="42894" x="2216150" y="2146300"/>
          <p14:tracePt t="42930" x="2216150" y="2152650"/>
          <p14:tracePt t="42944" x="2222500" y="2159000"/>
          <p14:tracePt t="42961" x="2228850" y="2159000"/>
          <p14:tracePt t="42977" x="2235200" y="2165350"/>
          <p14:tracePt t="43004" x="2241550" y="2171700"/>
          <p14:tracePt t="43014" x="2247900" y="2171700"/>
          <p14:tracePt t="43035" x="2254250" y="2171700"/>
          <p14:tracePt t="43046" x="2266950" y="2178050"/>
          <p14:tracePt t="43065" x="2279650" y="2184400"/>
          <p14:tracePt t="43067" x="2286000" y="2184400"/>
          <p14:tracePt t="43077" x="2292350" y="2190750"/>
          <p14:tracePt t="43094" x="2305050" y="2190750"/>
          <p14:tracePt t="43111" x="2311400" y="2190750"/>
          <p14:tracePt t="43127" x="2324100" y="2197100"/>
          <p14:tracePt t="43144" x="2336800" y="2197100"/>
          <p14:tracePt t="43161" x="2343150" y="2197100"/>
          <p14:tracePt t="43177" x="2355850" y="2197100"/>
          <p14:tracePt t="43194" x="2362200" y="2197100"/>
          <p14:tracePt t="43211" x="2374900" y="2190750"/>
          <p14:tracePt t="43227" x="2381250" y="2184400"/>
          <p14:tracePt t="43244" x="2381250" y="2178050"/>
          <p14:tracePt t="43261" x="2387600" y="2165350"/>
          <p14:tracePt t="43296" x="2393950" y="2152650"/>
          <p14:tracePt t="43297" x="2393950" y="2139950"/>
          <p14:tracePt t="43311" x="2400300" y="2114550"/>
          <p14:tracePt t="43327" x="2400300" y="2101850"/>
          <p14:tracePt t="43344" x="2400300" y="2076450"/>
          <p14:tracePt t="43361" x="2400300" y="2063750"/>
          <p14:tracePt t="43377" x="2400300" y="2051050"/>
          <p14:tracePt t="43394" x="2400300" y="2044700"/>
          <p14:tracePt t="43411" x="2400300" y="2038350"/>
          <p14:tracePt t="43427" x="2400300" y="2025650"/>
          <p14:tracePt t="43444" x="2400300" y="2019300"/>
          <p14:tracePt t="43476" x="2400300" y="2006600"/>
          <p14:tracePt t="43504" x="2400300" y="2000250"/>
          <p14:tracePt t="43519" x="2400300" y="1993900"/>
          <p14:tracePt t="43525" x="2400300" y="1987550"/>
          <p14:tracePt t="43557" x="2400300" y="1981200"/>
          <p14:tracePt t="43567" x="2400300" y="1974850"/>
          <p14:tracePt t="43577" x="2400300" y="1968500"/>
          <p14:tracePt t="43578" x="2400300" y="1962150"/>
          <p14:tracePt t="43593" x="2400300" y="1955800"/>
          <p14:tracePt t="43609" x="2400300" y="1949450"/>
          <p14:tracePt t="43627" x="2393950" y="1936750"/>
          <p14:tracePt t="43644" x="2387600" y="1936750"/>
          <p14:tracePt t="43661" x="2381250" y="1930400"/>
          <p14:tracePt t="43723" x="2374900" y="1930400"/>
          <p14:tracePt t="43726" x="2368550" y="1930400"/>
          <p14:tracePt t="43755" x="2362200" y="1930400"/>
          <p14:tracePt t="43759" x="2355850" y="1930400"/>
          <p14:tracePt t="43770" x="2349500" y="1930400"/>
          <p14:tracePt t="43797" x="2336800" y="1930400"/>
          <p14:tracePt t="43799" x="2330450" y="1930400"/>
          <p14:tracePt t="43840" x="2324100" y="1930400"/>
          <p14:tracePt t="43841" x="2317750" y="1930400"/>
          <p14:tracePt t="43870" x="2311400" y="1936750"/>
          <p14:tracePt t="43882" x="2305050" y="1936750"/>
          <p14:tracePt t="43893" x="2298700" y="1943100"/>
          <p14:tracePt t="43893" x="2292350" y="1949450"/>
          <p14:tracePt t="43909" x="2273300" y="1955800"/>
          <p14:tracePt t="43928" x="2260600" y="1968500"/>
          <p14:tracePt t="43944" x="2254250" y="1968500"/>
          <p14:tracePt t="43961" x="2247900" y="1974850"/>
          <p14:tracePt t="43977" x="2247900" y="1981200"/>
          <p14:tracePt t="43994" x="2247900" y="1987550"/>
          <p14:tracePt t="44010" x="2241550" y="1987550"/>
          <p14:tracePt t="44027" x="2241550" y="1993900"/>
          <p14:tracePt t="44044" x="2235200" y="2006600"/>
          <p14:tracePt t="44079" x="2228850" y="2019300"/>
          <p14:tracePt t="44080" x="2228850" y="2025650"/>
          <p14:tracePt t="44094" x="2228850" y="2044700"/>
          <p14:tracePt t="44111" x="2222500" y="2051050"/>
          <p14:tracePt t="44127" x="2216150" y="2070100"/>
          <p14:tracePt t="44144" x="2209800" y="2076450"/>
          <p14:tracePt t="44161" x="2209800" y="2095500"/>
          <p14:tracePt t="44177" x="2209800" y="2101850"/>
          <p14:tracePt t="44194" x="2209800" y="2108200"/>
          <p14:tracePt t="44211" x="2209800" y="2114550"/>
          <p14:tracePt t="44227" x="2209800" y="2120900"/>
          <p14:tracePt t="44244" x="2209800" y="2127250"/>
          <p14:tracePt t="44287" x="2209800" y="2133600"/>
          <p14:tracePt t="44318" x="2216150" y="2133600"/>
          <p14:tracePt t="44340" x="2222500" y="2133600"/>
          <p14:tracePt t="44350" x="2228850" y="2139950"/>
          <p14:tracePt t="44360" x="2235200" y="2139950"/>
          <p14:tracePt t="44371" x="2247900" y="2139950"/>
          <p14:tracePt t="44377" x="2279650" y="2146300"/>
          <p14:tracePt t="44394" x="2292350" y="2146300"/>
          <p14:tracePt t="44411" x="2317750" y="2146300"/>
          <p14:tracePt t="44428" x="2336800" y="2146300"/>
          <p14:tracePt t="44444" x="2349500" y="2146300"/>
          <p14:tracePt t="44461" x="2362200" y="2146300"/>
          <p14:tracePt t="44477" x="2368550" y="2146300"/>
          <p14:tracePt t="44518" x="2374900" y="2146300"/>
          <p14:tracePt t="44529" x="2381250" y="2146300"/>
          <p14:tracePt t="44530" x="2381250" y="2139950"/>
          <p14:tracePt t="44544" x="2387600" y="2139950"/>
          <p14:tracePt t="44561" x="2387600" y="2133600"/>
          <p14:tracePt t="44577" x="2393950" y="2127250"/>
          <p14:tracePt t="44612" x="2393950" y="2120900"/>
          <p14:tracePt t="44614" x="2400300" y="2114550"/>
          <p14:tracePt t="44627" x="2400300" y="2108200"/>
          <p14:tracePt t="44644" x="2400300" y="2101850"/>
          <p14:tracePt t="44661" x="2400300" y="2095500"/>
          <p14:tracePt t="44696" x="2400300" y="2089150"/>
          <p14:tracePt t="44716" x="2406650" y="2089150"/>
          <p14:tracePt t="48123" x="2413000" y="2089150"/>
          <p14:tracePt t="48145" x="2419350" y="2089150"/>
          <p14:tracePt t="48156" x="2444750" y="2089150"/>
          <p14:tracePt t="48169" x="2476500" y="2089150"/>
          <p14:tracePt t="48171" x="2546350" y="2089150"/>
          <p14:tracePt t="48177" x="2622550" y="2101850"/>
          <p14:tracePt t="48194" x="2857500" y="2139950"/>
          <p14:tracePt t="48211" x="3130550" y="2190750"/>
          <p14:tracePt t="48227" x="3282950" y="2235200"/>
          <p14:tracePt t="48244" x="3524250" y="2305050"/>
          <p14:tracePt t="48261" x="3632200" y="2330450"/>
          <p14:tracePt t="48277" x="3854450" y="2387600"/>
          <p14:tracePt t="48294" x="4095750" y="2451100"/>
          <p14:tracePt t="48310" x="4229100" y="2495550"/>
          <p14:tracePt t="48327" x="4470400" y="2552700"/>
          <p14:tracePt t="48344" x="4572000" y="2578100"/>
          <p14:tracePt t="48360" x="4743450" y="2622550"/>
          <p14:tracePt t="48377" x="4914900" y="2667000"/>
          <p14:tracePt t="48394" x="4991100" y="2692400"/>
          <p14:tracePt t="48410" x="5168900" y="2736850"/>
          <p14:tracePt t="48427" x="5257800" y="2762250"/>
          <p14:tracePt t="48444" x="5454650" y="2819400"/>
          <p14:tracePt t="48461" x="5626100" y="2870200"/>
          <p14:tracePt t="48477" x="5689600" y="2889250"/>
          <p14:tracePt t="48494" x="5784850" y="2927350"/>
          <p14:tracePt t="48511" x="5822950" y="2940050"/>
          <p14:tracePt t="48528" x="5873750" y="2952750"/>
          <p14:tracePt t="48543" x="5892800" y="2959100"/>
          <p14:tracePt t="48559" x="5911850" y="2965450"/>
          <p14:tracePt t="48577" x="5930900" y="2971800"/>
          <p14:tracePt t="48594" x="5937250" y="2971800"/>
          <p14:tracePt t="48610" x="5943600" y="2971800"/>
          <p14:tracePt t="48627" x="5949950" y="2978150"/>
          <p14:tracePt t="48644" x="5956300" y="2978150"/>
          <p14:tracePt t="48660" x="5981700" y="2990850"/>
          <p14:tracePt t="48677" x="5994400" y="2997200"/>
          <p14:tracePt t="48694" x="6045200" y="3016250"/>
          <p14:tracePt t="48711" x="6089650" y="3022600"/>
          <p14:tracePt t="48727" x="6108700" y="3028950"/>
          <p14:tracePt t="48744" x="6121400" y="3028950"/>
          <p14:tracePt t="48912" x="6115050" y="3028950"/>
          <p14:tracePt t="48922" x="6108700" y="3028950"/>
          <p14:tracePt t="48933" x="6096000" y="3028950"/>
          <p14:tracePt t="48936" x="6076950" y="3028950"/>
          <p14:tracePt t="48944" x="6064250" y="3028950"/>
          <p14:tracePt t="48961" x="6019800" y="3028950"/>
          <p14:tracePt t="48977" x="6000750" y="3028950"/>
          <p14:tracePt t="48994" x="5981700" y="3028950"/>
          <p14:tracePt t="49011" x="5969000" y="3028950"/>
          <p14:tracePt t="49027" x="5962650" y="3028950"/>
          <p14:tracePt t="49180" x="5969000" y="3028950"/>
          <p14:tracePt t="49191" x="5981700" y="3028950"/>
          <p14:tracePt t="49201" x="6000750" y="3028950"/>
          <p14:tracePt t="49212" x="6013450" y="3035300"/>
          <p14:tracePt t="49214" x="6032500" y="3035300"/>
          <p14:tracePt t="49227" x="6076950" y="3041650"/>
          <p14:tracePt t="49244" x="6096000" y="3048000"/>
          <p14:tracePt t="49261" x="6134100" y="3048000"/>
          <p14:tracePt t="49277" x="6159500" y="3054350"/>
          <p14:tracePt t="49294" x="6229350" y="3054350"/>
          <p14:tracePt t="49310" x="6324600" y="3054350"/>
          <p14:tracePt t="49328" x="6369050" y="3054350"/>
          <p14:tracePt t="49344" x="6438900" y="3054350"/>
          <p14:tracePt t="49361" x="6464300" y="3054350"/>
          <p14:tracePt t="49377" x="6489700" y="3041650"/>
          <p14:tracePt t="49394" x="6502400" y="3035300"/>
          <p14:tracePt t="49411" x="6515100" y="3022600"/>
          <p14:tracePt t="49427" x="6534150" y="3003550"/>
          <p14:tracePt t="49444" x="6546850" y="2984500"/>
          <p14:tracePt t="49460" x="6565900" y="2952750"/>
          <p14:tracePt t="49477" x="6572250" y="2927350"/>
          <p14:tracePt t="49494" x="6572250" y="2908300"/>
          <p14:tracePt t="49511" x="6572250" y="2876550"/>
          <p14:tracePt t="49527" x="6572250" y="2870200"/>
          <p14:tracePt t="49544" x="6559550" y="2825750"/>
          <p14:tracePt t="49561" x="6534150" y="2781300"/>
          <p14:tracePt t="49577" x="6515100" y="2762250"/>
          <p14:tracePt t="49594" x="6464300" y="2705100"/>
          <p14:tracePt t="49610" x="6438900" y="2673350"/>
          <p14:tracePt t="49627" x="6388100" y="2635250"/>
          <p14:tracePt t="49644" x="6330950" y="2590800"/>
          <p14:tracePt t="49661" x="6292850" y="2571750"/>
          <p14:tracePt t="49677" x="6197600" y="2540000"/>
          <p14:tracePt t="49694" x="6140450" y="2520950"/>
          <p14:tracePt t="49711" x="6045200" y="2495550"/>
          <p14:tracePt t="49727" x="5943600" y="2476500"/>
          <p14:tracePt t="49744" x="5899150" y="2463800"/>
          <p14:tracePt t="49760" x="5822950" y="2457450"/>
          <p14:tracePt t="49777" x="5784850" y="2451100"/>
          <p14:tracePt t="49794" x="5702300" y="2444750"/>
          <p14:tracePt t="49810" x="5626100" y="2444750"/>
          <p14:tracePt t="49828" x="5594350" y="2444750"/>
          <p14:tracePt t="49844" x="5530850" y="2451100"/>
          <p14:tracePt t="49862" x="5511800" y="2457450"/>
          <p14:tracePt t="49877" x="5467350" y="2476500"/>
          <p14:tracePt t="49894" x="5435600" y="2501900"/>
          <p14:tracePt t="49911" x="5416550" y="2520950"/>
          <p14:tracePt t="49927" x="5391150" y="2546350"/>
          <p14:tracePt t="49944" x="5378450" y="2565400"/>
          <p14:tracePt t="49961" x="5353050" y="2609850"/>
          <p14:tracePt t="49977" x="5346700" y="2628900"/>
          <p14:tracePt t="49994" x="5321300" y="2679700"/>
          <p14:tracePt t="50011" x="5308600" y="2730500"/>
          <p14:tracePt t="50027" x="5308600" y="2768600"/>
          <p14:tracePt t="50044" x="5308600" y="2806700"/>
          <p14:tracePt t="50061" x="5302250" y="2844800"/>
          <p14:tracePt t="50077" x="5302250" y="2857500"/>
          <p14:tracePt t="50094" x="5302250" y="2889250"/>
          <p14:tracePt t="50110" x="5308600" y="2901950"/>
          <p14:tracePt t="50127" x="5321300" y="2921000"/>
          <p14:tracePt t="50144" x="5334000" y="2933700"/>
          <p14:tracePt t="50161" x="5346700" y="2946400"/>
          <p14:tracePt t="50177" x="5359400" y="2959100"/>
          <p14:tracePt t="50194" x="5359400" y="2965450"/>
          <p14:tracePt t="50211" x="5378450" y="2971800"/>
          <p14:tracePt t="50227" x="5384800" y="2978150"/>
          <p14:tracePt t="50244" x="5410200" y="2997200"/>
          <p14:tracePt t="50260" x="5429250" y="3003550"/>
          <p14:tracePt t="50277" x="5448300" y="3016250"/>
          <p14:tracePt t="50294" x="5486400" y="3028950"/>
          <p14:tracePt t="50310" x="5518150" y="3035300"/>
          <p14:tracePt t="50327" x="5588000" y="3041650"/>
          <p14:tracePt t="50344" x="5676900" y="3041650"/>
          <p14:tracePt t="50361" x="5721350" y="3041650"/>
          <p14:tracePt t="50377" x="5791200" y="3054350"/>
          <p14:tracePt t="50394" x="5816600" y="3054350"/>
          <p14:tracePt t="50410" x="5842000" y="3054350"/>
          <p14:tracePt t="50427" x="5861050" y="3054350"/>
          <p14:tracePt t="50444" x="5867400" y="3048000"/>
          <p14:tracePt t="50460" x="5892800" y="3028950"/>
          <p14:tracePt t="50477" x="5899150" y="3022600"/>
          <p14:tracePt t="50494" x="5924550" y="2997200"/>
          <p14:tracePt t="50511" x="5949950" y="2971800"/>
          <p14:tracePt t="50527" x="5956300" y="2959100"/>
          <p14:tracePt t="50545" x="5962650" y="2946400"/>
          <p14:tracePt t="50561" x="5969000" y="2946400"/>
          <p14:tracePt t="50577" x="5975350" y="2940050"/>
          <p14:tracePt t="52899" x="5975350" y="2946400"/>
          <p14:tracePt t="52920" x="5975350" y="2952750"/>
          <p14:tracePt t="52924" x="5975350" y="2959100"/>
          <p14:tracePt t="52944" x="5975350" y="2965450"/>
          <p14:tracePt t="52945" x="5969000" y="2965450"/>
          <p14:tracePt t="52961" x="5962650" y="2978150"/>
          <p14:tracePt t="52977" x="5949950" y="2984500"/>
          <p14:tracePt t="52994" x="5943600" y="2997200"/>
          <p14:tracePt t="53011" x="5918200" y="3022600"/>
          <p14:tracePt t="53027" x="5905500" y="3028950"/>
          <p14:tracePt t="53044" x="5867400" y="3060700"/>
          <p14:tracePt t="53061" x="5822950" y="3105150"/>
          <p14:tracePt t="53077" x="5791200" y="3130550"/>
          <p14:tracePt t="53094" x="5715000" y="3175000"/>
          <p14:tracePt t="53111" x="5619750" y="3225800"/>
          <p14:tracePt t="53127" x="5575300" y="3257550"/>
          <p14:tracePt t="53144" x="5486400" y="3295650"/>
          <p14:tracePt t="53161" x="5461000" y="3321050"/>
          <p14:tracePt t="53177" x="5410200" y="3352800"/>
          <p14:tracePt t="53194" x="5391150" y="3390900"/>
          <p14:tracePt t="53211" x="5384800" y="3403600"/>
          <p14:tracePt t="53227" x="5365750" y="3435350"/>
          <p14:tracePt t="53244" x="5359400" y="3448050"/>
          <p14:tracePt t="53261" x="5353050" y="3467100"/>
          <p14:tracePt t="53277" x="5340350" y="3486150"/>
          <p14:tracePt t="53294" x="5340350" y="3492500"/>
          <p14:tracePt t="53311" x="5334000" y="3517900"/>
          <p14:tracePt t="53327" x="5327650" y="3524250"/>
          <p14:tracePt t="53344" x="5314950" y="3549650"/>
          <p14:tracePt t="53361" x="5314950" y="3568700"/>
          <p14:tracePt t="53377" x="5308600" y="3587750"/>
          <p14:tracePt t="53394" x="5302250" y="3606800"/>
          <p14:tracePt t="53410" x="5302250" y="3613150"/>
          <p14:tracePt t="53428" x="5302250" y="3619500"/>
          <p14:tracePt t="54501" x="5308600" y="3619500"/>
          <p14:tracePt t="54571" x="5314950" y="3619500"/>
          <p14:tracePt t="54857" x="5314950" y="3613150"/>
          <p14:tracePt t="54909" x="5314950" y="3606800"/>
          <p14:tracePt t="54931" x="5321300" y="3600450"/>
          <p14:tracePt t="54940" x="5321300" y="3594100"/>
          <p14:tracePt t="54950" x="5327650" y="3594100"/>
          <p14:tracePt t="54954" x="5327650" y="3587750"/>
          <p14:tracePt t="54962" x="5334000" y="3575050"/>
          <p14:tracePt t="54978" x="5334000" y="3562350"/>
          <p14:tracePt t="54995" x="5334000" y="3556000"/>
          <p14:tracePt t="55012" x="5334000" y="3549650"/>
          <p14:tracePt t="55028" x="5334000" y="3536950"/>
          <p14:tracePt t="55066" x="5334000" y="3530600"/>
          <p14:tracePt t="55078" x="5334000" y="3524250"/>
          <p14:tracePt t="55096" x="5334000" y="3517900"/>
          <p14:tracePt t="55098" x="5334000" y="3511550"/>
          <p14:tracePt t="55112" x="5334000" y="3505200"/>
          <p14:tracePt t="55180" x="5334000" y="3498850"/>
          <p14:tracePt t="55190" x="5334000" y="3492500"/>
          <p14:tracePt t="55211" x="5334000" y="3486150"/>
          <p14:tracePt t="55231" x="5334000" y="3479800"/>
          <p14:tracePt t="55242" x="5334000" y="3473450"/>
          <p14:tracePt t="55269" x="5334000" y="3460750"/>
          <p14:tracePt t="55278" x="5334000" y="3454400"/>
          <p14:tracePt t="55280" x="5334000" y="3448050"/>
          <p14:tracePt t="55295" x="5327650" y="3448050"/>
          <p14:tracePt t="55312" x="5327650" y="3441700"/>
          <p14:tracePt t="55328" x="5321300" y="3435350"/>
          <p14:tracePt t="55378" x="5321300" y="3429000"/>
          <p14:tracePt t="55390" x="5321300" y="3422650"/>
          <p14:tracePt t="55410" x="5321300" y="3416300"/>
          <p14:tracePt t="55441" x="5321300" y="3409950"/>
          <p14:tracePt t="55454" x="5321300" y="3403600"/>
          <p14:tracePt t="55472" x="5321300" y="3397250"/>
          <p14:tracePt t="55494" x="5314950" y="3390900"/>
          <p14:tracePt t="55504" x="5314950" y="3384550"/>
          <p14:tracePt t="55519" x="5308600" y="3384550"/>
          <p14:tracePt t="55535" x="5308600" y="3378200"/>
          <p14:tracePt t="55546" x="5308600" y="3371850"/>
          <p14:tracePt t="55561" x="5302250" y="3365500"/>
          <p14:tracePt t="55587" x="5302250" y="3359150"/>
          <p14:tracePt t="55609" x="5302250" y="3352800"/>
          <p14:tracePt t="55612" x="5302250" y="3346450"/>
          <p14:tracePt t="55690" x="5302250" y="3340100"/>
          <p14:tracePt t="55732" x="5295900" y="3333750"/>
          <p14:tracePt t="55752" x="5289550" y="3333750"/>
          <p14:tracePt t="55764" x="5289550" y="3327400"/>
          <p14:tracePt t="55773" x="5283200" y="3327400"/>
          <p14:tracePt t="55783" x="5283200" y="3321050"/>
          <p14:tracePt t="55795" x="5276850" y="3321050"/>
          <p14:tracePt t="55798" x="5270500" y="3314700"/>
          <p14:tracePt t="55812" x="5257800" y="3308350"/>
          <p14:tracePt t="55828" x="5251450" y="3302000"/>
          <p14:tracePt t="55845" x="5232400" y="3289300"/>
          <p14:tracePt t="55860" x="5207000" y="3282950"/>
          <p14:tracePt t="55877" x="5200650" y="3276600"/>
          <p14:tracePt t="55895" x="5168900" y="3263900"/>
          <p14:tracePt t="55912" x="5156200" y="3257550"/>
          <p14:tracePt t="55928" x="5130800" y="3251200"/>
          <p14:tracePt t="55945" x="5105400" y="3251200"/>
          <p14:tracePt t="55962" x="5086350" y="3251200"/>
          <p14:tracePt t="55978" x="5067300" y="3251200"/>
          <p14:tracePt t="55995" x="5054600" y="3251200"/>
          <p14:tracePt t="56011" x="5041900" y="3251200"/>
          <p14:tracePt t="56028" x="5016500" y="3251200"/>
          <p14:tracePt t="56045" x="5003800" y="3251200"/>
          <p14:tracePt t="56061" x="4972050" y="3251200"/>
          <p14:tracePt t="56078" x="4940300" y="3251200"/>
          <p14:tracePt t="56095" x="4921250" y="3251200"/>
          <p14:tracePt t="56112" x="4889500" y="3251200"/>
          <p14:tracePt t="56128" x="4876800" y="3251200"/>
          <p14:tracePt t="56145" x="4851400" y="3251200"/>
          <p14:tracePt t="56162" x="4845050" y="3251200"/>
          <p14:tracePt t="56178" x="4832350" y="3251200"/>
          <p14:tracePt t="56195" x="4806950" y="3251200"/>
          <p14:tracePt t="56232" x="4800600" y="3251200"/>
          <p14:tracePt t="56233" x="4787900" y="3257550"/>
          <p14:tracePt t="56245" x="4781550" y="3257550"/>
          <p14:tracePt t="56262" x="4762500" y="3263900"/>
          <p14:tracePt t="56278" x="4749800" y="3263900"/>
          <p14:tracePt t="56295" x="4737100" y="3263900"/>
          <p14:tracePt t="56311" x="4724400" y="3276600"/>
          <p14:tracePt t="56328" x="4718050" y="3276600"/>
          <p14:tracePt t="56345" x="4711700" y="3282950"/>
          <p14:tracePt t="56362" x="4705350" y="3289300"/>
          <p14:tracePt t="56378" x="4692650" y="3295650"/>
          <p14:tracePt t="56395" x="4686300" y="3302000"/>
          <p14:tracePt t="56412" x="4679950" y="3308350"/>
          <p14:tracePt t="56428" x="4667250" y="3321050"/>
          <p14:tracePt t="56445" x="4654550" y="3321050"/>
          <p14:tracePt t="56462" x="4654550" y="3327400"/>
          <p14:tracePt t="56478" x="4654550" y="3333750"/>
          <p14:tracePt t="56495" x="4648200" y="3340100"/>
          <p14:tracePt t="56534" x="4648200" y="3346450"/>
          <p14:tracePt t="56544" x="4648200" y="3352800"/>
          <p14:tracePt t="56546" x="4641850" y="3359150"/>
          <p14:tracePt t="56562" x="4635500" y="3365500"/>
          <p14:tracePt t="56578" x="4635500" y="3378200"/>
          <p14:tracePt t="56595" x="4635500" y="3390900"/>
          <p14:tracePt t="56612" x="4629150" y="3409950"/>
          <p14:tracePt t="56628" x="4622800" y="3429000"/>
          <p14:tracePt t="56645" x="4610100" y="3454400"/>
          <p14:tracePt t="56682" x="4603750" y="3467100"/>
          <p14:tracePt t="56683" x="4603750" y="3479800"/>
          <p14:tracePt t="56695" x="4603750" y="3486150"/>
          <p14:tracePt t="56711" x="4597400" y="3498850"/>
          <p14:tracePt t="56728" x="4597400" y="3511550"/>
          <p14:tracePt t="56745" x="4597400" y="3517900"/>
          <p14:tracePt t="56762" x="4597400" y="3549650"/>
          <p14:tracePt t="56778" x="4597400" y="3587750"/>
          <p14:tracePt t="56795" x="4597400" y="3606800"/>
          <p14:tracePt t="56811" x="4597400" y="3657600"/>
          <p14:tracePt t="56828" x="4597400" y="3683000"/>
          <p14:tracePt t="56845" x="4597400" y="3714750"/>
          <p14:tracePt t="56862" x="4597400" y="3727450"/>
          <p14:tracePt t="56878" x="4597400" y="3733800"/>
          <p14:tracePt t="56895" x="4591050" y="3746500"/>
          <p14:tracePt t="56939" x="4591050" y="3759200"/>
          <p14:tracePt t="56941" x="4584700" y="3765550"/>
          <p14:tracePt t="56973" x="4584700" y="3778250"/>
          <p14:tracePt t="56986" x="4584700" y="3784600"/>
          <p14:tracePt t="56995" x="4584700" y="3790950"/>
          <p14:tracePt t="56996" x="4584700" y="3797300"/>
          <p14:tracePt t="57012" x="4597400" y="3810000"/>
          <p14:tracePt t="57028" x="4597400" y="3822700"/>
          <p14:tracePt t="57045" x="4610100" y="3835400"/>
          <p14:tracePt t="57062" x="4616450" y="3854450"/>
          <p14:tracePt t="57078" x="4622800" y="3854450"/>
          <p14:tracePt t="57095" x="4629150" y="3867150"/>
          <p14:tracePt t="57112" x="4629150" y="3873500"/>
          <p14:tracePt t="57128" x="4641850" y="3873500"/>
          <p14:tracePt t="57145" x="4648200" y="3892550"/>
          <p14:tracePt t="57162" x="4654550" y="3892550"/>
          <p14:tracePt t="57178" x="4660900" y="3905250"/>
          <p14:tracePt t="57194" x="4660900" y="3911600"/>
          <p14:tracePt t="57210" x="4667250" y="3911600"/>
          <p14:tracePt t="57227" x="4673600" y="3917950"/>
          <p14:tracePt t="57264" x="4679950" y="3924300"/>
          <p14:tracePt t="57277" x="4686300" y="3930650"/>
          <p14:tracePt t="57294" x="4692650" y="3930650"/>
          <p14:tracePt t="57294" x="4699000" y="3937000"/>
          <p14:tracePt t="57310" x="4718050" y="3956050"/>
          <p14:tracePt t="57327" x="4730750" y="3956050"/>
          <p14:tracePt t="57343" x="4749800" y="3968750"/>
          <p14:tracePt t="57360" x="4749800" y="3975100"/>
          <p14:tracePt t="57377" x="4756150" y="3975100"/>
          <p14:tracePt t="57394" x="4762500" y="3975100"/>
          <p14:tracePt t="57411" x="4775200" y="3975100"/>
          <p14:tracePt t="57427" x="4794250" y="3975100"/>
          <p14:tracePt t="57444" x="4813300" y="3981450"/>
          <p14:tracePt t="57460" x="4832350" y="3981450"/>
          <p14:tracePt t="57477" x="4845050" y="3981450"/>
          <p14:tracePt t="57493" x="4857750" y="3981450"/>
          <p14:tracePt t="57510" x="4883150" y="3981450"/>
          <p14:tracePt t="57527" x="4902200" y="3981450"/>
          <p14:tracePt t="57544" x="4933950" y="3968750"/>
          <p14:tracePt t="57560" x="4959350" y="3962400"/>
          <p14:tracePt t="57577" x="5003800" y="3943350"/>
          <p14:tracePt t="57593" x="5035550" y="3917950"/>
          <p14:tracePt t="57612" x="5041900" y="3898900"/>
          <p14:tracePt t="57628" x="5067300" y="3860800"/>
          <p14:tracePt t="57645" x="5080000" y="3848100"/>
          <p14:tracePt t="57660" x="5099050" y="3816350"/>
          <p14:tracePt t="57677" x="5124450" y="3784600"/>
          <p14:tracePt t="57715" x="5137150" y="3771900"/>
          <p14:tracePt t="57716" x="5143500" y="3765550"/>
          <p14:tracePt t="57728" x="5149850" y="3759200"/>
          <p14:tracePt t="57745" x="5156200" y="3727450"/>
          <p14:tracePt t="57762" x="5175250" y="3689350"/>
          <p14:tracePt t="57778" x="5181600" y="3676650"/>
          <p14:tracePt t="57795" x="5187950" y="3632200"/>
          <p14:tracePt t="57811" x="5194300" y="3606800"/>
          <p14:tracePt t="57828" x="5194300" y="3575050"/>
          <p14:tracePt t="57845" x="5200650" y="3536950"/>
          <p14:tracePt t="57862" x="5200650" y="3524250"/>
          <p14:tracePt t="57878" x="5200650" y="3505200"/>
          <p14:tracePt t="57895" x="5200650" y="3498850"/>
          <p14:tracePt t="59112" x="5200650" y="3492500"/>
          <p14:tracePt t="59174" x="5207000" y="3492500"/>
          <p14:tracePt t="59176" x="5213350" y="3492500"/>
          <p14:tracePt t="59195" x="5219700" y="3492500"/>
          <p14:tracePt t="59196" x="5238750" y="3492500"/>
          <p14:tracePt t="59212" x="5270500" y="3498850"/>
          <p14:tracePt t="59228" x="5295900" y="3505200"/>
          <p14:tracePt t="59245" x="5359400" y="3524250"/>
          <p14:tracePt t="59262" x="5410200" y="3543300"/>
          <p14:tracePt t="59278" x="5441950" y="3556000"/>
          <p14:tracePt t="59295" x="5480050" y="3575050"/>
          <p14:tracePt t="59311" x="5499100" y="3581400"/>
          <p14:tracePt t="59328" x="5543550" y="3594100"/>
          <p14:tracePt t="59344" x="5568950" y="3606800"/>
          <p14:tracePt t="59344" x="5600700" y="3613150"/>
          <p14:tracePt t="59362" x="5638800" y="3625850"/>
          <p14:tracePt t="59378" x="5734050" y="3670300"/>
          <p14:tracePt t="59395" x="5784850" y="3683000"/>
          <p14:tracePt t="59412" x="5886450" y="3727450"/>
          <p14:tracePt t="59428" x="5949950" y="3746500"/>
          <p14:tracePt t="59445" x="5969000" y="3752850"/>
          <p14:tracePt t="59517" x="5969000" y="3759200"/>
          <p14:tracePt t="59559" x="5975350" y="3759200"/>
          <p14:tracePt t="60932" x="5969000" y="3759200"/>
          <p14:tracePt t="60944" x="5949950" y="3746500"/>
          <p14:tracePt t="60945" x="5937250" y="3733800"/>
          <p14:tracePt t="60965" x="5905500" y="3714750"/>
          <p14:tracePt t="60978" x="5867400" y="3683000"/>
          <p14:tracePt t="60979" x="5759450" y="3619500"/>
          <p14:tracePt t="60995" x="5702300" y="3568700"/>
          <p14:tracePt t="61012" x="5549900" y="3467100"/>
          <p14:tracePt t="61028" x="5480050" y="3422650"/>
          <p14:tracePt t="61045" x="5308600" y="3308350"/>
          <p14:tracePt t="61062" x="5099050" y="3181350"/>
          <p14:tracePt t="61078" x="4953000" y="3117850"/>
          <p14:tracePt t="61095" x="4622800" y="2978150"/>
          <p14:tracePt t="61111" x="4464050" y="2921000"/>
          <p14:tracePt t="61128" x="4146550" y="2806700"/>
          <p14:tracePt t="61144" x="3911600" y="2736850"/>
          <p14:tracePt t="61161" x="3816350" y="2711450"/>
          <p14:tracePt t="61178" x="3657600" y="2667000"/>
          <p14:tracePt t="61194" x="3581400" y="2641600"/>
          <p14:tracePt t="61211" x="3416300" y="2597150"/>
          <p14:tracePt t="61228" x="3213100" y="2546350"/>
          <p14:tracePt t="61245" x="3117850" y="2508250"/>
          <p14:tracePt t="61260" x="2895600" y="2451100"/>
          <p14:tracePt t="61277" x="2794000" y="2419350"/>
          <p14:tracePt t="61293" x="2628900" y="2374900"/>
          <p14:tracePt t="61310" x="2495550" y="2330450"/>
          <p14:tracePt t="61328" x="2438400" y="2311400"/>
          <p14:tracePt t="61344" x="2330450" y="2279650"/>
          <p14:tracePt t="61362" x="2286000" y="2266950"/>
          <p14:tracePt t="61378" x="2184400" y="2235200"/>
          <p14:tracePt t="61395" x="2070100" y="2203450"/>
          <p14:tracePt t="61411" x="2019300" y="2184400"/>
          <p14:tracePt t="61428" x="1930400" y="2152650"/>
          <p14:tracePt t="61444" x="1879600" y="2139950"/>
          <p14:tracePt t="61461" x="1765300" y="2089150"/>
          <p14:tracePt t="61478" x="1644650" y="2032000"/>
          <p14:tracePt t="61494" x="1587500" y="2000250"/>
          <p14:tracePt t="61512" x="1492250" y="1943100"/>
          <p14:tracePt t="61528" x="1441450" y="1917700"/>
          <p14:tracePt t="61545" x="1384300" y="1873250"/>
          <p14:tracePt t="61561" x="1352550" y="1841500"/>
          <p14:tracePt t="61578" x="1327150" y="1816100"/>
          <p14:tracePt t="61595" x="1308100" y="1778000"/>
          <p14:tracePt t="61611" x="1295400" y="1758950"/>
          <p14:tracePt t="61628" x="1270000" y="1727200"/>
          <p14:tracePt t="61644" x="1257300" y="1682750"/>
          <p14:tracePt t="61662" x="1250950" y="1657350"/>
          <p14:tracePt t="61678" x="1238250" y="1612900"/>
          <p14:tracePt t="61695" x="1231900" y="1600200"/>
          <p14:tracePt t="61711" x="1225550" y="1555750"/>
          <p14:tracePt t="61728" x="1219200" y="1524000"/>
          <p14:tracePt t="61745" x="1219200" y="1511300"/>
          <p14:tracePt t="61761" x="1219200" y="1479550"/>
          <p14:tracePt t="61778" x="1219200" y="1473200"/>
          <p14:tracePt t="61795" x="1219200" y="1447800"/>
          <p14:tracePt t="61811" x="1219200" y="1428750"/>
          <p14:tracePt t="61828" x="1219200" y="1422400"/>
          <p14:tracePt t="61845" x="1219200" y="1409700"/>
          <p14:tracePt t="61862" x="1225550" y="1397000"/>
          <p14:tracePt t="61878" x="1231900" y="1377950"/>
          <p14:tracePt t="61895" x="1238250" y="1352550"/>
          <p14:tracePt t="61911" x="1238250" y="1346200"/>
          <p14:tracePt t="61928" x="1250950" y="1333500"/>
          <p14:tracePt t="61944" x="1250950" y="1327150"/>
          <p14:tracePt t="61961" x="1257300" y="1320800"/>
          <p14:tracePt t="63603" x="1263650" y="1327150"/>
          <p14:tracePt t="63643" x="1270000" y="1327150"/>
          <p14:tracePt t="63685" x="1276350" y="1327150"/>
          <p14:tracePt t="64754" x="1282700" y="1327150"/>
          <p14:tracePt t="64775" x="1289050" y="1327150"/>
          <p14:tracePt t="64787" x="1295400" y="1327150"/>
          <p14:tracePt t="64807" x="1301750" y="1327150"/>
          <p14:tracePt t="64827" x="1308100" y="1327150"/>
          <p14:tracePt t="64848" x="1314450" y="1327150"/>
          <p14:tracePt t="64858" x="1320800" y="1327150"/>
          <p14:tracePt t="64870" x="1327150" y="1327150"/>
          <p14:tracePt t="64879" x="1339850" y="1327150"/>
          <p14:tracePt t="64894" x="1346200" y="1327150"/>
          <p14:tracePt t="64896" x="1365250" y="1339850"/>
          <p14:tracePt t="64911" x="1377950" y="1339850"/>
          <p14:tracePt t="64928" x="1384300" y="1346200"/>
          <p14:tracePt t="64944" x="1390650" y="1346200"/>
          <p14:tracePt t="64962" x="1397000" y="1346200"/>
          <p14:tracePt t="64978" x="1403350" y="1352550"/>
          <p14:tracePt t="64994" x="1416050" y="1352550"/>
          <p14:tracePt t="65012" x="1428750" y="1352550"/>
          <p14:tracePt t="65028" x="1441450" y="1352550"/>
          <p14:tracePt t="65045" x="1454150" y="1352550"/>
          <p14:tracePt t="65061" x="1466850" y="1352550"/>
          <p14:tracePt t="65079" x="1473200" y="1352550"/>
          <p14:tracePt t="65118" x="1479550" y="1352550"/>
          <p14:tracePt t="65129" x="1492250" y="1352550"/>
          <p14:tracePt t="65145" x="1498600" y="1358900"/>
          <p14:tracePt t="65147" x="1530350" y="1365250"/>
          <p14:tracePt t="65161" x="1536700" y="1365250"/>
          <p14:tracePt t="65178" x="1574800" y="1371600"/>
          <p14:tracePt t="65195" x="1587500" y="1377950"/>
          <p14:tracePt t="65211" x="1619250" y="1377950"/>
          <p14:tracePt t="65228" x="1657350" y="1384300"/>
          <p14:tracePt t="65244" x="1670050" y="1390650"/>
          <p14:tracePt t="65261" x="1708150" y="1403350"/>
          <p14:tracePt t="65278" x="1720850" y="1403350"/>
          <p14:tracePt t="65294" x="1733550" y="1409700"/>
          <p14:tracePt t="65312" x="1752600" y="1409700"/>
          <p14:tracePt t="65346" x="1771650" y="1409700"/>
          <p14:tracePt t="65361" x="1778000" y="1409700"/>
          <p14:tracePt t="65363" x="1797050" y="1409700"/>
          <p14:tracePt t="65378" x="1835150" y="1409700"/>
          <p14:tracePt t="65394" x="1866900" y="1409700"/>
          <p14:tracePt t="65412" x="1879600" y="1409700"/>
          <p14:tracePt t="65428" x="1885950" y="1409700"/>
          <p14:tracePt t="65444" x="1892300" y="1409700"/>
          <p14:tracePt t="65461" x="1905000" y="1409700"/>
          <p14:tracePt t="65478" x="1924050" y="1409700"/>
          <p14:tracePt t="65495" x="1943100" y="1409700"/>
          <p14:tracePt t="65511" x="1987550" y="1409700"/>
          <p14:tracePt t="65528" x="2000250" y="1409700"/>
          <p14:tracePt t="65545" x="2025650" y="1409700"/>
          <p14:tracePt t="65561" x="2032000" y="1409700"/>
          <p14:tracePt t="65719" x="2038350" y="1409700"/>
          <p14:tracePt t="65761" x="2044700" y="1409700"/>
          <p14:tracePt t="66056" x="2038350" y="1409700"/>
          <p14:tracePt t="66079" x="2025650" y="1409700"/>
          <p14:tracePt t="66088" x="2006600" y="1409700"/>
          <p14:tracePt t="66098" x="1993900" y="1409700"/>
          <p14:tracePt t="66111" x="1974850" y="1409700"/>
          <p14:tracePt t="66113" x="1955800" y="1409700"/>
          <p14:tracePt t="66128" x="1917700" y="1409700"/>
          <p14:tracePt t="66145" x="1866900" y="1409700"/>
          <p14:tracePt t="66161" x="1841500" y="1409700"/>
          <p14:tracePt t="66178" x="1765300" y="1409700"/>
          <p14:tracePt t="66195" x="1720850" y="1409700"/>
          <p14:tracePt t="66211" x="1631950" y="1409700"/>
          <p14:tracePt t="66228" x="1543050" y="1409700"/>
          <p14:tracePt t="66244" x="1498600" y="1409700"/>
          <p14:tracePt t="66261" x="1460500" y="1409700"/>
          <p14:tracePt t="66277" x="1441450" y="1409700"/>
          <p14:tracePt t="66294" x="1428750" y="1409700"/>
          <p14:tracePt t="66368" x="1422400" y="1409700"/>
          <p14:tracePt t="66377" x="1416050" y="1409700"/>
          <p14:tracePt t="66390" x="1409700" y="1409700"/>
          <p14:tracePt t="66392" x="1397000" y="1409700"/>
          <p14:tracePt t="66403" x="1384300" y="1409700"/>
          <p14:tracePt t="66431" x="1371600" y="1409700"/>
          <p14:tracePt t="66433" x="1365250" y="1409700"/>
          <p14:tracePt t="66444" x="1352550" y="1409700"/>
          <p14:tracePt t="66461" x="1339850" y="1416050"/>
          <p14:tracePt t="66478" x="1333500" y="1422400"/>
          <p14:tracePt t="66495" x="1327150" y="1422400"/>
          <p14:tracePt t="66511" x="1320800" y="1428750"/>
          <p14:tracePt t="66730" x="1327150" y="1428750"/>
          <p14:tracePt t="66740" x="1333500" y="1428750"/>
          <p14:tracePt t="66761" x="1346200" y="1428750"/>
          <p14:tracePt t="66763" x="1365250" y="1428750"/>
          <p14:tracePt t="66780" x="1377950" y="1428750"/>
          <p14:tracePt t="66793" x="1403350" y="1428750"/>
          <p14:tracePt t="66794" x="1441450" y="1428750"/>
          <p14:tracePt t="66811" x="1460500" y="1428750"/>
          <p14:tracePt t="66828" x="1492250" y="1428750"/>
          <p14:tracePt t="66845" x="1498600" y="1428750"/>
          <p14:tracePt t="66861" x="1530350" y="1428750"/>
          <p14:tracePt t="66878" x="1562100" y="1428750"/>
          <p14:tracePt t="66894" x="1587500" y="1428750"/>
          <p14:tracePt t="66911" x="1638300" y="1428750"/>
          <p14:tracePt t="66928" x="1657350" y="1428750"/>
          <p14:tracePt t="66944" x="1695450" y="1428750"/>
          <p14:tracePt t="66962" x="1720850" y="1428750"/>
          <p14:tracePt t="66978" x="1739900" y="1428750"/>
          <p14:tracePt t="66995" x="1790700" y="1428750"/>
          <p14:tracePt t="67011" x="1816100" y="1428750"/>
          <p14:tracePt t="67028" x="1879600" y="1435100"/>
          <p14:tracePt t="67044" x="1949450" y="1441450"/>
          <p14:tracePt t="67061" x="1974850" y="1441450"/>
          <p14:tracePt t="67078" x="2000250" y="1447800"/>
          <p14:tracePt t="67094" x="2012950" y="1454150"/>
          <p14:tracePt t="67155" x="2019300" y="1454150"/>
          <p14:tracePt t="67174" x="2025650" y="1454150"/>
          <p14:tracePt t="67217" x="2032000" y="1454150"/>
          <p14:tracePt t="67227" x="2038350" y="1454150"/>
          <p14:tracePt t="67248" x="2044700" y="1454150"/>
          <p14:tracePt t="67556" x="2038350" y="1454150"/>
          <p14:tracePt t="67558" x="2032000" y="1454150"/>
          <p14:tracePt t="67587" x="2019300" y="1454150"/>
          <p14:tracePt t="67596" x="2006600" y="1454150"/>
          <p14:tracePt t="67599" x="2000250" y="1454150"/>
          <p14:tracePt t="67611" x="1968500" y="1454150"/>
          <p14:tracePt t="67628" x="1949450" y="1454150"/>
          <p14:tracePt t="67644" x="1898650" y="1454150"/>
          <p14:tracePt t="67661" x="1866900" y="1454150"/>
          <p14:tracePt t="67678" x="1809750" y="1454150"/>
          <p14:tracePt t="67694" x="1790700" y="1454150"/>
          <p14:tracePt t="67711" x="1758950" y="1454150"/>
          <p14:tracePt t="67728" x="1727200" y="1454150"/>
          <p14:tracePt t="67744" x="1720850" y="1454150"/>
          <p14:tracePt t="67761" x="1689100" y="1454150"/>
          <p14:tracePt t="67778" x="1676400" y="1454150"/>
          <p14:tracePt t="67778" x="1651000" y="1454150"/>
          <p14:tracePt t="67795" x="1619250" y="1454150"/>
          <p14:tracePt t="67811" x="1562100" y="1454150"/>
          <p14:tracePt t="67828" x="1524000" y="1454150"/>
          <p14:tracePt t="67844" x="1460500" y="1454150"/>
          <p14:tracePt t="67861" x="1435100" y="1454150"/>
          <p14:tracePt t="67878" x="1397000" y="1454150"/>
          <p14:tracePt t="67894" x="1371600" y="1454150"/>
          <p14:tracePt t="68135" x="1377950" y="1454150"/>
          <p14:tracePt t="68155" x="1397000" y="1454150"/>
          <p14:tracePt t="68166" x="1416050" y="1454150"/>
          <p14:tracePt t="68170" x="1447800" y="1454150"/>
          <p14:tracePt t="68177" x="1492250" y="1454150"/>
          <p14:tracePt t="68194" x="1619250" y="1454150"/>
          <p14:tracePt t="68211" x="1771650" y="1454150"/>
          <p14:tracePt t="68228" x="1847850" y="1454150"/>
          <p14:tracePt t="68244" x="1949450" y="1454150"/>
          <p14:tracePt t="68262" x="1981200" y="1454150"/>
          <p14:tracePt t="68278" x="2000250" y="1454150"/>
          <p14:tracePt t="69470" x="2000250" y="1460500"/>
          <p14:tracePt t="69501" x="2000250" y="1466850"/>
          <p14:tracePt t="69512" x="2000250" y="1479550"/>
          <p14:tracePt t="69527" x="2000250" y="1492250"/>
          <p14:tracePt t="69527" x="1981200" y="1536700"/>
          <p14:tracePt t="69544" x="1955800" y="1568450"/>
          <p14:tracePt t="69561" x="1905000" y="1631950"/>
          <p14:tracePt t="69578" x="1873250" y="1670050"/>
          <p14:tracePt t="69578" x="1841500" y="1714500"/>
          <p14:tracePt t="69595" x="1803400" y="1758950"/>
          <p14:tracePt t="69611" x="1733550" y="1866900"/>
          <p14:tracePt t="69628" x="1708150" y="1930400"/>
          <p14:tracePt t="69645" x="1657350" y="2063750"/>
          <p14:tracePt t="69661" x="1606550" y="2190750"/>
          <p14:tracePt t="69678" x="1581150" y="2247900"/>
          <p14:tracePt t="69694" x="1543050" y="2355850"/>
          <p14:tracePt t="69711" x="1530350" y="2400300"/>
          <p14:tracePt t="69728" x="1504950" y="2470150"/>
          <p14:tracePt t="69745" x="1492250" y="2552700"/>
          <p14:tracePt t="69761" x="1492250" y="2597150"/>
          <p14:tracePt t="69778" x="1485900" y="2679700"/>
          <p14:tracePt t="69795" x="1473200" y="2749550"/>
          <p14:tracePt t="69813" x="1466850" y="2774950"/>
          <p14:tracePt t="69828" x="1454150" y="2819400"/>
          <p14:tracePt t="69844" x="1447800" y="2838450"/>
          <p14:tracePt t="69861" x="1435100" y="2870200"/>
          <p14:tracePt t="69878" x="1428750" y="2889250"/>
          <p14:tracePt t="69894" x="1416050" y="2914650"/>
          <p14:tracePt t="69911" x="1397000" y="2940050"/>
          <p14:tracePt t="69928" x="1397000" y="2952750"/>
          <p14:tracePt t="69945" x="1371600" y="2965450"/>
          <p14:tracePt t="69961" x="1352550" y="2971800"/>
          <p14:tracePt t="69978" x="1333500" y="2984500"/>
          <p14:tracePt t="69994" x="1301750" y="2990850"/>
          <p14:tracePt t="70011" x="1295400" y="2990850"/>
          <p14:tracePt t="70028" x="1263650" y="2997200"/>
          <p14:tracePt t="70044" x="1244600" y="3003550"/>
          <p14:tracePt t="70061" x="1212850" y="3009900"/>
          <p14:tracePt t="70078" x="1174750" y="3022600"/>
          <p14:tracePt t="70095" x="1162050" y="3022600"/>
          <p14:tracePt t="70111" x="1143000" y="3022600"/>
          <p14:tracePt t="70128" x="1130300" y="3022600"/>
          <p14:tracePt t="70145" x="1111250" y="3022600"/>
          <p14:tracePt t="70161" x="1079500" y="3022600"/>
          <p14:tracePt t="70178" x="1060450" y="3022600"/>
          <p14:tracePt t="70194" x="1009650" y="3022600"/>
          <p14:tracePt t="70211" x="996950" y="3022600"/>
          <p14:tracePt t="70228" x="952500" y="3022600"/>
          <p14:tracePt t="70244" x="939800" y="3022600"/>
          <p14:tracePt t="70261" x="927100" y="3022600"/>
          <p14:tracePt t="70278" x="914400" y="3022600"/>
          <p14:tracePt t="70294" x="908050" y="3022600"/>
          <p14:tracePt t="70311" x="889000" y="3022600"/>
          <p14:tracePt t="70328" x="876300" y="3022600"/>
          <p14:tracePt t="70344" x="850900" y="3022600"/>
          <p14:tracePt t="70361" x="831850" y="3022600"/>
          <p14:tracePt t="70378" x="819150" y="3028950"/>
          <p14:tracePt t="70394" x="806450" y="3028950"/>
          <p14:tracePt t="70429" x="800100" y="3035300"/>
          <p14:tracePt t="70431" x="793750" y="3035300"/>
          <p14:tracePt t="70444" x="787400" y="3041650"/>
          <p14:tracePt t="70461" x="781050" y="3048000"/>
          <p14:tracePt t="70478" x="774700" y="3048000"/>
          <p14:tracePt t="70634" x="781050" y="3048000"/>
          <p14:tracePt t="70644" x="787400" y="3048000"/>
          <p14:tracePt t="70655" x="800100" y="3048000"/>
          <p14:tracePt t="70666" x="819150" y="3048000"/>
          <p14:tracePt t="70678" x="838200" y="3048000"/>
          <p14:tracePt t="70680" x="869950" y="3048000"/>
          <p14:tracePt t="70694" x="946150" y="3060700"/>
          <p14:tracePt t="70712" x="1035050" y="3060700"/>
          <p14:tracePt t="70728" x="1079500" y="3060700"/>
          <p14:tracePt t="70744" x="1136650" y="3060700"/>
          <p14:tracePt t="70761" x="1162050" y="3060700"/>
          <p14:tracePt t="70778" x="1168400" y="3060700"/>
          <p14:tracePt t="70813" x="1174750" y="3060700"/>
          <p14:tracePt t="70833" x="1187450" y="3060700"/>
          <p14:tracePt t="70834" x="1193800" y="3060700"/>
          <p14:tracePt t="70845" x="1200150" y="3060700"/>
          <p14:tracePt t="70861" x="1238250" y="3067050"/>
          <p14:tracePt t="70878" x="1244600" y="3067050"/>
          <p14:tracePt t="70895" x="1276350" y="3067050"/>
          <p14:tracePt t="70911" x="1295400" y="3067050"/>
          <p14:tracePt t="70928" x="1301750" y="3067050"/>
          <p14:tracePt t="70944" x="1314450" y="3067050"/>
          <p14:tracePt t="70961" x="1320800" y="3067050"/>
          <p14:tracePt t="71863" x="1327150" y="3067050"/>
          <p14:tracePt t="71904" x="1333500" y="3067050"/>
          <p14:tracePt t="71914" x="1339850" y="3067050"/>
          <p14:tracePt t="71925" x="1346200" y="3067050"/>
          <p14:tracePt t="71928" x="1358900" y="3067050"/>
          <p14:tracePt t="71944" x="1390650" y="3067050"/>
          <p14:tracePt t="71961" x="1447800" y="3067050"/>
          <p14:tracePt t="71978" x="1485900" y="3067050"/>
          <p14:tracePt t="71994" x="1562100" y="3067050"/>
          <p14:tracePt t="72011" x="1606550" y="3067050"/>
          <p14:tracePt t="72028" x="1714500" y="3079750"/>
          <p14:tracePt t="72044" x="1847850" y="3105150"/>
          <p14:tracePt t="72061" x="1917700" y="3117850"/>
          <p14:tracePt t="72077" x="2038350" y="3143250"/>
          <p14:tracePt t="72095" x="2089150" y="3162300"/>
          <p14:tracePt t="72111" x="2133600" y="3175000"/>
          <p14:tracePt t="72204" x="2133600" y="3181350"/>
          <p14:tracePt t="73548" x="2139950" y="3181350"/>
          <p14:tracePt t="73559" x="2159000" y="3187700"/>
          <p14:tracePt t="73569" x="2190750" y="3200400"/>
          <p14:tracePt t="73575" x="2235200" y="3206750"/>
          <p14:tracePt t="73595" x="2305050" y="3232150"/>
          <p14:tracePt t="73597" x="2495550" y="3295650"/>
          <p14:tracePt t="73612" x="2622550" y="3333750"/>
          <p14:tracePt t="73629" x="2889250" y="3409950"/>
          <p14:tracePt t="73645" x="3003550" y="3448050"/>
          <p14:tracePt t="73662" x="3251200" y="3524250"/>
          <p14:tracePt t="73679" x="3505200" y="3606800"/>
          <p14:tracePt t="73696" x="3657600" y="3651250"/>
          <p14:tracePt t="73712" x="3994150" y="3752850"/>
          <p14:tracePt t="73729" x="4171950" y="3816350"/>
          <p14:tracePt t="73745" x="4464050" y="3898900"/>
          <p14:tracePt t="73762" x="4679950" y="3968750"/>
          <p14:tracePt t="73779" x="4749800" y="3981450"/>
          <p14:tracePt t="73795" x="4851400" y="4019550"/>
          <p14:tracePt t="73812" x="4889500" y="4032250"/>
          <p14:tracePt t="73829" x="4991100" y="4057650"/>
          <p14:tracePt t="73845" x="5137150" y="4095750"/>
          <p14:tracePt t="73862" x="5226050" y="4121150"/>
          <p14:tracePt t="73879" x="5416550" y="4184650"/>
          <p14:tracePt t="73896" x="5499100" y="4203700"/>
          <p14:tracePt t="73912" x="5645150" y="4248150"/>
          <p14:tracePt t="73929" x="5759450" y="4260850"/>
          <p14:tracePt t="73946" x="5816600" y="4260850"/>
          <p14:tracePt t="73962" x="5937250" y="4273550"/>
          <p14:tracePt t="73979" x="6013450" y="4273550"/>
          <p14:tracePt t="73995" x="6140450" y="4273550"/>
          <p14:tracePt t="74012" x="6254750" y="4260850"/>
          <p14:tracePt t="74028" x="6292850" y="4248150"/>
          <p14:tracePt t="74045" x="6318250" y="4216400"/>
          <p14:tracePt t="74062" x="6324600" y="4191000"/>
          <p14:tracePt t="74079" x="6337300" y="4140200"/>
          <p14:tracePt t="74095" x="6350000" y="4083050"/>
          <p14:tracePt t="74112" x="6369050" y="4057650"/>
          <p14:tracePt t="74129" x="6388100" y="3994150"/>
          <p14:tracePt t="74145" x="6400800" y="3968750"/>
          <p14:tracePt t="74162" x="6413500" y="3917950"/>
          <p14:tracePt t="74178" x="6426200" y="3879850"/>
          <p14:tracePt t="74196" x="6432550" y="3867150"/>
          <p14:tracePt t="74212" x="6438900" y="3848100"/>
          <p14:tracePt t="74229" x="6445250" y="3841750"/>
          <p14:tracePt t="74245" x="6457950" y="3829050"/>
          <p14:tracePt t="74262" x="6457950" y="3822700"/>
          <p14:tracePt t="74279" x="6470650" y="3816350"/>
          <p14:tracePt t="74295" x="6477000" y="3803650"/>
          <p14:tracePt t="74312" x="6477000" y="3797300"/>
          <p14:tracePt t="74402" x="6483350" y="3797300"/>
          <p14:tracePt t="74443" x="6489700" y="3797300"/>
          <p14:tracePt t="76092" x="6483350" y="3797300"/>
          <p14:tracePt t="76123" x="6470650" y="3797300"/>
          <p14:tracePt t="76137" x="6464300" y="3803650"/>
          <p14:tracePt t="76144" x="6457950" y="3810000"/>
          <p14:tracePt t="76154" x="6445250" y="3810000"/>
          <p14:tracePt t="76162" x="6413500" y="3816350"/>
          <p14:tracePt t="76179" x="6407150" y="3822700"/>
          <p14:tracePt t="76195" x="6369050" y="3829050"/>
          <p14:tracePt t="76212" x="6350000" y="3829050"/>
          <p14:tracePt t="76230" x="6343650" y="3835400"/>
          <p14:tracePt t="76245" x="6330950" y="3841750"/>
          <p14:tracePt t="76262" x="6324600" y="3841750"/>
          <p14:tracePt t="76278" x="6318250" y="3848100"/>
          <p14:tracePt t="76295" x="6286500" y="3860800"/>
          <p14:tracePt t="76312" x="6273800" y="3867150"/>
          <p14:tracePt t="76329" x="6248400" y="3879850"/>
          <p14:tracePt t="76346" x="6235700" y="3879850"/>
          <p14:tracePt t="76362" x="6223000" y="3886200"/>
          <p14:tracePt t="76588" x="6223000" y="3892550"/>
          <p14:tracePt t="76603" x="6216650" y="3892550"/>
          <p14:tracePt t="76619" x="6216650" y="3898900"/>
          <p14:tracePt t="76637" x="6210300" y="3898900"/>
          <p14:tracePt t="76650" x="6210300" y="3905250"/>
          <p14:tracePt t="76670" x="6210300" y="3911600"/>
          <p14:tracePt t="76712" x="6203950" y="3911600"/>
          <p14:tracePt t="76753" x="6197600" y="3911600"/>
          <p14:tracePt t="76763" x="6197600" y="3917950"/>
          <p14:tracePt t="76773" x="6191250" y="3917950"/>
          <p14:tracePt t="76815" x="6184900" y="3924300"/>
          <p14:tracePt t="76845" x="6178550" y="3924300"/>
          <p14:tracePt t="76918" x="6172200" y="3924300"/>
          <p14:tracePt t="76928" x="6172200" y="3917950"/>
          <p14:tracePt t="76938" x="6165850" y="3911600"/>
          <p14:tracePt t="76949" x="6159500" y="3905250"/>
          <p14:tracePt t="76969" x="6153150" y="3892550"/>
          <p14:tracePt t="76982" x="6146800" y="3886200"/>
          <p14:tracePt t="76995" x="6140450" y="3879850"/>
          <p14:tracePt t="76997" x="6140450" y="3867150"/>
          <p14:tracePt t="77012" x="6134100" y="3860800"/>
          <p14:tracePt t="77029" x="6134100" y="3848100"/>
          <p14:tracePt t="77074" x="6134100" y="3841750"/>
          <p14:tracePt t="77085" x="6134100" y="3829050"/>
          <p14:tracePt t="77105" x="6134100" y="3822700"/>
          <p14:tracePt t="77116" x="6134100" y="3816350"/>
          <p14:tracePt t="77118" x="6134100" y="3810000"/>
          <p14:tracePt t="77128" x="6134100" y="3803650"/>
          <p14:tracePt t="77145" x="6134100" y="3790950"/>
          <p14:tracePt t="77162" x="6134100" y="3784600"/>
          <p14:tracePt t="77179" x="6134100" y="3778250"/>
          <p14:tracePt t="77195" x="6127750" y="3778250"/>
          <p14:tracePt t="77231" x="6127750" y="3771900"/>
          <p14:tracePt t="77252" x="6121400" y="3771900"/>
          <p14:tracePt t="77262" x="6121400" y="3765550"/>
          <p14:tracePt t="77263" x="6121400" y="3759200"/>
          <p14:tracePt t="77279" x="6121400" y="3752850"/>
          <p14:tracePt t="78015" x="6115050" y="3752850"/>
          <p14:tracePt t="78168" x="6108700" y="3752850"/>
          <p14:tracePt t="78209" x="6102350" y="3752850"/>
          <p14:tracePt t="78240" x="6096000" y="3752850"/>
          <p14:tracePt t="78251" x="6096000" y="3759200"/>
          <p14:tracePt t="78261" x="6089650" y="3765550"/>
          <p14:tracePt t="78282" x="6083300" y="3765550"/>
          <p14:tracePt t="78294" x="6083300" y="3771900"/>
          <p14:tracePt t="78295" x="6083300" y="3778250"/>
          <p14:tracePt t="78731" x="6089650" y="3778250"/>
          <p14:tracePt t="78742" x="6096000" y="3778250"/>
          <p14:tracePt t="78763" x="6108700" y="3778250"/>
          <p14:tracePt t="78779" x="6127750" y="3778250"/>
          <p14:tracePt t="78795" x="6191250" y="3778250"/>
          <p14:tracePt t="78797" x="6235700" y="3778250"/>
          <p14:tracePt t="78812" x="6337300" y="3778250"/>
          <p14:tracePt t="78829" x="6394450" y="3765550"/>
          <p14:tracePt t="78845" x="6515100" y="3765550"/>
          <p14:tracePt t="78862" x="6623050" y="3765550"/>
          <p14:tracePt t="78879" x="6699250" y="3765550"/>
          <p14:tracePt t="78895" x="6851650" y="3765550"/>
          <p14:tracePt t="78912" x="6934200" y="3765550"/>
          <p14:tracePt t="78929" x="7086600" y="3765550"/>
          <p14:tracePt t="78945" x="7150100" y="3765550"/>
          <p14:tracePt t="78961" x="7226300" y="3765550"/>
          <p14:tracePt t="78977" x="7251700" y="3765550"/>
          <p14:tracePt t="78995" x="7264400" y="3765550"/>
          <p14:tracePt t="79012" x="7289800" y="3765550"/>
          <p14:tracePt t="79029" x="7308850" y="3765550"/>
          <p14:tracePt t="79045" x="7340600" y="3759200"/>
          <p14:tracePt t="79062" x="7385050" y="3759200"/>
          <p14:tracePt t="79078" x="7391400" y="3759200"/>
          <p14:tracePt t="79169" x="7397750" y="3759200"/>
          <p14:tracePt t="79210" x="7404100" y="3759200"/>
          <p14:tracePt t="79607" x="7404100" y="3752850"/>
          <p14:tracePt t="79648" x="7404100" y="3746500"/>
          <p14:tracePt t="82985" x="7404100" y="3740150"/>
          <p14:tracePt t="83006" x="7397750" y="3740150"/>
          <p14:tracePt t="83020" x="7385050" y="3733800"/>
          <p14:tracePt t="83021" x="7359650" y="3721100"/>
          <p14:tracePt t="83027" x="7302500" y="3695700"/>
          <p14:tracePt t="83045" x="7118350" y="3619500"/>
          <p14:tracePt t="83062" x="6959600" y="3556000"/>
          <p14:tracePt t="83078" x="6464300" y="3378200"/>
          <p14:tracePt t="83095" x="5797550" y="3168650"/>
          <p14:tracePt t="83112" x="5441950" y="3041650"/>
          <p14:tracePt t="83129" x="4737100" y="2825750"/>
          <p14:tracePt t="83145" x="4406900" y="2736850"/>
          <p14:tracePt t="83162" x="3790950" y="2559050"/>
          <p14:tracePt t="83178" x="3321050" y="2432050"/>
          <p14:tracePt t="83195" x="3149600" y="2381250"/>
          <p14:tracePt t="83212" x="2895600" y="2305050"/>
          <p14:tracePt t="83228" x="2800350" y="2273300"/>
          <p14:tracePt t="83245" x="2628900" y="2222500"/>
          <p14:tracePt t="83262" x="2482850" y="2171700"/>
          <p14:tracePt t="83279" x="2393950" y="2152650"/>
          <p14:tracePt t="83295" x="2228850" y="2101850"/>
          <p14:tracePt t="83312" x="2152650" y="2076450"/>
          <p14:tracePt t="83328" x="2006600" y="2038350"/>
          <p14:tracePt t="83345" x="1879600" y="2006600"/>
          <p14:tracePt t="83362" x="1847850" y="2000250"/>
          <p14:tracePt t="83378" x="1797050" y="1987550"/>
          <p14:tracePt t="83395" x="1784350" y="1987550"/>
          <p14:tracePt t="83412" x="1778000" y="1987550"/>
          <p14:tracePt t="83429" x="1771650" y="1987550"/>
          <p14:tracePt t="83547" x="1765300" y="1993900"/>
          <p14:tracePt t="83557" x="1765300" y="2000250"/>
          <p14:tracePt t="83559" x="1758950" y="2012950"/>
          <p14:tracePt t="83588" x="1758950" y="2025650"/>
          <p14:tracePt t="83598" x="1758950" y="2044700"/>
          <p14:tracePt t="83612" x="1758950" y="2051050"/>
          <p14:tracePt t="83613" x="1758950" y="2063750"/>
          <p14:tracePt t="83613" x="1765300" y="2076450"/>
          <p14:tracePt t="83629" x="1771650" y="2076450"/>
          <p14:tracePt t="83645" x="1778000" y="2089150"/>
          <p14:tracePt t="83793" x="1771650" y="2089150"/>
          <p14:tracePt t="83806" x="1758950" y="2089150"/>
          <p14:tracePt t="83809" x="1752600" y="2089150"/>
          <p14:tracePt t="83828" x="1733550" y="2089150"/>
          <p14:tracePt t="83831" x="1708150" y="2089150"/>
          <p14:tracePt t="83845" x="1651000" y="2089150"/>
          <p14:tracePt t="83863" x="1587500" y="2089150"/>
          <p14:tracePt t="83878" x="1549400" y="2089150"/>
          <p14:tracePt t="83895" x="1492250" y="2089150"/>
          <p14:tracePt t="83912" x="1435100" y="2089150"/>
          <p14:tracePt t="83929" x="1422400" y="2089150"/>
          <p14:tracePt t="83945" x="1371600" y="2089150"/>
          <p14:tracePt t="83962" x="1346200" y="2089150"/>
          <p14:tracePt t="83978" x="1308100" y="2089150"/>
          <p14:tracePt t="83995" x="1257300" y="2089150"/>
          <p14:tracePt t="84012" x="1238250" y="2089150"/>
          <p14:tracePt t="84029" x="1206500" y="2089150"/>
          <p14:tracePt t="84045" x="1187450" y="2089150"/>
          <p14:tracePt t="84062" x="1162050" y="2095500"/>
          <p14:tracePt t="84079" x="1130300" y="2101850"/>
          <p14:tracePt t="84095" x="1117600" y="2101850"/>
          <p14:tracePt t="84112" x="1092200" y="2101850"/>
          <p14:tracePt t="84129" x="1079500" y="2108200"/>
          <p14:tracePt t="84145" x="1047750" y="2108200"/>
          <p14:tracePt t="84162" x="1009650" y="2108200"/>
          <p14:tracePt t="84179" x="984250" y="2114550"/>
          <p14:tracePt t="84195" x="939800" y="2114550"/>
          <p14:tracePt t="84212" x="920750" y="2114550"/>
          <p14:tracePt t="84228" x="876300" y="2120900"/>
          <p14:tracePt t="84245" x="850900" y="2120900"/>
          <p14:tracePt t="84262" x="838200" y="2120900"/>
          <p14:tracePt t="84279" x="831850" y="2120900"/>
          <p14:tracePt t="84295" x="825500" y="2120900"/>
          <p14:tracePt t="84312" x="812800" y="2120900"/>
          <p14:tracePt t="84329" x="800100" y="2120900"/>
          <p14:tracePt t="84345" x="793750" y="2120900"/>
          <p14:tracePt t="84362" x="774700" y="2127250"/>
          <p14:tracePt t="84378" x="774700" y="2133600"/>
          <p14:tracePt t="84395" x="768350" y="2133600"/>
          <p14:tracePt t="84412" x="762000" y="2133600"/>
          <p14:tracePt t="84633" x="768350" y="2133600"/>
          <p14:tracePt t="84643" x="774700" y="2133600"/>
          <p14:tracePt t="84652" x="787400" y="2133600"/>
          <p14:tracePt t="84662" x="819150" y="2133600"/>
          <p14:tracePt t="84678" x="869950" y="2133600"/>
          <p14:tracePt t="84695" x="901700" y="2133600"/>
          <p14:tracePt t="84712" x="952500" y="2133600"/>
          <p14:tracePt t="84728" x="977900" y="2133600"/>
          <p14:tracePt t="84745" x="1022350" y="2133600"/>
          <p14:tracePt t="84762" x="1073150" y="2133600"/>
          <p14:tracePt t="84779" x="1098550" y="2133600"/>
          <p14:tracePt t="84795" x="1155700" y="2133600"/>
          <p14:tracePt t="84812" x="1181100" y="2133600"/>
          <p14:tracePt t="84828" x="1225550" y="2133600"/>
          <p14:tracePt t="84845" x="1270000" y="2133600"/>
          <p14:tracePt t="84862" x="1282700" y="2133600"/>
          <p14:tracePt t="84879" x="1308100" y="2133600"/>
          <p14:tracePt t="84896" x="1320800" y="2133600"/>
          <p14:tracePt t="84912" x="1352550" y="2139950"/>
          <p14:tracePt t="84929" x="1397000" y="2146300"/>
          <p14:tracePt t="84945" x="1416050" y="2146300"/>
          <p14:tracePt t="84962" x="1454150" y="2152650"/>
          <p14:tracePt t="84978" x="1466850" y="2152650"/>
          <p14:tracePt t="84995" x="1492250" y="2159000"/>
          <p14:tracePt t="85012" x="1524000" y="2165350"/>
          <p14:tracePt t="85029" x="1536700" y="2165350"/>
          <p14:tracePt t="85045" x="1593850" y="2165350"/>
          <p14:tracePt t="85060" x="1619250" y="2171700"/>
          <p14:tracePt t="85077" x="1676400" y="2171700"/>
          <p14:tracePt t="85095" x="1727200" y="2171700"/>
          <p14:tracePt t="85112" x="1752600" y="2171700"/>
          <p14:tracePt t="85129" x="1790700" y="2171700"/>
          <p14:tracePt t="85145" x="1809750" y="2171700"/>
          <p14:tracePt t="85162" x="1847850" y="2171700"/>
          <p14:tracePt t="85179" x="1873250" y="2171700"/>
          <p14:tracePt t="85195" x="1885950" y="2171700"/>
          <p14:tracePt t="85212" x="1898650" y="2171700"/>
          <p14:tracePt t="85229" x="1905000" y="2171700"/>
          <p14:tracePt t="85245" x="1924050" y="2171700"/>
          <p14:tracePt t="85261" x="1955800" y="2171700"/>
          <p14:tracePt t="85279" x="1974850" y="2171700"/>
          <p14:tracePt t="85295" x="2025650" y="2171700"/>
          <p14:tracePt t="85312" x="2051050" y="2171700"/>
          <p14:tracePt t="85328" x="2101850" y="2171700"/>
          <p14:tracePt t="85345" x="2139950" y="2171700"/>
          <p14:tracePt t="85362" x="2159000" y="2171700"/>
          <p14:tracePt t="85379" x="2190750" y="2171700"/>
          <p14:tracePt t="85395" x="2203450" y="2171700"/>
          <p14:tracePt t="85412" x="2241550" y="2171700"/>
          <p14:tracePt t="85429" x="2286000" y="2171700"/>
          <p14:tracePt t="85445" x="2305050" y="2171700"/>
          <p14:tracePt t="85462" x="2349500" y="2171700"/>
          <p14:tracePt t="85478" x="2355850" y="2171700"/>
          <p14:tracePt t="85495" x="2368550" y="2171700"/>
          <p14:tracePt t="87390" x="2368550" y="2178050"/>
          <p14:tracePt t="87431" x="2355850" y="2184400"/>
          <p14:tracePt t="87442" x="2349500" y="2184400"/>
          <p14:tracePt t="87454" x="2330450" y="2184400"/>
          <p14:tracePt t="87464" x="2305050" y="2184400"/>
          <p14:tracePt t="87477" x="2273300" y="2184400"/>
          <p14:tracePt t="87484" x="2241550" y="2184400"/>
          <p14:tracePt t="87494" x="2139950" y="2184400"/>
          <p14:tracePt t="87511" x="2000250" y="2184400"/>
          <p14:tracePt t="87529" x="1917700" y="2184400"/>
          <p14:tracePt t="87545" x="1701800" y="2184400"/>
          <p14:tracePt t="87562" x="1581150" y="2184400"/>
          <p14:tracePt t="87578" x="1358900" y="2184400"/>
          <p14:tracePt t="87595" x="1149350" y="2184400"/>
          <p14:tracePt t="87612" x="1073150" y="2190750"/>
          <p14:tracePt t="87628" x="946150" y="2190750"/>
          <p14:tracePt t="87645" x="857250" y="2197100"/>
          <p14:tracePt t="87662" x="819150" y="2197100"/>
          <p14:tracePt t="87679" x="774700" y="2197100"/>
          <p14:tracePt t="87695" x="749300" y="2197100"/>
          <p14:tracePt t="87712" x="698500" y="2197100"/>
          <p14:tracePt t="87729" x="679450" y="2197100"/>
          <p14:tracePt t="87745" x="654050" y="2197100"/>
          <p14:tracePt t="87762" x="635000" y="2197100"/>
          <p14:tracePt t="87778" x="622300" y="2197100"/>
          <p14:tracePt t="87795" x="609600" y="2197100"/>
          <p14:tracePt t="87812" x="603250" y="2197100"/>
          <p14:tracePt t="87828" x="590550" y="2197100"/>
          <p14:tracePt t="87845" x="577850" y="2190750"/>
          <p14:tracePt t="87862" x="571500" y="2190750"/>
          <p14:tracePt t="87879" x="565150" y="2184400"/>
          <p14:tracePt t="87983" x="565150" y="2178050"/>
          <p14:tracePt t="88025" x="571500" y="2171700"/>
          <p14:tracePt t="88044" x="577850" y="2171700"/>
          <p14:tracePt t="88057" x="584200" y="2171700"/>
          <p14:tracePt t="88061" x="590550" y="2165350"/>
          <p14:tracePt t="88087" x="596900" y="2165350"/>
          <p14:tracePt t="88097" x="609600" y="2165350"/>
          <p14:tracePt t="88103" x="615950" y="2159000"/>
          <p14:tracePt t="88110" x="628650" y="2159000"/>
          <p14:tracePt t="88127" x="641350" y="2146300"/>
          <p14:tracePt t="88145" x="654050" y="2139950"/>
          <p14:tracePt t="88161" x="654050" y="2133600"/>
          <p14:tracePt t="88179" x="666750" y="2120900"/>
          <p14:tracePt t="88195" x="679450" y="2108200"/>
          <p14:tracePt t="88212" x="679450" y="2101850"/>
          <p14:tracePt t="88229" x="692150" y="2082800"/>
          <p14:tracePt t="88245" x="698500" y="2082800"/>
          <p14:tracePt t="88262" x="704850" y="2076450"/>
          <p14:tracePt t="88278" x="711200" y="2070100"/>
          <p14:tracePt t="88327" x="711200" y="2063750"/>
          <p14:tracePt t="88339" x="717550" y="2063750"/>
          <p14:tracePt t="88349" x="717550" y="2057400"/>
          <p14:tracePt t="88350" x="723900" y="2051050"/>
          <p14:tracePt t="88362" x="730250" y="2038350"/>
          <p14:tracePt t="88379" x="730250" y="2032000"/>
          <p14:tracePt t="88395" x="736600" y="2019300"/>
          <p14:tracePt t="88412" x="742950" y="2012950"/>
          <p14:tracePt t="88450" x="749300" y="2006600"/>
          <p14:tracePt t="88463" x="749300" y="2000250"/>
          <p14:tracePt t="88465" x="749300" y="1993900"/>
          <p14:tracePt t="88478" x="749300" y="1981200"/>
          <p14:tracePt t="88495" x="749300" y="1974850"/>
          <p14:tracePt t="88511" x="749300" y="1955800"/>
          <p14:tracePt t="88529" x="749300" y="1949450"/>
          <p14:tracePt t="88545" x="749300" y="1936750"/>
          <p14:tracePt t="88562" x="749300" y="1930400"/>
          <p14:tracePt t="88578" x="749300" y="1924050"/>
          <p14:tracePt t="88595" x="749300" y="1917700"/>
          <p14:tracePt t="88630" x="749300" y="1911350"/>
          <p14:tracePt t="88632" x="749300" y="1905000"/>
          <p14:tracePt t="88645" x="736600" y="1898650"/>
          <p14:tracePt t="88682" x="730250" y="1892300"/>
          <p14:tracePt t="88684" x="717550" y="1885950"/>
          <p14:tracePt t="88713" x="704850" y="1879600"/>
          <p14:tracePt t="88715" x="698500" y="1879600"/>
          <p14:tracePt t="88728" x="679450" y="1879600"/>
          <p14:tracePt t="88745" x="673100" y="1879600"/>
          <p14:tracePt t="88762" x="660400" y="1879600"/>
          <p14:tracePt t="88779" x="654050" y="1879600"/>
          <p14:tracePt t="88795" x="635000" y="1879600"/>
          <p14:tracePt t="88812" x="609600" y="1879600"/>
          <p14:tracePt t="88829" x="590550" y="1879600"/>
          <p14:tracePt t="88845" x="558800" y="1879600"/>
          <p14:tracePt t="88862" x="539750" y="1879600"/>
          <p14:tracePt t="88879" x="514350" y="1879600"/>
          <p14:tracePt t="88895" x="488950" y="1879600"/>
          <p14:tracePt t="88913" x="482600" y="1879600"/>
          <p14:tracePt t="88928" x="469900" y="1885950"/>
          <p14:tracePt t="88963" x="463550" y="1892300"/>
          <p14:tracePt t="88965" x="463550" y="1898650"/>
          <p14:tracePt t="88978" x="457200" y="1911350"/>
          <p14:tracePt t="88995" x="450850" y="1917700"/>
          <p14:tracePt t="89012" x="450850" y="1924050"/>
          <p14:tracePt t="89029" x="450850" y="1936750"/>
          <p14:tracePt t="89045" x="444500" y="1943100"/>
          <p14:tracePt t="89062" x="438150" y="1962150"/>
          <p14:tracePt t="89079" x="438150" y="1968500"/>
          <p14:tracePt t="89095" x="438150" y="1987550"/>
          <p14:tracePt t="89110" x="438150" y="1993900"/>
          <p14:tracePt t="89127" x="444500" y="2006600"/>
          <p14:tracePt t="89145" x="457200" y="2019300"/>
          <p14:tracePt t="89162" x="469900" y="2025650"/>
          <p14:tracePt t="89179" x="501650" y="2032000"/>
          <p14:tracePt t="89195" x="520700" y="2038350"/>
          <p14:tracePt t="89212" x="577850" y="2044700"/>
          <p14:tracePt t="89228" x="603250" y="2051050"/>
          <p14:tracePt t="89245" x="641350" y="2051050"/>
          <p14:tracePt t="89262" x="666750" y="2051050"/>
          <p14:tracePt t="89278" x="673100" y="2051050"/>
          <p14:tracePt t="89295" x="679450" y="2051050"/>
          <p14:tracePt t="89798" x="685800" y="2044700"/>
          <p14:tracePt t="89808" x="692150" y="2044700"/>
          <p14:tracePt t="89818" x="698500" y="2044700"/>
          <p14:tracePt t="89824" x="711200" y="2044700"/>
          <p14:tracePt t="89830" x="723900" y="2038350"/>
          <p14:tracePt t="89846" x="768350" y="2038350"/>
          <p14:tracePt t="89863" x="806450" y="2038350"/>
          <p14:tracePt t="89879" x="882650" y="2038350"/>
          <p14:tracePt t="89896" x="958850" y="2038350"/>
          <p14:tracePt t="89913" x="1016000" y="2038350"/>
          <p14:tracePt t="89930" x="1111250" y="2038350"/>
          <p14:tracePt t="89946" x="1181100" y="2038350"/>
          <p14:tracePt t="89963" x="1308100" y="2057400"/>
          <p14:tracePt t="89980" x="1454150" y="2089150"/>
          <p14:tracePt t="89996" x="1511300" y="2108200"/>
          <p14:tracePt t="90013" x="1606550" y="2127250"/>
          <p14:tracePt t="90030" x="1638300" y="2133600"/>
          <p14:tracePt t="90046" x="1695450" y="2139950"/>
          <p14:tracePt t="90063" x="1739900" y="2146300"/>
          <p14:tracePt t="90080" x="1765300" y="2152650"/>
          <p14:tracePt t="90096" x="1816100" y="2159000"/>
          <p14:tracePt t="90112" x="1854200" y="2171700"/>
          <p14:tracePt t="90129" x="1924050" y="2178050"/>
          <p14:tracePt t="90146" x="1993900" y="2190750"/>
          <p14:tracePt t="90162" x="2025650" y="2197100"/>
          <p14:tracePt t="90179" x="2095500" y="2209800"/>
          <p14:tracePt t="90196" x="2120900" y="2209800"/>
          <p14:tracePt t="90213" x="2165350" y="2216150"/>
          <p14:tracePt t="90229" x="2190750" y="2216150"/>
          <p14:tracePt t="90246" x="2203450" y="2216150"/>
          <p14:tracePt t="90262" x="2209800" y="2216150"/>
          <p14:tracePt t="90308" x="2216150" y="2216150"/>
          <p14:tracePt t="90349" x="2222500" y="2216150"/>
          <p14:tracePt t="90391" x="2228850" y="2209800"/>
          <p14:tracePt t="90398" x="2228850" y="2203450"/>
          <p14:tracePt t="90414" x="2235200" y="2203450"/>
          <p14:tracePt t="90416" x="2241550" y="2203450"/>
          <p14:tracePt t="90429" x="2241550" y="2197100"/>
          <p14:tracePt t="90446" x="2247900" y="2197100"/>
          <p14:tracePt t="90463" x="2247900" y="2184400"/>
          <p14:tracePt t="90480" x="2254250" y="2184400"/>
          <p14:tracePt t="90519" x="2260600" y="2184400"/>
          <p14:tracePt t="91872" x="2266950" y="2184400"/>
          <p14:tracePt t="91881" x="2286000" y="2190750"/>
          <p14:tracePt t="91892" x="2324100" y="2203450"/>
          <p14:tracePt t="91896" x="2476500" y="2273300"/>
          <p14:tracePt t="91913" x="2590800" y="2324100"/>
          <p14:tracePt t="91929" x="2914650" y="2451100"/>
          <p14:tracePt t="91947" x="3073400" y="2508250"/>
          <p14:tracePt t="91963" x="3327400" y="2597150"/>
          <p14:tracePt t="91980" x="3479800" y="2667000"/>
          <p14:tracePt t="91996" x="3549650" y="2705100"/>
          <p14:tracePt t="92013" x="3663950" y="2787650"/>
          <p14:tracePt t="92029" x="3746500" y="2832100"/>
          <p14:tracePt t="92046" x="3917950" y="2940050"/>
          <p14:tracePt t="92063" x="4152900" y="3054350"/>
          <p14:tracePt t="92079" x="4254500" y="3098800"/>
          <p14:tracePt t="92096" x="4432300" y="3162300"/>
          <p14:tracePt t="92113" x="4514850" y="3187700"/>
          <p14:tracePt t="92130" x="4667250" y="3232150"/>
          <p14:tracePt t="92146" x="4813300" y="3270250"/>
          <p14:tracePt t="92162" x="4895850" y="3302000"/>
          <p14:tracePt t="92179" x="5041900" y="3352800"/>
          <p14:tracePt t="92196" x="5118100" y="3365500"/>
          <p14:tracePt t="92213" x="5276850" y="3409950"/>
          <p14:tracePt t="92229" x="5340350" y="3429000"/>
          <p14:tracePt t="92246" x="5467350" y="3467100"/>
          <p14:tracePt t="92263" x="5581650" y="3505200"/>
          <p14:tracePt t="92279" x="5638800" y="3517900"/>
          <p14:tracePt t="92296" x="5734050" y="3549650"/>
          <p14:tracePt t="92312" x="5835650" y="3581400"/>
          <p14:tracePt t="92330" x="5892800" y="3600450"/>
          <p14:tracePt t="92346" x="6007100" y="3632200"/>
          <p14:tracePt t="92363" x="6051550" y="3644900"/>
          <p14:tracePt t="92380" x="6140450" y="3676650"/>
          <p14:tracePt t="92396" x="6178550" y="3689350"/>
          <p14:tracePt t="92413" x="6191250" y="3689350"/>
          <p14:tracePt t="92430" x="6197600" y="3695700"/>
          <p14:tracePt t="92446" x="6203950" y="3695700"/>
          <p14:tracePt t="92463" x="6223000" y="3708400"/>
          <p14:tracePt t="92480" x="6229350" y="3721100"/>
          <p14:tracePt t="92496" x="6254750" y="3733800"/>
          <p14:tracePt t="92513" x="6280150" y="3759200"/>
          <p14:tracePt t="92529" x="6286500" y="3765550"/>
          <p14:tracePt t="92546" x="6299200" y="3771900"/>
          <p14:tracePt t="92652" x="6292850" y="3778250"/>
          <p14:tracePt t="92672" x="6286500" y="3784600"/>
          <p14:tracePt t="92684" x="6273800" y="3784600"/>
          <p14:tracePt t="92686" x="6267450" y="3790950"/>
          <p14:tracePt t="92696" x="6254750" y="3790950"/>
          <p14:tracePt t="92713" x="6223000" y="3803650"/>
          <p14:tracePt t="92729" x="6203950" y="3803650"/>
          <p14:tracePt t="92746" x="6191250" y="3803650"/>
          <p14:tracePt t="92762" x="6184900" y="3810000"/>
          <p14:tracePt t="92807" x="6178550" y="3810000"/>
          <p14:tracePt t="92848" x="6172200" y="3810000"/>
          <p14:tracePt t="93134" x="6178550" y="3810000"/>
          <p14:tracePt t="93154" x="6184900" y="3810000"/>
          <p14:tracePt t="93175" x="6191250" y="3810000"/>
          <p14:tracePt t="93196" x="6197600" y="3810000"/>
          <p14:tracePt t="93206" x="6203950" y="3810000"/>
          <p14:tracePt t="93341" x="6197600" y="3810000"/>
          <p14:tracePt t="93351" x="6191250" y="3810000"/>
          <p14:tracePt t="93373" x="6178550" y="3810000"/>
          <p14:tracePt t="93383" x="6165850" y="3810000"/>
          <p14:tracePt t="93396" x="6159500" y="3810000"/>
          <p14:tracePt t="93397" x="6146800" y="3810000"/>
          <p14:tracePt t="93412" x="6121400" y="3810000"/>
          <p14:tracePt t="93430" x="6102350" y="3810000"/>
          <p14:tracePt t="93700" x="6108700" y="3810000"/>
          <p14:tracePt t="93711" x="6115050" y="3810000"/>
          <p14:tracePt t="93738" x="6127750" y="3810000"/>
          <p14:tracePt t="93740" x="6134100" y="3810000"/>
          <p14:tracePt t="93746" x="6197600" y="3803650"/>
          <p14:tracePt t="93762" x="6229350" y="3803650"/>
          <p14:tracePt t="93780" x="6318250" y="3797300"/>
          <p14:tracePt t="93796" x="6362700" y="3797300"/>
          <p14:tracePt t="93813" x="6464300" y="3797300"/>
          <p14:tracePt t="93829" x="6546850" y="3797300"/>
          <p14:tracePt t="93846" x="6604000" y="3797300"/>
          <p14:tracePt t="93862" x="6724650" y="3797300"/>
          <p14:tracePt t="93879" x="6800850" y="3797300"/>
          <p14:tracePt t="93896" x="6985000" y="3797300"/>
          <p14:tracePt t="93912" x="7169150" y="3797300"/>
          <p14:tracePt t="93930" x="7264400" y="3797300"/>
          <p14:tracePt t="93946" x="7429500" y="3803650"/>
          <p14:tracePt t="93963" x="7505700" y="3803650"/>
          <p14:tracePt t="93963" x="7569200" y="3803650"/>
          <p14:tracePt t="93980" x="7632700" y="3803650"/>
          <p14:tracePt t="93996" x="7740650" y="3803650"/>
          <p14:tracePt t="94013" x="7785100" y="3803650"/>
          <p14:tracePt t="94029" x="7867650" y="3803650"/>
          <p14:tracePt t="94046" x="7886700" y="3803650"/>
          <p14:tracePt t="94062" x="7937500" y="3803650"/>
          <p14:tracePt t="94079" x="7994650" y="3803650"/>
          <p14:tracePt t="94096" x="8026400" y="3803650"/>
          <p14:tracePt t="94112" x="8096250" y="3803650"/>
          <p14:tracePt t="94130" x="8153400" y="3803650"/>
          <p14:tracePt t="94146" x="8159750" y="3803650"/>
          <p14:tracePt t="94442" x="8159750" y="3810000"/>
          <p14:tracePt t="94483" x="8159750" y="3816350"/>
          <p14:tracePt t="94627" x="8159750" y="3822700"/>
          <p14:tracePt t="97364" x="8166100" y="3822700"/>
          <p14:tracePt t="97396" x="8172450" y="3822700"/>
          <p14:tracePt t="98860" x="8172450" y="3829050"/>
          <p14:tracePt t="98891" x="8172450" y="3835400"/>
          <p14:tracePt t="98923" x="8172450" y="3841750"/>
          <p14:tracePt t="98933" x="8166100" y="3848100"/>
          <p14:tracePt t="98943" x="8159750" y="3860800"/>
          <p14:tracePt t="98964" x="8147050" y="3867150"/>
          <p14:tracePt t="98979" x="8140700" y="3879850"/>
          <p14:tracePt t="98981" x="8121650" y="3905250"/>
          <p14:tracePt t="98996" x="8108950" y="3917950"/>
          <p14:tracePt t="99012" x="8077200" y="3949700"/>
          <p14:tracePt t="99029" x="8064500" y="3962400"/>
          <p14:tracePt t="99046" x="8032750" y="4000500"/>
          <p14:tracePt t="99063" x="8001000" y="4032250"/>
          <p14:tracePt t="99079" x="7994650" y="4044950"/>
          <p14:tracePt t="99096" x="7956550" y="4070350"/>
          <p14:tracePt t="99113" x="7937500" y="4089400"/>
          <p14:tracePt t="99129" x="7880350" y="4127500"/>
          <p14:tracePt t="99146" x="7861300" y="4146550"/>
          <p14:tracePt t="99162" x="7810500" y="4178300"/>
          <p14:tracePt t="99179" x="7772400" y="4210050"/>
          <p14:tracePt t="99196" x="7753350" y="4229100"/>
          <p14:tracePt t="99212" x="7721600" y="4248150"/>
          <p14:tracePt t="99230" x="7696200" y="4260850"/>
          <p14:tracePt t="99246" x="7683500" y="4273550"/>
          <p14:tracePt t="99262" x="7639050" y="4292600"/>
          <p14:tracePt t="99279" x="7613650" y="4305300"/>
          <p14:tracePt t="99296" x="7550150" y="4330700"/>
          <p14:tracePt t="99312" x="7524750" y="4343400"/>
          <p14:tracePt t="99329" x="7480300" y="4362450"/>
          <p14:tracePt t="99346" x="7442200" y="4368800"/>
          <p14:tracePt t="99362" x="7423150" y="4375150"/>
          <p14:tracePt t="99379" x="7397750" y="4387850"/>
          <p14:tracePt t="99396" x="7378700" y="4394200"/>
          <p14:tracePt t="99412" x="7346950" y="4413250"/>
          <p14:tracePt t="99429" x="7327900" y="4425950"/>
          <p14:tracePt t="99446" x="7315200" y="4432300"/>
          <p14:tracePt t="99462" x="7308850" y="4438650"/>
          <p14:tracePt t="99710" x="7302500" y="4438650"/>
          <p14:tracePt t="99730" x="7296150" y="4438650"/>
          <p14:tracePt t="99742" x="7289800" y="4438650"/>
          <p14:tracePt t="99755" x="7283450" y="4438650"/>
          <p14:tracePt t="99764" x="7264400" y="4432300"/>
          <p14:tracePt t="99765" x="7239000" y="4425950"/>
          <p14:tracePt t="99779" x="7188200" y="4394200"/>
          <p14:tracePt t="99796" x="7150100" y="4381500"/>
          <p14:tracePt t="99812" x="7086600" y="4362450"/>
          <p14:tracePt t="99829" x="7029450" y="4349750"/>
          <p14:tracePt t="99846" x="7004050" y="4343400"/>
          <p14:tracePt t="99862" x="6946900" y="4324350"/>
          <p14:tracePt t="99879" x="6915150" y="4318000"/>
          <p14:tracePt t="99896" x="6845300" y="4298950"/>
          <p14:tracePt t="99913" x="6775450" y="4292600"/>
          <p14:tracePt t="99929" x="6743700" y="4292600"/>
          <p14:tracePt t="99946" x="6680200" y="4286250"/>
          <p14:tracePt t="99962" x="6648450" y="4286250"/>
          <p14:tracePt t="99979" x="6584950" y="4286250"/>
          <p14:tracePt t="99996" x="6502400" y="4286250"/>
          <p14:tracePt t="100012" x="6470650" y="4286250"/>
          <p14:tracePt t="100029" x="6394450" y="4286250"/>
          <p14:tracePt t="100046" x="6362700" y="4286250"/>
          <p14:tracePt t="100063" x="6305550" y="4286250"/>
          <p14:tracePt t="100079" x="6235700" y="4286250"/>
          <p14:tracePt t="100096" x="6203950" y="4286250"/>
          <p14:tracePt t="100112" x="6127750" y="4286250"/>
          <p14:tracePt t="100129" x="6083300" y="4286250"/>
          <p14:tracePt t="100146" x="6000750" y="4286250"/>
          <p14:tracePt t="100162" x="5930900" y="4292600"/>
          <p14:tracePt t="100179" x="5905500" y="4298950"/>
          <p14:tracePt t="100196" x="5867400" y="4311650"/>
          <p14:tracePt t="100213" x="5842000" y="4318000"/>
          <p14:tracePt t="100230" x="5797550" y="4337050"/>
          <p14:tracePt t="100246" x="5778500" y="4343400"/>
          <p14:tracePt t="100262" x="5734050" y="4356100"/>
          <p14:tracePt t="100279" x="5695950" y="4368800"/>
          <p14:tracePt t="100296" x="5676900" y="4381500"/>
          <p14:tracePt t="100312" x="5645150" y="4387850"/>
          <p14:tracePt t="100329" x="5626100" y="4394200"/>
          <p14:tracePt t="100346" x="5613400" y="4400550"/>
          <p14:tracePt t="100363" x="5600700" y="4413250"/>
          <p14:tracePt t="100379" x="5581650" y="4419600"/>
          <p14:tracePt t="100396" x="5549900" y="4432300"/>
          <p14:tracePt t="100413" x="5537200" y="4438650"/>
          <p14:tracePt t="100429" x="5499100" y="4451350"/>
          <p14:tracePt t="100446" x="5473700" y="4464050"/>
          <p14:tracePt t="100462" x="5467350" y="4470400"/>
          <p14:tracePt t="100479" x="5454650" y="4476750"/>
          <p14:tracePt t="100496" x="5448300" y="4483100"/>
          <p14:tracePt t="100512" x="5441950" y="4495800"/>
          <p14:tracePt t="100529" x="5429250" y="4502150"/>
          <p14:tracePt t="100546" x="5422900" y="4514850"/>
          <p14:tracePt t="100562" x="5410200" y="4533900"/>
          <p14:tracePt t="100579" x="5397500" y="4546600"/>
          <p14:tracePt t="100596" x="5378450" y="4572000"/>
          <p14:tracePt t="100612" x="5365750" y="4591050"/>
          <p14:tracePt t="100629" x="5359400" y="4603750"/>
          <p14:tracePt t="100646" x="5346700" y="4629150"/>
          <p14:tracePt t="100662" x="5340350" y="4635500"/>
          <p14:tracePt t="100679" x="5334000" y="4667250"/>
          <p14:tracePt t="100696" x="5334000" y="4692650"/>
          <p14:tracePt t="100713" x="5334000" y="4711700"/>
          <p14:tracePt t="100729" x="5334000" y="4737100"/>
          <p14:tracePt t="100746" x="5334000" y="4749800"/>
          <p14:tracePt t="100762" x="5334000" y="4775200"/>
          <p14:tracePt t="100779" x="5334000" y="4806950"/>
          <p14:tracePt t="100796" x="5334000" y="4813300"/>
          <p14:tracePt t="100812" x="5334000" y="4832350"/>
          <p14:tracePt t="100829" x="5334000" y="4838700"/>
          <p14:tracePt t="100846" x="5334000" y="4864100"/>
          <p14:tracePt t="100862" x="5340350" y="4876800"/>
          <p14:tracePt t="100879" x="5353050" y="4889500"/>
          <p14:tracePt t="100896" x="5372100" y="4908550"/>
          <p14:tracePt t="100913" x="5372100" y="4914900"/>
          <p14:tracePt t="100929" x="5403850" y="4940300"/>
          <p14:tracePt t="100946" x="5435600" y="4965700"/>
          <p14:tracePt t="100962" x="5454650" y="4978400"/>
          <p14:tracePt t="100979" x="5499100" y="5003800"/>
          <p14:tracePt t="100996" x="5518150" y="5016500"/>
          <p14:tracePt t="101012" x="5556250" y="5035550"/>
          <p14:tracePt t="101030" x="5581650" y="5054600"/>
          <p14:tracePt t="101046" x="5600700" y="5067300"/>
          <p14:tracePt t="101062" x="5632450" y="5067300"/>
          <p14:tracePt t="101080" x="5657850" y="5073650"/>
          <p14:tracePt t="101096" x="5689600" y="5080000"/>
          <p14:tracePt t="101112" x="5734050" y="5080000"/>
          <p14:tracePt t="101129" x="5759450" y="5080000"/>
          <p14:tracePt t="101146" x="5791200" y="5086350"/>
          <p14:tracePt t="101162" x="5803900" y="5086350"/>
          <p14:tracePt t="101179" x="5822950" y="5086350"/>
          <p14:tracePt t="101195" x="5835650" y="5092700"/>
          <p14:tracePt t="101195" x="5848350" y="5092700"/>
          <p14:tracePt t="101213" x="5854700" y="5092700"/>
          <p14:tracePt t="101229" x="5886450" y="5099050"/>
          <p14:tracePt t="101246" x="5899150" y="5105400"/>
          <p14:tracePt t="101263" x="5943600" y="5111750"/>
          <p14:tracePt t="101279" x="5969000" y="5111750"/>
          <p14:tracePt t="101296" x="6019800" y="5118100"/>
          <p14:tracePt t="101312" x="6064250" y="5118100"/>
          <p14:tracePt t="101329" x="6096000" y="5118100"/>
          <p14:tracePt t="101346" x="6153150" y="5118100"/>
          <p14:tracePt t="101362" x="6191250" y="5118100"/>
          <p14:tracePt t="101379" x="6254750" y="5118100"/>
          <p14:tracePt t="101396" x="6311900" y="5118100"/>
          <p14:tracePt t="101412" x="6337300" y="5118100"/>
          <p14:tracePt t="101429" x="6375400" y="5118100"/>
          <p14:tracePt t="101446" x="6381750" y="5118100"/>
          <p14:tracePt t="101462" x="6407150" y="5118100"/>
          <p14:tracePt t="101479" x="6432550" y="5118100"/>
          <p14:tracePt t="101496" x="6451600" y="5118100"/>
          <p14:tracePt t="101513" x="6496050" y="5118100"/>
          <p14:tracePt t="101529" x="6521450" y="5118100"/>
          <p14:tracePt t="101546" x="6565900" y="5118100"/>
          <p14:tracePt t="101563" x="6604000" y="5118100"/>
          <p14:tracePt t="101579" x="6623050" y="5118100"/>
          <p14:tracePt t="101596" x="6654800" y="5118100"/>
          <p14:tracePt t="101612" x="6673850" y="5118100"/>
          <p14:tracePt t="101629" x="6692900" y="5118100"/>
          <p14:tracePt t="101754" x="6699250" y="5111750"/>
          <p14:tracePt t="101764" x="6705600" y="5111750"/>
          <p14:tracePt t="101774" x="6711950" y="5111750"/>
          <p14:tracePt t="101788" x="6711950" y="5105400"/>
          <p14:tracePt t="101789" x="6718300" y="5099050"/>
          <p14:tracePt t="101796" x="6724650" y="5099050"/>
          <p14:tracePt t="101812" x="6731000" y="5099050"/>
          <p14:tracePt t="102193" x="6718300" y="5099050"/>
          <p14:tracePt t="102205" x="6711950" y="5099050"/>
          <p14:tracePt t="102214" x="6686550" y="5099050"/>
          <p14:tracePt t="102216" x="6661150" y="5099050"/>
          <p14:tracePt t="102229" x="6584950" y="5086350"/>
          <p14:tracePt t="102246" x="6540500" y="5080000"/>
          <p14:tracePt t="102262" x="6432550" y="5054600"/>
          <p14:tracePt t="102279" x="6375400" y="5041900"/>
          <p14:tracePt t="102296" x="6292850" y="5016500"/>
          <p14:tracePt t="102312" x="6210300" y="4997450"/>
          <p14:tracePt t="102329" x="6178550" y="4991100"/>
          <p14:tracePt t="102346" x="6089650" y="4972050"/>
          <p14:tracePt t="102363" x="6032500" y="4965700"/>
          <p14:tracePt t="102379" x="5899150" y="4965700"/>
          <p14:tracePt t="102396" x="5791200" y="4959350"/>
          <p14:tracePt t="102412" x="5746750" y="4959350"/>
          <p14:tracePt t="102429" x="5702300" y="4959350"/>
          <p14:tracePt t="102605" x="5695950" y="4959350"/>
          <p14:tracePt t="104305" x="5695950" y="4953000"/>
          <p14:tracePt t="104315" x="5702300" y="4953000"/>
          <p14:tracePt t="104328" x="5708650" y="4953000"/>
          <p14:tracePt t="104344" x="5708650" y="4946650"/>
          <p14:tracePt t="104348" x="5715000" y="4946650"/>
          <p14:tracePt t="104361" x="5727700" y="4946650"/>
          <p14:tracePt t="104399" x="5740400" y="4946650"/>
          <p14:tracePt t="104401" x="5753100" y="4940300"/>
          <p14:tracePt t="104412" x="5765800" y="4940300"/>
          <p14:tracePt t="104412" x="5791200" y="4940300"/>
          <p14:tracePt t="104429" x="5816600" y="4940300"/>
          <p14:tracePt t="104445" x="5861050" y="4933950"/>
          <p14:tracePt t="104463" x="5886450" y="4933950"/>
          <p14:tracePt t="104479" x="5918200" y="4921250"/>
          <p14:tracePt t="104496" x="5956300" y="4914900"/>
          <p14:tracePt t="104513" x="5981700" y="4908550"/>
          <p14:tracePt t="104529" x="6045200" y="4908550"/>
          <p14:tracePt t="104546" x="6089650" y="4902200"/>
          <p14:tracePt t="104562" x="6203950" y="4902200"/>
          <p14:tracePt t="104579" x="6299200" y="4902200"/>
          <p14:tracePt t="104596" x="6356350" y="4902200"/>
          <p14:tracePt t="104612" x="6445250" y="4902200"/>
          <p14:tracePt t="104630" x="6489700" y="4902200"/>
          <p14:tracePt t="104646" x="6584950" y="4902200"/>
          <p14:tracePt t="104663" x="6629400" y="4902200"/>
          <p14:tracePt t="104663" x="6673850" y="4902200"/>
          <p14:tracePt t="104679" x="6705600" y="4902200"/>
          <p14:tracePt t="104696" x="6756400" y="4902200"/>
          <p14:tracePt t="104712" x="6775450" y="4902200"/>
          <p14:tracePt t="104729" x="6781800" y="4902200"/>
          <p14:tracePt t="104784" x="6788150" y="4902200"/>
          <p14:tracePt t="107103" x="6794500" y="4902200"/>
          <p14:tracePt t="107134" x="6800850" y="4895850"/>
          <p14:tracePt t="107154" x="6800850" y="4883150"/>
          <p14:tracePt t="107166" x="6813550" y="4864100"/>
          <p14:tracePt t="107168" x="6819900" y="4838700"/>
          <p14:tracePt t="107179" x="6838950" y="4800600"/>
          <p14:tracePt t="107196" x="6858000" y="4718050"/>
          <p14:tracePt t="107213" x="6889750" y="4635500"/>
          <p14:tracePt t="107229" x="6896100" y="4591050"/>
          <p14:tracePt t="107245" x="6927850" y="4514850"/>
          <p14:tracePt t="107262" x="6940550" y="4483100"/>
          <p14:tracePt t="107262" x="6946900" y="4432300"/>
          <p14:tracePt t="107279" x="6965950" y="4400550"/>
          <p14:tracePt t="107296" x="7004050" y="4311650"/>
          <p14:tracePt t="107313" x="7016750" y="4273550"/>
          <p14:tracePt t="107330" x="7048500" y="4203700"/>
          <p14:tracePt t="107347" x="7061200" y="4152900"/>
          <p14:tracePt t="107363" x="7092950" y="4083050"/>
          <p14:tracePt t="107380" x="7112000" y="4013200"/>
          <p14:tracePt t="107396" x="7131050" y="3962400"/>
          <p14:tracePt t="107413" x="7150100" y="3879850"/>
          <p14:tracePt t="107430" x="7156450" y="3848100"/>
          <p14:tracePt t="107446" x="7188200" y="3784600"/>
          <p14:tracePt t="107464" x="7226300" y="3727450"/>
          <p14:tracePt t="107480" x="7258050" y="3702050"/>
          <p14:tracePt t="107497" x="7315200" y="3663950"/>
          <p14:tracePt t="107513" x="7334250" y="3644900"/>
          <p14:tracePt t="107530" x="7372350" y="3606800"/>
          <p14:tracePt t="107547" x="7391400" y="3575050"/>
          <p14:tracePt t="107563" x="7397750" y="3562350"/>
          <p14:tracePt t="107580" x="7404100" y="3543300"/>
          <p14:tracePt t="107596" x="7410450" y="3530600"/>
          <p14:tracePt t="107613" x="7423150" y="3498850"/>
          <p14:tracePt t="107630" x="7435850" y="3479800"/>
          <p14:tracePt t="107647" x="7448550" y="3460750"/>
          <p14:tracePt t="107663" x="7461250" y="3422650"/>
          <p14:tracePt t="107680" x="7467600" y="3403600"/>
          <p14:tracePt t="107697" x="7486650" y="3371850"/>
          <p14:tracePt t="107713" x="7512050" y="3314700"/>
          <p14:tracePt t="107730" x="7518400" y="3295650"/>
          <p14:tracePt t="107746" x="7537450" y="3219450"/>
          <p14:tracePt t="107763" x="7537450" y="3168650"/>
          <p14:tracePt t="107780" x="7531100" y="3048000"/>
          <p14:tracePt t="107796" x="7505700" y="2921000"/>
          <p14:tracePt t="107813" x="7493000" y="2863850"/>
          <p14:tracePt t="107830" x="7461250" y="2749550"/>
          <p14:tracePt t="107847" x="7454900" y="2717800"/>
          <p14:tracePt t="107863" x="7442200" y="2654300"/>
          <p14:tracePt t="107880" x="7435850" y="2609850"/>
          <p14:tracePt t="107897" x="7429500" y="2571750"/>
          <p14:tracePt t="107913" x="7404100" y="2501900"/>
          <p14:tracePt t="107930" x="7397750" y="2463800"/>
          <p14:tracePt t="107946" x="7366000" y="2381250"/>
          <p14:tracePt t="107964" x="7334250" y="2298700"/>
          <p14:tracePt t="107980" x="7321550" y="2260600"/>
          <p14:tracePt t="107997" x="7302500" y="2197100"/>
          <p14:tracePt t="108013" x="7296150" y="2165350"/>
          <p14:tracePt t="108030" x="7277100" y="2120900"/>
          <p14:tracePt t="108046" x="7264400" y="2070100"/>
          <p14:tracePt t="108063" x="7251700" y="2051050"/>
          <p14:tracePt t="108080" x="7239000" y="2012950"/>
          <p14:tracePt t="108096" x="7232650" y="1993900"/>
          <p14:tracePt t="108113" x="7213600" y="1955800"/>
          <p14:tracePt t="108130" x="7200900" y="1943100"/>
          <p14:tracePt t="108147" x="7194550" y="1924050"/>
          <p14:tracePt t="108163" x="7188200" y="1898650"/>
          <p14:tracePt t="108180" x="7181850" y="1898650"/>
          <p14:tracePt t="108197" x="7181850" y="1879600"/>
          <p14:tracePt t="108213" x="7175500" y="1873250"/>
          <p14:tracePt t="108230" x="7175500" y="1866900"/>
          <p14:tracePt t="108246" x="7162800" y="1860550"/>
          <p14:tracePt t="108263" x="7162800" y="1854200"/>
          <p14:tracePt t="108280" x="7156450" y="1847850"/>
          <p14:tracePt t="108315" x="7150100" y="1847850"/>
          <p14:tracePt t="108336" x="7143750" y="1841500"/>
          <p14:tracePt t="108338" x="7143750" y="1835150"/>
          <p14:tracePt t="108346" x="7137400" y="1835150"/>
          <p14:tracePt t="108362" x="7124700" y="1822450"/>
          <p14:tracePt t="108379" x="7118350" y="1816100"/>
          <p14:tracePt t="108396" x="7099300" y="1784350"/>
          <p14:tracePt t="108413" x="7067550" y="1765300"/>
          <p14:tracePt t="108430" x="7048500" y="1752600"/>
          <p14:tracePt t="108446" x="7029450" y="1727200"/>
          <p14:tracePt t="108463" x="7016750" y="1714500"/>
          <p14:tracePt t="108480" x="6985000" y="1695450"/>
          <p14:tracePt t="108497" x="6953250" y="1676400"/>
          <p14:tracePt t="108513" x="6927850" y="1657350"/>
          <p14:tracePt t="108530" x="6883400" y="1619250"/>
          <p14:tracePt t="108546" x="6858000" y="1600200"/>
          <p14:tracePt t="108563" x="6807200" y="1568450"/>
          <p14:tracePt t="108580" x="6762750" y="1543050"/>
          <p14:tracePt t="108596" x="6743700" y="1536700"/>
          <p14:tracePt t="108613" x="6699250" y="1524000"/>
          <p14:tracePt t="108630" x="6673850" y="1524000"/>
          <p14:tracePt t="108647" x="6591300" y="1511300"/>
          <p14:tracePt t="108663" x="6502400" y="1504950"/>
          <p14:tracePt t="108680" x="6445250" y="1485900"/>
          <p14:tracePt t="108697" x="6356350" y="1473200"/>
          <p14:tracePt t="108713" x="6318250" y="1454150"/>
          <p14:tracePt t="108730" x="6267450" y="1447800"/>
          <p14:tracePt t="108746" x="6216650" y="1435100"/>
          <p14:tracePt t="108764" x="6197600" y="1435100"/>
          <p14:tracePt t="108780" x="6140450" y="1435100"/>
          <p14:tracePt t="108797" x="6096000" y="1435100"/>
          <p14:tracePt t="108813" x="6007100" y="1435100"/>
          <p14:tracePt t="108830" x="5930900" y="1435100"/>
          <p14:tracePt t="108847" x="5886450" y="1435100"/>
          <p14:tracePt t="108863" x="5829300" y="1435100"/>
          <p14:tracePt t="108880" x="5803900" y="1435100"/>
          <p14:tracePt t="108896" x="5765800" y="1435100"/>
          <p14:tracePt t="108913" x="5734050" y="1435100"/>
          <p14:tracePt t="108930" x="5721350" y="1441450"/>
          <p14:tracePt t="108947" x="5683250" y="1454150"/>
          <p14:tracePt t="108963" x="5664200" y="1466850"/>
          <p14:tracePt t="108980" x="5626100" y="1479550"/>
          <p14:tracePt t="108997" x="5594350" y="1492250"/>
          <p14:tracePt t="109013" x="5575300" y="1492250"/>
          <p14:tracePt t="109030" x="5543550" y="1498600"/>
          <p14:tracePt t="109047" x="5537200" y="1498600"/>
          <p14:tracePt t="109063" x="5499100" y="1511300"/>
          <p14:tracePt t="109080" x="5467350" y="1524000"/>
          <p14:tracePt t="109097" x="5448300" y="1530350"/>
          <p14:tracePt t="109113" x="5403850" y="1543050"/>
          <p14:tracePt t="109130" x="5378450" y="1543050"/>
          <p14:tracePt t="109147" x="5353050" y="1555750"/>
          <p14:tracePt t="109163" x="5340350" y="1562100"/>
          <p14:tracePt t="109180" x="5314950" y="1568450"/>
          <p14:tracePt t="109197" x="5289550" y="1574800"/>
          <p14:tracePt t="109213" x="5276850" y="1574800"/>
          <p14:tracePt t="109230" x="5251450" y="1587500"/>
          <p14:tracePt t="109246" x="5238750" y="1593850"/>
          <p14:tracePt t="109246" x="5226050" y="1600200"/>
          <p14:tracePt t="109264" x="5213350" y="1606550"/>
          <p14:tracePt t="109280" x="5200650" y="1612900"/>
          <p14:tracePt t="109297" x="5194300" y="1625600"/>
          <p14:tracePt t="109313" x="5187950" y="1644650"/>
          <p14:tracePt t="109330" x="5181600" y="1657350"/>
          <p14:tracePt t="109346" x="5181600" y="1682750"/>
          <p14:tracePt t="109363" x="5168900" y="1701800"/>
          <p14:tracePt t="109380" x="5168900" y="1714500"/>
          <p14:tracePt t="109396" x="5156200" y="1727200"/>
          <p14:tracePt t="109413" x="5156200" y="1739900"/>
          <p14:tracePt t="109430" x="5143500" y="1758950"/>
          <p14:tracePt t="109447" x="5143500" y="1784350"/>
          <p14:tracePt t="109463" x="5143500" y="1790700"/>
          <p14:tracePt t="109480" x="5137150" y="1816100"/>
          <p14:tracePt t="109497" x="5137150" y="1822450"/>
          <p14:tracePt t="109513" x="5137150" y="1854200"/>
          <p14:tracePt t="109530" x="5137150" y="1879600"/>
          <p14:tracePt t="109547" x="5137150" y="1898650"/>
          <p14:tracePt t="109563" x="5137150" y="1924050"/>
          <p14:tracePt t="109580" x="5143500" y="1936750"/>
          <p14:tracePt t="109596" x="5143500" y="1962150"/>
          <p14:tracePt t="109613" x="5149850" y="1981200"/>
          <p14:tracePt t="109630" x="5156200" y="1993900"/>
          <p14:tracePt t="109647" x="5162550" y="2006600"/>
          <p14:tracePt t="109663" x="5175250" y="2019300"/>
          <p14:tracePt t="109680" x="5187950" y="2038350"/>
          <p14:tracePt t="109696" x="5213350" y="2063750"/>
          <p14:tracePt t="109713" x="5226050" y="2076450"/>
          <p14:tracePt t="109730" x="5257800" y="2095500"/>
          <p14:tracePt t="109746" x="5264150" y="2108200"/>
          <p14:tracePt t="109763" x="5289550" y="2127250"/>
          <p14:tracePt t="109780" x="5321300" y="2139950"/>
          <p14:tracePt t="109797" x="5334000" y="2146300"/>
          <p14:tracePt t="109813" x="5372100" y="2152650"/>
          <p14:tracePt t="109830" x="5397500" y="2152650"/>
          <p14:tracePt t="109846" x="5429250" y="2152650"/>
          <p14:tracePt t="109863" x="5467350" y="2159000"/>
          <p14:tracePt t="109880" x="5473700" y="2159000"/>
          <p14:tracePt t="109897" x="5492750" y="2159000"/>
          <p14:tracePt t="109913" x="5499100" y="2159000"/>
          <p14:tracePt t="109930" x="5537200" y="2171700"/>
          <p14:tracePt t="109946" x="5594350" y="2178050"/>
          <p14:tracePt t="109963" x="5632450" y="2184400"/>
          <p14:tracePt t="109980" x="5708650" y="2197100"/>
          <p14:tracePt t="109996" x="5753100" y="2203450"/>
          <p14:tracePt t="110013" x="5810250" y="2203450"/>
          <p14:tracePt t="110030" x="5835650" y="2203450"/>
          <p14:tracePt t="110046" x="5880100" y="2203450"/>
          <p14:tracePt t="110063" x="5911850" y="2203450"/>
          <p14:tracePt t="110080" x="5937250" y="2203450"/>
          <p14:tracePt t="110096" x="5969000" y="2203450"/>
          <p14:tracePt t="110113" x="5988050" y="2203450"/>
          <p14:tracePt t="110130" x="6026150" y="2203450"/>
          <p14:tracePt t="110147" x="6051550" y="2203450"/>
          <p14:tracePt t="110163" x="6070600" y="2203450"/>
          <p14:tracePt t="110180" x="6102350" y="2203450"/>
          <p14:tracePt t="110196" x="6121400" y="2203450"/>
          <p14:tracePt t="110196" x="6140450" y="2203450"/>
          <p14:tracePt t="110214" x="6153150" y="2203450"/>
          <p14:tracePt t="110230" x="6191250" y="2203450"/>
          <p14:tracePt t="110247" x="6210300" y="2203450"/>
          <p14:tracePt t="110263" x="6242050" y="2203450"/>
          <p14:tracePt t="110280" x="6254750" y="2203450"/>
          <p14:tracePt t="110297" x="6280150" y="2203450"/>
          <p14:tracePt t="110313" x="6299200" y="2203450"/>
          <p14:tracePt t="110330" x="6311900" y="2203450"/>
          <p14:tracePt t="110346" x="6318250" y="2203450"/>
          <p14:tracePt t="110363" x="6324600" y="2203450"/>
          <p14:tracePt t="110380" x="6337300" y="2203450"/>
          <p14:tracePt t="110397" x="6350000" y="2203450"/>
          <p14:tracePt t="110413" x="6356350" y="2203450"/>
          <p14:tracePt t="110430" x="6388100" y="2203450"/>
          <p14:tracePt t="110447" x="6413500" y="2203450"/>
          <p14:tracePt t="110463" x="6451600" y="2203450"/>
          <p14:tracePt t="110480" x="6508750" y="2203450"/>
          <p14:tracePt t="110496" x="6540500" y="2203450"/>
          <p14:tracePt t="110513" x="6610350" y="2203450"/>
          <p14:tracePt t="110530" x="6635750" y="2203450"/>
          <p14:tracePt t="110546" x="6680200" y="2203450"/>
          <p14:tracePt t="110564" x="6724650" y="2203450"/>
          <p14:tracePt t="110580" x="6737350" y="2203450"/>
          <p14:tracePt t="110597" x="6756400" y="2203450"/>
          <p14:tracePt t="110613" x="6762750" y="2197100"/>
          <p14:tracePt t="110630" x="6769100" y="2190750"/>
          <p14:tracePt t="110647" x="6775450" y="2171700"/>
          <p14:tracePt t="110663" x="6775450" y="2165350"/>
          <p14:tracePt t="110680" x="6775450" y="2133600"/>
          <p14:tracePt t="110696" x="6769100" y="2120900"/>
          <p14:tracePt t="110713" x="6756400" y="2101850"/>
          <p14:tracePt t="110730" x="6750050" y="2089150"/>
          <p14:tracePt t="110775" x="6743700" y="2089150"/>
          <p14:tracePt t="110798" x="6737350" y="2089150"/>
          <p14:tracePt t="110821" x="6731000" y="2089150"/>
          <p14:tracePt t="111441" x="6731000" y="2101850"/>
          <p14:tracePt t="111454" x="6731000" y="2108200"/>
          <p14:tracePt t="111462" x="6731000" y="2114550"/>
          <p14:tracePt t="111472" x="6724650" y="2120900"/>
          <p14:tracePt t="111479" x="6711950" y="2146300"/>
          <p14:tracePt t="111496" x="6699250" y="2159000"/>
          <p14:tracePt t="111513" x="6686550" y="2190750"/>
          <p14:tracePt t="111530" x="6661150" y="2235200"/>
          <p14:tracePt t="111546" x="6648450" y="2260600"/>
          <p14:tracePt t="111563" x="6616700" y="2324100"/>
          <p14:tracePt t="111580" x="6584950" y="2387600"/>
          <p14:tracePt t="111597" x="6565900" y="2425700"/>
          <p14:tracePt t="111613" x="6540500" y="2508250"/>
          <p14:tracePt t="111630" x="6521450" y="2552700"/>
          <p14:tracePt t="111647" x="6502400" y="2686050"/>
          <p14:tracePt t="111663" x="6496050" y="2762250"/>
          <p14:tracePt t="111680" x="6489700" y="2927350"/>
          <p14:tracePt t="111696" x="6489700" y="3111500"/>
          <p14:tracePt t="111713" x="6489700" y="3200400"/>
          <p14:tracePt t="111730" x="6489700" y="3371850"/>
          <p14:tracePt t="111746" x="6489700" y="3530600"/>
          <p14:tracePt t="111763" x="6489700" y="3619500"/>
          <p14:tracePt t="111780" x="6515100" y="3797300"/>
          <p14:tracePt t="111796" x="6534150" y="3892550"/>
          <p14:tracePt t="111813" x="6578600" y="4083050"/>
          <p14:tracePt t="111830" x="6597650" y="4165600"/>
          <p14:tracePt t="111846" x="6642100" y="4368800"/>
          <p14:tracePt t="111863" x="6667500" y="4565650"/>
          <p14:tracePt t="111880" x="6686550" y="4673600"/>
          <p14:tracePt t="111897" x="6711950" y="4914900"/>
          <p14:tracePt t="111913" x="6731000" y="5035550"/>
          <p14:tracePt t="111930" x="6762750" y="5251450"/>
          <p14:tracePt t="111947" x="6781800" y="5448300"/>
          <p14:tracePt t="111963" x="6788150" y="5524500"/>
          <p14:tracePt t="111980" x="6788150" y="5645150"/>
          <p14:tracePt t="111996" x="6788150" y="5689600"/>
          <p14:tracePt t="112013" x="6788150" y="5746750"/>
          <p14:tracePt t="112030" x="6781800" y="5803900"/>
          <p14:tracePt t="112046" x="6775450" y="5829300"/>
          <p14:tracePt t="112063" x="6769100" y="5886450"/>
          <p14:tracePt t="112080" x="6769100" y="5930900"/>
          <p14:tracePt t="112097" x="6769100" y="6019800"/>
          <p14:tracePt t="112113" x="6769100" y="6121400"/>
          <p14:tracePt t="112130" x="6769100" y="6172200"/>
          <p14:tracePt t="112146" x="6769100" y="6273800"/>
          <p14:tracePt t="112163" x="6769100" y="6324600"/>
          <p14:tracePt t="112180" x="6769100" y="6407150"/>
          <p14:tracePt t="112196" x="6769100" y="6451600"/>
          <p14:tracePt t="112213" x="6769100" y="6464300"/>
          <p14:tracePt t="112230" x="6762750" y="6477000"/>
          <p14:tracePt t="112305" x="6762750" y="6483350"/>
          <p14:tracePt t="112346" x="6762750" y="6489700"/>
          <p14:tracePt t="112674" x="6762750" y="6483350"/>
          <p14:tracePt t="115584" x="6769100" y="6483350"/>
          <p14:tracePt t="115625" x="6775450" y="6483350"/>
          <p14:tracePt t="116022" x="6781800" y="6483350"/>
          <p14:tracePt t="116206" x="6781800" y="6489700"/>
          <p14:tracePt t="116379" x="6781800" y="6496050"/>
          <p14:tracePt t="116614" x="6788150" y="6502400"/>
          <p14:tracePt t="116655" x="6794500" y="6508750"/>
          <p14:tracePt t="117235" x="6794500" y="6515100"/>
          <p14:tracePt t="117338" x="6788150" y="6515100"/>
          <p14:tracePt t="117349" x="6781800" y="6515100"/>
          <p14:tracePt t="117351" x="6762750" y="6521450"/>
          <p14:tracePt t="117363" x="6692900" y="6521450"/>
          <p14:tracePt t="117380" x="6642100" y="6521450"/>
          <p14:tracePt t="117396" x="6496050" y="6527800"/>
          <p14:tracePt t="117413" x="6419850" y="6527800"/>
          <p14:tracePt t="117430" x="6273800" y="6527800"/>
          <p14:tracePt t="117446" x="6153150" y="6527800"/>
          <p14:tracePt t="117463" x="6096000" y="6527800"/>
          <p14:tracePt t="117480" x="6007100" y="6527800"/>
          <p14:tracePt t="117497" x="5975350" y="6527800"/>
          <p14:tracePt t="117513" x="5918200" y="6527800"/>
          <p14:tracePt t="117530" x="5867400" y="6521450"/>
          <p14:tracePt t="117546" x="5848350" y="6521450"/>
          <p14:tracePt t="117563" x="5816600" y="6521450"/>
          <p14:tracePt t="117580" x="5797550" y="6515100"/>
          <p14:tracePt t="117596" x="5772150" y="6508750"/>
          <p14:tracePt t="117613" x="5740400" y="6496050"/>
          <p14:tracePt t="117630" x="5727700" y="6483350"/>
          <p14:tracePt t="117647" x="5702300" y="6464300"/>
          <p14:tracePt t="117663" x="5689600" y="6451600"/>
          <p14:tracePt t="117680" x="5670550" y="6432550"/>
          <p14:tracePt t="117697" x="5657850" y="6400800"/>
          <p14:tracePt t="117713" x="5645150" y="6381750"/>
          <p14:tracePt t="117730" x="5626100" y="6337300"/>
          <p14:tracePt t="117746" x="5619750" y="6324600"/>
          <p14:tracePt t="117763" x="5600700" y="6280150"/>
          <p14:tracePt t="117780" x="5588000" y="6235700"/>
          <p14:tracePt t="117796" x="5588000" y="6216650"/>
          <p14:tracePt t="117814" x="5588000" y="6184900"/>
          <p14:tracePt t="117830" x="5588000" y="6165850"/>
          <p14:tracePt t="117847" x="5588000" y="6121400"/>
          <p14:tracePt t="117863" x="5613400" y="6076950"/>
          <p14:tracePt t="117880" x="5626100" y="6051550"/>
          <p14:tracePt t="117896" x="5657850" y="6000750"/>
          <p14:tracePt t="117913" x="5676900" y="5981700"/>
          <p14:tracePt t="117930" x="5708650" y="5937250"/>
          <p14:tracePt t="117946" x="5740400" y="5905500"/>
          <p14:tracePt t="117963" x="5753100" y="5886450"/>
          <p14:tracePt t="117980" x="5772150" y="5848350"/>
          <p14:tracePt t="117997" x="5778500" y="5822950"/>
          <p14:tracePt t="118013" x="5797550" y="5759450"/>
          <p14:tracePt t="118030" x="5810250" y="5708650"/>
          <p14:tracePt t="118046" x="5816600" y="5695950"/>
          <p14:tracePt t="118063" x="5822950" y="5664200"/>
          <p14:tracePt t="118080" x="5829300" y="5651500"/>
          <p14:tracePt t="118097" x="5835650" y="5638800"/>
          <p14:tracePt t="118113" x="5835650" y="5632450"/>
          <p14:tracePt t="118130" x="5835650" y="5607050"/>
          <p14:tracePt t="118147" x="5835650" y="5581650"/>
          <p14:tracePt t="118163" x="5835650" y="5568950"/>
          <p14:tracePt t="118178" x="5835650" y="5530850"/>
          <p14:tracePt t="118195" x="5816600" y="5505450"/>
          <p14:tracePt t="118213" x="5803900" y="5492750"/>
          <p14:tracePt t="118230" x="5778500" y="5461000"/>
          <p14:tracePt t="118246" x="5759450" y="5441950"/>
          <p14:tracePt t="118263" x="5715000" y="5416550"/>
          <p14:tracePt t="118279" x="5695950" y="5410200"/>
          <p14:tracePt t="118296" x="5645150" y="5391150"/>
          <p14:tracePt t="118313" x="5575300" y="5372100"/>
          <p14:tracePt t="118330" x="5543550" y="5372100"/>
          <p14:tracePt t="118346" x="5473700" y="5365750"/>
          <p14:tracePt t="118363" x="5441950" y="5365750"/>
          <p14:tracePt t="118380" x="5372100" y="5365750"/>
          <p14:tracePt t="118396" x="5314950" y="5365750"/>
          <p14:tracePt t="118413" x="5283200" y="5365750"/>
          <p14:tracePt t="118430" x="5238750" y="5372100"/>
          <p14:tracePt t="118446" x="5207000" y="5378450"/>
          <p14:tracePt t="118463" x="5137150" y="5403850"/>
          <p14:tracePt t="118480" x="5067300" y="5429250"/>
          <p14:tracePt t="118497" x="5035550" y="5441950"/>
          <p14:tracePt t="118512" x="4953000" y="5473700"/>
          <p14:tracePt t="118530" x="4914900" y="5486400"/>
          <p14:tracePt t="118546" x="4857750" y="5530850"/>
          <p14:tracePt t="118563" x="4800600" y="5575300"/>
          <p14:tracePt t="118580" x="4781550" y="5600700"/>
          <p14:tracePt t="118596" x="4743450" y="5664200"/>
          <p14:tracePt t="118613" x="4724400" y="5695950"/>
          <p14:tracePt t="118630" x="4692650" y="5759450"/>
          <p14:tracePt t="118647" x="4686300" y="5810250"/>
          <p14:tracePt t="118663" x="4679950" y="5829300"/>
          <p14:tracePt t="118680" x="4679950" y="5861050"/>
          <p14:tracePt t="118696" x="4679950" y="5880100"/>
          <p14:tracePt t="118713" x="4679950" y="5911850"/>
          <p14:tracePt t="118730" x="4679950" y="5962650"/>
          <p14:tracePt t="118746" x="4679950" y="5994400"/>
          <p14:tracePt t="118763" x="4679950" y="6051550"/>
          <p14:tracePt t="118779" x="4686300" y="6076950"/>
          <p14:tracePt t="118797" x="4705350" y="6127750"/>
          <p14:tracePt t="118813" x="4724400" y="6178550"/>
          <p14:tracePt t="118830" x="4743450" y="6210300"/>
          <p14:tracePt t="118848" x="4768850" y="6254750"/>
          <p14:tracePt t="118863" x="4781550" y="6280150"/>
          <p14:tracePt t="118880" x="4819650" y="6337300"/>
          <p14:tracePt t="118896" x="4845050" y="6375400"/>
          <p14:tracePt t="118896" x="4857750" y="6394450"/>
          <p14:tracePt t="118913" x="4876800" y="6419850"/>
          <p14:tracePt t="118930" x="4927600" y="6470650"/>
          <p14:tracePt t="118947" x="4946650" y="6496050"/>
          <p14:tracePt t="118962" x="4991100" y="6527800"/>
          <p14:tracePt t="118978" x="5010150" y="6540500"/>
          <p14:tracePt t="118995" x="5054600" y="6565900"/>
          <p14:tracePt t="119012" x="5099050" y="6572250"/>
          <p14:tracePt t="119029" x="5118100" y="6578600"/>
          <p14:tracePt t="119045" x="5175250" y="6578600"/>
          <p14:tracePt t="119062" x="5207000" y="6584950"/>
          <p14:tracePt t="119078" x="5276850" y="6584950"/>
          <p14:tracePt t="119095" x="5353050" y="6584950"/>
          <p14:tracePt t="119112" x="5378450" y="6584950"/>
          <p14:tracePt t="119128" x="5429250" y="6584950"/>
          <p14:tracePt t="119145" x="5448300" y="6578600"/>
          <p14:tracePt t="119162" x="5480050" y="6546850"/>
          <p14:tracePt t="119178" x="5511800" y="6496050"/>
          <p14:tracePt t="119195" x="5524500" y="6457950"/>
          <p14:tracePt t="119212" x="5556250" y="6388100"/>
          <p14:tracePt t="119229" x="5568950" y="6356350"/>
          <p14:tracePt t="119245" x="5581650" y="6299200"/>
          <p14:tracePt t="119262" x="5594350" y="6261100"/>
          <p14:tracePt t="119280" x="5600700" y="6242050"/>
          <p14:tracePt t="119297" x="5607050" y="6203950"/>
          <p14:tracePt t="119313" x="5619750" y="6165850"/>
          <p14:tracePt t="119330" x="5638800" y="6108700"/>
          <p14:tracePt t="119347" x="5651500" y="6038850"/>
          <p14:tracePt t="119363" x="5664200" y="6007100"/>
          <p14:tracePt t="119380" x="5670550" y="5962650"/>
          <p14:tracePt t="119396" x="5676900" y="5943600"/>
          <p14:tracePt t="119413" x="5683250" y="5899150"/>
          <p14:tracePt t="119430" x="5683250" y="5867400"/>
          <p14:tracePt t="119447" x="5683250" y="5842000"/>
          <p14:tracePt t="119463" x="5683250" y="5797550"/>
          <p14:tracePt t="119479" x="5683250" y="5772150"/>
          <p14:tracePt t="119497" x="5683250" y="5746750"/>
          <p14:tracePt t="119513" x="5683250" y="5734050"/>
          <p14:tracePt t="119528" x="5683250" y="5721350"/>
          <p14:tracePt t="119545" x="5676900" y="5715000"/>
          <p14:tracePt t="119563" x="5676900" y="5708650"/>
          <p14:tracePt t="119579" x="5664200" y="5695950"/>
          <p14:tracePt t="119596" x="5664200" y="5689600"/>
          <p14:tracePt t="119613" x="5651500" y="5683250"/>
          <p14:tracePt t="119629" x="5638800" y="5676900"/>
          <p14:tracePt t="119647" x="5626100" y="5670550"/>
          <p14:tracePt t="119663" x="5594350" y="5664200"/>
          <p14:tracePt t="119680" x="5568950" y="5664200"/>
          <p14:tracePt t="119697" x="5549900" y="5657850"/>
          <p14:tracePt t="119713" x="5518150" y="5651500"/>
          <p14:tracePt t="119730" x="5505450" y="5645150"/>
          <p14:tracePt t="119746" x="5467350" y="5638800"/>
          <p14:tracePt t="119763" x="5429250" y="5626100"/>
          <p14:tracePt t="119780" x="5403850" y="5626100"/>
          <p14:tracePt t="119797" x="5353050" y="5619750"/>
          <p14:tracePt t="119813" x="5321300" y="5619750"/>
          <p14:tracePt t="119830" x="5251450" y="5613400"/>
          <p14:tracePt t="119847" x="5181600" y="5613400"/>
          <p14:tracePt t="119863" x="5143500" y="5613400"/>
          <p14:tracePt t="119880" x="5073650" y="5613400"/>
          <p14:tracePt t="119896" x="5041900" y="5613400"/>
          <p14:tracePt t="119913" x="4984750" y="5613400"/>
          <p14:tracePt t="119929" x="4933950" y="5613400"/>
          <p14:tracePt t="119947" x="4914900" y="5613400"/>
          <p14:tracePt t="119963" x="4876800" y="5613400"/>
          <p14:tracePt t="119979" x="4857750" y="5619750"/>
          <p14:tracePt t="119996" x="4819650" y="5626100"/>
          <p14:tracePt t="120013" x="4794250" y="5638800"/>
          <p14:tracePt t="120013" x="4775200" y="5645150"/>
          <p14:tracePt t="120030" x="4756150" y="5651500"/>
          <p14:tracePt t="120046" x="4718050" y="5657850"/>
          <p14:tracePt t="120063" x="4699000" y="5664200"/>
          <p14:tracePt t="120080" x="4660900" y="5683250"/>
          <p14:tracePt t="120097" x="4654550" y="5689600"/>
          <p14:tracePt t="120113" x="4629150" y="5708650"/>
          <p14:tracePt t="120129" x="4610100" y="5727700"/>
          <p14:tracePt t="120147" x="4603750" y="5740400"/>
          <p14:tracePt t="120163" x="4591050" y="5765800"/>
          <p14:tracePt t="120180" x="4578350" y="5784850"/>
          <p14:tracePt t="120197" x="4565650" y="5810250"/>
          <p14:tracePt t="120213" x="4552950" y="5848350"/>
          <p14:tracePt t="120230" x="4552950" y="5867400"/>
          <p14:tracePt t="120247" x="4546600" y="5899150"/>
          <p14:tracePt t="120263" x="4546600" y="5918200"/>
          <p14:tracePt t="120279" x="4546600" y="5943600"/>
          <p14:tracePt t="120297" x="4546600" y="5975350"/>
          <p14:tracePt t="120313" x="4546600" y="5981700"/>
          <p14:tracePt t="120330" x="4546600" y="6000750"/>
          <p14:tracePt t="120346" x="4546600" y="6013450"/>
          <p14:tracePt t="120363" x="4546600" y="6032500"/>
          <p14:tracePt t="120380" x="4546600" y="6057900"/>
          <p14:tracePt t="120397" x="4546600" y="6070600"/>
          <p14:tracePt t="120413" x="4546600" y="6102350"/>
          <p14:tracePt t="120429" x="4546600" y="6108700"/>
          <p14:tracePt t="120447" x="4546600" y="6146800"/>
          <p14:tracePt t="120463" x="4552950" y="6165850"/>
          <p14:tracePt t="120479" x="4552950" y="6178550"/>
          <p14:tracePt t="120497" x="4559300" y="6191250"/>
          <p14:tracePt t="120513" x="4565650" y="6203950"/>
          <p14:tracePt t="120530" x="4584700" y="6216650"/>
          <p14:tracePt t="120547" x="4603750" y="6248400"/>
          <p14:tracePt t="120563" x="4610100" y="6261100"/>
          <p14:tracePt t="120580" x="4635500" y="6280150"/>
          <p14:tracePt t="120597" x="4641850" y="6286500"/>
          <p14:tracePt t="120613" x="4660900" y="6305550"/>
          <p14:tracePt t="120630" x="4679950" y="6330950"/>
          <p14:tracePt t="120647" x="4692650" y="6330950"/>
          <p14:tracePt t="120663" x="4724400" y="6362700"/>
          <p14:tracePt t="120680" x="4737100" y="6375400"/>
          <p14:tracePt t="120697" x="4794250" y="6419850"/>
          <p14:tracePt t="120713" x="4851400" y="6451600"/>
          <p14:tracePt t="120730" x="4876800" y="6470650"/>
          <p14:tracePt t="120747" x="4933950" y="6508750"/>
          <p14:tracePt t="120763" x="4953000" y="6521450"/>
          <p14:tracePt t="120779" x="5010150" y="6540500"/>
          <p14:tracePt t="120797" x="5073650" y="6559550"/>
          <p14:tracePt t="120813" x="5118100" y="6572250"/>
          <p14:tracePt t="120830" x="5200650" y="6578600"/>
          <p14:tracePt t="120847" x="5232400" y="6578600"/>
          <p14:tracePt t="120864" x="5302250" y="6584950"/>
          <p14:tracePt t="120880" x="5353050" y="6584950"/>
          <p14:tracePt t="120897" x="5372100" y="6584950"/>
          <p14:tracePt t="120913" x="5422900" y="6578600"/>
          <p14:tracePt t="120929" x="5448300" y="6572250"/>
          <p14:tracePt t="120947" x="5499100" y="6559550"/>
          <p14:tracePt t="120963" x="5524500" y="6553200"/>
          <p14:tracePt t="120980" x="5568950" y="6534150"/>
          <p14:tracePt t="120996" x="5607050" y="6515100"/>
          <p14:tracePt t="121013" x="5626100" y="6502400"/>
          <p14:tracePt t="121030" x="5651500" y="6483350"/>
          <p14:tracePt t="121047" x="5664200" y="6464300"/>
          <p14:tracePt t="121063" x="5689600" y="6438900"/>
          <p14:tracePt t="121080" x="5708650" y="6407150"/>
          <p14:tracePt t="121097" x="5715000" y="6400800"/>
          <p14:tracePt t="121113" x="5727700" y="6375400"/>
          <p14:tracePt t="121130" x="5734050" y="6362700"/>
          <p14:tracePt t="121146" x="5746750" y="6337300"/>
          <p14:tracePt t="121163" x="5753100" y="6299200"/>
          <p14:tracePt t="121180" x="5759450" y="6286500"/>
          <p14:tracePt t="121197" x="5765800" y="6254750"/>
          <p14:tracePt t="121213" x="5772150" y="6235700"/>
          <p14:tracePt t="121230" x="5778500" y="6197600"/>
          <p14:tracePt t="121247" x="5791200" y="6165850"/>
          <p14:tracePt t="121263" x="5791200" y="6146800"/>
          <p14:tracePt t="121279" x="5797550" y="6096000"/>
          <p14:tracePt t="121297" x="5803900" y="6070600"/>
          <p14:tracePt t="121313" x="5803900" y="6032500"/>
          <p14:tracePt t="121329" x="5803900" y="6013450"/>
          <p14:tracePt t="121345" x="5803900" y="5981700"/>
          <p14:tracePt t="121362" x="5803900" y="5943600"/>
          <p14:tracePt t="121380" x="5803900" y="5924550"/>
          <p14:tracePt t="121396" x="5803900" y="5886450"/>
          <p14:tracePt t="121413" x="5791200" y="5848350"/>
          <p14:tracePt t="121430" x="5791200" y="5842000"/>
          <p14:tracePt t="121446" x="5784850" y="5816600"/>
          <p14:tracePt t="121463" x="5778500" y="5803900"/>
          <p14:tracePt t="121480" x="5759450" y="5791200"/>
          <p14:tracePt t="121497" x="5740400" y="5765800"/>
          <p14:tracePt t="121513" x="5727700" y="5746750"/>
          <p14:tracePt t="121530" x="5708650" y="5734050"/>
          <p14:tracePt t="121547" x="5695950" y="5721350"/>
          <p14:tracePt t="121563" x="5683250" y="5708650"/>
          <p14:tracePt t="121579" x="5664200" y="5695950"/>
          <p14:tracePt t="121597" x="5657850" y="5689600"/>
          <p14:tracePt t="121613" x="5638800" y="5676900"/>
          <p14:tracePt t="121630" x="5632450" y="5670550"/>
          <p14:tracePt t="121646" x="5613400" y="5651500"/>
          <p14:tracePt t="121663" x="5600700" y="5638800"/>
          <p14:tracePt t="121680" x="5594350" y="5638800"/>
          <p14:tracePt t="121697" x="5568950" y="5626100"/>
          <p14:tracePt t="121733" x="5562600" y="5619750"/>
          <p14:tracePt t="121734" x="5549900" y="5619750"/>
          <p14:tracePt t="121746" x="5530850" y="5613400"/>
          <p14:tracePt t="121763" x="5518150" y="5607050"/>
          <p14:tracePt t="121780" x="5499100" y="5600700"/>
          <p14:tracePt t="121796" x="5486400" y="5600700"/>
          <p14:tracePt t="121813" x="5467350" y="5594350"/>
          <p14:tracePt t="121830" x="5448300" y="5588000"/>
          <p14:tracePt t="121830" x="5435600" y="5588000"/>
          <p14:tracePt t="121846" x="5429250" y="5581650"/>
          <p14:tracePt t="121863" x="5403850" y="5575300"/>
          <p14:tracePt t="121880" x="5397500" y="5575300"/>
          <p14:tracePt t="121897" x="5391150" y="5575300"/>
          <p14:tracePt t="121913" x="5384800" y="5575300"/>
          <p14:tracePt t="121951" x="5378450" y="5575300"/>
          <p14:tracePt t="121953" x="5372100" y="5575300"/>
          <p14:tracePt t="121963" x="5365750" y="5575300"/>
          <p14:tracePt t="121980" x="5359400" y="5575300"/>
          <p14:tracePt t="121996" x="5353050" y="5575300"/>
          <p14:tracePt t="122013" x="5346700" y="5575300"/>
          <p14:tracePt t="122127" x="5340350" y="5575300"/>
          <p14:tracePt t="122157" x="5334000" y="5575300"/>
          <p14:tracePt t="122199" x="5327650" y="5575300"/>
          <p14:tracePt t="122208" x="5321300" y="5575300"/>
          <p14:tracePt t="122230" x="5314950" y="5575300"/>
          <p14:tracePt t="125132" x="5308600" y="5581650"/>
          <p14:tracePt t="125156" x="5302250" y="5581650"/>
          <p14:tracePt t="125173" x="5295900" y="5588000"/>
          <p14:tracePt t="125194" x="5289550" y="5594350"/>
          <p14:tracePt t="125206" x="5276850" y="5594350"/>
          <p14:tracePt t="125225" x="5270500" y="5594350"/>
          <p14:tracePt t="125231" x="5257800" y="5600700"/>
          <p14:tracePt t="125247" x="5251450" y="5600700"/>
          <p14:tracePt t="125249" x="5238750" y="5607050"/>
          <p14:tracePt t="125264" x="5226050" y="5607050"/>
          <p14:tracePt t="125281" x="5213350" y="5607050"/>
          <p14:tracePt t="125297" x="5187950" y="5613400"/>
          <p14:tracePt t="125314" x="5162550" y="5626100"/>
          <p14:tracePt t="125330" x="5149850" y="5626100"/>
          <p14:tracePt t="125347" x="5137150" y="5632450"/>
          <p14:tracePt t="125364" x="5118100" y="5638800"/>
          <p14:tracePt t="125380" x="5105400" y="5638800"/>
          <p14:tracePt t="125397" x="5092700" y="5645150"/>
          <p14:tracePt t="125414" x="5086350" y="5651500"/>
          <p14:tracePt t="125431" x="5073650" y="5651500"/>
          <p14:tracePt t="125447" x="5073650" y="5657850"/>
          <p14:tracePt t="125464" x="5067300" y="5664200"/>
          <p14:tracePt t="125480" x="5060950" y="5676900"/>
          <p14:tracePt t="125497" x="5054600" y="5683250"/>
          <p14:tracePt t="125514" x="5048250" y="5695950"/>
          <p14:tracePt t="125530" x="5041900" y="5702300"/>
          <p14:tracePt t="125547" x="5035550" y="5715000"/>
          <p14:tracePt t="125564" x="5029200" y="5721350"/>
          <p14:tracePt t="125581" x="5022850" y="5721350"/>
          <p14:tracePt t="126894" x="5022850" y="5727700"/>
          <p14:tracePt t="126905" x="5022850" y="5734050"/>
          <p14:tracePt t="126915" x="5022850" y="5740400"/>
          <p14:tracePt t="126936" x="5022850" y="5746750"/>
          <p14:tracePt t="126948" x="5022850" y="5753100"/>
          <p14:tracePt t="126949" x="5016500" y="5759450"/>
          <p14:tracePt t="126965" x="5016500" y="5772150"/>
          <p14:tracePt t="126981" x="5010150" y="5778500"/>
          <p14:tracePt t="126998" x="4997450" y="5797550"/>
          <p14:tracePt t="127013" x="4984750" y="5810250"/>
          <p14:tracePt t="127030" x="4978400" y="5822950"/>
          <p14:tracePt t="127047" x="4959350" y="5848350"/>
          <p14:tracePt t="127064" x="4953000" y="5854700"/>
          <p14:tracePt t="127081" x="4953000" y="5880100"/>
          <p14:tracePt t="127097" x="4946650" y="5899150"/>
          <p14:tracePt t="127097" x="4946650" y="5905500"/>
          <p14:tracePt t="127114" x="4946650" y="5924550"/>
          <p14:tracePt t="127130" x="4946650" y="5956300"/>
          <p14:tracePt t="127147" x="4946650" y="5975350"/>
          <p14:tracePt t="127164" x="4953000" y="6019800"/>
          <p14:tracePt t="127180" x="4965700" y="6064250"/>
          <p14:tracePt t="127198" x="4978400" y="6089650"/>
          <p14:tracePt t="127214" x="5003800" y="6121400"/>
          <p14:tracePt t="127231" x="5022850" y="6153150"/>
          <p14:tracePt t="127247" x="5060950" y="6197600"/>
          <p14:tracePt t="127264" x="5080000" y="6223000"/>
          <p14:tracePt t="127280" x="5118100" y="6273800"/>
          <p14:tracePt t="127297" x="5156200" y="6318250"/>
          <p14:tracePt t="127314" x="5187950" y="6350000"/>
          <p14:tracePt t="127330" x="5226050" y="6388100"/>
          <p14:tracePt t="127347" x="5245100" y="6394450"/>
          <p14:tracePt t="127364" x="5283200" y="6419850"/>
          <p14:tracePt t="127381" x="5314950" y="6438900"/>
          <p14:tracePt t="127397" x="5340350" y="6438900"/>
          <p14:tracePt t="127414" x="5384800" y="6451600"/>
          <p14:tracePt t="127431" x="5416550" y="6451600"/>
          <p14:tracePt t="127447" x="5429250" y="6451600"/>
          <p14:tracePt t="127464" x="5454650" y="6445250"/>
          <p14:tracePt t="127501" x="5467350" y="6432550"/>
          <p14:tracePt t="127514" x="5480050" y="6419850"/>
          <p14:tracePt t="127530" x="5499100" y="6394450"/>
          <p14:tracePt t="127532" x="5511800" y="6381750"/>
          <p14:tracePt t="127547" x="5537200" y="6356350"/>
          <p14:tracePt t="127564" x="5543550" y="6343650"/>
          <p14:tracePt t="127580" x="5556250" y="6311900"/>
          <p14:tracePt t="127597" x="5562600" y="6299200"/>
          <p14:tracePt t="127614" x="5568950" y="6267450"/>
          <p14:tracePt t="127629" x="5575300" y="6254750"/>
          <p14:tracePt t="127646" x="5575300" y="6248400"/>
          <p14:tracePt t="127664" x="5575300" y="6242050"/>
          <p14:tracePt t="129071" x="5581650" y="6242050"/>
          <p14:tracePt t="129113" x="5588000" y="6242050"/>
          <p14:tracePt t="129173" x="5594350" y="6242050"/>
          <p14:tracePt t="129179" x="5600700" y="6242050"/>
          <p14:tracePt t="129197" x="5613400" y="6242050"/>
          <p14:tracePt t="129199" x="5638800" y="6242050"/>
          <p14:tracePt t="129214" x="5727700" y="6242050"/>
          <p14:tracePt t="129231" x="5867400" y="6229350"/>
          <p14:tracePt t="129247" x="5969000" y="6229350"/>
          <p14:tracePt t="129264" x="6153150" y="6229350"/>
          <p14:tracePt t="129280" x="6254750" y="6229350"/>
          <p14:tracePt t="129297" x="6464300" y="6229350"/>
          <p14:tracePt t="129314" x="6686550" y="6229350"/>
          <p14:tracePt t="129330" x="6807200" y="6229350"/>
          <p14:tracePt t="129347" x="7054850" y="6229350"/>
          <p14:tracePt t="129364" x="7188200" y="6229350"/>
          <p14:tracePt t="129380" x="7429500" y="6229350"/>
          <p14:tracePt t="129397" x="7645400" y="6229350"/>
          <p14:tracePt t="129414" x="7740650" y="6229350"/>
          <p14:tracePt t="129430" x="7893050" y="6229350"/>
          <p14:tracePt t="129448" x="7956550" y="6229350"/>
          <p14:tracePt t="129464" x="8032750" y="6229350"/>
          <p14:tracePt t="129480" x="8083550" y="6229350"/>
          <p14:tracePt t="129498" x="8096250" y="6229350"/>
          <p14:tracePt t="129514" x="8108950" y="6229350"/>
          <p14:tracePt t="129998" x="8102600" y="6229350"/>
          <p14:tracePt t="130160" x="8096250" y="6229350"/>
          <p14:tracePt t="131514" x="8102600" y="6229350"/>
          <p14:tracePt t="131526" x="8115300" y="6229350"/>
          <p14:tracePt t="131538" x="8121650" y="6229350"/>
          <p14:tracePt t="131547" x="8147050" y="6229350"/>
          <p14:tracePt t="131549" x="8172450" y="6229350"/>
          <p14:tracePt t="131564" x="8248650" y="6223000"/>
          <p14:tracePt t="131580" x="8337550" y="6210300"/>
          <p14:tracePt t="131597" x="8375650" y="6210300"/>
          <p14:tracePt t="131614" x="8451850" y="6191250"/>
          <p14:tracePt t="131630" x="8477250" y="6184900"/>
          <p14:tracePt t="131647" x="8521700" y="6178550"/>
          <p14:tracePt t="131664" x="8553450" y="6172200"/>
          <p14:tracePt t="131681" x="8559800" y="6165850"/>
          <p14:tracePt t="131697" x="8585200" y="6146800"/>
          <p14:tracePt t="131714" x="8597900" y="6134100"/>
          <p14:tracePt t="131730" x="8610600" y="6121400"/>
          <p14:tracePt t="131747" x="8629650" y="6102350"/>
          <p14:tracePt t="131785" x="8636000" y="6096000"/>
          <p14:tracePt t="131787" x="8642350" y="6089650"/>
          <p14:tracePt t="131797" x="8648700" y="6083300"/>
          <p14:tracePt t="131814" x="8655050" y="6076950"/>
          <p14:tracePt t="131830" x="8661400" y="6070600"/>
          <p14:tracePt t="131847" x="8667750" y="6064250"/>
          <p14:tracePt t="131864" x="8667750" y="6057900"/>
          <p14:tracePt t="131880" x="8674100" y="6051550"/>
          <p14:tracePt t="131897" x="8680450" y="6045200"/>
          <p14:tracePt t="131914" x="8680450" y="6032500"/>
          <p14:tracePt t="131950" x="8680450" y="6026150"/>
          <p14:tracePt t="131952" x="8686800" y="6019800"/>
          <p14:tracePt t="131963" x="8686800" y="6013450"/>
          <p14:tracePt t="131981" x="8686800" y="6007100"/>
          <p14:tracePt t="131997" x="8693150" y="6000750"/>
          <p14:tracePt t="132014" x="8699500" y="5994400"/>
          <p14:tracePt t="132031" x="8705850" y="5962650"/>
          <p14:tracePt t="132047" x="8705850" y="5949950"/>
          <p14:tracePt t="132064" x="8705850" y="5918200"/>
          <p14:tracePt t="132080" x="8705850" y="5880100"/>
          <p14:tracePt t="132097" x="8705850" y="5861050"/>
          <p14:tracePt t="132114" x="8705850" y="5842000"/>
          <p14:tracePt t="132130" x="8705850" y="5822950"/>
          <p14:tracePt t="132147" x="8705850" y="5797550"/>
          <p14:tracePt t="132164" x="8705850" y="5772150"/>
          <p14:tracePt t="132181" x="8705850" y="5765800"/>
          <p14:tracePt t="132197" x="8705850" y="5734050"/>
          <p14:tracePt t="132214" x="8705850" y="5727700"/>
          <p14:tracePt t="132230" x="8712200" y="5702300"/>
          <p14:tracePt t="132247" x="8712200" y="5676900"/>
          <p14:tracePt t="132264" x="8718550" y="5657850"/>
          <p14:tracePt t="132280" x="8718550" y="5638800"/>
          <p14:tracePt t="132297" x="8718550" y="5632450"/>
          <p14:tracePt t="132313" x="8724900" y="5619750"/>
          <p14:tracePt t="132754" x="8724900" y="5626100"/>
          <p14:tracePt t="132798" x="8724900" y="5632450"/>
          <p14:tracePt t="132826" x="8724900" y="5638800"/>
          <p14:tracePt t="132838" x="8724900" y="5651500"/>
          <p14:tracePt t="132857" x="8724900" y="5664200"/>
          <p14:tracePt t="132868" x="8724900" y="5676900"/>
          <p14:tracePt t="132878" x="8724900" y="5683250"/>
          <p14:tracePt t="132889" x="8724900" y="5695950"/>
          <p14:tracePt t="132899" x="8712200" y="5727700"/>
          <p14:tracePt t="132914" x="8699500" y="5759450"/>
          <p14:tracePt t="132930" x="8699500" y="5778500"/>
          <p14:tracePt t="132947" x="8680450" y="5822950"/>
          <p14:tracePt t="132964" x="8674100" y="5842000"/>
          <p14:tracePt t="132980" x="8661400" y="5886450"/>
          <p14:tracePt t="132997" x="8648700" y="5930900"/>
          <p14:tracePt t="133014" x="8642350" y="5956300"/>
          <p14:tracePt t="133031" x="8642350" y="5981700"/>
          <p14:tracePt t="133047" x="8636000" y="5994400"/>
          <p14:tracePt t="134052" x="8629650" y="5994400"/>
          <p14:tracePt t="134083" x="8616950" y="5994400"/>
          <p14:tracePt t="134093" x="8604250" y="6000750"/>
          <p14:tracePt t="134105" x="8585200" y="6000750"/>
          <p14:tracePt t="134122" x="8566150" y="6000750"/>
          <p14:tracePt t="134124" x="8540750" y="6000750"/>
          <p14:tracePt t="134130" x="8483600" y="6007100"/>
          <p14:tracePt t="134147" x="8451850" y="6007100"/>
          <p14:tracePt t="134164" x="8401050" y="6007100"/>
          <p14:tracePt t="134180" x="8382000" y="6007100"/>
          <p14:tracePt t="134197" x="8343900" y="6007100"/>
          <p14:tracePt t="134214" x="8293100" y="6007100"/>
          <p14:tracePt t="134230" x="8261350" y="6007100"/>
          <p14:tracePt t="134247" x="8185150" y="6007100"/>
          <p14:tracePt t="134264" x="8140700" y="6007100"/>
          <p14:tracePt t="134280" x="8064500" y="6007100"/>
          <p14:tracePt t="134297" x="8001000" y="6007100"/>
          <p14:tracePt t="134313" x="7988300" y="6007100"/>
          <p14:tracePt t="134330" x="7962900" y="6007100"/>
          <p14:tracePt t="134347" x="7956550" y="6007100"/>
          <p14:tracePt t="134364" x="7950200" y="6007100"/>
          <p14:tracePt t="134380" x="7937500" y="6013450"/>
          <p14:tracePt t="134397" x="7931150" y="6013450"/>
          <p14:tracePt t="134413" x="7924800" y="6019800"/>
          <p14:tracePt t="134430" x="7912100" y="6019800"/>
          <p14:tracePt t="134469" x="7912100" y="6026150"/>
          <p14:tracePt t="138112" x="7899400" y="6026150"/>
          <p14:tracePt t="138124" x="7886700" y="6026150"/>
          <p14:tracePt t="138133" x="7861300" y="6013450"/>
          <p14:tracePt t="138135" x="7823200" y="5994400"/>
          <p14:tracePt t="138148" x="7766050" y="5956300"/>
          <p14:tracePt t="138164" x="7607300" y="5848350"/>
          <p14:tracePt t="138180" x="7327900" y="5657850"/>
          <p14:tracePt t="138197" x="7124700" y="5511800"/>
          <p14:tracePt t="138213" x="6591300" y="5143500"/>
          <p14:tracePt t="138230" x="6280150" y="4927600"/>
          <p14:tracePt t="138247" x="5594350" y="4432300"/>
          <p14:tracePt t="138263" x="4870450" y="3930650"/>
          <p14:tracePt t="138280" x="4533900" y="3695700"/>
          <p14:tracePt t="138297" x="3956050" y="3282950"/>
          <p14:tracePt t="138314" x="3714750" y="3111500"/>
          <p14:tracePt t="138330" x="3295650" y="2825750"/>
          <p14:tracePt t="138347" x="2933700" y="2571750"/>
          <p14:tracePt t="138363" x="2781300" y="2463800"/>
          <p14:tracePt t="138380" x="2508250" y="2266950"/>
          <p14:tracePt t="138397" x="2393950" y="2184400"/>
          <p14:tracePt t="138413" x="2235200" y="2070100"/>
          <p14:tracePt t="138430" x="2120900" y="1993900"/>
          <p14:tracePt t="138447" x="2076450" y="1962150"/>
          <p14:tracePt t="138463" x="2000250" y="1905000"/>
          <p14:tracePt t="138480" x="1949450" y="1873250"/>
          <p14:tracePt t="138497" x="1885950" y="1841500"/>
          <p14:tracePt t="138513" x="1822450" y="1816100"/>
          <p14:tracePt t="138530" x="1803400" y="1809750"/>
          <p14:tracePt t="138547" x="1758950" y="1803400"/>
          <p14:tracePt t="138563" x="1727200" y="1784350"/>
          <p14:tracePt t="138580" x="1631950" y="1765300"/>
          <p14:tracePt t="138597" x="1498600" y="1714500"/>
          <p14:tracePt t="138614" x="1422400" y="1689100"/>
          <p14:tracePt t="138630" x="1270000" y="1625600"/>
          <p14:tracePt t="138647" x="1206500" y="1606550"/>
          <p14:tracePt t="138663" x="1098550" y="1568450"/>
          <p14:tracePt t="138680" x="1028700" y="1543050"/>
          <p14:tracePt t="138697" x="1003300" y="1536700"/>
          <p14:tracePt t="138713" x="952500" y="1517650"/>
          <p14:tracePt t="138730" x="933450" y="1511300"/>
          <p14:tracePt t="138747" x="901700" y="1504950"/>
          <p14:tracePt t="138764" x="895350" y="1498600"/>
          <p14:tracePt t="138821" x="889000" y="1498600"/>
          <p14:tracePt t="138862" x="882650" y="1498600"/>
          <p14:tracePt t="138943" x="876300" y="1498600"/>
          <p14:tracePt t="138985" x="876300" y="1492250"/>
          <p14:tracePt t="139454" x="876300" y="1485900"/>
          <p14:tracePt t="139485" x="876300" y="1479550"/>
          <p14:tracePt t="139497" x="876300" y="1473200"/>
          <p14:tracePt t="139507" x="876300" y="1466850"/>
          <p14:tracePt t="139527" x="876300" y="1460500"/>
          <p14:tracePt t="139539" x="876300" y="1454150"/>
          <p14:tracePt t="139548" x="876300" y="1447800"/>
          <p14:tracePt t="139568" x="876300" y="1441450"/>
          <p14:tracePt t="139580" x="876300" y="1428750"/>
          <p14:tracePt t="139600" x="876300" y="1416050"/>
          <p14:tracePt t="139602" x="876300" y="1409700"/>
          <p14:tracePt t="139613" x="876300" y="1397000"/>
          <p14:tracePt t="139613" x="876300" y="1390650"/>
          <p14:tracePt t="139631" x="876300" y="1384300"/>
          <p14:tracePt t="139647" x="876300" y="1365250"/>
          <p14:tracePt t="139663" x="876300" y="1358900"/>
          <p14:tracePt t="139680" x="876300" y="1339850"/>
          <p14:tracePt t="139697" x="876300" y="1320800"/>
          <p14:tracePt t="139713" x="876300" y="1314450"/>
          <p14:tracePt t="139730" x="869950" y="1289050"/>
          <p14:tracePt t="139747" x="863600" y="1276350"/>
          <p14:tracePt t="139763" x="857250" y="1250950"/>
          <p14:tracePt t="139780" x="850900" y="1231900"/>
          <p14:tracePt t="139797" x="844550" y="1225550"/>
          <p14:tracePt t="139813" x="838200" y="1206500"/>
          <p14:tracePt t="139830" x="838200" y="1200150"/>
          <p14:tracePt t="139847" x="825500" y="1174750"/>
          <p14:tracePt t="139863" x="819150" y="1168400"/>
          <p14:tracePt t="139880" x="806450" y="1143000"/>
          <p14:tracePt t="139897" x="800100" y="1136650"/>
          <p14:tracePt t="139913" x="800100" y="1130300"/>
          <p14:tracePt t="139930" x="793750" y="1123950"/>
          <p14:tracePt t="139974" x="787400" y="1117600"/>
          <p14:tracePt t="140016" x="781050" y="1117600"/>
          <p14:tracePt t="140025" x="774700" y="1117600"/>
          <p14:tracePt t="140047" x="768350" y="1111250"/>
          <p14:tracePt t="140067" x="762000" y="1111250"/>
          <p14:tracePt t="140078" x="755650" y="1104900"/>
          <p14:tracePt t="140080" x="749300" y="1104900"/>
          <p14:tracePt t="140109" x="742950" y="1104900"/>
          <p14:tracePt t="140111" x="730250" y="1098550"/>
          <p14:tracePt t="140139" x="717550" y="1092200"/>
          <p14:tracePt t="140143" x="704850" y="1092200"/>
          <p14:tracePt t="140164" x="704850" y="1085850"/>
          <p14:tracePt t="140165" x="692150" y="1085850"/>
          <p14:tracePt t="140180" x="679450" y="1085850"/>
          <p14:tracePt t="140197" x="666750" y="1085850"/>
          <p14:tracePt t="140213" x="654050" y="1085850"/>
          <p14:tracePt t="140230" x="641350" y="1085850"/>
          <p14:tracePt t="140247" x="628650" y="1085850"/>
          <p14:tracePt t="140247" x="622300" y="1085850"/>
          <p14:tracePt t="140264" x="615950" y="1085850"/>
          <p14:tracePt t="140280" x="603250" y="1085850"/>
          <p14:tracePt t="140297" x="603250" y="1092200"/>
          <p14:tracePt t="140313" x="590550" y="1098550"/>
          <p14:tracePt t="140330" x="577850" y="1117600"/>
          <p14:tracePt t="140347" x="571500" y="1117600"/>
          <p14:tracePt t="140363" x="558800" y="1136650"/>
          <p14:tracePt t="140398" x="552450" y="1143000"/>
          <p14:tracePt t="140413" x="546100" y="1149350"/>
          <p14:tracePt t="140430" x="539750" y="1162050"/>
          <p14:tracePt t="140432" x="533400" y="1168400"/>
          <p14:tracePt t="140447" x="527050" y="1174750"/>
          <p14:tracePt t="140483" x="527050" y="1181100"/>
          <p14:tracePt t="140485" x="527050" y="1187450"/>
          <p14:tracePt t="140497" x="527050" y="1200150"/>
          <p14:tracePt t="140513" x="527050" y="1206500"/>
          <p14:tracePt t="140530" x="527050" y="1212850"/>
          <p14:tracePt t="140547" x="527050" y="1225550"/>
          <p14:tracePt t="140564" x="527050" y="1238250"/>
          <p14:tracePt t="140580" x="527050" y="1244600"/>
          <p14:tracePt t="140597" x="527050" y="1263650"/>
          <p14:tracePt t="140614" x="527050" y="1289050"/>
          <p14:tracePt t="140630" x="533400" y="1295400"/>
          <p14:tracePt t="140647" x="546100" y="1314450"/>
          <p14:tracePt t="140680" x="552450" y="1320800"/>
          <p14:tracePt t="140682" x="552450" y="1327150"/>
          <p14:tracePt t="140697" x="558800" y="1333500"/>
          <p14:tracePt t="140733" x="565150" y="1333500"/>
          <p14:tracePt t="140765" x="571500" y="1333500"/>
          <p14:tracePt t="140773" x="577850" y="1339850"/>
          <p14:tracePt t="140784" x="584200" y="1339850"/>
          <p14:tracePt t="140790" x="590550" y="1346200"/>
          <p14:tracePt t="140797" x="603250" y="1346200"/>
          <p14:tracePt t="140813" x="622300" y="1352550"/>
          <p14:tracePt t="140830" x="628650" y="1352550"/>
          <p14:tracePt t="141519" x="635000" y="1352550"/>
          <p14:tracePt t="141541" x="641350" y="1352550"/>
          <p14:tracePt t="141550" x="647700" y="1352550"/>
          <p14:tracePt t="141561" x="666750" y="1352550"/>
          <p14:tracePt t="141582" x="685800" y="1352550"/>
          <p14:tracePt t="141583" x="704850" y="1352550"/>
          <p14:tracePt t="141597" x="755650" y="1352550"/>
          <p14:tracePt t="141613" x="781050" y="1352550"/>
          <p14:tracePt t="141630" x="812800" y="1352550"/>
          <p14:tracePt t="141647" x="825500" y="1352550"/>
          <p14:tracePt t="141664" x="838200" y="1346200"/>
          <p14:tracePt t="141680" x="876300" y="1339850"/>
          <p14:tracePt t="141697" x="908050" y="1339850"/>
          <p14:tracePt t="141714" x="984250" y="1339850"/>
          <p14:tracePt t="141730" x="1041400" y="1333500"/>
          <p14:tracePt t="141747" x="1162050" y="1333500"/>
          <p14:tracePt t="141764" x="1250950" y="1333500"/>
          <p14:tracePt t="141780" x="1282700" y="1333500"/>
          <p14:tracePt t="141797" x="1333500" y="1333500"/>
          <p14:tracePt t="141814" x="1352550" y="1333500"/>
          <p14:tracePt t="141814" x="1384300" y="1333500"/>
          <p14:tracePt t="141830" x="1428750" y="1333500"/>
          <p14:tracePt t="141847" x="1543050" y="1333500"/>
          <p14:tracePt t="141863" x="1606550" y="1333500"/>
          <p14:tracePt t="141880" x="1727200" y="1333500"/>
          <p14:tracePt t="141897" x="1822450" y="1333500"/>
          <p14:tracePt t="141914" x="1847850" y="1333500"/>
          <p14:tracePt t="141930" x="1898650" y="1333500"/>
          <p14:tracePt t="141947" x="1924050" y="1333500"/>
          <p14:tracePt t="141963" x="2000250" y="1333500"/>
          <p14:tracePt t="141980" x="2089150" y="1346200"/>
          <p14:tracePt t="141997" x="2133600" y="1352550"/>
          <p14:tracePt t="142013" x="2197100" y="1358900"/>
          <p14:tracePt t="142031" x="2209800" y="1358900"/>
          <p14:tracePt t="144847" x="0" y="0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0</TotalTime>
  <Words>1388</Words>
  <Application>Microsoft Office PowerPoint</Application>
  <PresentationFormat>On-screen Show (4:3)</PresentationFormat>
  <Paragraphs>325</Paragraphs>
  <Slides>32</Slides>
  <Notes>31</Notes>
  <HiddenSlides>0</HiddenSlides>
  <MMClips>3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Arial Unicode MS</vt:lpstr>
      <vt:lpstr>Calibri</vt:lpstr>
      <vt:lpstr>Symbol</vt:lpstr>
      <vt:lpstr>Times New Roman</vt:lpstr>
      <vt:lpstr>Wingdings 3</vt:lpstr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zina nastajanja HBr</vt:lpstr>
      <vt:lpstr>predpostavljeni mehaniz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cionarne koncentracije intermedijernih vrsta se sada mogu uvrstiti u izraz za brzinu nastanka HB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AV</cp:lastModifiedBy>
  <cp:revision>127</cp:revision>
  <dcterms:created xsi:type="dcterms:W3CDTF">2005-11-23T06:01:56Z</dcterms:created>
  <dcterms:modified xsi:type="dcterms:W3CDTF">2021-03-06T21:10:23Z</dcterms:modified>
</cp:coreProperties>
</file>